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6EB3BD57"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del w:id="1" w:author="MCC" w:date="2023-11-06T20:41:00Z">
        <w:r w:rsidR="004D0F58" w:rsidRPr="00EA5FA7" w:rsidDel="00351E0C">
          <w:rPr>
            <w:noProof w:val="0"/>
          </w:rPr>
          <w:delText>V1</w:delText>
        </w:r>
        <w:r w:rsidR="004D0F58" w:rsidDel="00351E0C">
          <w:rPr>
            <w:noProof w:val="0"/>
          </w:rPr>
          <w:delText>7</w:delText>
        </w:r>
      </w:del>
      <w:ins w:id="2" w:author="MCC" w:date="2023-11-06T20:41:00Z">
        <w:r w:rsidR="00351E0C" w:rsidRPr="00EA5FA7">
          <w:rPr>
            <w:noProof w:val="0"/>
          </w:rPr>
          <w:t>V</w:t>
        </w:r>
        <w:r w:rsidR="00351E0C">
          <w:rPr>
            <w:noProof w:val="0"/>
          </w:rPr>
          <w:t>18</w:t>
        </w:r>
      </w:ins>
      <w:r w:rsidR="0083687F" w:rsidRPr="00EA5FA7">
        <w:rPr>
          <w:noProof w:val="0"/>
        </w:rPr>
        <w:t>.</w:t>
      </w:r>
      <w:del w:id="3" w:author="MCC" w:date="2023-11-06T18:31:00Z">
        <w:r w:rsidR="00BD1EBE" w:rsidDel="00350FFF">
          <w:rPr>
            <w:noProof w:val="0"/>
          </w:rPr>
          <w:delText>6</w:delText>
        </w:r>
      </w:del>
      <w:ins w:id="4" w:author="MCC" w:date="2023-11-06T20:41:00Z">
        <w:r w:rsidR="00351E0C">
          <w:rPr>
            <w:noProof w:val="0"/>
          </w:rPr>
          <w:t>0</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del w:id="5" w:author="MCC" w:date="2023-11-06T18:31:00Z">
        <w:r w:rsidR="00BD1EBE" w:rsidDel="00350FFF">
          <w:rPr>
            <w:noProof w:val="0"/>
            <w:sz w:val="32"/>
          </w:rPr>
          <w:delText>09</w:delText>
        </w:r>
      </w:del>
      <w:ins w:id="6" w:author="MCC" w:date="2023-11-06T18:31:00Z">
        <w:r w:rsidR="00350FFF">
          <w:rPr>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08AC9AD" w:rsidR="002E7479" w:rsidRPr="00411C28" w:rsidRDefault="002E7479" w:rsidP="002E7479">
      <w:pPr>
        <w:pStyle w:val="ZT"/>
        <w:framePr w:wrap="notBeside"/>
      </w:pPr>
      <w:r w:rsidRPr="00411C28">
        <w:t>(</w:t>
      </w:r>
      <w:r w:rsidRPr="00411C28">
        <w:rPr>
          <w:rStyle w:val="ZGSM"/>
        </w:rPr>
        <w:t xml:space="preserve">Release </w:t>
      </w:r>
      <w:del w:id="7" w:author="MCC" w:date="2023-11-06T20:41:00Z">
        <w:r w:rsidR="004D0F58" w:rsidRPr="00411C28" w:rsidDel="00351E0C">
          <w:rPr>
            <w:rStyle w:val="ZGSM"/>
          </w:rPr>
          <w:delText>17</w:delText>
        </w:r>
      </w:del>
      <w:ins w:id="8" w:author="MCC" w:date="2023-11-06T20:41:00Z">
        <w:r w:rsidR="00351E0C">
          <w:rPr>
            <w:rStyle w:val="ZGSM"/>
          </w:rPr>
          <w:t>18</w:t>
        </w:r>
      </w:ins>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9"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10" w:name="copyrightaddon"/>
      <w:bookmarkEnd w:id="10"/>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9"/>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8.2.5.4</w:t>
      </w:r>
      <w:r w:rsidRPr="00350FFF">
        <w:rPr>
          <w:rFonts w:asciiTheme="minorHAnsi" w:eastAsiaTheme="minorEastAsia" w:hAnsiTheme="minorHAnsi" w:cstheme="minorBidi"/>
          <w:kern w:val="2"/>
          <w:sz w:val="22"/>
          <w:szCs w:val="22"/>
          <w:lang w:val="fr-FR"/>
          <w14:ligatures w14:val="standardContextual"/>
        </w:rPr>
        <w:tab/>
      </w:r>
      <w:r w:rsidRPr="00350FFF">
        <w:rPr>
          <w:lang w:val="fr-FR"/>
        </w:rPr>
        <w:t>Abnormal Conditions</w:t>
      </w:r>
      <w:r w:rsidRPr="00350FFF">
        <w:rPr>
          <w:lang w:val="fr-FR"/>
        </w:rPr>
        <w:tab/>
      </w:r>
      <w:r>
        <w:fldChar w:fldCharType="begin" w:fldLock="1"/>
      </w:r>
      <w:r w:rsidRPr="00350FFF">
        <w:rPr>
          <w:lang w:val="fr-FR"/>
        </w:rPr>
        <w:instrText xml:space="preserve"> PAGEREF _Toc146226204 \h </w:instrText>
      </w:r>
      <w:r>
        <w:fldChar w:fldCharType="separate"/>
      </w:r>
      <w:r w:rsidRPr="00350FFF">
        <w:rPr>
          <w:lang w:val="fr-FR"/>
        </w:rPr>
        <w:t>39</w:t>
      </w:r>
      <w:r>
        <w:fldChar w:fldCharType="end"/>
      </w:r>
    </w:p>
    <w:p w14:paraId="4D6F5C5F" w14:textId="379327AF"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8.2.6</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w:t>
      </w:r>
      <w:r w:rsidRPr="00350FFF">
        <w:rPr>
          <w:lang w:val="fr-FR"/>
        </w:rPr>
        <w:tab/>
      </w:r>
      <w:r>
        <w:fldChar w:fldCharType="begin" w:fldLock="1"/>
      </w:r>
      <w:r w:rsidRPr="00350FFF">
        <w:rPr>
          <w:lang w:val="fr-FR"/>
        </w:rPr>
        <w:instrText xml:space="preserve"> PAGEREF _Toc146226205 \h </w:instrText>
      </w:r>
      <w:r>
        <w:fldChar w:fldCharType="separate"/>
      </w:r>
      <w:r w:rsidRPr="00350FFF">
        <w:rPr>
          <w:lang w:val="fr-FR"/>
        </w:rP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83470">
        <w:rPr>
          <w:lang w:val="fr-FR"/>
        </w:rPr>
        <w:t>8.3.4</w:t>
      </w:r>
      <w:r w:rsidRPr="00350FFF">
        <w:rPr>
          <w:rFonts w:asciiTheme="minorHAnsi" w:eastAsiaTheme="minorEastAsia" w:hAnsiTheme="minorHAnsi" w:cstheme="minorBidi"/>
          <w:kern w:val="2"/>
          <w:sz w:val="22"/>
          <w:szCs w:val="22"/>
          <w:lang w:val="fr-FR"/>
          <w14:ligatures w14:val="standardContextual"/>
        </w:rPr>
        <w:tab/>
      </w:r>
      <w:r w:rsidRPr="00383470">
        <w:rPr>
          <w:lang w:val="fr-FR"/>
        </w:rPr>
        <w:t>UE Context Modification (gNB-CU initiated)</w:t>
      </w:r>
      <w:r w:rsidRPr="00350FFF">
        <w:rPr>
          <w:lang w:val="fr-FR"/>
        </w:rPr>
        <w:tab/>
      </w:r>
      <w:r>
        <w:fldChar w:fldCharType="begin" w:fldLock="1"/>
      </w:r>
      <w:r w:rsidRPr="00350FFF">
        <w:rPr>
          <w:lang w:val="fr-FR"/>
        </w:rPr>
        <w:instrText xml:space="preserve"> PAGEREF _Toc146226245 \h </w:instrText>
      </w:r>
      <w:r>
        <w:fldChar w:fldCharType="separate"/>
      </w:r>
      <w:r w:rsidRPr="00350FFF">
        <w:rPr>
          <w:lang w:val="fr-FR"/>
        </w:rP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50FFF">
        <w:t>8.9.1.3</w:t>
      </w:r>
      <w:r>
        <w:rPr>
          <w:rFonts w:asciiTheme="minorHAnsi" w:eastAsiaTheme="minorEastAsia" w:hAnsiTheme="minorHAnsi" w:cstheme="minorBidi"/>
          <w:kern w:val="2"/>
          <w:sz w:val="22"/>
          <w:szCs w:val="22"/>
          <w14:ligatures w14:val="standardContextual"/>
        </w:rPr>
        <w:tab/>
      </w:r>
      <w:r w:rsidRPr="00350FFF">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50FFF">
        <w:t>8.9.2</w:t>
      </w:r>
      <w:r>
        <w:rPr>
          <w:rFonts w:asciiTheme="minorHAnsi" w:eastAsiaTheme="minorEastAsia" w:hAnsiTheme="minorHAnsi" w:cstheme="minorBidi"/>
          <w:kern w:val="2"/>
          <w:sz w:val="22"/>
          <w:szCs w:val="22"/>
          <w14:ligatures w14:val="standardContextual"/>
        </w:rPr>
        <w:tab/>
      </w:r>
      <w:r w:rsidRPr="00350FFF">
        <w:rPr>
          <w:rFonts w:eastAsia="Yu Mincho"/>
        </w:rPr>
        <w:t>CU-DU</w:t>
      </w:r>
      <w:r w:rsidRPr="00350FFF">
        <w:t xml:space="preserve"> </w:t>
      </w:r>
      <w:r w:rsidRPr="00350FFF">
        <w:rPr>
          <w:rFonts w:eastAsia="Yu Mincho"/>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lastRenderedPageBreak/>
        <w:t>8.10.1.</w:t>
      </w:r>
      <w:r w:rsidRPr="00350FFF">
        <w:rPr>
          <w:rFonts w:eastAsia="SimSun"/>
          <w:lang w:val="fr-FR"/>
        </w:rPr>
        <w:t>3</w:t>
      </w:r>
      <w:r w:rsidRPr="00350FFF">
        <w:rPr>
          <w:rFonts w:asciiTheme="minorHAnsi" w:eastAsiaTheme="minorEastAsia" w:hAnsiTheme="minorHAnsi" w:cstheme="minorBidi"/>
          <w:kern w:val="2"/>
          <w:sz w:val="22"/>
          <w:szCs w:val="22"/>
          <w:lang w:val="fr-FR"/>
          <w14:ligatures w14:val="standardContextual"/>
        </w:rPr>
        <w:tab/>
      </w:r>
      <w:r w:rsidRPr="00350FFF">
        <w:rPr>
          <w:lang w:val="fr-FR"/>
        </w:rPr>
        <w:t>Abnormal Conditions</w:t>
      </w:r>
      <w:r w:rsidRPr="00350FFF">
        <w:rPr>
          <w:lang w:val="fr-FR"/>
        </w:rPr>
        <w:tab/>
      </w:r>
      <w:r>
        <w:fldChar w:fldCharType="begin" w:fldLock="1"/>
      </w:r>
      <w:r w:rsidRPr="00350FFF">
        <w:rPr>
          <w:lang w:val="fr-FR"/>
        </w:rPr>
        <w:instrText xml:space="preserve"> PAGEREF _Toc146226341 \h </w:instrText>
      </w:r>
      <w:r>
        <w:fldChar w:fldCharType="separate"/>
      </w:r>
      <w:r w:rsidRPr="00350FFF">
        <w:rPr>
          <w:lang w:val="fr-FR"/>
        </w:rPr>
        <w:t>84</w:t>
      </w:r>
      <w:r>
        <w:fldChar w:fldCharType="end"/>
      </w:r>
    </w:p>
    <w:p w14:paraId="5AE8CDA1" w14:textId="0249A242"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8.10.2</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nfiguration</w:t>
      </w:r>
      <w:r w:rsidRPr="00350FFF">
        <w:rPr>
          <w:lang w:val="fr-FR"/>
        </w:rPr>
        <w:tab/>
      </w:r>
      <w:r>
        <w:fldChar w:fldCharType="begin" w:fldLock="1"/>
      </w:r>
      <w:r w:rsidRPr="00350FFF">
        <w:rPr>
          <w:lang w:val="fr-FR"/>
        </w:rPr>
        <w:instrText xml:space="preserve"> PAGEREF _Toc146226342 \h </w:instrText>
      </w:r>
      <w:r>
        <w:fldChar w:fldCharType="separate"/>
      </w:r>
      <w:r w:rsidRPr="00350FFF">
        <w:rPr>
          <w:lang w:val="fr-FR"/>
        </w:rP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2</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CU CONFIGURATION UPDATE FAILURE</w:t>
      </w:r>
      <w:r w:rsidRPr="00350FFF">
        <w:rPr>
          <w:lang w:val="fr-FR"/>
        </w:rPr>
        <w:tab/>
      </w:r>
      <w:r>
        <w:fldChar w:fldCharType="begin" w:fldLock="1"/>
      </w:r>
      <w:r w:rsidRPr="00350FFF">
        <w:rPr>
          <w:lang w:val="fr-FR"/>
        </w:rPr>
        <w:instrText xml:space="preserve"> PAGEREF _Toc146226555 \h </w:instrText>
      </w:r>
      <w:r>
        <w:fldChar w:fldCharType="separate"/>
      </w:r>
      <w:r w:rsidRPr="00350FFF">
        <w:rPr>
          <w:lang w:val="fr-FR"/>
        </w:rPr>
        <w:t>133</w:t>
      </w:r>
      <w:r>
        <w:fldChar w:fldCharType="end"/>
      </w:r>
    </w:p>
    <w:p w14:paraId="6319ECCB" w14:textId="4885482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3</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 REQUEST</w:t>
      </w:r>
      <w:r w:rsidRPr="00350FFF">
        <w:rPr>
          <w:lang w:val="fr-FR"/>
        </w:rPr>
        <w:tab/>
      </w:r>
      <w:r>
        <w:fldChar w:fldCharType="begin" w:fldLock="1"/>
      </w:r>
      <w:r w:rsidRPr="00350FFF">
        <w:rPr>
          <w:lang w:val="fr-FR"/>
        </w:rPr>
        <w:instrText xml:space="preserve"> PAGEREF _Toc146226556 \h </w:instrText>
      </w:r>
      <w:r>
        <w:fldChar w:fldCharType="separate"/>
      </w:r>
      <w:r w:rsidRPr="00350FFF">
        <w:rPr>
          <w:lang w:val="fr-FR"/>
        </w:rPr>
        <w:t>133</w:t>
      </w:r>
      <w:r>
        <w:fldChar w:fldCharType="end"/>
      </w:r>
    </w:p>
    <w:p w14:paraId="749E1118" w14:textId="2AD1E894"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4</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 RESPONSE</w:t>
      </w:r>
      <w:r w:rsidRPr="00350FFF">
        <w:rPr>
          <w:lang w:val="fr-FR"/>
        </w:rPr>
        <w:tab/>
      </w:r>
      <w:r>
        <w:fldChar w:fldCharType="begin" w:fldLock="1"/>
      </w:r>
      <w:r w:rsidRPr="00350FFF">
        <w:rPr>
          <w:lang w:val="fr-FR"/>
        </w:rPr>
        <w:instrText xml:space="preserve"> PAGEREF _Toc146226557 \h </w:instrText>
      </w:r>
      <w:r>
        <w:fldChar w:fldCharType="separate"/>
      </w:r>
      <w:r w:rsidRPr="00350FFF">
        <w:rPr>
          <w:lang w:val="fr-FR"/>
        </w:rP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8</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SPONSE</w:t>
      </w:r>
      <w:r w:rsidRPr="00350FFF">
        <w:rPr>
          <w:lang w:val="fr-FR"/>
        </w:rPr>
        <w:tab/>
      </w:r>
      <w:r>
        <w:fldChar w:fldCharType="begin" w:fldLock="1"/>
      </w:r>
      <w:r w:rsidRPr="00350FFF">
        <w:rPr>
          <w:lang w:val="fr-FR"/>
        </w:rPr>
        <w:instrText xml:space="preserve"> PAGEREF _Toc146226575 \h </w:instrText>
      </w:r>
      <w:r>
        <w:fldChar w:fldCharType="separate"/>
      </w:r>
      <w:r w:rsidRPr="00350FFF">
        <w:rPr>
          <w:lang w:val="fr-FR"/>
        </w:rPr>
        <w:t>166</w:t>
      </w:r>
      <w:r>
        <w:fldChar w:fldCharType="end"/>
      </w:r>
    </w:p>
    <w:p w14:paraId="353076E7" w14:textId="27BAC105"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9</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FAILURE</w:t>
      </w:r>
      <w:r w:rsidRPr="00350FFF">
        <w:rPr>
          <w:lang w:val="fr-FR"/>
        </w:rPr>
        <w:tab/>
      </w:r>
      <w:r>
        <w:fldChar w:fldCharType="begin" w:fldLock="1"/>
      </w:r>
      <w:r w:rsidRPr="00350FFF">
        <w:rPr>
          <w:lang w:val="fr-FR"/>
        </w:rPr>
        <w:instrText xml:space="preserve"> PAGEREF _Toc146226576 \h </w:instrText>
      </w:r>
      <w:r>
        <w:fldChar w:fldCharType="separate"/>
      </w:r>
      <w:r w:rsidRPr="00350FFF">
        <w:rPr>
          <w:lang w:val="fr-FR"/>
        </w:rPr>
        <w:t>172</w:t>
      </w:r>
      <w:r>
        <w:fldChar w:fldCharType="end"/>
      </w:r>
    </w:p>
    <w:p w14:paraId="1F4E5443" w14:textId="121BCBA6"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0</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QUIRED</w:t>
      </w:r>
      <w:r w:rsidRPr="00350FFF">
        <w:rPr>
          <w:lang w:val="fr-FR"/>
        </w:rPr>
        <w:tab/>
      </w:r>
      <w:r>
        <w:fldChar w:fldCharType="begin" w:fldLock="1"/>
      </w:r>
      <w:r w:rsidRPr="00350FFF">
        <w:rPr>
          <w:lang w:val="fr-FR"/>
        </w:rPr>
        <w:instrText xml:space="preserve"> PAGEREF _Toc146226577 \h </w:instrText>
      </w:r>
      <w:r>
        <w:fldChar w:fldCharType="separate"/>
      </w:r>
      <w:r w:rsidRPr="00350FFF">
        <w:rPr>
          <w:lang w:val="fr-FR"/>
        </w:rPr>
        <w:t>173</w:t>
      </w:r>
      <w:r>
        <w:fldChar w:fldCharType="end"/>
      </w:r>
    </w:p>
    <w:p w14:paraId="1B0347BD" w14:textId="3B04E78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1</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CONFIRM</w:t>
      </w:r>
      <w:r w:rsidRPr="00350FFF">
        <w:rPr>
          <w:lang w:val="fr-FR"/>
        </w:rPr>
        <w:tab/>
      </w:r>
      <w:r>
        <w:fldChar w:fldCharType="begin" w:fldLock="1"/>
      </w:r>
      <w:r w:rsidRPr="00350FFF">
        <w:rPr>
          <w:lang w:val="fr-FR"/>
        </w:rPr>
        <w:instrText xml:space="preserve"> PAGEREF _Toc146226578 \h </w:instrText>
      </w:r>
      <w:r>
        <w:fldChar w:fldCharType="separate"/>
      </w:r>
      <w:r w:rsidRPr="00350FFF">
        <w:rPr>
          <w:lang w:val="fr-FR"/>
        </w:rPr>
        <w:t>176</w:t>
      </w:r>
      <w:r>
        <w:fldChar w:fldCharType="end"/>
      </w:r>
    </w:p>
    <w:p w14:paraId="67E3D661" w14:textId="5583AFB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1A</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FUSE</w:t>
      </w:r>
      <w:r w:rsidRPr="00350FFF">
        <w:rPr>
          <w:lang w:val="fr-FR"/>
        </w:rPr>
        <w:tab/>
      </w:r>
      <w:r>
        <w:fldChar w:fldCharType="begin" w:fldLock="1"/>
      </w:r>
      <w:r w:rsidRPr="00350FFF">
        <w:rPr>
          <w:lang w:val="fr-FR"/>
        </w:rPr>
        <w:instrText xml:space="preserve"> PAGEREF _Toc146226579 \h </w:instrText>
      </w:r>
      <w:r>
        <w:fldChar w:fldCharType="separate"/>
      </w:r>
      <w:r w:rsidRPr="00350FFF">
        <w:rPr>
          <w:lang w:val="fr-FR"/>
        </w:rPr>
        <w:t>178</w:t>
      </w:r>
      <w:r>
        <w:fldChar w:fldCharType="end"/>
      </w:r>
    </w:p>
    <w:p w14:paraId="2AA43456" w14:textId="70EEB543"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2</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UE INACTIVITY NOTIFICATION</w:t>
      </w:r>
      <w:r w:rsidRPr="00350FFF">
        <w:rPr>
          <w:lang w:val="fr-FR"/>
        </w:rPr>
        <w:tab/>
      </w:r>
      <w:r>
        <w:fldChar w:fldCharType="begin" w:fldLock="1"/>
      </w:r>
      <w:r w:rsidRPr="00350FFF">
        <w:rPr>
          <w:lang w:val="fr-FR"/>
        </w:rPr>
        <w:instrText xml:space="preserve"> PAGEREF _Toc146226580 \h </w:instrText>
      </w:r>
      <w:r>
        <w:fldChar w:fldCharType="separate"/>
      </w:r>
      <w:r w:rsidRPr="00350FFF">
        <w:rPr>
          <w:lang w:val="fr-FR"/>
        </w:rPr>
        <w:t>178</w:t>
      </w:r>
      <w:r>
        <w:fldChar w:fldCharType="end"/>
      </w:r>
    </w:p>
    <w:p w14:paraId="78788CB3" w14:textId="6A17C941"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3</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 xml:space="preserve"> NOTIFY</w:t>
      </w:r>
      <w:r w:rsidRPr="00350FFF">
        <w:rPr>
          <w:lang w:val="fr-FR"/>
        </w:rPr>
        <w:tab/>
      </w:r>
      <w:r>
        <w:fldChar w:fldCharType="begin" w:fldLock="1"/>
      </w:r>
      <w:r w:rsidRPr="00350FFF">
        <w:rPr>
          <w:lang w:val="fr-FR"/>
        </w:rPr>
        <w:instrText xml:space="preserve"> PAGEREF _Toc146226581 \h </w:instrText>
      </w:r>
      <w:r>
        <w:fldChar w:fldCharType="separate"/>
      </w:r>
      <w:r w:rsidRPr="00350FFF">
        <w:rPr>
          <w:lang w:val="fr-FR"/>
        </w:rPr>
        <w:t>179</w:t>
      </w:r>
      <w:r>
        <w:fldChar w:fldCharType="end"/>
      </w:r>
    </w:p>
    <w:p w14:paraId="43BA977A" w14:textId="267F95D0"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4</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ACCESS SUCCESS</w:t>
      </w:r>
      <w:r w:rsidRPr="00350FFF">
        <w:rPr>
          <w:lang w:val="fr-FR"/>
        </w:rPr>
        <w:tab/>
      </w:r>
      <w:r>
        <w:fldChar w:fldCharType="begin" w:fldLock="1"/>
      </w:r>
      <w:r w:rsidRPr="00350FFF">
        <w:rPr>
          <w:lang w:val="fr-FR"/>
        </w:rPr>
        <w:instrText xml:space="preserve"> PAGEREF _Toc146226582 \h </w:instrText>
      </w:r>
      <w:r>
        <w:fldChar w:fldCharType="separate"/>
      </w:r>
      <w:r w:rsidRPr="00350FFF">
        <w:rPr>
          <w:lang w:val="fr-FR"/>
        </w:rPr>
        <w:t>179</w:t>
      </w:r>
      <w:r>
        <w:fldChar w:fldCharType="end"/>
      </w:r>
    </w:p>
    <w:p w14:paraId="68520540" w14:textId="628C46E9"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3</w:t>
      </w:r>
      <w:r w:rsidRPr="00350FFF">
        <w:rPr>
          <w:rFonts w:asciiTheme="minorHAnsi" w:eastAsiaTheme="minorEastAsia" w:hAnsiTheme="minorHAnsi" w:cstheme="minorBidi"/>
          <w:kern w:val="2"/>
          <w:sz w:val="22"/>
          <w:szCs w:val="22"/>
          <w:lang w:val="fr-FR"/>
          <w14:ligatures w14:val="standardContextual"/>
        </w:rPr>
        <w:tab/>
      </w:r>
      <w:r w:rsidRPr="00350FFF">
        <w:rPr>
          <w:lang w:val="fr-FR"/>
        </w:rPr>
        <w:t>RRC Message Transfer messages</w:t>
      </w:r>
      <w:r w:rsidRPr="00350FFF">
        <w:rPr>
          <w:lang w:val="fr-FR"/>
        </w:rPr>
        <w:tab/>
      </w:r>
      <w:r>
        <w:fldChar w:fldCharType="begin" w:fldLock="1"/>
      </w:r>
      <w:r w:rsidRPr="00350FFF">
        <w:rPr>
          <w:lang w:val="fr-FR"/>
        </w:rPr>
        <w:instrText xml:space="preserve"> PAGEREF _Toc146226583 \h </w:instrText>
      </w:r>
      <w:r>
        <w:fldChar w:fldCharType="separate"/>
      </w:r>
      <w:r w:rsidRPr="00350FFF">
        <w:rPr>
          <w:lang w:val="fr-FR"/>
        </w:rP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8</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Radio </w:t>
      </w:r>
      <w:r w:rsidRPr="00350FFF">
        <w:rPr>
          <w:lang w:val="fr-FR" w:eastAsia="zh-CN"/>
        </w:rPr>
        <w:t>I</w:t>
      </w:r>
      <w:r w:rsidRPr="00350FFF">
        <w:rPr>
          <w:lang w:val="fr-FR"/>
        </w:rPr>
        <w:t xml:space="preserve">nformation </w:t>
      </w:r>
      <w:r w:rsidRPr="00350FFF">
        <w:rPr>
          <w:lang w:val="fr-FR" w:eastAsia="zh-CN"/>
        </w:rPr>
        <w:t>T</w:t>
      </w:r>
      <w:r w:rsidRPr="00350FFF">
        <w:rPr>
          <w:lang w:val="fr-FR"/>
        </w:rPr>
        <w:t>ransfer message</w:t>
      </w:r>
      <w:r w:rsidRPr="00350FFF">
        <w:rPr>
          <w:lang w:val="fr-FR" w:eastAsia="zh-CN"/>
        </w:rPr>
        <w:t>s</w:t>
      </w:r>
      <w:r w:rsidRPr="00350FFF">
        <w:rPr>
          <w:lang w:val="fr-FR"/>
        </w:rPr>
        <w:tab/>
      </w:r>
      <w:r>
        <w:fldChar w:fldCharType="begin" w:fldLock="1"/>
      </w:r>
      <w:r w:rsidRPr="00350FFF">
        <w:rPr>
          <w:lang w:val="fr-FR"/>
        </w:rPr>
        <w:instrText xml:space="preserve"> PAGEREF _Toc146226603 \h </w:instrText>
      </w:r>
      <w:r>
        <w:fldChar w:fldCharType="separate"/>
      </w:r>
      <w:r w:rsidRPr="00350FFF">
        <w:rPr>
          <w:lang w:val="fr-FR"/>
        </w:rPr>
        <w:t>188</w:t>
      </w:r>
      <w:r>
        <w:fldChar w:fldCharType="end"/>
      </w:r>
    </w:p>
    <w:p w14:paraId="4CE5D34B" w14:textId="79A5C9F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8.1</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DU-CU </w:t>
      </w:r>
      <w:r w:rsidRPr="00350FFF">
        <w:rPr>
          <w:rFonts w:eastAsia="Yu Mincho"/>
          <w:lang w:val="fr-FR"/>
        </w:rPr>
        <w:t>RADIO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04 \h </w:instrText>
      </w:r>
      <w:r>
        <w:fldChar w:fldCharType="separate"/>
      </w:r>
      <w:r w:rsidRPr="00350FFF">
        <w:rPr>
          <w:lang w:val="fr-FR"/>
        </w:rPr>
        <w:t>188</w:t>
      </w:r>
      <w:r>
        <w:fldChar w:fldCharType="end"/>
      </w:r>
    </w:p>
    <w:p w14:paraId="27E7D58A" w14:textId="05F7E46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8.</w:t>
      </w:r>
      <w:r w:rsidRPr="00350FFF">
        <w:rPr>
          <w:lang w:val="fr-FR" w:eastAsia="zh-CN"/>
        </w:rPr>
        <w:t>2</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CU-DU </w:t>
      </w:r>
      <w:r w:rsidRPr="00350FFF">
        <w:rPr>
          <w:rFonts w:eastAsia="Yu Mincho"/>
          <w:lang w:val="fr-FR"/>
        </w:rPr>
        <w:t>RADIO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05 \h </w:instrText>
      </w:r>
      <w:r>
        <w:fldChar w:fldCharType="separate"/>
      </w:r>
      <w:r w:rsidRPr="00350FFF">
        <w:rPr>
          <w:lang w:val="fr-FR"/>
        </w:rP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50FFF">
        <w:t>9.2.9.4A</w:t>
      </w:r>
      <w:r>
        <w:rPr>
          <w:rFonts w:asciiTheme="minorHAnsi" w:eastAsiaTheme="minorEastAsia" w:hAnsiTheme="minorHAnsi" w:cstheme="minorBidi"/>
          <w:kern w:val="2"/>
          <w:sz w:val="22"/>
          <w:szCs w:val="22"/>
          <w14:ligatures w14:val="standardContextual"/>
        </w:rPr>
        <w:tab/>
      </w:r>
      <w:r w:rsidRPr="00350FFF">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16</w:t>
      </w:r>
      <w:r w:rsidRPr="00350FFF">
        <w:rPr>
          <w:rFonts w:asciiTheme="minorHAnsi" w:eastAsiaTheme="minorEastAsia" w:hAnsiTheme="minorHAnsi" w:cstheme="minorBidi"/>
          <w:kern w:val="2"/>
          <w:sz w:val="22"/>
          <w:szCs w:val="22"/>
          <w:lang w:val="fr-FR"/>
          <w14:ligatures w14:val="standardContextual"/>
        </w:rPr>
        <w:tab/>
      </w:r>
      <w:r w:rsidRPr="00350FFF">
        <w:rPr>
          <w:lang w:val="fr-FR"/>
        </w:rPr>
        <w:t>QMC message</w:t>
      </w:r>
      <w:r w:rsidRPr="00350FFF">
        <w:rPr>
          <w:lang w:val="fr-FR" w:eastAsia="zh-CN"/>
        </w:rPr>
        <w:t>s</w:t>
      </w:r>
      <w:r w:rsidRPr="00350FFF">
        <w:rPr>
          <w:lang w:val="fr-FR"/>
        </w:rPr>
        <w:tab/>
      </w:r>
      <w:r>
        <w:fldChar w:fldCharType="begin" w:fldLock="1"/>
      </w:r>
      <w:r w:rsidRPr="00350FFF">
        <w:rPr>
          <w:lang w:val="fr-FR"/>
        </w:rPr>
        <w:instrText xml:space="preserve"> PAGEREF _Toc146226692 \h </w:instrText>
      </w:r>
      <w:r>
        <w:fldChar w:fldCharType="separate"/>
      </w:r>
      <w:r w:rsidRPr="00350FFF">
        <w:rPr>
          <w:lang w:val="fr-FR"/>
        </w:rPr>
        <w:t>229</w:t>
      </w:r>
      <w:r>
        <w:fldChar w:fldCharType="end"/>
      </w:r>
    </w:p>
    <w:p w14:paraId="761EF9C7" w14:textId="2E3B025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6.</w:t>
      </w:r>
      <w:r w:rsidRPr="00350FFF">
        <w:rPr>
          <w:lang w:val="fr-FR" w:eastAsia="zh-CN"/>
        </w:rPr>
        <w:t>1</w:t>
      </w:r>
      <w:r w:rsidRPr="00350FFF">
        <w:rPr>
          <w:rFonts w:asciiTheme="minorHAnsi" w:eastAsiaTheme="minorEastAsia" w:hAnsiTheme="minorHAnsi" w:cstheme="minorBidi"/>
          <w:kern w:val="2"/>
          <w:sz w:val="22"/>
          <w:szCs w:val="22"/>
          <w:lang w:val="fr-FR"/>
          <w14:ligatures w14:val="standardContextual"/>
        </w:rPr>
        <w:tab/>
      </w:r>
      <w:r w:rsidRPr="00350FFF">
        <w:rPr>
          <w:lang w:val="fr-FR"/>
        </w:rPr>
        <w:t>QOE</w:t>
      </w:r>
      <w:r w:rsidRPr="00350FFF">
        <w:rPr>
          <w:rFonts w:eastAsia="Yu Mincho"/>
          <w:lang w:val="fr-FR"/>
        </w:rPr>
        <w:t xml:space="preserve">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93 \h </w:instrText>
      </w:r>
      <w:r>
        <w:fldChar w:fldCharType="separate"/>
      </w:r>
      <w:r w:rsidRPr="00350FFF">
        <w:rPr>
          <w:lang w:val="fr-FR"/>
        </w:rP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21</w:t>
      </w:r>
      <w:r w:rsidRPr="00350FFF">
        <w:rPr>
          <w:rFonts w:asciiTheme="minorHAnsi" w:eastAsiaTheme="minorEastAsia" w:hAnsiTheme="minorHAnsi" w:cstheme="minorBidi"/>
          <w:kern w:val="2"/>
          <w:sz w:val="22"/>
          <w:szCs w:val="22"/>
          <w:lang w:val="fr-FR"/>
          <w14:ligatures w14:val="standardContextual"/>
        </w:rPr>
        <w:tab/>
      </w:r>
      <w:r w:rsidRPr="00350FFF">
        <w:rPr>
          <w:lang w:val="fr-FR"/>
        </w:rPr>
        <w:t>GBR QoS Information</w:t>
      </w:r>
      <w:r w:rsidRPr="00350FFF">
        <w:rPr>
          <w:lang w:val="fr-FR"/>
        </w:rPr>
        <w:tab/>
      </w:r>
      <w:r>
        <w:fldChar w:fldCharType="begin" w:fldLock="1"/>
      </w:r>
      <w:r w:rsidRPr="00350FFF">
        <w:rPr>
          <w:lang w:val="fr-FR"/>
        </w:rPr>
        <w:instrText xml:space="preserve"> PAGEREF _Toc146226716 \h </w:instrText>
      </w:r>
      <w:r>
        <w:fldChar w:fldCharType="separate"/>
      </w:r>
      <w:r w:rsidRPr="00350FFF">
        <w:rPr>
          <w:lang w:val="fr-FR"/>
        </w:rPr>
        <w:t>245</w:t>
      </w:r>
      <w:r>
        <w:fldChar w:fldCharType="end"/>
      </w:r>
    </w:p>
    <w:p w14:paraId="001C4202" w14:textId="2E15148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2</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Bit Rate</w:t>
      </w:r>
      <w:r w:rsidRPr="00350FFF">
        <w:rPr>
          <w:lang w:val="fr-FR"/>
        </w:rPr>
        <w:tab/>
      </w:r>
      <w:r>
        <w:fldChar w:fldCharType="begin" w:fldLock="1"/>
      </w:r>
      <w:r w:rsidRPr="00350FFF">
        <w:rPr>
          <w:lang w:val="fr-FR"/>
        </w:rPr>
        <w:instrText xml:space="preserve"> PAGEREF _Toc146226717 \h </w:instrText>
      </w:r>
      <w:r>
        <w:fldChar w:fldCharType="separate"/>
      </w:r>
      <w:r w:rsidRPr="00350FFF">
        <w:rPr>
          <w:lang w:val="fr-FR"/>
        </w:rPr>
        <w:t>245</w:t>
      </w:r>
      <w:r>
        <w:fldChar w:fldCharType="end"/>
      </w:r>
    </w:p>
    <w:p w14:paraId="571D0238" w14:textId="71BFFC0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3</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Transaction ID</w:t>
      </w:r>
      <w:r w:rsidRPr="00350FFF">
        <w:rPr>
          <w:lang w:val="fr-FR"/>
        </w:rPr>
        <w:tab/>
      </w:r>
      <w:r>
        <w:fldChar w:fldCharType="begin" w:fldLock="1"/>
      </w:r>
      <w:r w:rsidRPr="00350FFF">
        <w:rPr>
          <w:lang w:val="fr-FR"/>
        </w:rPr>
        <w:instrText xml:space="preserve"> PAGEREF _Toc146226718 \h </w:instrText>
      </w:r>
      <w:r>
        <w:fldChar w:fldCharType="separate"/>
      </w:r>
      <w:r w:rsidRPr="00350FFF">
        <w:rPr>
          <w:lang w:val="fr-FR"/>
        </w:rPr>
        <w:t>246</w:t>
      </w:r>
      <w:r>
        <w:fldChar w:fldCharType="end"/>
      </w:r>
    </w:p>
    <w:p w14:paraId="0EEB00BB" w14:textId="23915AA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4</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DRX Cycle</w:t>
      </w:r>
      <w:r w:rsidRPr="00350FFF">
        <w:rPr>
          <w:lang w:val="fr-FR"/>
        </w:rPr>
        <w:tab/>
      </w:r>
      <w:r>
        <w:fldChar w:fldCharType="begin" w:fldLock="1"/>
      </w:r>
      <w:r w:rsidRPr="00350FFF">
        <w:rPr>
          <w:lang w:val="fr-FR"/>
        </w:rPr>
        <w:instrText xml:space="preserve"> PAGEREF _Toc146226719 \h </w:instrText>
      </w:r>
      <w:r>
        <w:fldChar w:fldCharType="separate"/>
      </w:r>
      <w:r w:rsidRPr="00350FFF">
        <w:rPr>
          <w:lang w:val="fr-FR"/>
        </w:rPr>
        <w:t>246</w:t>
      </w:r>
      <w:r>
        <w:fldChar w:fldCharType="end"/>
      </w:r>
    </w:p>
    <w:p w14:paraId="6887B463" w14:textId="0665A2B0"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5</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CU to DU RRC Information</w:t>
      </w:r>
      <w:r w:rsidRPr="00350FFF">
        <w:rPr>
          <w:lang w:val="fr-FR"/>
        </w:rPr>
        <w:tab/>
      </w:r>
      <w:r>
        <w:fldChar w:fldCharType="begin" w:fldLock="1"/>
      </w:r>
      <w:r w:rsidRPr="00350FFF">
        <w:rPr>
          <w:lang w:val="fr-FR"/>
        </w:rPr>
        <w:instrText xml:space="preserve"> PAGEREF _Toc146226720 \h </w:instrText>
      </w:r>
      <w:r>
        <w:fldChar w:fldCharType="separate"/>
      </w:r>
      <w:r w:rsidRPr="00350FFF">
        <w:rPr>
          <w:lang w:val="fr-FR"/>
        </w:rPr>
        <w:t>246</w:t>
      </w:r>
      <w:r>
        <w:fldChar w:fldCharType="end"/>
      </w:r>
    </w:p>
    <w:p w14:paraId="39202B7B" w14:textId="79AFB4B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6</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DU to CU RRC Information</w:t>
      </w:r>
      <w:r w:rsidRPr="00350FFF">
        <w:rPr>
          <w:lang w:val="fr-FR"/>
        </w:rPr>
        <w:tab/>
      </w:r>
      <w:r>
        <w:fldChar w:fldCharType="begin" w:fldLock="1"/>
      </w:r>
      <w:r w:rsidRPr="00350FFF">
        <w:rPr>
          <w:lang w:val="fr-FR"/>
        </w:rPr>
        <w:instrText xml:space="preserve"> PAGEREF _Toc146226721 \h </w:instrText>
      </w:r>
      <w:r>
        <w:fldChar w:fldCharType="separate"/>
      </w:r>
      <w:r w:rsidRPr="00350FFF">
        <w:rPr>
          <w:lang w:val="fr-FR"/>
        </w:rPr>
        <w:t>248</w:t>
      </w:r>
      <w:r>
        <w:fldChar w:fldCharType="end"/>
      </w:r>
    </w:p>
    <w:p w14:paraId="2230EEA5" w14:textId="2F7F806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MS Mincho"/>
          <w:lang w:val="fr-FR"/>
        </w:rPr>
        <w:t>9.3.1.27</w:t>
      </w:r>
      <w:r w:rsidRPr="00350FFF">
        <w:rPr>
          <w:rFonts w:asciiTheme="minorHAnsi" w:eastAsiaTheme="minorEastAsia" w:hAnsiTheme="minorHAnsi" w:cstheme="minorBidi"/>
          <w:kern w:val="2"/>
          <w:sz w:val="22"/>
          <w:szCs w:val="22"/>
          <w:lang w:val="fr-FR"/>
          <w14:ligatures w14:val="standardContextual"/>
        </w:rPr>
        <w:tab/>
      </w:r>
      <w:r w:rsidRPr="00350FFF">
        <w:rPr>
          <w:rFonts w:eastAsia="MS Mincho"/>
          <w:bCs/>
          <w:lang w:val="fr-FR"/>
        </w:rPr>
        <w:t>RLC Mode</w:t>
      </w:r>
      <w:r w:rsidRPr="00350FFF">
        <w:rPr>
          <w:lang w:val="fr-FR"/>
        </w:rPr>
        <w:tab/>
      </w:r>
      <w:r>
        <w:fldChar w:fldCharType="begin" w:fldLock="1"/>
      </w:r>
      <w:r w:rsidRPr="00350FFF">
        <w:rPr>
          <w:lang w:val="fr-FR"/>
        </w:rPr>
        <w:instrText xml:space="preserve"> PAGEREF _Toc146226722 \h </w:instrText>
      </w:r>
      <w:r>
        <w:fldChar w:fldCharType="separate"/>
      </w:r>
      <w:r w:rsidRPr="00350FFF">
        <w:rPr>
          <w:lang w:val="fr-FR"/>
        </w:rPr>
        <w:t>252</w:t>
      </w:r>
      <w:r>
        <w:fldChar w:fldCharType="end"/>
      </w:r>
    </w:p>
    <w:p w14:paraId="4A3FE511" w14:textId="7AA0521F"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SimSun"/>
          <w:lang w:val="fr-FR"/>
        </w:rPr>
        <w:t>9.</w:t>
      </w:r>
      <w:r w:rsidRPr="00350FFF">
        <w:rPr>
          <w:rFonts w:eastAsia="SimSun"/>
          <w:lang w:val="fr-FR" w:eastAsia="zh-CN"/>
        </w:rPr>
        <w:t>3</w:t>
      </w:r>
      <w:r w:rsidRPr="00350FFF">
        <w:rPr>
          <w:rFonts w:eastAsia="SimSun"/>
          <w:lang w:val="fr-FR"/>
        </w:rPr>
        <w:t>.</w:t>
      </w:r>
      <w:r w:rsidRPr="00350FFF">
        <w:rPr>
          <w:rFonts w:eastAsia="SimSun"/>
          <w:lang w:val="fr-FR" w:eastAsia="zh-CN"/>
        </w:rPr>
        <w:t>1</w:t>
      </w:r>
      <w:r w:rsidRPr="00350FFF">
        <w:rPr>
          <w:rFonts w:eastAsia="SimSun"/>
          <w:lang w:val="fr-FR"/>
        </w:rPr>
        <w:t>.28</w:t>
      </w:r>
      <w:r w:rsidRPr="00350FFF">
        <w:rPr>
          <w:rFonts w:asciiTheme="minorHAnsi" w:eastAsiaTheme="minorEastAsia" w:hAnsiTheme="minorHAnsi" w:cstheme="minorBidi"/>
          <w:kern w:val="2"/>
          <w:sz w:val="22"/>
          <w:szCs w:val="22"/>
          <w:lang w:val="fr-FR"/>
          <w14:ligatures w14:val="standardContextual"/>
        </w:rPr>
        <w:tab/>
      </w:r>
      <w:r w:rsidRPr="00350FFF">
        <w:rPr>
          <w:rFonts w:eastAsia="SimSun"/>
          <w:lang w:val="fr-FR" w:eastAsia="zh-CN"/>
        </w:rPr>
        <w:t>SUL Information</w:t>
      </w:r>
      <w:r w:rsidRPr="00350FFF">
        <w:rPr>
          <w:lang w:val="fr-FR"/>
        </w:rPr>
        <w:tab/>
      </w:r>
      <w:r>
        <w:fldChar w:fldCharType="begin" w:fldLock="1"/>
      </w:r>
      <w:r w:rsidRPr="00350FFF">
        <w:rPr>
          <w:lang w:val="fr-FR"/>
        </w:rPr>
        <w:instrText xml:space="preserve"> PAGEREF _Toc146226723 \h </w:instrText>
      </w:r>
      <w:r>
        <w:fldChar w:fldCharType="separate"/>
      </w:r>
      <w:r w:rsidRPr="00350FFF">
        <w:rPr>
          <w:lang w:val="fr-FR"/>
        </w:rPr>
        <w:t>253</w:t>
      </w:r>
      <w:r>
        <w:fldChar w:fldCharType="end"/>
      </w:r>
    </w:p>
    <w:p w14:paraId="10438EB3" w14:textId="35DC7ECA"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Yu Mincho"/>
          <w:lang w:val="fr-FR"/>
        </w:rPr>
        <w:t>9.3.1.29</w:t>
      </w:r>
      <w:r w:rsidRPr="00350FFF">
        <w:rPr>
          <w:rFonts w:asciiTheme="minorHAnsi" w:eastAsiaTheme="minorEastAsia" w:hAnsiTheme="minorHAnsi" w:cstheme="minorBidi"/>
          <w:kern w:val="2"/>
          <w:sz w:val="22"/>
          <w:szCs w:val="22"/>
          <w:lang w:val="fr-FR"/>
          <w14:ligatures w14:val="standardContextual"/>
        </w:rPr>
        <w:tab/>
      </w:r>
      <w:r w:rsidRPr="00350FFF">
        <w:rPr>
          <w:rFonts w:eastAsia="Yu Mincho"/>
          <w:lang w:val="fr-FR"/>
        </w:rPr>
        <w:t>5GS TAC</w:t>
      </w:r>
      <w:r w:rsidRPr="00350FFF">
        <w:rPr>
          <w:lang w:val="fr-FR"/>
        </w:rPr>
        <w:tab/>
      </w:r>
      <w:r>
        <w:fldChar w:fldCharType="begin" w:fldLock="1"/>
      </w:r>
      <w:r w:rsidRPr="00350FFF">
        <w:rPr>
          <w:lang w:val="fr-FR"/>
        </w:rPr>
        <w:instrText xml:space="preserve"> PAGEREF _Toc146226724 \h </w:instrText>
      </w:r>
      <w:r>
        <w:fldChar w:fldCharType="separate"/>
      </w:r>
      <w:r w:rsidRPr="00350FFF">
        <w:rPr>
          <w:lang w:val="fr-FR"/>
        </w:rP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1</w:t>
      </w:r>
      <w:r w:rsidRPr="00350FFF">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rsidRPr="00350FFF">
        <w:rPr>
          <w:lang w:val="fr-FR"/>
        </w:rPr>
        <w:tab/>
      </w:r>
      <w:r>
        <w:fldChar w:fldCharType="begin" w:fldLock="1"/>
      </w:r>
      <w:r w:rsidRPr="00350FFF">
        <w:rPr>
          <w:lang w:val="fr-FR"/>
        </w:rPr>
        <w:instrText xml:space="preserve"> PAGEREF _Toc146226788 \h </w:instrText>
      </w:r>
      <w:r>
        <w:fldChar w:fldCharType="separate"/>
      </w:r>
      <w:r w:rsidRPr="00350FFF">
        <w:rPr>
          <w:lang w:val="fr-FR"/>
        </w:rPr>
        <w:t>275</w:t>
      </w:r>
      <w:r>
        <w:fldChar w:fldCharType="end"/>
      </w:r>
    </w:p>
    <w:p w14:paraId="04F7FFDE" w14:textId="4AFF91F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2</w:t>
      </w:r>
      <w:r w:rsidRPr="00350FFF">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rsidRPr="00350FFF">
        <w:rPr>
          <w:lang w:val="fr-FR"/>
        </w:rPr>
        <w:tab/>
      </w:r>
      <w:r>
        <w:fldChar w:fldCharType="begin" w:fldLock="1"/>
      </w:r>
      <w:r w:rsidRPr="00350FFF">
        <w:rPr>
          <w:lang w:val="fr-FR"/>
        </w:rPr>
        <w:instrText xml:space="preserve"> PAGEREF _Toc146226789 \h </w:instrText>
      </w:r>
      <w:r>
        <w:fldChar w:fldCharType="separate"/>
      </w:r>
      <w:r w:rsidRPr="00350FFF">
        <w:rPr>
          <w:lang w:val="fr-FR"/>
        </w:rP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106</w:t>
      </w:r>
      <w:r w:rsidRPr="00350FFF">
        <w:rPr>
          <w:rFonts w:asciiTheme="minorHAnsi" w:eastAsiaTheme="minorEastAsia" w:hAnsiTheme="minorHAnsi" w:cstheme="minorBidi"/>
          <w:kern w:val="2"/>
          <w:sz w:val="22"/>
          <w:szCs w:val="22"/>
          <w:lang w:val="fr-FR"/>
          <w14:ligatures w14:val="standardContextual"/>
        </w:rPr>
        <w:tab/>
      </w:r>
      <w:r w:rsidRPr="00350FFF">
        <w:rPr>
          <w:lang w:val="fr-FR"/>
        </w:rPr>
        <w:t>IAB Info IAB-DU</w:t>
      </w:r>
      <w:r w:rsidRPr="00350FFF">
        <w:rPr>
          <w:lang w:val="fr-FR"/>
        </w:rPr>
        <w:tab/>
      </w:r>
      <w:r>
        <w:fldChar w:fldCharType="begin" w:fldLock="1"/>
      </w:r>
      <w:r w:rsidRPr="00350FFF">
        <w:rPr>
          <w:lang w:val="fr-FR"/>
        </w:rPr>
        <w:instrText xml:space="preserve"> PAGEREF _Toc146226803 \h </w:instrText>
      </w:r>
      <w:r>
        <w:fldChar w:fldCharType="separate"/>
      </w:r>
      <w:r w:rsidRPr="00350FFF">
        <w:rPr>
          <w:lang w:val="fr-FR"/>
        </w:rPr>
        <w:t>280</w:t>
      </w:r>
      <w:r>
        <w:fldChar w:fldCharType="end"/>
      </w:r>
    </w:p>
    <w:p w14:paraId="0F62F7FA" w14:textId="4BDF305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107</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Cell Resource Configuration</w:t>
      </w:r>
      <w:r w:rsidRPr="00350FFF">
        <w:rPr>
          <w:lang w:val="fr-FR"/>
        </w:rPr>
        <w:tab/>
      </w:r>
      <w:r>
        <w:fldChar w:fldCharType="begin" w:fldLock="1"/>
      </w:r>
      <w:r w:rsidRPr="00350FFF">
        <w:rPr>
          <w:lang w:val="fr-FR"/>
        </w:rPr>
        <w:instrText xml:space="preserve"> PAGEREF _Toc146226804 \h </w:instrText>
      </w:r>
      <w:r>
        <w:fldChar w:fldCharType="separate"/>
      </w:r>
      <w:r w:rsidRPr="00350FFF">
        <w:rPr>
          <w:lang w:val="fr-FR"/>
        </w:rP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50FFF">
        <w:t>9.3.1.138</w:t>
      </w:r>
      <w:r>
        <w:rPr>
          <w:rFonts w:asciiTheme="minorHAnsi" w:eastAsiaTheme="minorEastAsia" w:hAnsiTheme="minorHAnsi" w:cstheme="minorBidi"/>
          <w:kern w:val="2"/>
          <w:sz w:val="22"/>
          <w:szCs w:val="22"/>
          <w14:ligatures w14:val="standardContextual"/>
        </w:rPr>
        <w:tab/>
      </w:r>
      <w:r w:rsidRPr="00350FFF">
        <w:rPr>
          <w:lang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50FFF">
        <w:lastRenderedPageBreak/>
        <w:t>9.3.1.139</w:t>
      </w:r>
      <w:r>
        <w:rPr>
          <w:rFonts w:asciiTheme="minorHAnsi" w:eastAsiaTheme="minorEastAsia" w:hAnsiTheme="minorHAnsi" w:cstheme="minorBidi"/>
          <w:kern w:val="2"/>
          <w:sz w:val="22"/>
          <w:szCs w:val="22"/>
          <w14:ligatures w14:val="standardContextual"/>
        </w:rPr>
        <w:tab/>
      </w:r>
      <w:r w:rsidRPr="00350FFF">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50FFF">
        <w:t>9.3.1.140</w:t>
      </w:r>
      <w:r>
        <w:rPr>
          <w:rFonts w:asciiTheme="minorHAnsi" w:eastAsiaTheme="minorEastAsia" w:hAnsiTheme="minorHAnsi" w:cstheme="minorBidi"/>
          <w:kern w:val="2"/>
          <w:sz w:val="22"/>
          <w:szCs w:val="22"/>
          <w14:ligatures w14:val="standardContextual"/>
        </w:rPr>
        <w:tab/>
      </w:r>
      <w:r w:rsidRPr="00350FFF">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50FFF">
        <w:t>9.3.1.164</w:t>
      </w:r>
      <w:r>
        <w:rPr>
          <w:rFonts w:asciiTheme="minorHAnsi" w:eastAsiaTheme="minorEastAsia" w:hAnsiTheme="minorHAnsi" w:cstheme="minorBidi"/>
          <w:kern w:val="2"/>
          <w:sz w:val="22"/>
          <w:szCs w:val="22"/>
          <w14:ligatures w14:val="standardContextual"/>
        </w:rPr>
        <w:tab/>
      </w:r>
      <w:r w:rsidRPr="00350FFF">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0</w:t>
      </w:r>
      <w:r w:rsidRPr="00350FFF">
        <w:rPr>
          <w:rFonts w:asciiTheme="minorHAnsi" w:eastAsiaTheme="minorEastAsia" w:hAnsiTheme="minorHAnsi" w:cstheme="minorBidi"/>
          <w:kern w:val="2"/>
          <w:sz w:val="22"/>
          <w:szCs w:val="22"/>
          <w:lang w:val="fr-FR"/>
          <w14:ligatures w14:val="standardContextual"/>
        </w:rPr>
        <w:tab/>
      </w:r>
      <w:r w:rsidRPr="00383470">
        <w:rPr>
          <w:lang w:val="fr-FR"/>
        </w:rPr>
        <w:t>gNB-DU MBS F1AP ID</w:t>
      </w:r>
      <w:r w:rsidRPr="00350FFF">
        <w:rPr>
          <w:lang w:val="fr-FR"/>
        </w:rPr>
        <w:tab/>
      </w:r>
      <w:r>
        <w:fldChar w:fldCharType="begin" w:fldLock="1"/>
      </w:r>
      <w:r w:rsidRPr="00350FFF">
        <w:rPr>
          <w:lang w:val="fr-FR"/>
        </w:rPr>
        <w:instrText xml:space="preserve"> PAGEREF _Toc146226917 \h </w:instrText>
      </w:r>
      <w:r>
        <w:fldChar w:fldCharType="separate"/>
      </w:r>
      <w:r w:rsidRPr="00350FFF">
        <w:rPr>
          <w:lang w:val="fr-FR"/>
        </w:rP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5</w:t>
      </w:r>
      <w:r w:rsidRPr="00350FFF">
        <w:rPr>
          <w:rFonts w:asciiTheme="minorHAnsi" w:eastAsiaTheme="minorEastAsia" w:hAnsiTheme="minorHAnsi" w:cstheme="minorBidi"/>
          <w:kern w:val="2"/>
          <w:sz w:val="22"/>
          <w:szCs w:val="22"/>
          <w:lang w:val="fr-FR"/>
          <w14:ligatures w14:val="standardContextual"/>
        </w:rPr>
        <w:tab/>
      </w:r>
      <w:r w:rsidRPr="00383470">
        <w:rPr>
          <w:rFonts w:cs="Arial"/>
          <w:lang w:val="fr-FR" w:eastAsia="zh-CN"/>
        </w:rPr>
        <w:t>MBS CU to DU RRC Information</w:t>
      </w:r>
      <w:r w:rsidRPr="00350FFF">
        <w:rPr>
          <w:lang w:val="fr-FR"/>
        </w:rPr>
        <w:tab/>
      </w:r>
      <w:r>
        <w:fldChar w:fldCharType="begin" w:fldLock="1"/>
      </w:r>
      <w:r w:rsidRPr="00350FFF">
        <w:rPr>
          <w:lang w:val="fr-FR"/>
        </w:rPr>
        <w:instrText xml:space="preserve"> PAGEREF _Toc146226922 \h </w:instrText>
      </w:r>
      <w:r>
        <w:fldChar w:fldCharType="separate"/>
      </w:r>
      <w:r w:rsidRPr="00350FFF">
        <w:rPr>
          <w:lang w:val="fr-FR"/>
        </w:rP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50FFF">
        <w:t>9.3.1.238</w:t>
      </w:r>
      <w:r>
        <w:rPr>
          <w:rFonts w:asciiTheme="minorHAnsi" w:eastAsiaTheme="minorEastAsia" w:hAnsiTheme="minorHAnsi" w:cstheme="minorBidi"/>
          <w:kern w:val="2"/>
          <w:sz w:val="22"/>
          <w:szCs w:val="22"/>
          <w14:ligatures w14:val="standardContextual"/>
        </w:rPr>
        <w:tab/>
      </w:r>
      <w:r w:rsidRPr="00350FFF">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78</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PosSIType List</w:t>
      </w:r>
      <w:r w:rsidRPr="00350FFF">
        <w:rPr>
          <w:lang w:val="fr-FR"/>
        </w:rPr>
        <w:tab/>
      </w:r>
      <w:r>
        <w:fldChar w:fldCharType="begin" w:fldLock="1"/>
      </w:r>
      <w:r w:rsidRPr="00350FFF">
        <w:rPr>
          <w:lang w:val="fr-FR"/>
        </w:rPr>
        <w:instrText xml:space="preserve"> PAGEREF _Toc146226975 \h </w:instrText>
      </w:r>
      <w:r>
        <w:fldChar w:fldCharType="separate"/>
      </w:r>
      <w:r w:rsidRPr="00350FFF">
        <w:rPr>
          <w:lang w:val="fr-FR"/>
        </w:rPr>
        <w:t>352</w:t>
      </w:r>
      <w:r>
        <w:fldChar w:fldCharType="end"/>
      </w:r>
    </w:p>
    <w:p w14:paraId="3C52C181" w14:textId="68218926"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79</w:t>
      </w:r>
      <w:r w:rsidRPr="00350FFF">
        <w:rPr>
          <w:rFonts w:asciiTheme="minorHAnsi" w:eastAsiaTheme="minorEastAsia" w:hAnsiTheme="minorHAnsi" w:cstheme="minorBidi"/>
          <w:kern w:val="2"/>
          <w:sz w:val="22"/>
          <w:szCs w:val="22"/>
          <w:lang w:val="fr-FR"/>
          <w14:ligatures w14:val="standardContextual"/>
        </w:rPr>
        <w:tab/>
      </w:r>
      <w:r w:rsidRPr="00383470">
        <w:rPr>
          <w:lang w:val="fr-FR"/>
        </w:rPr>
        <w:t>IAB-DU Cell Resource Configuration-Mode-Info</w:t>
      </w:r>
      <w:r w:rsidRPr="00350FFF">
        <w:rPr>
          <w:lang w:val="fr-FR"/>
        </w:rPr>
        <w:tab/>
      </w:r>
      <w:r>
        <w:fldChar w:fldCharType="begin" w:fldLock="1"/>
      </w:r>
      <w:r w:rsidRPr="00350FFF">
        <w:rPr>
          <w:lang w:val="fr-FR"/>
        </w:rPr>
        <w:instrText xml:space="preserve"> PAGEREF _Toc146226976 \h </w:instrText>
      </w:r>
      <w:r>
        <w:fldChar w:fldCharType="separate"/>
      </w:r>
      <w:r w:rsidRPr="00350FFF">
        <w:rPr>
          <w:lang w:val="fr-FR"/>
        </w:rP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bookmarkStart w:id="11" w:name="_CRForeword"/>
      <w:bookmarkEnd w:id="11"/>
      <w:r w:rsidRPr="00EA5FA7">
        <w:br w:type="page"/>
      </w:r>
      <w:bookmarkStart w:id="12" w:name="_Toc20955715"/>
      <w:bookmarkStart w:id="13" w:name="_Toc29892809"/>
      <w:bookmarkStart w:id="14" w:name="_Toc36556746"/>
      <w:bookmarkStart w:id="15" w:name="_Toc45832122"/>
      <w:bookmarkStart w:id="16" w:name="_Toc51763302"/>
      <w:bookmarkStart w:id="17" w:name="_Toc64448465"/>
      <w:bookmarkStart w:id="18" w:name="_Toc66289124"/>
      <w:bookmarkStart w:id="19" w:name="_Toc74154237"/>
      <w:bookmarkStart w:id="20" w:name="_Toc81382981"/>
      <w:bookmarkStart w:id="21" w:name="_Toc88657614"/>
      <w:bookmarkStart w:id="22" w:name="_Toc97910526"/>
      <w:bookmarkStart w:id="23" w:name="_Toc99038165"/>
      <w:bookmarkStart w:id="24" w:name="_Toc99730426"/>
      <w:bookmarkStart w:id="25" w:name="_Toc105510545"/>
      <w:bookmarkStart w:id="26" w:name="_Toc105927077"/>
      <w:bookmarkStart w:id="27" w:name="_Toc106109617"/>
      <w:bookmarkStart w:id="28" w:name="_Toc113835054"/>
      <w:bookmarkStart w:id="29" w:name="_Toc120123897"/>
      <w:bookmarkStart w:id="30" w:name="_Toc146226164"/>
      <w:r w:rsidRPr="00EA5FA7">
        <w:lastRenderedPageBreak/>
        <w:t>Foreword</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31" w:name="_CR1"/>
      <w:bookmarkEnd w:id="31"/>
      <w:r w:rsidRPr="00EA5FA7">
        <w:br w:type="page"/>
      </w:r>
      <w:bookmarkStart w:id="32" w:name="_Toc20955716"/>
      <w:bookmarkStart w:id="33" w:name="_Toc29892810"/>
      <w:bookmarkStart w:id="34" w:name="_Toc36556747"/>
      <w:bookmarkStart w:id="35" w:name="_Toc45832123"/>
      <w:bookmarkStart w:id="36" w:name="_Toc51763303"/>
      <w:bookmarkStart w:id="37" w:name="_Toc64448466"/>
      <w:bookmarkStart w:id="38" w:name="_Toc66289125"/>
      <w:bookmarkStart w:id="39" w:name="_Toc74154238"/>
      <w:bookmarkStart w:id="40" w:name="_Toc81382982"/>
      <w:bookmarkStart w:id="41" w:name="_Toc88657615"/>
      <w:bookmarkStart w:id="42" w:name="_Toc97910527"/>
      <w:bookmarkStart w:id="43" w:name="_Toc99038166"/>
      <w:bookmarkStart w:id="44" w:name="_Toc99730427"/>
      <w:bookmarkStart w:id="45" w:name="_Toc105510546"/>
      <w:bookmarkStart w:id="46" w:name="_Toc105927078"/>
      <w:bookmarkStart w:id="47" w:name="_Toc106109618"/>
      <w:bookmarkStart w:id="48" w:name="_Toc113835055"/>
      <w:bookmarkStart w:id="49" w:name="_Toc120123898"/>
      <w:bookmarkStart w:id="50" w:name="_Toc146226165"/>
      <w:r w:rsidR="00F970C9" w:rsidRPr="00EA5FA7">
        <w:lastRenderedPageBreak/>
        <w:t>1</w:t>
      </w:r>
      <w:r w:rsidR="00F970C9" w:rsidRPr="00EA5FA7">
        <w:tab/>
        <w:t>Scope</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51" w:name="_Toc20955717"/>
      <w:bookmarkStart w:id="52" w:name="_Toc29892811"/>
      <w:bookmarkStart w:id="53" w:name="_Toc36556748"/>
      <w:bookmarkStart w:id="54" w:name="_Toc45832124"/>
      <w:bookmarkStart w:id="55" w:name="_Toc51763304"/>
      <w:bookmarkStart w:id="56" w:name="_Toc64448467"/>
      <w:bookmarkStart w:id="57" w:name="_Toc66289126"/>
      <w:bookmarkStart w:id="58" w:name="_Toc74154239"/>
      <w:bookmarkStart w:id="59" w:name="_Toc81382983"/>
      <w:bookmarkStart w:id="60" w:name="_Toc88657616"/>
      <w:bookmarkStart w:id="61" w:name="_Toc97910528"/>
      <w:bookmarkStart w:id="62" w:name="_Toc99038167"/>
      <w:bookmarkStart w:id="63" w:name="_Toc99730428"/>
      <w:bookmarkStart w:id="64" w:name="_Toc105510547"/>
      <w:bookmarkStart w:id="65" w:name="_Toc105927079"/>
      <w:bookmarkStart w:id="66" w:name="_Toc106109619"/>
      <w:bookmarkStart w:id="67" w:name="_Toc113835056"/>
      <w:bookmarkStart w:id="68" w:name="_Toc120123899"/>
      <w:bookmarkStart w:id="69" w:name="_Toc146226166"/>
      <w:bookmarkStart w:id="70" w:name="_CR2"/>
      <w:bookmarkEnd w:id="70"/>
      <w:r w:rsidRPr="00EA5FA7">
        <w:t>2</w:t>
      </w:r>
      <w:r w:rsidRPr="00EA5FA7">
        <w:tab/>
        <w:t>Reference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71" w:name="OLE_LINK1"/>
      <w:bookmarkStart w:id="72" w:name="OLE_LINK2"/>
      <w:bookmarkStart w:id="73" w:name="OLE_LINK3"/>
      <w:bookmarkStart w:id="74"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71"/>
    <w:bookmarkEnd w:id="72"/>
    <w:bookmarkEnd w:id="73"/>
    <w:bookmarkEnd w:id="74"/>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5"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5"/>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456CD03E" w14:textId="77777777" w:rsidR="00816B00" w:rsidRDefault="00646755" w:rsidP="00816B00">
      <w:pPr>
        <w:pStyle w:val="EX"/>
        <w:rPr>
          <w:ins w:id="76" w:author="CR1168" w:date="2023-11-06T14:18:00Z"/>
        </w:rPr>
      </w:pPr>
      <w:r>
        <w:t>[47]</w:t>
      </w:r>
      <w:r>
        <w:tab/>
        <w:t xml:space="preserve">3GPP TS 37.483: </w:t>
      </w:r>
      <w:r w:rsidRPr="00EA5FA7">
        <w:t>"</w:t>
      </w:r>
      <w:r w:rsidRPr="00D629EF">
        <w:t>E1 Application Protocol (E1AP)</w:t>
      </w:r>
      <w:r w:rsidRPr="00EA5FA7">
        <w:t>"</w:t>
      </w:r>
      <w:r>
        <w:t>.</w:t>
      </w:r>
    </w:p>
    <w:p w14:paraId="53A664FF" w14:textId="7B30B3CA" w:rsidR="00646755" w:rsidRDefault="00816B00" w:rsidP="00646755">
      <w:pPr>
        <w:pStyle w:val="EX"/>
      </w:pPr>
      <w:ins w:id="77" w:author="CR1168" w:date="2023-11-06T14:18:00Z">
        <w:r>
          <w:lastRenderedPageBreak/>
          <w:t>[</w:t>
        </w:r>
      </w:ins>
      <w:ins w:id="78" w:author="CR1168" w:date="2023-11-09T13:18:00Z">
        <w:r w:rsidR="00883BEA">
          <w:t>48</w:t>
        </w:r>
      </w:ins>
      <w:ins w:id="79" w:author="CR1168" w:date="2023-11-06T14:18:00Z">
        <w:r>
          <w:t>]</w:t>
        </w:r>
        <w:r>
          <w:tab/>
          <w:t>IEEE Std 1588: "IEEE Standard for a Precision Clock Synchronization Protocol for Networked Measurement and Control Systems", Edition 2019.</w:t>
        </w:r>
      </w:ins>
    </w:p>
    <w:p w14:paraId="6B6E589D" w14:textId="4FAFCE8E" w:rsidR="00883BEA" w:rsidRDefault="00883BEA" w:rsidP="00883BEA">
      <w:pPr>
        <w:pStyle w:val="EX"/>
        <w:rPr>
          <w:ins w:id="80" w:author="CR1176" w:date="2023-11-06T14:18:00Z"/>
          <w:noProof/>
          <w:lang w:eastAsia="en-GB"/>
        </w:rPr>
      </w:pPr>
      <w:ins w:id="81" w:author="CR1176" w:date="2023-11-06T14:18:00Z">
        <w:r>
          <w:rPr>
            <w:noProof/>
            <w:lang w:eastAsia="en-GB"/>
          </w:rPr>
          <w:t>[</w:t>
        </w:r>
      </w:ins>
      <w:ins w:id="82" w:author="CR1176" w:date="2023-11-09T13:18:00Z">
        <w:r>
          <w:rPr>
            <w:noProof/>
            <w:lang w:eastAsia="en-GB"/>
          </w:rPr>
          <w:t>49</w:t>
        </w:r>
      </w:ins>
      <w:ins w:id="83" w:author="CR1176" w:date="2023-11-06T14:18:00Z">
        <w:r>
          <w:rPr>
            <w:noProof/>
            <w:lang w:eastAsia="en-GB"/>
          </w:rPr>
          <w:t>]</w:t>
        </w:r>
        <w:r>
          <w:rPr>
            <w:noProof/>
            <w:lang w:eastAsia="en-GB"/>
          </w:rPr>
          <w:tab/>
        </w:r>
        <w:r w:rsidRPr="00B611E1">
          <w:t>3GPP TS 23.273: "5G System (5GS) Location Services (LCS); Stage 2".</w:t>
        </w:r>
      </w:ins>
    </w:p>
    <w:p w14:paraId="2FCD20C1" w14:textId="14120E89" w:rsidR="00883BEA" w:rsidRPr="00816B00" w:rsidRDefault="00883BEA" w:rsidP="00883BEA">
      <w:pPr>
        <w:pStyle w:val="EX"/>
        <w:rPr>
          <w:lang w:val="en-US" w:eastAsia="zh-CN"/>
        </w:rPr>
      </w:pPr>
      <w:ins w:id="84" w:author="CR1176" w:date="2023-11-06T14:18:00Z">
        <w:r>
          <w:rPr>
            <w:noProof/>
            <w:lang w:eastAsia="en-GB"/>
          </w:rPr>
          <w:t>[</w:t>
        </w:r>
      </w:ins>
      <w:ins w:id="85" w:author="CR1176" w:date="2023-11-09T13:18:00Z">
        <w:r>
          <w:rPr>
            <w:noProof/>
            <w:lang w:eastAsia="en-GB"/>
          </w:rPr>
          <w:t>50</w:t>
        </w:r>
      </w:ins>
      <w:ins w:id="86" w:author="CR1176" w:date="2023-11-06T14:18:00Z">
        <w:r>
          <w:rPr>
            <w:noProof/>
            <w:lang w:eastAsia="en-GB"/>
          </w:rPr>
          <w:t>]</w:t>
        </w:r>
        <w:r>
          <w:rPr>
            <w:noProof/>
            <w:lang w:eastAsia="en-GB"/>
          </w:rPr>
          <w:tab/>
          <w:t>3GPP TS 29.571</w:t>
        </w:r>
        <w:r w:rsidRPr="00AA45C4">
          <w:rPr>
            <w:lang w:val="en-US" w:eastAsia="en-GB"/>
          </w:rPr>
          <w:t>: "</w:t>
        </w:r>
        <w:r w:rsidRPr="008D2C70">
          <w:rPr>
            <w:noProof/>
            <w:lang w:eastAsia="en-GB"/>
          </w:rPr>
          <w:t>5G System; Common Data Types for Service Based Interfaces</w:t>
        </w:r>
        <w:r w:rsidRPr="00AA45C4">
          <w:rPr>
            <w:lang w:val="en-US" w:eastAsia="en-GB"/>
          </w:rPr>
          <w:t>".</w:t>
        </w:r>
      </w:ins>
    </w:p>
    <w:p w14:paraId="537E5A6A" w14:textId="2BFC8E29" w:rsidR="00D67FC1" w:rsidRDefault="00C410D6" w:rsidP="00542A32">
      <w:pPr>
        <w:pStyle w:val="EX"/>
        <w:rPr>
          <w:ins w:id="87" w:author="CR1189" w:date="2023-11-09T20:24:00Z"/>
        </w:rPr>
      </w:pPr>
      <w:ins w:id="88" w:author="CR1189" w:date="2023-11-09T20:24:00Z">
        <w:r>
          <w:t>[51]</w:t>
        </w:r>
        <w:r>
          <w:tab/>
          <w:t xml:space="preserve">3GPP TS 23.247: </w:t>
        </w:r>
        <w:r w:rsidRPr="00EA5FA7">
          <w:t>"</w:t>
        </w:r>
        <w:r>
          <w:t>Architectural enhancements for</w:t>
        </w:r>
        <w:r w:rsidRPr="00EA5FA7">
          <w:t xml:space="preserve"> </w:t>
        </w:r>
        <w:r>
          <w:t>5G multicast-broadcast services; Stage 2</w:t>
        </w:r>
        <w:r w:rsidRPr="00EA5FA7">
          <w:t>"</w:t>
        </w:r>
        <w:r>
          <w:t>.</w:t>
        </w:r>
      </w:ins>
    </w:p>
    <w:p w14:paraId="6F209318" w14:textId="77777777" w:rsidR="00C410D6" w:rsidRPr="00EA5FA7" w:rsidRDefault="00C410D6" w:rsidP="00542A32">
      <w:pPr>
        <w:pStyle w:val="EX"/>
      </w:pPr>
    </w:p>
    <w:p w14:paraId="315F7CE2" w14:textId="77777777" w:rsidR="00F970C9" w:rsidRPr="00EA5FA7" w:rsidRDefault="00F970C9">
      <w:pPr>
        <w:pStyle w:val="Heading1"/>
      </w:pPr>
      <w:bookmarkStart w:id="89" w:name="_Toc20955718"/>
      <w:bookmarkStart w:id="90" w:name="_Toc29892812"/>
      <w:bookmarkStart w:id="91" w:name="_Toc36556749"/>
      <w:bookmarkStart w:id="92" w:name="_Toc45832125"/>
      <w:bookmarkStart w:id="93" w:name="_Toc51763305"/>
      <w:bookmarkStart w:id="94" w:name="_Toc64448468"/>
      <w:bookmarkStart w:id="95" w:name="_Toc66289127"/>
      <w:bookmarkStart w:id="96" w:name="_Toc74154240"/>
      <w:bookmarkStart w:id="97" w:name="_Toc81382984"/>
      <w:bookmarkStart w:id="98" w:name="_Toc88657617"/>
      <w:bookmarkStart w:id="99" w:name="_Toc97910529"/>
      <w:bookmarkStart w:id="100" w:name="_Toc99038168"/>
      <w:bookmarkStart w:id="101" w:name="_Toc99730429"/>
      <w:bookmarkStart w:id="102" w:name="_Toc105510548"/>
      <w:bookmarkStart w:id="103" w:name="_Toc105927080"/>
      <w:bookmarkStart w:id="104" w:name="_Toc106109620"/>
      <w:bookmarkStart w:id="105" w:name="_Toc113835057"/>
      <w:bookmarkStart w:id="106" w:name="_Toc120123900"/>
      <w:bookmarkStart w:id="107" w:name="_Toc146226167"/>
      <w:bookmarkStart w:id="108" w:name="_CR3"/>
      <w:bookmarkEnd w:id="108"/>
      <w:r w:rsidRPr="00EA5FA7">
        <w:t>3</w:t>
      </w:r>
      <w:r w:rsidRPr="00EA5FA7">
        <w:tab/>
        <w:t>Definitions and abbrevia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3746C4EA" w14:textId="77777777" w:rsidR="00F970C9" w:rsidRPr="00EA5FA7" w:rsidRDefault="00F970C9" w:rsidP="002E7479">
      <w:pPr>
        <w:pStyle w:val="Heading2"/>
      </w:pPr>
      <w:bookmarkStart w:id="109" w:name="_Toc20955719"/>
      <w:bookmarkStart w:id="110" w:name="_Toc29892813"/>
      <w:bookmarkStart w:id="111" w:name="_Toc36556750"/>
      <w:bookmarkStart w:id="112" w:name="_Toc45832126"/>
      <w:bookmarkStart w:id="113" w:name="_Toc51763306"/>
      <w:bookmarkStart w:id="114" w:name="_Toc64448469"/>
      <w:bookmarkStart w:id="115" w:name="_Toc66289128"/>
      <w:bookmarkStart w:id="116" w:name="_Toc74154241"/>
      <w:bookmarkStart w:id="117" w:name="_Toc81382985"/>
      <w:bookmarkStart w:id="118" w:name="_Toc88657618"/>
      <w:bookmarkStart w:id="119" w:name="_Toc97910530"/>
      <w:bookmarkStart w:id="120" w:name="_Toc99038169"/>
      <w:bookmarkStart w:id="121" w:name="_Toc99730430"/>
      <w:bookmarkStart w:id="122" w:name="_Toc105510549"/>
      <w:bookmarkStart w:id="123" w:name="_Toc105927081"/>
      <w:bookmarkStart w:id="124" w:name="_Toc106109621"/>
      <w:bookmarkStart w:id="125" w:name="_Toc113835058"/>
      <w:bookmarkStart w:id="126" w:name="_Toc120123901"/>
      <w:bookmarkStart w:id="127" w:name="_Toc146226168"/>
      <w:bookmarkStart w:id="128" w:name="_CR3_1"/>
      <w:bookmarkEnd w:id="128"/>
      <w:r w:rsidRPr="00EA5FA7">
        <w:t>3.1</w:t>
      </w:r>
      <w:r w:rsidRPr="00EA5FA7">
        <w:tab/>
        <w:t>Definitions</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lastRenderedPageBreak/>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29" w:name="_Toc20955720"/>
      <w:bookmarkStart w:id="130" w:name="_Toc29892814"/>
      <w:bookmarkStart w:id="131" w:name="_Toc36556751"/>
      <w:bookmarkStart w:id="132" w:name="_Toc45832127"/>
      <w:bookmarkStart w:id="133" w:name="_Toc51763307"/>
      <w:bookmarkStart w:id="134" w:name="_Toc64448470"/>
      <w:bookmarkStart w:id="135" w:name="_Toc66289129"/>
      <w:bookmarkStart w:id="136" w:name="_Toc74154242"/>
      <w:bookmarkStart w:id="137" w:name="_Toc81382986"/>
      <w:bookmarkStart w:id="138" w:name="_Toc88657619"/>
      <w:bookmarkStart w:id="139"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Default="00BC7959" w:rsidP="00BC7959">
      <w:pPr>
        <w:rPr>
          <w:ins w:id="140" w:author="CR1176" w:date="2023-11-09T13:19:00Z"/>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787D8A37" w14:textId="77777777" w:rsidR="00883BEA" w:rsidRDefault="00883BEA" w:rsidP="00883BEA">
      <w:pPr>
        <w:rPr>
          <w:ins w:id="141" w:author="CR1176" w:date="2023-11-09T13:19:00Z"/>
        </w:rPr>
      </w:pPr>
      <w:ins w:id="142" w:author="CR1176" w:date="2023-11-09T13:19:00Z">
        <w:r>
          <w:rPr>
            <w:b/>
            <w:bCs/>
          </w:rPr>
          <w:t>Mobile IAB-node</w:t>
        </w:r>
        <w:r>
          <w:t xml:space="preserve">: </w:t>
        </w:r>
        <w:r>
          <w:rPr>
            <w:lang w:eastAsia="zh-CN"/>
          </w:rPr>
          <w:t xml:space="preserve">as defined in TS 38.300 </w:t>
        </w:r>
        <w:r>
          <w:rPr>
            <w:rFonts w:hint="eastAsia"/>
            <w:lang w:eastAsia="zh-CN"/>
          </w:rPr>
          <w:t>[</w:t>
        </w:r>
        <w:r>
          <w:rPr>
            <w:lang w:eastAsia="zh-CN"/>
          </w:rPr>
          <w:t>6].</w:t>
        </w:r>
      </w:ins>
    </w:p>
    <w:p w14:paraId="032C5C71" w14:textId="77777777" w:rsidR="00883BEA" w:rsidRDefault="00883BEA" w:rsidP="00883BEA">
      <w:pPr>
        <w:rPr>
          <w:ins w:id="143" w:author="CR1176" w:date="2023-11-09T13:19:00Z"/>
        </w:rPr>
      </w:pPr>
      <w:ins w:id="144" w:author="CR1176" w:date="2023-11-09T13:19:00Z">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ins>
    </w:p>
    <w:p w14:paraId="57E30349" w14:textId="77777777" w:rsidR="00883BEA" w:rsidRDefault="00883BEA" w:rsidP="00883BEA">
      <w:pPr>
        <w:rPr>
          <w:ins w:id="145" w:author="CR1176" w:date="2023-11-09T13:19:00Z"/>
          <w:lang w:eastAsia="zh-CN"/>
        </w:rPr>
      </w:pPr>
      <w:ins w:id="146" w:author="CR1176" w:date="2023-11-09T13:19:00Z">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ins>
    </w:p>
    <w:p w14:paraId="48F5AB13" w14:textId="3B01F61E" w:rsidR="00883BEA" w:rsidRPr="006E64D0" w:rsidRDefault="00883BEA" w:rsidP="00883BEA">
      <w:pPr>
        <w:rPr>
          <w:lang w:val="en-US" w:eastAsia="zh-CN"/>
        </w:rPr>
      </w:pPr>
      <w:ins w:id="147" w:author="CR1176" w:date="2023-11-09T13:19:00Z">
        <w:r>
          <w:rPr>
            <w:b/>
            <w:bCs/>
            <w:lang w:eastAsia="ja-JP"/>
          </w:rPr>
          <w:t>RRC-terminating IAB-donor:</w:t>
        </w:r>
        <w:r>
          <w:rPr>
            <w:rFonts w:hint="eastAsia"/>
            <w:b/>
            <w:bCs/>
            <w:lang w:val="en-US" w:eastAsia="zh-CN"/>
          </w:rPr>
          <w:t xml:space="preserve"> </w:t>
        </w:r>
        <w:r>
          <w:t>as defined in TS 38.401 [4]</w:t>
        </w:r>
        <w:r>
          <w:rPr>
            <w:lang w:eastAsia="zh-CN"/>
          </w:rPr>
          <w:t>.</w:t>
        </w:r>
      </w:ins>
    </w:p>
    <w:p w14:paraId="34EDDEE3" w14:textId="77777777" w:rsidR="00F970C9" w:rsidRPr="00EA5FA7" w:rsidRDefault="00F970C9" w:rsidP="002E7479">
      <w:pPr>
        <w:pStyle w:val="Heading2"/>
      </w:pPr>
      <w:bookmarkStart w:id="148" w:name="_Toc99038170"/>
      <w:bookmarkStart w:id="149" w:name="_Toc99730431"/>
      <w:bookmarkStart w:id="150" w:name="_Toc105510550"/>
      <w:bookmarkStart w:id="151" w:name="_Toc105927082"/>
      <w:bookmarkStart w:id="152" w:name="_Toc106109622"/>
      <w:bookmarkStart w:id="153" w:name="_Toc113835059"/>
      <w:bookmarkStart w:id="154" w:name="_Toc120123902"/>
      <w:bookmarkStart w:id="155" w:name="_Toc146226169"/>
      <w:bookmarkStart w:id="156" w:name="_CR3_2"/>
      <w:bookmarkEnd w:id="156"/>
      <w:r w:rsidRPr="00EA5FA7">
        <w:lastRenderedPageBreak/>
        <w:t>3.2</w:t>
      </w:r>
      <w:r w:rsidRPr="00EA5FA7">
        <w:tab/>
        <w:t>Abbreviations</w:t>
      </w:r>
      <w:bookmarkEnd w:id="129"/>
      <w:bookmarkEnd w:id="130"/>
      <w:bookmarkEnd w:id="131"/>
      <w:bookmarkEnd w:id="132"/>
      <w:bookmarkEnd w:id="133"/>
      <w:bookmarkEnd w:id="134"/>
      <w:bookmarkEnd w:id="135"/>
      <w:bookmarkEnd w:id="136"/>
      <w:bookmarkEnd w:id="137"/>
      <w:bookmarkEnd w:id="138"/>
      <w:bookmarkEnd w:id="139"/>
      <w:bookmarkEnd w:id="148"/>
      <w:bookmarkEnd w:id="149"/>
      <w:bookmarkEnd w:id="150"/>
      <w:bookmarkEnd w:id="151"/>
      <w:bookmarkEnd w:id="152"/>
      <w:bookmarkEnd w:id="153"/>
      <w:bookmarkEnd w:id="154"/>
      <w:bookmarkEnd w:id="155"/>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6C5483F2" w14:textId="77777777" w:rsidR="00883BEA" w:rsidRDefault="00883BEA" w:rsidP="00883BEA">
      <w:pPr>
        <w:pStyle w:val="EW"/>
        <w:rPr>
          <w:ins w:id="157" w:author="CR1176" w:date="2023-11-09T13:19:00Z"/>
          <w:lang w:eastAsia="zh-CN"/>
        </w:rPr>
      </w:pPr>
      <w:ins w:id="158" w:author="CR1176" w:date="2023-11-09T13:19:00Z">
        <w:r w:rsidRPr="001B7C50">
          <w:rPr>
            <w:lang w:eastAsia="zh-CN"/>
          </w:rPr>
          <w:t>GPSI</w:t>
        </w:r>
        <w:r w:rsidRPr="001B7C50">
          <w:rPr>
            <w:lang w:eastAsia="zh-CN"/>
          </w:rPr>
          <w:tab/>
          <w:t>Generic Public Subscription Identifier</w:t>
        </w:r>
      </w:ins>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rPr>
          <w:ins w:id="159" w:author="CR1180" w:date="2023-11-09T14:00:00Z"/>
        </w:rPr>
      </w:pPr>
      <w:r>
        <w:t>LMF</w:t>
      </w:r>
      <w:r>
        <w:tab/>
        <w:t>Location Management Function</w:t>
      </w:r>
    </w:p>
    <w:p w14:paraId="5060A605" w14:textId="696E4B5F" w:rsidR="00D33AC2" w:rsidRPr="00D33AC2" w:rsidRDefault="00D33AC2" w:rsidP="00AE744A">
      <w:pPr>
        <w:pStyle w:val="EW"/>
        <w:rPr>
          <w:rFonts w:eastAsia="SimSun"/>
        </w:rPr>
      </w:pPr>
      <w:ins w:id="160" w:author="CR1180" w:date="2023-11-09T14:00:00Z">
        <w:r w:rsidRPr="00123B63">
          <w:rPr>
            <w:rFonts w:eastAsia="SimSun"/>
          </w:rPr>
          <w:t>LPHAP</w:t>
        </w:r>
        <w:r w:rsidRPr="00123B63">
          <w:rPr>
            <w:rFonts w:eastAsia="SimSun"/>
          </w:rPr>
          <w:tab/>
          <w:t>Low Power High Accuracy Positioning</w:t>
        </w:r>
      </w:ins>
    </w:p>
    <w:p w14:paraId="5C94A3AB" w14:textId="47EEE363" w:rsidR="00351E0C" w:rsidRDefault="00351E0C" w:rsidP="00AE744A">
      <w:pPr>
        <w:pStyle w:val="EW"/>
      </w:pPr>
      <w:ins w:id="161" w:author="CR1037" w:date="2023-11-06T14:17:00Z">
        <w:r>
          <w:t>LTM</w:t>
        </w:r>
        <w:r>
          <w:tab/>
          <w:t>L1/L2 Triggered Mobility</w:t>
        </w:r>
      </w:ins>
    </w:p>
    <w:p w14:paraId="4AA1D5E7" w14:textId="77777777" w:rsidR="0015520C" w:rsidRDefault="004A075A" w:rsidP="0015520C">
      <w:pPr>
        <w:keepLines/>
        <w:spacing w:after="0"/>
        <w:ind w:left="1702" w:hanging="1418"/>
        <w:rPr>
          <w:ins w:id="162" w:author="CR1140" w:date="2023-11-06T14:18:00Z"/>
        </w:rPr>
      </w:pPr>
      <w:r w:rsidRPr="00DA11D0">
        <w:t>MBS</w:t>
      </w:r>
      <w:r w:rsidRPr="00DA11D0">
        <w:tab/>
      </w:r>
      <w:r w:rsidRPr="00DA11D0">
        <w:rPr>
          <w:rFonts w:eastAsia="SimSun"/>
        </w:rPr>
        <w:t>Multicast/Broadcast Service</w:t>
      </w:r>
    </w:p>
    <w:p w14:paraId="164ECEE9" w14:textId="3D97E532" w:rsidR="00D7227A" w:rsidRPr="00DA11D0" w:rsidRDefault="0015520C" w:rsidP="0015520C">
      <w:pPr>
        <w:pStyle w:val="EW"/>
        <w:rPr>
          <w:lang w:eastAsia="zh-CN"/>
        </w:rPr>
      </w:pPr>
      <w:ins w:id="163" w:author="CR1140" w:date="2023-11-06T14:18:00Z">
        <w:r>
          <w:t>MT-SDT</w:t>
        </w:r>
        <w:r>
          <w:tab/>
          <w:t>Mobile Terminated Small Data Transmission</w:t>
        </w:r>
      </w:ins>
    </w:p>
    <w:p w14:paraId="4C728384" w14:textId="77777777" w:rsidR="00D7227A" w:rsidRDefault="00D7227A" w:rsidP="00D7227A">
      <w:pPr>
        <w:pStyle w:val="EW"/>
        <w:rPr>
          <w:ins w:id="164" w:author="CR1123"/>
        </w:rPr>
      </w:pPr>
      <w:ins w:id="165" w:author="CR1123">
        <w:r>
          <w:t>N3C</w:t>
        </w:r>
        <w:r>
          <w:tab/>
        </w:r>
        <w:r>
          <w:rPr>
            <w:lang w:eastAsia="ja-JP"/>
          </w:rPr>
          <w:t>Non-3GPP Connection</w:t>
        </w:r>
      </w:ins>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38B0B216" w14:textId="77777777" w:rsidR="00D33AC2" w:rsidRPr="0004126F" w:rsidRDefault="00D33AC2" w:rsidP="00D33AC2">
      <w:pPr>
        <w:pStyle w:val="EW"/>
        <w:rPr>
          <w:ins w:id="166" w:author="CR1180" w:date="2023-11-09T14:00:00Z"/>
        </w:rPr>
      </w:pPr>
      <w:ins w:id="167" w:author="CR1180" w:date="2023-11-09T14:00:00Z">
        <w:r>
          <w:t>RS</w:t>
        </w:r>
        <w:r>
          <w:rPr>
            <w:lang w:val="en-US"/>
          </w:rPr>
          <w:t>PP</w:t>
        </w:r>
        <w:r>
          <w:rPr>
            <w:lang w:val="en-US"/>
          </w:rPr>
          <w:tab/>
        </w:r>
        <w:r>
          <w:t>Ranging/Sidelink</w:t>
        </w:r>
        <w:r w:rsidRPr="008D1477">
          <w:t xml:space="preserve"> Positioning Protocol</w:t>
        </w:r>
      </w:ins>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lastRenderedPageBreak/>
        <w:t>TEG</w:t>
      </w:r>
      <w:r w:rsidRPr="003B0568">
        <w:tab/>
        <w:t>Timing Error Group</w:t>
      </w:r>
    </w:p>
    <w:p w14:paraId="60564637" w14:textId="77777777" w:rsidR="00816B00" w:rsidRDefault="00AE744A" w:rsidP="00816B00">
      <w:pPr>
        <w:pStyle w:val="EW"/>
        <w:rPr>
          <w:ins w:id="168" w:author="CR1168" w:date="2023-11-06T14:18:00Z"/>
          <w:rFonts w:eastAsia="Malgun Gothic"/>
        </w:rPr>
      </w:pPr>
      <w:r w:rsidRPr="00D822F3">
        <w:t>TRP</w:t>
      </w:r>
      <w:r w:rsidRPr="00D822F3">
        <w:tab/>
        <w:t>Transmission-Reception Point</w:t>
      </w:r>
    </w:p>
    <w:p w14:paraId="4E89E289" w14:textId="19AAC4D4" w:rsidR="00AE744A" w:rsidRDefault="00816B00" w:rsidP="00765731">
      <w:pPr>
        <w:pStyle w:val="EW"/>
      </w:pPr>
      <w:ins w:id="169" w:author="CR1168" w:date="2023-11-06T14:18:00Z">
        <w:r>
          <w:t>TSS</w:t>
        </w:r>
        <w:r>
          <w:tab/>
          <w:t>Timing Synchronisation Status</w:t>
        </w:r>
      </w:ins>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7BC89C49" w14:textId="77777777" w:rsidR="00D33AC2" w:rsidRPr="0004126F" w:rsidRDefault="00D33AC2" w:rsidP="00D33AC2">
      <w:pPr>
        <w:pStyle w:val="EW"/>
        <w:rPr>
          <w:ins w:id="170" w:author="CR1180" w:date="2023-11-09T14:00:00Z"/>
        </w:rPr>
      </w:pPr>
      <w:ins w:id="171" w:author="CR1180" w:date="2023-11-09T14:00:00Z">
        <w:r>
          <w:t>UL-RSCP</w:t>
        </w:r>
        <w:r>
          <w:tab/>
          <w:t>UL Reference Signal Carrier Phase</w:t>
        </w:r>
      </w:ins>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72" w:name="_Toc20955721"/>
      <w:bookmarkStart w:id="173" w:name="_Toc29892815"/>
      <w:bookmarkStart w:id="174" w:name="_Toc36556752"/>
      <w:bookmarkStart w:id="175" w:name="_Toc45832128"/>
      <w:bookmarkStart w:id="176" w:name="_Toc51763308"/>
      <w:bookmarkStart w:id="177" w:name="_Toc64448471"/>
      <w:bookmarkStart w:id="178" w:name="_Toc66289130"/>
      <w:bookmarkStart w:id="179" w:name="_Toc74154243"/>
      <w:bookmarkStart w:id="180" w:name="_Toc81382987"/>
      <w:bookmarkStart w:id="181" w:name="_Toc88657620"/>
      <w:bookmarkStart w:id="182" w:name="_Toc97910532"/>
      <w:bookmarkStart w:id="183" w:name="_Toc99038171"/>
      <w:bookmarkStart w:id="184" w:name="_Toc99730432"/>
      <w:bookmarkStart w:id="185" w:name="_Toc105510551"/>
      <w:bookmarkStart w:id="186" w:name="_Toc105927083"/>
      <w:bookmarkStart w:id="187" w:name="_Toc106109623"/>
      <w:bookmarkStart w:id="188" w:name="_Toc113835060"/>
      <w:bookmarkStart w:id="189" w:name="_Toc120123903"/>
      <w:bookmarkStart w:id="190" w:name="_Toc146226170"/>
      <w:bookmarkStart w:id="191" w:name="_CR4"/>
      <w:bookmarkEnd w:id="191"/>
      <w:r w:rsidRPr="00EA5FA7">
        <w:t>4</w:t>
      </w:r>
      <w:r w:rsidRPr="00EA5FA7">
        <w:tab/>
        <w:t>General</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588D6660" w14:textId="77777777" w:rsidR="00F970C9" w:rsidRPr="00EA5FA7" w:rsidRDefault="00F970C9" w:rsidP="002E7479">
      <w:pPr>
        <w:pStyle w:val="Heading2"/>
      </w:pPr>
      <w:bookmarkStart w:id="192" w:name="_Toc20955722"/>
      <w:bookmarkStart w:id="193" w:name="_Toc29892816"/>
      <w:bookmarkStart w:id="194" w:name="_Toc36556753"/>
      <w:bookmarkStart w:id="195" w:name="_Toc45832129"/>
      <w:bookmarkStart w:id="196" w:name="_Toc51763309"/>
      <w:bookmarkStart w:id="197" w:name="_Toc64448472"/>
      <w:bookmarkStart w:id="198" w:name="_Toc66289131"/>
      <w:bookmarkStart w:id="199" w:name="_Toc74154244"/>
      <w:bookmarkStart w:id="200" w:name="_Toc81382988"/>
      <w:bookmarkStart w:id="201" w:name="_Toc88657621"/>
      <w:bookmarkStart w:id="202" w:name="_Toc97910533"/>
      <w:bookmarkStart w:id="203" w:name="_Toc99038172"/>
      <w:bookmarkStart w:id="204" w:name="_Toc99730433"/>
      <w:bookmarkStart w:id="205" w:name="_Toc105510552"/>
      <w:bookmarkStart w:id="206" w:name="_Toc105927084"/>
      <w:bookmarkStart w:id="207" w:name="_Toc106109624"/>
      <w:bookmarkStart w:id="208" w:name="_Toc113835061"/>
      <w:bookmarkStart w:id="209" w:name="_Toc120123904"/>
      <w:bookmarkStart w:id="210" w:name="_Toc146226171"/>
      <w:bookmarkStart w:id="211" w:name="_CR4_1"/>
      <w:bookmarkEnd w:id="211"/>
      <w:r w:rsidRPr="00EA5FA7">
        <w:t>4.1</w:t>
      </w:r>
      <w:r w:rsidRPr="00EA5FA7">
        <w:tab/>
        <w:t>Procedure specification principles</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212" w:name="_Toc20955723"/>
      <w:bookmarkStart w:id="213" w:name="_Toc29892817"/>
      <w:bookmarkStart w:id="214" w:name="_Toc36556754"/>
      <w:bookmarkStart w:id="215" w:name="_Toc45832130"/>
      <w:bookmarkStart w:id="216" w:name="_Toc51763310"/>
      <w:bookmarkStart w:id="217" w:name="_Toc64448473"/>
      <w:bookmarkStart w:id="218" w:name="_Toc66289132"/>
      <w:bookmarkStart w:id="219" w:name="_Toc74154245"/>
      <w:bookmarkStart w:id="220" w:name="_Toc81382989"/>
      <w:bookmarkStart w:id="221" w:name="_Toc88657622"/>
      <w:bookmarkStart w:id="222" w:name="_Toc97910534"/>
      <w:bookmarkStart w:id="223" w:name="_Toc99038173"/>
      <w:bookmarkStart w:id="224" w:name="_Toc99730434"/>
      <w:bookmarkStart w:id="225" w:name="_Toc105510553"/>
      <w:bookmarkStart w:id="226" w:name="_Toc105927085"/>
      <w:bookmarkStart w:id="227" w:name="_Toc106109625"/>
      <w:bookmarkStart w:id="228" w:name="_Toc113835062"/>
      <w:bookmarkStart w:id="229" w:name="_Toc120123905"/>
      <w:bookmarkStart w:id="230" w:name="_Toc146226172"/>
      <w:bookmarkStart w:id="231" w:name="_CR4_2"/>
      <w:bookmarkEnd w:id="231"/>
      <w:r w:rsidRPr="00EA5FA7">
        <w:t>4.2</w:t>
      </w:r>
      <w:r w:rsidRPr="00EA5FA7">
        <w:tab/>
        <w:t>Forwards and backwards compatibility</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232" w:name="_Toc20955724"/>
      <w:bookmarkStart w:id="233" w:name="_Toc29892818"/>
      <w:bookmarkStart w:id="234" w:name="_Toc36556755"/>
      <w:bookmarkStart w:id="235" w:name="_Toc45832131"/>
      <w:bookmarkStart w:id="236" w:name="_Toc51763311"/>
      <w:bookmarkStart w:id="237" w:name="_Toc64448474"/>
      <w:bookmarkStart w:id="238" w:name="_Toc66289133"/>
      <w:bookmarkStart w:id="239" w:name="_Toc74154246"/>
      <w:bookmarkStart w:id="240" w:name="_Toc81382990"/>
      <w:bookmarkStart w:id="241" w:name="_Toc88657623"/>
      <w:bookmarkStart w:id="242" w:name="_Toc97910535"/>
      <w:bookmarkStart w:id="243" w:name="_Toc99038174"/>
      <w:bookmarkStart w:id="244" w:name="_Toc99730435"/>
      <w:bookmarkStart w:id="245" w:name="_Toc105510554"/>
      <w:bookmarkStart w:id="246" w:name="_Toc105927086"/>
      <w:bookmarkStart w:id="247" w:name="_Toc106109626"/>
      <w:bookmarkStart w:id="248" w:name="_Toc113835063"/>
      <w:bookmarkStart w:id="249" w:name="_Toc120123906"/>
      <w:bookmarkStart w:id="250" w:name="_Toc146226173"/>
      <w:bookmarkStart w:id="251" w:name="_CR4_3"/>
      <w:bookmarkEnd w:id="251"/>
      <w:r w:rsidRPr="00EA5FA7">
        <w:t>4.3</w:t>
      </w:r>
      <w:r w:rsidRPr="00EA5FA7">
        <w:tab/>
        <w:t>Specification notations</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lastRenderedPageBreak/>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52" w:name="_Toc20955725"/>
      <w:bookmarkStart w:id="253" w:name="_Toc29892819"/>
      <w:bookmarkStart w:id="254" w:name="_Toc36556756"/>
      <w:bookmarkStart w:id="255" w:name="_Toc45832132"/>
      <w:bookmarkStart w:id="256" w:name="_Toc51763312"/>
      <w:bookmarkStart w:id="257" w:name="_Toc64448475"/>
      <w:bookmarkStart w:id="258" w:name="_Toc66289134"/>
      <w:bookmarkStart w:id="259" w:name="_Toc74154247"/>
      <w:bookmarkStart w:id="260" w:name="_Toc81382991"/>
      <w:bookmarkStart w:id="261" w:name="_Toc88657624"/>
      <w:bookmarkStart w:id="262" w:name="_Toc97910536"/>
      <w:bookmarkStart w:id="263" w:name="_Toc99038175"/>
      <w:bookmarkStart w:id="264" w:name="_Toc99730436"/>
      <w:bookmarkStart w:id="265" w:name="_Toc105510555"/>
      <w:bookmarkStart w:id="266" w:name="_Toc105927087"/>
      <w:bookmarkStart w:id="267" w:name="_Toc106109627"/>
      <w:bookmarkStart w:id="268" w:name="_Toc113835064"/>
      <w:bookmarkStart w:id="269" w:name="_Toc120123907"/>
      <w:bookmarkStart w:id="270" w:name="_Toc146226174"/>
      <w:bookmarkStart w:id="271" w:name="_CR5"/>
      <w:bookmarkEnd w:id="271"/>
      <w:r w:rsidRPr="00EA5FA7">
        <w:t>5</w:t>
      </w:r>
      <w:r w:rsidRPr="00EA5FA7">
        <w:tab/>
        <w:t>F1AP services</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72" w:name="_Toc20955726"/>
      <w:bookmarkStart w:id="273" w:name="_Toc29892820"/>
      <w:bookmarkStart w:id="274" w:name="_Toc36556757"/>
      <w:bookmarkStart w:id="275" w:name="_Toc45832133"/>
      <w:bookmarkStart w:id="276" w:name="_Toc51763313"/>
      <w:bookmarkStart w:id="277" w:name="_Toc64448476"/>
      <w:bookmarkStart w:id="278" w:name="_Toc66289135"/>
      <w:bookmarkStart w:id="279" w:name="_Toc74154248"/>
      <w:bookmarkStart w:id="280" w:name="_Toc81382992"/>
      <w:bookmarkStart w:id="281" w:name="_Toc88657625"/>
      <w:bookmarkStart w:id="282" w:name="_Toc97910537"/>
      <w:bookmarkStart w:id="283" w:name="_Toc99038176"/>
      <w:bookmarkStart w:id="284" w:name="_Toc99730437"/>
      <w:bookmarkStart w:id="285" w:name="_Toc105510556"/>
      <w:bookmarkStart w:id="286" w:name="_Toc105927088"/>
      <w:bookmarkStart w:id="287" w:name="_Toc106109628"/>
      <w:bookmarkStart w:id="288" w:name="_Toc113835065"/>
      <w:bookmarkStart w:id="289" w:name="_Toc120123908"/>
      <w:bookmarkStart w:id="290" w:name="_Toc146226175"/>
      <w:bookmarkStart w:id="291" w:name="_CR6"/>
      <w:bookmarkEnd w:id="291"/>
      <w:r w:rsidRPr="00EA5FA7">
        <w:t>6</w:t>
      </w:r>
      <w:r w:rsidRPr="00EA5FA7">
        <w:tab/>
        <w:t>Services expected from signalling transport</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92" w:name="_Toc20955727"/>
      <w:bookmarkStart w:id="293" w:name="_Toc29892821"/>
      <w:bookmarkStart w:id="294" w:name="_Toc36556758"/>
      <w:bookmarkStart w:id="295" w:name="_Toc45832134"/>
      <w:bookmarkStart w:id="296" w:name="_Toc51763314"/>
      <w:bookmarkStart w:id="297" w:name="_Toc64448477"/>
      <w:bookmarkStart w:id="298" w:name="_Toc66289136"/>
      <w:bookmarkStart w:id="299" w:name="_Toc74154249"/>
      <w:bookmarkStart w:id="300" w:name="_Toc81382993"/>
      <w:bookmarkStart w:id="301" w:name="_Toc88657626"/>
      <w:bookmarkStart w:id="302" w:name="_Toc97910538"/>
      <w:bookmarkStart w:id="303" w:name="_Toc99038177"/>
      <w:bookmarkStart w:id="304" w:name="_Toc99730438"/>
      <w:bookmarkStart w:id="305" w:name="_Toc105510557"/>
      <w:bookmarkStart w:id="306" w:name="_Toc105927089"/>
      <w:bookmarkStart w:id="307" w:name="_Toc106109629"/>
      <w:bookmarkStart w:id="308" w:name="_Toc113835066"/>
      <w:bookmarkStart w:id="309" w:name="_Toc120123909"/>
      <w:bookmarkStart w:id="310" w:name="_Toc146226176"/>
      <w:bookmarkStart w:id="311" w:name="_CR7"/>
      <w:bookmarkEnd w:id="311"/>
      <w:r w:rsidRPr="00EA5FA7">
        <w:t>7</w:t>
      </w:r>
      <w:r w:rsidRPr="00EA5FA7">
        <w:tab/>
        <w:t>Functions of F1AP</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312" w:name="_Toc20955728"/>
      <w:bookmarkStart w:id="313" w:name="_Toc29892822"/>
      <w:bookmarkStart w:id="314" w:name="_Toc36556759"/>
      <w:bookmarkStart w:id="315" w:name="_Toc45832135"/>
      <w:bookmarkStart w:id="316" w:name="_Toc51763315"/>
      <w:bookmarkStart w:id="317" w:name="_Toc64448478"/>
      <w:bookmarkStart w:id="318" w:name="_Toc66289137"/>
      <w:bookmarkStart w:id="319" w:name="_Toc74154250"/>
      <w:bookmarkStart w:id="320" w:name="_Toc81382994"/>
      <w:bookmarkStart w:id="321" w:name="_Toc88657627"/>
      <w:bookmarkStart w:id="322" w:name="_Toc97910539"/>
      <w:bookmarkStart w:id="323" w:name="_Toc99038178"/>
      <w:bookmarkStart w:id="324" w:name="_Toc99730439"/>
      <w:bookmarkStart w:id="325" w:name="_Toc105510558"/>
      <w:bookmarkStart w:id="326" w:name="_Toc105927090"/>
      <w:bookmarkStart w:id="327" w:name="_Toc106109630"/>
      <w:bookmarkStart w:id="328" w:name="_Toc113835067"/>
      <w:bookmarkStart w:id="329" w:name="_Toc120123910"/>
      <w:bookmarkStart w:id="330" w:name="_Toc146226177"/>
      <w:bookmarkStart w:id="331" w:name="_CR8"/>
      <w:bookmarkEnd w:id="331"/>
      <w:r w:rsidRPr="00EA5FA7">
        <w:t>8</w:t>
      </w:r>
      <w:r w:rsidRPr="00EA5FA7">
        <w:tab/>
        <w:t>F1AP procedure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6CAEE9BE" w14:textId="77777777" w:rsidR="00F970C9" w:rsidRPr="00EA5FA7" w:rsidRDefault="00F970C9" w:rsidP="003F1A38">
      <w:pPr>
        <w:pStyle w:val="Heading2"/>
        <w:rPr>
          <w:rFonts w:eastAsia="Yu Mincho"/>
        </w:rPr>
      </w:pPr>
      <w:bookmarkStart w:id="332" w:name="_Toc20955729"/>
      <w:bookmarkStart w:id="333" w:name="_Toc29892823"/>
      <w:bookmarkStart w:id="334" w:name="_Toc36556760"/>
      <w:bookmarkStart w:id="335" w:name="_Toc45832136"/>
      <w:bookmarkStart w:id="336" w:name="_Toc51763316"/>
      <w:bookmarkStart w:id="337" w:name="_Toc64448479"/>
      <w:bookmarkStart w:id="338" w:name="_Toc66289138"/>
      <w:bookmarkStart w:id="339" w:name="_Toc74154251"/>
      <w:bookmarkStart w:id="340" w:name="_Toc81382995"/>
      <w:bookmarkStart w:id="341" w:name="_Toc88657628"/>
      <w:bookmarkStart w:id="342" w:name="_Toc97910540"/>
      <w:bookmarkStart w:id="343" w:name="_Toc99038179"/>
      <w:bookmarkStart w:id="344" w:name="_Toc99730440"/>
      <w:bookmarkStart w:id="345" w:name="_Toc105510559"/>
      <w:bookmarkStart w:id="346" w:name="_Toc105927091"/>
      <w:bookmarkStart w:id="347" w:name="_Toc106109631"/>
      <w:bookmarkStart w:id="348" w:name="_Toc113835068"/>
      <w:bookmarkStart w:id="349" w:name="_Toc120123911"/>
      <w:bookmarkStart w:id="350" w:name="_Toc146226178"/>
      <w:bookmarkStart w:id="351" w:name="_CR8_1"/>
      <w:bookmarkEnd w:id="351"/>
      <w:r w:rsidRPr="00EA5FA7">
        <w:rPr>
          <w:rFonts w:eastAsia="Yu Mincho"/>
        </w:rPr>
        <w:t>8.1</w:t>
      </w:r>
      <w:r w:rsidRPr="00EA5FA7">
        <w:rPr>
          <w:rFonts w:eastAsia="Yu Mincho"/>
        </w:rPr>
        <w:tab/>
        <w:t>List of F1AP Elementary procedures</w:t>
      </w:r>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bookmarkStart w:id="352" w:name="_CRTable1"/>
      <w:r w:rsidRPr="00EA5FA7">
        <w:t xml:space="preserve">Table </w:t>
      </w:r>
      <w:bookmarkEnd w:id="352"/>
      <w:r w:rsidRPr="00EA5FA7">
        <w:t>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263131"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263131"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263131"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 xml:space="preserve">Multicast Context </w:t>
            </w:r>
            <w:r w:rsidRPr="00DA11D0">
              <w:lastRenderedPageBreak/>
              <w:t>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lastRenderedPageBreak/>
              <w:t xml:space="preserve">MULTICAST CONTEXT </w:t>
            </w:r>
            <w:r w:rsidRPr="00DA11D0">
              <w:rPr>
                <w:lang w:eastAsia="ja-JP"/>
              </w:rPr>
              <w:lastRenderedPageBreak/>
              <w:t>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lastRenderedPageBreak/>
              <w:t xml:space="preserve">MULTICAST CONTEXT </w:t>
            </w:r>
            <w:r w:rsidRPr="00DA11D0">
              <w:rPr>
                <w:lang w:eastAsia="ja-JP"/>
              </w:rPr>
              <w:lastRenderedPageBreak/>
              <w:t>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lastRenderedPageBreak/>
              <w:t xml:space="preserve">MULTICAST CONTEXT </w:t>
            </w:r>
            <w:r w:rsidRPr="00DA11D0">
              <w:rPr>
                <w:lang w:eastAsia="ja-JP"/>
              </w:rPr>
              <w:lastRenderedPageBreak/>
              <w:t>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lastRenderedPageBreak/>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r w:rsidR="00816B00" w:rsidRPr="00EA5FA7" w14:paraId="67D12835" w14:textId="77777777" w:rsidTr="00BF4650">
        <w:trPr>
          <w:cantSplit/>
          <w:ins w:id="353" w:author="CR1168" w:date="2023-11-09T09:38:00Z"/>
        </w:trPr>
        <w:tc>
          <w:tcPr>
            <w:tcW w:w="1544" w:type="dxa"/>
            <w:tcBorders>
              <w:top w:val="single" w:sz="6" w:space="0" w:color="000000"/>
              <w:left w:val="single" w:sz="4" w:space="0" w:color="auto"/>
              <w:bottom w:val="single" w:sz="6" w:space="0" w:color="000000"/>
              <w:right w:val="single" w:sz="6" w:space="0" w:color="000000"/>
            </w:tcBorders>
          </w:tcPr>
          <w:p w14:paraId="2DC683B3" w14:textId="38235270" w:rsidR="00816B00" w:rsidRPr="00D76F77" w:rsidRDefault="00816B00" w:rsidP="00816B00">
            <w:pPr>
              <w:pStyle w:val="TAL"/>
              <w:keepNext w:val="0"/>
              <w:keepLines w:val="0"/>
              <w:widowControl w:val="0"/>
              <w:rPr>
                <w:ins w:id="354" w:author="CR1168" w:date="2023-11-09T09:38:00Z"/>
                <w:noProof/>
              </w:rPr>
            </w:pPr>
            <w:ins w:id="355" w:author="CR1168" w:date="2023-11-09T09:38:00Z">
              <w:r>
                <w:rPr>
                  <w:rFonts w:eastAsia="Malgun Gothic"/>
                </w:rPr>
                <w:t>Timing Synchronisation Status</w:t>
              </w:r>
            </w:ins>
          </w:p>
        </w:tc>
        <w:tc>
          <w:tcPr>
            <w:tcW w:w="2108" w:type="dxa"/>
            <w:tcBorders>
              <w:top w:val="single" w:sz="6" w:space="0" w:color="000000"/>
              <w:left w:val="single" w:sz="6" w:space="0" w:color="000000"/>
              <w:bottom w:val="single" w:sz="6" w:space="0" w:color="000000"/>
              <w:right w:val="single" w:sz="6" w:space="0" w:color="000000"/>
            </w:tcBorders>
          </w:tcPr>
          <w:p w14:paraId="33B7358E" w14:textId="3E1E6E66" w:rsidR="00816B00" w:rsidRPr="00D76F77" w:rsidRDefault="00816B00" w:rsidP="00816B00">
            <w:pPr>
              <w:pStyle w:val="TAL"/>
              <w:keepNext w:val="0"/>
              <w:keepLines w:val="0"/>
              <w:widowControl w:val="0"/>
              <w:rPr>
                <w:ins w:id="356" w:author="CR1168" w:date="2023-11-09T09:38:00Z"/>
                <w:noProof/>
              </w:rPr>
            </w:pPr>
            <w:ins w:id="357" w:author="CR1168" w:date="2023-11-09T09:38:00Z">
              <w:r>
                <w:rPr>
                  <w:rFonts w:eastAsia="Malgun Gothic"/>
                </w:rPr>
                <w:t>TIMING SYNCHRONISATION STATUS REQUEST</w:t>
              </w:r>
            </w:ins>
          </w:p>
        </w:tc>
        <w:tc>
          <w:tcPr>
            <w:tcW w:w="2286" w:type="dxa"/>
            <w:tcBorders>
              <w:top w:val="single" w:sz="6" w:space="0" w:color="000000"/>
              <w:left w:val="single" w:sz="6" w:space="0" w:color="000000"/>
              <w:bottom w:val="single" w:sz="6" w:space="0" w:color="000000"/>
              <w:right w:val="single" w:sz="6" w:space="0" w:color="000000"/>
            </w:tcBorders>
          </w:tcPr>
          <w:p w14:paraId="168E6606" w14:textId="307E257C" w:rsidR="00816B00" w:rsidRPr="00D76F77" w:rsidRDefault="00816B00" w:rsidP="00816B00">
            <w:pPr>
              <w:pStyle w:val="TAL"/>
              <w:keepNext w:val="0"/>
              <w:keepLines w:val="0"/>
              <w:widowControl w:val="0"/>
              <w:rPr>
                <w:ins w:id="358" w:author="CR1168" w:date="2023-11-09T09:38:00Z"/>
                <w:noProof/>
              </w:rPr>
            </w:pPr>
            <w:ins w:id="359" w:author="CR1168" w:date="2023-11-09T09:38:00Z">
              <w:r>
                <w:rPr>
                  <w:rFonts w:eastAsia="Malgun Gothic"/>
                </w:rPr>
                <w:t>TIMING SYNCHRONISATION STATUS RESPONSE</w:t>
              </w:r>
            </w:ins>
          </w:p>
        </w:tc>
        <w:tc>
          <w:tcPr>
            <w:tcW w:w="2534" w:type="dxa"/>
            <w:tcBorders>
              <w:top w:val="single" w:sz="6" w:space="0" w:color="000000"/>
              <w:left w:val="single" w:sz="6" w:space="0" w:color="000000"/>
              <w:bottom w:val="single" w:sz="6" w:space="0" w:color="000000"/>
              <w:right w:val="single" w:sz="4" w:space="0" w:color="auto"/>
            </w:tcBorders>
          </w:tcPr>
          <w:p w14:paraId="6FECBB0F" w14:textId="7270C522" w:rsidR="00816B00" w:rsidRPr="00D76F77" w:rsidRDefault="00816B00" w:rsidP="00816B00">
            <w:pPr>
              <w:pStyle w:val="TAL"/>
              <w:keepNext w:val="0"/>
              <w:keepLines w:val="0"/>
              <w:widowControl w:val="0"/>
              <w:rPr>
                <w:ins w:id="360" w:author="CR1168" w:date="2023-11-09T09:38:00Z"/>
                <w:noProof/>
              </w:rPr>
            </w:pPr>
            <w:ins w:id="361" w:author="CR1168" w:date="2023-11-09T09:38:00Z">
              <w:r>
                <w:rPr>
                  <w:rFonts w:eastAsia="Malgun Gothic"/>
                </w:rPr>
                <w:t>TIMING SYNCHRONISATION STATUS FAILURE</w:t>
              </w:r>
            </w:ins>
          </w:p>
        </w:tc>
      </w:tr>
      <w:tr w:rsidR="00C410D6" w:rsidRPr="00EA5FA7" w14:paraId="0450E112" w14:textId="77777777" w:rsidTr="00BF4650">
        <w:trPr>
          <w:cantSplit/>
          <w:ins w:id="362" w:author="CR1189" w:date="2023-11-09T20:25:00Z"/>
        </w:trPr>
        <w:tc>
          <w:tcPr>
            <w:tcW w:w="1544" w:type="dxa"/>
            <w:tcBorders>
              <w:top w:val="single" w:sz="6" w:space="0" w:color="000000"/>
              <w:left w:val="single" w:sz="4" w:space="0" w:color="auto"/>
              <w:bottom w:val="single" w:sz="6" w:space="0" w:color="000000"/>
              <w:right w:val="single" w:sz="6" w:space="0" w:color="000000"/>
            </w:tcBorders>
          </w:tcPr>
          <w:p w14:paraId="697A1DB6" w14:textId="63B131C0" w:rsidR="00C410D6" w:rsidRDefault="00C410D6" w:rsidP="00C410D6">
            <w:pPr>
              <w:pStyle w:val="TAL"/>
              <w:keepNext w:val="0"/>
              <w:keepLines w:val="0"/>
              <w:widowControl w:val="0"/>
              <w:rPr>
                <w:ins w:id="363" w:author="CR1189" w:date="2023-11-09T20:25:00Z"/>
                <w:rFonts w:eastAsia="Malgun Gothic"/>
              </w:rPr>
            </w:pPr>
            <w:ins w:id="364" w:author="CR1189" w:date="2023-11-09T20:25:00Z">
              <w:r>
                <w:rPr>
                  <w:rFonts w:eastAsia="Yu Mincho"/>
                </w:rPr>
                <w:t>MBS Context Notification</w:t>
              </w:r>
            </w:ins>
          </w:p>
        </w:tc>
        <w:tc>
          <w:tcPr>
            <w:tcW w:w="2108" w:type="dxa"/>
            <w:tcBorders>
              <w:top w:val="single" w:sz="6" w:space="0" w:color="000000"/>
              <w:left w:val="single" w:sz="6" w:space="0" w:color="000000"/>
              <w:bottom w:val="single" w:sz="6" w:space="0" w:color="000000"/>
              <w:right w:val="single" w:sz="6" w:space="0" w:color="000000"/>
            </w:tcBorders>
          </w:tcPr>
          <w:p w14:paraId="0CD2C0DD" w14:textId="1FCE834B" w:rsidR="00C410D6" w:rsidRDefault="00C410D6" w:rsidP="00C410D6">
            <w:pPr>
              <w:pStyle w:val="TAL"/>
              <w:keepNext w:val="0"/>
              <w:keepLines w:val="0"/>
              <w:widowControl w:val="0"/>
              <w:rPr>
                <w:ins w:id="365" w:author="CR1189" w:date="2023-11-09T20:25:00Z"/>
                <w:rFonts w:eastAsia="Malgun Gothic"/>
              </w:rPr>
            </w:pPr>
            <w:ins w:id="366" w:author="CR1189" w:date="2023-11-09T20:25:00Z">
              <w:r>
                <w:rPr>
                  <w:rFonts w:eastAsia="Yu Mincho"/>
                </w:rPr>
                <w:t>MBS CONTEXT NOTIFICATION INDICATION</w:t>
              </w:r>
            </w:ins>
          </w:p>
        </w:tc>
        <w:tc>
          <w:tcPr>
            <w:tcW w:w="2286" w:type="dxa"/>
            <w:tcBorders>
              <w:top w:val="single" w:sz="6" w:space="0" w:color="000000"/>
              <w:left w:val="single" w:sz="6" w:space="0" w:color="000000"/>
              <w:bottom w:val="single" w:sz="6" w:space="0" w:color="000000"/>
              <w:right w:val="single" w:sz="6" w:space="0" w:color="000000"/>
            </w:tcBorders>
          </w:tcPr>
          <w:p w14:paraId="0C3D876D" w14:textId="508FA757" w:rsidR="00C410D6" w:rsidRDefault="00C410D6" w:rsidP="00C410D6">
            <w:pPr>
              <w:pStyle w:val="TAL"/>
              <w:keepNext w:val="0"/>
              <w:keepLines w:val="0"/>
              <w:widowControl w:val="0"/>
              <w:rPr>
                <w:ins w:id="367" w:author="CR1189" w:date="2023-11-09T20:25:00Z"/>
                <w:rFonts w:eastAsia="Malgun Gothic"/>
              </w:rPr>
            </w:pPr>
            <w:ins w:id="368" w:author="CR1189" w:date="2023-11-09T20:25:00Z">
              <w:r>
                <w:rPr>
                  <w:rFonts w:eastAsia="Yu Mincho"/>
                </w:rPr>
                <w:t>MBS CONTEXT NOTIFICATION CONFIRM</w:t>
              </w:r>
            </w:ins>
          </w:p>
        </w:tc>
        <w:tc>
          <w:tcPr>
            <w:tcW w:w="2534" w:type="dxa"/>
            <w:tcBorders>
              <w:top w:val="single" w:sz="6" w:space="0" w:color="000000"/>
              <w:left w:val="single" w:sz="6" w:space="0" w:color="000000"/>
              <w:bottom w:val="single" w:sz="6" w:space="0" w:color="000000"/>
              <w:right w:val="single" w:sz="4" w:space="0" w:color="auto"/>
            </w:tcBorders>
          </w:tcPr>
          <w:p w14:paraId="2F81095C" w14:textId="32139F4E" w:rsidR="00C410D6" w:rsidRDefault="00C410D6" w:rsidP="00C410D6">
            <w:pPr>
              <w:pStyle w:val="TAL"/>
              <w:keepNext w:val="0"/>
              <w:keepLines w:val="0"/>
              <w:widowControl w:val="0"/>
              <w:rPr>
                <w:ins w:id="369" w:author="CR1189" w:date="2023-11-09T20:25:00Z"/>
                <w:rFonts w:eastAsia="Malgun Gothic"/>
              </w:rPr>
            </w:pPr>
            <w:ins w:id="370" w:author="CR1189" w:date="2023-11-09T20:25:00Z">
              <w:r>
                <w:rPr>
                  <w:rFonts w:eastAsia="Yu Mincho"/>
                </w:rPr>
                <w:t>MBS CONTEXT NOTIFICATION REFUSE</w:t>
              </w:r>
            </w:ins>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bookmarkStart w:id="371" w:name="_CRTable2"/>
      <w:r w:rsidRPr="00EA5FA7">
        <w:rPr>
          <w:rFonts w:eastAsia="Yu Mincho"/>
        </w:rPr>
        <w:t xml:space="preserve">Table </w:t>
      </w:r>
      <w:bookmarkEnd w:id="371"/>
      <w:r w:rsidRPr="00EA5FA7">
        <w:rPr>
          <w:rFonts w:eastAsia="Yu Mincho"/>
        </w:rPr>
        <w:t>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BA4210"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BA4210"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lastRenderedPageBreak/>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351E0C" w:rsidRPr="00567372" w14:paraId="79465CFF" w14:textId="77777777" w:rsidTr="00AE744A">
        <w:trPr>
          <w:jc w:val="center"/>
          <w:ins w:id="372" w:author="CR1037" w:date="2023-11-06T20:45:00Z"/>
        </w:trPr>
        <w:tc>
          <w:tcPr>
            <w:tcW w:w="3085" w:type="dxa"/>
            <w:tcBorders>
              <w:top w:val="single" w:sz="6" w:space="0" w:color="auto"/>
              <w:left w:val="single" w:sz="6" w:space="0" w:color="auto"/>
              <w:bottom w:val="single" w:sz="6" w:space="0" w:color="auto"/>
              <w:right w:val="single" w:sz="6" w:space="0" w:color="auto"/>
            </w:tcBorders>
          </w:tcPr>
          <w:p w14:paraId="46CCFC4B" w14:textId="480084C7" w:rsidR="00351E0C" w:rsidRDefault="00351E0C" w:rsidP="00351E0C">
            <w:pPr>
              <w:pStyle w:val="TAL"/>
              <w:keepNext w:val="0"/>
              <w:keepLines w:val="0"/>
              <w:widowControl w:val="0"/>
              <w:rPr>
                <w:ins w:id="373" w:author="CR1037" w:date="2023-11-06T20:45:00Z"/>
                <w:rFonts w:eastAsia="Yu Mincho"/>
              </w:rPr>
            </w:pPr>
            <w:ins w:id="374" w:author="CR1037" w:date="2023-11-06T14:17:00Z">
              <w:r>
                <w:rPr>
                  <w:rFonts w:eastAsia="Yu Mincho"/>
                </w:rPr>
                <w:t>LTM Cell Change Notification</w:t>
              </w:r>
            </w:ins>
          </w:p>
        </w:tc>
        <w:tc>
          <w:tcPr>
            <w:tcW w:w="3250" w:type="dxa"/>
            <w:tcBorders>
              <w:top w:val="single" w:sz="6" w:space="0" w:color="auto"/>
              <w:left w:val="single" w:sz="6" w:space="0" w:color="auto"/>
              <w:bottom w:val="single" w:sz="6" w:space="0" w:color="auto"/>
              <w:right w:val="single" w:sz="6" w:space="0" w:color="auto"/>
            </w:tcBorders>
          </w:tcPr>
          <w:p w14:paraId="40F7B0CC" w14:textId="56F2A095" w:rsidR="00351E0C" w:rsidRDefault="00351E0C" w:rsidP="00351E0C">
            <w:pPr>
              <w:pStyle w:val="TAL"/>
              <w:keepNext w:val="0"/>
              <w:keepLines w:val="0"/>
              <w:widowControl w:val="0"/>
              <w:rPr>
                <w:ins w:id="375" w:author="CR1037" w:date="2023-11-06T20:45:00Z"/>
                <w:rFonts w:eastAsia="Yu Mincho"/>
              </w:rPr>
            </w:pPr>
            <w:ins w:id="376" w:author="CR1037" w:date="2023-11-06T14:17:00Z">
              <w:r>
                <w:rPr>
                  <w:rFonts w:eastAsia="Yu Mincho"/>
                </w:rPr>
                <w:t>LTM CELL CHANGE NOTIFICATION</w:t>
              </w:r>
            </w:ins>
          </w:p>
        </w:tc>
      </w:tr>
      <w:tr w:rsidR="00351E0C" w:rsidRPr="00567372" w14:paraId="36E8F196" w14:textId="77777777" w:rsidTr="00AE744A">
        <w:trPr>
          <w:jc w:val="center"/>
          <w:ins w:id="377" w:author="CR1037" w:date="2023-11-06T20:45:00Z"/>
        </w:trPr>
        <w:tc>
          <w:tcPr>
            <w:tcW w:w="3085" w:type="dxa"/>
            <w:tcBorders>
              <w:top w:val="single" w:sz="6" w:space="0" w:color="auto"/>
              <w:left w:val="single" w:sz="6" w:space="0" w:color="auto"/>
              <w:bottom w:val="single" w:sz="6" w:space="0" w:color="auto"/>
              <w:right w:val="single" w:sz="6" w:space="0" w:color="auto"/>
            </w:tcBorders>
          </w:tcPr>
          <w:p w14:paraId="5EE8C586" w14:textId="35074940" w:rsidR="00351E0C" w:rsidRDefault="00351E0C" w:rsidP="00351E0C">
            <w:pPr>
              <w:pStyle w:val="TAL"/>
              <w:keepNext w:val="0"/>
              <w:keepLines w:val="0"/>
              <w:widowControl w:val="0"/>
              <w:rPr>
                <w:ins w:id="378" w:author="CR1037" w:date="2023-11-06T20:45:00Z"/>
                <w:rFonts w:eastAsia="Yu Mincho"/>
              </w:rPr>
            </w:pPr>
            <w:ins w:id="379" w:author="CR1037" w:date="2023-11-06T14:17:00Z">
              <w:r>
                <w:rPr>
                  <w:rFonts w:eastAsia="Yu Mincho"/>
                </w:rPr>
                <w:t>TA Information Notify</w:t>
              </w:r>
            </w:ins>
          </w:p>
        </w:tc>
        <w:tc>
          <w:tcPr>
            <w:tcW w:w="3250" w:type="dxa"/>
            <w:tcBorders>
              <w:top w:val="single" w:sz="6" w:space="0" w:color="auto"/>
              <w:left w:val="single" w:sz="6" w:space="0" w:color="auto"/>
              <w:bottom w:val="single" w:sz="6" w:space="0" w:color="auto"/>
              <w:right w:val="single" w:sz="6" w:space="0" w:color="auto"/>
            </w:tcBorders>
          </w:tcPr>
          <w:p w14:paraId="22EE9C25" w14:textId="7391DCE9" w:rsidR="00351E0C" w:rsidRDefault="00351E0C" w:rsidP="00351E0C">
            <w:pPr>
              <w:pStyle w:val="TAL"/>
              <w:keepNext w:val="0"/>
              <w:keepLines w:val="0"/>
              <w:widowControl w:val="0"/>
              <w:rPr>
                <w:ins w:id="380" w:author="CR1037" w:date="2023-11-06T20:45:00Z"/>
                <w:rFonts w:eastAsia="Yu Mincho"/>
              </w:rPr>
            </w:pPr>
            <w:ins w:id="381" w:author="CR1037" w:date="2023-11-06T14:17:00Z">
              <w:r>
                <w:rPr>
                  <w:rFonts w:eastAsia="Yu Mincho"/>
                </w:rPr>
                <w:t>TA INFORMATION NOTIFY</w:t>
              </w:r>
            </w:ins>
          </w:p>
        </w:tc>
      </w:tr>
      <w:tr w:rsidR="00616B5E" w:rsidRPr="00567372" w14:paraId="77219EA4" w14:textId="77777777" w:rsidTr="00AE744A">
        <w:trPr>
          <w:jc w:val="center"/>
          <w:ins w:id="382" w:author="CR1070" w:date="2023-11-07T09:05:00Z"/>
        </w:trPr>
        <w:tc>
          <w:tcPr>
            <w:tcW w:w="3085" w:type="dxa"/>
            <w:tcBorders>
              <w:top w:val="single" w:sz="6" w:space="0" w:color="auto"/>
              <w:left w:val="single" w:sz="6" w:space="0" w:color="auto"/>
              <w:bottom w:val="single" w:sz="6" w:space="0" w:color="auto"/>
              <w:right w:val="single" w:sz="6" w:space="0" w:color="auto"/>
            </w:tcBorders>
          </w:tcPr>
          <w:p w14:paraId="1825A0F6" w14:textId="0226D6F1" w:rsidR="00616B5E" w:rsidRDefault="00616B5E" w:rsidP="00616B5E">
            <w:pPr>
              <w:pStyle w:val="TAL"/>
              <w:keepNext w:val="0"/>
              <w:keepLines w:val="0"/>
              <w:widowControl w:val="0"/>
              <w:rPr>
                <w:ins w:id="383" w:author="CR1070" w:date="2023-11-07T09:05:00Z"/>
                <w:rFonts w:eastAsia="Yu Mincho"/>
              </w:rPr>
            </w:pPr>
            <w:ins w:id="384" w:author="CR1070" w:date="2023-11-06T14:18:00Z">
              <w:r>
                <w:rPr>
                  <w:rFonts w:eastAsia="Yu Mincho"/>
                </w:rPr>
                <w:t>QoE Information Transfer Control</w:t>
              </w:r>
            </w:ins>
          </w:p>
        </w:tc>
        <w:tc>
          <w:tcPr>
            <w:tcW w:w="3250" w:type="dxa"/>
            <w:tcBorders>
              <w:top w:val="single" w:sz="6" w:space="0" w:color="auto"/>
              <w:left w:val="single" w:sz="6" w:space="0" w:color="auto"/>
              <w:bottom w:val="single" w:sz="6" w:space="0" w:color="auto"/>
              <w:right w:val="single" w:sz="6" w:space="0" w:color="auto"/>
            </w:tcBorders>
          </w:tcPr>
          <w:p w14:paraId="769CC43F" w14:textId="27108536" w:rsidR="00616B5E" w:rsidRDefault="00616B5E" w:rsidP="00616B5E">
            <w:pPr>
              <w:pStyle w:val="TAL"/>
              <w:keepNext w:val="0"/>
              <w:keepLines w:val="0"/>
              <w:widowControl w:val="0"/>
              <w:rPr>
                <w:ins w:id="385" w:author="CR1070" w:date="2023-11-07T09:05:00Z"/>
                <w:rFonts w:eastAsia="Yu Mincho"/>
              </w:rPr>
            </w:pPr>
            <w:ins w:id="386" w:author="CR1070" w:date="2023-11-06T14:18:00Z">
              <w:r>
                <w:rPr>
                  <w:rFonts w:eastAsia="Yu Mincho"/>
                </w:rPr>
                <w:t>QOE INFORMATION TRANSFER CONTROL</w:t>
              </w:r>
            </w:ins>
          </w:p>
        </w:tc>
      </w:tr>
      <w:tr w:rsidR="00D76D1D" w:rsidRPr="00567372" w14:paraId="1A3A8076" w14:textId="77777777" w:rsidTr="00AE744A">
        <w:trPr>
          <w:jc w:val="center"/>
          <w:ins w:id="387" w:author="CR1105" w:date="2023-11-07T11:41:00Z"/>
        </w:trPr>
        <w:tc>
          <w:tcPr>
            <w:tcW w:w="3085" w:type="dxa"/>
            <w:tcBorders>
              <w:top w:val="single" w:sz="6" w:space="0" w:color="auto"/>
              <w:left w:val="single" w:sz="6" w:space="0" w:color="auto"/>
              <w:bottom w:val="single" w:sz="6" w:space="0" w:color="auto"/>
              <w:right w:val="single" w:sz="6" w:space="0" w:color="auto"/>
            </w:tcBorders>
          </w:tcPr>
          <w:p w14:paraId="6FD17D01" w14:textId="3FF21CE9" w:rsidR="00D76D1D" w:rsidRDefault="00D76D1D" w:rsidP="00D76D1D">
            <w:pPr>
              <w:pStyle w:val="TAL"/>
              <w:keepNext w:val="0"/>
              <w:keepLines w:val="0"/>
              <w:widowControl w:val="0"/>
              <w:rPr>
                <w:ins w:id="388" w:author="CR1105" w:date="2023-11-07T11:41:00Z"/>
                <w:rFonts w:eastAsia="Yu Mincho"/>
              </w:rPr>
            </w:pPr>
            <w:ins w:id="389" w:author="CR1105">
              <w:r w:rsidRPr="006F042A">
                <w:rPr>
                  <w:rFonts w:eastAsia="Yu Mincho"/>
                </w:rPr>
                <w:t>RACH Indication</w:t>
              </w:r>
            </w:ins>
          </w:p>
        </w:tc>
        <w:tc>
          <w:tcPr>
            <w:tcW w:w="3250" w:type="dxa"/>
            <w:tcBorders>
              <w:top w:val="single" w:sz="6" w:space="0" w:color="auto"/>
              <w:left w:val="single" w:sz="6" w:space="0" w:color="auto"/>
              <w:bottom w:val="single" w:sz="6" w:space="0" w:color="auto"/>
              <w:right w:val="single" w:sz="6" w:space="0" w:color="auto"/>
            </w:tcBorders>
          </w:tcPr>
          <w:p w14:paraId="52B58EF7" w14:textId="464BE612" w:rsidR="00D76D1D" w:rsidRDefault="00D76D1D" w:rsidP="00D76D1D">
            <w:pPr>
              <w:pStyle w:val="TAL"/>
              <w:keepNext w:val="0"/>
              <w:keepLines w:val="0"/>
              <w:widowControl w:val="0"/>
              <w:rPr>
                <w:ins w:id="390" w:author="CR1105" w:date="2023-11-07T11:41:00Z"/>
                <w:rFonts w:eastAsia="Yu Mincho"/>
              </w:rPr>
            </w:pPr>
            <w:ins w:id="391" w:author="CR1105">
              <w:r w:rsidRPr="006F042A">
                <w:rPr>
                  <w:rFonts w:eastAsia="Yu Mincho"/>
                </w:rPr>
                <w:t>RACH INDICATION</w:t>
              </w:r>
            </w:ins>
          </w:p>
        </w:tc>
      </w:tr>
      <w:tr w:rsidR="00816B00" w:rsidRPr="00567372" w14:paraId="7F0FAE4D" w14:textId="77777777" w:rsidTr="00AE744A">
        <w:trPr>
          <w:jc w:val="center"/>
          <w:ins w:id="392" w:author="CR1168" w:date="2023-11-09T09:39:00Z"/>
        </w:trPr>
        <w:tc>
          <w:tcPr>
            <w:tcW w:w="3085" w:type="dxa"/>
            <w:tcBorders>
              <w:top w:val="single" w:sz="6" w:space="0" w:color="auto"/>
              <w:left w:val="single" w:sz="6" w:space="0" w:color="auto"/>
              <w:bottom w:val="single" w:sz="6" w:space="0" w:color="auto"/>
              <w:right w:val="single" w:sz="6" w:space="0" w:color="auto"/>
            </w:tcBorders>
          </w:tcPr>
          <w:p w14:paraId="44EF3EA2" w14:textId="4D51D3F9" w:rsidR="00816B00" w:rsidRPr="006F042A" w:rsidRDefault="00816B00" w:rsidP="00816B00">
            <w:pPr>
              <w:pStyle w:val="TAL"/>
              <w:keepNext w:val="0"/>
              <w:keepLines w:val="0"/>
              <w:widowControl w:val="0"/>
              <w:rPr>
                <w:ins w:id="393" w:author="CR1168" w:date="2023-11-09T09:39:00Z"/>
                <w:rFonts w:eastAsia="Yu Mincho"/>
              </w:rPr>
            </w:pPr>
            <w:ins w:id="394" w:author="CR1168" w:date="2023-11-09T09:39:00Z">
              <w:r>
                <w:rPr>
                  <w:rFonts w:eastAsia="Malgun Gothic"/>
                </w:rPr>
                <w:t>Timing Synchronisation Status Report</w:t>
              </w:r>
            </w:ins>
          </w:p>
        </w:tc>
        <w:tc>
          <w:tcPr>
            <w:tcW w:w="3250" w:type="dxa"/>
            <w:tcBorders>
              <w:top w:val="single" w:sz="6" w:space="0" w:color="auto"/>
              <w:left w:val="single" w:sz="6" w:space="0" w:color="auto"/>
              <w:bottom w:val="single" w:sz="6" w:space="0" w:color="auto"/>
              <w:right w:val="single" w:sz="6" w:space="0" w:color="auto"/>
            </w:tcBorders>
          </w:tcPr>
          <w:p w14:paraId="2942B467" w14:textId="573DE381" w:rsidR="00816B00" w:rsidRPr="006F042A" w:rsidRDefault="00816B00" w:rsidP="00816B00">
            <w:pPr>
              <w:pStyle w:val="TAL"/>
              <w:keepNext w:val="0"/>
              <w:keepLines w:val="0"/>
              <w:widowControl w:val="0"/>
              <w:rPr>
                <w:ins w:id="395" w:author="CR1168" w:date="2023-11-09T09:39:00Z"/>
                <w:rFonts w:eastAsia="Yu Mincho"/>
              </w:rPr>
            </w:pPr>
            <w:ins w:id="396" w:author="CR1168" w:date="2023-11-09T09:39:00Z">
              <w:r>
                <w:rPr>
                  <w:rFonts w:eastAsia="Malgun Gothic"/>
                </w:rPr>
                <w:t>TIMING SYNCHRONISATION STATUS REPORT</w:t>
              </w:r>
            </w:ins>
          </w:p>
        </w:tc>
      </w:tr>
      <w:tr w:rsidR="00883BEA" w:rsidRPr="00567372" w14:paraId="7D185D37" w14:textId="77777777" w:rsidTr="00AE744A">
        <w:trPr>
          <w:jc w:val="center"/>
          <w:ins w:id="397" w:author="CR1176" w:date="2023-11-09T13:20:00Z"/>
        </w:trPr>
        <w:tc>
          <w:tcPr>
            <w:tcW w:w="3085" w:type="dxa"/>
            <w:tcBorders>
              <w:top w:val="single" w:sz="6" w:space="0" w:color="auto"/>
              <w:left w:val="single" w:sz="6" w:space="0" w:color="auto"/>
              <w:bottom w:val="single" w:sz="6" w:space="0" w:color="auto"/>
              <w:right w:val="single" w:sz="6" w:space="0" w:color="auto"/>
            </w:tcBorders>
          </w:tcPr>
          <w:p w14:paraId="438003F1" w14:textId="4ECBDF00" w:rsidR="00883BEA" w:rsidRDefault="00883BEA" w:rsidP="00883BEA">
            <w:pPr>
              <w:pStyle w:val="TAL"/>
              <w:keepNext w:val="0"/>
              <w:keepLines w:val="0"/>
              <w:widowControl w:val="0"/>
              <w:rPr>
                <w:ins w:id="398" w:author="CR1176" w:date="2023-11-09T13:20:00Z"/>
                <w:rFonts w:eastAsia="Malgun Gothic"/>
              </w:rPr>
            </w:pPr>
            <w:ins w:id="399" w:author="CR1176" w:date="2023-11-09T13:20:00Z">
              <w:r>
                <w:rPr>
                  <w:rFonts w:eastAsia="Yu Mincho"/>
                </w:rPr>
                <w:t>Mobile IAB F1 Setup Triggering</w:t>
              </w:r>
            </w:ins>
          </w:p>
        </w:tc>
        <w:tc>
          <w:tcPr>
            <w:tcW w:w="3250" w:type="dxa"/>
            <w:tcBorders>
              <w:top w:val="single" w:sz="6" w:space="0" w:color="auto"/>
              <w:left w:val="single" w:sz="6" w:space="0" w:color="auto"/>
              <w:bottom w:val="single" w:sz="6" w:space="0" w:color="auto"/>
              <w:right w:val="single" w:sz="6" w:space="0" w:color="auto"/>
            </w:tcBorders>
          </w:tcPr>
          <w:p w14:paraId="2123FFC8" w14:textId="7E36EC92" w:rsidR="00883BEA" w:rsidRDefault="00883BEA" w:rsidP="00883BEA">
            <w:pPr>
              <w:pStyle w:val="TAL"/>
              <w:keepNext w:val="0"/>
              <w:keepLines w:val="0"/>
              <w:widowControl w:val="0"/>
              <w:rPr>
                <w:ins w:id="400" w:author="CR1176" w:date="2023-11-09T13:20:00Z"/>
                <w:rFonts w:eastAsia="Malgun Gothic"/>
              </w:rPr>
            </w:pPr>
            <w:ins w:id="401" w:author="CR1176" w:date="2023-11-09T13:20:00Z">
              <w:r>
                <w:rPr>
                  <w:rFonts w:eastAsia="Yu Mincho"/>
                </w:rPr>
                <w:t>MIAB F1 SETUP TRIGGERING</w:t>
              </w:r>
            </w:ins>
          </w:p>
        </w:tc>
      </w:tr>
      <w:tr w:rsidR="00883BEA" w:rsidRPr="00567372" w14:paraId="6B4C488D" w14:textId="77777777" w:rsidTr="00AE744A">
        <w:trPr>
          <w:jc w:val="center"/>
          <w:ins w:id="402" w:author="CR1176" w:date="2023-11-09T13:20:00Z"/>
        </w:trPr>
        <w:tc>
          <w:tcPr>
            <w:tcW w:w="3085" w:type="dxa"/>
            <w:tcBorders>
              <w:top w:val="single" w:sz="6" w:space="0" w:color="auto"/>
              <w:left w:val="single" w:sz="6" w:space="0" w:color="auto"/>
              <w:bottom w:val="single" w:sz="6" w:space="0" w:color="auto"/>
              <w:right w:val="single" w:sz="6" w:space="0" w:color="auto"/>
            </w:tcBorders>
          </w:tcPr>
          <w:p w14:paraId="09646D91" w14:textId="1C1E9A9F" w:rsidR="00883BEA" w:rsidRDefault="00883BEA" w:rsidP="00883BEA">
            <w:pPr>
              <w:pStyle w:val="TAL"/>
              <w:keepNext w:val="0"/>
              <w:keepLines w:val="0"/>
              <w:widowControl w:val="0"/>
              <w:rPr>
                <w:ins w:id="403" w:author="CR1176" w:date="2023-11-09T13:20:00Z"/>
                <w:rFonts w:eastAsia="Malgun Gothic"/>
              </w:rPr>
            </w:pPr>
            <w:ins w:id="404" w:author="CR1176" w:date="2023-11-09T13:20:00Z">
              <w:r>
                <w:rPr>
                  <w:rFonts w:eastAsia="Yu Mincho"/>
                </w:rPr>
                <w:t>Mobile IAB F1 Setup Outcome Notification</w:t>
              </w:r>
            </w:ins>
          </w:p>
        </w:tc>
        <w:tc>
          <w:tcPr>
            <w:tcW w:w="3250" w:type="dxa"/>
            <w:tcBorders>
              <w:top w:val="single" w:sz="6" w:space="0" w:color="auto"/>
              <w:left w:val="single" w:sz="6" w:space="0" w:color="auto"/>
              <w:bottom w:val="single" w:sz="6" w:space="0" w:color="auto"/>
              <w:right w:val="single" w:sz="6" w:space="0" w:color="auto"/>
            </w:tcBorders>
          </w:tcPr>
          <w:p w14:paraId="6CCC0E44" w14:textId="5D1E89B8" w:rsidR="00883BEA" w:rsidRDefault="00883BEA" w:rsidP="00883BEA">
            <w:pPr>
              <w:pStyle w:val="TAL"/>
              <w:keepNext w:val="0"/>
              <w:keepLines w:val="0"/>
              <w:widowControl w:val="0"/>
              <w:rPr>
                <w:ins w:id="405" w:author="CR1176" w:date="2023-11-09T13:20:00Z"/>
                <w:rFonts w:eastAsia="Malgun Gothic"/>
              </w:rPr>
            </w:pPr>
            <w:ins w:id="406" w:author="CR1176" w:date="2023-11-09T13:20:00Z">
              <w:r>
                <w:rPr>
                  <w:rFonts w:eastAsia="Yu Mincho"/>
                </w:rPr>
                <w:t>MIAB F1 SETUP OUTCOME NOTIFICATION</w:t>
              </w:r>
            </w:ins>
          </w:p>
        </w:tc>
      </w:tr>
      <w:tr w:rsidR="00D33AC2" w:rsidRPr="00567372" w14:paraId="3F387596" w14:textId="77777777" w:rsidTr="00AE744A">
        <w:trPr>
          <w:jc w:val="center"/>
          <w:ins w:id="407" w:author="CR1180" w:date="2023-11-09T14:01:00Z"/>
        </w:trPr>
        <w:tc>
          <w:tcPr>
            <w:tcW w:w="3085" w:type="dxa"/>
            <w:tcBorders>
              <w:top w:val="single" w:sz="6" w:space="0" w:color="auto"/>
              <w:left w:val="single" w:sz="6" w:space="0" w:color="auto"/>
              <w:bottom w:val="single" w:sz="6" w:space="0" w:color="auto"/>
              <w:right w:val="single" w:sz="6" w:space="0" w:color="auto"/>
            </w:tcBorders>
          </w:tcPr>
          <w:p w14:paraId="3A82F16F" w14:textId="5E1E45C9" w:rsidR="00D33AC2" w:rsidRDefault="00D33AC2" w:rsidP="00D33AC2">
            <w:pPr>
              <w:pStyle w:val="TAL"/>
              <w:keepNext w:val="0"/>
              <w:keepLines w:val="0"/>
              <w:widowControl w:val="0"/>
              <w:rPr>
                <w:ins w:id="408" w:author="CR1180" w:date="2023-11-09T14:01:00Z"/>
                <w:rFonts w:eastAsia="Yu Mincho"/>
              </w:rPr>
            </w:pPr>
            <w:ins w:id="409" w:author="CR1180" w:date="2023-11-09T14:01:00Z">
              <w:r w:rsidRPr="00DD25C6">
                <w:rPr>
                  <w:rFonts w:eastAsia="Yu Mincho"/>
                </w:rPr>
                <w:t>SRS Information Reservation Notification</w:t>
              </w:r>
            </w:ins>
          </w:p>
        </w:tc>
        <w:tc>
          <w:tcPr>
            <w:tcW w:w="3250" w:type="dxa"/>
            <w:tcBorders>
              <w:top w:val="single" w:sz="6" w:space="0" w:color="auto"/>
              <w:left w:val="single" w:sz="6" w:space="0" w:color="auto"/>
              <w:bottom w:val="single" w:sz="6" w:space="0" w:color="auto"/>
              <w:right w:val="single" w:sz="6" w:space="0" w:color="auto"/>
            </w:tcBorders>
          </w:tcPr>
          <w:p w14:paraId="4C74FDC6" w14:textId="4A682249" w:rsidR="00D33AC2" w:rsidRDefault="00D33AC2" w:rsidP="00D33AC2">
            <w:pPr>
              <w:pStyle w:val="TAL"/>
              <w:keepNext w:val="0"/>
              <w:keepLines w:val="0"/>
              <w:widowControl w:val="0"/>
              <w:rPr>
                <w:ins w:id="410" w:author="CR1180" w:date="2023-11-09T14:01:00Z"/>
                <w:rFonts w:eastAsia="Yu Mincho"/>
              </w:rPr>
            </w:pPr>
            <w:ins w:id="411" w:author="CR1180" w:date="2023-11-09T14:01:00Z">
              <w:r w:rsidRPr="00DD25C6">
                <w:rPr>
                  <w:rFonts w:eastAsia="Yu Mincho"/>
                </w:rPr>
                <w:t xml:space="preserve">SRS INFORMATION RESERVATION NOTIFICATION </w:t>
              </w:r>
            </w:ins>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412" w:name="_Toc20955730"/>
      <w:bookmarkStart w:id="413" w:name="_Toc29892824"/>
      <w:bookmarkStart w:id="414" w:name="_Toc36556761"/>
      <w:bookmarkStart w:id="415" w:name="_Toc45832137"/>
      <w:bookmarkStart w:id="416" w:name="_Toc51763317"/>
      <w:bookmarkStart w:id="417" w:name="_Toc64448480"/>
      <w:bookmarkStart w:id="418" w:name="_Toc66289139"/>
      <w:bookmarkStart w:id="419" w:name="_Toc74154252"/>
      <w:bookmarkStart w:id="420" w:name="_Toc81382996"/>
      <w:bookmarkStart w:id="421" w:name="_Toc88657629"/>
      <w:bookmarkStart w:id="422" w:name="_Toc97910541"/>
      <w:bookmarkStart w:id="423" w:name="_Toc99038180"/>
      <w:bookmarkStart w:id="424" w:name="_Toc99730441"/>
      <w:bookmarkStart w:id="425" w:name="_Toc105510560"/>
      <w:bookmarkStart w:id="426" w:name="_Toc105927092"/>
      <w:bookmarkStart w:id="427" w:name="_Toc106109632"/>
      <w:bookmarkStart w:id="428" w:name="_Toc113835069"/>
      <w:bookmarkStart w:id="429" w:name="_Toc120123912"/>
      <w:bookmarkStart w:id="430" w:name="_Toc146226179"/>
      <w:bookmarkStart w:id="431" w:name="_CR8_2"/>
      <w:bookmarkEnd w:id="431"/>
      <w:r w:rsidRPr="00EA5FA7">
        <w:t>8.2</w:t>
      </w:r>
      <w:r w:rsidRPr="00EA5FA7">
        <w:tab/>
        <w:t>Interface Management procedures</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4B3CBCB2" w14:textId="77777777" w:rsidR="00F970C9" w:rsidRPr="00EA5FA7" w:rsidRDefault="00F970C9" w:rsidP="00DE7BB0">
      <w:pPr>
        <w:pStyle w:val="Heading3"/>
      </w:pPr>
      <w:bookmarkStart w:id="432" w:name="_Toc20955731"/>
      <w:bookmarkStart w:id="433" w:name="_Toc29892825"/>
      <w:bookmarkStart w:id="434" w:name="_Toc36556762"/>
      <w:bookmarkStart w:id="435" w:name="_Toc45832138"/>
      <w:bookmarkStart w:id="436" w:name="_Toc51763318"/>
      <w:bookmarkStart w:id="437" w:name="_Toc64448481"/>
      <w:bookmarkStart w:id="438" w:name="_Toc66289140"/>
      <w:bookmarkStart w:id="439" w:name="_Toc74154253"/>
      <w:bookmarkStart w:id="440" w:name="_Toc81382997"/>
      <w:bookmarkStart w:id="441" w:name="_Toc88657630"/>
      <w:bookmarkStart w:id="442" w:name="_Toc97910542"/>
      <w:bookmarkStart w:id="443" w:name="_Toc99038181"/>
      <w:bookmarkStart w:id="444" w:name="_Toc99730442"/>
      <w:bookmarkStart w:id="445" w:name="_Toc105510561"/>
      <w:bookmarkStart w:id="446" w:name="_Toc105927093"/>
      <w:bookmarkStart w:id="447" w:name="_Toc106109633"/>
      <w:bookmarkStart w:id="448" w:name="_Toc113835070"/>
      <w:bookmarkStart w:id="449" w:name="_Toc120123913"/>
      <w:bookmarkStart w:id="450" w:name="_Toc146226180"/>
      <w:bookmarkStart w:id="451" w:name="_CR8_2_1"/>
      <w:bookmarkEnd w:id="451"/>
      <w:r w:rsidRPr="00EA5FA7">
        <w:t>8.2.1</w:t>
      </w:r>
      <w:r w:rsidRPr="00EA5FA7">
        <w:tab/>
        <w:t>Reset</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741FDDAA" w14:textId="77777777" w:rsidR="00F970C9" w:rsidRPr="00EA5FA7" w:rsidRDefault="00F970C9" w:rsidP="00DE7BB0">
      <w:pPr>
        <w:pStyle w:val="Heading4"/>
      </w:pPr>
      <w:bookmarkStart w:id="452" w:name="_Toc20955732"/>
      <w:bookmarkStart w:id="453" w:name="_Toc29892826"/>
      <w:bookmarkStart w:id="454" w:name="_Toc36556763"/>
      <w:bookmarkStart w:id="455" w:name="_Toc45832139"/>
      <w:bookmarkStart w:id="456" w:name="_Toc51763319"/>
      <w:bookmarkStart w:id="457" w:name="_Toc64448482"/>
      <w:bookmarkStart w:id="458" w:name="_Toc66289141"/>
      <w:bookmarkStart w:id="459" w:name="_Toc74154254"/>
      <w:bookmarkStart w:id="460" w:name="_Toc81382998"/>
      <w:bookmarkStart w:id="461" w:name="_Toc88657631"/>
      <w:bookmarkStart w:id="462" w:name="_Toc97910543"/>
      <w:bookmarkStart w:id="463" w:name="_Toc99038182"/>
      <w:bookmarkStart w:id="464" w:name="_Toc99730443"/>
      <w:bookmarkStart w:id="465" w:name="_Toc105510562"/>
      <w:bookmarkStart w:id="466" w:name="_Toc105927094"/>
      <w:bookmarkStart w:id="467" w:name="_Toc106109634"/>
      <w:bookmarkStart w:id="468" w:name="_Toc113835071"/>
      <w:bookmarkStart w:id="469" w:name="_Toc120123914"/>
      <w:bookmarkStart w:id="470" w:name="_Toc146226181"/>
      <w:bookmarkStart w:id="471" w:name="_CR8_2_1_1"/>
      <w:bookmarkEnd w:id="471"/>
      <w:r w:rsidRPr="00EA5FA7">
        <w:t>8.2.1.1</w:t>
      </w:r>
      <w:r w:rsidRPr="00EA5FA7">
        <w:tab/>
        <w:t>General</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lastRenderedPageBreak/>
        <w:t>The procedure uses non-UE associated signalling.</w:t>
      </w:r>
    </w:p>
    <w:p w14:paraId="6F01AE33" w14:textId="77777777" w:rsidR="00F970C9" w:rsidRPr="00EA5FA7" w:rsidRDefault="00F970C9" w:rsidP="00DE7BB0">
      <w:pPr>
        <w:pStyle w:val="Heading4"/>
      </w:pPr>
      <w:bookmarkStart w:id="472" w:name="_Toc20955733"/>
      <w:bookmarkStart w:id="473" w:name="_Toc29892827"/>
      <w:bookmarkStart w:id="474" w:name="_Toc36556764"/>
      <w:bookmarkStart w:id="475" w:name="_Toc45832140"/>
      <w:bookmarkStart w:id="476" w:name="_Toc51763320"/>
      <w:bookmarkStart w:id="477" w:name="_Toc64448483"/>
      <w:bookmarkStart w:id="478" w:name="_Toc66289142"/>
      <w:bookmarkStart w:id="479" w:name="_Toc74154255"/>
      <w:bookmarkStart w:id="480" w:name="_Toc81382999"/>
      <w:bookmarkStart w:id="481" w:name="_Toc88657632"/>
      <w:bookmarkStart w:id="482" w:name="_Toc97910544"/>
      <w:bookmarkStart w:id="483" w:name="_Toc99038183"/>
      <w:bookmarkStart w:id="484" w:name="_Toc99730444"/>
      <w:bookmarkStart w:id="485" w:name="_Toc105510563"/>
      <w:bookmarkStart w:id="486" w:name="_Toc105927095"/>
      <w:bookmarkStart w:id="487" w:name="_Toc106109635"/>
      <w:bookmarkStart w:id="488" w:name="_Toc113835072"/>
      <w:bookmarkStart w:id="489" w:name="_Toc120123915"/>
      <w:bookmarkStart w:id="490" w:name="_Toc146226182"/>
      <w:bookmarkStart w:id="491" w:name="_CR8_2_1_2"/>
      <w:bookmarkEnd w:id="491"/>
      <w:r w:rsidRPr="00EA5FA7">
        <w:t>8.2.1.2</w:t>
      </w:r>
      <w:r w:rsidRPr="00EA5FA7">
        <w:tab/>
        <w:t>Successful Operation</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2E84D4E3" w14:textId="77777777" w:rsidR="00F970C9" w:rsidRPr="00EA5FA7" w:rsidRDefault="00F970C9" w:rsidP="00DE7BB0">
      <w:pPr>
        <w:pStyle w:val="Heading5"/>
      </w:pPr>
      <w:bookmarkStart w:id="492" w:name="_Toc20955734"/>
      <w:bookmarkStart w:id="493" w:name="_Toc29892828"/>
      <w:bookmarkStart w:id="494" w:name="_Toc36556765"/>
      <w:bookmarkStart w:id="495" w:name="_Toc45832141"/>
      <w:bookmarkStart w:id="496" w:name="_Toc51763321"/>
      <w:bookmarkStart w:id="497" w:name="_Toc64448484"/>
      <w:bookmarkStart w:id="498" w:name="_Toc66289143"/>
      <w:bookmarkStart w:id="499" w:name="_Toc74154256"/>
      <w:bookmarkStart w:id="500" w:name="_Toc81383000"/>
      <w:bookmarkStart w:id="501" w:name="_Toc88657633"/>
      <w:bookmarkStart w:id="502" w:name="_Toc97910545"/>
      <w:bookmarkStart w:id="503" w:name="_Toc99038184"/>
      <w:bookmarkStart w:id="504" w:name="_Toc99730445"/>
      <w:bookmarkStart w:id="505" w:name="_Toc105510564"/>
      <w:bookmarkStart w:id="506" w:name="_Toc105927096"/>
      <w:bookmarkStart w:id="507" w:name="_Toc106109636"/>
      <w:bookmarkStart w:id="508" w:name="_Toc113835073"/>
      <w:bookmarkStart w:id="509" w:name="_Toc120123916"/>
      <w:bookmarkStart w:id="510" w:name="_Toc146226183"/>
      <w:bookmarkStart w:id="511" w:name="_CR8_2_1_2_1"/>
      <w:bookmarkEnd w:id="511"/>
      <w:r w:rsidRPr="00EA5FA7">
        <w:t>8.2.1.2.1</w:t>
      </w:r>
      <w:r w:rsidRPr="00EA5FA7">
        <w:tab/>
        <w:t>Reset Procedure Initiated from the gNB-CU</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5pt;height:177.95pt" o:ole="" fillcolor="window">
            <v:imagedata r:id="rId11" o:title=""/>
          </v:shape>
          <o:OLEObject Type="Embed" ProgID="Word.Picture.8" ShapeID="_x0000_i1025" DrawAspect="Content" ObjectID="_1761153757" r:id="rId12"/>
        </w:object>
      </w:r>
    </w:p>
    <w:p w14:paraId="30B3F519" w14:textId="77777777" w:rsidR="00F970C9" w:rsidRPr="00EA5FA7" w:rsidRDefault="00F970C9" w:rsidP="0046082E">
      <w:pPr>
        <w:pStyle w:val="TF"/>
        <w:rPr>
          <w:rFonts w:eastAsia="MS Mincho"/>
        </w:rPr>
      </w:pPr>
      <w:bookmarkStart w:id="512" w:name="_CRFigure8_2_1_2_11"/>
      <w:r w:rsidRPr="00EA5FA7">
        <w:rPr>
          <w:rFonts w:eastAsia="Yu Mincho"/>
        </w:rPr>
        <w:t xml:space="preserve">Figure </w:t>
      </w:r>
      <w:bookmarkEnd w:id="512"/>
      <w:r w:rsidRPr="00EA5FA7">
        <w:rPr>
          <w:rFonts w:eastAsia="Yu Mincho"/>
        </w:rPr>
        <w:t>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513" w:name="_Toc20955735"/>
      <w:bookmarkStart w:id="514" w:name="_Toc29892829"/>
      <w:bookmarkStart w:id="515" w:name="_Toc36556766"/>
      <w:bookmarkStart w:id="516" w:name="_Toc45832142"/>
      <w:bookmarkStart w:id="517" w:name="_Toc51763322"/>
      <w:bookmarkStart w:id="518" w:name="_Toc64448485"/>
      <w:bookmarkStart w:id="519" w:name="_Toc66289144"/>
      <w:bookmarkStart w:id="520" w:name="_Toc74154257"/>
      <w:bookmarkStart w:id="521" w:name="_Toc81383001"/>
      <w:bookmarkStart w:id="522" w:name="_Toc88657634"/>
      <w:bookmarkStart w:id="523" w:name="_Toc97910546"/>
      <w:bookmarkStart w:id="524" w:name="_Toc99038185"/>
      <w:bookmarkStart w:id="525" w:name="_Toc99730446"/>
      <w:bookmarkStart w:id="526" w:name="_Toc105510565"/>
      <w:bookmarkStart w:id="527" w:name="_Toc105927097"/>
      <w:bookmarkStart w:id="528" w:name="_Toc106109637"/>
      <w:bookmarkStart w:id="529" w:name="_Toc113835074"/>
      <w:bookmarkStart w:id="530" w:name="_Toc120123917"/>
      <w:bookmarkStart w:id="531" w:name="_Toc146226184"/>
      <w:bookmarkStart w:id="532" w:name="_CR8_2_1_2_2"/>
      <w:bookmarkEnd w:id="532"/>
      <w:r w:rsidRPr="00EA5FA7">
        <w:lastRenderedPageBreak/>
        <w:t>8.2.1.2.2</w:t>
      </w:r>
      <w:r w:rsidRPr="00EA5FA7">
        <w:tab/>
        <w:t>Reset Procedure Initiated from the gNB-DU</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85pt;height:177.95pt" o:ole="" fillcolor="window">
            <v:imagedata r:id="rId13" o:title=""/>
          </v:shape>
          <o:OLEObject Type="Embed" ProgID="Word.Picture.8" ShapeID="_x0000_i1026" DrawAspect="Content" ObjectID="_1761153758" r:id="rId14"/>
        </w:object>
      </w:r>
    </w:p>
    <w:p w14:paraId="77C0BCC7" w14:textId="77777777" w:rsidR="00F970C9" w:rsidRPr="00EA5FA7" w:rsidRDefault="00F970C9" w:rsidP="0046082E">
      <w:pPr>
        <w:pStyle w:val="TF"/>
        <w:rPr>
          <w:rFonts w:eastAsia="MS Mincho"/>
        </w:rPr>
      </w:pPr>
      <w:bookmarkStart w:id="533" w:name="_CRFigure8_2_1_2_21"/>
      <w:r w:rsidRPr="00EA5FA7">
        <w:rPr>
          <w:rFonts w:eastAsia="Yu Mincho"/>
        </w:rPr>
        <w:t xml:space="preserve">Figure </w:t>
      </w:r>
      <w:bookmarkEnd w:id="533"/>
      <w:r w:rsidRPr="00EA5FA7">
        <w:rPr>
          <w:rFonts w:eastAsia="Yu Mincho"/>
        </w:rPr>
        <w:t>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534" w:name="OLE_LINK5"/>
      <w:bookmarkStart w:id="535" w:name="OLE_LINK6"/>
      <w:r w:rsidRPr="00EA5FA7">
        <w:rPr>
          <w:rFonts w:eastAsia="Yu Mincho"/>
        </w:rPr>
        <w:t>gNB</w:t>
      </w:r>
      <w:bookmarkEnd w:id="534"/>
      <w:bookmarkEnd w:id="535"/>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536" w:name="_Toc20955736"/>
      <w:bookmarkStart w:id="537" w:name="_Toc29892830"/>
      <w:bookmarkStart w:id="538" w:name="_Toc36556767"/>
      <w:bookmarkStart w:id="539" w:name="_Toc45832143"/>
      <w:bookmarkStart w:id="540" w:name="_Toc51763323"/>
      <w:bookmarkStart w:id="541" w:name="_Toc64448486"/>
      <w:bookmarkStart w:id="542" w:name="_Toc66289145"/>
      <w:bookmarkStart w:id="543" w:name="_Toc74154258"/>
      <w:bookmarkStart w:id="544" w:name="_Toc81383002"/>
      <w:bookmarkStart w:id="545" w:name="_Toc88657635"/>
      <w:bookmarkStart w:id="546" w:name="_Toc97910547"/>
      <w:bookmarkStart w:id="547" w:name="_Toc99038186"/>
      <w:bookmarkStart w:id="548" w:name="_Toc99730447"/>
      <w:bookmarkStart w:id="549" w:name="_Toc105510566"/>
      <w:bookmarkStart w:id="550" w:name="_Toc105927098"/>
      <w:bookmarkStart w:id="551" w:name="_Toc106109638"/>
      <w:bookmarkStart w:id="552" w:name="_Toc113835075"/>
      <w:bookmarkStart w:id="553" w:name="_Toc120123918"/>
      <w:bookmarkStart w:id="554" w:name="_Toc146226185"/>
      <w:bookmarkStart w:id="555" w:name="_CR8_2_1_3"/>
      <w:bookmarkEnd w:id="555"/>
      <w:r w:rsidRPr="00EA5FA7">
        <w:t>8.2.1.3</w:t>
      </w:r>
      <w:r w:rsidRPr="00EA5FA7">
        <w:tab/>
        <w:t>Abnormal Conditions</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556" w:name="_Toc20955737"/>
      <w:bookmarkStart w:id="557" w:name="_Toc29892831"/>
      <w:bookmarkStart w:id="558" w:name="_Toc36556768"/>
      <w:bookmarkStart w:id="559" w:name="_Toc45832144"/>
      <w:bookmarkStart w:id="560" w:name="_Toc51763324"/>
      <w:bookmarkStart w:id="561" w:name="_Toc64448487"/>
      <w:bookmarkStart w:id="562" w:name="_Toc66289146"/>
      <w:bookmarkStart w:id="563" w:name="_Toc74154259"/>
      <w:bookmarkStart w:id="564" w:name="_Toc81383003"/>
      <w:bookmarkStart w:id="565" w:name="_Toc88657636"/>
      <w:bookmarkStart w:id="566" w:name="_Toc97910548"/>
      <w:bookmarkStart w:id="567" w:name="_Toc99038187"/>
      <w:bookmarkStart w:id="568" w:name="_Toc99730448"/>
      <w:bookmarkStart w:id="569" w:name="_Toc105510567"/>
      <w:bookmarkStart w:id="570" w:name="_Toc105927099"/>
      <w:bookmarkStart w:id="571" w:name="_Toc106109639"/>
      <w:bookmarkStart w:id="572" w:name="_Toc113835076"/>
      <w:bookmarkStart w:id="573" w:name="_Toc120123919"/>
      <w:bookmarkStart w:id="574" w:name="_Toc146226186"/>
      <w:bookmarkStart w:id="575" w:name="_CR8_2_2"/>
      <w:bookmarkEnd w:id="575"/>
      <w:r w:rsidRPr="00EA5FA7">
        <w:lastRenderedPageBreak/>
        <w:t>8.2.2</w:t>
      </w:r>
      <w:r w:rsidRPr="00EA5FA7">
        <w:tab/>
        <w:t>Error Indication</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p>
    <w:p w14:paraId="530FC49C" w14:textId="77777777" w:rsidR="00F970C9" w:rsidRPr="00EA5FA7" w:rsidRDefault="00F970C9" w:rsidP="00DE7BB0">
      <w:pPr>
        <w:pStyle w:val="Heading4"/>
      </w:pPr>
      <w:bookmarkStart w:id="576" w:name="_Toc20955738"/>
      <w:bookmarkStart w:id="577" w:name="_Toc29892832"/>
      <w:bookmarkStart w:id="578" w:name="_Toc36556769"/>
      <w:bookmarkStart w:id="579" w:name="_Toc45832145"/>
      <w:bookmarkStart w:id="580" w:name="_Toc51763325"/>
      <w:bookmarkStart w:id="581" w:name="_Toc64448488"/>
      <w:bookmarkStart w:id="582" w:name="_Toc66289147"/>
      <w:bookmarkStart w:id="583" w:name="_Toc74154260"/>
      <w:bookmarkStart w:id="584" w:name="_Toc81383004"/>
      <w:bookmarkStart w:id="585" w:name="_Toc88657637"/>
      <w:bookmarkStart w:id="586" w:name="_Toc97910549"/>
      <w:bookmarkStart w:id="587" w:name="_Toc99038188"/>
      <w:bookmarkStart w:id="588" w:name="_Toc99730449"/>
      <w:bookmarkStart w:id="589" w:name="_Toc105510568"/>
      <w:bookmarkStart w:id="590" w:name="_Toc105927100"/>
      <w:bookmarkStart w:id="591" w:name="_Toc106109640"/>
      <w:bookmarkStart w:id="592" w:name="_Toc113835077"/>
      <w:bookmarkStart w:id="593" w:name="_Toc120123920"/>
      <w:bookmarkStart w:id="594" w:name="_Toc146226187"/>
      <w:bookmarkStart w:id="595" w:name="_CR8_2_2_1"/>
      <w:bookmarkEnd w:id="595"/>
      <w:r w:rsidRPr="00EA5FA7">
        <w:t>8.2.2.1</w:t>
      </w:r>
      <w:r w:rsidRPr="00EA5FA7">
        <w:tab/>
        <w:t>General</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596" w:name="_Toc20955739"/>
      <w:bookmarkStart w:id="597" w:name="_Toc29892833"/>
      <w:bookmarkStart w:id="598" w:name="_Toc36556770"/>
      <w:bookmarkStart w:id="599" w:name="_Toc45832146"/>
      <w:bookmarkStart w:id="600" w:name="_Toc51763326"/>
      <w:bookmarkStart w:id="601" w:name="_Toc64448489"/>
      <w:bookmarkStart w:id="602" w:name="_Toc66289148"/>
      <w:bookmarkStart w:id="603" w:name="_Toc74154261"/>
      <w:bookmarkStart w:id="604" w:name="_Toc81383005"/>
      <w:bookmarkStart w:id="605" w:name="_Toc88657638"/>
      <w:bookmarkStart w:id="606" w:name="_Toc97910550"/>
      <w:bookmarkStart w:id="607" w:name="_Toc99038189"/>
      <w:bookmarkStart w:id="608" w:name="_Toc99730450"/>
      <w:bookmarkStart w:id="609" w:name="_Toc105510569"/>
      <w:bookmarkStart w:id="610" w:name="_Toc105927101"/>
      <w:bookmarkStart w:id="611" w:name="_Toc106109641"/>
      <w:bookmarkStart w:id="612" w:name="_Toc113835078"/>
      <w:bookmarkStart w:id="613" w:name="_Toc120123921"/>
      <w:bookmarkStart w:id="614" w:name="_Toc146226188"/>
      <w:bookmarkStart w:id="615" w:name="_CR8_2_2_2"/>
      <w:bookmarkEnd w:id="615"/>
      <w:r w:rsidRPr="00EA5FA7">
        <w:t>8.2.2.2</w:t>
      </w:r>
      <w:r w:rsidRPr="00EA5FA7">
        <w:tab/>
        <w:t>Successful Operation</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5pt" o:ole="" fillcolor="window">
            <v:imagedata r:id="rId15" o:title=""/>
          </v:shape>
          <o:OLEObject Type="Embed" ProgID="Word.Picture.8" ShapeID="_x0000_i1027" DrawAspect="Content" ObjectID="_1761153759" r:id="rId16"/>
        </w:object>
      </w:r>
    </w:p>
    <w:p w14:paraId="2FE2E6E7" w14:textId="77777777" w:rsidR="00F970C9" w:rsidRPr="00EA5FA7" w:rsidRDefault="00F970C9" w:rsidP="0046082E">
      <w:pPr>
        <w:pStyle w:val="TF"/>
        <w:rPr>
          <w:rFonts w:eastAsia="Yu Mincho"/>
        </w:rPr>
      </w:pPr>
      <w:bookmarkStart w:id="616" w:name="_CRFigure8_2_2_21"/>
      <w:r w:rsidRPr="00EA5FA7">
        <w:rPr>
          <w:rFonts w:eastAsia="Yu Mincho"/>
        </w:rPr>
        <w:t xml:space="preserve">Figure </w:t>
      </w:r>
      <w:bookmarkEnd w:id="616"/>
      <w:r w:rsidRPr="00EA5FA7">
        <w:rPr>
          <w:rFonts w:eastAsia="Yu Mincho"/>
        </w:rPr>
        <w:t>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5pt" o:ole="" fillcolor="window">
            <v:imagedata r:id="rId17" o:title=""/>
          </v:shape>
          <o:OLEObject Type="Embed" ProgID="Word.Picture.8" ShapeID="_x0000_i1028" DrawAspect="Content" ObjectID="_1761153760" r:id="rId18"/>
        </w:object>
      </w:r>
    </w:p>
    <w:p w14:paraId="6353BE39" w14:textId="77777777" w:rsidR="00F970C9" w:rsidRPr="00EA5FA7" w:rsidRDefault="00F970C9" w:rsidP="0046082E">
      <w:pPr>
        <w:pStyle w:val="TF"/>
        <w:rPr>
          <w:rFonts w:eastAsia="Yu Mincho"/>
        </w:rPr>
      </w:pPr>
      <w:bookmarkStart w:id="617" w:name="_CRFigure8_2_2_22"/>
      <w:r w:rsidRPr="00EA5FA7">
        <w:rPr>
          <w:rFonts w:eastAsia="Yu Mincho"/>
        </w:rPr>
        <w:t xml:space="preserve">Figure </w:t>
      </w:r>
      <w:bookmarkEnd w:id="617"/>
      <w:r w:rsidRPr="00EA5FA7">
        <w:rPr>
          <w:rFonts w:eastAsia="Yu Mincho"/>
        </w:rPr>
        <w:t>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618" w:name="_Toc20955740"/>
      <w:bookmarkStart w:id="619" w:name="_Toc29892834"/>
      <w:bookmarkStart w:id="620" w:name="_Toc36556771"/>
      <w:bookmarkStart w:id="621" w:name="_Toc45832147"/>
      <w:bookmarkStart w:id="622" w:name="_Toc51763327"/>
      <w:bookmarkStart w:id="623" w:name="_Toc64448490"/>
      <w:bookmarkStart w:id="624" w:name="_Toc66289149"/>
      <w:bookmarkStart w:id="625" w:name="_Toc74154262"/>
      <w:bookmarkStart w:id="626" w:name="_Toc81383006"/>
      <w:bookmarkStart w:id="627" w:name="_Toc88657639"/>
      <w:bookmarkStart w:id="628" w:name="_Toc97910551"/>
      <w:bookmarkStart w:id="629" w:name="_Toc99038190"/>
      <w:bookmarkStart w:id="630" w:name="_Toc99730451"/>
      <w:bookmarkStart w:id="631" w:name="_Toc105510570"/>
      <w:bookmarkStart w:id="632" w:name="_Toc105927102"/>
      <w:bookmarkStart w:id="633" w:name="_Toc106109642"/>
      <w:bookmarkStart w:id="634" w:name="_Toc113835079"/>
      <w:bookmarkStart w:id="635" w:name="_Toc120123922"/>
      <w:bookmarkStart w:id="636" w:name="_Toc146226189"/>
      <w:bookmarkStart w:id="637" w:name="_CR8_2_2_3"/>
      <w:bookmarkEnd w:id="637"/>
      <w:r w:rsidRPr="00EA5FA7">
        <w:t>8.2.2.3</w:t>
      </w:r>
      <w:r w:rsidRPr="00EA5FA7">
        <w:tab/>
        <w:t>Abnormal Conditions</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638" w:name="_Toc20955741"/>
      <w:bookmarkStart w:id="639" w:name="_Toc29892835"/>
      <w:bookmarkStart w:id="640" w:name="_Toc36556772"/>
      <w:bookmarkStart w:id="641" w:name="_Toc45832148"/>
      <w:bookmarkStart w:id="642" w:name="_Toc51763328"/>
      <w:bookmarkStart w:id="643" w:name="_Toc64448491"/>
      <w:bookmarkStart w:id="644" w:name="_Toc66289150"/>
      <w:bookmarkStart w:id="645" w:name="_Toc74154263"/>
      <w:bookmarkStart w:id="646" w:name="_Toc81383007"/>
      <w:bookmarkStart w:id="647" w:name="_Toc88657640"/>
      <w:bookmarkStart w:id="648" w:name="_Toc97910552"/>
      <w:bookmarkStart w:id="649" w:name="_Toc99038191"/>
      <w:bookmarkStart w:id="650" w:name="_Toc99730452"/>
      <w:bookmarkStart w:id="651" w:name="_Toc105510571"/>
      <w:bookmarkStart w:id="652" w:name="_Toc105927103"/>
      <w:bookmarkStart w:id="653" w:name="_Toc106109643"/>
      <w:bookmarkStart w:id="654" w:name="_Toc113835080"/>
      <w:bookmarkStart w:id="655" w:name="_Toc120123923"/>
      <w:bookmarkStart w:id="656" w:name="_Toc146226190"/>
      <w:bookmarkStart w:id="657" w:name="_CR8_2_3"/>
      <w:bookmarkEnd w:id="657"/>
      <w:r w:rsidRPr="00EA5FA7">
        <w:t>8.2.3</w:t>
      </w:r>
      <w:r w:rsidRPr="00EA5FA7">
        <w:tab/>
        <w:t>F1 Setup</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r w:rsidRPr="00EA5FA7">
        <w:t xml:space="preserve"> </w:t>
      </w:r>
    </w:p>
    <w:p w14:paraId="67453BCA" w14:textId="77777777" w:rsidR="00F970C9" w:rsidRPr="00EA5FA7" w:rsidRDefault="00F970C9" w:rsidP="00DE7BB0">
      <w:pPr>
        <w:pStyle w:val="Heading4"/>
      </w:pPr>
      <w:bookmarkStart w:id="658" w:name="_Toc20955742"/>
      <w:bookmarkStart w:id="659" w:name="_Toc29892836"/>
      <w:bookmarkStart w:id="660" w:name="_Toc36556773"/>
      <w:bookmarkStart w:id="661" w:name="_Toc45832149"/>
      <w:bookmarkStart w:id="662" w:name="_Toc51763329"/>
      <w:bookmarkStart w:id="663" w:name="_Toc64448492"/>
      <w:bookmarkStart w:id="664" w:name="_Toc66289151"/>
      <w:bookmarkStart w:id="665" w:name="_Toc74154264"/>
      <w:bookmarkStart w:id="666" w:name="_Toc81383008"/>
      <w:bookmarkStart w:id="667" w:name="_Toc88657641"/>
      <w:bookmarkStart w:id="668" w:name="_Toc97910553"/>
      <w:bookmarkStart w:id="669" w:name="_Toc99038192"/>
      <w:bookmarkStart w:id="670" w:name="_Toc99730453"/>
      <w:bookmarkStart w:id="671" w:name="_Toc105510572"/>
      <w:bookmarkStart w:id="672" w:name="_Toc105927104"/>
      <w:bookmarkStart w:id="673" w:name="_Toc106109644"/>
      <w:bookmarkStart w:id="674" w:name="_Toc113835081"/>
      <w:bookmarkStart w:id="675" w:name="_Toc120123924"/>
      <w:bookmarkStart w:id="676" w:name="_Toc146226191"/>
      <w:bookmarkStart w:id="677" w:name="_CR8_2_3_1"/>
      <w:bookmarkEnd w:id="677"/>
      <w:r w:rsidRPr="00EA5FA7">
        <w:t>8.2.3.1</w:t>
      </w:r>
      <w:r w:rsidRPr="00EA5FA7">
        <w:tab/>
        <w:t>General</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lastRenderedPageBreak/>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678" w:name="_Toc20955743"/>
      <w:bookmarkStart w:id="679" w:name="_Toc29892837"/>
      <w:bookmarkStart w:id="680" w:name="_Toc36556774"/>
      <w:bookmarkStart w:id="681" w:name="_Toc45832150"/>
      <w:bookmarkStart w:id="682" w:name="_Toc51763330"/>
      <w:bookmarkStart w:id="683" w:name="_Toc64448493"/>
      <w:bookmarkStart w:id="684" w:name="_Toc66289152"/>
      <w:bookmarkStart w:id="685" w:name="_Toc74154265"/>
      <w:bookmarkStart w:id="686" w:name="_Toc81383009"/>
      <w:bookmarkStart w:id="687" w:name="_Toc88657642"/>
      <w:bookmarkStart w:id="688" w:name="_Toc97910554"/>
      <w:bookmarkStart w:id="689" w:name="_Toc99038193"/>
      <w:bookmarkStart w:id="690" w:name="_Toc99730454"/>
      <w:bookmarkStart w:id="691" w:name="_Toc105510573"/>
      <w:bookmarkStart w:id="692" w:name="_Toc105927105"/>
      <w:bookmarkStart w:id="693" w:name="_Toc106109645"/>
      <w:bookmarkStart w:id="694" w:name="_Toc113835082"/>
      <w:bookmarkStart w:id="695" w:name="_Toc120123925"/>
      <w:bookmarkStart w:id="696" w:name="_Toc146226192"/>
      <w:bookmarkStart w:id="697" w:name="_CR8_2_3_2"/>
      <w:bookmarkEnd w:id="697"/>
      <w:r w:rsidRPr="00EA5FA7">
        <w:t>8.2.3.2</w:t>
      </w:r>
      <w:r w:rsidRPr="00EA5FA7">
        <w:tab/>
        <w:t>Successful Operation</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62E40BD2" w14:textId="77777777" w:rsidR="00F970C9" w:rsidRPr="00EA5FA7" w:rsidRDefault="00F970C9" w:rsidP="0046082E">
      <w:pPr>
        <w:pStyle w:val="TH"/>
      </w:pPr>
      <w:r w:rsidRPr="00EA5FA7">
        <w:object w:dxaOrig="5580" w:dyaOrig="2355" w14:anchorId="665072A1">
          <v:shape id="_x0000_i1029" type="#_x0000_t75" style="width:266.25pt;height:114.1pt" o:ole="">
            <v:imagedata r:id="rId19" o:title=""/>
          </v:shape>
          <o:OLEObject Type="Embed" ProgID="Word.Picture.8" ShapeID="_x0000_i1029" DrawAspect="Content" ObjectID="_1761153761" r:id="rId20"/>
        </w:object>
      </w:r>
    </w:p>
    <w:p w14:paraId="61A6553F" w14:textId="77777777" w:rsidR="00F970C9" w:rsidRPr="00EA5FA7" w:rsidRDefault="00F970C9" w:rsidP="0046082E">
      <w:pPr>
        <w:pStyle w:val="TF"/>
        <w:rPr>
          <w:rFonts w:eastAsia="Yu Mincho"/>
        </w:rPr>
      </w:pPr>
      <w:bookmarkStart w:id="698" w:name="_CRFigure8_2_3_21"/>
      <w:r w:rsidRPr="00EA5FA7">
        <w:rPr>
          <w:rFonts w:eastAsia="Yu Mincho"/>
        </w:rPr>
        <w:t xml:space="preserve">Figure </w:t>
      </w:r>
      <w:bookmarkEnd w:id="698"/>
      <w:r w:rsidRPr="00EA5FA7">
        <w:rPr>
          <w:rFonts w:eastAsia="Yu Mincho"/>
        </w:rPr>
        <w:t>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lastRenderedPageBreak/>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699" w:name="_Toc20955744"/>
      <w:bookmarkStart w:id="700" w:name="_Toc29892838"/>
      <w:bookmarkStart w:id="701" w:name="_Toc36556775"/>
      <w:bookmarkStart w:id="702" w:name="_Toc45832151"/>
      <w:bookmarkStart w:id="703" w:name="_Toc51763331"/>
      <w:bookmarkStart w:id="704" w:name="_Toc64448494"/>
      <w:bookmarkStart w:id="705" w:name="_Toc66289153"/>
      <w:bookmarkStart w:id="706" w:name="_Toc74154266"/>
      <w:bookmarkStart w:id="707" w:name="_Toc81383010"/>
      <w:bookmarkStart w:id="708" w:name="_Toc88657643"/>
      <w:bookmarkStart w:id="709"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36A924E5"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ins w:id="710" w:author="CR1169">
        <w:r w:rsidR="000221FF">
          <w:rPr>
            <w:snapToGrid w:val="0"/>
          </w:rPr>
          <w:t>store and</w:t>
        </w:r>
        <w:r w:rsidR="000221FF" w:rsidRPr="00845605">
          <w:rPr>
            <w:snapToGrid w:val="0"/>
          </w:rPr>
          <w:t xml:space="preserve"> </w:t>
        </w:r>
      </w:ins>
      <w:r w:rsidRPr="00845605">
        <w:rPr>
          <w:snapToGrid w:val="0"/>
        </w:rPr>
        <w:t>use this information to determine a suitable target in case of subsequent outgoing mobility involving RedCap UEs.</w:t>
      </w:r>
    </w:p>
    <w:p w14:paraId="41C20849" w14:textId="77777777" w:rsidR="000221FF" w:rsidRPr="00F326F6" w:rsidRDefault="000221FF" w:rsidP="000221FF">
      <w:pPr>
        <w:rPr>
          <w:ins w:id="711" w:author="CR1169"/>
          <w:snapToGrid w:val="0"/>
          <w:lang w:eastAsia="zh-CN"/>
        </w:rPr>
      </w:pPr>
      <w:bookmarkStart w:id="712" w:name="_Toc99038194"/>
      <w:bookmarkStart w:id="713" w:name="_Toc99730455"/>
      <w:ins w:id="714" w:author="CR1169">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ins>
    </w:p>
    <w:p w14:paraId="75ACB378" w14:textId="77777777" w:rsidR="002869C9" w:rsidRDefault="002869C9" w:rsidP="002869C9">
      <w:pPr>
        <w:rPr>
          <w:ins w:id="715" w:author="CR1176" w:date="2023-11-09T13:21:00Z"/>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1D7439D1" w14:textId="77777777" w:rsidR="00883BEA" w:rsidRDefault="00883BEA" w:rsidP="00883BEA">
      <w:pPr>
        <w:rPr>
          <w:ins w:id="716" w:author="CR1176" w:date="2023-11-09T13:21:00Z"/>
          <w:snapToGrid w:val="0"/>
          <w:lang w:val="en-US" w:eastAsia="zh-CN"/>
        </w:rPr>
      </w:pPr>
      <w:ins w:id="717" w:author="CR1176" w:date="2023-11-09T13:21:00Z">
        <w:r>
          <w:rPr>
            <w:snapToGrid w:val="0"/>
            <w:lang w:val="en-US"/>
          </w:rPr>
          <w:lastRenderedPageBreak/>
          <w:t>If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is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use this information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ins>
    </w:p>
    <w:p w14:paraId="0EDACA97" w14:textId="77777777" w:rsidR="00883BEA" w:rsidRPr="001029D9" w:rsidRDefault="00883BEA" w:rsidP="00883BEA">
      <w:pPr>
        <w:ind w:left="1134" w:hanging="850"/>
        <w:rPr>
          <w:ins w:id="718" w:author="CR1176" w:date="2023-11-09T13:21:00Z"/>
          <w:color w:val="FF0000"/>
        </w:rPr>
      </w:pPr>
      <w:ins w:id="719" w:author="CR1176" w:date="2023-11-09T13:21:00Z">
        <w:r w:rsidRPr="001029D9">
          <w:rPr>
            <w:color w:val="FF0000"/>
          </w:rPr>
          <w:t>Editor’s note: FFS on how to describe that BAP address is not used for topology discovery.</w:t>
        </w:r>
      </w:ins>
    </w:p>
    <w:p w14:paraId="16A15EB5" w14:textId="0F455B67" w:rsidR="00883BEA" w:rsidRPr="00883BEA" w:rsidRDefault="00883BEA" w:rsidP="002869C9">
      <w:ins w:id="720" w:author="CR1176" w:date="2023-11-09T13:21:00Z">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 node</w:t>
        </w:r>
        <w:r>
          <w:t>.</w:t>
        </w:r>
      </w:ins>
    </w:p>
    <w:p w14:paraId="7D6DEDD0" w14:textId="77777777" w:rsidR="00F970C9" w:rsidRPr="00EA5FA7" w:rsidRDefault="00F970C9" w:rsidP="00DE7BB0">
      <w:pPr>
        <w:pStyle w:val="Heading4"/>
      </w:pPr>
      <w:bookmarkStart w:id="721" w:name="_Toc105510574"/>
      <w:bookmarkStart w:id="722" w:name="_Toc105927106"/>
      <w:bookmarkStart w:id="723" w:name="_Toc106109646"/>
      <w:bookmarkStart w:id="724" w:name="_Toc113835083"/>
      <w:bookmarkStart w:id="725" w:name="_Toc120123926"/>
      <w:bookmarkStart w:id="726" w:name="_Toc146226193"/>
      <w:bookmarkStart w:id="727" w:name="_CR8_2_3_3"/>
      <w:bookmarkEnd w:id="727"/>
      <w:r w:rsidRPr="00EA5FA7">
        <w:t>8.2.3.3</w:t>
      </w:r>
      <w:r w:rsidRPr="00EA5FA7">
        <w:tab/>
        <w:t>Unsuccessful Operation</w:t>
      </w:r>
      <w:bookmarkEnd w:id="699"/>
      <w:bookmarkEnd w:id="700"/>
      <w:bookmarkEnd w:id="701"/>
      <w:bookmarkEnd w:id="702"/>
      <w:bookmarkEnd w:id="703"/>
      <w:bookmarkEnd w:id="704"/>
      <w:bookmarkEnd w:id="705"/>
      <w:bookmarkEnd w:id="706"/>
      <w:bookmarkEnd w:id="707"/>
      <w:bookmarkEnd w:id="708"/>
      <w:bookmarkEnd w:id="709"/>
      <w:bookmarkEnd w:id="712"/>
      <w:bookmarkEnd w:id="713"/>
      <w:bookmarkEnd w:id="721"/>
      <w:bookmarkEnd w:id="722"/>
      <w:bookmarkEnd w:id="723"/>
      <w:bookmarkEnd w:id="724"/>
      <w:bookmarkEnd w:id="725"/>
      <w:bookmarkEnd w:id="726"/>
    </w:p>
    <w:p w14:paraId="7D494210" w14:textId="77777777" w:rsidR="00F970C9" w:rsidRPr="00EA5FA7" w:rsidRDefault="00F970C9" w:rsidP="0046082E">
      <w:pPr>
        <w:pStyle w:val="TH"/>
      </w:pPr>
      <w:r w:rsidRPr="00EA5FA7">
        <w:object w:dxaOrig="5580" w:dyaOrig="2355" w14:anchorId="374A6DB2">
          <v:shape id="_x0000_i1030" type="#_x0000_t75" style="width:266.25pt;height:114.1pt" o:ole="">
            <v:imagedata r:id="rId21" o:title=""/>
          </v:shape>
          <o:OLEObject Type="Embed" ProgID="Word.Picture.8" ShapeID="_x0000_i1030" DrawAspect="Content" ObjectID="_1761153762" r:id="rId22"/>
        </w:object>
      </w:r>
    </w:p>
    <w:p w14:paraId="7E78699A" w14:textId="77777777" w:rsidR="00F970C9" w:rsidRPr="00EA5FA7" w:rsidRDefault="00F970C9" w:rsidP="0046082E">
      <w:pPr>
        <w:pStyle w:val="TF"/>
        <w:rPr>
          <w:rFonts w:eastAsia="Yu Mincho"/>
        </w:rPr>
      </w:pPr>
      <w:bookmarkStart w:id="728" w:name="_CRFigure8_2_3_31"/>
      <w:r w:rsidRPr="00EA5FA7">
        <w:rPr>
          <w:rFonts w:eastAsia="Yu Mincho"/>
        </w:rPr>
        <w:t xml:space="preserve">Figure </w:t>
      </w:r>
      <w:bookmarkEnd w:id="728"/>
      <w:r w:rsidRPr="00EA5FA7">
        <w:rPr>
          <w:rFonts w:eastAsia="Yu Mincho"/>
        </w:rPr>
        <w:t>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729" w:name="_Toc20955745"/>
      <w:bookmarkStart w:id="730" w:name="_Toc29892839"/>
      <w:bookmarkStart w:id="731" w:name="_Toc36556776"/>
      <w:bookmarkStart w:id="732" w:name="_Toc45832152"/>
      <w:bookmarkStart w:id="733" w:name="_Toc51763332"/>
      <w:bookmarkStart w:id="734" w:name="_Toc64448495"/>
      <w:bookmarkStart w:id="735" w:name="_Toc66289154"/>
      <w:bookmarkStart w:id="736" w:name="_Toc74154267"/>
      <w:bookmarkStart w:id="737" w:name="_Toc81383011"/>
      <w:bookmarkStart w:id="738" w:name="_Toc88657644"/>
      <w:bookmarkStart w:id="739" w:name="_Toc97910556"/>
      <w:bookmarkStart w:id="740" w:name="_Toc99038195"/>
      <w:bookmarkStart w:id="741" w:name="_Toc99730456"/>
      <w:bookmarkStart w:id="742" w:name="_Toc105510575"/>
      <w:bookmarkStart w:id="743" w:name="_Toc105927107"/>
      <w:bookmarkStart w:id="744" w:name="_Toc106109647"/>
      <w:bookmarkStart w:id="745" w:name="_Toc113835084"/>
      <w:bookmarkStart w:id="746" w:name="_Toc120123927"/>
      <w:bookmarkStart w:id="747" w:name="_Toc146226194"/>
      <w:bookmarkStart w:id="748" w:name="_CR8_2_3_4"/>
      <w:bookmarkEnd w:id="748"/>
      <w:r w:rsidRPr="00EA5FA7">
        <w:t>8.2.3.4</w:t>
      </w:r>
      <w:r w:rsidRPr="00EA5FA7">
        <w:tab/>
        <w:t>Abnormal Conditions</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749" w:name="_Toc20955746"/>
      <w:bookmarkStart w:id="750" w:name="_Toc29892840"/>
      <w:bookmarkStart w:id="751" w:name="_Toc36556777"/>
      <w:bookmarkStart w:id="752" w:name="_Toc45832153"/>
      <w:bookmarkStart w:id="753" w:name="_Toc51763333"/>
      <w:bookmarkStart w:id="754" w:name="_Toc64448496"/>
      <w:bookmarkStart w:id="755" w:name="_Toc66289155"/>
      <w:bookmarkStart w:id="756" w:name="_Toc74154268"/>
      <w:bookmarkStart w:id="757" w:name="_Toc81383012"/>
      <w:bookmarkStart w:id="758" w:name="_Toc88657645"/>
      <w:bookmarkStart w:id="759" w:name="_Toc97910557"/>
      <w:bookmarkStart w:id="760" w:name="_Toc99038196"/>
      <w:bookmarkStart w:id="761" w:name="_Toc99730457"/>
      <w:bookmarkStart w:id="762" w:name="_Toc105510576"/>
      <w:bookmarkStart w:id="763" w:name="_Toc105927108"/>
      <w:bookmarkStart w:id="764" w:name="_Toc106109648"/>
      <w:bookmarkStart w:id="765" w:name="_Toc113835085"/>
      <w:bookmarkStart w:id="766" w:name="_Toc120123928"/>
      <w:bookmarkStart w:id="767" w:name="_Toc146226195"/>
      <w:bookmarkStart w:id="768" w:name="_CR8_2_4"/>
      <w:bookmarkEnd w:id="768"/>
      <w:r w:rsidRPr="00EA5FA7">
        <w:t>8.2.4</w:t>
      </w:r>
      <w:r w:rsidRPr="00EA5FA7">
        <w:tab/>
        <w:t>gNB-DU Configuration Update</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p>
    <w:p w14:paraId="425F26F6" w14:textId="77777777" w:rsidR="00F970C9" w:rsidRPr="00EA5FA7" w:rsidRDefault="00F970C9" w:rsidP="00BE5D48">
      <w:pPr>
        <w:pStyle w:val="Heading4"/>
      </w:pPr>
      <w:bookmarkStart w:id="769" w:name="_Toc20955747"/>
      <w:bookmarkStart w:id="770" w:name="_Toc29892841"/>
      <w:bookmarkStart w:id="771" w:name="_Toc36556778"/>
      <w:bookmarkStart w:id="772" w:name="_Toc45832154"/>
      <w:bookmarkStart w:id="773" w:name="_Toc51763334"/>
      <w:bookmarkStart w:id="774" w:name="_Toc64448497"/>
      <w:bookmarkStart w:id="775" w:name="_Toc66289156"/>
      <w:bookmarkStart w:id="776" w:name="_Toc74154269"/>
      <w:bookmarkStart w:id="777" w:name="_Toc81383013"/>
      <w:bookmarkStart w:id="778" w:name="_Toc88657646"/>
      <w:bookmarkStart w:id="779" w:name="_Toc97910558"/>
      <w:bookmarkStart w:id="780" w:name="_Toc99038197"/>
      <w:bookmarkStart w:id="781" w:name="_Toc99730458"/>
      <w:bookmarkStart w:id="782" w:name="_Toc105510577"/>
      <w:bookmarkStart w:id="783" w:name="_Toc105927109"/>
      <w:bookmarkStart w:id="784" w:name="_Toc106109649"/>
      <w:bookmarkStart w:id="785" w:name="_Toc113835086"/>
      <w:bookmarkStart w:id="786" w:name="_Toc120123929"/>
      <w:bookmarkStart w:id="787" w:name="_Toc146226196"/>
      <w:bookmarkStart w:id="788" w:name="_CR8_2_4_1"/>
      <w:bookmarkEnd w:id="788"/>
      <w:r w:rsidRPr="00EA5FA7">
        <w:t>8.2.4.1</w:t>
      </w:r>
      <w:r w:rsidRPr="00EA5FA7">
        <w:tab/>
        <w:t>General</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789" w:name="_Toc20955748"/>
      <w:bookmarkStart w:id="790" w:name="_Toc29892842"/>
      <w:bookmarkStart w:id="791" w:name="_Toc36556779"/>
      <w:bookmarkStart w:id="792"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793" w:name="_Toc51763335"/>
      <w:bookmarkStart w:id="794" w:name="_Toc64448498"/>
      <w:bookmarkStart w:id="795" w:name="_Toc66289157"/>
      <w:bookmarkStart w:id="796" w:name="_Toc74154270"/>
      <w:bookmarkStart w:id="797" w:name="_Toc81383014"/>
      <w:bookmarkStart w:id="798" w:name="_Toc88657647"/>
      <w:bookmarkStart w:id="799" w:name="_Toc97910559"/>
      <w:bookmarkStart w:id="800" w:name="_Toc99038198"/>
      <w:bookmarkStart w:id="801" w:name="_Toc99730459"/>
      <w:bookmarkStart w:id="802" w:name="_Toc105510578"/>
      <w:bookmarkStart w:id="803" w:name="_Toc105927110"/>
      <w:bookmarkStart w:id="804" w:name="_Toc106109650"/>
      <w:bookmarkStart w:id="805" w:name="_Toc113835087"/>
      <w:bookmarkStart w:id="806" w:name="_Toc120123930"/>
      <w:bookmarkStart w:id="807" w:name="_Toc146226197"/>
      <w:bookmarkStart w:id="808" w:name="_CR8_2_4_2"/>
      <w:bookmarkEnd w:id="808"/>
      <w:r w:rsidRPr="00EA5FA7">
        <w:t>8.2.4.2</w:t>
      </w:r>
      <w:r w:rsidRPr="00EA5FA7">
        <w:tab/>
        <w:t>Successful Operation</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bookmarkStart w:id="809" w:name="_CRFigure8_2_4_21"/>
      <w:r w:rsidRPr="00EA5FA7">
        <w:t xml:space="preserve">Figure </w:t>
      </w:r>
      <w:bookmarkEnd w:id="809"/>
      <w:r w:rsidRPr="00EA5FA7">
        <w:t>8.2.4.2-1: gNB-DU Configuration Update procedure: Successful Operation</w:t>
      </w:r>
    </w:p>
    <w:p w14:paraId="7D65C7D2" w14:textId="77777777" w:rsidR="00F970C9" w:rsidRPr="00EA5FA7" w:rsidRDefault="00F970C9" w:rsidP="006436C7">
      <w:r w:rsidRPr="00EA5FA7">
        <w:lastRenderedPageBreak/>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lastRenderedPageBreak/>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0"/>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0"/>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810"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810"/>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811" w:name="_Toc20955749"/>
      <w:bookmarkStart w:id="812" w:name="_Toc29892843"/>
      <w:bookmarkStart w:id="813" w:name="_Toc36556780"/>
      <w:bookmarkStart w:id="814" w:name="_Toc45832156"/>
      <w:bookmarkStart w:id="81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816" w:name="_Toc64448499"/>
      <w:bookmarkStart w:id="817" w:name="_Toc66289158"/>
      <w:bookmarkStart w:id="818" w:name="_Toc74154271"/>
      <w:bookmarkStart w:id="819" w:name="_Toc81383015"/>
      <w:bookmarkStart w:id="820" w:name="_Toc88657648"/>
      <w:bookmarkStart w:id="82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822" w:name="OLE_LINK15"/>
      <w:bookmarkStart w:id="823" w:name="OLE_LINK16"/>
      <w:bookmarkStart w:id="824" w:name="OLE_LINK24"/>
      <w:bookmarkStart w:id="825"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lastRenderedPageBreak/>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822"/>
    <w:bookmarkEnd w:id="823"/>
    <w:bookmarkEnd w:id="824"/>
    <w:bookmarkEnd w:id="825"/>
    <w:p w14:paraId="15C376A2" w14:textId="6AD3EA26"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ins w:id="826" w:author="CR1169">
        <w:r w:rsidR="000221FF">
          <w:rPr>
            <w:snapToGrid w:val="0"/>
          </w:rPr>
          <w:t>store and</w:t>
        </w:r>
      </w:ins>
      <w:r w:rsidR="000221FF">
        <w:rPr>
          <w:snapToGrid w:val="0"/>
        </w:rPr>
        <w:t xml:space="preserve"> </w:t>
      </w:r>
      <w:r w:rsidRPr="00845605">
        <w:rPr>
          <w:snapToGrid w:val="0"/>
        </w:rPr>
        <w:t>use this information to determine a suitable target in case of subsequent outgoing mobility involving RedCap UEs.</w:t>
      </w:r>
    </w:p>
    <w:p w14:paraId="00EF00E4" w14:textId="77777777" w:rsidR="000221FF" w:rsidRDefault="000221FF" w:rsidP="002869C9">
      <w:pPr>
        <w:rPr>
          <w:snapToGrid w:val="0"/>
        </w:rPr>
      </w:pPr>
      <w:bookmarkStart w:id="827" w:name="_Toc99038199"/>
      <w:bookmarkStart w:id="828" w:name="_Toc99730460"/>
      <w:ins w:id="829" w:author="CR1169">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ins>
    </w:p>
    <w:p w14:paraId="06AAE837" w14:textId="6A6006BA" w:rsidR="002869C9" w:rsidRPr="00276CA9" w:rsidRDefault="002869C9" w:rsidP="002869C9">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Default="00180D06" w:rsidP="00180D06">
      <w:pPr>
        <w:rPr>
          <w:ins w:id="830" w:author="CR1176" w:date="2023-11-09T13:22:00Z"/>
        </w:rPr>
      </w:pPr>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66CDDD4" w14:textId="77777777" w:rsidR="00883BEA" w:rsidRDefault="00883BEA" w:rsidP="00883BEA">
      <w:pPr>
        <w:rPr>
          <w:ins w:id="831" w:author="CR1176" w:date="2023-11-09T13:22:00Z"/>
        </w:rPr>
      </w:pPr>
      <w:ins w:id="832" w:author="CR1176" w:date="2023-11-09T13:22:00Z">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use this information 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 xml:space="preserve">nod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ins>
    </w:p>
    <w:p w14:paraId="0986D5E0" w14:textId="77777777" w:rsidR="00883BEA" w:rsidRDefault="00883BEA" w:rsidP="00883BEA">
      <w:pPr>
        <w:rPr>
          <w:ins w:id="833" w:author="CR1176" w:date="2023-11-09T13:22:00Z"/>
        </w:rPr>
      </w:pPr>
      <w:ins w:id="834" w:author="CR1176" w:date="2023-11-09T13:22:00Z">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 node</w:t>
        </w:r>
        <w:r>
          <w:t>.</w:t>
        </w:r>
      </w:ins>
    </w:p>
    <w:p w14:paraId="23A6B2CF" w14:textId="4FE51DF9" w:rsidR="00883BEA" w:rsidRPr="00474D46" w:rsidRDefault="00883BEA" w:rsidP="00180D06">
      <w:ins w:id="835" w:author="CR1176" w:date="2023-11-09T13:22:00Z">
        <w:r w:rsidRPr="00116FCC">
          <w:t xml:space="preserve">If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ins>
    </w:p>
    <w:p w14:paraId="10AA1BA7" w14:textId="77777777" w:rsidR="00F970C9" w:rsidRPr="00EA5FA7" w:rsidRDefault="00F970C9" w:rsidP="00BE5D48">
      <w:pPr>
        <w:pStyle w:val="Heading4"/>
      </w:pPr>
      <w:bookmarkStart w:id="836" w:name="_Toc105510579"/>
      <w:bookmarkStart w:id="837" w:name="_Toc105927111"/>
      <w:bookmarkStart w:id="838" w:name="_Toc106109651"/>
      <w:bookmarkStart w:id="839" w:name="_Toc113835088"/>
      <w:bookmarkStart w:id="840" w:name="_Toc120123931"/>
      <w:bookmarkStart w:id="841" w:name="_Toc146226198"/>
      <w:bookmarkStart w:id="842" w:name="_CR8_2_4_3"/>
      <w:bookmarkEnd w:id="842"/>
      <w:r w:rsidRPr="00EA5FA7">
        <w:t>8.2.4.3</w:t>
      </w:r>
      <w:r w:rsidRPr="00EA5FA7">
        <w:tab/>
        <w:t>Unsuccessful Operation</w:t>
      </w:r>
      <w:bookmarkEnd w:id="811"/>
      <w:bookmarkEnd w:id="812"/>
      <w:bookmarkEnd w:id="813"/>
      <w:bookmarkEnd w:id="814"/>
      <w:bookmarkEnd w:id="815"/>
      <w:bookmarkEnd w:id="816"/>
      <w:bookmarkEnd w:id="817"/>
      <w:bookmarkEnd w:id="818"/>
      <w:bookmarkEnd w:id="819"/>
      <w:bookmarkEnd w:id="820"/>
      <w:bookmarkEnd w:id="821"/>
      <w:bookmarkEnd w:id="827"/>
      <w:bookmarkEnd w:id="828"/>
      <w:bookmarkEnd w:id="836"/>
      <w:bookmarkEnd w:id="837"/>
      <w:bookmarkEnd w:id="838"/>
      <w:bookmarkEnd w:id="839"/>
      <w:bookmarkEnd w:id="840"/>
      <w:bookmarkEnd w:id="841"/>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bookmarkStart w:id="843" w:name="_CRFigure8_2_4_31"/>
      <w:r w:rsidRPr="00EA5FA7">
        <w:t xml:space="preserve">Figure </w:t>
      </w:r>
      <w:bookmarkEnd w:id="843"/>
      <w:r w:rsidRPr="00EA5FA7">
        <w:t>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844" w:name="_Toc20955750"/>
      <w:bookmarkStart w:id="845" w:name="_Toc29892844"/>
      <w:bookmarkStart w:id="846" w:name="_Toc36556781"/>
      <w:bookmarkStart w:id="847" w:name="_Toc45832157"/>
      <w:bookmarkStart w:id="848" w:name="_Toc51763337"/>
      <w:bookmarkStart w:id="849" w:name="_Toc64448500"/>
      <w:bookmarkStart w:id="850" w:name="_Toc66289159"/>
      <w:bookmarkStart w:id="851" w:name="_Toc74154272"/>
      <w:bookmarkStart w:id="852" w:name="_Toc81383016"/>
      <w:bookmarkStart w:id="853" w:name="_Toc88657649"/>
      <w:bookmarkStart w:id="854" w:name="_Toc97910561"/>
      <w:bookmarkStart w:id="855" w:name="_Toc99038200"/>
      <w:bookmarkStart w:id="856" w:name="_Toc99730461"/>
      <w:bookmarkStart w:id="857" w:name="_Toc105510580"/>
      <w:bookmarkStart w:id="858" w:name="_Toc105927112"/>
      <w:bookmarkStart w:id="859" w:name="_Toc106109652"/>
      <w:bookmarkStart w:id="860" w:name="_Toc113835089"/>
      <w:bookmarkStart w:id="861" w:name="_Toc120123932"/>
      <w:bookmarkStart w:id="862" w:name="_Toc146226199"/>
      <w:bookmarkStart w:id="863" w:name="_CR8_2_4_4"/>
      <w:bookmarkEnd w:id="863"/>
      <w:r w:rsidRPr="00EA5FA7">
        <w:t>8.2.4.4</w:t>
      </w:r>
      <w:r w:rsidRPr="00EA5FA7">
        <w:tab/>
        <w:t>Abnormal Conditions</w:t>
      </w:r>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864" w:name="_Toc20955751"/>
      <w:bookmarkStart w:id="865" w:name="_Toc29892845"/>
      <w:bookmarkStart w:id="866" w:name="_Toc36556782"/>
      <w:bookmarkStart w:id="867" w:name="_Toc45832158"/>
      <w:bookmarkStart w:id="868" w:name="_Toc51763338"/>
      <w:bookmarkStart w:id="869" w:name="_Toc64448501"/>
      <w:bookmarkStart w:id="870" w:name="_Toc66289160"/>
      <w:bookmarkStart w:id="871" w:name="_Toc74154273"/>
      <w:bookmarkStart w:id="872" w:name="_Toc81383017"/>
      <w:bookmarkStart w:id="873" w:name="_Toc88657650"/>
      <w:bookmarkStart w:id="874" w:name="_Toc97910562"/>
      <w:bookmarkStart w:id="875" w:name="_Toc99038201"/>
      <w:bookmarkStart w:id="876" w:name="_Toc99730462"/>
      <w:bookmarkStart w:id="877" w:name="_Toc105510581"/>
      <w:bookmarkStart w:id="878" w:name="_Toc105927113"/>
      <w:bookmarkStart w:id="879" w:name="_Toc106109653"/>
      <w:bookmarkStart w:id="880" w:name="_Toc113835090"/>
      <w:bookmarkStart w:id="881" w:name="_Toc120123933"/>
      <w:bookmarkStart w:id="882" w:name="_Toc146226200"/>
      <w:bookmarkStart w:id="883" w:name="_CR8_2_5"/>
      <w:bookmarkEnd w:id="883"/>
      <w:r w:rsidRPr="00EA5FA7">
        <w:lastRenderedPageBreak/>
        <w:t>8.2.5</w:t>
      </w:r>
      <w:r w:rsidRPr="00EA5FA7">
        <w:tab/>
        <w:t>gNB-CU Configuration Update</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r w:rsidRPr="00EA5FA7">
        <w:t xml:space="preserve"> </w:t>
      </w:r>
    </w:p>
    <w:p w14:paraId="38737698" w14:textId="77777777" w:rsidR="00F970C9" w:rsidRPr="00EA5FA7" w:rsidRDefault="00F970C9" w:rsidP="00BE5D48">
      <w:pPr>
        <w:pStyle w:val="Heading4"/>
      </w:pPr>
      <w:bookmarkStart w:id="884" w:name="_Toc20955752"/>
      <w:bookmarkStart w:id="885" w:name="_Toc29892846"/>
      <w:bookmarkStart w:id="886" w:name="_Toc36556783"/>
      <w:bookmarkStart w:id="887" w:name="_Toc45832159"/>
      <w:bookmarkStart w:id="888" w:name="_Toc51763339"/>
      <w:bookmarkStart w:id="889" w:name="_Toc64448502"/>
      <w:bookmarkStart w:id="890" w:name="_Toc66289161"/>
      <w:bookmarkStart w:id="891" w:name="_Toc74154274"/>
      <w:bookmarkStart w:id="892" w:name="_Toc81383018"/>
      <w:bookmarkStart w:id="893" w:name="_Toc88657651"/>
      <w:bookmarkStart w:id="894" w:name="_Toc97910563"/>
      <w:bookmarkStart w:id="895" w:name="_Toc99038202"/>
      <w:bookmarkStart w:id="896" w:name="_Toc99730463"/>
      <w:bookmarkStart w:id="897" w:name="_Toc105510582"/>
      <w:bookmarkStart w:id="898" w:name="_Toc105927114"/>
      <w:bookmarkStart w:id="899" w:name="_Toc106109654"/>
      <w:bookmarkStart w:id="900" w:name="_Toc113835091"/>
      <w:bookmarkStart w:id="901" w:name="_Toc120123934"/>
      <w:bookmarkStart w:id="902" w:name="_Toc146226201"/>
      <w:bookmarkStart w:id="903" w:name="_CR8_2_5_1"/>
      <w:bookmarkEnd w:id="903"/>
      <w:r w:rsidRPr="00EA5FA7">
        <w:t>8.2.5.1</w:t>
      </w:r>
      <w:r w:rsidRPr="00EA5FA7">
        <w:tab/>
        <w:t>General</w:t>
      </w:r>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904" w:name="_Toc20955753"/>
      <w:bookmarkStart w:id="905" w:name="_Toc29892847"/>
      <w:bookmarkStart w:id="906" w:name="_Toc36556784"/>
      <w:bookmarkStart w:id="907" w:name="_Toc45832160"/>
      <w:bookmarkStart w:id="908" w:name="_Toc51763340"/>
      <w:bookmarkStart w:id="909" w:name="_Toc64448503"/>
      <w:bookmarkStart w:id="910" w:name="_Toc66289162"/>
      <w:bookmarkStart w:id="911" w:name="_Toc74154275"/>
      <w:bookmarkStart w:id="912" w:name="_Toc81383019"/>
      <w:bookmarkStart w:id="913" w:name="_Toc88657652"/>
      <w:bookmarkStart w:id="914" w:name="_Toc97910564"/>
      <w:bookmarkStart w:id="915" w:name="_Toc99038203"/>
      <w:bookmarkStart w:id="916" w:name="_Toc99730464"/>
      <w:bookmarkStart w:id="917" w:name="_Toc105510583"/>
      <w:bookmarkStart w:id="918" w:name="_Toc105927115"/>
      <w:bookmarkStart w:id="919" w:name="_Toc106109655"/>
      <w:bookmarkStart w:id="920" w:name="_Toc113835092"/>
      <w:bookmarkStart w:id="921" w:name="_Toc120123935"/>
      <w:bookmarkStart w:id="922" w:name="_Toc146226202"/>
      <w:bookmarkStart w:id="923" w:name="_CR8_2_5_2"/>
      <w:bookmarkEnd w:id="923"/>
      <w:r w:rsidRPr="00EA5FA7">
        <w:t>8.2.5.2</w:t>
      </w:r>
      <w:r w:rsidRPr="00EA5FA7">
        <w:tab/>
        <w:t>Successful Operation</w:t>
      </w:r>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bookmarkStart w:id="924" w:name="_CRFigure8_2_5_21"/>
      <w:r w:rsidRPr="00EA5FA7">
        <w:t xml:space="preserve">Figure </w:t>
      </w:r>
      <w:bookmarkEnd w:id="924"/>
      <w:r w:rsidRPr="00EA5FA7">
        <w:t>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2B52998C" w14:textId="77777777" w:rsidR="00987D7E" w:rsidRDefault="00987D7E" w:rsidP="00987D7E">
      <w:pPr>
        <w:rPr>
          <w:ins w:id="925" w:author="CR1129" w:date="2023-11-06T14:18:00Z"/>
        </w:rPr>
      </w:pPr>
      <w:ins w:id="926" w:author="CR1129" w:date="2023-11-06T14:18:00Z">
        <w:r>
          <w:t xml:space="preserve">If </w:t>
        </w:r>
        <w:bookmarkStart w:id="927" w:name="_Hlk134443082"/>
        <w:r>
          <w:rPr>
            <w:i/>
            <w:iCs/>
          </w:rPr>
          <w:t xml:space="preserve">SSBs within the cell to be Activated List </w:t>
        </w:r>
        <w:bookmarkEnd w:id="927"/>
        <w:r>
          <w:t xml:space="preserve">IE is included in the </w:t>
        </w:r>
        <w:r>
          <w:rPr>
            <w:i/>
          </w:rPr>
          <w:t>Cells to be Activated List Item</w:t>
        </w:r>
        <w:r>
          <w:t xml:space="preserve"> IE within the gNB-CU CONFIGURATION UPDATE message, the gNB-DU shall, if supported, only activate the SSB beams indicated by </w:t>
        </w:r>
        <w:r>
          <w:rPr>
            <w:i/>
          </w:rPr>
          <w:t xml:space="preserve">SSB to be Activated </w:t>
        </w:r>
        <w:r>
          <w:t xml:space="preserve">IE. </w:t>
        </w:r>
      </w:ins>
    </w:p>
    <w:p w14:paraId="2D2823DC" w14:textId="1AD946DC" w:rsidR="00987D7E" w:rsidRPr="00EA5FA7" w:rsidRDefault="00987D7E" w:rsidP="00987D7E">
      <w:ins w:id="928" w:author="CR1129" w:date="2023-11-06T14:18:00Z">
        <w:r>
          <w:t xml:space="preserve">If at least one requested SSB beam in the </w:t>
        </w:r>
        <w:r>
          <w:rPr>
            <w:i/>
            <w:iCs/>
          </w:rPr>
          <w:t xml:space="preserve">SSBs within the cell to be Activated List </w:t>
        </w:r>
        <w:r>
          <w:t xml:space="preserve">IE is activated,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ins>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lastRenderedPageBreak/>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92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929"/>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BB4064">
      <w:pPr>
        <w:ind w:left="568" w:hanging="284"/>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BB4064">
      <w:pPr>
        <w:ind w:left="568" w:hanging="284"/>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0"/>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lastRenderedPageBreak/>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930" w:name="_Toc20955754"/>
      <w:bookmarkStart w:id="931" w:name="_Toc29892848"/>
      <w:bookmarkStart w:id="932" w:name="_Toc36556785"/>
      <w:bookmarkStart w:id="933" w:name="_Toc45832161"/>
      <w:bookmarkStart w:id="934"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935" w:name="_Toc64448504"/>
      <w:bookmarkStart w:id="936" w:name="_Toc66289163"/>
      <w:bookmarkStart w:id="937" w:name="_Toc74154276"/>
      <w:bookmarkStart w:id="938" w:name="_Toc81383020"/>
      <w:bookmarkStart w:id="939" w:name="_Toc88657653"/>
      <w:bookmarkStart w:id="940"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Default="00180D06" w:rsidP="00180D06">
      <w:bookmarkStart w:id="941" w:name="_Toc99038204"/>
      <w:bookmarkStart w:id="942"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92358B2" w14:textId="77777777" w:rsidR="00987D7E" w:rsidRDefault="00987D7E" w:rsidP="00987D7E">
      <w:pPr>
        <w:pStyle w:val="EditorsNote"/>
        <w:rPr>
          <w:ins w:id="943" w:author="CR1129" w:date="2023-11-06T14:18:00Z"/>
        </w:rPr>
      </w:pPr>
      <w:ins w:id="944" w:author="CR1129" w:date="2023-11-06T14:18:00Z">
        <w:r>
          <w:t>Editor’s Note: FFS on interaction with CCO signalling (GNB-CU Conf Update: CCO issue detection, Affected Cells and Beams)</w:t>
        </w:r>
      </w:ins>
    </w:p>
    <w:p w14:paraId="6ACDD8E7" w14:textId="77777777" w:rsidR="00987D7E" w:rsidRPr="00A24F0A" w:rsidRDefault="00987D7E" w:rsidP="00180D06"/>
    <w:p w14:paraId="058D97F1" w14:textId="77777777" w:rsidR="00F970C9" w:rsidRPr="00EA5FA7" w:rsidRDefault="00F970C9" w:rsidP="00987D7E">
      <w:pPr>
        <w:pStyle w:val="Heading4"/>
        <w:keepNext w:val="0"/>
        <w:keepLines w:val="0"/>
        <w:widowControl w:val="0"/>
      </w:pPr>
      <w:bookmarkStart w:id="945" w:name="_Toc105510584"/>
      <w:bookmarkStart w:id="946" w:name="_Toc105927116"/>
      <w:bookmarkStart w:id="947" w:name="_Toc106109656"/>
      <w:bookmarkStart w:id="948" w:name="_Toc113835093"/>
      <w:bookmarkStart w:id="949" w:name="_Toc120123936"/>
      <w:bookmarkStart w:id="950" w:name="_Toc146226203"/>
      <w:bookmarkStart w:id="951" w:name="_CR8_2_5_3"/>
      <w:bookmarkEnd w:id="951"/>
      <w:r w:rsidRPr="00EA5FA7">
        <w:t>8.2.5.3</w:t>
      </w:r>
      <w:r w:rsidRPr="00EA5FA7">
        <w:tab/>
        <w:t>Unsuccessful Operation</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5"/>
      <w:bookmarkEnd w:id="946"/>
      <w:bookmarkEnd w:id="947"/>
      <w:bookmarkEnd w:id="948"/>
      <w:bookmarkEnd w:id="949"/>
      <w:bookmarkEnd w:id="950"/>
    </w:p>
    <w:p w14:paraId="240AA0CA" w14:textId="63413CE4" w:rsidR="00F970C9" w:rsidRPr="00EA5FA7" w:rsidRDefault="00454D3D" w:rsidP="00987D7E">
      <w:pPr>
        <w:pStyle w:val="TH"/>
        <w:keepNext w:val="0"/>
        <w:keepLines w:val="0"/>
        <w:widowControl w:val="0"/>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987D7E">
      <w:pPr>
        <w:pStyle w:val="TF"/>
        <w:keepLines w:val="0"/>
        <w:widowControl w:val="0"/>
      </w:pPr>
      <w:bookmarkStart w:id="952" w:name="_CRFigure8_2_5_31"/>
      <w:r w:rsidRPr="00EA5FA7">
        <w:lastRenderedPageBreak/>
        <w:t xml:space="preserve">Figure </w:t>
      </w:r>
      <w:bookmarkEnd w:id="952"/>
      <w:r w:rsidRPr="00EA5FA7">
        <w:t>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953" w:name="_Toc20955755"/>
      <w:bookmarkStart w:id="954" w:name="_Toc29892849"/>
      <w:bookmarkStart w:id="955" w:name="_Toc36556786"/>
      <w:bookmarkStart w:id="956" w:name="_Toc45832162"/>
      <w:bookmarkStart w:id="957" w:name="_Toc51763342"/>
      <w:bookmarkStart w:id="958" w:name="_Toc64448505"/>
      <w:bookmarkStart w:id="959" w:name="_Toc66289164"/>
      <w:bookmarkStart w:id="960" w:name="_Toc74154277"/>
      <w:bookmarkStart w:id="961" w:name="_Toc81383021"/>
      <w:bookmarkStart w:id="962" w:name="_Toc88657654"/>
      <w:bookmarkStart w:id="963" w:name="_Toc97910566"/>
      <w:bookmarkStart w:id="964" w:name="_Toc99038205"/>
      <w:bookmarkStart w:id="965" w:name="_Toc99730466"/>
      <w:bookmarkStart w:id="966" w:name="_Toc105510585"/>
      <w:bookmarkStart w:id="967" w:name="_Toc105927117"/>
      <w:bookmarkStart w:id="968" w:name="_Toc106109657"/>
      <w:bookmarkStart w:id="969" w:name="_Toc113835094"/>
      <w:bookmarkStart w:id="970" w:name="_Toc120123937"/>
      <w:bookmarkStart w:id="971" w:name="_Toc146226204"/>
      <w:bookmarkStart w:id="972" w:name="_CR8_2_5_4"/>
      <w:bookmarkEnd w:id="972"/>
      <w:r w:rsidRPr="00EA5FA7">
        <w:t>8.2.5.4</w:t>
      </w:r>
      <w:r w:rsidRPr="00EA5FA7">
        <w:tab/>
        <w:t>Abnormal Conditions</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973" w:name="_Toc20955756"/>
      <w:bookmarkStart w:id="974" w:name="_Toc29892850"/>
      <w:bookmarkStart w:id="975" w:name="_Toc36556787"/>
      <w:bookmarkStart w:id="976" w:name="_Toc45832163"/>
      <w:bookmarkStart w:id="977" w:name="_Toc51763343"/>
      <w:bookmarkStart w:id="978" w:name="_Toc64448506"/>
      <w:bookmarkStart w:id="979" w:name="_Toc66289165"/>
      <w:bookmarkStart w:id="980" w:name="_Toc74154278"/>
      <w:bookmarkStart w:id="981" w:name="_Toc81383022"/>
      <w:bookmarkStart w:id="982" w:name="_Toc88657655"/>
      <w:bookmarkStart w:id="983" w:name="_Toc97910567"/>
      <w:bookmarkStart w:id="984" w:name="_Toc99038206"/>
      <w:bookmarkStart w:id="985" w:name="_Toc99730467"/>
      <w:bookmarkStart w:id="986" w:name="_Toc105510586"/>
      <w:bookmarkStart w:id="987" w:name="_Toc105927118"/>
      <w:bookmarkStart w:id="988" w:name="_Toc106109658"/>
      <w:bookmarkStart w:id="989" w:name="_Toc113835095"/>
      <w:bookmarkStart w:id="990" w:name="_Toc120123938"/>
      <w:bookmarkStart w:id="991" w:name="_Toc146226205"/>
      <w:bookmarkStart w:id="992" w:name="_CR8_2_6"/>
      <w:bookmarkEnd w:id="992"/>
      <w:r w:rsidRPr="00EA5FA7">
        <w:t>8.2.6</w:t>
      </w:r>
      <w:r w:rsidRPr="00EA5FA7">
        <w:tab/>
        <w:t>gNB-DU Resource Coordination</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41372084" w14:textId="77777777" w:rsidR="00F970C9" w:rsidRPr="00EA5FA7" w:rsidRDefault="00F970C9" w:rsidP="00061CBE">
      <w:pPr>
        <w:pStyle w:val="Heading4"/>
      </w:pPr>
      <w:bookmarkStart w:id="993" w:name="_Toc20955757"/>
      <w:bookmarkStart w:id="994" w:name="_Toc29892851"/>
      <w:bookmarkStart w:id="995" w:name="_Toc36556788"/>
      <w:bookmarkStart w:id="996" w:name="_Toc45832164"/>
      <w:bookmarkStart w:id="997" w:name="_Toc51763344"/>
      <w:bookmarkStart w:id="998" w:name="_Toc64448507"/>
      <w:bookmarkStart w:id="999" w:name="_Toc66289166"/>
      <w:bookmarkStart w:id="1000" w:name="_Toc74154279"/>
      <w:bookmarkStart w:id="1001" w:name="_Toc81383023"/>
      <w:bookmarkStart w:id="1002" w:name="_Toc88657656"/>
      <w:bookmarkStart w:id="1003" w:name="_Toc97910568"/>
      <w:bookmarkStart w:id="1004" w:name="_Toc99038207"/>
      <w:bookmarkStart w:id="1005" w:name="_Toc99730468"/>
      <w:bookmarkStart w:id="1006" w:name="_Toc105510587"/>
      <w:bookmarkStart w:id="1007" w:name="_Toc105927119"/>
      <w:bookmarkStart w:id="1008" w:name="_Toc106109659"/>
      <w:bookmarkStart w:id="1009" w:name="_Toc113835096"/>
      <w:bookmarkStart w:id="1010" w:name="_Toc120123939"/>
      <w:bookmarkStart w:id="1011" w:name="_Toc146226206"/>
      <w:bookmarkStart w:id="1012" w:name="_CR8_2_6_1"/>
      <w:bookmarkEnd w:id="1012"/>
      <w:r w:rsidRPr="00EA5FA7">
        <w:t>8.2.6.1</w:t>
      </w:r>
      <w:r w:rsidRPr="00EA5FA7">
        <w:tab/>
        <w:t>General</w:t>
      </w:r>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1013" w:name="_Toc20955758"/>
      <w:bookmarkStart w:id="1014" w:name="_Toc29892852"/>
      <w:bookmarkStart w:id="1015" w:name="_Toc36556789"/>
      <w:bookmarkStart w:id="1016" w:name="_Toc45832165"/>
      <w:bookmarkStart w:id="1017" w:name="_Toc51763345"/>
      <w:bookmarkStart w:id="1018" w:name="_Toc64448508"/>
      <w:bookmarkStart w:id="1019" w:name="_Toc66289167"/>
      <w:bookmarkStart w:id="1020" w:name="_Toc74154280"/>
      <w:bookmarkStart w:id="1021" w:name="_Toc81383024"/>
      <w:bookmarkStart w:id="1022" w:name="_Toc88657657"/>
      <w:bookmarkStart w:id="1023" w:name="_Toc97910569"/>
      <w:bookmarkStart w:id="1024" w:name="_Toc99038208"/>
      <w:bookmarkStart w:id="1025" w:name="_Toc99730469"/>
      <w:bookmarkStart w:id="1026" w:name="_Toc105510588"/>
      <w:bookmarkStart w:id="1027" w:name="_Toc105927120"/>
      <w:bookmarkStart w:id="1028" w:name="_Toc106109660"/>
      <w:bookmarkStart w:id="1029" w:name="_Toc113835097"/>
      <w:bookmarkStart w:id="1030" w:name="_Toc120123940"/>
      <w:bookmarkStart w:id="1031" w:name="_Toc146226207"/>
      <w:bookmarkStart w:id="1032" w:name="_CR8_2_6_2"/>
      <w:bookmarkEnd w:id="1032"/>
      <w:r w:rsidRPr="00EA5FA7">
        <w:t>8.2.6.2</w:t>
      </w:r>
      <w:r w:rsidRPr="00EA5FA7">
        <w:tab/>
        <w:t>Successful Operation</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52149FC5" w14:textId="5975F2F1" w:rsidR="00F970C9" w:rsidRPr="00EA5FA7" w:rsidRDefault="00454D3D" w:rsidP="00061CBE">
      <w:pPr>
        <w:pStyle w:val="TH"/>
      </w:pPr>
      <w:bookmarkStart w:id="1033" w:name="_MON_1586958723"/>
      <w:bookmarkEnd w:id="1033"/>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bookmarkStart w:id="1034" w:name="_CRFigure8_2_6_21"/>
      <w:r w:rsidRPr="00EA5FA7">
        <w:t xml:space="preserve">Figure </w:t>
      </w:r>
      <w:bookmarkEnd w:id="1034"/>
      <w:r w:rsidRPr="00EA5FA7">
        <w:t>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1035" w:name="_Toc20955759"/>
      <w:bookmarkStart w:id="1036" w:name="_Toc29892853"/>
      <w:bookmarkStart w:id="1037" w:name="_Toc36556790"/>
      <w:bookmarkStart w:id="1038" w:name="_Toc45832166"/>
      <w:bookmarkStart w:id="1039" w:name="_Toc51763346"/>
      <w:bookmarkStart w:id="1040" w:name="_Toc64448509"/>
      <w:bookmarkStart w:id="1041" w:name="_Toc66289168"/>
      <w:bookmarkStart w:id="1042" w:name="_Toc74154281"/>
      <w:bookmarkStart w:id="1043" w:name="_Toc81383025"/>
      <w:bookmarkStart w:id="1044" w:name="_Toc88657658"/>
      <w:bookmarkStart w:id="1045" w:name="_Toc97910570"/>
      <w:bookmarkStart w:id="1046" w:name="_Toc99038209"/>
      <w:bookmarkStart w:id="1047" w:name="_Toc99730470"/>
      <w:bookmarkStart w:id="1048" w:name="_Toc105510589"/>
      <w:bookmarkStart w:id="1049" w:name="_Toc105927121"/>
      <w:bookmarkStart w:id="1050" w:name="_Toc106109661"/>
      <w:bookmarkStart w:id="1051" w:name="_Toc113835098"/>
      <w:bookmarkStart w:id="1052" w:name="_Toc120123941"/>
      <w:bookmarkStart w:id="1053" w:name="_Toc146226208"/>
      <w:bookmarkStart w:id="1054" w:name="_CR8_2_7"/>
      <w:bookmarkEnd w:id="1054"/>
      <w:r w:rsidRPr="00EA5FA7">
        <w:t>8.2.7</w:t>
      </w:r>
      <w:r w:rsidRPr="00EA5FA7">
        <w:tab/>
        <w:t>gNB-DU Status Indication</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128CB783" w14:textId="77777777" w:rsidR="00F970C9" w:rsidRPr="00EA5FA7" w:rsidRDefault="00F970C9" w:rsidP="00234866">
      <w:pPr>
        <w:pStyle w:val="Heading4"/>
      </w:pPr>
      <w:bookmarkStart w:id="1055" w:name="_Toc20955760"/>
      <w:bookmarkStart w:id="1056" w:name="_Toc29892854"/>
      <w:bookmarkStart w:id="1057" w:name="_Toc36556791"/>
      <w:bookmarkStart w:id="1058" w:name="_Toc45832167"/>
      <w:bookmarkStart w:id="1059" w:name="_Toc51763347"/>
      <w:bookmarkStart w:id="1060" w:name="_Toc64448510"/>
      <w:bookmarkStart w:id="1061" w:name="_Toc66289169"/>
      <w:bookmarkStart w:id="1062" w:name="_Toc74154282"/>
      <w:bookmarkStart w:id="1063" w:name="_Toc81383026"/>
      <w:bookmarkStart w:id="1064" w:name="_Toc88657659"/>
      <w:bookmarkStart w:id="1065" w:name="_Toc97910571"/>
      <w:bookmarkStart w:id="1066" w:name="_Toc99038210"/>
      <w:bookmarkStart w:id="1067" w:name="_Toc99730471"/>
      <w:bookmarkStart w:id="1068" w:name="_Toc105510590"/>
      <w:bookmarkStart w:id="1069" w:name="_Toc105927122"/>
      <w:bookmarkStart w:id="1070" w:name="_Toc106109662"/>
      <w:bookmarkStart w:id="1071" w:name="_Toc113835099"/>
      <w:bookmarkStart w:id="1072" w:name="_Toc120123942"/>
      <w:bookmarkStart w:id="1073" w:name="_Toc146226209"/>
      <w:bookmarkStart w:id="1074" w:name="_CR8_2_7_1"/>
      <w:bookmarkEnd w:id="1074"/>
      <w:r w:rsidRPr="00EA5FA7">
        <w:t>8.2.7.1</w:t>
      </w:r>
      <w:r w:rsidRPr="00EA5FA7">
        <w:tab/>
        <w:t>General</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1075" w:name="_Toc20955761"/>
      <w:bookmarkStart w:id="1076" w:name="_Toc29892855"/>
      <w:bookmarkStart w:id="1077" w:name="_Toc36556792"/>
      <w:bookmarkStart w:id="1078" w:name="_Toc45832168"/>
      <w:bookmarkStart w:id="1079" w:name="_Toc51763348"/>
      <w:bookmarkStart w:id="1080" w:name="_Toc64448511"/>
      <w:bookmarkStart w:id="1081" w:name="_Toc66289170"/>
      <w:bookmarkStart w:id="1082" w:name="_Toc74154283"/>
      <w:bookmarkStart w:id="1083" w:name="_Toc81383027"/>
      <w:bookmarkStart w:id="1084" w:name="_Toc88657660"/>
      <w:bookmarkStart w:id="1085" w:name="_Toc97910572"/>
      <w:bookmarkStart w:id="1086" w:name="_Toc99038211"/>
      <w:bookmarkStart w:id="1087" w:name="_Toc99730472"/>
      <w:bookmarkStart w:id="1088" w:name="_Toc105510591"/>
      <w:bookmarkStart w:id="1089" w:name="_Toc105927123"/>
      <w:bookmarkStart w:id="1090" w:name="_Toc106109663"/>
      <w:bookmarkStart w:id="1091" w:name="_Toc113835100"/>
      <w:bookmarkStart w:id="1092" w:name="_Toc120123943"/>
      <w:bookmarkStart w:id="1093" w:name="_Toc146226210"/>
      <w:bookmarkStart w:id="1094" w:name="_CR8_2_7_2"/>
      <w:bookmarkEnd w:id="1094"/>
      <w:r w:rsidRPr="00EA5FA7">
        <w:lastRenderedPageBreak/>
        <w:t>8.2.7.2</w:t>
      </w:r>
      <w:r w:rsidRPr="00EA5FA7">
        <w:tab/>
        <w:t>Successful Operation</w:t>
      </w:r>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bookmarkStart w:id="1095" w:name="_MON_1266398113"/>
    <w:bookmarkEnd w:id="1095"/>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85pt;height:125.65pt" o:ole="" fillcolor="window">
            <v:imagedata r:id="rId28" o:title=""/>
          </v:shape>
          <o:OLEObject Type="Embed" ProgID="Word.Picture.8" ShapeID="_x0000_i1031" DrawAspect="Content" ObjectID="_1761153763" r:id="rId29"/>
        </w:object>
      </w:r>
    </w:p>
    <w:p w14:paraId="54C8FED8" w14:textId="77777777" w:rsidR="00F970C9" w:rsidRPr="00EA5FA7" w:rsidRDefault="00F970C9" w:rsidP="00D30D23">
      <w:pPr>
        <w:pStyle w:val="TF"/>
      </w:pPr>
      <w:bookmarkStart w:id="1096" w:name="_CRFigure8_2_7_21"/>
      <w:r w:rsidRPr="00EA5FA7">
        <w:t xml:space="preserve">Figure </w:t>
      </w:r>
      <w:bookmarkEnd w:id="1096"/>
      <w:r w:rsidRPr="00EA5FA7">
        <w:t>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1097" w:name="_Toc20955762"/>
      <w:bookmarkStart w:id="1098" w:name="_Toc29892856"/>
      <w:bookmarkStart w:id="1099" w:name="_Toc36556793"/>
      <w:bookmarkStart w:id="1100" w:name="_Toc45832169"/>
      <w:bookmarkStart w:id="1101" w:name="_Toc51763349"/>
      <w:bookmarkStart w:id="1102" w:name="_Toc64448512"/>
      <w:bookmarkStart w:id="1103" w:name="_Toc66289171"/>
      <w:bookmarkStart w:id="1104" w:name="_Toc74154284"/>
      <w:bookmarkStart w:id="1105" w:name="_Toc81383028"/>
      <w:bookmarkStart w:id="1106" w:name="_Toc88657661"/>
      <w:bookmarkStart w:id="1107"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1108" w:name="_Toc99038212"/>
      <w:bookmarkStart w:id="1109" w:name="_Toc99730473"/>
      <w:bookmarkStart w:id="1110" w:name="_Toc105510592"/>
      <w:bookmarkStart w:id="1111" w:name="_Toc105927124"/>
      <w:bookmarkStart w:id="1112" w:name="_Toc106109664"/>
      <w:bookmarkStart w:id="1113" w:name="_Toc113835101"/>
      <w:bookmarkStart w:id="1114" w:name="_Toc120123944"/>
      <w:bookmarkStart w:id="1115" w:name="_Toc146226211"/>
      <w:bookmarkStart w:id="1116" w:name="_CR8_2_7_3"/>
      <w:bookmarkEnd w:id="1116"/>
      <w:r w:rsidRPr="00EA5FA7">
        <w:t>8.2.7.3</w:t>
      </w:r>
      <w:r w:rsidRPr="00EA5FA7">
        <w:tab/>
        <w:t>Abnormal Conditions</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1117" w:name="_Toc20955763"/>
      <w:bookmarkStart w:id="1118" w:name="_Toc29892857"/>
      <w:bookmarkStart w:id="1119" w:name="_Toc36556794"/>
      <w:bookmarkStart w:id="1120" w:name="_Toc45832170"/>
      <w:bookmarkStart w:id="1121" w:name="_Toc51763350"/>
      <w:bookmarkStart w:id="1122" w:name="_Toc64448513"/>
      <w:bookmarkStart w:id="1123" w:name="_Toc66289172"/>
      <w:bookmarkStart w:id="1124" w:name="_Toc74154285"/>
      <w:bookmarkStart w:id="1125" w:name="_Toc81383029"/>
      <w:bookmarkStart w:id="1126" w:name="_Toc88657662"/>
      <w:bookmarkStart w:id="1127" w:name="_Toc97910574"/>
      <w:bookmarkStart w:id="1128" w:name="_Toc99038213"/>
      <w:bookmarkStart w:id="1129" w:name="_Toc99730474"/>
      <w:bookmarkStart w:id="1130" w:name="_Toc105510593"/>
      <w:bookmarkStart w:id="1131" w:name="_Toc105927125"/>
      <w:bookmarkStart w:id="1132" w:name="_Toc106109665"/>
      <w:bookmarkStart w:id="1133" w:name="_Toc113835102"/>
      <w:bookmarkStart w:id="1134" w:name="_Toc120123945"/>
      <w:bookmarkStart w:id="1135" w:name="_Toc146226212"/>
      <w:bookmarkStart w:id="1136" w:name="_CR8_2_8"/>
      <w:bookmarkEnd w:id="1136"/>
      <w:r w:rsidRPr="00EA5FA7">
        <w:t>8.2.8</w:t>
      </w:r>
      <w:r w:rsidRPr="00EA5FA7">
        <w:tab/>
        <w:t>F1 Removal</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7C5C9C2B" w14:textId="77777777" w:rsidR="00F970C9" w:rsidRPr="00EA5FA7" w:rsidRDefault="00F970C9" w:rsidP="00373903">
      <w:pPr>
        <w:pStyle w:val="Heading4"/>
      </w:pPr>
      <w:bookmarkStart w:id="1137" w:name="_Toc20955764"/>
      <w:bookmarkStart w:id="1138" w:name="_Toc29892858"/>
      <w:bookmarkStart w:id="1139" w:name="_Toc36556795"/>
      <w:bookmarkStart w:id="1140" w:name="_Toc45832171"/>
      <w:bookmarkStart w:id="1141" w:name="_Toc51763351"/>
      <w:bookmarkStart w:id="1142" w:name="_Toc64448514"/>
      <w:bookmarkStart w:id="1143" w:name="_Toc66289173"/>
      <w:bookmarkStart w:id="1144" w:name="_Toc74154286"/>
      <w:bookmarkStart w:id="1145" w:name="_Toc81383030"/>
      <w:bookmarkStart w:id="1146" w:name="_Toc88657663"/>
      <w:bookmarkStart w:id="1147" w:name="_Toc97910575"/>
      <w:bookmarkStart w:id="1148" w:name="_Toc99038214"/>
      <w:bookmarkStart w:id="1149" w:name="_Toc99730475"/>
      <w:bookmarkStart w:id="1150" w:name="_Toc105510594"/>
      <w:bookmarkStart w:id="1151" w:name="_Toc105927126"/>
      <w:bookmarkStart w:id="1152" w:name="_Toc106109666"/>
      <w:bookmarkStart w:id="1153" w:name="_Toc113835103"/>
      <w:bookmarkStart w:id="1154" w:name="_Toc120123946"/>
      <w:bookmarkStart w:id="1155" w:name="_Toc146226213"/>
      <w:bookmarkStart w:id="1156" w:name="_CR8_2_8_1"/>
      <w:bookmarkEnd w:id="1156"/>
      <w:r w:rsidRPr="00EA5FA7">
        <w:t>8.2.8.1</w:t>
      </w:r>
      <w:r w:rsidRPr="00EA5FA7">
        <w:tab/>
        <w:t>General</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157"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157"/>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158" w:name="_Toc20955765"/>
      <w:bookmarkStart w:id="1159" w:name="_Toc29892859"/>
      <w:bookmarkStart w:id="1160" w:name="_Toc36556796"/>
      <w:bookmarkStart w:id="1161" w:name="_Toc45832172"/>
      <w:bookmarkStart w:id="1162" w:name="_Toc51763352"/>
      <w:bookmarkStart w:id="1163" w:name="_Toc64448515"/>
      <w:bookmarkStart w:id="1164" w:name="_Toc66289174"/>
      <w:bookmarkStart w:id="1165" w:name="_Toc74154287"/>
      <w:bookmarkStart w:id="1166" w:name="_Toc81383031"/>
      <w:bookmarkStart w:id="1167" w:name="_Toc88657664"/>
      <w:bookmarkStart w:id="1168" w:name="_Toc97910576"/>
      <w:bookmarkStart w:id="1169" w:name="_Toc99038215"/>
      <w:bookmarkStart w:id="1170" w:name="_Toc99730476"/>
      <w:bookmarkStart w:id="1171" w:name="_Toc105510595"/>
      <w:bookmarkStart w:id="1172" w:name="_Toc105927127"/>
      <w:bookmarkStart w:id="1173" w:name="_Toc106109667"/>
      <w:bookmarkStart w:id="1174" w:name="_Toc113835104"/>
      <w:bookmarkStart w:id="1175" w:name="_Toc120123947"/>
      <w:bookmarkStart w:id="1176" w:name="_Toc146226214"/>
      <w:bookmarkStart w:id="1177" w:name="_CR8_2_8_2"/>
      <w:bookmarkEnd w:id="1177"/>
      <w:r w:rsidRPr="00EA5FA7">
        <w:lastRenderedPageBreak/>
        <w:t>8.2.8.2</w:t>
      </w:r>
      <w:r w:rsidRPr="00EA5FA7">
        <w:tab/>
        <w:t>Successful Operation</w:t>
      </w:r>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2pt;height:114.1pt" o:ole="">
            <v:imagedata r:id="rId30" o:title=""/>
          </v:shape>
          <o:OLEObject Type="Embed" ProgID="Visio.Drawing.15" ShapeID="_x0000_i1032" DrawAspect="Content" ObjectID="_1761153764" r:id="rId31"/>
        </w:object>
      </w:r>
    </w:p>
    <w:p w14:paraId="3375A5D7" w14:textId="77777777" w:rsidR="00F970C9" w:rsidRPr="00EA5FA7" w:rsidRDefault="00F970C9" w:rsidP="00F970C9">
      <w:pPr>
        <w:pStyle w:val="TF"/>
        <w:rPr>
          <w:rFonts w:eastAsia="SimSun"/>
        </w:rPr>
      </w:pPr>
      <w:bookmarkStart w:id="1178" w:name="_CRFigure8_2_81"/>
      <w:r w:rsidRPr="00EA5FA7">
        <w:t xml:space="preserve">Figure </w:t>
      </w:r>
      <w:bookmarkEnd w:id="1178"/>
      <w:r w:rsidRPr="00EA5FA7">
        <w:t>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2pt;height:114.1pt" o:ole="">
            <v:imagedata r:id="rId32" o:title=""/>
          </v:shape>
          <o:OLEObject Type="Embed" ProgID="Visio.Drawing.15" ShapeID="_x0000_i1033" DrawAspect="Content" ObjectID="_1761153765" r:id="rId33"/>
        </w:object>
      </w:r>
    </w:p>
    <w:p w14:paraId="08936C19" w14:textId="77777777" w:rsidR="00F970C9" w:rsidRPr="00EA5FA7" w:rsidRDefault="00F970C9" w:rsidP="00F970C9">
      <w:pPr>
        <w:pStyle w:val="TF"/>
        <w:rPr>
          <w:rFonts w:eastAsia="SimSun"/>
        </w:rPr>
      </w:pPr>
      <w:bookmarkStart w:id="1179" w:name="_CRFigure8_2_8_22"/>
      <w:r w:rsidRPr="00EA5FA7">
        <w:t xml:space="preserve">Figure </w:t>
      </w:r>
      <w:bookmarkEnd w:id="1179"/>
      <w:r w:rsidRPr="00EA5FA7">
        <w:t>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180" w:name="_Toc20955766"/>
      <w:bookmarkStart w:id="1181" w:name="_Toc29892860"/>
      <w:bookmarkStart w:id="1182" w:name="_Toc36556797"/>
      <w:bookmarkStart w:id="1183" w:name="_Toc45832173"/>
      <w:bookmarkStart w:id="1184" w:name="_Toc51763353"/>
      <w:bookmarkStart w:id="1185" w:name="_Toc64448516"/>
      <w:bookmarkStart w:id="1186" w:name="_Toc66289175"/>
      <w:bookmarkStart w:id="1187" w:name="_Toc74154288"/>
      <w:bookmarkStart w:id="1188" w:name="_Toc81383032"/>
      <w:bookmarkStart w:id="1189" w:name="_Toc88657665"/>
      <w:bookmarkStart w:id="1190" w:name="_Toc97910577"/>
      <w:bookmarkStart w:id="1191" w:name="_Toc99038216"/>
      <w:bookmarkStart w:id="1192" w:name="_Toc99730477"/>
      <w:bookmarkStart w:id="1193" w:name="_Toc105510596"/>
      <w:bookmarkStart w:id="1194" w:name="_Toc105927128"/>
      <w:bookmarkStart w:id="1195" w:name="_Toc106109668"/>
      <w:bookmarkStart w:id="1196" w:name="_Toc113835105"/>
      <w:bookmarkStart w:id="1197" w:name="_Toc120123948"/>
      <w:bookmarkStart w:id="1198" w:name="_Toc146226215"/>
      <w:bookmarkStart w:id="1199" w:name="_CR8_2_8_3"/>
      <w:bookmarkEnd w:id="1199"/>
      <w:r w:rsidRPr="00EA5FA7">
        <w:t>8.2.8.3</w:t>
      </w:r>
      <w:r w:rsidRPr="00EA5FA7">
        <w:tab/>
        <w:t>Unsuccessful Operation</w:t>
      </w:r>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2pt;height:114.1pt" o:ole="">
            <v:imagedata r:id="rId34" o:title=""/>
          </v:shape>
          <o:OLEObject Type="Embed" ProgID="Visio.Drawing.15" ShapeID="_x0000_i1034" DrawAspect="Content" ObjectID="_1761153766" r:id="rId35"/>
        </w:object>
      </w:r>
    </w:p>
    <w:p w14:paraId="7ADF0B28" w14:textId="77777777" w:rsidR="00F970C9" w:rsidRPr="00EA5FA7" w:rsidRDefault="00F970C9" w:rsidP="00F970C9">
      <w:pPr>
        <w:pStyle w:val="TF"/>
        <w:rPr>
          <w:rFonts w:eastAsia="SimSun"/>
        </w:rPr>
      </w:pPr>
      <w:bookmarkStart w:id="1200" w:name="_CRFigure8_2_8_31"/>
      <w:r w:rsidRPr="00EA5FA7">
        <w:t xml:space="preserve">Figure </w:t>
      </w:r>
      <w:bookmarkEnd w:id="1200"/>
      <w:r w:rsidRPr="00EA5FA7">
        <w:t>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2pt;height:114.1pt" o:ole="">
            <v:imagedata r:id="rId36" o:title=""/>
          </v:shape>
          <o:OLEObject Type="Embed" ProgID="Visio.Drawing.15" ShapeID="_x0000_i1035" DrawAspect="Content" ObjectID="_1761153767" r:id="rId37"/>
        </w:object>
      </w:r>
    </w:p>
    <w:p w14:paraId="1D329956" w14:textId="77777777" w:rsidR="00F970C9" w:rsidRPr="00EA5FA7" w:rsidRDefault="00F970C9" w:rsidP="00F970C9">
      <w:pPr>
        <w:pStyle w:val="TF"/>
        <w:rPr>
          <w:rFonts w:eastAsia="SimSun"/>
        </w:rPr>
      </w:pPr>
      <w:bookmarkStart w:id="1201" w:name="_CRFigure8_2_8_32"/>
      <w:r w:rsidRPr="00EA5FA7">
        <w:t xml:space="preserve">Figure </w:t>
      </w:r>
      <w:bookmarkEnd w:id="1201"/>
      <w:r w:rsidRPr="00EA5FA7">
        <w:t>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202" w:name="_Toc20955767"/>
      <w:bookmarkStart w:id="1203" w:name="_Toc29892861"/>
      <w:bookmarkStart w:id="1204" w:name="_Toc36556798"/>
      <w:bookmarkStart w:id="1205" w:name="_Toc45832174"/>
      <w:bookmarkStart w:id="1206" w:name="_Toc51763354"/>
      <w:bookmarkStart w:id="1207" w:name="_Toc64448517"/>
      <w:bookmarkStart w:id="1208" w:name="_Toc66289176"/>
      <w:bookmarkStart w:id="1209" w:name="_Toc74154289"/>
      <w:bookmarkStart w:id="1210" w:name="_Toc81383033"/>
      <w:bookmarkStart w:id="1211" w:name="_Toc88657666"/>
      <w:bookmarkStart w:id="1212" w:name="_Toc97910578"/>
      <w:bookmarkStart w:id="1213" w:name="_Toc99038217"/>
      <w:bookmarkStart w:id="1214" w:name="_Toc99730478"/>
      <w:bookmarkStart w:id="1215" w:name="_Toc105510597"/>
      <w:bookmarkStart w:id="1216" w:name="_Toc105927129"/>
      <w:bookmarkStart w:id="1217" w:name="_Toc106109669"/>
      <w:bookmarkStart w:id="1218" w:name="_Toc113835106"/>
      <w:bookmarkStart w:id="1219" w:name="_Toc120123949"/>
      <w:bookmarkStart w:id="1220" w:name="_Toc146226216"/>
      <w:bookmarkStart w:id="1221" w:name="_CR8_2_8_4"/>
      <w:bookmarkEnd w:id="1221"/>
      <w:r w:rsidRPr="00EA5FA7">
        <w:t>8.2.8.4</w:t>
      </w:r>
      <w:r w:rsidRPr="00EA5FA7">
        <w:tab/>
        <w:t>Abnormal Conditions</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222" w:name="_Toc20955768"/>
      <w:bookmarkStart w:id="1223" w:name="_Toc29892862"/>
      <w:bookmarkStart w:id="1224" w:name="_Toc36556799"/>
      <w:bookmarkStart w:id="1225" w:name="_Toc45832175"/>
      <w:bookmarkStart w:id="1226" w:name="_Toc51763355"/>
      <w:bookmarkStart w:id="1227" w:name="_Toc64448518"/>
      <w:bookmarkStart w:id="1228" w:name="_Toc66289177"/>
      <w:bookmarkStart w:id="1229" w:name="_Toc74154290"/>
      <w:bookmarkStart w:id="1230" w:name="_Toc81383034"/>
      <w:bookmarkStart w:id="1231" w:name="_Toc88657667"/>
      <w:bookmarkStart w:id="1232" w:name="_Toc97910579"/>
      <w:bookmarkStart w:id="1233" w:name="_Toc99038218"/>
      <w:bookmarkStart w:id="1234" w:name="_Toc99730479"/>
      <w:bookmarkStart w:id="1235" w:name="_Toc105510598"/>
      <w:bookmarkStart w:id="1236" w:name="_Toc105927130"/>
      <w:bookmarkStart w:id="1237" w:name="_Toc106109670"/>
      <w:bookmarkStart w:id="1238" w:name="_Toc113835107"/>
      <w:bookmarkStart w:id="1239" w:name="_Toc120123950"/>
      <w:bookmarkStart w:id="1240" w:name="_Toc146226217"/>
      <w:bookmarkStart w:id="1241" w:name="_CR8_2_9"/>
      <w:bookmarkEnd w:id="1241"/>
      <w:r w:rsidRPr="00EA5FA7">
        <w:t>8.2.9</w:t>
      </w:r>
      <w:r w:rsidRPr="00EA5FA7">
        <w:tab/>
        <w:t>Network Access Rate Reduc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2250B9DE" w14:textId="77777777" w:rsidR="00042087" w:rsidRPr="00EA5FA7" w:rsidRDefault="00042087" w:rsidP="00373903">
      <w:pPr>
        <w:pStyle w:val="Heading4"/>
      </w:pPr>
      <w:bookmarkStart w:id="1242" w:name="_Toc20955769"/>
      <w:bookmarkStart w:id="1243" w:name="_Toc29892863"/>
      <w:bookmarkStart w:id="1244" w:name="_Toc36556800"/>
      <w:bookmarkStart w:id="1245" w:name="_Toc45832176"/>
      <w:bookmarkStart w:id="1246" w:name="_Toc51763356"/>
      <w:bookmarkStart w:id="1247" w:name="_Toc64448519"/>
      <w:bookmarkStart w:id="1248" w:name="_Toc66289178"/>
      <w:bookmarkStart w:id="1249" w:name="_Toc74154291"/>
      <w:bookmarkStart w:id="1250" w:name="_Toc81383035"/>
      <w:bookmarkStart w:id="1251" w:name="_Toc88657668"/>
      <w:bookmarkStart w:id="1252" w:name="_Toc97910580"/>
      <w:bookmarkStart w:id="1253" w:name="_Toc99038219"/>
      <w:bookmarkStart w:id="1254" w:name="_Toc99730480"/>
      <w:bookmarkStart w:id="1255" w:name="_Toc105510599"/>
      <w:bookmarkStart w:id="1256" w:name="_Toc105927131"/>
      <w:bookmarkStart w:id="1257" w:name="_Toc106109671"/>
      <w:bookmarkStart w:id="1258" w:name="_Toc113835108"/>
      <w:bookmarkStart w:id="1259" w:name="_Toc120123951"/>
      <w:bookmarkStart w:id="1260" w:name="_Toc146226218"/>
      <w:bookmarkStart w:id="1261" w:name="_CR8_2_9_1"/>
      <w:bookmarkEnd w:id="1261"/>
      <w:r w:rsidRPr="00EA5FA7">
        <w:t>8.2.9.1</w:t>
      </w:r>
      <w:r w:rsidRPr="00EA5FA7">
        <w:tab/>
        <w:t>General</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262" w:name="_Toc20955770"/>
      <w:bookmarkStart w:id="1263" w:name="_Toc29892864"/>
      <w:bookmarkStart w:id="1264" w:name="_Toc36556801"/>
      <w:bookmarkStart w:id="1265" w:name="_Toc45832177"/>
      <w:bookmarkStart w:id="1266" w:name="_Toc51763357"/>
      <w:bookmarkStart w:id="1267" w:name="_Toc64448520"/>
      <w:bookmarkStart w:id="1268" w:name="_Toc66289179"/>
      <w:bookmarkStart w:id="1269" w:name="_Toc74154292"/>
      <w:bookmarkStart w:id="1270" w:name="_Toc81383036"/>
      <w:bookmarkStart w:id="1271" w:name="_Toc88657669"/>
      <w:bookmarkStart w:id="1272" w:name="_Toc97910581"/>
      <w:bookmarkStart w:id="1273" w:name="_Toc99038220"/>
      <w:bookmarkStart w:id="1274" w:name="_Toc99730481"/>
      <w:bookmarkStart w:id="1275" w:name="_Toc105510600"/>
      <w:bookmarkStart w:id="1276" w:name="_Toc105927132"/>
      <w:bookmarkStart w:id="1277" w:name="_Toc106109672"/>
      <w:bookmarkStart w:id="1278" w:name="_Toc113835109"/>
      <w:bookmarkStart w:id="1279" w:name="_Toc120123952"/>
      <w:bookmarkStart w:id="1280" w:name="_Toc146226219"/>
      <w:bookmarkStart w:id="1281" w:name="_CR8_2_9_2"/>
      <w:bookmarkEnd w:id="1281"/>
      <w:r w:rsidRPr="00EA5FA7">
        <w:t>8.2.9.2</w:t>
      </w:r>
      <w:r w:rsidRPr="00EA5FA7">
        <w:tab/>
        <w:t>Successful operation</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bookmarkStart w:id="1282" w:name="_CRFigure8_2_9_21"/>
      <w:r w:rsidRPr="00EA5FA7">
        <w:t xml:space="preserve">Figure </w:t>
      </w:r>
      <w:bookmarkEnd w:id="1282"/>
      <w:r w:rsidRPr="00EA5FA7">
        <w:t>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283" w:name="_Toc20955771"/>
      <w:bookmarkStart w:id="1284" w:name="_Toc29892865"/>
      <w:bookmarkStart w:id="1285" w:name="_Toc36556802"/>
      <w:bookmarkStart w:id="1286" w:name="_Toc45832178"/>
      <w:bookmarkStart w:id="1287" w:name="_Toc51763358"/>
      <w:bookmarkStart w:id="1288" w:name="_Toc64448521"/>
      <w:bookmarkStart w:id="1289" w:name="_Toc66289180"/>
      <w:bookmarkStart w:id="1290" w:name="_Toc74154293"/>
      <w:bookmarkStart w:id="1291" w:name="_Toc81383037"/>
      <w:bookmarkStart w:id="1292" w:name="_Toc88657670"/>
      <w:bookmarkStart w:id="1293" w:name="_Toc97910582"/>
      <w:bookmarkStart w:id="1294" w:name="_Toc99038221"/>
      <w:bookmarkStart w:id="1295" w:name="_Toc99730482"/>
      <w:bookmarkStart w:id="1296" w:name="_Toc105510601"/>
      <w:bookmarkStart w:id="1297" w:name="_Toc105927133"/>
      <w:bookmarkStart w:id="1298" w:name="_Toc106109673"/>
      <w:bookmarkStart w:id="1299" w:name="_Toc113835110"/>
      <w:bookmarkStart w:id="1300" w:name="_Toc120123953"/>
      <w:bookmarkStart w:id="1301" w:name="_Toc146226220"/>
      <w:bookmarkStart w:id="1302" w:name="_CR8_2_9_3"/>
      <w:bookmarkEnd w:id="1302"/>
      <w:r w:rsidRPr="00EA5FA7">
        <w:lastRenderedPageBreak/>
        <w:t>8.2.9.3</w:t>
      </w:r>
      <w:r w:rsidRPr="00EA5FA7">
        <w:tab/>
        <w:t>Abnormal Conditions</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303" w:name="_Toc45832179"/>
      <w:bookmarkStart w:id="1304" w:name="_Toc51763359"/>
      <w:bookmarkStart w:id="1305" w:name="_Toc64448522"/>
      <w:bookmarkStart w:id="1306" w:name="_Toc66289181"/>
      <w:bookmarkStart w:id="1307" w:name="_Toc74154294"/>
      <w:bookmarkStart w:id="1308" w:name="_Toc81383038"/>
      <w:bookmarkStart w:id="1309" w:name="_Toc88657671"/>
      <w:bookmarkStart w:id="1310" w:name="_Toc97910583"/>
      <w:bookmarkStart w:id="1311" w:name="_Toc99038222"/>
      <w:bookmarkStart w:id="1312" w:name="_Toc99730483"/>
      <w:bookmarkStart w:id="1313" w:name="_Toc105510602"/>
      <w:bookmarkStart w:id="1314" w:name="_Toc105927134"/>
      <w:bookmarkStart w:id="1315" w:name="_Toc106109674"/>
      <w:bookmarkStart w:id="1316" w:name="_Toc113835111"/>
      <w:bookmarkStart w:id="1317" w:name="_Toc120123954"/>
      <w:bookmarkStart w:id="1318" w:name="_Toc146226221"/>
      <w:bookmarkStart w:id="1319" w:name="_CR8_2_10"/>
      <w:bookmarkEnd w:id="1319"/>
      <w:r>
        <w:t>8.2.10</w:t>
      </w:r>
      <w:r w:rsidR="00542A32" w:rsidRPr="00AA5DA2">
        <w:tab/>
        <w:t>Resource Status Reporting Initiation</w:t>
      </w:r>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p>
    <w:p w14:paraId="0729E226" w14:textId="77777777" w:rsidR="00542A32" w:rsidRPr="00AA5DA2" w:rsidRDefault="003A34B6" w:rsidP="00542A32">
      <w:pPr>
        <w:pStyle w:val="Heading4"/>
      </w:pPr>
      <w:bookmarkStart w:id="1320" w:name="_Toc5690849"/>
      <w:bookmarkStart w:id="1321" w:name="_Toc45832180"/>
      <w:bookmarkStart w:id="1322" w:name="_Toc51763360"/>
      <w:bookmarkStart w:id="1323" w:name="_Toc64448523"/>
      <w:bookmarkStart w:id="1324" w:name="_Toc66289182"/>
      <w:bookmarkStart w:id="1325" w:name="_Toc74154295"/>
      <w:bookmarkStart w:id="1326" w:name="_Toc81383039"/>
      <w:bookmarkStart w:id="1327" w:name="_Toc88657672"/>
      <w:bookmarkStart w:id="1328" w:name="_Toc97910584"/>
      <w:bookmarkStart w:id="1329" w:name="_Toc99038223"/>
      <w:bookmarkStart w:id="1330" w:name="_Toc99730484"/>
      <w:bookmarkStart w:id="1331" w:name="_Toc105510603"/>
      <w:bookmarkStart w:id="1332" w:name="_Toc105927135"/>
      <w:bookmarkStart w:id="1333" w:name="_Toc106109675"/>
      <w:bookmarkStart w:id="1334" w:name="_Toc113835112"/>
      <w:bookmarkStart w:id="1335" w:name="_Toc120123955"/>
      <w:bookmarkStart w:id="1336" w:name="_Toc146226222"/>
      <w:bookmarkStart w:id="1337" w:name="_CR8_2_10_1"/>
      <w:bookmarkEnd w:id="1337"/>
      <w:r>
        <w:t>8.2.10</w:t>
      </w:r>
      <w:r w:rsidR="00542A32" w:rsidRPr="00AA5DA2">
        <w:t>.1</w:t>
      </w:r>
      <w:r w:rsidR="00542A32" w:rsidRPr="00AA5DA2">
        <w:tab/>
        <w:t>General</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338" w:name="_Toc5690850"/>
      <w:bookmarkStart w:id="1339" w:name="_Toc45832181"/>
      <w:bookmarkStart w:id="1340" w:name="_Toc51763361"/>
      <w:bookmarkStart w:id="1341" w:name="_Toc64448524"/>
      <w:bookmarkStart w:id="1342" w:name="_Toc66289183"/>
      <w:bookmarkStart w:id="1343" w:name="_Toc74154296"/>
      <w:bookmarkStart w:id="1344" w:name="_Toc81383040"/>
      <w:bookmarkStart w:id="1345" w:name="_Toc88657673"/>
      <w:bookmarkStart w:id="1346" w:name="_Toc97910585"/>
      <w:bookmarkStart w:id="1347" w:name="_Toc99038224"/>
      <w:bookmarkStart w:id="1348" w:name="_Toc99730485"/>
      <w:bookmarkStart w:id="1349" w:name="_Toc105510604"/>
      <w:bookmarkStart w:id="1350" w:name="_Toc105927136"/>
      <w:bookmarkStart w:id="1351" w:name="_Toc106109676"/>
      <w:bookmarkStart w:id="1352" w:name="_Toc113835113"/>
      <w:bookmarkStart w:id="1353" w:name="_Toc120123956"/>
      <w:bookmarkStart w:id="1354" w:name="_Toc146226223"/>
      <w:bookmarkStart w:id="1355" w:name="_CR8_2_10_2"/>
      <w:bookmarkEnd w:id="1355"/>
      <w:r>
        <w:t>8.2.10</w:t>
      </w:r>
      <w:r w:rsidR="00542A32" w:rsidRPr="00AA5DA2">
        <w:t>.2</w:t>
      </w:r>
      <w:r w:rsidR="00542A32" w:rsidRPr="00AA5DA2">
        <w:tab/>
        <w:t>Successful Operation</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bookmarkStart w:id="1356" w:name="_MON_1617799762"/>
    <w:bookmarkEnd w:id="1356"/>
    <w:p w14:paraId="040036B8" w14:textId="77777777" w:rsidR="00542A32" w:rsidRPr="00AA5DA2" w:rsidRDefault="00542A32" w:rsidP="00542A32">
      <w:pPr>
        <w:pStyle w:val="TH"/>
      </w:pPr>
      <w:r w:rsidRPr="00AA5DA2">
        <w:object w:dxaOrig="5673" w:dyaOrig="2355" w14:anchorId="0068CAA0">
          <v:shape id="_x0000_i1036" type="#_x0000_t75" style="width:275.1pt;height:112.1pt" o:ole="">
            <v:imagedata r:id="rId38" o:title=""/>
          </v:shape>
          <o:OLEObject Type="Embed" ProgID="Word.Picture.8" ShapeID="_x0000_i1036" DrawAspect="Content" ObjectID="_1761153768" r:id="rId39"/>
        </w:object>
      </w:r>
    </w:p>
    <w:p w14:paraId="173FF09C" w14:textId="77777777" w:rsidR="00542A32" w:rsidRDefault="00542A32" w:rsidP="00542A32">
      <w:pPr>
        <w:pStyle w:val="TF"/>
      </w:pPr>
      <w:bookmarkStart w:id="1357" w:name="_CRFigure8_2_10_21"/>
      <w:r w:rsidRPr="00AA5DA2">
        <w:t xml:space="preserve">Figure </w:t>
      </w:r>
      <w:bookmarkEnd w:id="1357"/>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35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35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359"/>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36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360"/>
    </w:p>
    <w:bookmarkEnd w:id="1358"/>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361" w:name="_Toc5690851"/>
      <w:bookmarkStart w:id="1362" w:name="_Toc45832182"/>
      <w:bookmarkStart w:id="1363" w:name="_Toc51763362"/>
      <w:bookmarkStart w:id="1364" w:name="_Toc64448525"/>
      <w:bookmarkStart w:id="1365" w:name="_Toc66289184"/>
      <w:bookmarkStart w:id="1366" w:name="_Toc74154297"/>
      <w:bookmarkStart w:id="1367" w:name="_Toc81383041"/>
      <w:bookmarkStart w:id="1368" w:name="_Toc88657674"/>
      <w:bookmarkStart w:id="1369" w:name="_Toc97910586"/>
      <w:bookmarkStart w:id="1370" w:name="_Toc99038225"/>
      <w:bookmarkStart w:id="1371" w:name="_Toc99730486"/>
      <w:bookmarkStart w:id="1372" w:name="_Toc105510605"/>
      <w:bookmarkStart w:id="1373" w:name="_Toc105927137"/>
      <w:bookmarkStart w:id="1374" w:name="_Toc106109677"/>
      <w:bookmarkStart w:id="1375" w:name="_Toc113835114"/>
      <w:bookmarkStart w:id="1376" w:name="_Toc120123957"/>
      <w:bookmarkStart w:id="1377" w:name="_Toc146226224"/>
      <w:bookmarkStart w:id="1378" w:name="_CR8_2_10_3"/>
      <w:bookmarkEnd w:id="1378"/>
      <w:r>
        <w:t>8.2.10</w:t>
      </w:r>
      <w:r w:rsidR="00542A32" w:rsidRPr="00AA5DA2">
        <w:t>.3</w:t>
      </w:r>
      <w:r w:rsidR="00542A32" w:rsidRPr="00AA5DA2">
        <w:tab/>
        <w:t>Unsuccessful Operation</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7D688B58" w14:textId="77777777" w:rsidR="00542A32" w:rsidRPr="00AA5DA2" w:rsidRDefault="00542A32" w:rsidP="00542A32">
      <w:pPr>
        <w:pStyle w:val="TH"/>
      </w:pPr>
      <w:r w:rsidRPr="00AA5DA2">
        <w:object w:dxaOrig="5673" w:dyaOrig="2355" w14:anchorId="4F32124C">
          <v:shape id="_x0000_i1037" type="#_x0000_t75" style="width:275.1pt;height:112.1pt" o:ole="">
            <v:imagedata r:id="rId40" o:title=""/>
          </v:shape>
          <o:OLEObject Type="Embed" ProgID="Word.Picture.8" ShapeID="_x0000_i1037" DrawAspect="Content" ObjectID="_1761153769" r:id="rId41"/>
        </w:object>
      </w:r>
    </w:p>
    <w:p w14:paraId="2EB6B4DE" w14:textId="77777777" w:rsidR="00542A32" w:rsidRDefault="00542A32" w:rsidP="00542A32">
      <w:pPr>
        <w:pStyle w:val="TF"/>
      </w:pPr>
      <w:bookmarkStart w:id="1379" w:name="_CRFigure8_2_10_31"/>
      <w:r w:rsidRPr="00AA5DA2">
        <w:t xml:space="preserve">Figure </w:t>
      </w:r>
      <w:bookmarkEnd w:id="1379"/>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380" w:name="_Toc5690852"/>
      <w:bookmarkStart w:id="1381" w:name="_Toc45832183"/>
      <w:bookmarkStart w:id="1382" w:name="_Toc51763363"/>
      <w:bookmarkStart w:id="1383" w:name="_Toc64448526"/>
      <w:bookmarkStart w:id="1384" w:name="_Toc66289185"/>
      <w:bookmarkStart w:id="1385" w:name="_Toc74154298"/>
      <w:bookmarkStart w:id="1386" w:name="_Toc81383042"/>
      <w:bookmarkStart w:id="1387" w:name="_Toc88657675"/>
      <w:bookmarkStart w:id="1388" w:name="_Toc97910587"/>
      <w:bookmarkStart w:id="1389" w:name="_Toc99038226"/>
      <w:bookmarkStart w:id="1390" w:name="_Toc99730487"/>
      <w:bookmarkStart w:id="1391" w:name="_Toc105510606"/>
      <w:bookmarkStart w:id="1392" w:name="_Toc105927138"/>
      <w:bookmarkStart w:id="1393" w:name="_Toc106109678"/>
      <w:bookmarkStart w:id="1394" w:name="_Toc113835115"/>
      <w:bookmarkStart w:id="1395" w:name="_Toc120123958"/>
      <w:bookmarkStart w:id="1396" w:name="_Toc146226225"/>
      <w:bookmarkStart w:id="1397" w:name="_CR8_2_10_4"/>
      <w:bookmarkEnd w:id="1397"/>
      <w:r>
        <w:t>8.2.10</w:t>
      </w:r>
      <w:r w:rsidR="00542A32" w:rsidRPr="00AA5DA2">
        <w:t>.4</w:t>
      </w:r>
      <w:r w:rsidR="00542A32" w:rsidRPr="00AA5DA2">
        <w:tab/>
        <w:t>Abnormal Conditions</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398" w:name="_Toc5690853"/>
      <w:bookmarkStart w:id="1399" w:name="_Toc45832184"/>
      <w:bookmarkStart w:id="1400" w:name="_Toc51763364"/>
      <w:bookmarkStart w:id="1401" w:name="_Toc64448527"/>
      <w:bookmarkStart w:id="1402" w:name="_Toc66289186"/>
      <w:bookmarkStart w:id="1403" w:name="_Toc74154299"/>
      <w:bookmarkStart w:id="1404" w:name="_Toc81383043"/>
      <w:bookmarkStart w:id="1405" w:name="_Toc88657676"/>
      <w:bookmarkStart w:id="1406" w:name="_Toc97910588"/>
      <w:bookmarkStart w:id="1407" w:name="_Toc99038227"/>
      <w:bookmarkStart w:id="1408" w:name="_Toc99730488"/>
      <w:bookmarkStart w:id="1409" w:name="_Toc105510607"/>
      <w:bookmarkStart w:id="1410" w:name="_Toc105927139"/>
      <w:bookmarkStart w:id="1411" w:name="_Toc106109679"/>
      <w:bookmarkStart w:id="1412" w:name="_Toc113835116"/>
      <w:bookmarkStart w:id="1413" w:name="_Toc120123959"/>
      <w:bookmarkStart w:id="1414" w:name="_Toc146226226"/>
      <w:bookmarkStart w:id="1415" w:name="_CR8_2_11"/>
      <w:bookmarkEnd w:id="1415"/>
      <w:r>
        <w:t>8.2.11</w:t>
      </w:r>
      <w:r w:rsidR="00542A32" w:rsidRPr="00AA5DA2">
        <w:tab/>
        <w:t>Resource Status Reporting</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74B73653" w14:textId="77777777" w:rsidR="00542A32" w:rsidRPr="00AA5DA2" w:rsidRDefault="003A34B6" w:rsidP="00D85BB1">
      <w:pPr>
        <w:pStyle w:val="Heading4"/>
      </w:pPr>
      <w:bookmarkStart w:id="1416" w:name="_Toc5690854"/>
      <w:bookmarkStart w:id="1417" w:name="_Toc45832185"/>
      <w:bookmarkStart w:id="1418" w:name="_Toc51763365"/>
      <w:bookmarkStart w:id="1419" w:name="_Toc64448528"/>
      <w:bookmarkStart w:id="1420" w:name="_Toc66289187"/>
      <w:bookmarkStart w:id="1421" w:name="_Toc74154300"/>
      <w:bookmarkStart w:id="1422" w:name="_Toc81383044"/>
      <w:bookmarkStart w:id="1423" w:name="_Toc88657677"/>
      <w:bookmarkStart w:id="1424" w:name="_Toc97910589"/>
      <w:bookmarkStart w:id="1425" w:name="_Toc99038228"/>
      <w:bookmarkStart w:id="1426" w:name="_Toc99730489"/>
      <w:bookmarkStart w:id="1427" w:name="_Toc105510608"/>
      <w:bookmarkStart w:id="1428" w:name="_Toc105927140"/>
      <w:bookmarkStart w:id="1429" w:name="_Toc106109680"/>
      <w:bookmarkStart w:id="1430" w:name="_Toc113835117"/>
      <w:bookmarkStart w:id="1431" w:name="_Toc120123960"/>
      <w:bookmarkStart w:id="1432" w:name="_Toc146226227"/>
      <w:bookmarkStart w:id="1433" w:name="_CR8_2_11_1"/>
      <w:bookmarkEnd w:id="1433"/>
      <w:r>
        <w:t>8.2.11</w:t>
      </w:r>
      <w:r w:rsidR="00542A32" w:rsidRPr="00AA5DA2">
        <w:t>.1</w:t>
      </w:r>
      <w:r w:rsidR="00542A32" w:rsidRPr="00AA5DA2">
        <w:tab/>
        <w:t>General</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434" w:name="_Toc5690855"/>
      <w:bookmarkStart w:id="1435" w:name="_Toc45832186"/>
      <w:bookmarkStart w:id="1436" w:name="_Toc51763366"/>
      <w:bookmarkStart w:id="1437" w:name="_Toc64448529"/>
      <w:bookmarkStart w:id="1438" w:name="_Toc66289188"/>
      <w:bookmarkStart w:id="1439" w:name="_Toc74154301"/>
      <w:bookmarkStart w:id="1440" w:name="_Toc81383045"/>
      <w:bookmarkStart w:id="1441" w:name="_Toc88657678"/>
      <w:bookmarkStart w:id="1442" w:name="_Toc97910590"/>
      <w:bookmarkStart w:id="1443" w:name="_Toc99038229"/>
      <w:bookmarkStart w:id="1444" w:name="_Toc99730490"/>
      <w:bookmarkStart w:id="1445" w:name="_Toc105510609"/>
      <w:bookmarkStart w:id="1446" w:name="_Toc105927141"/>
      <w:bookmarkStart w:id="1447" w:name="_Toc106109681"/>
      <w:bookmarkStart w:id="1448" w:name="_Toc113835118"/>
      <w:bookmarkStart w:id="1449" w:name="_Toc120123961"/>
      <w:bookmarkStart w:id="1450" w:name="_Toc146226228"/>
      <w:bookmarkStart w:id="1451" w:name="_CR8_2_11_2"/>
      <w:bookmarkEnd w:id="1451"/>
      <w:r>
        <w:t>8.2.11</w:t>
      </w:r>
      <w:r w:rsidR="00542A32" w:rsidRPr="00AA5DA2">
        <w:t>.2</w:t>
      </w:r>
      <w:r w:rsidR="00542A32" w:rsidRPr="00AA5DA2">
        <w:tab/>
        <w:t>Successful Operation</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p>
    <w:bookmarkStart w:id="1452" w:name="_MON_1473064233"/>
    <w:bookmarkEnd w:id="1452"/>
    <w:p w14:paraId="718225D3" w14:textId="77777777" w:rsidR="00542A32" w:rsidRPr="00AA5DA2" w:rsidRDefault="00542A32" w:rsidP="00542A32">
      <w:pPr>
        <w:pStyle w:val="TH"/>
      </w:pPr>
      <w:r w:rsidRPr="00AA5DA2">
        <w:object w:dxaOrig="5673" w:dyaOrig="2355" w14:anchorId="4EF4D3F6">
          <v:shape id="_x0000_i1038" type="#_x0000_t75" style="width:275.1pt;height:112.1pt" o:ole="">
            <v:imagedata r:id="rId42" o:title=""/>
          </v:shape>
          <o:OLEObject Type="Embed" ProgID="Word.Picture.8" ShapeID="_x0000_i1038" DrawAspect="Content" ObjectID="_1761153770" r:id="rId43"/>
        </w:object>
      </w:r>
    </w:p>
    <w:p w14:paraId="28F2146D" w14:textId="77777777" w:rsidR="00542A32" w:rsidRPr="00AA5DA2" w:rsidRDefault="00542A32" w:rsidP="00542A32">
      <w:pPr>
        <w:pStyle w:val="TF"/>
      </w:pPr>
      <w:bookmarkStart w:id="1453" w:name="_CRFigure8_2_11_21"/>
      <w:r w:rsidRPr="00AA5DA2">
        <w:t xml:space="preserve">Figure </w:t>
      </w:r>
      <w:bookmarkEnd w:id="1453"/>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454" w:name="_Toc5690856"/>
      <w:bookmarkStart w:id="1455" w:name="_Toc45832187"/>
      <w:bookmarkStart w:id="1456" w:name="_Toc51763367"/>
      <w:bookmarkStart w:id="1457" w:name="_Toc64448530"/>
      <w:bookmarkStart w:id="1458" w:name="_Toc66289189"/>
      <w:bookmarkStart w:id="1459" w:name="_Toc74154302"/>
      <w:bookmarkStart w:id="1460" w:name="_Toc81383046"/>
      <w:bookmarkStart w:id="1461" w:name="_Toc88657679"/>
      <w:bookmarkStart w:id="1462" w:name="_Toc97910591"/>
      <w:bookmarkStart w:id="1463" w:name="_Toc99038230"/>
      <w:bookmarkStart w:id="1464" w:name="_Toc99730491"/>
      <w:bookmarkStart w:id="1465" w:name="_Toc105510610"/>
      <w:bookmarkStart w:id="1466" w:name="_Toc105927142"/>
      <w:bookmarkStart w:id="1467" w:name="_Toc106109682"/>
      <w:bookmarkStart w:id="1468"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469" w:name="_Toc120123962"/>
      <w:bookmarkStart w:id="1470" w:name="_Toc146226229"/>
      <w:bookmarkStart w:id="1471" w:name="_CR8_2_11_3"/>
      <w:bookmarkEnd w:id="1471"/>
      <w:r>
        <w:t>8.2.11</w:t>
      </w:r>
      <w:r w:rsidR="00542A32" w:rsidRPr="00AA5DA2">
        <w:t>.3</w:t>
      </w:r>
      <w:r w:rsidR="00542A32" w:rsidRPr="00AA5DA2">
        <w:tab/>
        <w:t>Unsuccessful Operation</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472" w:name="_Toc5690857"/>
      <w:bookmarkStart w:id="1473" w:name="_Toc45832188"/>
      <w:bookmarkStart w:id="1474" w:name="_Toc51763368"/>
      <w:bookmarkStart w:id="1475" w:name="_Toc64448531"/>
      <w:bookmarkStart w:id="1476" w:name="_Toc66289190"/>
      <w:bookmarkStart w:id="1477" w:name="_Toc74154303"/>
      <w:bookmarkStart w:id="1478" w:name="_Toc81383047"/>
      <w:bookmarkStart w:id="1479" w:name="_Toc88657680"/>
      <w:bookmarkStart w:id="1480" w:name="_Toc97910592"/>
      <w:bookmarkStart w:id="1481" w:name="_Toc99038231"/>
      <w:bookmarkStart w:id="1482" w:name="_Toc99730492"/>
      <w:bookmarkStart w:id="1483" w:name="_Toc105510611"/>
      <w:bookmarkStart w:id="1484" w:name="_Toc105927143"/>
      <w:bookmarkStart w:id="1485" w:name="_Toc106109683"/>
      <w:bookmarkStart w:id="1486" w:name="_Toc113835120"/>
      <w:bookmarkStart w:id="1487" w:name="_Toc120123963"/>
      <w:bookmarkStart w:id="1488" w:name="_Toc146226230"/>
      <w:bookmarkStart w:id="1489" w:name="_CR8_2_11_4"/>
      <w:bookmarkEnd w:id="1489"/>
      <w:r>
        <w:t>8.2.11</w:t>
      </w:r>
      <w:r w:rsidR="00542A32" w:rsidRPr="00AA5DA2">
        <w:t>.4</w:t>
      </w:r>
      <w:r w:rsidR="00542A32" w:rsidRPr="00AA5DA2">
        <w:tab/>
        <w:t>Abnormal Conditions</w:t>
      </w:r>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2B51680C" w14:textId="77777777" w:rsidR="00542A32" w:rsidRDefault="00542A32" w:rsidP="00542A32">
      <w:r w:rsidRPr="00AA5DA2">
        <w:t>Void.</w:t>
      </w:r>
    </w:p>
    <w:p w14:paraId="58953DA3" w14:textId="154E13F5" w:rsidR="00D76D1D" w:rsidRDefault="00D76D1D" w:rsidP="00D76D1D">
      <w:pPr>
        <w:pStyle w:val="Heading3"/>
        <w:ind w:left="720" w:hanging="720"/>
        <w:rPr>
          <w:ins w:id="1490" w:author="CR1105"/>
        </w:rPr>
      </w:pPr>
      <w:bookmarkStart w:id="1491" w:name="_CR8_2_12"/>
      <w:bookmarkEnd w:id="1491"/>
      <w:ins w:id="1492" w:author="CR1105">
        <w:r>
          <w:t>8.2.</w:t>
        </w:r>
      </w:ins>
      <w:ins w:id="1493" w:author="CR1105" w:date="2023-11-07T11:42:00Z">
        <w:r>
          <w:t>12</w:t>
        </w:r>
      </w:ins>
      <w:ins w:id="1494" w:author="CR1105">
        <w:r w:rsidRPr="009A0050">
          <w:tab/>
        </w:r>
        <w:r>
          <w:tab/>
          <w:t xml:space="preserve">RACH Indication </w:t>
        </w:r>
      </w:ins>
    </w:p>
    <w:p w14:paraId="706A8C60" w14:textId="297C5A6A" w:rsidR="00D76D1D" w:rsidRPr="009A0050" w:rsidRDefault="00D76D1D" w:rsidP="00D76D1D">
      <w:pPr>
        <w:pStyle w:val="Heading4"/>
        <w:ind w:left="0" w:firstLine="0"/>
        <w:rPr>
          <w:ins w:id="1495" w:author="CR1105"/>
        </w:rPr>
      </w:pPr>
      <w:bookmarkStart w:id="1496" w:name="_CR8_2_12_1"/>
      <w:bookmarkEnd w:id="1496"/>
      <w:ins w:id="1497" w:author="CR1105">
        <w:r w:rsidRPr="009A0050">
          <w:t>8.</w:t>
        </w:r>
        <w:r>
          <w:t>2.</w:t>
        </w:r>
      </w:ins>
      <w:ins w:id="1498" w:author="CR1105" w:date="2023-11-07T11:42:00Z">
        <w:r>
          <w:t>12</w:t>
        </w:r>
      </w:ins>
      <w:ins w:id="1499" w:author="CR1105">
        <w:r w:rsidRPr="009A0050">
          <w:t>.1</w:t>
        </w:r>
        <w:r w:rsidRPr="009A0050">
          <w:tab/>
        </w:r>
        <w:r>
          <w:tab/>
        </w:r>
        <w:r w:rsidRPr="009A0050">
          <w:t>General</w:t>
        </w:r>
      </w:ins>
    </w:p>
    <w:p w14:paraId="429829DF" w14:textId="77777777" w:rsidR="00D76D1D" w:rsidRPr="009A0050" w:rsidRDefault="00D76D1D" w:rsidP="00D76D1D">
      <w:pPr>
        <w:rPr>
          <w:ins w:id="1500" w:author="CR1105"/>
        </w:rPr>
      </w:pPr>
      <w:ins w:id="1501" w:author="CR1105">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ins>
    </w:p>
    <w:p w14:paraId="628B3889" w14:textId="77777777" w:rsidR="00D76D1D" w:rsidRPr="009A0050" w:rsidRDefault="00D76D1D" w:rsidP="00D76D1D">
      <w:pPr>
        <w:rPr>
          <w:ins w:id="1502" w:author="CR1105"/>
          <w:rFonts w:eastAsia="Malgun Gothic"/>
        </w:rPr>
      </w:pPr>
      <w:ins w:id="1503" w:author="CR1105">
        <w:r w:rsidRPr="009A0050">
          <w:rPr>
            <w:rFonts w:eastAsia="Malgun Gothic"/>
          </w:rPr>
          <w:t xml:space="preserve">The procedure uses </w:t>
        </w:r>
        <w:r>
          <w:rPr>
            <w:rFonts w:eastAsia="Malgun Gothic"/>
          </w:rPr>
          <w:t>non-</w:t>
        </w:r>
        <w:r w:rsidRPr="009A0050">
          <w:rPr>
            <w:rFonts w:eastAsia="Malgun Gothic"/>
          </w:rPr>
          <w:t>UE-associated signalling.</w:t>
        </w:r>
      </w:ins>
    </w:p>
    <w:p w14:paraId="1204C886" w14:textId="5EF7E9CC" w:rsidR="00D76D1D" w:rsidRPr="009A0050" w:rsidRDefault="00D76D1D" w:rsidP="00D76D1D">
      <w:pPr>
        <w:pStyle w:val="Heading4"/>
        <w:ind w:left="0" w:firstLine="0"/>
        <w:rPr>
          <w:ins w:id="1504" w:author="CR1105"/>
        </w:rPr>
      </w:pPr>
      <w:bookmarkStart w:id="1505" w:name="_CR8_2_12_2"/>
      <w:bookmarkEnd w:id="1505"/>
      <w:ins w:id="1506" w:author="CR1105">
        <w:r w:rsidRPr="009A0050">
          <w:lastRenderedPageBreak/>
          <w:t>8.</w:t>
        </w:r>
        <w:r>
          <w:t>2.</w:t>
        </w:r>
      </w:ins>
      <w:ins w:id="1507" w:author="CR1105" w:date="2023-11-07T11:42:00Z">
        <w:r>
          <w:t>12</w:t>
        </w:r>
      </w:ins>
      <w:ins w:id="1508" w:author="CR1105">
        <w:r w:rsidRPr="009A0050">
          <w:t>.2</w:t>
        </w:r>
        <w:r w:rsidRPr="009A0050">
          <w:tab/>
        </w:r>
        <w:r>
          <w:tab/>
        </w:r>
        <w:r w:rsidRPr="009A0050">
          <w:t>Successful Operation</w:t>
        </w:r>
      </w:ins>
    </w:p>
    <w:bookmarkStart w:id="1509" w:name="_MON_1649593008"/>
    <w:bookmarkEnd w:id="1509"/>
    <w:p w14:paraId="5C8D6D9B" w14:textId="77777777" w:rsidR="00D76D1D" w:rsidRPr="009A0050" w:rsidRDefault="00D76D1D" w:rsidP="00D76D1D">
      <w:pPr>
        <w:pStyle w:val="TH"/>
        <w:rPr>
          <w:ins w:id="1510" w:author="CR1105"/>
          <w:rFonts w:eastAsia="Malgun Gothic"/>
        </w:rPr>
      </w:pPr>
      <w:ins w:id="1511" w:author="CR1105">
        <w:r w:rsidRPr="00AA5DA2">
          <w:object w:dxaOrig="6292" w:dyaOrig="2655" w14:anchorId="60C3F4DA">
            <v:shape id="_x0000_i1039" type="#_x0000_t75" style="width:298.85pt;height:127pt" o:ole="">
              <v:imagedata r:id="rId44" o:title=""/>
            </v:shape>
            <o:OLEObject Type="Embed" ProgID="Word.Picture.8" ShapeID="_x0000_i1039" DrawAspect="Content" ObjectID="_1761153771" r:id="rId45"/>
          </w:object>
        </w:r>
      </w:ins>
    </w:p>
    <w:p w14:paraId="38B2C49A" w14:textId="77777777" w:rsidR="00D76D1D" w:rsidRPr="009A0050" w:rsidRDefault="00D76D1D" w:rsidP="00D76D1D">
      <w:pPr>
        <w:pStyle w:val="TF"/>
        <w:rPr>
          <w:ins w:id="1512" w:author="CR1105"/>
        </w:rPr>
      </w:pPr>
      <w:bookmarkStart w:id="1513" w:name="_CRFigure8_2_x_21"/>
      <w:ins w:id="1514" w:author="CR1105">
        <w:r>
          <w:t xml:space="preserve">Figure </w:t>
        </w:r>
        <w:bookmarkEnd w:id="1513"/>
        <w:r>
          <w:t>8.2.x</w:t>
        </w:r>
        <w:r w:rsidRPr="009A0050">
          <w:t xml:space="preserve">.2-1: </w:t>
        </w:r>
        <w:r>
          <w:rPr>
            <w:rFonts w:eastAsia="Malgun Gothic"/>
          </w:rPr>
          <w:t xml:space="preserve">RACH Indication </w:t>
        </w:r>
        <w:r w:rsidRPr="009A0050">
          <w:t>procedure.</w:t>
        </w:r>
      </w:ins>
    </w:p>
    <w:p w14:paraId="3D2D13FF" w14:textId="77777777" w:rsidR="00D76D1D" w:rsidRDefault="00D76D1D" w:rsidP="00D76D1D">
      <w:ins w:id="1515" w:author="CR1105">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ins>
    </w:p>
    <w:p w14:paraId="0565057E" w14:textId="77777777" w:rsidR="00D76D1D" w:rsidRDefault="00D76D1D" w:rsidP="00D76D1D">
      <w:pPr>
        <w:rPr>
          <w:ins w:id="1516" w:author="CR1105"/>
        </w:rPr>
      </w:pPr>
      <w:ins w:id="1517" w:author="CR1105">
        <w:r>
          <w:t xml:space="preserve">The RACH INDICATION message contains information concerning one or more successful random access procedures occurring at the </w:t>
        </w:r>
        <w:r>
          <w:rPr>
            <w:rFonts w:hint="eastAsia"/>
          </w:rPr>
          <w:t>g</w:t>
        </w:r>
        <w:r>
          <w:t>NB-DU and not known to the gNB-CU as described in TS 38.401 [4].</w:t>
        </w:r>
      </w:ins>
    </w:p>
    <w:p w14:paraId="0F905CD0" w14:textId="77777777" w:rsidR="00D76D1D" w:rsidRDefault="00D76D1D" w:rsidP="00D76D1D">
      <w:pPr>
        <w:rPr>
          <w:ins w:id="1518" w:author="CR1105"/>
        </w:rPr>
      </w:pPr>
      <w:ins w:id="1519" w:author="CR1105">
        <w:r>
          <w:t>Upon reception of the RACH INDICATION message, the gNB-CU may trigger retrieval of RACH Reports from the UE.</w:t>
        </w:r>
      </w:ins>
    </w:p>
    <w:p w14:paraId="30454738" w14:textId="5CDCD82D" w:rsidR="00D76D1D" w:rsidRPr="009A0050" w:rsidRDefault="00D76D1D" w:rsidP="00D76D1D">
      <w:pPr>
        <w:pStyle w:val="Heading4"/>
        <w:ind w:left="0" w:firstLine="0"/>
        <w:rPr>
          <w:ins w:id="1520" w:author="CR1105"/>
        </w:rPr>
      </w:pPr>
      <w:bookmarkStart w:id="1521" w:name="_CR8_2_12_3"/>
      <w:bookmarkEnd w:id="1521"/>
      <w:ins w:id="1522" w:author="CR1105">
        <w:r w:rsidRPr="009A0050">
          <w:t>8.</w:t>
        </w:r>
        <w:r>
          <w:t>2.</w:t>
        </w:r>
      </w:ins>
      <w:ins w:id="1523" w:author="CR1105" w:date="2023-11-07T11:42:00Z">
        <w:r>
          <w:t>12</w:t>
        </w:r>
      </w:ins>
      <w:ins w:id="1524" w:author="CR1105">
        <w:r w:rsidRPr="009A0050">
          <w:t>.3</w:t>
        </w:r>
        <w:r>
          <w:t xml:space="preserve"> </w:t>
        </w:r>
        <w:r w:rsidRPr="009A0050">
          <w:tab/>
          <w:t>Abnormal Conditions</w:t>
        </w:r>
      </w:ins>
    </w:p>
    <w:p w14:paraId="6CC9F6E6" w14:textId="77777777" w:rsidR="00D76D1D" w:rsidRDefault="00D76D1D" w:rsidP="00D76D1D">
      <w:pPr>
        <w:rPr>
          <w:ins w:id="1525" w:author="CR1105"/>
        </w:rPr>
      </w:pPr>
      <w:ins w:id="1526" w:author="CR1105">
        <w:r w:rsidRPr="009A0050">
          <w:t>Not applicable.</w:t>
        </w:r>
      </w:ins>
    </w:p>
    <w:p w14:paraId="4728CE88" w14:textId="77777777" w:rsidR="00D76D1D" w:rsidRPr="00EA5FA7" w:rsidRDefault="00D76D1D" w:rsidP="00542A32"/>
    <w:p w14:paraId="6D114E20" w14:textId="77777777" w:rsidR="00F970C9" w:rsidRPr="00EA5FA7" w:rsidRDefault="00F970C9" w:rsidP="002A13C9">
      <w:pPr>
        <w:pStyle w:val="Heading2"/>
      </w:pPr>
      <w:bookmarkStart w:id="1527" w:name="_Toc20955772"/>
      <w:bookmarkStart w:id="1528" w:name="_Toc29892866"/>
      <w:bookmarkStart w:id="1529" w:name="_Toc36556803"/>
      <w:bookmarkStart w:id="1530" w:name="_Toc45832189"/>
      <w:bookmarkStart w:id="1531" w:name="_Toc51763369"/>
      <w:bookmarkStart w:id="1532" w:name="_Toc64448532"/>
      <w:bookmarkStart w:id="1533" w:name="_Toc66289191"/>
      <w:bookmarkStart w:id="1534" w:name="_Toc74154304"/>
      <w:bookmarkStart w:id="1535" w:name="_Toc81383048"/>
      <w:bookmarkStart w:id="1536" w:name="_Toc88657681"/>
      <w:bookmarkStart w:id="1537" w:name="_Toc97910593"/>
      <w:bookmarkStart w:id="1538" w:name="_Toc99038232"/>
      <w:bookmarkStart w:id="1539" w:name="_Toc99730493"/>
      <w:bookmarkStart w:id="1540" w:name="_Toc105510612"/>
      <w:bookmarkStart w:id="1541" w:name="_Toc105927144"/>
      <w:bookmarkStart w:id="1542" w:name="_Toc106109684"/>
      <w:bookmarkStart w:id="1543" w:name="_Toc113835121"/>
      <w:bookmarkStart w:id="1544" w:name="_Toc120123964"/>
      <w:bookmarkStart w:id="1545" w:name="_Toc146226231"/>
      <w:bookmarkStart w:id="1546" w:name="_CR8_3"/>
      <w:bookmarkEnd w:id="1546"/>
      <w:r w:rsidRPr="00EA5FA7">
        <w:t>8.3</w:t>
      </w:r>
      <w:r w:rsidRPr="00EA5FA7">
        <w:tab/>
        <w:t>UE Context Management procedures</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p>
    <w:p w14:paraId="4BEF238D" w14:textId="77777777" w:rsidR="00F970C9" w:rsidRPr="00EA5FA7" w:rsidRDefault="00F970C9" w:rsidP="00BE5D48">
      <w:pPr>
        <w:pStyle w:val="Heading3"/>
      </w:pPr>
      <w:bookmarkStart w:id="1547" w:name="_Toc20955773"/>
      <w:bookmarkStart w:id="1548" w:name="_Toc29892867"/>
      <w:bookmarkStart w:id="1549" w:name="_Toc36556804"/>
      <w:bookmarkStart w:id="1550" w:name="_Toc45832190"/>
      <w:bookmarkStart w:id="1551" w:name="_Toc51763370"/>
      <w:bookmarkStart w:id="1552" w:name="_Toc64448533"/>
      <w:bookmarkStart w:id="1553" w:name="_Toc66289192"/>
      <w:bookmarkStart w:id="1554" w:name="_Toc74154305"/>
      <w:bookmarkStart w:id="1555" w:name="_Toc81383049"/>
      <w:bookmarkStart w:id="1556" w:name="_Toc88657682"/>
      <w:bookmarkStart w:id="1557" w:name="_Toc97910594"/>
      <w:bookmarkStart w:id="1558" w:name="_Toc99038233"/>
      <w:bookmarkStart w:id="1559" w:name="_Toc99730494"/>
      <w:bookmarkStart w:id="1560" w:name="_Toc105510613"/>
      <w:bookmarkStart w:id="1561" w:name="_Toc105927145"/>
      <w:bookmarkStart w:id="1562" w:name="_Toc106109685"/>
      <w:bookmarkStart w:id="1563" w:name="_Toc113835122"/>
      <w:bookmarkStart w:id="1564" w:name="_Toc120123965"/>
      <w:bookmarkStart w:id="1565" w:name="_Toc146226232"/>
      <w:bookmarkStart w:id="1566" w:name="_CR8_3_1"/>
      <w:bookmarkEnd w:id="1566"/>
      <w:r w:rsidRPr="00EA5FA7">
        <w:t>8.3.1</w:t>
      </w:r>
      <w:r w:rsidRPr="00EA5FA7">
        <w:tab/>
        <w:t>UE Context Setup</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r w:rsidRPr="00EA5FA7">
        <w:t xml:space="preserve"> </w:t>
      </w:r>
    </w:p>
    <w:p w14:paraId="3033B0DD" w14:textId="77777777" w:rsidR="00F970C9" w:rsidRPr="00EA5FA7" w:rsidRDefault="00F970C9" w:rsidP="00BE5D48">
      <w:pPr>
        <w:pStyle w:val="Heading4"/>
        <w:rPr>
          <w:lang w:eastAsia="zh-CN"/>
        </w:rPr>
      </w:pPr>
      <w:bookmarkStart w:id="1567" w:name="_Toc20955774"/>
      <w:bookmarkStart w:id="1568" w:name="_Toc29892868"/>
      <w:bookmarkStart w:id="1569" w:name="_Toc36556805"/>
      <w:bookmarkStart w:id="1570" w:name="_Toc45832191"/>
      <w:bookmarkStart w:id="1571" w:name="_Toc51763371"/>
      <w:bookmarkStart w:id="1572" w:name="_Toc64448534"/>
      <w:bookmarkStart w:id="1573" w:name="_Toc66289193"/>
      <w:bookmarkStart w:id="1574" w:name="_Toc74154306"/>
      <w:bookmarkStart w:id="1575" w:name="_Toc81383050"/>
      <w:bookmarkStart w:id="1576" w:name="_Toc88657683"/>
      <w:bookmarkStart w:id="1577" w:name="_Toc97910595"/>
      <w:bookmarkStart w:id="1578" w:name="_Toc99038234"/>
      <w:bookmarkStart w:id="1579" w:name="_Toc99730495"/>
      <w:bookmarkStart w:id="1580" w:name="_Toc105510614"/>
      <w:bookmarkStart w:id="1581" w:name="_Toc105927146"/>
      <w:bookmarkStart w:id="1582" w:name="_Toc106109686"/>
      <w:bookmarkStart w:id="1583" w:name="_Toc113835123"/>
      <w:bookmarkStart w:id="1584" w:name="_Toc120123966"/>
      <w:bookmarkStart w:id="1585" w:name="_Toc146226233"/>
      <w:bookmarkStart w:id="1586" w:name="_CR8_3_1_1"/>
      <w:bookmarkEnd w:id="1586"/>
      <w:r w:rsidRPr="00EA5FA7">
        <w:t>8.3.1.1</w:t>
      </w:r>
      <w:r w:rsidRPr="00EA5FA7">
        <w:tab/>
        <w:t>General</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4A14E38E" w14:textId="2E41A66E"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w:t>
      </w:r>
      <w:ins w:id="1587" w:author="CR1180" w:date="2023-11-09T14:02:00Z">
        <w:r w:rsidR="00D33AC2">
          <w:t xml:space="preserve"> </w:t>
        </w:r>
      </w:ins>
      <w:r w:rsidRPr="00EA5FA7">
        <w:t>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588" w:name="_Toc20955775"/>
      <w:bookmarkStart w:id="1589" w:name="_Toc29892869"/>
      <w:bookmarkStart w:id="1590" w:name="_Toc36556806"/>
      <w:bookmarkStart w:id="1591" w:name="_Toc45832192"/>
      <w:bookmarkStart w:id="1592" w:name="_Toc51763372"/>
      <w:bookmarkStart w:id="1593" w:name="_Toc64448535"/>
      <w:bookmarkStart w:id="1594" w:name="_Toc66289194"/>
      <w:bookmarkStart w:id="1595" w:name="_Toc74154307"/>
      <w:bookmarkStart w:id="1596" w:name="_Toc81383051"/>
      <w:bookmarkStart w:id="1597" w:name="_Toc88657684"/>
      <w:bookmarkStart w:id="1598" w:name="_Toc97910596"/>
      <w:bookmarkStart w:id="1599" w:name="_Toc99038235"/>
      <w:bookmarkStart w:id="1600" w:name="_Toc99730496"/>
      <w:bookmarkStart w:id="1601" w:name="_Toc105510615"/>
      <w:bookmarkStart w:id="1602" w:name="_Toc105927147"/>
      <w:bookmarkStart w:id="1603" w:name="_Toc106109687"/>
      <w:bookmarkStart w:id="1604" w:name="_Toc113835124"/>
      <w:bookmarkStart w:id="1605" w:name="_Toc120123967"/>
      <w:bookmarkStart w:id="1606" w:name="_Toc146226234"/>
      <w:bookmarkStart w:id="1607" w:name="_CR8_3_1_2"/>
      <w:bookmarkEnd w:id="1607"/>
      <w:r w:rsidRPr="00EA5FA7">
        <w:t>8.3.1.2</w:t>
      </w:r>
      <w:r w:rsidRPr="00EA5FA7">
        <w:tab/>
        <w:t>Successful Operation</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bookmarkStart w:id="1608" w:name="_CRFigure8_3_1_21"/>
      <w:r w:rsidRPr="00EA5FA7">
        <w:t xml:space="preserve">Figure </w:t>
      </w:r>
      <w:bookmarkStart w:id="1609" w:name="_Hlk44097902"/>
      <w:bookmarkEnd w:id="1608"/>
      <w:r w:rsidRPr="00EA5FA7">
        <w:t>8.3.1.2</w:t>
      </w:r>
      <w:bookmarkEnd w:id="1609"/>
      <w:r w:rsidRPr="00EA5FA7">
        <w:t>-1: UE Context Setup Request procedure: Successful Operation</w:t>
      </w:r>
    </w:p>
    <w:p w14:paraId="04775F65" w14:textId="4E311F47"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ins w:id="1610" w:author="CR1223" w:date="2023-11-06T14:19:00Z">
        <w:r w:rsidR="00DE0AA9" w:rsidRPr="00644324">
          <w:t xml:space="preserve"> and UE configured with BWP specific ServingCellMO</w:t>
        </w:r>
      </w:ins>
      <w:r w:rsidR="00DE0AA9" w:rsidRPr="00644324">
        <w:t xml:space="preserve">, </w:t>
      </w:r>
      <w:r w:rsidR="006316A4" w:rsidRPr="006316A4">
        <w:t>t</w:t>
      </w:r>
      <w:r w:rsidR="0064657E" w:rsidRPr="00EA5FA7">
        <w:rPr>
          <w:lang w:eastAsia="zh-CN"/>
        </w:rPr>
        <w:t xml:space="preserve">he gNB-CU shall </w:t>
      </w:r>
      <w:r w:rsidR="0064657E" w:rsidRPr="00EA5FA7">
        <w:rPr>
          <w:lang w:eastAsia="zh-CN"/>
        </w:rPr>
        <w:lastRenderedPageBreak/>
        <w:t xml:space="preserve">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w:t>
      </w:r>
      <w:r w:rsidR="00DE0AA9" w:rsidRPr="00644324">
        <w:t xml:space="preserve"> </w:t>
      </w:r>
      <w:del w:id="1611" w:author="CR1223" w:date="2023-11-06T14:19:00Z">
        <w:r w:rsidR="00DE0AA9" w:rsidRPr="00644324">
          <w:delText>case</w:delText>
        </w:r>
      </w:del>
      <w:ins w:id="1612" w:author="CR1223" w:date="2023-11-06T14:19:00Z">
        <w:r w:rsidR="00DE0AA9" w:rsidRPr="00644324">
          <w:t>cases</w:t>
        </w:r>
      </w:ins>
      <w:r w:rsidR="00DE0AA9" w:rsidRPr="00644324">
        <w:t xml:space="preserve"> of RACH based SDT procedure</w:t>
      </w:r>
      <w:ins w:id="1613" w:author="CR1223" w:date="2023-11-06T14:19:00Z">
        <w:r w:rsidR="00DE0AA9" w:rsidRPr="00644324">
          <w:t xml:space="preserve"> and UE configured with BWP specific ServingCellMO</w:t>
        </w:r>
      </w:ins>
      <w:r w:rsidR="00DE0AA9" w:rsidRPr="00644324">
        <w:t xml:space="preserve">, </w:t>
      </w:r>
      <w:r w:rsidR="006316A4" w:rsidRPr="000E790E">
        <w:t xml:space="preserve">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847D2C9" w14:textId="77777777" w:rsidR="00DE0AA9" w:rsidRPr="00644324" w:rsidRDefault="00DE0AA9" w:rsidP="00DE0AA9">
      <w:pPr>
        <w:rPr>
          <w:ins w:id="1614" w:author="CR1223" w:date="2023-11-06T14:19:00Z"/>
          <w:lang w:eastAsia="ja-JP"/>
        </w:rPr>
      </w:pPr>
      <w:ins w:id="1615" w:author="CR1223" w:date="2023-11-06T14:19:00Z">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ins>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lastRenderedPageBreak/>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lastRenderedPageBreak/>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w:t>
      </w:r>
      <w:r>
        <w:rPr>
          <w:lang w:val="en-US"/>
        </w:rPr>
        <w:lastRenderedPageBreak/>
        <w:t xml:space="preserve">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1A2A6E"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ins w:id="1616" w:author="CR1194" w:date="2023-11-10T09:09:00Z">
        <w:r w:rsidR="0039613A">
          <w:rPr>
            <w:rFonts w:eastAsia="SimSun"/>
            <w:lang w:val="en-US" w:eastAsia="zh-CN"/>
          </w:rPr>
          <w:t xml:space="preserve"> </w:t>
        </w:r>
        <w:r w:rsidR="0039613A">
          <w:rPr>
            <w:rFonts w:eastAsia="SimSun" w:hint="eastAsia"/>
            <w:lang w:val="en-US" w:eastAsia="zh-CN"/>
          </w:rPr>
          <w:t xml:space="preserve">If the </w:t>
        </w:r>
        <w:r w:rsidR="0039613A">
          <w:rPr>
            <w:rFonts w:eastAsia="SimSun" w:hint="eastAsia"/>
            <w:i/>
            <w:iCs/>
            <w:lang w:val="en-US" w:eastAsia="zh-CN"/>
          </w:rPr>
          <w:t>NeedFor</w:t>
        </w:r>
        <w:r w:rsidR="0039613A" w:rsidRPr="006A3B6B">
          <w:rPr>
            <w:i/>
          </w:rPr>
          <w:t>Interruption</w:t>
        </w:r>
        <w:r w:rsidR="0039613A">
          <w:rPr>
            <w:rFonts w:eastAsia="SimSun" w:hint="eastAsia"/>
            <w:i/>
            <w:iCs/>
            <w:lang w:val="en-US" w:eastAsia="zh-CN"/>
          </w:rPr>
          <w:t>InfoNR</w:t>
        </w:r>
        <w:r w:rsidR="0039613A">
          <w:rPr>
            <w:rFonts w:eastAsia="SimSun" w:hint="eastAsia"/>
            <w:lang w:val="en-US" w:eastAsia="zh-CN"/>
          </w:rPr>
          <w:t xml:space="preserve"> IE is included in the </w:t>
        </w:r>
        <w:r w:rsidR="0039613A">
          <w:rPr>
            <w:rFonts w:eastAsia="SimSun" w:hint="eastAsia"/>
            <w:i/>
            <w:iCs/>
            <w:lang w:val="en-US" w:eastAsia="zh-CN"/>
          </w:rPr>
          <w:t>CU to DU RRC Information</w:t>
        </w:r>
        <w:r w:rsidR="0039613A">
          <w:rPr>
            <w:rFonts w:eastAsia="SimSun" w:hint="eastAsia"/>
            <w:lang w:val="en-US" w:eastAsia="zh-CN"/>
          </w:rPr>
          <w:t xml:space="preserve"> IE in the UE CONTEXT SETUP REQUEST message, the gNB-DU shall, if supported, use it as described in TS 38.331 [8].</w:t>
        </w:r>
      </w:ins>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lastRenderedPageBreak/>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lastRenderedPageBreak/>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2142DA84"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w:t>
      </w:r>
      <w:ins w:id="1617" w:author="CR1227" w:date="2023-11-06T14:19:00Z">
        <w:r w:rsidR="007B67D4">
          <w:t xml:space="preserve">or subsequent CPAC </w:t>
        </w:r>
      </w:ins>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6A07502A"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618"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w:t>
      </w:r>
      <w:ins w:id="1619" w:author="CR1227" w:date="2023-11-06T14:19:00Z">
        <w:r w:rsidR="007B67D4">
          <w:t>or subsequent CPAC</w:t>
        </w:r>
        <w:r w:rsidR="007B67D4" w:rsidRPr="00092F50">
          <w:t xml:space="preserve"> </w:t>
        </w:r>
      </w:ins>
      <w:r w:rsidRPr="00992CC4">
        <w:t xml:space="preserve">identified by </w:t>
      </w:r>
      <w:bookmarkEnd w:id="1618"/>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620" w:name="_Toc20955776"/>
      <w:bookmarkStart w:id="1621" w:name="_Toc29892870"/>
      <w:bookmarkStart w:id="1622" w:name="_Toc36556807"/>
      <w:bookmarkStart w:id="1623" w:name="_Toc45832193"/>
      <w:bookmarkStart w:id="1624" w:name="_Toc51763373"/>
      <w:bookmarkStart w:id="1625" w:name="_Toc64448536"/>
      <w:bookmarkStart w:id="1626"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627" w:name="OLE_LINK245"/>
      <w:bookmarkStart w:id="1628" w:name="OLE_LINK246"/>
      <w:bookmarkStart w:id="1629" w:name="_Toc74154308"/>
      <w:bookmarkStart w:id="1630" w:name="_Toc81383052"/>
      <w:bookmarkStart w:id="1631"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632" w:name="_Toc97910597"/>
      <w:bookmarkEnd w:id="1627"/>
      <w:bookmarkEnd w:id="1628"/>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lastRenderedPageBreak/>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633" w:name="_Toc99038236"/>
      <w:bookmarkStart w:id="1634"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29CB33B6" w14:textId="77777777" w:rsidR="00350FFF" w:rsidRDefault="00350FFF" w:rsidP="00350FFF">
      <w:pPr>
        <w:rPr>
          <w:rFonts w:eastAsia="SimSun"/>
          <w:lang w:val="en-US" w:eastAsia="zh-CN"/>
        </w:rPr>
      </w:pPr>
      <w:bookmarkStart w:id="1635" w:name="_Toc105510616"/>
      <w:bookmarkStart w:id="1636" w:name="_Toc105927148"/>
      <w:bookmarkStart w:id="1637" w:name="_Toc106109688"/>
      <w:ins w:id="1638" w:author="CR1220" w:date="2023-11-06T14:19: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67445301" w14:textId="5365E37C" w:rsidR="00BA4210" w:rsidRPr="00BA4210" w:rsidRDefault="00BA4210" w:rsidP="00350FFF">
      <w:pPr>
        <w:rPr>
          <w:ins w:id="1639" w:author="CR1220" w:date="2023-11-06T14:19:00Z"/>
          <w:rFonts w:eastAsia="SimSun"/>
          <w:lang w:eastAsia="zh-CN"/>
        </w:rPr>
      </w:pPr>
      <w:bookmarkStart w:id="1640" w:name="_Hlk150502487"/>
      <w:ins w:id="1641" w:author="CR1219" w:date="2023-11-06T14:18:00Z">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ins>
      <w:bookmarkEnd w:id="1640"/>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642"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643" w:name="_Toc120123968"/>
      <w:r w:rsidRPr="009E6EC2">
        <w:rPr>
          <w:lang w:val="en-IN"/>
        </w:rPr>
        <w:lastRenderedPageBreak/>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DB345D5" w14:textId="77777777" w:rsidR="00351E0C" w:rsidRDefault="00D93DC8" w:rsidP="00351E0C">
      <w:pPr>
        <w:rPr>
          <w:ins w:id="1644" w:author="CR1037" w:date="2023-11-06T14:17:00Z"/>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518AD3BF" w14:textId="77777777" w:rsidR="00351E0C" w:rsidRDefault="00351E0C" w:rsidP="00351E0C">
      <w:pPr>
        <w:rPr>
          <w:ins w:id="1645" w:author="CR1037" w:date="2023-11-06T14:17:00Z"/>
        </w:rPr>
      </w:pPr>
      <w:ins w:id="1646" w:author="CR1037" w:date="2023-11-06T14:17:00Z">
        <w:r>
          <w:t>I</w:t>
        </w:r>
        <w:r w:rsidRPr="00EA5FA7">
          <w:t>f the</w:t>
        </w:r>
        <w:r>
          <w:t xml:space="preserve"> </w:t>
        </w:r>
        <w:r w:rsidRPr="00F2289A">
          <w:rPr>
            <w:i/>
            <w:iCs/>
          </w:rPr>
          <w:t>LTM Indicator</w:t>
        </w:r>
        <w:r>
          <w:t xml:space="preserve"> IE is contained in the </w:t>
        </w:r>
        <w:r>
          <w:rPr>
            <w:i/>
            <w:iCs/>
          </w:rPr>
          <w:t>LTM Information</w:t>
        </w:r>
        <w:r w:rsidRPr="00EA699E">
          <w:rPr>
            <w:i/>
            <w:iCs/>
          </w:rPr>
          <w:t xml:space="preserve"> </w:t>
        </w:r>
        <w:r>
          <w:rPr>
            <w:i/>
            <w:iCs/>
          </w:rPr>
          <w:t xml:space="preserve">to be Setup </w:t>
        </w:r>
        <w:r>
          <w:t>IE</w:t>
        </w:r>
        <w:r w:rsidRPr="00EA5FA7">
          <w:rPr>
            <w:i/>
          </w:rPr>
          <w:t xml:space="preserve"> </w:t>
        </w:r>
        <w:r w:rsidRPr="00EA5FA7">
          <w:t>included in the UE CONTEXT SETUP REQUEST message</w:t>
        </w:r>
        <w:r>
          <w:t xml:space="preserve"> </w:t>
        </w:r>
        <w:r w:rsidRPr="00EA5FA7">
          <w:t>and set to "tru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 xml:space="preserve">. 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sidRPr="00AB208D">
          <w:rPr>
            <w:i/>
            <w:iCs/>
          </w:rPr>
          <w:t>CellGroupConfig</w:t>
        </w:r>
        <w:r w:rsidRPr="00223C18">
          <w:t xml:space="preserve"> IE</w:t>
        </w:r>
        <w:r>
          <w:t xml:space="preserve"> for the accepted LTM candidate cell in </w:t>
        </w:r>
        <w:r w:rsidRPr="00223C18">
          <w:t>the UE CONTEXT SETUP RESPONSE message</w:t>
        </w:r>
        <w:r>
          <w:t>.</w:t>
        </w:r>
      </w:ins>
    </w:p>
    <w:p w14:paraId="55EA1848" w14:textId="77777777" w:rsidR="00351E0C" w:rsidRDefault="00351E0C" w:rsidP="00351E0C">
      <w:pPr>
        <w:rPr>
          <w:ins w:id="1647" w:author="CR1037" w:date="2023-11-06T14:17:00Z"/>
        </w:rPr>
      </w:pPr>
      <w:ins w:id="1648" w:author="CR1037" w:date="2023-11-06T14:17:00Z">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is contained in the </w:t>
        </w:r>
        <w:r>
          <w:rPr>
            <w:i/>
            <w:iCs/>
          </w:rPr>
          <w:t>LTM Information</w:t>
        </w:r>
        <w:r w:rsidRPr="00EA699E">
          <w:rPr>
            <w:i/>
            <w:iCs/>
          </w:rPr>
          <w:t xml:space="preserve"> </w:t>
        </w:r>
        <w:r>
          <w:rPr>
            <w:i/>
            <w:iCs/>
          </w:rPr>
          <w:t xml:space="preserve">to be Setup </w:t>
        </w:r>
        <w:r>
          <w:t>IE</w:t>
        </w:r>
        <w:r w:rsidRPr="00EA5FA7">
          <w:rPr>
            <w:i/>
          </w:rPr>
          <w:t xml:space="preserve"> </w:t>
        </w:r>
        <w:r>
          <w:t>included in the UE CONTEXT SETUP REQUEST message</w:t>
        </w:r>
        <w:r w:rsidRPr="001E3B3D">
          <w:t xml:space="preserve"> </w:t>
        </w:r>
        <w:r w:rsidRPr="00EA5FA7">
          <w:t>and set to "true"</w:t>
        </w:r>
        <w:r>
          <w:t xml:space="preserve">, the gNB-DU shall, if supported, provide the lower layer configuration in the </w:t>
        </w:r>
        <w:r>
          <w:rPr>
            <w:i/>
            <w:iCs/>
          </w:rPr>
          <w:t>CellGroupConfig</w:t>
        </w:r>
        <w:r>
          <w:t xml:space="preserve"> IE in the UE CONTEXT SETUP RESPONSE message.</w:t>
        </w:r>
      </w:ins>
    </w:p>
    <w:p w14:paraId="10B27074" w14:textId="77777777" w:rsidR="00351E0C" w:rsidRDefault="00351E0C" w:rsidP="00351E0C">
      <w:pPr>
        <w:rPr>
          <w:ins w:id="1649" w:author="CR1037" w:date="2023-11-06T14:17:00Z"/>
        </w:rPr>
      </w:pPr>
      <w:ins w:id="1650" w:author="CR1037" w:date="2023-11-06T14:17:00Z">
        <w:r>
          <w:t xml:space="preserve">If the </w:t>
        </w:r>
        <w:r>
          <w:rPr>
            <w:i/>
            <w:iCs/>
          </w:rPr>
          <w:t>Source gNB-DU ID</w:t>
        </w:r>
        <w:r>
          <w:t xml:space="preserve"> is contained in the </w:t>
        </w:r>
        <w:r>
          <w:rPr>
            <w:i/>
            <w:iCs/>
          </w:rPr>
          <w:t xml:space="preserve">LTM Information to be Setup </w:t>
        </w:r>
        <w:r>
          <w:t>IE included in the UE CONTEXT SETUP REQUEST message, the gNB-DU shall, if supported, use this information to identify the source gNB-DU.</w:t>
        </w:r>
      </w:ins>
    </w:p>
    <w:p w14:paraId="2890D401" w14:textId="77777777" w:rsidR="00351E0C" w:rsidRDefault="00351E0C" w:rsidP="00351E0C">
      <w:pPr>
        <w:rPr>
          <w:ins w:id="1651" w:author="CR1037" w:date="2023-11-06T14:17:00Z"/>
        </w:rPr>
      </w:pPr>
      <w:ins w:id="1652" w:author="CR1037" w:date="2023-11-06T14:17:00Z">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n the </w:t>
        </w:r>
        <w:r>
          <w:rPr>
            <w:i/>
            <w:iCs/>
          </w:rPr>
          <w:t>LTM Information</w:t>
        </w:r>
        <w:r w:rsidRPr="00EA699E">
          <w:rPr>
            <w:i/>
            <w:iCs/>
          </w:rPr>
          <w:t xml:space="preserve"> </w:t>
        </w:r>
        <w:r>
          <w:rPr>
            <w:i/>
            <w:iCs/>
          </w:rPr>
          <w:t xml:space="preserve">to be Setup </w:t>
        </w:r>
        <w:r>
          <w:t>IE</w:t>
        </w:r>
        <w:r w:rsidRPr="00EA5FA7">
          <w:rPr>
            <w:i/>
          </w:rPr>
          <w:t xml:space="preserve"> </w:t>
        </w:r>
        <w:r w:rsidRPr="00EA5FA7">
          <w:t>i</w:t>
        </w:r>
        <w:r>
          <w:t>s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for the requested LTM candidate cell.</w:t>
        </w:r>
      </w:ins>
    </w:p>
    <w:p w14:paraId="5721F73D" w14:textId="77777777" w:rsidR="00351E0C" w:rsidRDefault="00351E0C" w:rsidP="00351E0C">
      <w:pPr>
        <w:rPr>
          <w:ins w:id="1653" w:author="CR1037" w:date="2023-11-06T14:17:00Z"/>
        </w:rPr>
      </w:pPr>
      <w:ins w:id="1654" w:author="CR1037" w:date="2023-11-06T14:17:00Z">
        <w:r>
          <w:t xml:space="preserve">If the </w:t>
        </w:r>
        <w:r w:rsidRPr="00345DA9">
          <w:rPr>
            <w:i/>
            <w:iCs/>
          </w:rPr>
          <w:t xml:space="preserve">Request for RACH </w:t>
        </w:r>
        <w:r>
          <w:rPr>
            <w:i/>
            <w:iCs/>
          </w:rPr>
          <w:t>Configuration</w:t>
        </w:r>
        <w:r w:rsidRPr="00345DA9">
          <w:rPr>
            <w:i/>
            <w:iCs/>
          </w:rPr>
          <w:t xml:space="preserve"> </w:t>
        </w:r>
        <w:r>
          <w:t xml:space="preserve">IE is contained in the </w:t>
        </w:r>
        <w:r>
          <w:rPr>
            <w:i/>
            <w:iCs/>
          </w:rPr>
          <w:t xml:space="preserve">Early Sync Information Request </w:t>
        </w:r>
        <w:r>
          <w:t>IE</w:t>
        </w:r>
        <w:r w:rsidRPr="00EA5FA7">
          <w:rPr>
            <w:i/>
          </w:rPr>
          <w:t xml:space="preserve"> </w:t>
        </w:r>
        <w:r>
          <w:t>included in the UE CONTEXT SETUP REQUEST message</w:t>
        </w:r>
        <w:r w:rsidRPr="001F1A8B">
          <w:t xml:space="preserve"> </w:t>
        </w:r>
        <w:r w:rsidRPr="00EA5FA7">
          <w:t>and set to "true"</w:t>
        </w:r>
        <w:r>
          <w:t xml:space="preserve">, the gNB-DU shall, if supported, include the </w:t>
        </w:r>
        <w:r w:rsidRPr="00345DA9">
          <w:rPr>
            <w:i/>
            <w:iCs/>
          </w:rPr>
          <w:t>RACH Configuration</w:t>
        </w:r>
        <w:r>
          <w:t xml:space="preserve"> IE for early TA acquisition (early UL synchronisation), in the UE CONTEXT SETUP RESPONSE message.</w:t>
        </w:r>
      </w:ins>
    </w:p>
    <w:p w14:paraId="4D16C6EF" w14:textId="77777777" w:rsidR="00351E0C" w:rsidRDefault="00351E0C" w:rsidP="00351E0C">
      <w:pPr>
        <w:rPr>
          <w:ins w:id="1655" w:author="CR1037" w:date="2023-11-06T14:17:00Z"/>
        </w:rPr>
      </w:pPr>
      <w:ins w:id="1656" w:author="CR1037" w:date="2023-11-06T14:17:00Z">
        <w:r>
          <w:t xml:space="preserve">If the </w:t>
        </w:r>
        <w:r>
          <w:rPr>
            <w:i/>
            <w:iCs/>
          </w:rPr>
          <w:t>Early Sync Information</w:t>
        </w:r>
        <w:r>
          <w:t xml:space="preserve"> IE included in the UE CONTEXT SETUP RESPONSE message, the gNB-CU shall, if supported, consider it as the generated early sync information from accepted LTM candidate cell in the candidate gNB-DU.</w:t>
        </w:r>
      </w:ins>
    </w:p>
    <w:p w14:paraId="7DDAAE9D" w14:textId="77777777" w:rsidR="00351E0C" w:rsidRDefault="00351E0C" w:rsidP="00351E0C">
      <w:pPr>
        <w:rPr>
          <w:ins w:id="1657" w:author="CR1037" w:date="2023-11-06T14:17:00Z"/>
          <w:rFonts w:eastAsia="SimSun"/>
        </w:rPr>
      </w:pPr>
      <w:ins w:id="1658" w:author="CR1037" w:date="2023-11-06T14:17:00Z">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in the </w:t>
        </w:r>
        <w:r w:rsidRPr="00A57BE0">
          <w:rPr>
            <w:rFonts w:eastAsia="SimSun"/>
            <w:i/>
            <w:iCs/>
          </w:rPr>
          <w:t xml:space="preserve">LTM Information to be </w:t>
        </w:r>
        <w:r>
          <w:rPr>
            <w:rFonts w:eastAsia="SimSun"/>
            <w:i/>
            <w:iCs/>
          </w:rPr>
          <w:t>Setup</w:t>
        </w:r>
        <w:r w:rsidRPr="00A57BE0">
          <w:rPr>
            <w:rFonts w:eastAsia="SimSun"/>
          </w:rPr>
          <w:t xml:space="preserve"> IE included in the UE CONTEXT </w:t>
        </w:r>
        <w:r>
          <w:rPr>
            <w:rFonts w:eastAsia="SimSun"/>
          </w:rPr>
          <w:t>SETUP</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ins>
    </w:p>
    <w:p w14:paraId="4969BD89" w14:textId="77777777" w:rsidR="00351E0C" w:rsidRPr="00C51428" w:rsidRDefault="00351E0C" w:rsidP="00351E0C">
      <w:pPr>
        <w:rPr>
          <w:ins w:id="1659" w:author="CR1037" w:date="2023-11-06T14:17:00Z"/>
          <w:rFonts w:eastAsia="SimSun"/>
        </w:rPr>
      </w:pPr>
      <w:ins w:id="1660" w:author="CR1037" w:date="2023-11-06T14:17:00Z">
        <w:r>
          <w:rPr>
            <w:rFonts w:eastAsia="SimSun"/>
          </w:rPr>
          <w:t>Editor’s note: FFS whether to reuse existing IE to signal LTM reference configuration</w:t>
        </w:r>
      </w:ins>
    </w:p>
    <w:p w14:paraId="05F2DE50" w14:textId="25532E1A" w:rsidR="00410EC2" w:rsidRDefault="00410EC2" w:rsidP="00D93DC8">
      <w:pPr>
        <w:rPr>
          <w:ins w:id="1661" w:author="CR1168" w:date="2023-11-09T09:40:00Z"/>
        </w:rPr>
      </w:pPr>
      <w:ins w:id="1662" w:author="CR110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ins>
    </w:p>
    <w:p w14:paraId="320C2029" w14:textId="66C4FC45" w:rsidR="00816B00" w:rsidRDefault="00816B00" w:rsidP="00D93DC8">
      <w:pPr>
        <w:rPr>
          <w:ins w:id="1663" w:author="CR1180" w:date="2023-11-09T14:02:00Z"/>
        </w:rPr>
      </w:pPr>
      <w:ins w:id="1664" w:author="CR1168" w:date="2023-11-09T09:40:00Z">
        <w:r>
          <w:t xml:space="preserve">If the </w:t>
        </w:r>
        <w:r>
          <w:rPr>
            <w:i/>
            <w:iCs/>
          </w:rPr>
          <w:t>TSC Traffic Characteristics Feedback</w:t>
        </w:r>
        <w:r>
          <w:t xml:space="preserve"> IE is contained in the UE CONTEXT SETUP RESPONSE message, the gNB-CU shall, if supported, use it as specified in TS </w:t>
        </w:r>
        <w:r>
          <w:rPr>
            <w:rFonts w:hint="eastAsia"/>
          </w:rPr>
          <w:t>38.413</w:t>
        </w:r>
        <w:r>
          <w:t xml:space="preserve"> [</w:t>
        </w:r>
        <w:r>
          <w:rPr>
            <w:rFonts w:hint="eastAsia"/>
          </w:rPr>
          <w:t>3</w:t>
        </w:r>
        <w:r>
          <w:t>].</w:t>
        </w:r>
      </w:ins>
    </w:p>
    <w:p w14:paraId="6B4721F7" w14:textId="5423EAAD" w:rsidR="00D33AC2" w:rsidRDefault="00D33AC2" w:rsidP="00D93DC8">
      <w:pPr>
        <w:rPr>
          <w:ins w:id="1665" w:author="CR1194" w:date="2023-11-10T09:16:00Z"/>
        </w:rPr>
      </w:pPr>
      <w:ins w:id="1666" w:author="CR1180" w:date="2023-11-09T14:02:00Z">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ins>
    </w:p>
    <w:p w14:paraId="2C69ABB2" w14:textId="77777777" w:rsidR="0039613A" w:rsidRDefault="0039613A" w:rsidP="0039613A">
      <w:pPr>
        <w:rPr>
          <w:ins w:id="1667" w:author="CR1213" w:date="2023-11-10T09:16:00Z"/>
          <w:b/>
          <w:bCs/>
          <w:lang w:val="en-IN"/>
        </w:rPr>
      </w:pPr>
      <w:ins w:id="1668" w:author="CR1213" w:date="2023-11-10T09:16:00Z">
        <w:r w:rsidRPr="00CE6F6F">
          <w:rPr>
            <w:b/>
            <w:bCs/>
            <w:lang w:val="en-IN"/>
          </w:rPr>
          <w:t>Interaction with UE Inactivity Notification procedure</w:t>
        </w:r>
      </w:ins>
    </w:p>
    <w:p w14:paraId="015E4A0D" w14:textId="0703E994" w:rsidR="0039613A" w:rsidRPr="002A1D57" w:rsidRDefault="0039613A" w:rsidP="00D93DC8">
      <w:ins w:id="1669" w:author="CR1213" w:date="2023-11-10T09:16:00Z">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ins>
    </w:p>
    <w:p w14:paraId="2835D6E2" w14:textId="77777777" w:rsidR="00F970C9" w:rsidRPr="009E6EC2" w:rsidRDefault="00F970C9" w:rsidP="00351E0C">
      <w:pPr>
        <w:pStyle w:val="Heading4"/>
        <w:keepNext w:val="0"/>
        <w:keepLines w:val="0"/>
        <w:widowControl w:val="0"/>
      </w:pPr>
      <w:bookmarkStart w:id="1670" w:name="_Toc146226235"/>
      <w:bookmarkStart w:id="1671" w:name="_CR8_3_1_3"/>
      <w:bookmarkEnd w:id="1671"/>
      <w:r w:rsidRPr="00EA5FA7">
        <w:t>8.3.1.3</w:t>
      </w:r>
      <w:r w:rsidRPr="00EA5FA7">
        <w:tab/>
        <w:t>Unsuccessful Operation</w:t>
      </w:r>
      <w:bookmarkEnd w:id="1620"/>
      <w:bookmarkEnd w:id="1621"/>
      <w:bookmarkEnd w:id="1622"/>
      <w:bookmarkEnd w:id="1623"/>
      <w:bookmarkEnd w:id="1624"/>
      <w:bookmarkEnd w:id="1625"/>
      <w:bookmarkEnd w:id="1626"/>
      <w:bookmarkEnd w:id="1629"/>
      <w:bookmarkEnd w:id="1630"/>
      <w:bookmarkEnd w:id="1631"/>
      <w:bookmarkEnd w:id="1632"/>
      <w:bookmarkEnd w:id="1633"/>
      <w:bookmarkEnd w:id="1634"/>
      <w:bookmarkEnd w:id="1635"/>
      <w:bookmarkEnd w:id="1636"/>
      <w:bookmarkEnd w:id="1637"/>
      <w:bookmarkEnd w:id="1642"/>
      <w:bookmarkEnd w:id="1643"/>
      <w:bookmarkEnd w:id="1670"/>
    </w:p>
    <w:p w14:paraId="348154F9" w14:textId="15B03324" w:rsidR="00F970C9" w:rsidRPr="00EA5FA7" w:rsidRDefault="00454D3D" w:rsidP="00BE5D48">
      <w:pPr>
        <w:pStyle w:val="TH"/>
      </w:pPr>
      <w:bookmarkStart w:id="1672" w:name="OLE_LINK28"/>
      <w:r>
        <w:rPr>
          <w:noProof/>
        </w:rPr>
        <w:lastRenderedPageBreak/>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bookmarkStart w:id="1673" w:name="_CRFigure8_3_1_31"/>
      <w:r w:rsidRPr="00EA5FA7">
        <w:t xml:space="preserve">Figure </w:t>
      </w:r>
      <w:bookmarkEnd w:id="1673"/>
      <w:r w:rsidRPr="00EA5FA7">
        <w:t>8.3.1.3-1: UE Context Setup Request procedure: unsuccessful Operation</w:t>
      </w:r>
    </w:p>
    <w:p w14:paraId="4E561434" w14:textId="07AD874C"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w:t>
      </w:r>
      <w:ins w:id="1674" w:author="CR1037" w:date="2023-11-06T14:17:00Z">
        <w:r w:rsidR="00351E0C">
          <w:rPr>
            <w:lang w:eastAsia="zh-CN"/>
          </w:rPr>
          <w:t xml:space="preserve"> or the </w:t>
        </w:r>
        <w:r w:rsidR="00351E0C" w:rsidRPr="00345DA9">
          <w:rPr>
            <w:i/>
            <w:iCs/>
            <w:lang w:eastAsia="zh-CN"/>
          </w:rPr>
          <w:t>LTM Indicator</w:t>
        </w:r>
        <w:r w:rsidR="00351E0C">
          <w:rPr>
            <w:lang w:eastAsia="zh-CN"/>
          </w:rPr>
          <w:t xml:space="preserve"> </w:t>
        </w:r>
        <w:r w:rsidR="00351E0C">
          <w:t>IE</w:t>
        </w:r>
      </w:ins>
      <w:r w:rsidR="00354F82" w:rsidRPr="00CD178C">
        <w:rPr>
          <w:lang w:eastAsia="zh-CN"/>
        </w:rPr>
        <w:t xml:space="preserv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675" w:name="_Toc20955777"/>
      <w:bookmarkStart w:id="1676" w:name="_Toc29892871"/>
      <w:bookmarkStart w:id="1677" w:name="_Toc36556808"/>
      <w:bookmarkStart w:id="1678" w:name="_Toc45832194"/>
      <w:bookmarkStart w:id="1679" w:name="_Toc51763374"/>
      <w:bookmarkStart w:id="1680" w:name="_Toc64448537"/>
      <w:bookmarkStart w:id="1681" w:name="_Toc66289196"/>
      <w:bookmarkStart w:id="1682" w:name="_Toc74154309"/>
      <w:bookmarkStart w:id="1683" w:name="_Toc81383053"/>
      <w:bookmarkStart w:id="1684" w:name="_Toc88657686"/>
      <w:bookmarkStart w:id="1685" w:name="_Toc97910598"/>
      <w:bookmarkStart w:id="1686" w:name="_Toc99038237"/>
      <w:bookmarkStart w:id="1687" w:name="_Toc99730498"/>
      <w:bookmarkStart w:id="1688" w:name="_Toc105510617"/>
      <w:bookmarkStart w:id="1689" w:name="_Toc105927149"/>
      <w:bookmarkStart w:id="1690" w:name="_Toc106109689"/>
      <w:bookmarkStart w:id="1691" w:name="_Toc113835126"/>
      <w:bookmarkStart w:id="1692" w:name="_Toc120123969"/>
      <w:bookmarkStart w:id="1693" w:name="_Toc146226236"/>
      <w:bookmarkStart w:id="1694" w:name="OLE_LINK117"/>
      <w:bookmarkStart w:id="1695" w:name="OLE_LINK7"/>
      <w:bookmarkStart w:id="1696" w:name="_CR8_3_1_4"/>
      <w:bookmarkEnd w:id="1696"/>
      <w:r w:rsidRPr="00EA5FA7">
        <w:t>8.3.1.4</w:t>
      </w:r>
      <w:r w:rsidRPr="00EA5FA7">
        <w:tab/>
        <w:t>Abnormal Conditions</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697" w:name="_Toc20955778"/>
      <w:bookmarkStart w:id="1698" w:name="_Toc29892872"/>
      <w:bookmarkStart w:id="1699" w:name="_Toc36556809"/>
      <w:bookmarkStart w:id="1700" w:name="_Toc45832195"/>
      <w:bookmarkStart w:id="1701" w:name="_Toc51763375"/>
      <w:bookmarkStart w:id="1702" w:name="_Toc64448538"/>
      <w:bookmarkStart w:id="1703" w:name="_Toc66289197"/>
      <w:bookmarkStart w:id="1704" w:name="_Toc74154310"/>
      <w:bookmarkStart w:id="1705" w:name="_Toc81383054"/>
      <w:bookmarkStart w:id="1706" w:name="_Toc88657687"/>
      <w:bookmarkStart w:id="1707" w:name="_Toc97910599"/>
      <w:bookmarkStart w:id="1708" w:name="_Toc99038238"/>
      <w:bookmarkStart w:id="1709" w:name="_Toc99730499"/>
      <w:bookmarkStart w:id="1710" w:name="_Toc105510618"/>
      <w:bookmarkStart w:id="1711" w:name="_Toc105927150"/>
      <w:bookmarkStart w:id="1712" w:name="_Toc106109690"/>
      <w:bookmarkStart w:id="1713" w:name="_Toc113835127"/>
      <w:bookmarkStart w:id="1714" w:name="_Toc120123970"/>
      <w:bookmarkStart w:id="1715" w:name="_Toc146226237"/>
      <w:bookmarkStart w:id="1716" w:name="_CR8_3_2"/>
      <w:bookmarkEnd w:id="1716"/>
      <w:r w:rsidRPr="00EA5FA7">
        <w:t>8.3.2</w:t>
      </w:r>
      <w:r w:rsidRPr="00EA5FA7">
        <w:tab/>
        <w:t>UE Context Release Request (gNB-DU initiated)</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318E9C78" w14:textId="77777777" w:rsidR="00F970C9" w:rsidRPr="00EA5FA7" w:rsidRDefault="00F970C9" w:rsidP="00BE5D48">
      <w:pPr>
        <w:pStyle w:val="Heading4"/>
      </w:pPr>
      <w:bookmarkStart w:id="1717" w:name="_Toc20955779"/>
      <w:bookmarkStart w:id="1718" w:name="_Toc29892873"/>
      <w:bookmarkStart w:id="1719" w:name="_Toc36556810"/>
      <w:bookmarkStart w:id="1720" w:name="_Toc45832196"/>
      <w:bookmarkStart w:id="1721" w:name="_Toc51763376"/>
      <w:bookmarkStart w:id="1722" w:name="_Toc64448539"/>
      <w:bookmarkStart w:id="1723" w:name="_Toc66289198"/>
      <w:bookmarkStart w:id="1724" w:name="_Toc74154311"/>
      <w:bookmarkStart w:id="1725" w:name="_Toc81383055"/>
      <w:bookmarkStart w:id="1726" w:name="_Toc88657688"/>
      <w:bookmarkStart w:id="1727" w:name="_Toc97910600"/>
      <w:bookmarkStart w:id="1728" w:name="_Toc99038239"/>
      <w:bookmarkStart w:id="1729" w:name="_Toc99730500"/>
      <w:bookmarkStart w:id="1730" w:name="_Toc105510619"/>
      <w:bookmarkStart w:id="1731" w:name="_Toc105927151"/>
      <w:bookmarkStart w:id="1732" w:name="_Toc106109691"/>
      <w:bookmarkStart w:id="1733" w:name="_Toc113835128"/>
      <w:bookmarkStart w:id="1734" w:name="_Toc120123971"/>
      <w:bookmarkStart w:id="1735" w:name="_Toc146226238"/>
      <w:bookmarkStart w:id="1736" w:name="_CR8_3_2_1"/>
      <w:bookmarkEnd w:id="1736"/>
      <w:r w:rsidRPr="00EA5FA7">
        <w:t>8.3.2.1</w:t>
      </w:r>
      <w:r w:rsidRPr="00EA5FA7">
        <w:tab/>
        <w:t>General</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471571EC" w14:textId="342BAF39"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ins w:id="1737" w:author="CR1037" w:date="2023-11-06T14:17:00Z">
        <w:r w:rsidR="00351E0C">
          <w:t xml:space="preserve"> or LTM</w:t>
        </w:r>
      </w:ins>
      <w:del w:id="1738" w:author="CR1227" w:date="2023-11-06T14:19:00Z">
        <w:r w:rsidR="007B67D4" w:rsidRPr="00EA5FA7">
          <w:delText>.</w:delText>
        </w:r>
      </w:del>
      <w:ins w:id="1739" w:author="CR1227" w:date="2023-11-06T14:19:00Z">
        <w:r w:rsidR="007B67D4">
          <w:t xml:space="preserve"> or subsequent CPAC</w:t>
        </w:r>
        <w:r w:rsidR="007B67D4" w:rsidRPr="00EA5FA7">
          <w:t>.</w:t>
        </w:r>
      </w:ins>
      <w:r w:rsidRPr="00EA5FA7">
        <w:t>. The procedure uses UE-associated signalling.</w:t>
      </w:r>
    </w:p>
    <w:p w14:paraId="1CC04BC5" w14:textId="77777777" w:rsidR="00F970C9" w:rsidRPr="00EA5FA7" w:rsidRDefault="00F970C9" w:rsidP="00D2693B">
      <w:pPr>
        <w:pStyle w:val="Heading4"/>
      </w:pPr>
      <w:bookmarkStart w:id="1740" w:name="_Toc20955780"/>
      <w:bookmarkStart w:id="1741" w:name="_Toc29892874"/>
      <w:bookmarkStart w:id="1742" w:name="_Toc36556811"/>
      <w:bookmarkStart w:id="1743" w:name="_Toc45832197"/>
      <w:bookmarkStart w:id="1744" w:name="_Toc51763377"/>
      <w:bookmarkStart w:id="1745" w:name="_Toc64448540"/>
      <w:bookmarkStart w:id="1746" w:name="_Toc66289199"/>
      <w:bookmarkStart w:id="1747" w:name="_Toc74154312"/>
      <w:bookmarkStart w:id="1748" w:name="_Toc81383056"/>
      <w:bookmarkStart w:id="1749" w:name="_Toc88657689"/>
      <w:bookmarkStart w:id="1750" w:name="_Toc97910601"/>
      <w:bookmarkStart w:id="1751" w:name="_Toc99038240"/>
      <w:bookmarkStart w:id="1752" w:name="_Toc99730501"/>
      <w:bookmarkStart w:id="1753" w:name="_Toc105510620"/>
      <w:bookmarkStart w:id="1754" w:name="_Toc105927152"/>
      <w:bookmarkStart w:id="1755" w:name="_Toc106109692"/>
      <w:bookmarkStart w:id="1756" w:name="_Toc113835129"/>
      <w:bookmarkStart w:id="1757" w:name="_Toc120123972"/>
      <w:bookmarkStart w:id="1758" w:name="_Toc146226239"/>
      <w:bookmarkStart w:id="1759" w:name="_CR8_3_2_2"/>
      <w:bookmarkEnd w:id="1759"/>
      <w:r w:rsidRPr="00EA5FA7">
        <w:lastRenderedPageBreak/>
        <w:t>8.3.2.2</w:t>
      </w:r>
      <w:r w:rsidRPr="00EA5FA7">
        <w:tab/>
        <w:t>Successful Operation</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bookmarkStart w:id="1760" w:name="_CRFigure8_3_2_21"/>
      <w:r w:rsidRPr="00EA5FA7">
        <w:t xml:space="preserve">Figure </w:t>
      </w:r>
      <w:bookmarkEnd w:id="1760"/>
      <w:r w:rsidRPr="00EA5FA7">
        <w:t xml:space="preserve">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19C6ECD8" w14:textId="77777777" w:rsidR="00351E0C" w:rsidRDefault="00354F82" w:rsidP="00351E0C">
      <w:pPr>
        <w:rPr>
          <w:ins w:id="1761" w:author="CR1037" w:date="2023-11-06T14:17:00Z"/>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7F78D822" w14:textId="77777777" w:rsidR="00351E0C" w:rsidRDefault="00351E0C" w:rsidP="00351E0C">
      <w:pPr>
        <w:rPr>
          <w:ins w:id="1762" w:author="CR1037" w:date="2023-11-06T14:17:00Z"/>
        </w:rPr>
      </w:pPr>
      <w:ins w:id="1763" w:author="CR1037" w:date="2023-11-06T14:17:00Z">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ins>
    </w:p>
    <w:p w14:paraId="42FA7C1D" w14:textId="5A087CFF" w:rsidR="00F970C9" w:rsidRPr="00EA5FA7" w:rsidRDefault="00F970C9" w:rsidP="00354F82"/>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764" w:name="_Toc20955781"/>
      <w:bookmarkStart w:id="1765" w:name="_Toc29892875"/>
      <w:bookmarkStart w:id="1766" w:name="_Toc36556812"/>
      <w:bookmarkStart w:id="1767" w:name="_Toc45832198"/>
      <w:bookmarkStart w:id="1768" w:name="_Toc51763378"/>
      <w:bookmarkStart w:id="1769" w:name="_Toc64448541"/>
      <w:bookmarkStart w:id="1770" w:name="_Toc66289200"/>
      <w:bookmarkStart w:id="1771" w:name="_Toc74154313"/>
      <w:bookmarkStart w:id="1772" w:name="_Toc81383057"/>
      <w:bookmarkStart w:id="1773" w:name="_Toc88657690"/>
      <w:bookmarkStart w:id="1774" w:name="_Toc97910602"/>
      <w:bookmarkStart w:id="1775" w:name="_Toc99038241"/>
      <w:bookmarkStart w:id="1776" w:name="_Toc99730502"/>
      <w:bookmarkStart w:id="1777" w:name="_Toc105510621"/>
      <w:bookmarkStart w:id="1778" w:name="_Toc105927153"/>
      <w:bookmarkStart w:id="1779" w:name="_Toc106109693"/>
      <w:bookmarkStart w:id="1780" w:name="_Toc113835130"/>
      <w:bookmarkStart w:id="1781" w:name="_Toc120123973"/>
      <w:bookmarkStart w:id="1782" w:name="_Toc146226240"/>
      <w:bookmarkStart w:id="1783" w:name="_CR8_3_2_3"/>
      <w:bookmarkEnd w:id="1783"/>
      <w:r w:rsidRPr="00EA5FA7">
        <w:t>8.3.2.3</w:t>
      </w:r>
      <w:r w:rsidRPr="00EA5FA7">
        <w:tab/>
        <w:t>Abnormal Conditions</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7F412AAB" w14:textId="77777777" w:rsidR="00351E0C" w:rsidRDefault="00354F82" w:rsidP="00351E0C">
      <w:pPr>
        <w:rPr>
          <w:ins w:id="1784" w:author="CR1037" w:date="2023-11-06T14:17:00Z"/>
        </w:rPr>
      </w:pPr>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20ECD0C" w14:textId="77777777" w:rsidR="00351E0C" w:rsidRDefault="00351E0C" w:rsidP="00351E0C">
      <w:pPr>
        <w:rPr>
          <w:ins w:id="1785" w:author="CR1037" w:date="2023-11-06T14:17:00Z"/>
        </w:rPr>
      </w:pPr>
      <w:ins w:id="1786" w:author="CR1037" w:date="2023-11-06T14:17:00Z">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ins>
    </w:p>
    <w:p w14:paraId="7B5EF420" w14:textId="0CDD00A2" w:rsidR="00F970C9" w:rsidRPr="00EA5FA7" w:rsidRDefault="00F970C9" w:rsidP="00171A46"/>
    <w:p w14:paraId="04C8754D" w14:textId="77777777" w:rsidR="00F970C9" w:rsidRPr="00EA5FA7" w:rsidRDefault="00F970C9" w:rsidP="00BE5D48">
      <w:pPr>
        <w:pStyle w:val="Heading3"/>
      </w:pPr>
      <w:bookmarkStart w:id="1787" w:name="_Toc20955782"/>
      <w:bookmarkStart w:id="1788" w:name="_Toc29892876"/>
      <w:bookmarkStart w:id="1789" w:name="_Toc36556813"/>
      <w:bookmarkStart w:id="1790" w:name="_Toc45832199"/>
      <w:bookmarkStart w:id="1791" w:name="_Toc51763379"/>
      <w:bookmarkStart w:id="1792" w:name="_Toc64448542"/>
      <w:bookmarkStart w:id="1793" w:name="_Toc66289201"/>
      <w:bookmarkStart w:id="1794" w:name="_Toc74154314"/>
      <w:bookmarkStart w:id="1795" w:name="_Toc81383058"/>
      <w:bookmarkStart w:id="1796" w:name="_Toc88657691"/>
      <w:bookmarkStart w:id="1797" w:name="_Toc97910603"/>
      <w:bookmarkStart w:id="1798" w:name="_Toc99038242"/>
      <w:bookmarkStart w:id="1799" w:name="_Toc99730503"/>
      <w:bookmarkStart w:id="1800" w:name="_Toc105510622"/>
      <w:bookmarkStart w:id="1801" w:name="_Toc105927154"/>
      <w:bookmarkStart w:id="1802" w:name="_Toc106109694"/>
      <w:bookmarkStart w:id="1803" w:name="_Toc113835131"/>
      <w:bookmarkStart w:id="1804" w:name="_Toc120123974"/>
      <w:bookmarkStart w:id="1805" w:name="_Toc146226241"/>
      <w:bookmarkStart w:id="1806" w:name="_CR8_3_3"/>
      <w:bookmarkEnd w:id="1806"/>
      <w:r w:rsidRPr="00EA5FA7">
        <w:t>8.3.3</w:t>
      </w:r>
      <w:r w:rsidRPr="00EA5FA7">
        <w:tab/>
        <w:t>UE Context Release (gNB-CU initiated)</w:t>
      </w:r>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1948C040" w14:textId="77777777" w:rsidR="00F970C9" w:rsidRPr="00EA5FA7" w:rsidRDefault="00F970C9" w:rsidP="00BE5D48">
      <w:pPr>
        <w:pStyle w:val="Heading4"/>
      </w:pPr>
      <w:bookmarkStart w:id="1807" w:name="_Toc20955783"/>
      <w:bookmarkStart w:id="1808" w:name="_Toc29892877"/>
      <w:bookmarkStart w:id="1809" w:name="_Toc36556814"/>
      <w:bookmarkStart w:id="1810" w:name="_Toc45832200"/>
      <w:bookmarkStart w:id="1811" w:name="_Toc51763380"/>
      <w:bookmarkStart w:id="1812" w:name="_Toc64448543"/>
      <w:bookmarkStart w:id="1813" w:name="_Toc66289202"/>
      <w:bookmarkStart w:id="1814" w:name="_Toc74154315"/>
      <w:bookmarkStart w:id="1815" w:name="_Toc81383059"/>
      <w:bookmarkStart w:id="1816" w:name="_Toc88657692"/>
      <w:bookmarkStart w:id="1817" w:name="_Toc97910604"/>
      <w:bookmarkStart w:id="1818" w:name="_Toc99038243"/>
      <w:bookmarkStart w:id="1819" w:name="_Toc99730504"/>
      <w:bookmarkStart w:id="1820" w:name="_Toc105510623"/>
      <w:bookmarkStart w:id="1821" w:name="_Toc105927155"/>
      <w:bookmarkStart w:id="1822" w:name="_Toc106109695"/>
      <w:bookmarkStart w:id="1823" w:name="_Toc113835132"/>
      <w:bookmarkStart w:id="1824" w:name="_Toc120123975"/>
      <w:bookmarkStart w:id="1825" w:name="_Toc146226242"/>
      <w:bookmarkStart w:id="1826" w:name="_CR8_3_3_1"/>
      <w:bookmarkEnd w:id="1826"/>
      <w:r w:rsidRPr="00EA5FA7">
        <w:t>8.3.3.1</w:t>
      </w:r>
      <w:r w:rsidRPr="00EA5FA7">
        <w:tab/>
        <w:t>General</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14:paraId="17041059" w14:textId="605BCD5D"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ins w:id="1827" w:author="CR1037" w:date="2023-11-06T14:17:00Z">
        <w:r w:rsidR="00351E0C">
          <w:t xml:space="preserve"> or LTM</w:t>
        </w:r>
      </w:ins>
      <w:del w:id="1828" w:author="CR1227" w:date="2023-11-06T14:19:00Z">
        <w:r w:rsidR="007B67D4" w:rsidRPr="00EA5FA7">
          <w:delText>.</w:delText>
        </w:r>
      </w:del>
      <w:ins w:id="1829" w:author="CR1227" w:date="2023-11-06T14:19:00Z">
        <w:r w:rsidR="007B67D4">
          <w:t xml:space="preserve"> or subsequent CPAC</w:t>
        </w:r>
        <w:r w:rsidR="007B67D4" w:rsidRPr="00EA5FA7">
          <w:t>.</w:t>
        </w:r>
      </w:ins>
      <w:r w:rsidRPr="00EA5FA7">
        <w:t xml:space="preserve"> The procedure uses UE-associated signalling.</w:t>
      </w:r>
    </w:p>
    <w:p w14:paraId="11F3E98C" w14:textId="77777777" w:rsidR="00F970C9" w:rsidRPr="00EA5FA7" w:rsidRDefault="00F970C9" w:rsidP="00BE5D48">
      <w:pPr>
        <w:pStyle w:val="Heading4"/>
      </w:pPr>
      <w:bookmarkStart w:id="1830" w:name="_Toc20955784"/>
      <w:bookmarkStart w:id="1831" w:name="_Toc29892878"/>
      <w:bookmarkStart w:id="1832" w:name="_Toc36556815"/>
      <w:bookmarkStart w:id="1833" w:name="_Toc45832201"/>
      <w:bookmarkStart w:id="1834" w:name="_Toc51763381"/>
      <w:bookmarkStart w:id="1835" w:name="_Toc64448544"/>
      <w:bookmarkStart w:id="1836" w:name="_Toc66289203"/>
      <w:bookmarkStart w:id="1837" w:name="_Toc74154316"/>
      <w:bookmarkStart w:id="1838" w:name="_Toc81383060"/>
      <w:bookmarkStart w:id="1839" w:name="_Toc88657693"/>
      <w:bookmarkStart w:id="1840" w:name="_Toc97910605"/>
      <w:bookmarkStart w:id="1841" w:name="_Toc99038244"/>
      <w:bookmarkStart w:id="1842" w:name="_Toc99730505"/>
      <w:bookmarkStart w:id="1843" w:name="_Toc105510624"/>
      <w:bookmarkStart w:id="1844" w:name="_Toc105927156"/>
      <w:bookmarkStart w:id="1845" w:name="_Toc106109696"/>
      <w:bookmarkStart w:id="1846" w:name="_Toc113835133"/>
      <w:bookmarkStart w:id="1847" w:name="_Toc120123976"/>
      <w:bookmarkStart w:id="1848" w:name="_Toc146226243"/>
      <w:bookmarkStart w:id="1849" w:name="_CR8_3_3_2"/>
      <w:bookmarkEnd w:id="1849"/>
      <w:r w:rsidRPr="00EA5FA7">
        <w:lastRenderedPageBreak/>
        <w:t>8.3.3.2</w:t>
      </w:r>
      <w:r w:rsidRPr="00EA5FA7">
        <w:tab/>
        <w:t>Successful Oper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bookmarkStart w:id="1850" w:name="_CRFigure8_3_3_21"/>
      <w:r w:rsidRPr="00EA5FA7">
        <w:t xml:space="preserve">Figure </w:t>
      </w:r>
      <w:bookmarkEnd w:id="1850"/>
      <w:r w:rsidRPr="00EA5FA7">
        <w:t xml:space="preserve">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63B3ABE9"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w:t>
      </w:r>
      <w:ins w:id="1851" w:author="CR1227" w:date="2023-11-06T14:19:00Z">
        <w:r w:rsidR="007B67D4">
          <w:t xml:space="preserve">or subsequent CPAC </w:t>
        </w:r>
      </w:ins>
      <w:r>
        <w:t xml:space="preserve">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1D5E0BAF" w14:textId="77777777" w:rsidR="00351E0C" w:rsidRDefault="00B13E7E" w:rsidP="00351E0C">
      <w:pPr>
        <w:pStyle w:val="FirstChange"/>
        <w:jc w:val="left"/>
        <w:rPr>
          <w:ins w:id="1852" w:author="CR1037" w:date="2023-11-06T14:17:00Z"/>
          <w:color w:val="000000"/>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3BF2EEF9" w14:textId="77777777" w:rsidR="00351E0C" w:rsidRDefault="00351E0C" w:rsidP="00351E0C">
      <w:pPr>
        <w:rPr>
          <w:ins w:id="1853" w:author="CR1037" w:date="2023-11-06T14:17:00Z"/>
          <w:lang w:eastAsia="ja-JP"/>
        </w:rPr>
      </w:pPr>
      <w:ins w:id="1854" w:author="CR1037" w:date="2023-11-06T14:17:00Z">
        <w:r>
          <w:t xml:space="preserve">If the </w:t>
        </w:r>
        <w:r>
          <w:rPr>
            <w:i/>
          </w:rPr>
          <w:t>LTM Cells To Be Released List</w:t>
        </w:r>
        <w:r>
          <w:t xml:space="preserve"> IE is included in the UE CONTEXT RELEASE COMMAND message, the gNB-DU shall, if supported, consider that the gNB-CU is cancelling only the L1/L2 triggered mobility associated to the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ins>
    </w:p>
    <w:p w14:paraId="6EE39087" w14:textId="77777777" w:rsidR="00987D7E" w:rsidRDefault="00987D7E" w:rsidP="00987D7E">
      <w:pPr>
        <w:rPr>
          <w:ins w:id="1855" w:author="CR1129" w:date="2023-11-06T14:18:00Z"/>
          <w:lang w:eastAsia="en-GB"/>
        </w:rPr>
      </w:pPr>
      <w:ins w:id="1856" w:author="CR1129" w:date="2023-11-06T14:18:00Z">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ins>
    </w:p>
    <w:p w14:paraId="04C1D867" w14:textId="71C69B59" w:rsidR="00B13E7E" w:rsidRPr="00B13E7E" w:rsidRDefault="00B13E7E" w:rsidP="00B13E7E">
      <w:pPr>
        <w:pStyle w:val="FirstChange"/>
        <w:jc w:val="left"/>
        <w:rPr>
          <w:color w:val="000000"/>
          <w:highlight w:val="yellow"/>
        </w:rPr>
      </w:pP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857" w:name="_Toc20955785"/>
      <w:bookmarkStart w:id="1858" w:name="_Toc29892879"/>
      <w:bookmarkStart w:id="1859" w:name="_Toc36556816"/>
      <w:bookmarkStart w:id="1860" w:name="_Toc45832202"/>
      <w:bookmarkStart w:id="1861" w:name="_Toc51763382"/>
      <w:bookmarkStart w:id="1862" w:name="_Toc64448545"/>
      <w:bookmarkStart w:id="1863" w:name="_Toc66289204"/>
      <w:bookmarkStart w:id="1864" w:name="_Toc74154317"/>
      <w:bookmarkStart w:id="1865" w:name="_Toc81383061"/>
      <w:bookmarkStart w:id="1866" w:name="_Toc88657694"/>
      <w:bookmarkStart w:id="1867" w:name="_Toc97910606"/>
      <w:bookmarkStart w:id="1868" w:name="_Toc99038245"/>
      <w:bookmarkStart w:id="1869" w:name="_Toc99730506"/>
      <w:bookmarkStart w:id="1870" w:name="_Toc105510625"/>
      <w:bookmarkStart w:id="1871" w:name="_Toc105927157"/>
      <w:bookmarkStart w:id="1872" w:name="_Toc106109697"/>
      <w:bookmarkStart w:id="1873" w:name="_Toc113835134"/>
      <w:bookmarkStart w:id="1874" w:name="_Toc120123977"/>
      <w:bookmarkStart w:id="1875" w:name="_Toc146226244"/>
      <w:bookmarkStart w:id="1876" w:name="_CR8_3_3_4"/>
      <w:bookmarkEnd w:id="1672"/>
      <w:bookmarkEnd w:id="1694"/>
      <w:bookmarkEnd w:id="1695"/>
      <w:bookmarkEnd w:id="1876"/>
      <w:r w:rsidRPr="00EA5FA7">
        <w:t>8.3.3.4</w:t>
      </w:r>
      <w:r w:rsidRPr="00EA5FA7">
        <w:tab/>
        <w:t>Abnormal Conditions</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4FE35D44" w14:textId="77777777" w:rsidR="00B04BB4" w:rsidRDefault="00354F82" w:rsidP="00B04BB4">
      <w:pPr>
        <w:rPr>
          <w:ins w:id="1877" w:author="CR1037" w:date="2023-11-06T14:17:00Z"/>
        </w:rPr>
      </w:pPr>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607DD557" w14:textId="77777777" w:rsidR="00B04BB4" w:rsidRDefault="00B04BB4" w:rsidP="00B04BB4">
      <w:pPr>
        <w:rPr>
          <w:ins w:id="1878" w:author="CR1037" w:date="2023-11-06T14:17:00Z"/>
        </w:rPr>
      </w:pPr>
      <w:ins w:id="1879" w:author="CR1037" w:date="2023-11-06T14:17:00Z">
        <w:r>
          <w:lastRenderedPageBreak/>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ins>
    </w:p>
    <w:p w14:paraId="53881B83" w14:textId="566E4A10" w:rsidR="00F970C9" w:rsidRPr="00EA5FA7" w:rsidRDefault="00F970C9" w:rsidP="00515564"/>
    <w:p w14:paraId="27944065" w14:textId="77777777" w:rsidR="00F970C9" w:rsidRPr="0009701E" w:rsidRDefault="00F970C9" w:rsidP="00BE5D48">
      <w:pPr>
        <w:pStyle w:val="Heading3"/>
        <w:rPr>
          <w:lang w:val="fr-FR" w:eastAsia="zh-CN"/>
        </w:rPr>
      </w:pPr>
      <w:bookmarkStart w:id="1880" w:name="_Toc20955786"/>
      <w:bookmarkStart w:id="1881" w:name="_Toc29892880"/>
      <w:bookmarkStart w:id="1882" w:name="_Toc36556817"/>
      <w:bookmarkStart w:id="1883" w:name="_Toc45832203"/>
      <w:bookmarkStart w:id="1884" w:name="_Toc51763383"/>
      <w:bookmarkStart w:id="1885" w:name="_Toc64448546"/>
      <w:bookmarkStart w:id="1886" w:name="_Toc66289205"/>
      <w:bookmarkStart w:id="1887" w:name="_Toc74154318"/>
      <w:bookmarkStart w:id="1888" w:name="_Toc81383062"/>
      <w:bookmarkStart w:id="1889" w:name="_Toc88657695"/>
      <w:bookmarkStart w:id="1890" w:name="_Toc97910607"/>
      <w:bookmarkStart w:id="1891" w:name="_Toc99038246"/>
      <w:bookmarkStart w:id="1892" w:name="_Toc99730507"/>
      <w:bookmarkStart w:id="1893" w:name="_Toc105510626"/>
      <w:bookmarkStart w:id="1894" w:name="_Toc105927158"/>
      <w:bookmarkStart w:id="1895" w:name="_Toc106109698"/>
      <w:bookmarkStart w:id="1896" w:name="_Toc113835135"/>
      <w:bookmarkStart w:id="1897" w:name="_Toc120123978"/>
      <w:bookmarkStart w:id="1898" w:name="_Toc146226245"/>
      <w:bookmarkStart w:id="1899" w:name="_CR8_3_4"/>
      <w:bookmarkEnd w:id="1899"/>
      <w:r w:rsidRPr="0009701E">
        <w:rPr>
          <w:lang w:val="fr-FR"/>
        </w:rPr>
        <w:t>8.3.4</w:t>
      </w:r>
      <w:r w:rsidRPr="0009701E">
        <w:rPr>
          <w:lang w:val="fr-FR"/>
        </w:rPr>
        <w:tab/>
        <w:t>UE Context Modification (gNB-CU initiated)</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7D7717F6" w14:textId="77777777" w:rsidR="00F970C9" w:rsidRPr="00EA5FA7" w:rsidRDefault="00F970C9" w:rsidP="00BE5D48">
      <w:pPr>
        <w:pStyle w:val="Heading4"/>
        <w:rPr>
          <w:lang w:eastAsia="zh-CN"/>
        </w:rPr>
      </w:pPr>
      <w:bookmarkStart w:id="1900" w:name="_Toc20955787"/>
      <w:bookmarkStart w:id="1901" w:name="_Toc29892881"/>
      <w:bookmarkStart w:id="1902" w:name="_Toc36556818"/>
      <w:bookmarkStart w:id="1903" w:name="_Toc45832204"/>
      <w:bookmarkStart w:id="1904" w:name="_Toc51763384"/>
      <w:bookmarkStart w:id="1905" w:name="_Toc64448547"/>
      <w:bookmarkStart w:id="1906" w:name="_Toc66289206"/>
      <w:bookmarkStart w:id="1907" w:name="_Toc74154319"/>
      <w:bookmarkStart w:id="1908" w:name="_Toc81383063"/>
      <w:bookmarkStart w:id="1909" w:name="_Toc88657696"/>
      <w:bookmarkStart w:id="1910" w:name="_Toc97910608"/>
      <w:bookmarkStart w:id="1911" w:name="_Toc99038247"/>
      <w:bookmarkStart w:id="1912" w:name="_Toc99730508"/>
      <w:bookmarkStart w:id="1913" w:name="_Toc105510627"/>
      <w:bookmarkStart w:id="1914" w:name="_Toc105927159"/>
      <w:bookmarkStart w:id="1915" w:name="_Toc106109699"/>
      <w:bookmarkStart w:id="1916" w:name="_Toc113835136"/>
      <w:bookmarkStart w:id="1917" w:name="_Toc120123979"/>
      <w:bookmarkStart w:id="1918" w:name="_Toc146226246"/>
      <w:bookmarkStart w:id="1919" w:name="_CR8_3_4_1"/>
      <w:bookmarkEnd w:id="1919"/>
      <w:r w:rsidRPr="00EA5FA7">
        <w:t>8.3.4.1</w:t>
      </w:r>
      <w:r w:rsidRPr="00EA5FA7">
        <w:tab/>
        <w:t>General</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920" w:name="_Toc20955788"/>
      <w:bookmarkStart w:id="1921" w:name="_Toc29892882"/>
      <w:bookmarkStart w:id="1922" w:name="_Toc36556819"/>
      <w:bookmarkStart w:id="1923" w:name="_Toc45832205"/>
      <w:bookmarkStart w:id="1924" w:name="_Toc51763385"/>
      <w:bookmarkStart w:id="1925" w:name="_Toc64448548"/>
      <w:bookmarkStart w:id="1926" w:name="_Toc66289207"/>
      <w:bookmarkStart w:id="1927" w:name="_Toc74154320"/>
      <w:bookmarkStart w:id="1928" w:name="_Toc81383064"/>
      <w:bookmarkStart w:id="1929" w:name="_Toc88657697"/>
      <w:bookmarkStart w:id="1930" w:name="_Toc97910609"/>
      <w:bookmarkStart w:id="1931" w:name="_Toc99038248"/>
      <w:bookmarkStart w:id="1932" w:name="_Toc99730509"/>
      <w:bookmarkStart w:id="1933" w:name="_Toc105510628"/>
      <w:bookmarkStart w:id="1934" w:name="_Toc105927160"/>
      <w:bookmarkStart w:id="1935" w:name="_Toc106109700"/>
      <w:bookmarkStart w:id="1936" w:name="_Toc113835137"/>
      <w:bookmarkStart w:id="1937" w:name="_Toc120123980"/>
      <w:bookmarkStart w:id="1938" w:name="_Toc146226247"/>
      <w:bookmarkStart w:id="1939" w:name="_CR8_3_4_2"/>
      <w:bookmarkEnd w:id="1939"/>
      <w:r w:rsidRPr="00EA5FA7">
        <w:t>8.3.4.2</w:t>
      </w:r>
      <w:r w:rsidRPr="00EA5FA7">
        <w:tab/>
        <w:t>Successful Operation</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bookmarkStart w:id="1940" w:name="_CRFigure8_3_4_21"/>
      <w:r w:rsidRPr="00EA5FA7">
        <w:t xml:space="preserve">Figure </w:t>
      </w:r>
      <w:bookmarkEnd w:id="1940"/>
      <w:r w:rsidRPr="00EA5FA7">
        <w:t xml:space="preserve">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2936ACF0" w14:textId="77777777" w:rsidR="00DE0AA9" w:rsidRPr="00644324" w:rsidRDefault="00F970C9" w:rsidP="00DE0AA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319540AA" w14:textId="77777777" w:rsidR="00DE0AA9" w:rsidRPr="00644324" w:rsidRDefault="00DE0AA9" w:rsidP="00DE0AA9">
      <w:pPr>
        <w:rPr>
          <w:ins w:id="1941" w:author="CR1223" w:date="2023-11-06T14:19:00Z"/>
          <w:snapToGrid w:val="0"/>
        </w:rPr>
      </w:pPr>
      <w:ins w:id="1942" w:author="CR1223" w:date="2023-11-06T14:19:00Z">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ins>
    </w:p>
    <w:p w14:paraId="6C300A32" w14:textId="60860CA9" w:rsidR="00F970C9" w:rsidRPr="00EA5FA7" w:rsidRDefault="00DE0AA9" w:rsidP="00730189">
      <w:pPr>
        <w:rPr>
          <w:snapToGrid w:val="0"/>
        </w:rPr>
      </w:pPr>
      <w:ins w:id="1943" w:author="CR1223" w:date="2023-11-06T14:19:00Z">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ins>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944" w:name="_Hlk511745197"/>
      <w:r w:rsidRPr="00EA5FA7">
        <w:t xml:space="preserve">If the </w:t>
      </w:r>
      <w:r w:rsidRPr="00EA5FA7">
        <w:rPr>
          <w:i/>
        </w:rPr>
        <w:t xml:space="preserve">SCell To Be Setup List </w:t>
      </w:r>
      <w:r w:rsidRPr="00EA5FA7">
        <w:t xml:space="preserve">IE is included in the UE </w:t>
      </w:r>
      <w:r w:rsidRPr="00EA5FA7">
        <w:lastRenderedPageBreak/>
        <w:t xml:space="preserve">CONTEXT MODIFICATION REQUEST message and the indicated SCell(s) are already setup, the gNB-DU shall </w:t>
      </w:r>
      <w:r w:rsidRPr="00EA5FA7">
        <w:rPr>
          <w:snapToGrid w:val="0"/>
        </w:rPr>
        <w:t>replace any previously received value</w:t>
      </w:r>
      <w:r w:rsidRPr="00EA5FA7">
        <w:t>.</w:t>
      </w:r>
      <w:bookmarkEnd w:id="1944"/>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945"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945"/>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579CE863" w14:textId="77777777" w:rsidR="00D7227A" w:rsidRDefault="00F970C9" w:rsidP="00D7227A">
      <w:pPr>
        <w:rPr>
          <w:ins w:id="1946" w:author="CR1123"/>
          <w:rFonts w:eastAsia="Cambria Math"/>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ins w:id="1947" w:author="CR1123">
        <w:r w:rsidR="00D7227A" w:rsidRPr="005C3C15">
          <w:rPr>
            <w:rFonts w:eastAsia="Cambria Math"/>
          </w:rPr>
          <w:t xml:space="preserve"> </w:t>
        </w:r>
        <w:r w:rsidR="00D7227A">
          <w:rPr>
            <w:rFonts w:eastAsia="Cambria Math"/>
          </w:rPr>
          <w:t xml:space="preserve">If the </w:t>
        </w:r>
        <w:r w:rsidR="00D7227A">
          <w:rPr>
            <w:rFonts w:eastAsia="Cambria Math"/>
            <w:i/>
          </w:rPr>
          <w:t>Duplication Indication</w:t>
        </w:r>
        <w:r w:rsidR="00D7227A">
          <w:rPr>
            <w:rFonts w:eastAsia="Cambria Math"/>
          </w:rPr>
          <w:t xml:space="preserve"> IE and </w:t>
        </w:r>
        <w:r w:rsidR="00D7227A">
          <w:rPr>
            <w:rFonts w:eastAsia="Cambria Math"/>
            <w:i/>
          </w:rPr>
          <w:t>SRB Mapping Info</w:t>
        </w:r>
        <w:r w:rsidR="00D7227A">
          <w:rPr>
            <w:rFonts w:eastAsia="Cambria Math"/>
          </w:rPr>
          <w:t xml:space="preserve"> IE are both contained </w:t>
        </w:r>
        <w:r w:rsidR="00D7227A">
          <w:rPr>
            <w:snapToGrid w:val="0"/>
          </w:rPr>
          <w:t>in the UE CONTEXT MODIFICATION REQUEST message</w:t>
        </w:r>
        <w:r w:rsidR="00D7227A">
          <w:rPr>
            <w:rFonts w:eastAsia="Cambria Math"/>
          </w:rPr>
          <w:t xml:space="preserve">, the gNB-DU </w:t>
        </w:r>
        <w:r w:rsidR="00D7227A">
          <w:rPr>
            <w:rFonts w:eastAsia="MS Mincho"/>
          </w:rPr>
          <w:t>shall</w:t>
        </w:r>
        <w:r w:rsidR="00D7227A">
          <w:rPr>
            <w:lang w:eastAsia="zh-CN"/>
          </w:rPr>
          <w:t>, if supported,</w:t>
        </w:r>
        <w:r w:rsidR="00D7227A">
          <w:rPr>
            <w:rFonts w:eastAsia="MS Mincho"/>
          </w:rPr>
          <w:t xml:space="preserve"> setup</w:t>
        </w:r>
        <w:r w:rsidR="00D7227A">
          <w:rPr>
            <w:rFonts w:eastAsia="Cambria Math"/>
          </w:rPr>
          <w:t xml:space="preserve"> one RLC entity for the direct path </w:t>
        </w:r>
        <w:r w:rsidR="00D7227A">
          <w:t xml:space="preserve">if the value is set to be </w:t>
        </w:r>
        <w:r w:rsidR="00D7227A">
          <w:rPr>
            <w:snapToGrid w:val="0"/>
          </w:rPr>
          <w:t>"</w:t>
        </w:r>
        <w:r w:rsidR="00D7227A">
          <w:t>true</w:t>
        </w:r>
        <w:r w:rsidR="00D7227A">
          <w:rPr>
            <w:snapToGrid w:val="0"/>
          </w:rPr>
          <w:t>"</w:t>
        </w:r>
        <w:r w:rsidR="00D7227A">
          <w:t xml:space="preserve">, </w:t>
        </w:r>
        <w:r w:rsidR="00D7227A">
          <w:rPr>
            <w:rFonts w:eastAsia="Cambria Math"/>
          </w:rPr>
          <w:t xml:space="preserve">and map the indicated SRB to the Uu Relay RLC channel based on the </w:t>
        </w:r>
        <w:r w:rsidR="00D7227A">
          <w:rPr>
            <w:rFonts w:eastAsia="Cambria Math"/>
            <w:i/>
          </w:rPr>
          <w:t>SRB Mapping Info</w:t>
        </w:r>
        <w:r w:rsidR="00D7227A">
          <w:rPr>
            <w:rFonts w:eastAsia="Cambria Math"/>
          </w:rPr>
          <w:t xml:space="preserve"> IE.</w:t>
        </w:r>
      </w:ins>
    </w:p>
    <w:p w14:paraId="398BFF99" w14:textId="77777777" w:rsidR="00D7227A" w:rsidRDefault="00D7227A" w:rsidP="00D7227A">
      <w:pPr>
        <w:pStyle w:val="EditorsNote"/>
        <w:rPr>
          <w:ins w:id="1948" w:author="CR1123"/>
          <w:snapToGrid w:val="0"/>
        </w:rPr>
      </w:pPr>
      <w:ins w:id="1949" w:author="CR1123">
        <w:r>
          <w:t>Editor’s Note: The details above are FFS</w:t>
        </w:r>
      </w:ins>
    </w:p>
    <w:p w14:paraId="0A0573C8" w14:textId="4AD95E0F" w:rsidR="00F970C9" w:rsidRPr="00EA5FA7" w:rsidRDefault="00F970C9" w:rsidP="00730189">
      <w:pPr>
        <w:rPr>
          <w:snapToGrid w:val="0"/>
        </w:rPr>
      </w:pP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4AEDE72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ins w:id="1950" w:author="CR1123">
        <w:r w:rsidR="00D7227A">
          <w:rPr>
            <w:lang w:eastAsia="zh-CN"/>
          </w:rPr>
          <w:t xml:space="preserve">and </w:t>
        </w:r>
        <w:r w:rsidR="00D7227A">
          <w:rPr>
            <w:szCs w:val="18"/>
          </w:rPr>
          <w:t xml:space="preserve">the </w:t>
        </w:r>
        <w:r w:rsidR="00D7227A">
          <w:rPr>
            <w:i/>
            <w:szCs w:val="18"/>
          </w:rPr>
          <w:t>DRB Mapping Info</w:t>
        </w:r>
        <w:r w:rsidR="00D7227A">
          <w:rPr>
            <w:szCs w:val="18"/>
          </w:rPr>
          <w:t xml:space="preserve"> IE is not contained</w:t>
        </w:r>
        <w:r w:rsidR="00D7227A" w:rsidRPr="00EA5FA7">
          <w:t xml:space="preserve"> </w:t>
        </w:r>
      </w:ins>
      <w:r w:rsidRPr="00EA5FA7">
        <w:t xml:space="preserve">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ins w:id="1951" w:author="CR1123">
        <w:r w:rsidR="00D7227A">
          <w:rPr>
            <w:szCs w:val="18"/>
          </w:rPr>
          <w:t xml:space="preserve">If the </w:t>
        </w:r>
        <w:r w:rsidR="00D7227A">
          <w:rPr>
            <w:i/>
            <w:szCs w:val="18"/>
          </w:rPr>
          <w:t>UL UP TNL Information</w:t>
        </w:r>
        <w:r w:rsidR="00D7227A">
          <w:rPr>
            <w:szCs w:val="18"/>
          </w:rPr>
          <w:t xml:space="preserve"> IE with the </w:t>
        </w:r>
        <w:r w:rsidR="00D7227A">
          <w:rPr>
            <w:i/>
            <w:szCs w:val="18"/>
          </w:rPr>
          <w:t>DRB Mapping Info</w:t>
        </w:r>
        <w:r w:rsidR="00D7227A">
          <w:rPr>
            <w:szCs w:val="18"/>
          </w:rPr>
          <w:t xml:space="preserve"> IE and the </w:t>
        </w:r>
        <w:r w:rsidR="00D7227A">
          <w:rPr>
            <w:i/>
            <w:szCs w:val="18"/>
          </w:rPr>
          <w:t>UL UP TNL Information</w:t>
        </w:r>
        <w:r w:rsidR="00D7227A">
          <w:rPr>
            <w:szCs w:val="18"/>
          </w:rPr>
          <w:t xml:space="preserve"> IE without the </w:t>
        </w:r>
        <w:r w:rsidR="00D7227A">
          <w:rPr>
            <w:i/>
            <w:szCs w:val="18"/>
          </w:rPr>
          <w:t>DRB Mapping Info</w:t>
        </w:r>
        <w:r w:rsidR="00D7227A">
          <w:rPr>
            <w:szCs w:val="18"/>
          </w:rPr>
          <w:t xml:space="preserve"> IE are both contained in the UE CONTEXT MODIFICATION REQUEST message for a DRB, the gNB-DU </w:t>
        </w:r>
        <w:r w:rsidR="00D7227A">
          <w:rPr>
            <w:lang w:eastAsia="zh-CN"/>
          </w:rPr>
          <w:t>shall</w:t>
        </w:r>
        <w:r w:rsidR="00D7227A">
          <w:rPr>
            <w:szCs w:val="18"/>
          </w:rPr>
          <w:t>, if supported, i</w:t>
        </w:r>
        <w:r w:rsidR="00D7227A">
          <w:rPr>
            <w:lang w:eastAsia="zh-CN"/>
          </w:rPr>
          <w:t xml:space="preserve">nclude </w:t>
        </w:r>
        <w:r w:rsidR="00D7227A">
          <w:t xml:space="preserve">two </w:t>
        </w:r>
        <w:r w:rsidR="00D7227A">
          <w:rPr>
            <w:i/>
          </w:rPr>
          <w:t>DL UP TNL Information</w:t>
        </w:r>
        <w:r w:rsidR="00D7227A">
          <w:t xml:space="preserve"> IEs in UE CONTEXT </w:t>
        </w:r>
        <w:r w:rsidR="00D7227A">
          <w:rPr>
            <w:lang w:eastAsia="zh-CN"/>
          </w:rPr>
          <w:t>MODIFICATION</w:t>
        </w:r>
        <w:r w:rsidR="00D7227A">
          <w:t xml:space="preserve"> RESPONSE message, </w:t>
        </w:r>
        <w:r w:rsidR="00D7227A">
          <w:rPr>
            <w:szCs w:val="18"/>
          </w:rPr>
          <w:t xml:space="preserve">setup </w:t>
        </w:r>
        <w:r w:rsidR="00D7227A">
          <w:rPr>
            <w:szCs w:val="18"/>
          </w:rPr>
          <w:lastRenderedPageBreak/>
          <w:t xml:space="preserve">one RLC entity for the </w:t>
        </w:r>
        <w:r w:rsidR="00D7227A">
          <w:rPr>
            <w:i/>
            <w:szCs w:val="18"/>
          </w:rPr>
          <w:t>UL UP TNL Information</w:t>
        </w:r>
        <w:r w:rsidR="00D7227A">
          <w:rPr>
            <w:szCs w:val="18"/>
          </w:rPr>
          <w:t xml:space="preserve"> IE without the </w:t>
        </w:r>
        <w:r w:rsidR="00D7227A">
          <w:rPr>
            <w:i/>
            <w:szCs w:val="18"/>
          </w:rPr>
          <w:t>DRB Mapping Info</w:t>
        </w:r>
        <w:r w:rsidR="00D7227A">
          <w:rPr>
            <w:szCs w:val="18"/>
          </w:rPr>
          <w:t xml:space="preserve"> IE, and map the indicated DRB to the Uu Relay RLC channel based on the </w:t>
        </w:r>
        <w:r w:rsidR="00D7227A">
          <w:rPr>
            <w:i/>
            <w:szCs w:val="18"/>
          </w:rPr>
          <w:t>DRB Mapping Info</w:t>
        </w:r>
        <w:r w:rsidR="00D7227A">
          <w:rPr>
            <w:szCs w:val="18"/>
          </w:rPr>
          <w:t xml:space="preserve"> IE. </w:t>
        </w:r>
      </w:ins>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ins w:id="1952" w:author="CR1123">
        <w:r w:rsidR="00D7227A">
          <w:rPr>
            <w:lang w:eastAsia="zh-CN"/>
          </w:rPr>
          <w:t xml:space="preserve">and multi-path relay </w:t>
        </w:r>
      </w:ins>
      <w:r w:rsidRPr="00EA5FA7">
        <w:rPr>
          <w:rFonts w:eastAsia="SimSun"/>
          <w:lang w:eastAsia="zh-CN"/>
        </w:rPr>
        <w:t>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E38A76F" w14:textId="0446FB9E" w:rsidR="00D7227A" w:rsidRPr="00D7227A" w:rsidRDefault="00D7227A" w:rsidP="00D7227A">
      <w:pPr>
        <w:pStyle w:val="EditorsNote"/>
      </w:pPr>
      <w:ins w:id="1953" w:author="CR1123">
        <w:r>
          <w:t>Editor’s Note: The details above are FFS</w:t>
        </w:r>
      </w:ins>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lastRenderedPageBreak/>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2E0EF66"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ins w:id="1954" w:author="CR1194" w:date="2023-11-10T09:09:00Z">
        <w:r w:rsidR="0039613A">
          <w:rPr>
            <w:rFonts w:eastAsia="SimSun"/>
            <w:lang w:val="en-US" w:eastAsia="zh-CN"/>
          </w:rPr>
          <w:t xml:space="preserve"> </w:t>
        </w:r>
        <w:r w:rsidR="0039613A">
          <w:rPr>
            <w:rFonts w:eastAsia="SimSun" w:hint="eastAsia"/>
            <w:lang w:val="en-US" w:eastAsia="zh-CN"/>
          </w:rPr>
          <w:t xml:space="preserve">If the </w:t>
        </w:r>
        <w:r w:rsidR="0039613A">
          <w:rPr>
            <w:rFonts w:eastAsia="SimSun" w:hint="eastAsia"/>
            <w:i/>
            <w:iCs/>
            <w:lang w:val="en-US" w:eastAsia="zh-CN"/>
          </w:rPr>
          <w:t>NeedFor</w:t>
        </w:r>
        <w:r w:rsidR="0039613A" w:rsidRPr="006A3B6B">
          <w:rPr>
            <w:i/>
          </w:rPr>
          <w:t>Interruption</w:t>
        </w:r>
        <w:r w:rsidR="0039613A">
          <w:rPr>
            <w:rFonts w:eastAsia="SimSun" w:hint="eastAsia"/>
            <w:i/>
            <w:iCs/>
            <w:lang w:val="en-US" w:eastAsia="zh-CN"/>
          </w:rPr>
          <w:t>InfoNR</w:t>
        </w:r>
        <w:r w:rsidR="0039613A">
          <w:rPr>
            <w:rFonts w:eastAsia="SimSun" w:hint="eastAsia"/>
            <w:lang w:val="en-US" w:eastAsia="zh-CN"/>
          </w:rPr>
          <w:t xml:space="preserve"> IE is included in the </w:t>
        </w:r>
        <w:r w:rsidR="0039613A">
          <w:rPr>
            <w:rFonts w:eastAsia="SimSun" w:hint="eastAsia"/>
            <w:i/>
            <w:iCs/>
            <w:lang w:val="en-US" w:eastAsia="zh-CN"/>
          </w:rPr>
          <w:t>CU to DU RRC Information</w:t>
        </w:r>
        <w:r w:rsidR="0039613A">
          <w:rPr>
            <w:rFonts w:eastAsia="SimSun" w:hint="eastAsia"/>
            <w:lang w:val="en-US" w:eastAsia="zh-CN"/>
          </w:rPr>
          <w:t xml:space="preserve"> IE in the UE CONTEXT MODIFICATION REQUEST message, the gNB-DU shall, if supported, use it as described in TS 38.331 [8].</w:t>
        </w:r>
      </w:ins>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 xml:space="preserve">The gNB-DU shall store the received Subscriber </w:t>
      </w:r>
      <w:r w:rsidRPr="00EA5FA7">
        <w:rPr>
          <w:lang w:eastAsia="zh-CN"/>
        </w:rPr>
        <w:lastRenderedPageBreak/>
        <w:t>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955"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955"/>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lastRenderedPageBreak/>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164A1B5F"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ins w:id="1956" w:author="CR1223" w:date="2023-11-06T14:19:00Z">
        <w:r w:rsidR="00DE0AA9" w:rsidRPr="00644324">
          <w:t xml:space="preserve"> and UE configured with BWP specific ServingCellMO</w:t>
        </w:r>
      </w:ins>
      <w:r w:rsidR="00DE0AA9" w:rsidRPr="00644324">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the</w:t>
      </w:r>
      <w:r w:rsidR="00DE0AA9" w:rsidRPr="00644324">
        <w:rPr>
          <w:lang w:val="en-US"/>
        </w:rPr>
        <w:t xml:space="preserve"> </w:t>
      </w:r>
      <w:del w:id="1957" w:author="CR1223" w:date="2023-11-06T14:19:00Z">
        <w:r w:rsidR="00DE0AA9" w:rsidRPr="00644324">
          <w:delText>case</w:delText>
        </w:r>
      </w:del>
      <w:ins w:id="1958" w:author="CR1223" w:date="2023-11-06T14:19:00Z">
        <w:r w:rsidR="00DE0AA9" w:rsidRPr="00644324">
          <w:t>cases</w:t>
        </w:r>
      </w:ins>
      <w:r w:rsidR="00DE0AA9" w:rsidRPr="00644324">
        <w:t xml:space="preserve"> of CG-SDT</w:t>
      </w:r>
      <w:ins w:id="1959" w:author="CR1223" w:date="2023-11-06T14:19:00Z">
        <w:r w:rsidR="00DE0AA9" w:rsidRPr="00644324">
          <w:t>,</w:t>
        </w:r>
        <w:r w:rsidR="00DE0AA9" w:rsidRPr="00644324">
          <w:rPr>
            <w:lang w:val="en-US"/>
          </w:rPr>
          <w:t xml:space="preserve"> and UE configured with BWP specific ServingCellMO</w:t>
        </w:r>
      </w:ins>
      <w:r w:rsidR="00DE0AA9" w:rsidRPr="00644324">
        <w:rPr>
          <w:lang w:val="en-US"/>
          <w:rPrChange w:id="1960" w:author="CR1223" w:date="2023-11-06T14:19:00Z">
            <w:rPr/>
          </w:rPrChange>
        </w:rPr>
        <w:t>,</w:t>
      </w:r>
      <w:r w:rsidR="00DE0AA9" w:rsidRPr="00644324">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lastRenderedPageBreak/>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lastRenderedPageBreak/>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5DBCE2DB"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del w:id="1961" w:author="CR1227" w:date="2023-11-06T14:19:00Z">
        <w:r w:rsidR="007B67D4">
          <w:rPr>
            <w:lang w:eastAsia="ja-JP"/>
          </w:rPr>
          <w:delText>.</w:delText>
        </w:r>
      </w:del>
      <w:ins w:id="1962" w:author="CR1227" w:date="2023-11-06T14:19:00Z">
        <w:r w:rsidR="007B67D4">
          <w:rPr>
            <w:lang w:eastAsia="ja-JP"/>
          </w:rPr>
          <w:t xml:space="preserve"> or subsequent CPAC.</w:t>
        </w:r>
      </w:ins>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172AB5AC"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w:t>
      </w:r>
      <w:ins w:id="1963" w:author="CR1227" w:date="2023-11-06T14:19:00Z">
        <w:r w:rsidR="007B67D4">
          <w:t>or subsequent CPAC</w:t>
        </w:r>
        <w:r w:rsidR="007B67D4" w:rsidRPr="00CD178C">
          <w:t xml:space="preserve"> </w:t>
        </w:r>
      </w:ins>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lastRenderedPageBreak/>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964" w:name="_Toc20955789"/>
      <w:bookmarkStart w:id="1965" w:name="_Toc29892883"/>
      <w:bookmarkStart w:id="1966" w:name="_Toc36556820"/>
      <w:bookmarkStart w:id="1967" w:name="_Toc45832206"/>
      <w:bookmarkStart w:id="1968" w:name="_Toc51763386"/>
      <w:bookmarkStart w:id="1969" w:name="_Toc64448549"/>
      <w:bookmarkStart w:id="1970"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971" w:name="_Toc74154321"/>
      <w:bookmarkStart w:id="1972" w:name="_Toc81383065"/>
      <w:bookmarkStart w:id="1973"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974"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975" w:name="_Hlk105753367"/>
      <w:r>
        <w:rPr>
          <w:lang w:eastAsia="ja-JP"/>
        </w:rPr>
        <w:tab/>
      </w:r>
      <w:r w:rsidR="00956FAC">
        <w:rPr>
          <w:lang w:eastAsia="ja-JP"/>
        </w:rPr>
        <w:t>If the gNB-DU belongs to a migrating IAB-node</w:t>
      </w:r>
      <w:bookmarkEnd w:id="1975"/>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lastRenderedPageBreak/>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lastRenderedPageBreak/>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976" w:name="_Toc99038249"/>
      <w:bookmarkStart w:id="1977"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745F44FB" w14:textId="77777777" w:rsidR="00350FFF" w:rsidRDefault="00350FFF" w:rsidP="00350FFF">
      <w:pPr>
        <w:rPr>
          <w:rFonts w:eastAsia="SimSun"/>
          <w:lang w:val="en-US" w:eastAsia="zh-CN"/>
        </w:rPr>
      </w:pPr>
      <w:bookmarkStart w:id="1978" w:name="_Toc105510629"/>
      <w:bookmarkStart w:id="1979" w:name="_Toc105927161"/>
      <w:bookmarkStart w:id="1980" w:name="_Toc106109701"/>
      <w:ins w:id="1981" w:author="CR1220" w:date="2023-11-06T14:19: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65DD6656" w14:textId="68406448" w:rsidR="00BA4210" w:rsidRPr="00BA4210" w:rsidRDefault="00BA4210" w:rsidP="00350FFF">
      <w:pPr>
        <w:rPr>
          <w:ins w:id="1982" w:author="CR1220" w:date="2023-11-06T14:19:00Z"/>
        </w:rPr>
      </w:pPr>
      <w:ins w:id="1983" w:author="CR1219" w:date="2023-11-06T14:18:00Z">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ins>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984"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985"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lastRenderedPageBreak/>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1FFC0F4F" w14:textId="77777777" w:rsidR="00B04BB4" w:rsidRDefault="00D93DC8" w:rsidP="00B04BB4">
      <w:pPr>
        <w:rPr>
          <w:ins w:id="1986" w:author="CR1037" w:date="2023-11-06T14:17:00Z"/>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23E412FB" w14:textId="77777777" w:rsidR="00B04BB4" w:rsidRDefault="00B04BB4" w:rsidP="00B04BB4">
      <w:pPr>
        <w:rPr>
          <w:ins w:id="1987" w:author="CR1037" w:date="2023-11-06T14:17:00Z"/>
        </w:rPr>
      </w:pPr>
      <w:ins w:id="1988" w:author="CR1037" w:date="2023-11-06T14:17:00Z">
        <w:r>
          <w:t>I</w:t>
        </w:r>
        <w:r w:rsidRPr="00EA5FA7">
          <w:t>f the</w:t>
        </w:r>
        <w:r>
          <w:t xml:space="preserve"> </w:t>
        </w:r>
        <w:r w:rsidRPr="00345DA9">
          <w:rPr>
            <w:i/>
            <w:iCs/>
          </w:rPr>
          <w:t>LTM Indicator</w:t>
        </w:r>
        <w:r>
          <w:t xml:space="preserve"> IE is contained in the </w:t>
        </w:r>
        <w:r>
          <w:rPr>
            <w:i/>
            <w:iCs/>
          </w:rPr>
          <w:t>LTM Information</w:t>
        </w:r>
        <w:r w:rsidRPr="00EB1FBA">
          <w:rPr>
            <w:i/>
            <w:iCs/>
          </w:rPr>
          <w:t xml:space="preserve"> </w:t>
        </w:r>
        <w:r>
          <w:rPr>
            <w:i/>
            <w:iCs/>
          </w:rPr>
          <w:t xml:space="preserve">to be Modified </w:t>
        </w:r>
        <w:r>
          <w:t>IE</w:t>
        </w:r>
        <w:r w:rsidRPr="00EA5FA7">
          <w:rPr>
            <w:i/>
          </w:rPr>
          <w:t xml:space="preserve"> </w:t>
        </w:r>
        <w:r w:rsidRPr="00EA5FA7">
          <w:t xml:space="preserve">included in the UE CONTEXT </w:t>
        </w:r>
        <w:r>
          <w:t xml:space="preserve">MODIFICATION </w:t>
        </w:r>
        <w:r w:rsidRPr="00EA5FA7">
          <w:t>REQUEST message</w:t>
        </w:r>
        <w:r>
          <w:t xml:space="preserve"> </w:t>
        </w:r>
        <w:r w:rsidRPr="00EA5FA7">
          <w:t>and set to "tru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ins>
    </w:p>
    <w:p w14:paraId="7FB8F362" w14:textId="77777777" w:rsidR="00B04BB4" w:rsidRDefault="00B04BB4" w:rsidP="00B04BB4">
      <w:pPr>
        <w:rPr>
          <w:ins w:id="1989" w:author="CR1037" w:date="2023-11-06T14:17:00Z"/>
        </w:rPr>
      </w:pPr>
      <w:ins w:id="1990" w:author="CR1037" w:date="2023-11-06T14:17:00Z">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i</w:t>
        </w:r>
        <w:r w:rsidRPr="00EA5FA7">
          <w:t xml:space="preserve">ncluded in the UE CONTEXT </w:t>
        </w:r>
        <w:r>
          <w:t>MODIFICATION</w:t>
        </w:r>
        <w:r w:rsidRPr="00EA5FA7">
          <w:t xml:space="preserve"> REQUEST message</w:t>
        </w:r>
        <w:r>
          <w:t xml:space="preserve">, the gNB-DU shall, if supported, use it to generate the LTM CSI reporting configuration(s) in the </w:t>
        </w:r>
        <w:r w:rsidRPr="00010F25">
          <w:rPr>
            <w:i/>
            <w:iCs/>
          </w:rPr>
          <w:t>CellGroupConfig</w:t>
        </w:r>
        <w:r>
          <w:t xml:space="preserve"> for the requested LTM candidate cell.</w:t>
        </w:r>
      </w:ins>
    </w:p>
    <w:p w14:paraId="755DEC63" w14:textId="77777777" w:rsidR="00B04BB4" w:rsidRDefault="00B04BB4" w:rsidP="00B04BB4">
      <w:pPr>
        <w:rPr>
          <w:ins w:id="1991" w:author="CR1037" w:date="2023-11-06T14:17:00Z"/>
        </w:rPr>
      </w:pPr>
      <w:ins w:id="1992" w:author="CR1037" w:date="2023-11-06T14:17:00Z">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is contained in the </w:t>
        </w:r>
        <w:r>
          <w:rPr>
            <w:i/>
            <w:iCs/>
          </w:rPr>
          <w:t>LTM Information</w:t>
        </w:r>
        <w:r w:rsidRPr="00EA699E">
          <w:rPr>
            <w:i/>
            <w:iCs/>
          </w:rPr>
          <w:t xml:space="preserve"> </w:t>
        </w:r>
        <w:r>
          <w:rPr>
            <w:i/>
            <w:iCs/>
          </w:rPr>
          <w:t xml:space="preserve">to be Modified </w:t>
        </w:r>
        <w:r>
          <w:t>IE</w:t>
        </w:r>
        <w:r w:rsidRPr="00EA5FA7">
          <w:rPr>
            <w:i/>
          </w:rPr>
          <w:t xml:space="preserve"> </w:t>
        </w:r>
        <w:r>
          <w:t xml:space="preserve">included in the UE CONTEXT MODIFICATION REQUEST message </w:t>
        </w:r>
        <w:r w:rsidRPr="00EA5FA7">
          <w:t>and set to "true"</w:t>
        </w:r>
        <w:r>
          <w:t xml:space="preserve">, the gNB-DU shall, if supported, include the </w:t>
        </w:r>
        <w:r>
          <w:rPr>
            <w:i/>
            <w:iCs/>
          </w:rPr>
          <w:t>CellGroupConfig</w:t>
        </w:r>
        <w:r>
          <w:t xml:space="preserve"> IE in the UE CONTEXT MODIFICATION RESPONSE message to provide lower layer configuration.</w:t>
        </w:r>
      </w:ins>
    </w:p>
    <w:p w14:paraId="2F42807C" w14:textId="77777777" w:rsidR="00B04BB4" w:rsidRDefault="00B04BB4" w:rsidP="00B04BB4">
      <w:pPr>
        <w:rPr>
          <w:ins w:id="1993" w:author="CR1037" w:date="2023-11-06T14:17:00Z"/>
        </w:rPr>
      </w:pPr>
      <w:ins w:id="1994" w:author="CR1037" w:date="2023-11-06T14:17:00Z">
        <w:r>
          <w:t xml:space="preserve">If the </w:t>
        </w:r>
        <w:r w:rsidRPr="00CF5D6B">
          <w:rPr>
            <w:i/>
            <w:iCs/>
          </w:rPr>
          <w:t xml:space="preserve">Request for RACH </w:t>
        </w:r>
        <w:r>
          <w:rPr>
            <w:i/>
            <w:iCs/>
          </w:rPr>
          <w:t>Configuration</w:t>
        </w:r>
        <w:r w:rsidRPr="00CF5D6B">
          <w:rPr>
            <w:i/>
            <w:iCs/>
          </w:rPr>
          <w:t xml:space="preserve"> </w:t>
        </w:r>
        <w:r>
          <w:t xml:space="preserve">IE is contained in the </w:t>
        </w:r>
        <w:r>
          <w:rPr>
            <w:i/>
            <w:iCs/>
          </w:rPr>
          <w:t>Early Sync Information Request</w:t>
        </w:r>
        <w:r>
          <w:t xml:space="preserve"> IE included in the UE CONTEXT MODIFICATION REQUEST message </w:t>
        </w:r>
        <w:r w:rsidRPr="00EA5FA7">
          <w:t>and set to "true"</w:t>
        </w:r>
        <w:r>
          <w:t xml:space="preserve">, the gNB-DU shall, if supported, take it into account for early TA acquisition, and shall include the </w:t>
        </w:r>
        <w:r w:rsidRPr="00CF5D6B">
          <w:rPr>
            <w:i/>
            <w:iCs/>
          </w:rPr>
          <w:t>RACH Configuration</w:t>
        </w:r>
        <w:r>
          <w:t xml:space="preserve"> IE in the UE CONTEXT MODIFICATION RESPONSE message.</w:t>
        </w:r>
      </w:ins>
    </w:p>
    <w:p w14:paraId="2547EBE4" w14:textId="77777777" w:rsidR="00B04BB4" w:rsidRPr="00AE5577" w:rsidRDefault="00B04BB4" w:rsidP="00B04BB4">
      <w:pPr>
        <w:rPr>
          <w:ins w:id="1995" w:author="CR1037" w:date="2023-11-06T14:17:00Z"/>
        </w:rPr>
      </w:pPr>
      <w:ins w:id="1996" w:author="CR1037" w:date="2023-11-06T14:17:00Z">
        <w:r>
          <w:t xml:space="preserve">If the </w:t>
        </w:r>
        <w:r>
          <w:rPr>
            <w:i/>
            <w:iCs/>
          </w:rPr>
          <w:t>Early Sync Information List</w:t>
        </w:r>
        <w:r>
          <w:t xml:space="preserve"> IE is contained in the UE CONTEXT MODIFICATION REQUEST message, the gNB-DU shall, if supported, use it as specified in TS 38.401 [4].</w:t>
        </w:r>
      </w:ins>
    </w:p>
    <w:p w14:paraId="5331514F" w14:textId="77777777" w:rsidR="00B04BB4" w:rsidRPr="00C06272" w:rsidRDefault="00B04BB4" w:rsidP="00B04BB4">
      <w:pPr>
        <w:rPr>
          <w:ins w:id="1997" w:author="CR1037" w:date="2023-11-06T14:17:00Z"/>
          <w:rFonts w:cs="Arial"/>
          <w:lang w:eastAsia="zh-CN"/>
        </w:rPr>
      </w:pPr>
      <w:ins w:id="1998" w:author="CR1037" w:date="2023-11-06T14:17:00Z">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ins>
    </w:p>
    <w:p w14:paraId="2609287B" w14:textId="77777777" w:rsidR="00B04BB4" w:rsidRDefault="00B04BB4" w:rsidP="00B04BB4">
      <w:pPr>
        <w:rPr>
          <w:ins w:id="1999" w:author="CR1037" w:date="2023-11-06T14:17:00Z"/>
        </w:rPr>
      </w:pPr>
      <w:ins w:id="2000" w:author="CR1037" w:date="2023-11-06T14:17:00Z">
        <w:r>
          <w:t xml:space="preserve">If the </w:t>
        </w:r>
        <w:r>
          <w:rPr>
            <w:i/>
            <w:iCs/>
          </w:rPr>
          <w:t>Early Sync Information List</w:t>
        </w:r>
        <w:r>
          <w:t xml:space="preserve"> IE is contained in the UE CONTEXT MODIFICATION RESPONSE message, the gNB-CU shall, if supported, consider that the early sync information is from the source cell and candidate cells. </w:t>
        </w:r>
      </w:ins>
    </w:p>
    <w:p w14:paraId="4862B5EC" w14:textId="77777777" w:rsidR="00B04BB4" w:rsidRPr="00C51428" w:rsidRDefault="00B04BB4" w:rsidP="00B04BB4">
      <w:pPr>
        <w:rPr>
          <w:ins w:id="2001" w:author="CR1037" w:date="2023-11-06T14:17:00Z"/>
          <w:rFonts w:eastAsia="SimSun"/>
        </w:rPr>
      </w:pPr>
      <w:ins w:id="2002" w:author="CR1037" w:date="2023-11-06T14:17:00Z">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in the </w:t>
        </w:r>
        <w:r w:rsidRPr="00A57BE0">
          <w:rPr>
            <w:rFonts w:eastAsia="SimSun"/>
            <w:i/>
            <w:iCs/>
          </w:rPr>
          <w:t xml:space="preserve">LTM Information to be </w:t>
        </w:r>
        <w:r>
          <w:rPr>
            <w:rFonts w:eastAsia="SimSun"/>
            <w:i/>
            <w:iCs/>
          </w:rPr>
          <w:t>Modified</w:t>
        </w:r>
        <w:r w:rsidRPr="00A57BE0">
          <w:rPr>
            <w:rFonts w:eastAsia="SimSun"/>
          </w:rPr>
          <w:t xml:space="preserve"> IE included in the UE CONTEXT </w:t>
        </w:r>
        <w:r>
          <w:rPr>
            <w:rFonts w:eastAsia="SimSun"/>
          </w:rPr>
          <w:t>MODIFICATION</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FFS whether to reuse existing IE to signal LTM reference configuration</w:t>
        </w:r>
      </w:ins>
    </w:p>
    <w:p w14:paraId="3703CD43" w14:textId="27287E37" w:rsidR="00D91CC2" w:rsidRDefault="00B04BB4" w:rsidP="00D93DC8">
      <w:ins w:id="2003" w:author="CR1037" w:date="2023-11-06T14:17:00Z">
        <w:r>
          <w:t>Editor’s note: FFS on the LTM Reference Configuration remains.</w:t>
        </w:r>
      </w:ins>
    </w:p>
    <w:p w14:paraId="437ECF0E" w14:textId="77777777" w:rsidR="00D7227A" w:rsidRDefault="00410EC2" w:rsidP="00D7227A">
      <w:pPr>
        <w:rPr>
          <w:ins w:id="2004" w:author="CR1123"/>
          <w:lang w:val="en-IN"/>
        </w:rPr>
      </w:pPr>
      <w:ins w:id="2005" w:author="CR1109">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ins>
    </w:p>
    <w:p w14:paraId="51626F1C" w14:textId="77777777" w:rsidR="00816B00" w:rsidRDefault="00D7227A" w:rsidP="00816B00">
      <w:pPr>
        <w:rPr>
          <w:ins w:id="2006" w:author="CR1168" w:date="2023-11-09T09:40:00Z"/>
          <w:lang w:val="en-IN"/>
        </w:rPr>
      </w:pPr>
      <w:ins w:id="2007" w:author="CR1123">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ins>
    </w:p>
    <w:p w14:paraId="484D66E1" w14:textId="77777777" w:rsidR="00816B00" w:rsidRDefault="00816B00" w:rsidP="00816B00">
      <w:pPr>
        <w:rPr>
          <w:ins w:id="2008" w:author="CR1180" w:date="2023-11-09T14:04:00Z"/>
        </w:rPr>
      </w:pPr>
      <w:ins w:id="2009" w:author="CR1168" w:date="2023-11-09T09:40:00Z">
        <w:r>
          <w:t xml:space="preserve">If the </w:t>
        </w:r>
        <w:r>
          <w:rPr>
            <w:rFonts w:eastAsia="Batang"/>
            <w:i/>
            <w:iCs/>
          </w:rPr>
          <w:t>TSC Traffic Characteristics Feedback</w:t>
        </w:r>
        <w:r>
          <w:rPr>
            <w:rFonts w:eastAsia="Batang"/>
          </w:rPr>
          <w:t xml:space="preserve"> IE</w:t>
        </w:r>
        <w:r>
          <w:t xml:space="preserve"> is contained in the UE CONTEXT MODIFICATION RESPONSE message, the gNB-CU shall, if supported, use it as specified in TS </w:t>
        </w:r>
        <w:r>
          <w:rPr>
            <w:rFonts w:hint="eastAsia"/>
          </w:rPr>
          <w:t>38.413</w:t>
        </w:r>
        <w:r>
          <w:t xml:space="preserve"> [</w:t>
        </w:r>
        <w:r>
          <w:rPr>
            <w:rFonts w:hint="eastAsia"/>
          </w:rPr>
          <w:t>3</w:t>
        </w:r>
        <w:r>
          <w:t>].</w:t>
        </w:r>
      </w:ins>
    </w:p>
    <w:p w14:paraId="1760F421" w14:textId="2886326B" w:rsidR="00D33AC2" w:rsidRDefault="00D33AC2" w:rsidP="00816B00">
      <w:ins w:id="2010" w:author="CR1180" w:date="2023-11-09T14:04:00Z">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ins>
    </w:p>
    <w:p w14:paraId="3CDE878C" w14:textId="00A8CBC0" w:rsidR="004360B1" w:rsidRPr="00D33AC2" w:rsidRDefault="004360B1" w:rsidP="00816B00">
      <w:pPr>
        <w:rPr>
          <w:ins w:id="2011" w:author="CR1168" w:date="2023-11-09T09:40:00Z"/>
        </w:rPr>
      </w:pPr>
      <w:ins w:id="2012" w:author="CR1226" w:date="2023-11-06T14:19:00Z">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ins>
    </w:p>
    <w:p w14:paraId="4490C7DD" w14:textId="77777777" w:rsidR="0039613A" w:rsidRDefault="0039613A" w:rsidP="0039613A">
      <w:pPr>
        <w:rPr>
          <w:ins w:id="2013" w:author="CR1213" w:date="2023-11-10T09:17:00Z"/>
          <w:b/>
          <w:bCs/>
          <w:lang w:val="en-IN"/>
        </w:rPr>
      </w:pPr>
      <w:ins w:id="2014" w:author="CR1213" w:date="2023-11-10T09:17:00Z">
        <w:r w:rsidRPr="007166AD">
          <w:rPr>
            <w:b/>
            <w:bCs/>
            <w:lang w:val="en-IN"/>
          </w:rPr>
          <w:lastRenderedPageBreak/>
          <w:t>Interaction with UE Inactivity Notification procedure</w:t>
        </w:r>
      </w:ins>
    </w:p>
    <w:p w14:paraId="0184C852" w14:textId="7AD55289" w:rsidR="00410EC2" w:rsidRPr="0039613A" w:rsidRDefault="0039613A" w:rsidP="00D7227A">
      <w:ins w:id="2015" w:author="CR1213" w:date="2023-11-10T09:17:00Z">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ins>
    </w:p>
    <w:p w14:paraId="49C9FF25" w14:textId="402B9DFB" w:rsidR="00F970C9" w:rsidRPr="00EA5FA7" w:rsidRDefault="00F970C9" w:rsidP="00410EC2">
      <w:pPr>
        <w:pStyle w:val="Heading4"/>
        <w:keepNext w:val="0"/>
        <w:keepLines w:val="0"/>
        <w:widowControl w:val="0"/>
      </w:pPr>
      <w:bookmarkStart w:id="2016" w:name="_Toc146226248"/>
      <w:bookmarkStart w:id="2017" w:name="_CR8_3_4_3"/>
      <w:bookmarkEnd w:id="2017"/>
      <w:r w:rsidRPr="00EA5FA7">
        <w:t>8.3.4.3</w:t>
      </w:r>
      <w:r w:rsidRPr="00EA5FA7">
        <w:tab/>
        <w:t>Unsuccessful Operation</w:t>
      </w:r>
      <w:bookmarkEnd w:id="1964"/>
      <w:bookmarkEnd w:id="1965"/>
      <w:bookmarkEnd w:id="1966"/>
      <w:bookmarkEnd w:id="1967"/>
      <w:bookmarkEnd w:id="1968"/>
      <w:bookmarkEnd w:id="1969"/>
      <w:bookmarkEnd w:id="1970"/>
      <w:bookmarkEnd w:id="1971"/>
      <w:bookmarkEnd w:id="1972"/>
      <w:bookmarkEnd w:id="1973"/>
      <w:bookmarkEnd w:id="1974"/>
      <w:bookmarkEnd w:id="1976"/>
      <w:bookmarkEnd w:id="1977"/>
      <w:bookmarkEnd w:id="1978"/>
      <w:bookmarkEnd w:id="1979"/>
      <w:bookmarkEnd w:id="1980"/>
      <w:bookmarkEnd w:id="1984"/>
      <w:bookmarkEnd w:id="1985"/>
      <w:bookmarkEnd w:id="2016"/>
    </w:p>
    <w:p w14:paraId="654E1611" w14:textId="70013A43" w:rsidR="00F970C9" w:rsidRPr="00EA5FA7" w:rsidRDefault="00454D3D" w:rsidP="00410EC2">
      <w:pPr>
        <w:pStyle w:val="TH"/>
        <w:keepNext w:val="0"/>
        <w:keepLines w:val="0"/>
        <w:widowControl w:val="0"/>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410EC2">
      <w:pPr>
        <w:pStyle w:val="TF"/>
        <w:keepLines w:val="0"/>
        <w:widowControl w:val="0"/>
      </w:pPr>
      <w:bookmarkStart w:id="2018" w:name="_CRFigure8_3_4_31"/>
      <w:r w:rsidRPr="00EA5FA7">
        <w:t xml:space="preserve">Figure </w:t>
      </w:r>
      <w:bookmarkEnd w:id="2018"/>
      <w:r w:rsidRPr="00EA5FA7">
        <w:t xml:space="preserve">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4BA54B82" w14:textId="77777777" w:rsidR="00B04BB4" w:rsidRDefault="00354F82" w:rsidP="00B04BB4">
      <w:pPr>
        <w:rPr>
          <w:ins w:id="2019" w:author="CR1037" w:date="2023-11-06T14:17:00Z"/>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w:t>
      </w:r>
      <w:ins w:id="2020" w:author="CR1037" w:date="2023-11-06T14:17:00Z">
        <w:r w:rsidR="00B04BB4">
          <w:rPr>
            <w:lang w:eastAsia="zh-CN"/>
          </w:rPr>
          <w:t xml:space="preserve">or if the </w:t>
        </w:r>
        <w:r w:rsidR="00B04BB4">
          <w:rPr>
            <w:i/>
            <w:iCs/>
          </w:rPr>
          <w:t xml:space="preserve">LTM Indicator </w:t>
        </w:r>
        <w:r w:rsidR="00B04BB4">
          <w:t>IE</w:t>
        </w:r>
        <w:r w:rsidR="00B04BB4" w:rsidRPr="00CD178C">
          <w:rPr>
            <w:lang w:eastAsia="zh-CN"/>
          </w:rPr>
          <w:t xml:space="preserve"> was included</w:t>
        </w:r>
        <w:r w:rsidR="00B04BB4">
          <w:rPr>
            <w:lang w:eastAsia="zh-CN"/>
          </w:rPr>
          <w:t>,</w:t>
        </w:r>
        <w:r w:rsidR="00B04BB4" w:rsidRPr="00CD178C">
          <w:rPr>
            <w:lang w:eastAsia="zh-CN"/>
          </w:rPr>
          <w:t xml:space="preserve"> </w:t>
        </w:r>
      </w:ins>
      <w:r w:rsidRPr="00CD178C">
        <w:rPr>
          <w:lang w:eastAsia="zh-CN"/>
        </w:rPr>
        <w:t xml:space="preserve">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6AFBB53E" w14:textId="1F4EA3BA" w:rsidR="00F970C9" w:rsidRPr="00EA5FA7" w:rsidRDefault="00B04BB4" w:rsidP="00B04BB4">
      <w:ins w:id="2021" w:author="CR1037" w:date="2023-11-06T14:17:00Z">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ins>
    </w:p>
    <w:p w14:paraId="55650056" w14:textId="77777777" w:rsidR="00F970C9" w:rsidRPr="00EA5FA7" w:rsidRDefault="00F970C9" w:rsidP="00515564">
      <w:pPr>
        <w:pStyle w:val="Heading4"/>
      </w:pPr>
      <w:bookmarkStart w:id="2022" w:name="_Toc20955790"/>
      <w:bookmarkStart w:id="2023" w:name="_Toc29892884"/>
      <w:bookmarkStart w:id="2024" w:name="_Toc36556821"/>
      <w:bookmarkStart w:id="2025" w:name="_Toc45832207"/>
      <w:bookmarkStart w:id="2026" w:name="_Toc51763387"/>
      <w:bookmarkStart w:id="2027" w:name="_Toc64448550"/>
      <w:bookmarkStart w:id="2028" w:name="_Toc66289209"/>
      <w:bookmarkStart w:id="2029" w:name="_Toc74154322"/>
      <w:bookmarkStart w:id="2030" w:name="_Toc81383066"/>
      <w:bookmarkStart w:id="2031" w:name="_Toc88657699"/>
      <w:bookmarkStart w:id="2032" w:name="_Toc97910611"/>
      <w:bookmarkStart w:id="2033" w:name="_Toc99038250"/>
      <w:bookmarkStart w:id="2034" w:name="_Toc99730511"/>
      <w:bookmarkStart w:id="2035" w:name="_Toc105510630"/>
      <w:bookmarkStart w:id="2036" w:name="_Toc105927162"/>
      <w:bookmarkStart w:id="2037" w:name="_Toc106109702"/>
      <w:bookmarkStart w:id="2038" w:name="_Toc113835139"/>
      <w:bookmarkStart w:id="2039" w:name="_Toc120123982"/>
      <w:bookmarkStart w:id="2040" w:name="_Toc146226249"/>
      <w:bookmarkStart w:id="2041" w:name="_CR8_3_4_4"/>
      <w:bookmarkEnd w:id="2041"/>
      <w:r w:rsidRPr="00EA5FA7">
        <w:t>8.3.4.4</w:t>
      </w:r>
      <w:r w:rsidRPr="00EA5FA7">
        <w:tab/>
        <w:t>Abnormal Conditions</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1BBB8CFE" w14:textId="77777777" w:rsidR="00B04BB4" w:rsidRDefault="00760C19" w:rsidP="00B04BB4">
      <w:pPr>
        <w:rPr>
          <w:ins w:id="2042" w:author="CR1037" w:date="2023-11-06T14:17:00Z"/>
        </w:rPr>
      </w:pPr>
      <w:bookmarkStart w:id="2043" w:name="_Toc20955791"/>
      <w:bookmarkStart w:id="2044" w:name="_Toc29892885"/>
      <w:bookmarkStart w:id="2045" w:name="_Toc36556822"/>
      <w:bookmarkStart w:id="2046" w:name="_Toc45832208"/>
      <w:bookmarkStart w:id="2047" w:name="_Toc51763388"/>
      <w:bookmarkStart w:id="2048" w:name="_Toc64448551"/>
      <w:bookmarkStart w:id="2049" w:name="_Toc66289210"/>
      <w:bookmarkStart w:id="2050" w:name="_Toc74154323"/>
      <w:bookmarkStart w:id="2051" w:name="_Toc81383067"/>
      <w:bookmarkStart w:id="2052" w:name="_Toc88657700"/>
      <w:bookmarkStart w:id="2053" w:name="_Toc97910612"/>
      <w:bookmarkStart w:id="2054" w:name="_Toc99038251"/>
      <w:bookmarkStart w:id="2055" w:name="_Toc99730512"/>
      <w:bookmarkStart w:id="2056" w:name="_Toc105510631"/>
      <w:bookmarkStart w:id="2057" w:name="_Toc105927163"/>
      <w:bookmarkStart w:id="2058" w:name="_Toc106109703"/>
      <w:bookmarkStart w:id="2059" w:name="_Toc113835140"/>
      <w:r w:rsidRPr="00051F08">
        <w:lastRenderedPageBreak/>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2060"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051CAA2B" w14:textId="77777777" w:rsidR="00B04BB4" w:rsidRDefault="00B04BB4" w:rsidP="00B04BB4">
      <w:pPr>
        <w:rPr>
          <w:ins w:id="2061" w:author="CR1037" w:date="2023-11-06T14:17:00Z"/>
        </w:rPr>
      </w:pPr>
      <w:ins w:id="2062" w:author="CR1037" w:date="2023-11-06T14:17:00Z">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ins>
    </w:p>
    <w:p w14:paraId="3C0D433F" w14:textId="37B8E872" w:rsidR="00760C19" w:rsidRDefault="00760C19" w:rsidP="00775BA6"/>
    <w:p w14:paraId="1FEE78D7" w14:textId="54076DD4" w:rsidR="00F970C9" w:rsidRPr="00EA5FA7" w:rsidRDefault="00F970C9" w:rsidP="00BE5D48">
      <w:pPr>
        <w:pStyle w:val="Heading3"/>
        <w:rPr>
          <w:lang w:eastAsia="zh-CN"/>
        </w:rPr>
      </w:pPr>
      <w:bookmarkStart w:id="2063" w:name="_Toc146226250"/>
      <w:bookmarkStart w:id="2064" w:name="_CR8_3_5"/>
      <w:bookmarkEnd w:id="2064"/>
      <w:r w:rsidRPr="00EA5FA7">
        <w:t>8.3.5</w:t>
      </w:r>
      <w:r w:rsidRPr="00EA5FA7">
        <w:tab/>
        <w:t>UE Context Modification Required (gNB-DU initiated)</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3"/>
    </w:p>
    <w:p w14:paraId="1A9E9D82" w14:textId="77777777" w:rsidR="00F970C9" w:rsidRPr="00EA5FA7" w:rsidRDefault="00F970C9" w:rsidP="00BE5D48">
      <w:pPr>
        <w:pStyle w:val="Heading4"/>
        <w:rPr>
          <w:lang w:eastAsia="zh-CN"/>
        </w:rPr>
      </w:pPr>
      <w:bookmarkStart w:id="2065" w:name="_Toc20955792"/>
      <w:bookmarkStart w:id="2066" w:name="_Toc29892886"/>
      <w:bookmarkStart w:id="2067" w:name="_Toc36556823"/>
      <w:bookmarkStart w:id="2068" w:name="_Toc45832209"/>
      <w:bookmarkStart w:id="2069" w:name="_Toc51763389"/>
      <w:bookmarkStart w:id="2070" w:name="_Toc64448552"/>
      <w:bookmarkStart w:id="2071" w:name="_Toc66289211"/>
      <w:bookmarkStart w:id="2072" w:name="_Toc74154324"/>
      <w:bookmarkStart w:id="2073" w:name="_Toc81383068"/>
      <w:bookmarkStart w:id="2074" w:name="_Toc88657701"/>
      <w:bookmarkStart w:id="2075" w:name="_Toc97910613"/>
      <w:bookmarkStart w:id="2076" w:name="_Toc99038252"/>
      <w:bookmarkStart w:id="2077" w:name="_Toc99730513"/>
      <w:bookmarkStart w:id="2078" w:name="_Toc105510632"/>
      <w:bookmarkStart w:id="2079" w:name="_Toc105927164"/>
      <w:bookmarkStart w:id="2080" w:name="_Toc106109704"/>
      <w:bookmarkStart w:id="2081" w:name="_Toc113835141"/>
      <w:bookmarkStart w:id="2082" w:name="_Toc120123984"/>
      <w:bookmarkStart w:id="2083" w:name="_Toc146226251"/>
      <w:bookmarkStart w:id="2084" w:name="_CR8_3_5_1"/>
      <w:bookmarkEnd w:id="2084"/>
      <w:r w:rsidRPr="00EA5FA7">
        <w:t>8.3.5.1</w:t>
      </w:r>
      <w:r w:rsidRPr="00EA5FA7">
        <w:tab/>
        <w:t>General</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14:paraId="520D500E" w14:textId="6A322D2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del w:id="2085" w:author="CR1227" w:date="2023-11-06T14:19:00Z">
        <w:r w:rsidR="007B67D4" w:rsidRPr="00EA5FA7">
          <w:rPr>
            <w:lang w:eastAsia="zh-CN"/>
          </w:rPr>
          <w:delText>.</w:delText>
        </w:r>
      </w:del>
      <w:ins w:id="2086" w:author="CR1227" w:date="2023-11-06T14:19:00Z">
        <w:r w:rsidR="007B67D4">
          <w:t xml:space="preserve"> or subsequent CPAC</w:t>
        </w:r>
        <w:r w:rsidR="007B67D4" w:rsidRPr="00EA5FA7">
          <w:rPr>
            <w:lang w:eastAsia="zh-CN"/>
          </w:rPr>
          <w:t>.</w:t>
        </w:r>
      </w:ins>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2087" w:name="_Toc20955793"/>
      <w:bookmarkStart w:id="2088" w:name="_Toc29892887"/>
      <w:bookmarkStart w:id="2089" w:name="_Toc36556824"/>
      <w:bookmarkStart w:id="2090" w:name="_Toc45832210"/>
      <w:bookmarkStart w:id="2091" w:name="_Toc51763390"/>
      <w:bookmarkStart w:id="2092" w:name="_Toc64448553"/>
      <w:bookmarkStart w:id="2093" w:name="_Toc66289212"/>
      <w:bookmarkStart w:id="2094" w:name="_Toc74154325"/>
      <w:bookmarkStart w:id="2095" w:name="_Toc81383069"/>
      <w:bookmarkStart w:id="2096" w:name="_Toc88657702"/>
      <w:bookmarkStart w:id="2097" w:name="_Toc97910614"/>
      <w:bookmarkStart w:id="2098" w:name="_Toc99038253"/>
      <w:bookmarkStart w:id="2099" w:name="_Toc99730514"/>
      <w:bookmarkStart w:id="2100" w:name="_Toc105510633"/>
      <w:bookmarkStart w:id="2101" w:name="_Toc105927165"/>
      <w:bookmarkStart w:id="2102" w:name="_Toc106109705"/>
      <w:bookmarkStart w:id="2103" w:name="_Toc113835142"/>
      <w:bookmarkStart w:id="2104" w:name="_Toc120123985"/>
      <w:bookmarkStart w:id="2105" w:name="_Toc146226252"/>
      <w:bookmarkStart w:id="2106" w:name="_CR8_3_5_2"/>
      <w:bookmarkEnd w:id="2106"/>
      <w:r w:rsidRPr="00EA5FA7">
        <w:t>8.3.5.2</w:t>
      </w:r>
      <w:r w:rsidRPr="00EA5FA7">
        <w:tab/>
        <w:t>Successful Operation</w:t>
      </w:r>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bookmarkStart w:id="2107" w:name="_CRFigure8_3_5_21"/>
      <w:r w:rsidRPr="00EA5FA7">
        <w:t xml:space="preserve">Figure </w:t>
      </w:r>
      <w:bookmarkEnd w:id="2107"/>
      <w:r w:rsidRPr="00EA5FA7">
        <w:t xml:space="preserve">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w:t>
      </w:r>
      <w:r w:rsidRPr="00EA5FA7">
        <w:lastRenderedPageBreak/>
        <w:t xml:space="preserve">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2108" w:name="_Toc20955794"/>
      <w:bookmarkStart w:id="2109" w:name="_Toc29892888"/>
      <w:bookmarkStart w:id="2110" w:name="_Toc36556825"/>
      <w:bookmarkStart w:id="2111" w:name="_Toc45832211"/>
      <w:bookmarkStart w:id="2112" w:name="_Toc51763391"/>
      <w:bookmarkStart w:id="2113" w:name="_Toc64448554"/>
      <w:bookmarkStart w:id="2114" w:name="_Toc66289213"/>
      <w:bookmarkStart w:id="2115" w:name="_Toc74154326"/>
      <w:bookmarkStart w:id="2116" w:name="_Toc81383070"/>
      <w:bookmarkStart w:id="2117" w:name="_Toc88657703"/>
      <w:bookmarkStart w:id="2118"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2119" w:name="_Toc99038254"/>
      <w:bookmarkStart w:id="2120" w:name="_Toc99730515"/>
      <w:bookmarkStart w:id="2121" w:name="_Toc105510634"/>
      <w:bookmarkStart w:id="2122" w:name="_Toc105927166"/>
      <w:bookmarkStart w:id="2123"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30F4480E" w14:textId="77777777" w:rsidR="00B04BB4" w:rsidRPr="0014432F" w:rsidRDefault="00B04BB4" w:rsidP="00B04BB4">
      <w:pPr>
        <w:pStyle w:val="B10"/>
        <w:rPr>
          <w:ins w:id="2124" w:author="CR1037" w:date="2023-11-06T14:17:00Z"/>
        </w:rPr>
      </w:pPr>
    </w:p>
    <w:p w14:paraId="1DD75CC6" w14:textId="6AB37471" w:rsidR="00B04BB4" w:rsidRPr="00B04BB4" w:rsidRDefault="00B04BB4" w:rsidP="00B04BB4">
      <w:ins w:id="2125" w:author="CR1037" w:date="2023-11-06T14:17:00Z">
        <w:r w:rsidRPr="007D013D">
          <w:t xml:space="preserve">If the </w:t>
        </w:r>
        <w:r w:rsidRPr="00985533">
          <w:rPr>
            <w:i/>
            <w:iCs/>
          </w:rPr>
          <w:t xml:space="preserve">LTM Cells to be Released List </w:t>
        </w:r>
        <w:r w:rsidRPr="007D013D">
          <w:t>IE is included in the UE CONTEXT MODIFICATION REQUIRED message, the gNB-CU shall consider that the configured candidate cells in the list are about to be released by the gNB-DU.</w:t>
        </w:r>
      </w:ins>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lastRenderedPageBreak/>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2126" w:name="_Toc113835143"/>
      <w:bookmarkStart w:id="2127" w:name="_Toc120123986"/>
      <w:bookmarkStart w:id="2128" w:name="_Toc146226253"/>
      <w:bookmarkStart w:id="2129" w:name="_CR8_3_5_2A"/>
      <w:bookmarkEnd w:id="2129"/>
      <w:r w:rsidRPr="00EA5FA7">
        <w:t>8.3.5.2A</w:t>
      </w:r>
      <w:r w:rsidRPr="00EA5FA7">
        <w:tab/>
        <w:t>Unsuccessful Operation</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6"/>
      <w:bookmarkEnd w:id="2127"/>
      <w:bookmarkEnd w:id="2128"/>
    </w:p>
    <w:p w14:paraId="05922AD6" w14:textId="77777777" w:rsidR="00F970C9" w:rsidRPr="00EA5FA7" w:rsidRDefault="00F970C9" w:rsidP="001C3F53">
      <w:pPr>
        <w:pStyle w:val="TF"/>
      </w:pPr>
      <w:r w:rsidRPr="00EA5FA7">
        <w:object w:dxaOrig="5448" w:dyaOrig="2578" w14:anchorId="129BD53A">
          <v:shape id="_x0000_i1040" type="#_x0000_t75" style="width:271.7pt;height:129.05pt" o:ole="">
            <v:imagedata r:id="rId53" o:title=""/>
          </v:shape>
          <o:OLEObject Type="Embed" ProgID="Word.Picture.8" ShapeID="_x0000_i1040" DrawAspect="Content" ObjectID="_1761153772" r:id="rId54"/>
        </w:object>
      </w:r>
    </w:p>
    <w:p w14:paraId="5381F768" w14:textId="77777777" w:rsidR="00F970C9" w:rsidRPr="00EA5FA7" w:rsidRDefault="00F970C9" w:rsidP="001C3F53">
      <w:pPr>
        <w:pStyle w:val="TF"/>
      </w:pPr>
      <w:bookmarkStart w:id="2130" w:name="_CRFigure8_3_5_2A1"/>
      <w:r w:rsidRPr="00EA5FA7">
        <w:t xml:space="preserve">Figure </w:t>
      </w:r>
      <w:bookmarkEnd w:id="2130"/>
      <w:r w:rsidRPr="00EA5FA7">
        <w:t>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2131" w:name="_Toc20955795"/>
      <w:bookmarkStart w:id="2132" w:name="_Toc29892889"/>
      <w:bookmarkStart w:id="2133" w:name="_Toc36556826"/>
      <w:bookmarkStart w:id="2134" w:name="_Toc45832212"/>
      <w:bookmarkStart w:id="2135" w:name="_Toc51763392"/>
      <w:bookmarkStart w:id="2136" w:name="_Toc64448555"/>
      <w:bookmarkStart w:id="2137" w:name="_Toc66289214"/>
      <w:bookmarkStart w:id="2138" w:name="_Toc74154327"/>
      <w:bookmarkStart w:id="2139" w:name="_Toc81383071"/>
      <w:bookmarkStart w:id="2140" w:name="_Toc88657704"/>
      <w:bookmarkStart w:id="2141" w:name="_Toc97910616"/>
      <w:bookmarkStart w:id="2142" w:name="_Toc99038255"/>
      <w:bookmarkStart w:id="2143" w:name="_Toc99730516"/>
      <w:bookmarkStart w:id="2144" w:name="_Toc105510635"/>
      <w:bookmarkStart w:id="2145" w:name="_Toc105927167"/>
      <w:bookmarkStart w:id="2146" w:name="_Toc106109707"/>
      <w:bookmarkStart w:id="2147" w:name="_Toc113835144"/>
      <w:bookmarkStart w:id="2148" w:name="_Toc120123987"/>
      <w:bookmarkStart w:id="2149" w:name="_Toc146226254"/>
      <w:bookmarkStart w:id="2150" w:name="_CR8_3_5_3"/>
      <w:bookmarkEnd w:id="2150"/>
      <w:r w:rsidRPr="00EA5FA7">
        <w:t>8.3.5.3</w:t>
      </w:r>
      <w:r w:rsidRPr="00EA5FA7">
        <w:tab/>
        <w:t>Abnormal Conditions</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1372723D" w14:textId="77777777" w:rsidR="00B04BB4" w:rsidRDefault="00354F82" w:rsidP="00B04BB4">
      <w:pPr>
        <w:rPr>
          <w:ins w:id="2151" w:author="CR1037" w:date="2023-11-06T14:17:00Z"/>
        </w:rPr>
      </w:pPr>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89D04E8" w14:textId="260DADDB" w:rsidR="00F970C9" w:rsidRPr="00EA5FA7" w:rsidRDefault="00B04BB4" w:rsidP="00541AD6">
      <w:ins w:id="2152" w:author="CR1037" w:date="2023-11-06T14:17:00Z">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ins>
    </w:p>
    <w:p w14:paraId="6AD238A2" w14:textId="77777777" w:rsidR="00F970C9" w:rsidRPr="00EA5FA7" w:rsidRDefault="00F970C9" w:rsidP="00380286">
      <w:pPr>
        <w:pStyle w:val="Heading3"/>
      </w:pPr>
      <w:bookmarkStart w:id="2153" w:name="_Toc20955796"/>
      <w:bookmarkStart w:id="2154" w:name="_Toc29892890"/>
      <w:bookmarkStart w:id="2155" w:name="_Toc36556827"/>
      <w:bookmarkStart w:id="2156" w:name="_Toc45832213"/>
      <w:bookmarkStart w:id="2157" w:name="_Toc51763393"/>
      <w:bookmarkStart w:id="2158" w:name="_Toc64448556"/>
      <w:bookmarkStart w:id="2159" w:name="_Toc66289215"/>
      <w:bookmarkStart w:id="2160" w:name="_Toc74154328"/>
      <w:bookmarkStart w:id="2161" w:name="_Toc81383072"/>
      <w:bookmarkStart w:id="2162" w:name="_Toc88657705"/>
      <w:bookmarkStart w:id="2163" w:name="_Toc97910617"/>
      <w:bookmarkStart w:id="2164" w:name="_Toc99038256"/>
      <w:bookmarkStart w:id="2165" w:name="_Toc99730517"/>
      <w:bookmarkStart w:id="2166" w:name="_Toc105510636"/>
      <w:bookmarkStart w:id="2167" w:name="_Toc105927168"/>
      <w:bookmarkStart w:id="2168" w:name="_Toc106109708"/>
      <w:bookmarkStart w:id="2169" w:name="_Toc113835145"/>
      <w:bookmarkStart w:id="2170" w:name="_Toc120123988"/>
      <w:bookmarkStart w:id="2171" w:name="_Toc146226255"/>
      <w:bookmarkStart w:id="2172" w:name="_CR8_3_6"/>
      <w:bookmarkEnd w:id="2172"/>
      <w:r w:rsidRPr="00EA5FA7">
        <w:t>8.3.</w:t>
      </w:r>
      <w:r w:rsidRPr="00EA5FA7">
        <w:rPr>
          <w:lang w:eastAsia="zh-CN"/>
        </w:rPr>
        <w:t>6</w:t>
      </w:r>
      <w:r w:rsidRPr="00EA5FA7">
        <w:tab/>
        <w:t>UE Inactivity Notification</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1DD37E76" w14:textId="77777777" w:rsidR="00F970C9" w:rsidRPr="00EA5FA7" w:rsidRDefault="00F970C9" w:rsidP="00380286">
      <w:pPr>
        <w:pStyle w:val="Heading4"/>
        <w:rPr>
          <w:lang w:eastAsia="zh-CN"/>
        </w:rPr>
      </w:pPr>
      <w:bookmarkStart w:id="2173" w:name="_Toc20955797"/>
      <w:bookmarkStart w:id="2174" w:name="_Toc29892891"/>
      <w:bookmarkStart w:id="2175" w:name="_Toc36556828"/>
      <w:bookmarkStart w:id="2176" w:name="_Toc45832214"/>
      <w:bookmarkStart w:id="2177" w:name="_Toc51763394"/>
      <w:bookmarkStart w:id="2178" w:name="_Toc64448557"/>
      <w:bookmarkStart w:id="2179" w:name="_Toc66289216"/>
      <w:bookmarkStart w:id="2180" w:name="_Toc74154329"/>
      <w:bookmarkStart w:id="2181" w:name="_Toc81383073"/>
      <w:bookmarkStart w:id="2182" w:name="_Toc88657706"/>
      <w:bookmarkStart w:id="2183" w:name="_Toc97910618"/>
      <w:bookmarkStart w:id="2184" w:name="_Toc99038257"/>
      <w:bookmarkStart w:id="2185" w:name="_Toc99730518"/>
      <w:bookmarkStart w:id="2186" w:name="_Toc105510637"/>
      <w:bookmarkStart w:id="2187" w:name="_Toc105927169"/>
      <w:bookmarkStart w:id="2188" w:name="_Toc106109709"/>
      <w:bookmarkStart w:id="2189" w:name="_Toc113835146"/>
      <w:bookmarkStart w:id="2190" w:name="_Toc120123989"/>
      <w:bookmarkStart w:id="2191" w:name="_Toc146226256"/>
      <w:bookmarkStart w:id="2192" w:name="_CR8_3_6_1"/>
      <w:bookmarkEnd w:id="2192"/>
      <w:r w:rsidRPr="00EA5FA7">
        <w:t>8.3.</w:t>
      </w:r>
      <w:r w:rsidRPr="00EA5FA7">
        <w:rPr>
          <w:lang w:eastAsia="zh-CN"/>
        </w:rPr>
        <w:t>6</w:t>
      </w:r>
      <w:r w:rsidRPr="00EA5FA7">
        <w:t>.1</w:t>
      </w:r>
      <w:r w:rsidRPr="00EA5FA7">
        <w:tab/>
        <w:t>General</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2193" w:name="_Toc20955798"/>
      <w:bookmarkStart w:id="2194" w:name="_Toc29892892"/>
      <w:bookmarkStart w:id="2195" w:name="_Toc36556829"/>
      <w:bookmarkStart w:id="2196" w:name="_Toc45832215"/>
      <w:bookmarkStart w:id="2197" w:name="_Toc51763395"/>
      <w:bookmarkStart w:id="2198" w:name="_Toc64448558"/>
      <w:bookmarkStart w:id="2199" w:name="_Toc66289217"/>
      <w:bookmarkStart w:id="2200" w:name="_Toc74154330"/>
      <w:bookmarkStart w:id="2201" w:name="_Toc81383074"/>
      <w:bookmarkStart w:id="2202" w:name="_Toc88657707"/>
      <w:bookmarkStart w:id="2203" w:name="_Toc97910619"/>
      <w:bookmarkStart w:id="2204" w:name="_Toc99038258"/>
      <w:bookmarkStart w:id="2205" w:name="_Toc99730519"/>
      <w:bookmarkStart w:id="2206" w:name="_Toc105510638"/>
      <w:bookmarkStart w:id="2207" w:name="_Toc105927170"/>
      <w:bookmarkStart w:id="2208" w:name="_Toc106109710"/>
      <w:bookmarkStart w:id="2209" w:name="_Toc113835147"/>
      <w:bookmarkStart w:id="2210" w:name="_Toc120123990"/>
      <w:bookmarkStart w:id="2211" w:name="_Toc146226257"/>
      <w:bookmarkStart w:id="2212" w:name="_CR8_3_6_2"/>
      <w:bookmarkEnd w:id="2212"/>
      <w:r w:rsidRPr="00EA5FA7">
        <w:t>8.3.</w:t>
      </w:r>
      <w:r w:rsidRPr="00EA5FA7">
        <w:rPr>
          <w:lang w:eastAsia="zh-CN"/>
        </w:rPr>
        <w:t>6</w:t>
      </w:r>
      <w:r w:rsidRPr="00EA5FA7">
        <w:t>.2</w:t>
      </w:r>
      <w:r w:rsidRPr="00EA5FA7">
        <w:tab/>
        <w:t>Successful Operation</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06D4CCAB" w14:textId="7D3BA0B1" w:rsidR="00F970C9" w:rsidRPr="00EA5FA7" w:rsidRDefault="00454D3D" w:rsidP="00061CBE">
      <w:pPr>
        <w:pStyle w:val="TH"/>
        <w:rPr>
          <w:rFonts w:eastAsia="Malgun Gothic"/>
        </w:rPr>
      </w:pPr>
      <w:bookmarkStart w:id="2213" w:name="_MON_1584442037"/>
      <w:bookmarkEnd w:id="2213"/>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bookmarkStart w:id="2214" w:name="_CRFigure8_3_6_21"/>
      <w:r w:rsidRPr="00EA5FA7">
        <w:t xml:space="preserve">Figure </w:t>
      </w:r>
      <w:bookmarkEnd w:id="2214"/>
      <w:r w:rsidRPr="00EA5FA7">
        <w:t>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lastRenderedPageBreak/>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2215" w:name="_Toc20955799"/>
      <w:bookmarkStart w:id="2216" w:name="_Toc29892893"/>
      <w:bookmarkStart w:id="2217" w:name="_Toc36556830"/>
      <w:bookmarkStart w:id="2218" w:name="_Toc45832216"/>
      <w:bookmarkStart w:id="2219" w:name="_Toc51763396"/>
      <w:bookmarkStart w:id="2220" w:name="_Toc64448559"/>
      <w:bookmarkStart w:id="2221" w:name="_Toc66289218"/>
      <w:bookmarkStart w:id="2222" w:name="_Toc74154331"/>
      <w:bookmarkStart w:id="2223" w:name="_Toc81383075"/>
      <w:bookmarkStart w:id="2224" w:name="_Toc88657708"/>
      <w:bookmarkStart w:id="2225" w:name="_Toc97910620"/>
      <w:bookmarkStart w:id="2226" w:name="_Toc99038259"/>
      <w:bookmarkStart w:id="2227"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2228" w:name="_Toc105510639"/>
      <w:bookmarkStart w:id="2229" w:name="_Toc105927171"/>
      <w:bookmarkStart w:id="2230" w:name="_Toc106109711"/>
      <w:bookmarkStart w:id="2231" w:name="_Toc113835148"/>
      <w:bookmarkStart w:id="2232" w:name="_Toc120123991"/>
      <w:bookmarkStart w:id="2233" w:name="_Toc146226258"/>
      <w:bookmarkStart w:id="2234" w:name="_CR8_3_6_3"/>
      <w:bookmarkEnd w:id="2234"/>
      <w:r w:rsidRPr="00EA5FA7">
        <w:t>8.3.</w:t>
      </w:r>
      <w:r w:rsidRPr="00EA5FA7">
        <w:rPr>
          <w:lang w:eastAsia="zh-CN"/>
        </w:rPr>
        <w:t>6</w:t>
      </w:r>
      <w:r w:rsidRPr="00EA5FA7">
        <w:t>.3</w:t>
      </w:r>
      <w:r w:rsidRPr="00EA5FA7">
        <w:tab/>
        <w:t>Abnormal Conditions</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2235" w:name="_Toc20955800"/>
      <w:bookmarkStart w:id="2236" w:name="_Toc29892894"/>
      <w:bookmarkStart w:id="2237" w:name="_Toc36556831"/>
      <w:bookmarkStart w:id="2238" w:name="_Toc45832217"/>
      <w:bookmarkStart w:id="2239" w:name="_Toc51763397"/>
      <w:bookmarkStart w:id="2240" w:name="_Toc64448560"/>
      <w:bookmarkStart w:id="2241" w:name="_Toc66289219"/>
      <w:bookmarkStart w:id="2242" w:name="_Toc74154332"/>
      <w:bookmarkStart w:id="2243" w:name="_Toc81383076"/>
      <w:bookmarkStart w:id="2244" w:name="_Toc88657709"/>
      <w:bookmarkStart w:id="2245" w:name="_Toc97910621"/>
      <w:bookmarkStart w:id="2246" w:name="_Toc99038260"/>
      <w:bookmarkStart w:id="2247" w:name="_Toc99730521"/>
      <w:bookmarkStart w:id="2248" w:name="_Toc105510640"/>
      <w:bookmarkStart w:id="2249" w:name="_Toc105927172"/>
      <w:bookmarkStart w:id="2250" w:name="_Toc106109712"/>
      <w:bookmarkStart w:id="2251" w:name="_Toc113835149"/>
      <w:bookmarkStart w:id="2252" w:name="_Toc120123992"/>
      <w:bookmarkStart w:id="2253" w:name="_Toc146226259"/>
      <w:bookmarkStart w:id="2254" w:name="_Hlk498674159"/>
      <w:bookmarkStart w:id="2255" w:name="_CR8_3_7"/>
      <w:bookmarkEnd w:id="2255"/>
      <w:r w:rsidRPr="00EA5FA7">
        <w:rPr>
          <w:lang w:eastAsia="zh-CN"/>
        </w:rPr>
        <w:t>8.3.7</w:t>
      </w:r>
      <w:r w:rsidRPr="00EA5FA7">
        <w:rPr>
          <w:lang w:eastAsia="zh-CN"/>
        </w:rPr>
        <w:tab/>
        <w:t>Notify</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788EF52F" w14:textId="77777777" w:rsidR="00F970C9" w:rsidRPr="00EA5FA7" w:rsidRDefault="00F970C9" w:rsidP="00E1541F">
      <w:pPr>
        <w:pStyle w:val="Heading4"/>
        <w:rPr>
          <w:lang w:eastAsia="zh-CN"/>
        </w:rPr>
      </w:pPr>
      <w:bookmarkStart w:id="2256" w:name="_Toc20955801"/>
      <w:bookmarkStart w:id="2257" w:name="_Toc29892895"/>
      <w:bookmarkStart w:id="2258" w:name="_Toc36556832"/>
      <w:bookmarkStart w:id="2259" w:name="_Toc45832218"/>
      <w:bookmarkStart w:id="2260" w:name="_Toc51763398"/>
      <w:bookmarkStart w:id="2261" w:name="_Toc64448561"/>
      <w:bookmarkStart w:id="2262" w:name="_Toc66289220"/>
      <w:bookmarkStart w:id="2263" w:name="_Toc74154333"/>
      <w:bookmarkStart w:id="2264" w:name="_Toc81383077"/>
      <w:bookmarkStart w:id="2265" w:name="_Toc88657710"/>
      <w:bookmarkStart w:id="2266" w:name="_Toc97910622"/>
      <w:bookmarkStart w:id="2267" w:name="_Toc99038261"/>
      <w:bookmarkStart w:id="2268" w:name="_Toc99730522"/>
      <w:bookmarkStart w:id="2269" w:name="_Toc105510641"/>
      <w:bookmarkStart w:id="2270" w:name="_Toc105927173"/>
      <w:bookmarkStart w:id="2271" w:name="_Toc106109713"/>
      <w:bookmarkStart w:id="2272" w:name="_Toc113835150"/>
      <w:bookmarkStart w:id="2273" w:name="_Toc120123993"/>
      <w:bookmarkStart w:id="2274" w:name="_Toc146226260"/>
      <w:bookmarkStart w:id="2275" w:name="_CR8_3_7_1"/>
      <w:bookmarkEnd w:id="2275"/>
      <w:r w:rsidRPr="00EA5FA7">
        <w:rPr>
          <w:lang w:eastAsia="zh-CN"/>
        </w:rPr>
        <w:t>8.3.7.1</w:t>
      </w:r>
      <w:r w:rsidRPr="00EA5FA7">
        <w:rPr>
          <w:lang w:eastAsia="zh-CN"/>
        </w:rPr>
        <w:tab/>
        <w:t>General</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2276" w:name="_Toc20955802"/>
      <w:bookmarkStart w:id="2277" w:name="_Toc29892896"/>
      <w:bookmarkStart w:id="2278" w:name="_Toc36556833"/>
      <w:bookmarkStart w:id="2279" w:name="_Toc45832219"/>
      <w:bookmarkStart w:id="2280" w:name="_Toc51763399"/>
      <w:bookmarkStart w:id="2281" w:name="_Toc64448562"/>
      <w:bookmarkStart w:id="2282" w:name="_Toc66289221"/>
      <w:bookmarkStart w:id="2283" w:name="_Toc74154334"/>
      <w:bookmarkStart w:id="2284" w:name="_Toc81383078"/>
      <w:bookmarkStart w:id="2285" w:name="_Toc88657711"/>
      <w:bookmarkStart w:id="2286" w:name="_Toc97910623"/>
      <w:bookmarkStart w:id="2287" w:name="_Toc99038262"/>
      <w:bookmarkStart w:id="2288" w:name="_Toc99730523"/>
      <w:bookmarkStart w:id="2289" w:name="_Toc105510642"/>
      <w:bookmarkStart w:id="2290" w:name="_Toc105927174"/>
      <w:bookmarkStart w:id="2291" w:name="_Toc106109714"/>
      <w:bookmarkStart w:id="2292" w:name="_Toc113835151"/>
      <w:bookmarkStart w:id="2293" w:name="_Toc120123994"/>
      <w:bookmarkStart w:id="2294" w:name="_Toc146226261"/>
      <w:bookmarkStart w:id="2295" w:name="_CR8_3_7_2"/>
      <w:bookmarkEnd w:id="2295"/>
      <w:r w:rsidRPr="00EA5FA7">
        <w:rPr>
          <w:lang w:eastAsia="zh-CN"/>
        </w:rPr>
        <w:t>8.3.7.2</w:t>
      </w:r>
      <w:r w:rsidRPr="00EA5FA7">
        <w:rPr>
          <w:lang w:eastAsia="zh-CN"/>
        </w:rPr>
        <w:tab/>
        <w:t>Successful Operation</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bookmarkStart w:id="2296" w:name="_CRFigure8_3_7_21"/>
      <w:r w:rsidRPr="00EA5FA7">
        <w:t xml:space="preserve">Figure </w:t>
      </w:r>
      <w:bookmarkEnd w:id="2296"/>
      <w:r w:rsidRPr="00EA5FA7">
        <w:t xml:space="preserve">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28A2F1FE"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ins w:id="2297" w:author="CR1168" w:date="2023-11-09T09:41:00Z">
        <w:r w:rsidR="00816B00">
          <w:rPr>
            <w:rFonts w:eastAsia="MS Mincho"/>
          </w:rPr>
          <w:t xml:space="preserve">The gNB-DU may </w:t>
        </w:r>
        <w:r w:rsidR="00816B00">
          <w:t>also include the TSC feedback information in the</w:t>
        </w:r>
        <w:r w:rsidR="00816B00">
          <w:rPr>
            <w:i/>
            <w:iCs/>
          </w:rPr>
          <w:t xml:space="preserve"> TSC Traffic Characteristics Feedback</w:t>
        </w:r>
        <w:r w:rsidR="00816B00">
          <w:t xml:space="preserve"> IE.</w:t>
        </w:r>
      </w:ins>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2298" w:name="_Toc20955803"/>
      <w:bookmarkStart w:id="2299" w:name="_Toc29892897"/>
      <w:bookmarkStart w:id="2300" w:name="_Toc36556834"/>
      <w:bookmarkStart w:id="2301" w:name="_Toc45832220"/>
      <w:bookmarkStart w:id="2302" w:name="_Toc51763400"/>
      <w:bookmarkStart w:id="2303" w:name="_Toc64448563"/>
      <w:bookmarkStart w:id="2304" w:name="_Toc66289222"/>
      <w:bookmarkStart w:id="2305" w:name="_Toc74154335"/>
      <w:bookmarkStart w:id="2306" w:name="_Toc81383079"/>
      <w:bookmarkStart w:id="2307" w:name="_Toc88657712"/>
      <w:bookmarkStart w:id="2308" w:name="_Toc97910624"/>
      <w:bookmarkStart w:id="2309" w:name="_Toc99038263"/>
      <w:bookmarkStart w:id="2310" w:name="_Toc99730524"/>
      <w:bookmarkStart w:id="2311" w:name="_Toc105510643"/>
      <w:bookmarkStart w:id="2312" w:name="_Toc105927175"/>
      <w:bookmarkStart w:id="2313" w:name="_Toc106109715"/>
      <w:bookmarkStart w:id="2314" w:name="_Toc113835152"/>
      <w:bookmarkStart w:id="2315" w:name="_Toc120123995"/>
      <w:bookmarkStart w:id="2316" w:name="_Toc146226262"/>
      <w:bookmarkStart w:id="2317" w:name="_CR8_3_7_3"/>
      <w:bookmarkEnd w:id="2317"/>
      <w:r w:rsidRPr="00EA5FA7">
        <w:rPr>
          <w:lang w:eastAsia="zh-CN"/>
        </w:rPr>
        <w:t>8.3.7.3</w:t>
      </w:r>
      <w:r w:rsidRPr="00EA5FA7">
        <w:rPr>
          <w:lang w:eastAsia="zh-CN"/>
        </w:rPr>
        <w:tab/>
        <w:t>Abnormal Conditions</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p>
    <w:bookmarkEnd w:id="2254"/>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318" w:name="_Toc45832221"/>
      <w:bookmarkStart w:id="2319" w:name="_Toc51763401"/>
      <w:bookmarkStart w:id="2320" w:name="_Toc64448564"/>
      <w:bookmarkStart w:id="2321" w:name="_Toc66289223"/>
      <w:bookmarkStart w:id="2322" w:name="_Toc74154336"/>
      <w:bookmarkStart w:id="2323" w:name="_Toc81383080"/>
      <w:bookmarkStart w:id="2324" w:name="_Toc88657713"/>
      <w:bookmarkStart w:id="2325" w:name="_Toc97910625"/>
      <w:bookmarkStart w:id="2326" w:name="_Toc99038264"/>
      <w:bookmarkStart w:id="2327" w:name="_Toc99730525"/>
      <w:bookmarkStart w:id="2328" w:name="_Toc105510644"/>
      <w:bookmarkStart w:id="2329" w:name="_Toc105927176"/>
      <w:bookmarkStart w:id="2330" w:name="_Toc106109716"/>
      <w:bookmarkStart w:id="2331" w:name="_Toc113835153"/>
      <w:bookmarkStart w:id="2332" w:name="_Toc120123996"/>
      <w:bookmarkStart w:id="2333" w:name="_Toc146226263"/>
      <w:bookmarkStart w:id="2334" w:name="_CR8_3_8"/>
      <w:bookmarkEnd w:id="2334"/>
      <w:r>
        <w:rPr>
          <w:lang w:eastAsia="zh-CN"/>
        </w:rPr>
        <w:t>8.3.8</w:t>
      </w:r>
      <w:r w:rsidRPr="00EA5FA7">
        <w:rPr>
          <w:lang w:eastAsia="zh-CN"/>
        </w:rPr>
        <w:tab/>
      </w:r>
      <w:r>
        <w:rPr>
          <w:lang w:eastAsia="zh-CN"/>
        </w:rPr>
        <w:t>Access Success</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4280A431" w14:textId="77777777" w:rsidR="00354F82" w:rsidRPr="00EA5FA7" w:rsidRDefault="00354F82" w:rsidP="00354F82">
      <w:pPr>
        <w:pStyle w:val="Heading4"/>
        <w:rPr>
          <w:lang w:eastAsia="zh-CN"/>
        </w:rPr>
      </w:pPr>
      <w:bookmarkStart w:id="2335" w:name="_Toc45832222"/>
      <w:bookmarkStart w:id="2336" w:name="_Toc51763402"/>
      <w:bookmarkStart w:id="2337" w:name="_Toc64448565"/>
      <w:bookmarkStart w:id="2338" w:name="_Toc66289224"/>
      <w:bookmarkStart w:id="2339" w:name="_Toc74154337"/>
      <w:bookmarkStart w:id="2340" w:name="_Toc81383081"/>
      <w:bookmarkStart w:id="2341" w:name="_Toc88657714"/>
      <w:bookmarkStart w:id="2342" w:name="_Toc97910626"/>
      <w:bookmarkStart w:id="2343" w:name="_Toc99038265"/>
      <w:bookmarkStart w:id="2344" w:name="_Toc99730526"/>
      <w:bookmarkStart w:id="2345" w:name="_Toc105510645"/>
      <w:bookmarkStart w:id="2346" w:name="_Toc105927177"/>
      <w:bookmarkStart w:id="2347" w:name="_Toc106109717"/>
      <w:bookmarkStart w:id="2348" w:name="_Toc113835154"/>
      <w:bookmarkStart w:id="2349" w:name="_Toc120123997"/>
      <w:bookmarkStart w:id="2350" w:name="_Toc146226264"/>
      <w:bookmarkStart w:id="2351" w:name="_CR8_3_8_1"/>
      <w:bookmarkEnd w:id="2351"/>
      <w:r>
        <w:rPr>
          <w:lang w:eastAsia="zh-CN"/>
        </w:rPr>
        <w:t>8.3.8</w:t>
      </w:r>
      <w:r w:rsidRPr="00EA5FA7">
        <w:rPr>
          <w:lang w:eastAsia="zh-CN"/>
        </w:rPr>
        <w:t>.1</w:t>
      </w:r>
      <w:r w:rsidRPr="00EA5FA7">
        <w:rPr>
          <w:lang w:eastAsia="zh-CN"/>
        </w:rPr>
        <w:tab/>
        <w:t>General</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14:paraId="5C27B6A7" w14:textId="523D7C5A"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del w:id="2352" w:author="CR1227" w:date="2023-11-06T14:19:00Z">
        <w:r w:rsidR="007B67D4" w:rsidRPr="00EA5FA7">
          <w:delText>.</w:delText>
        </w:r>
      </w:del>
      <w:ins w:id="2353" w:author="CR1227" w:date="2023-11-06T14:19:00Z">
        <w:r w:rsidR="007B67D4">
          <w:t xml:space="preserve"> or subsequent CPAC</w:t>
        </w:r>
        <w:r w:rsidR="007B67D4" w:rsidRPr="00EA5FA7">
          <w:t>.</w:t>
        </w:r>
      </w:ins>
      <w:r w:rsidRPr="00EA5FA7">
        <w:t xml:space="preserve"> The procedure uses UE-associated signalling.</w:t>
      </w:r>
    </w:p>
    <w:p w14:paraId="7A97101D" w14:textId="77777777" w:rsidR="00354F82" w:rsidRDefault="00354F82" w:rsidP="00354F82">
      <w:pPr>
        <w:pStyle w:val="Heading4"/>
        <w:rPr>
          <w:lang w:eastAsia="zh-CN"/>
        </w:rPr>
      </w:pPr>
      <w:bookmarkStart w:id="2354" w:name="_Toc45832223"/>
      <w:bookmarkStart w:id="2355" w:name="_Toc51763403"/>
      <w:bookmarkStart w:id="2356" w:name="_Toc64448566"/>
      <w:bookmarkStart w:id="2357" w:name="_Toc66289225"/>
      <w:bookmarkStart w:id="2358" w:name="_Toc74154338"/>
      <w:bookmarkStart w:id="2359" w:name="_Toc81383082"/>
      <w:bookmarkStart w:id="2360" w:name="_Toc88657715"/>
      <w:bookmarkStart w:id="2361" w:name="_Toc97910627"/>
      <w:bookmarkStart w:id="2362" w:name="_Toc99038266"/>
      <w:bookmarkStart w:id="2363" w:name="_Toc99730527"/>
      <w:bookmarkStart w:id="2364" w:name="_Toc105510646"/>
      <w:bookmarkStart w:id="2365" w:name="_Toc105927178"/>
      <w:bookmarkStart w:id="2366" w:name="_Toc106109718"/>
      <w:bookmarkStart w:id="2367" w:name="_Toc113835155"/>
      <w:bookmarkStart w:id="2368" w:name="_Toc120123998"/>
      <w:bookmarkStart w:id="2369" w:name="_Toc146226265"/>
      <w:bookmarkStart w:id="2370" w:name="_CR8_3_8_2"/>
      <w:bookmarkEnd w:id="2370"/>
      <w:r>
        <w:rPr>
          <w:lang w:eastAsia="zh-CN"/>
        </w:rPr>
        <w:lastRenderedPageBreak/>
        <w:t>8.3.8</w:t>
      </w:r>
      <w:r w:rsidRPr="00EA5FA7">
        <w:rPr>
          <w:lang w:eastAsia="zh-CN"/>
        </w:rPr>
        <w:t>.2</w:t>
      </w:r>
      <w:r w:rsidRPr="00EA5FA7">
        <w:rPr>
          <w:lang w:eastAsia="zh-CN"/>
        </w:rPr>
        <w:tab/>
        <w:t>Successful Operation</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10521483" w14:textId="77777777" w:rsidR="00354F82" w:rsidRPr="001352CB" w:rsidRDefault="00354F82" w:rsidP="002F0C5B">
      <w:pPr>
        <w:pStyle w:val="TH"/>
        <w:rPr>
          <w:lang w:eastAsia="zh-CN"/>
        </w:rPr>
      </w:pPr>
      <w:r w:rsidRPr="00923F7F">
        <w:object w:dxaOrig="6826" w:dyaOrig="2521" w14:anchorId="42348D23">
          <v:shape id="_x0000_i1041" type="#_x0000_t75" style="width:341.65pt;height:127.7pt" o:ole="">
            <v:imagedata r:id="rId57" o:title=""/>
          </v:shape>
          <o:OLEObject Type="Embed" ProgID="Visio.Drawing.15" ShapeID="_x0000_i1041" DrawAspect="Content" ObjectID="_1761153773" r:id="rId58"/>
        </w:object>
      </w:r>
    </w:p>
    <w:p w14:paraId="37E98F53" w14:textId="77777777" w:rsidR="00354F82" w:rsidRPr="00EA5FA7" w:rsidRDefault="00354F82" w:rsidP="00354F82">
      <w:pPr>
        <w:pStyle w:val="TF"/>
      </w:pPr>
      <w:bookmarkStart w:id="2371" w:name="_CRFigure8_3_8_21"/>
      <w:r w:rsidRPr="00EA5FA7">
        <w:t xml:space="preserve">Figure </w:t>
      </w:r>
      <w:bookmarkEnd w:id="2371"/>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22CF74D3"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w:t>
      </w:r>
      <w:ins w:id="2372" w:author="CR1227" w:date="2023-11-06T14:19:00Z">
        <w:r w:rsidR="007B67D4">
          <w:t xml:space="preserve">or subsequent CPAC </w:t>
        </w:r>
      </w:ins>
      <w:r w:rsidRPr="00E12BFE">
        <w:t xml:space="preserve">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373" w:name="_Toc45832224"/>
      <w:bookmarkStart w:id="2374" w:name="_Toc51763404"/>
      <w:bookmarkStart w:id="2375" w:name="_Toc64448567"/>
      <w:bookmarkStart w:id="2376" w:name="_Toc66289226"/>
      <w:bookmarkStart w:id="2377" w:name="_Toc74154339"/>
      <w:bookmarkStart w:id="2378" w:name="_Toc81383083"/>
      <w:bookmarkStart w:id="2379" w:name="_Toc88657716"/>
      <w:bookmarkStart w:id="2380" w:name="_Toc97910628"/>
      <w:bookmarkStart w:id="2381" w:name="_Toc99038267"/>
      <w:bookmarkStart w:id="2382" w:name="_Toc99730528"/>
      <w:bookmarkStart w:id="2383" w:name="_Toc105510647"/>
      <w:bookmarkStart w:id="2384" w:name="_Toc105927179"/>
      <w:bookmarkStart w:id="2385" w:name="_Toc106109719"/>
      <w:bookmarkStart w:id="2386" w:name="_Toc113835156"/>
      <w:bookmarkStart w:id="2387" w:name="_Toc120123999"/>
      <w:bookmarkStart w:id="2388" w:name="_Toc146226266"/>
      <w:bookmarkStart w:id="2389" w:name="_CR8_3_8_3"/>
      <w:bookmarkEnd w:id="2389"/>
      <w:r>
        <w:rPr>
          <w:lang w:eastAsia="zh-CN"/>
        </w:rPr>
        <w:t>8.3.8</w:t>
      </w:r>
      <w:r w:rsidRPr="00EA5FA7">
        <w:rPr>
          <w:lang w:eastAsia="zh-CN"/>
        </w:rPr>
        <w:t>.3</w:t>
      </w:r>
      <w:r w:rsidRPr="00EA5FA7">
        <w:rPr>
          <w:lang w:eastAsia="zh-CN"/>
        </w:rPr>
        <w:tab/>
        <w:t>Abnormal Conditions</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p>
    <w:p w14:paraId="7F4C36D3" w14:textId="77777777" w:rsidR="00354F82"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62D7A821" w14:textId="41B31704" w:rsidR="00B04BB4" w:rsidRDefault="00B04BB4" w:rsidP="00B04BB4">
      <w:pPr>
        <w:pStyle w:val="Heading3"/>
        <w:rPr>
          <w:ins w:id="2390" w:author="CR1037" w:date="2023-11-06T14:17:00Z"/>
          <w:lang w:eastAsia="zh-CN"/>
        </w:rPr>
      </w:pPr>
      <w:bookmarkStart w:id="2391" w:name="_Toc121160996"/>
      <w:bookmarkStart w:id="2392" w:name="_CR8_3_x9LTMCellChangeNotification"/>
      <w:bookmarkEnd w:id="2392"/>
      <w:ins w:id="2393" w:author="CR1037" w:date="2023-11-06T14:17:00Z">
        <w:r>
          <w:rPr>
            <w:lang w:eastAsia="zh-CN"/>
          </w:rPr>
          <w:t>8.3.</w:t>
        </w:r>
        <w:bookmarkEnd w:id="2391"/>
        <w:del w:id="2394" w:author="MCC" w:date="2023-11-06T21:00:00Z">
          <w:r w:rsidDel="00B04BB4">
            <w:rPr>
              <w:lang w:eastAsia="zh-CN"/>
            </w:rPr>
            <w:delText>x</w:delText>
          </w:r>
        </w:del>
      </w:ins>
      <w:ins w:id="2395" w:author="MCC" w:date="2023-11-06T21:00:00Z">
        <w:r>
          <w:rPr>
            <w:lang w:eastAsia="zh-CN"/>
          </w:rPr>
          <w:t>9</w:t>
        </w:r>
      </w:ins>
      <w:ins w:id="2396" w:author="CR1037" w:date="2023-11-06T14:17:00Z">
        <w:r>
          <w:rPr>
            <w:lang w:eastAsia="zh-CN"/>
          </w:rPr>
          <w:t xml:space="preserve"> LTM Cell Change Notification</w:t>
        </w:r>
      </w:ins>
    </w:p>
    <w:p w14:paraId="0659F04E" w14:textId="60B1AB3D" w:rsidR="00B04BB4" w:rsidRDefault="00B04BB4" w:rsidP="00B04BB4">
      <w:pPr>
        <w:pStyle w:val="Heading4"/>
        <w:rPr>
          <w:ins w:id="2397" w:author="CR1037" w:date="2023-11-06T14:17:00Z"/>
          <w:rFonts w:eastAsiaTheme="minorHAnsi"/>
          <w:lang w:eastAsia="zh-CN"/>
        </w:rPr>
      </w:pPr>
      <w:bookmarkStart w:id="2398" w:name="_Toc121160997"/>
      <w:bookmarkStart w:id="2399" w:name="_CR8_3_x9_1"/>
      <w:bookmarkEnd w:id="2399"/>
      <w:ins w:id="2400" w:author="CR1037" w:date="2023-11-06T14:17:00Z">
        <w:r>
          <w:rPr>
            <w:lang w:eastAsia="zh-CN"/>
          </w:rPr>
          <w:t>8.3.</w:t>
        </w:r>
        <w:del w:id="2401" w:author="MCC" w:date="2023-11-06T21:00:00Z">
          <w:r w:rsidDel="00B04BB4">
            <w:rPr>
              <w:lang w:eastAsia="zh-CN"/>
            </w:rPr>
            <w:delText>x</w:delText>
          </w:r>
        </w:del>
      </w:ins>
      <w:ins w:id="2402" w:author="MCC" w:date="2023-11-06T21:00:00Z">
        <w:r>
          <w:rPr>
            <w:lang w:eastAsia="zh-CN"/>
          </w:rPr>
          <w:t>9</w:t>
        </w:r>
      </w:ins>
      <w:ins w:id="2403" w:author="CR1037" w:date="2023-11-06T14:17:00Z">
        <w:r>
          <w:rPr>
            <w:lang w:eastAsia="zh-CN"/>
          </w:rPr>
          <w:t>.1</w:t>
        </w:r>
        <w:r>
          <w:rPr>
            <w:lang w:eastAsia="zh-CN"/>
          </w:rPr>
          <w:tab/>
          <w:t>General</w:t>
        </w:r>
        <w:bookmarkEnd w:id="2398"/>
      </w:ins>
    </w:p>
    <w:p w14:paraId="43648C8B" w14:textId="77777777" w:rsidR="00B04BB4" w:rsidRDefault="00B04BB4" w:rsidP="00B04BB4">
      <w:pPr>
        <w:rPr>
          <w:ins w:id="2404" w:author="CR1037" w:date="2023-11-06T14:17:00Z"/>
        </w:rPr>
      </w:pPr>
      <w:ins w:id="2405" w:author="CR1037" w:date="2023-11-06T14:17:00Z">
        <w:r>
          <w:t>The purpose of the LTM Cell Change Notification procedure is to enable the</w:t>
        </w:r>
        <w:r>
          <w:rPr>
            <w:lang w:val="en-US"/>
          </w:rPr>
          <w:t xml:space="preserve"> source</w:t>
        </w:r>
        <w:r>
          <w:t xml:space="preserve"> gNB-DU to inform the gNB-CU about the initiation of the L1/L2 triggered mobility command to the UE. </w:t>
        </w:r>
        <w:r w:rsidRPr="00EA5FA7">
          <w:t xml:space="preserve">This procedure is also used to </w:t>
        </w:r>
        <w:r w:rsidRPr="003072A1">
          <w:t xml:space="preserve">transfer the selected </w:t>
        </w:r>
        <w:r>
          <w:t>TCI state</w:t>
        </w:r>
        <w:r w:rsidRPr="003072A1">
          <w:t xml:space="preserve"> from </w:t>
        </w:r>
        <w:r>
          <w:t xml:space="preserve">the source </w:t>
        </w:r>
        <w:r w:rsidRPr="003072A1">
          <w:t>gNB-</w:t>
        </w:r>
        <w:r>
          <w:t>D</w:t>
        </w:r>
        <w:r w:rsidRPr="003072A1">
          <w:t xml:space="preserve">U to </w:t>
        </w:r>
        <w:r>
          <w:t xml:space="preserve">the </w:t>
        </w:r>
        <w:r w:rsidRPr="003072A1">
          <w:t>gNB-</w:t>
        </w:r>
        <w:r>
          <w:t>C</w:t>
        </w:r>
        <w:r w:rsidRPr="003072A1">
          <w:t>U</w:t>
        </w:r>
        <w:r>
          <w:t xml:space="preserve"> and from the </w:t>
        </w:r>
        <w:r w:rsidRPr="003072A1">
          <w:t xml:space="preserve">gNB-CU to </w:t>
        </w:r>
        <w:r>
          <w:t>the target</w:t>
        </w:r>
        <w:r w:rsidRPr="003072A1">
          <w:t xml:space="preserve"> gNB-DU</w:t>
        </w:r>
        <w:r>
          <w:t>.</w:t>
        </w:r>
        <w:r w:rsidRPr="003072A1">
          <w:t xml:space="preserve"> </w:t>
        </w:r>
        <w:r>
          <w:t>The procedure uses UE-associated signalling.</w:t>
        </w:r>
      </w:ins>
    </w:p>
    <w:p w14:paraId="037090C8" w14:textId="4B6CA33F" w:rsidR="00B04BB4" w:rsidRDefault="00B04BB4" w:rsidP="00B04BB4">
      <w:pPr>
        <w:pStyle w:val="Heading4"/>
        <w:rPr>
          <w:ins w:id="2406" w:author="CR1037" w:date="2023-11-06T14:17:00Z"/>
          <w:lang w:eastAsia="zh-CN"/>
        </w:rPr>
      </w:pPr>
      <w:bookmarkStart w:id="2407" w:name="_Toc121160998"/>
      <w:bookmarkStart w:id="2408" w:name="_CR8_3_x9_2"/>
      <w:bookmarkEnd w:id="2408"/>
      <w:ins w:id="2409" w:author="CR1037" w:date="2023-11-06T14:17:00Z">
        <w:r>
          <w:rPr>
            <w:lang w:eastAsia="zh-CN"/>
          </w:rPr>
          <w:t>8.3.</w:t>
        </w:r>
        <w:del w:id="2410" w:author="MCC" w:date="2023-11-06T21:00:00Z">
          <w:r w:rsidDel="00B04BB4">
            <w:rPr>
              <w:lang w:eastAsia="zh-CN"/>
            </w:rPr>
            <w:delText>x</w:delText>
          </w:r>
        </w:del>
      </w:ins>
      <w:ins w:id="2411" w:author="MCC" w:date="2023-11-06T21:00:00Z">
        <w:r>
          <w:rPr>
            <w:lang w:eastAsia="zh-CN"/>
          </w:rPr>
          <w:t>9</w:t>
        </w:r>
      </w:ins>
      <w:ins w:id="2412" w:author="CR1037" w:date="2023-11-06T14:17:00Z">
        <w:r>
          <w:rPr>
            <w:lang w:eastAsia="zh-CN"/>
          </w:rPr>
          <w:t>.2</w:t>
        </w:r>
        <w:r>
          <w:rPr>
            <w:lang w:eastAsia="zh-CN"/>
          </w:rPr>
          <w:tab/>
          <w:t>Successful Operation</w:t>
        </w:r>
        <w:bookmarkEnd w:id="2407"/>
      </w:ins>
    </w:p>
    <w:p w14:paraId="106F0BCC" w14:textId="6481A029" w:rsidR="00B04BB4" w:rsidRPr="00EA5FA7" w:rsidRDefault="00B04BB4" w:rsidP="00B04BB4">
      <w:pPr>
        <w:pStyle w:val="Heading5"/>
        <w:rPr>
          <w:ins w:id="2413" w:author="CR1037" w:date="2023-11-06T14:17:00Z"/>
        </w:rPr>
      </w:pPr>
      <w:bookmarkStart w:id="2414" w:name="_CR8_3_x9_2_1"/>
      <w:bookmarkEnd w:id="2414"/>
      <w:ins w:id="2415" w:author="CR1037" w:date="2023-11-06T14:17:00Z">
        <w:r w:rsidRPr="00EA5FA7">
          <w:t>8.</w:t>
        </w:r>
        <w:r>
          <w:t>3</w:t>
        </w:r>
        <w:r w:rsidRPr="00EA5FA7">
          <w:t>.</w:t>
        </w:r>
        <w:del w:id="2416" w:author="MCC" w:date="2023-11-06T21:00:00Z">
          <w:r w:rsidDel="00B04BB4">
            <w:delText>x</w:delText>
          </w:r>
        </w:del>
      </w:ins>
      <w:ins w:id="2417" w:author="MCC" w:date="2023-11-06T21:00:00Z">
        <w:r>
          <w:t>9</w:t>
        </w:r>
      </w:ins>
      <w:ins w:id="2418" w:author="CR1037" w:date="2023-11-06T14:17:00Z">
        <w:r w:rsidRPr="00EA5FA7">
          <w:t>.2.1</w:t>
        </w:r>
        <w:r w:rsidRPr="00EA5FA7">
          <w:tab/>
        </w:r>
        <w:r w:rsidRPr="00B8502F">
          <w:t xml:space="preserve">LTM Cell Change Notification </w:t>
        </w:r>
        <w:r w:rsidRPr="00EA5FA7">
          <w:t>from the gNB-</w:t>
        </w:r>
        <w:r>
          <w:t>D</w:t>
        </w:r>
        <w:r w:rsidRPr="00EA5FA7">
          <w:t>U</w:t>
        </w:r>
      </w:ins>
    </w:p>
    <w:p w14:paraId="0F243AFF" w14:textId="77777777" w:rsidR="00B04BB4" w:rsidRPr="00F208C1" w:rsidRDefault="00B04BB4" w:rsidP="00B04BB4">
      <w:pPr>
        <w:rPr>
          <w:ins w:id="2419" w:author="CR1037" w:date="2023-11-06T14:17:00Z"/>
          <w:lang w:eastAsia="zh-CN"/>
        </w:rPr>
      </w:pPr>
    </w:p>
    <w:p w14:paraId="7BF810B7" w14:textId="77777777" w:rsidR="00B04BB4" w:rsidRDefault="00B04BB4" w:rsidP="00B04BB4">
      <w:pPr>
        <w:jc w:val="center"/>
        <w:rPr>
          <w:ins w:id="2420" w:author="CR1037" w:date="2023-11-06T14:17:00Z"/>
        </w:rPr>
      </w:pPr>
      <w:ins w:id="2421" w:author="CR1037" w:date="2023-11-06T14:17:00Z">
        <w:r>
          <w:rPr>
            <w:noProof/>
          </w:rPr>
          <w:object w:dxaOrig="6810" w:dyaOrig="2530" w14:anchorId="3C581527">
            <v:shape id="_x0000_i1042" type="#_x0000_t75" alt="" style="width:341pt;height:124.3pt;mso-width-percent:0;mso-height-percent:0;mso-width-percent:0;mso-height-percent:0" o:ole="">
              <v:imagedata r:id="rId59" o:title=""/>
            </v:shape>
            <o:OLEObject Type="Embed" ProgID="Visio.Drawing.15" ShapeID="_x0000_i1042" DrawAspect="Content" ObjectID="_1761153774" r:id="rId60"/>
          </w:object>
        </w:r>
      </w:ins>
    </w:p>
    <w:p w14:paraId="76A632A4" w14:textId="4B601A56" w:rsidR="00B04BB4" w:rsidRDefault="00B04BB4" w:rsidP="00B04BB4">
      <w:pPr>
        <w:pStyle w:val="TF"/>
        <w:rPr>
          <w:ins w:id="2422" w:author="CR1037" w:date="2023-11-06T14:17:00Z"/>
        </w:rPr>
      </w:pPr>
      <w:bookmarkStart w:id="2423" w:name="_CRFigure8_3_x9_21"/>
      <w:ins w:id="2424" w:author="CR1037" w:date="2023-11-06T14:17:00Z">
        <w:r>
          <w:t xml:space="preserve">Figure </w:t>
        </w:r>
        <w:bookmarkEnd w:id="2423"/>
        <w:r>
          <w:t>8.3.</w:t>
        </w:r>
        <w:del w:id="2425" w:author="MCC" w:date="2023-11-06T21:00:00Z">
          <w:r w:rsidDel="00B04BB4">
            <w:rPr>
              <w:lang w:val="en-US"/>
            </w:rPr>
            <w:delText>x</w:delText>
          </w:r>
        </w:del>
      </w:ins>
      <w:ins w:id="2426" w:author="MCC" w:date="2023-11-06T21:00:00Z">
        <w:r>
          <w:rPr>
            <w:lang w:val="en-US"/>
          </w:rPr>
          <w:t>9</w:t>
        </w:r>
      </w:ins>
      <w:ins w:id="2427" w:author="CR1037" w:date="2023-11-06T14:17:00Z">
        <w:r>
          <w:t xml:space="preserve">.2-1: </w:t>
        </w:r>
        <w:r>
          <w:rPr>
            <w:lang w:val="en-US"/>
          </w:rPr>
          <w:t>LTM Cell Change Notification</w:t>
        </w:r>
        <w:r>
          <w:t xml:space="preserve"> procedure</w:t>
        </w:r>
        <w:bookmarkStart w:id="2428" w:name="_Hlk146785125"/>
        <w:r w:rsidRPr="007E3EBE">
          <w:t xml:space="preserve"> </w:t>
        </w:r>
        <w:r>
          <w:t xml:space="preserve">initiated from the </w:t>
        </w:r>
        <w:r w:rsidRPr="00500356">
          <w:t>gNB-</w:t>
        </w:r>
        <w:r>
          <w:t>D</w:t>
        </w:r>
        <w:r w:rsidRPr="00500356">
          <w:t>U</w:t>
        </w:r>
        <w:bookmarkEnd w:id="2428"/>
        <w:r>
          <w:t xml:space="preserve">. Successful operation. </w:t>
        </w:r>
      </w:ins>
    </w:p>
    <w:p w14:paraId="60F1A8A6" w14:textId="77777777" w:rsidR="00B04BB4" w:rsidRDefault="00B04BB4" w:rsidP="00B04BB4">
      <w:pPr>
        <w:rPr>
          <w:ins w:id="2429" w:author="CR1037" w:date="2023-11-06T14:17:00Z"/>
        </w:rPr>
      </w:pPr>
      <w:ins w:id="2430" w:author="CR1037" w:date="2023-11-06T14:17:00Z">
        <w:r>
          <w:lastRenderedPageBreak/>
          <w:t xml:space="preserve">The </w:t>
        </w:r>
        <w:r>
          <w:rPr>
            <w:lang w:val="en-US"/>
          </w:rPr>
          <w:t xml:space="preserve">source </w:t>
        </w:r>
        <w:r>
          <w:t xml:space="preserve">gNB-DU initiates the procedure by sending an </w:t>
        </w:r>
        <w:r>
          <w:rPr>
            <w:lang w:val="en-US"/>
          </w:rPr>
          <w:t>LTM CELL CHANGE NOTIFICATION</w:t>
        </w:r>
        <w:r>
          <w:t xml:space="preserve"> message. </w:t>
        </w:r>
      </w:ins>
    </w:p>
    <w:p w14:paraId="31DFD7E0" w14:textId="77777777" w:rsidR="00B04BB4" w:rsidRDefault="00B04BB4" w:rsidP="00B04BB4">
      <w:pPr>
        <w:rPr>
          <w:ins w:id="2431" w:author="CR1037" w:date="2023-11-06T14:17:00Z"/>
        </w:rPr>
      </w:pPr>
      <w:ins w:id="2432" w:author="CR1037" w:date="2023-11-06T14:17:00Z">
        <w:r>
          <w:t xml:space="preserve">Upon reception of the </w:t>
        </w:r>
        <w:r>
          <w:rPr>
            <w:lang w:val="en-US"/>
          </w:rPr>
          <w:t>LTM CELL CHANGE NOTIFICATION</w:t>
        </w:r>
        <w:r>
          <w:t xml:space="preserve"> message, the gNB-CU shall consider that </w:t>
        </w:r>
        <w:r>
          <w:rPr>
            <w:lang w:val="en-US"/>
          </w:rPr>
          <w:t>an</w:t>
        </w:r>
        <w:r>
          <w:t xml:space="preserve"> L1/L2 triggered mobility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NR CGI </w:t>
        </w:r>
        <w:r>
          <w:t>IE</w:t>
        </w:r>
        <w:r>
          <w:rPr>
            <w:lang w:val="en-US"/>
          </w:rPr>
          <w:t xml:space="preserve">. </w:t>
        </w:r>
      </w:ins>
    </w:p>
    <w:p w14:paraId="7369719B" w14:textId="310ADB76" w:rsidR="00B04BB4" w:rsidRDefault="00B04BB4" w:rsidP="00B04BB4">
      <w:pPr>
        <w:pStyle w:val="Heading5"/>
        <w:rPr>
          <w:ins w:id="2433" w:author="CR1037" w:date="2023-11-06T14:17:00Z"/>
        </w:rPr>
      </w:pPr>
      <w:bookmarkStart w:id="2434" w:name="_Toc121160999"/>
      <w:bookmarkStart w:id="2435" w:name="_CR8_3_x9_2_2"/>
      <w:bookmarkEnd w:id="2435"/>
      <w:ins w:id="2436" w:author="CR1037" w:date="2023-11-06T14:17:00Z">
        <w:r w:rsidRPr="00EA5FA7">
          <w:t>8.</w:t>
        </w:r>
        <w:r>
          <w:t>3</w:t>
        </w:r>
        <w:r w:rsidRPr="00EA5FA7">
          <w:t>.</w:t>
        </w:r>
        <w:del w:id="2437" w:author="MCC" w:date="2023-11-06T21:00:00Z">
          <w:r w:rsidDel="00B04BB4">
            <w:delText>x</w:delText>
          </w:r>
        </w:del>
      </w:ins>
      <w:ins w:id="2438" w:author="MCC" w:date="2023-11-06T21:00:00Z">
        <w:r>
          <w:t>9</w:t>
        </w:r>
      </w:ins>
      <w:ins w:id="2439" w:author="CR1037" w:date="2023-11-06T14:17:00Z">
        <w:r w:rsidRPr="00EA5FA7">
          <w:t>.2.</w:t>
        </w:r>
        <w:r>
          <w:t>2</w:t>
        </w:r>
        <w:r w:rsidRPr="00EA5FA7">
          <w:tab/>
        </w:r>
        <w:r w:rsidRPr="00B8502F">
          <w:t xml:space="preserve">LTM Cell Change Notification </w:t>
        </w:r>
        <w:r w:rsidRPr="00EA5FA7">
          <w:t xml:space="preserve">from the </w:t>
        </w:r>
        <w:bookmarkStart w:id="2440" w:name="_Hlk146785109"/>
        <w:r w:rsidRPr="00EA5FA7">
          <w:t>gNB-</w:t>
        </w:r>
        <w:r>
          <w:t>C</w:t>
        </w:r>
        <w:r w:rsidRPr="00EA5FA7">
          <w:t>U</w:t>
        </w:r>
        <w:bookmarkEnd w:id="2440"/>
      </w:ins>
    </w:p>
    <w:p w14:paraId="2F384138" w14:textId="77777777" w:rsidR="00B04BB4" w:rsidRDefault="00B04BB4" w:rsidP="00B04BB4">
      <w:pPr>
        <w:jc w:val="center"/>
        <w:rPr>
          <w:ins w:id="2441" w:author="CR1037" w:date="2023-11-06T14:17:00Z"/>
        </w:rPr>
      </w:pPr>
      <w:ins w:id="2442" w:author="CR1037" w:date="2023-11-06T14:17:00Z">
        <w:r>
          <w:rPr>
            <w:noProof/>
          </w:rPr>
          <w:object w:dxaOrig="6852" w:dyaOrig="2539" w14:anchorId="1A303A6F">
            <v:shape id="_x0000_i1043" type="#_x0000_t75" alt="" style="width:341.65pt;height:126.35pt;mso-width-percent:0;mso-height-percent:0;mso-width-percent:0;mso-height-percent:0" o:ole="">
              <v:imagedata r:id="rId61" o:title=""/>
            </v:shape>
            <o:OLEObject Type="Embed" ProgID="Visio.Drawing.15" ShapeID="_x0000_i1043" DrawAspect="Content" ObjectID="_1761153775" r:id="rId62"/>
          </w:object>
        </w:r>
      </w:ins>
    </w:p>
    <w:p w14:paraId="1C2AC934" w14:textId="51629134" w:rsidR="00B04BB4" w:rsidRDefault="00B04BB4" w:rsidP="00B04BB4">
      <w:pPr>
        <w:pStyle w:val="TF"/>
        <w:rPr>
          <w:ins w:id="2443" w:author="CR1037" w:date="2023-11-06T14:17:00Z"/>
        </w:rPr>
      </w:pPr>
      <w:bookmarkStart w:id="2444" w:name="_CRFigure8_3_x9_22"/>
      <w:ins w:id="2445" w:author="CR1037" w:date="2023-11-06T14:17:00Z">
        <w:r>
          <w:t xml:space="preserve">Figure </w:t>
        </w:r>
        <w:bookmarkEnd w:id="2444"/>
        <w:r>
          <w:t>8.3.</w:t>
        </w:r>
        <w:del w:id="2446" w:author="MCC" w:date="2023-11-06T21:01:00Z">
          <w:r w:rsidDel="00B04BB4">
            <w:rPr>
              <w:lang w:val="en-US"/>
            </w:rPr>
            <w:delText>x</w:delText>
          </w:r>
        </w:del>
      </w:ins>
      <w:ins w:id="2447" w:author="MCC" w:date="2023-11-06T21:01:00Z">
        <w:r>
          <w:rPr>
            <w:lang w:val="en-US"/>
          </w:rPr>
          <w:t>9</w:t>
        </w:r>
      </w:ins>
      <w:ins w:id="2448" w:author="CR1037" w:date="2023-11-06T14:17:00Z">
        <w:r>
          <w:t xml:space="preserve">.2-2: </w:t>
        </w:r>
        <w:r>
          <w:rPr>
            <w:lang w:val="en-US"/>
          </w:rPr>
          <w:t>LTM Cell Change Notification</w:t>
        </w:r>
        <w:r>
          <w:t xml:space="preserve"> procedure initiated</w:t>
        </w:r>
        <w:r w:rsidRPr="00500356">
          <w:t xml:space="preserve"> from the gNB-</w:t>
        </w:r>
        <w:r>
          <w:t>C</w:t>
        </w:r>
        <w:r w:rsidRPr="00500356">
          <w:t>U</w:t>
        </w:r>
        <w:r>
          <w:t xml:space="preserve">. Successful operation. </w:t>
        </w:r>
      </w:ins>
    </w:p>
    <w:p w14:paraId="30758AC9" w14:textId="77777777" w:rsidR="00B04BB4" w:rsidRDefault="00B04BB4" w:rsidP="00B04BB4">
      <w:pPr>
        <w:rPr>
          <w:ins w:id="2449" w:author="CR1037" w:date="2023-11-06T14:17:00Z"/>
        </w:rPr>
      </w:pPr>
      <w:ins w:id="2450" w:author="CR1037" w:date="2023-11-06T14:17:00Z">
        <w:r>
          <w:t>The</w:t>
        </w:r>
        <w:r>
          <w:rPr>
            <w:lang w:val="en-US"/>
          </w:rPr>
          <w:t xml:space="preserve"> </w:t>
        </w:r>
        <w:r>
          <w:t xml:space="preserve">gNB-CU initiates the procedure by sending an </w:t>
        </w:r>
        <w:r>
          <w:rPr>
            <w:lang w:val="en-US"/>
          </w:rPr>
          <w:t>LTM CELL CHANGE NOTIFICATION</w:t>
        </w:r>
        <w:r>
          <w:t xml:space="preserve"> message. </w:t>
        </w:r>
      </w:ins>
    </w:p>
    <w:p w14:paraId="285A1205" w14:textId="77777777" w:rsidR="00B04BB4" w:rsidRDefault="00B04BB4" w:rsidP="00B04BB4">
      <w:pPr>
        <w:rPr>
          <w:ins w:id="2451" w:author="CR1037" w:date="2023-11-06T14:17:00Z"/>
        </w:rPr>
      </w:pPr>
      <w:ins w:id="2452" w:author="CR1037" w:date="2023-11-06T14:17:00Z">
        <w:r>
          <w:t xml:space="preserve">Upon reception of the </w:t>
        </w:r>
        <w:r>
          <w:rPr>
            <w:lang w:val="en-US"/>
          </w:rPr>
          <w:t>LTM CELL CHANGE NOTIFICATION</w:t>
        </w:r>
        <w:r>
          <w:t xml:space="preserve"> message, the target gNB-DU shall consider that the information indicated the selected TCI state</w:t>
        </w:r>
        <w:r>
          <w:rPr>
            <w:lang w:val="en-US"/>
          </w:rPr>
          <w:t xml:space="preserve">. </w:t>
        </w:r>
      </w:ins>
    </w:p>
    <w:p w14:paraId="22720ADB" w14:textId="77777777" w:rsidR="00B04BB4" w:rsidRPr="00B75F61" w:rsidRDefault="00B04BB4" w:rsidP="00B04BB4">
      <w:pPr>
        <w:rPr>
          <w:ins w:id="2453" w:author="CR1037" w:date="2023-11-06T14:17:00Z"/>
        </w:rPr>
      </w:pPr>
    </w:p>
    <w:p w14:paraId="0C174083" w14:textId="783A6A35" w:rsidR="00B04BB4" w:rsidRDefault="00B04BB4" w:rsidP="00B04BB4">
      <w:pPr>
        <w:pStyle w:val="Heading4"/>
        <w:rPr>
          <w:ins w:id="2454" w:author="CR1037" w:date="2023-11-06T14:17:00Z"/>
          <w:lang w:eastAsia="zh-CN"/>
        </w:rPr>
      </w:pPr>
      <w:bookmarkStart w:id="2455" w:name="_CR8_3_x9_3"/>
      <w:bookmarkEnd w:id="2455"/>
      <w:ins w:id="2456" w:author="CR1037" w:date="2023-11-06T14:17:00Z">
        <w:r>
          <w:rPr>
            <w:lang w:eastAsia="zh-CN"/>
          </w:rPr>
          <w:t>8.3.</w:t>
        </w:r>
        <w:del w:id="2457" w:author="MCC" w:date="2023-11-06T21:01:00Z">
          <w:r w:rsidDel="00B04BB4">
            <w:rPr>
              <w:lang w:eastAsia="zh-CN"/>
            </w:rPr>
            <w:delText>x</w:delText>
          </w:r>
        </w:del>
      </w:ins>
      <w:ins w:id="2458" w:author="MCC" w:date="2023-11-06T21:01:00Z">
        <w:r>
          <w:rPr>
            <w:lang w:eastAsia="zh-CN"/>
          </w:rPr>
          <w:t>9</w:t>
        </w:r>
      </w:ins>
      <w:ins w:id="2459" w:author="CR1037" w:date="2023-11-06T14:17:00Z">
        <w:r>
          <w:rPr>
            <w:lang w:eastAsia="zh-CN"/>
          </w:rPr>
          <w:t>.3</w:t>
        </w:r>
        <w:r>
          <w:rPr>
            <w:lang w:eastAsia="zh-CN"/>
          </w:rPr>
          <w:tab/>
          <w:t>Abnormal Conditions</w:t>
        </w:r>
        <w:bookmarkEnd w:id="2434"/>
      </w:ins>
    </w:p>
    <w:p w14:paraId="7312A9F8" w14:textId="77777777" w:rsidR="00B04BB4" w:rsidRDefault="00B04BB4" w:rsidP="00B04BB4">
      <w:pPr>
        <w:rPr>
          <w:ins w:id="2460" w:author="CR1037" w:date="2023-11-06T14:17:00Z"/>
        </w:rPr>
      </w:pPr>
      <w:ins w:id="2461" w:author="CR1037" w:date="2023-11-06T14:17:00Z">
        <w:r>
          <w:t xml:space="preserve">If the </w:t>
        </w:r>
        <w:r>
          <w:rPr>
            <w:lang w:val="en-US"/>
          </w:rPr>
          <w:t xml:space="preserve">LTM CELL CHANGE NOTIFICATION </w:t>
        </w:r>
        <w:r>
          <w:t>message refers to a context that does not exist, the gNB-CU or the target gNB-DU shall ignore the message.</w:t>
        </w:r>
      </w:ins>
    </w:p>
    <w:p w14:paraId="2E0F7AC4" w14:textId="77777777" w:rsidR="00B04BB4" w:rsidRDefault="00B04BB4" w:rsidP="00B04BB4">
      <w:pPr>
        <w:rPr>
          <w:ins w:id="2462" w:author="CR1037" w:date="2023-11-06T14:17:00Z"/>
        </w:rPr>
      </w:pPr>
    </w:p>
    <w:p w14:paraId="22E58BCB" w14:textId="3805EF9B" w:rsidR="00B04BB4" w:rsidRDefault="00B04BB4" w:rsidP="00B04BB4">
      <w:pPr>
        <w:pStyle w:val="Heading3"/>
        <w:rPr>
          <w:ins w:id="2463" w:author="CR1037" w:date="2023-11-06T14:17:00Z"/>
          <w:lang w:eastAsia="zh-CN"/>
        </w:rPr>
      </w:pPr>
      <w:bookmarkStart w:id="2464" w:name="_CR8_3_y10TAInformationNotify"/>
      <w:bookmarkEnd w:id="2464"/>
      <w:ins w:id="2465" w:author="CR1037" w:date="2023-11-06T14:17:00Z">
        <w:r>
          <w:rPr>
            <w:lang w:eastAsia="zh-CN"/>
          </w:rPr>
          <w:t>8.3.</w:t>
        </w:r>
        <w:del w:id="2466" w:author="MCC" w:date="2023-11-06T21:01:00Z">
          <w:r w:rsidDel="00B04BB4">
            <w:rPr>
              <w:lang w:eastAsia="zh-CN"/>
            </w:rPr>
            <w:delText>y</w:delText>
          </w:r>
        </w:del>
      </w:ins>
      <w:ins w:id="2467" w:author="MCC" w:date="2023-11-06T21:01:00Z">
        <w:r>
          <w:rPr>
            <w:lang w:eastAsia="zh-CN"/>
          </w:rPr>
          <w:t>10</w:t>
        </w:r>
      </w:ins>
      <w:ins w:id="2468" w:author="CR1037" w:date="2023-11-06T14:17:00Z">
        <w:r>
          <w:rPr>
            <w:lang w:eastAsia="zh-CN"/>
          </w:rPr>
          <w:t xml:space="preserve"> TA Information Notify</w:t>
        </w:r>
      </w:ins>
    </w:p>
    <w:p w14:paraId="5B30B560" w14:textId="24887E42" w:rsidR="00B04BB4" w:rsidRDefault="00B04BB4" w:rsidP="00B04BB4">
      <w:pPr>
        <w:pStyle w:val="Heading4"/>
        <w:rPr>
          <w:ins w:id="2469" w:author="CR1037" w:date="2023-11-06T14:17:00Z"/>
          <w:rFonts w:eastAsiaTheme="minorHAnsi"/>
          <w:lang w:eastAsia="zh-CN"/>
        </w:rPr>
      </w:pPr>
      <w:bookmarkStart w:id="2470" w:name="_CR8_3_y10_1"/>
      <w:bookmarkEnd w:id="2470"/>
      <w:ins w:id="2471" w:author="CR1037" w:date="2023-11-06T14:17:00Z">
        <w:r>
          <w:rPr>
            <w:lang w:eastAsia="zh-CN"/>
          </w:rPr>
          <w:t>8.3.</w:t>
        </w:r>
        <w:del w:id="2472" w:author="MCC" w:date="2023-11-06T21:01:00Z">
          <w:r w:rsidDel="00B04BB4">
            <w:rPr>
              <w:lang w:eastAsia="zh-CN"/>
            </w:rPr>
            <w:delText>y</w:delText>
          </w:r>
        </w:del>
      </w:ins>
      <w:ins w:id="2473" w:author="MCC" w:date="2023-11-06T21:01:00Z">
        <w:r>
          <w:rPr>
            <w:lang w:eastAsia="zh-CN"/>
          </w:rPr>
          <w:t>10</w:t>
        </w:r>
      </w:ins>
      <w:ins w:id="2474" w:author="CR1037" w:date="2023-11-06T14:17:00Z">
        <w:r>
          <w:rPr>
            <w:lang w:eastAsia="zh-CN"/>
          </w:rPr>
          <w:t>.1</w:t>
        </w:r>
        <w:r>
          <w:rPr>
            <w:lang w:eastAsia="zh-CN"/>
          </w:rPr>
          <w:tab/>
          <w:t>General</w:t>
        </w:r>
      </w:ins>
    </w:p>
    <w:p w14:paraId="76AAFA6A" w14:textId="77777777" w:rsidR="00B04BB4" w:rsidRDefault="00B04BB4" w:rsidP="00B04BB4">
      <w:pPr>
        <w:rPr>
          <w:ins w:id="2475" w:author="CR1037" w:date="2023-11-06T14:17:00Z"/>
        </w:rPr>
      </w:pPr>
      <w:ins w:id="2476" w:author="CR1037" w:date="2023-11-06T14:17:00Z">
        <w:r>
          <w:t>The purpose of the</w:t>
        </w:r>
        <w:r w:rsidRPr="00063EA1">
          <w:t xml:space="preserve"> TA </w:t>
        </w:r>
        <w:bookmarkStart w:id="2477" w:name="_Hlk146831455"/>
        <w:r w:rsidRPr="00063EA1">
          <w:t>Information</w:t>
        </w:r>
        <w:bookmarkEnd w:id="2477"/>
        <w:r w:rsidRPr="00063EA1">
          <w:t xml:space="preserve"> Notify</w:t>
        </w:r>
        <w:r>
          <w:t xml:space="preserve"> procedure is to </w:t>
        </w:r>
        <w:r w:rsidRPr="005A19E8">
          <w:t>to</w:t>
        </w:r>
        <w:r>
          <w:t xml:space="preserve"> enable the </w:t>
        </w:r>
        <w:r w:rsidRPr="005A19E8">
          <w:t xml:space="preserve">candidate gNB-DU </w:t>
        </w:r>
        <w:r>
          <w:t>to send</w:t>
        </w:r>
        <w:r w:rsidRPr="005A19E8">
          <w:t xml:space="preserve"> the TA information </w:t>
        </w:r>
        <w:r>
          <w:t xml:space="preserve">to the </w:t>
        </w:r>
        <w:r w:rsidRPr="005A19E8">
          <w:t>gNB-CU</w:t>
        </w:r>
        <w:r>
          <w:t>. This procedure is also used to enable the</w:t>
        </w:r>
        <w:r w:rsidRPr="005A19E8">
          <w:t xml:space="preserve"> gNB-</w:t>
        </w:r>
        <w:r>
          <w:t>C</w:t>
        </w:r>
        <w:r w:rsidRPr="005A19E8">
          <w:t>U to</w:t>
        </w:r>
        <w:r>
          <w:t xml:space="preserve"> further deliver the TA information to</w:t>
        </w:r>
        <w:r w:rsidRPr="005A19E8">
          <w:t xml:space="preserve"> the source gNB-DU.</w:t>
        </w:r>
        <w:r w:rsidRPr="003072A1">
          <w:t xml:space="preserve"> </w:t>
        </w:r>
        <w:r>
          <w:t>The procedure uses non-UE-associated signalling.</w:t>
        </w:r>
      </w:ins>
    </w:p>
    <w:p w14:paraId="1855ACD8" w14:textId="49A1E861" w:rsidR="00B04BB4" w:rsidRDefault="00B04BB4" w:rsidP="00B04BB4">
      <w:pPr>
        <w:pStyle w:val="Heading4"/>
        <w:rPr>
          <w:ins w:id="2478" w:author="CR1037" w:date="2023-11-06T14:17:00Z"/>
          <w:lang w:eastAsia="zh-CN"/>
        </w:rPr>
      </w:pPr>
      <w:bookmarkStart w:id="2479" w:name="_CR8_3_y10_2"/>
      <w:bookmarkEnd w:id="2479"/>
      <w:ins w:id="2480" w:author="CR1037" w:date="2023-11-06T14:17:00Z">
        <w:r>
          <w:rPr>
            <w:lang w:eastAsia="zh-CN"/>
          </w:rPr>
          <w:t>8.3.</w:t>
        </w:r>
        <w:del w:id="2481" w:author="MCC" w:date="2023-11-06T21:01:00Z">
          <w:r w:rsidDel="00B04BB4">
            <w:rPr>
              <w:lang w:eastAsia="zh-CN"/>
            </w:rPr>
            <w:delText>y</w:delText>
          </w:r>
        </w:del>
      </w:ins>
      <w:ins w:id="2482" w:author="MCC" w:date="2023-11-06T21:01:00Z">
        <w:r>
          <w:rPr>
            <w:lang w:eastAsia="zh-CN"/>
          </w:rPr>
          <w:t>10</w:t>
        </w:r>
      </w:ins>
      <w:ins w:id="2483" w:author="CR1037" w:date="2023-11-06T14:17:00Z">
        <w:r>
          <w:rPr>
            <w:lang w:eastAsia="zh-CN"/>
          </w:rPr>
          <w:t>.2</w:t>
        </w:r>
        <w:r>
          <w:rPr>
            <w:lang w:eastAsia="zh-CN"/>
          </w:rPr>
          <w:tab/>
          <w:t>Successful Operation</w:t>
        </w:r>
      </w:ins>
    </w:p>
    <w:p w14:paraId="29D4A985" w14:textId="151F73AE" w:rsidR="00B04BB4" w:rsidRPr="00EA5FA7" w:rsidRDefault="00B04BB4" w:rsidP="00B04BB4">
      <w:pPr>
        <w:pStyle w:val="Heading5"/>
        <w:rPr>
          <w:ins w:id="2484" w:author="CR1037" w:date="2023-11-06T14:17:00Z"/>
        </w:rPr>
      </w:pPr>
      <w:bookmarkStart w:id="2485" w:name="_CR8_3_y10_2_1"/>
      <w:bookmarkEnd w:id="2485"/>
      <w:ins w:id="2486" w:author="CR1037" w:date="2023-11-06T14:17:00Z">
        <w:r w:rsidRPr="00EA5FA7">
          <w:t>8.</w:t>
        </w:r>
        <w:r>
          <w:t>3</w:t>
        </w:r>
        <w:r w:rsidRPr="00EA5FA7">
          <w:t>.</w:t>
        </w:r>
        <w:del w:id="2487" w:author="MCC" w:date="2023-11-06T21:01:00Z">
          <w:r w:rsidDel="00B04BB4">
            <w:delText>y</w:delText>
          </w:r>
        </w:del>
      </w:ins>
      <w:ins w:id="2488" w:author="MCC" w:date="2023-11-06T21:01:00Z">
        <w:r>
          <w:t>10</w:t>
        </w:r>
      </w:ins>
      <w:ins w:id="2489" w:author="CR1037" w:date="2023-11-06T14:17:00Z">
        <w:r w:rsidRPr="00EA5FA7">
          <w:t>.2.1</w:t>
        </w:r>
        <w:r w:rsidRPr="00EA5FA7">
          <w:tab/>
        </w:r>
        <w:r>
          <w:t>TA Information Notify</w:t>
        </w:r>
        <w:r w:rsidRPr="00B8502F">
          <w:t xml:space="preserve"> </w:t>
        </w:r>
        <w:r w:rsidRPr="00EA5FA7">
          <w:t>from the gNB-</w:t>
        </w:r>
        <w:r>
          <w:t>D</w:t>
        </w:r>
        <w:r w:rsidRPr="00EA5FA7">
          <w:t>U</w:t>
        </w:r>
      </w:ins>
    </w:p>
    <w:p w14:paraId="5E781EFE" w14:textId="77777777" w:rsidR="00B04BB4" w:rsidRPr="008330C7" w:rsidRDefault="00B04BB4" w:rsidP="00B04BB4">
      <w:pPr>
        <w:rPr>
          <w:ins w:id="2490" w:author="CR1037" w:date="2023-11-06T14:17:00Z"/>
          <w:lang w:eastAsia="zh-CN"/>
        </w:rPr>
      </w:pPr>
    </w:p>
    <w:p w14:paraId="4149E1A5" w14:textId="77777777" w:rsidR="00B04BB4" w:rsidRDefault="00B04BB4" w:rsidP="00B04BB4">
      <w:pPr>
        <w:jc w:val="center"/>
        <w:rPr>
          <w:ins w:id="2491" w:author="CR1037" w:date="2023-11-06T14:17:00Z"/>
        </w:rPr>
      </w:pPr>
      <w:ins w:id="2492" w:author="CR1037" w:date="2023-11-06T14:17:00Z">
        <w:r>
          <w:rPr>
            <w:noProof/>
          </w:rPr>
          <w:object w:dxaOrig="6852" w:dyaOrig="2538" w14:anchorId="473E6FD1">
            <v:shape id="_x0000_i1044" type="#_x0000_t75" alt="" style="width:344.4pt;height:127.7pt;mso-width-percent:0;mso-height-percent:0;mso-width-percent:0;mso-height-percent:0" o:ole="">
              <v:imagedata r:id="rId63" o:title=""/>
            </v:shape>
            <o:OLEObject Type="Embed" ProgID="Visio.Drawing.15" ShapeID="_x0000_i1044" DrawAspect="Content" ObjectID="_1761153776" r:id="rId64"/>
          </w:object>
        </w:r>
      </w:ins>
    </w:p>
    <w:p w14:paraId="4A625BF2" w14:textId="4D572359" w:rsidR="00B04BB4" w:rsidRDefault="00B04BB4" w:rsidP="00B04BB4">
      <w:pPr>
        <w:pStyle w:val="TF"/>
        <w:rPr>
          <w:ins w:id="2493" w:author="CR1037" w:date="2023-11-06T14:17:00Z"/>
        </w:rPr>
      </w:pPr>
      <w:bookmarkStart w:id="2494" w:name="_CRFigure8_3_y10_21"/>
      <w:ins w:id="2495" w:author="CR1037" w:date="2023-11-06T14:17:00Z">
        <w:r>
          <w:t xml:space="preserve">Figure </w:t>
        </w:r>
        <w:bookmarkEnd w:id="2494"/>
        <w:r>
          <w:t>8.3.</w:t>
        </w:r>
        <w:del w:id="2496" w:author="MCC" w:date="2023-11-06T21:02:00Z">
          <w:r w:rsidDel="00B04BB4">
            <w:rPr>
              <w:lang w:val="en-US"/>
            </w:rPr>
            <w:delText>y</w:delText>
          </w:r>
        </w:del>
      </w:ins>
      <w:ins w:id="2497" w:author="MCC" w:date="2023-11-06T21:02:00Z">
        <w:r>
          <w:rPr>
            <w:lang w:val="en-US"/>
          </w:rPr>
          <w:t>10</w:t>
        </w:r>
      </w:ins>
      <w:ins w:id="2498" w:author="CR1037" w:date="2023-11-06T14:17:00Z">
        <w:r>
          <w:t>.2-1: TA</w:t>
        </w:r>
        <w:r>
          <w:rPr>
            <w:lang w:val="en-US"/>
          </w:rPr>
          <w:t xml:space="preserve"> </w:t>
        </w:r>
        <w:r w:rsidRPr="00556F7A">
          <w:rPr>
            <w:lang w:val="en-US"/>
          </w:rPr>
          <w:t xml:space="preserve">Information </w:t>
        </w:r>
        <w:r>
          <w:rPr>
            <w:lang w:val="en-US"/>
          </w:rPr>
          <w:t>Notify</w:t>
        </w:r>
        <w:r>
          <w:t xml:space="preserve"> procedure initiated from the </w:t>
        </w:r>
        <w:r w:rsidRPr="00500356">
          <w:t>gNB-</w:t>
        </w:r>
        <w:r>
          <w:t>D</w:t>
        </w:r>
        <w:r w:rsidRPr="00500356">
          <w:t>U</w:t>
        </w:r>
        <w:r>
          <w:t xml:space="preserve">. Successful operation. </w:t>
        </w:r>
      </w:ins>
    </w:p>
    <w:p w14:paraId="3A6E270F" w14:textId="77777777" w:rsidR="00B04BB4" w:rsidRDefault="00B04BB4" w:rsidP="00B04BB4">
      <w:pPr>
        <w:rPr>
          <w:ins w:id="2499" w:author="CR1037" w:date="2023-11-06T14:17:00Z"/>
        </w:rPr>
      </w:pPr>
      <w:ins w:id="2500" w:author="CR1037" w:date="2023-11-06T14:17:00Z">
        <w:r>
          <w:t xml:space="preserve">The </w:t>
        </w:r>
        <w:r>
          <w:rPr>
            <w:lang w:val="en-US"/>
          </w:rPr>
          <w:t xml:space="preserve">candidate </w:t>
        </w:r>
        <w:r>
          <w:t xml:space="preserve">gNB-DU initiates the procedure by sending a TA </w:t>
        </w:r>
        <w:r w:rsidRPr="00063EA1">
          <w:t>Information</w:t>
        </w:r>
        <w:r>
          <w:t xml:space="preserve"> Notify message. </w:t>
        </w:r>
      </w:ins>
    </w:p>
    <w:p w14:paraId="2EDD439E" w14:textId="77777777" w:rsidR="00B04BB4" w:rsidRDefault="00B04BB4" w:rsidP="00B04BB4">
      <w:pPr>
        <w:rPr>
          <w:ins w:id="2501" w:author="CR1037" w:date="2023-11-06T14:17:00Z"/>
          <w:lang w:val="en-US"/>
        </w:rPr>
      </w:pPr>
      <w:ins w:id="2502" w:author="CR1037" w:date="2023-11-06T14:17:00Z">
        <w:r>
          <w:t xml:space="preserve">Upon reception of the </w:t>
        </w:r>
        <w:r>
          <w:rPr>
            <w:lang w:val="en-US"/>
          </w:rPr>
          <w:t xml:space="preserve">TA </w:t>
        </w:r>
        <w:r w:rsidRPr="00063EA1">
          <w:t>Information</w:t>
        </w:r>
        <w:r>
          <w:rPr>
            <w:lang w:val="en-US"/>
          </w:rPr>
          <w:t xml:space="preserve"> Notify</w:t>
        </w:r>
        <w:r>
          <w:t xml:space="preserve"> message, the gNB-CU shall consider that the received information is the TA information from the candidate</w:t>
        </w:r>
        <w:r>
          <w:rPr>
            <w:lang w:val="en-US"/>
          </w:rPr>
          <w:t xml:space="preserve"> </w:t>
        </w:r>
        <w:r>
          <w:t xml:space="preserve">cell that </w:t>
        </w:r>
        <w:r>
          <w:rPr>
            <w:lang w:val="en-US"/>
          </w:rPr>
          <w:t xml:space="preserve">is </w:t>
        </w:r>
        <w:r>
          <w:t xml:space="preserve">indicated by the included </w:t>
        </w:r>
        <w:r>
          <w:rPr>
            <w:i/>
          </w:rPr>
          <w:t xml:space="preserve">NR CGI </w:t>
        </w:r>
        <w:r>
          <w:t>IE</w:t>
        </w:r>
        <w:r>
          <w:rPr>
            <w:lang w:val="en-US"/>
          </w:rPr>
          <w:t xml:space="preserve">. </w:t>
        </w:r>
      </w:ins>
    </w:p>
    <w:p w14:paraId="7977BDB7" w14:textId="1E071D19" w:rsidR="00B04BB4" w:rsidRPr="00EA5FA7" w:rsidRDefault="00B04BB4" w:rsidP="00B04BB4">
      <w:pPr>
        <w:pStyle w:val="Heading5"/>
        <w:rPr>
          <w:ins w:id="2503" w:author="CR1037" w:date="2023-11-06T14:17:00Z"/>
        </w:rPr>
      </w:pPr>
      <w:bookmarkStart w:id="2504" w:name="_CR8_3_y10_2_2"/>
      <w:bookmarkEnd w:id="2504"/>
      <w:ins w:id="2505" w:author="CR1037" w:date="2023-11-06T14:17:00Z">
        <w:r w:rsidRPr="00EA5FA7">
          <w:t>8.</w:t>
        </w:r>
        <w:r>
          <w:t>3</w:t>
        </w:r>
        <w:r w:rsidRPr="00EA5FA7">
          <w:t>.</w:t>
        </w:r>
        <w:del w:id="2506" w:author="MCC" w:date="2023-11-06T21:02:00Z">
          <w:r w:rsidDel="00B04BB4">
            <w:delText>y</w:delText>
          </w:r>
        </w:del>
      </w:ins>
      <w:ins w:id="2507" w:author="MCC" w:date="2023-11-06T21:02:00Z">
        <w:r>
          <w:t>10</w:t>
        </w:r>
      </w:ins>
      <w:ins w:id="2508" w:author="CR1037" w:date="2023-11-06T14:17:00Z">
        <w:r w:rsidRPr="00EA5FA7">
          <w:t>.2.</w:t>
        </w:r>
        <w:r>
          <w:t>2</w:t>
        </w:r>
        <w:r w:rsidRPr="00EA5FA7">
          <w:tab/>
        </w:r>
        <w:r>
          <w:t>TA Information Notify</w:t>
        </w:r>
        <w:r w:rsidRPr="00B8502F">
          <w:t xml:space="preserve"> </w:t>
        </w:r>
        <w:r w:rsidRPr="00EA5FA7">
          <w:t>from the gNB-</w:t>
        </w:r>
        <w:r>
          <w:t>C</w:t>
        </w:r>
        <w:r w:rsidRPr="00EA5FA7">
          <w:t>U</w:t>
        </w:r>
      </w:ins>
    </w:p>
    <w:p w14:paraId="01B613F7" w14:textId="77777777" w:rsidR="00B04BB4" w:rsidRPr="008330C7" w:rsidRDefault="00B04BB4" w:rsidP="00B04BB4">
      <w:pPr>
        <w:rPr>
          <w:ins w:id="2509" w:author="CR1037" w:date="2023-11-06T14:17:00Z"/>
          <w:lang w:eastAsia="zh-CN"/>
        </w:rPr>
      </w:pPr>
    </w:p>
    <w:p w14:paraId="41288F39" w14:textId="77777777" w:rsidR="00B04BB4" w:rsidRDefault="00B04BB4" w:rsidP="00B04BB4">
      <w:pPr>
        <w:jc w:val="center"/>
        <w:rPr>
          <w:ins w:id="2510" w:author="CR1037" w:date="2023-11-06T14:17:00Z"/>
        </w:rPr>
      </w:pPr>
      <w:ins w:id="2511" w:author="CR1037" w:date="2023-11-06T14:17:00Z">
        <w:r>
          <w:rPr>
            <w:noProof/>
          </w:rPr>
          <w:object w:dxaOrig="6852" w:dyaOrig="2538" w14:anchorId="4154874F">
            <v:shape id="_x0000_i1045" type="#_x0000_t75" alt="" style="width:341.65pt;height:127.7pt;mso-width-percent:0;mso-height-percent:0;mso-width-percent:0;mso-height-percent:0" o:ole="">
              <v:imagedata r:id="rId65" o:title=""/>
            </v:shape>
            <o:OLEObject Type="Embed" ProgID="Visio.Drawing.15" ShapeID="_x0000_i1045" DrawAspect="Content" ObjectID="_1761153777" r:id="rId66"/>
          </w:object>
        </w:r>
      </w:ins>
    </w:p>
    <w:p w14:paraId="4C0B42CB" w14:textId="4352C91F" w:rsidR="00B04BB4" w:rsidRDefault="00B04BB4" w:rsidP="00B04BB4">
      <w:pPr>
        <w:pStyle w:val="TF"/>
        <w:rPr>
          <w:ins w:id="2512" w:author="CR1037" w:date="2023-11-06T14:17:00Z"/>
        </w:rPr>
      </w:pPr>
      <w:bookmarkStart w:id="2513" w:name="_CRFigure8_3_y10_22"/>
      <w:ins w:id="2514" w:author="CR1037" w:date="2023-11-06T14:17:00Z">
        <w:r>
          <w:t xml:space="preserve">Figure </w:t>
        </w:r>
        <w:bookmarkEnd w:id="2513"/>
        <w:r>
          <w:t>8.3.</w:t>
        </w:r>
        <w:del w:id="2515" w:author="MCC" w:date="2023-11-06T21:02:00Z">
          <w:r w:rsidDel="00B04BB4">
            <w:rPr>
              <w:lang w:val="en-US"/>
            </w:rPr>
            <w:delText>y</w:delText>
          </w:r>
        </w:del>
      </w:ins>
      <w:ins w:id="2516" w:author="MCC" w:date="2023-11-06T21:02:00Z">
        <w:r>
          <w:rPr>
            <w:lang w:val="en-US"/>
          </w:rPr>
          <w:t>10</w:t>
        </w:r>
      </w:ins>
      <w:ins w:id="2517" w:author="CR1037" w:date="2023-11-06T14:17:00Z">
        <w:r>
          <w:t xml:space="preserve">.2-2: </w:t>
        </w:r>
        <w:r>
          <w:rPr>
            <w:lang w:val="en-US"/>
          </w:rPr>
          <w:t xml:space="preserve">TA </w:t>
        </w:r>
        <w:r w:rsidRPr="00556F7A">
          <w:rPr>
            <w:lang w:val="en-US"/>
          </w:rPr>
          <w:t xml:space="preserve">Information </w:t>
        </w:r>
        <w:r>
          <w:rPr>
            <w:lang w:val="en-US"/>
          </w:rPr>
          <w:t>Notify</w:t>
        </w:r>
        <w:r>
          <w:t xml:space="preserve"> procedure initiated</w:t>
        </w:r>
        <w:r w:rsidRPr="00500356">
          <w:t xml:space="preserve"> from the gNB-</w:t>
        </w:r>
        <w:r>
          <w:t>C</w:t>
        </w:r>
        <w:r w:rsidRPr="00500356">
          <w:t>U</w:t>
        </w:r>
        <w:r>
          <w:t xml:space="preserve">. Successful operation. </w:t>
        </w:r>
      </w:ins>
    </w:p>
    <w:p w14:paraId="670E425B" w14:textId="77777777" w:rsidR="00B04BB4" w:rsidRDefault="00B04BB4" w:rsidP="00B04BB4">
      <w:pPr>
        <w:rPr>
          <w:ins w:id="2518" w:author="CR1037" w:date="2023-11-06T14:17:00Z"/>
        </w:rPr>
      </w:pPr>
      <w:ins w:id="2519" w:author="CR1037" w:date="2023-11-06T14:17:00Z">
        <w:r>
          <w:t xml:space="preserve">The gNB-CU initiates the procedure by sending a TA </w:t>
        </w:r>
        <w:r w:rsidRPr="00063EA1">
          <w:t>Information</w:t>
        </w:r>
        <w:r>
          <w:t xml:space="preserve"> Notify message. </w:t>
        </w:r>
      </w:ins>
    </w:p>
    <w:p w14:paraId="29148A61" w14:textId="77777777" w:rsidR="00B04BB4" w:rsidRDefault="00B04BB4" w:rsidP="00B04BB4">
      <w:pPr>
        <w:rPr>
          <w:ins w:id="2520" w:author="CR1037" w:date="2023-11-06T14:17:00Z"/>
          <w:lang w:val="en-US"/>
        </w:rPr>
      </w:pPr>
      <w:ins w:id="2521" w:author="CR1037" w:date="2023-11-06T14:17:00Z">
        <w:r>
          <w:t xml:space="preserve">Upon reception of the </w:t>
        </w:r>
        <w:r>
          <w:rPr>
            <w:lang w:val="en-US"/>
          </w:rPr>
          <w:t xml:space="preserve">TA </w:t>
        </w:r>
        <w:r w:rsidRPr="00063EA1">
          <w:t>Information</w:t>
        </w:r>
        <w:r>
          <w:rPr>
            <w:lang w:val="en-US"/>
          </w:rPr>
          <w:t xml:space="preserve"> Notify</w:t>
        </w:r>
        <w:r>
          <w:t xml:space="preserve"> message, the source gNB-DU shall consider that the received information is the TA information from the candidate</w:t>
        </w:r>
        <w:r>
          <w:rPr>
            <w:lang w:val="en-US"/>
          </w:rPr>
          <w:t xml:space="preserve"> </w:t>
        </w:r>
        <w:r>
          <w:t xml:space="preserve">cell that </w:t>
        </w:r>
        <w:r>
          <w:rPr>
            <w:lang w:val="en-US"/>
          </w:rPr>
          <w:t xml:space="preserve">is </w:t>
        </w:r>
        <w:r>
          <w:t xml:space="preserve">indicated by the included </w:t>
        </w:r>
        <w:r>
          <w:rPr>
            <w:i/>
          </w:rPr>
          <w:t xml:space="preserve">NR CGI </w:t>
        </w:r>
        <w:r>
          <w:t>IE</w:t>
        </w:r>
        <w:r>
          <w:rPr>
            <w:lang w:val="en-US"/>
          </w:rPr>
          <w:t xml:space="preserve">. </w:t>
        </w:r>
      </w:ins>
    </w:p>
    <w:p w14:paraId="140D859B" w14:textId="77777777" w:rsidR="00B04BB4" w:rsidRPr="007A209B" w:rsidRDefault="00B04BB4" w:rsidP="00B04BB4">
      <w:pPr>
        <w:rPr>
          <w:ins w:id="2522" w:author="CR1037" w:date="2023-11-06T14:17:00Z"/>
          <w:lang w:val="en-US"/>
        </w:rPr>
      </w:pPr>
    </w:p>
    <w:p w14:paraId="65CB4108" w14:textId="680A7696" w:rsidR="00B04BB4" w:rsidRDefault="00B04BB4" w:rsidP="00B04BB4">
      <w:pPr>
        <w:pStyle w:val="Heading4"/>
        <w:rPr>
          <w:ins w:id="2523" w:author="CR1037" w:date="2023-11-06T14:17:00Z"/>
          <w:lang w:eastAsia="zh-CN"/>
        </w:rPr>
      </w:pPr>
      <w:bookmarkStart w:id="2524" w:name="_CR8_3_y10_3"/>
      <w:bookmarkEnd w:id="2524"/>
      <w:ins w:id="2525" w:author="CR1037" w:date="2023-11-06T14:17:00Z">
        <w:r>
          <w:rPr>
            <w:lang w:eastAsia="zh-CN"/>
          </w:rPr>
          <w:t>8.3.</w:t>
        </w:r>
        <w:del w:id="2526" w:author="MCC" w:date="2023-11-06T21:27:00Z">
          <w:r w:rsidDel="0070255D">
            <w:rPr>
              <w:lang w:eastAsia="zh-CN"/>
            </w:rPr>
            <w:delText>y</w:delText>
          </w:r>
        </w:del>
      </w:ins>
      <w:ins w:id="2527" w:author="MCC" w:date="2023-11-06T21:27:00Z">
        <w:r w:rsidR="0070255D">
          <w:rPr>
            <w:lang w:eastAsia="zh-CN"/>
          </w:rPr>
          <w:t>10</w:t>
        </w:r>
      </w:ins>
      <w:ins w:id="2528" w:author="CR1037" w:date="2023-11-06T14:17:00Z">
        <w:r>
          <w:rPr>
            <w:lang w:eastAsia="zh-CN"/>
          </w:rPr>
          <w:t>.3</w:t>
        </w:r>
        <w:r>
          <w:rPr>
            <w:lang w:eastAsia="zh-CN"/>
          </w:rPr>
          <w:tab/>
          <w:t>Abnormal Conditions</w:t>
        </w:r>
      </w:ins>
    </w:p>
    <w:p w14:paraId="418AB2D0" w14:textId="77777777" w:rsidR="00B04BB4" w:rsidRPr="00EA5FA7" w:rsidRDefault="00B04BB4" w:rsidP="00B04BB4">
      <w:pPr>
        <w:rPr>
          <w:ins w:id="2529" w:author="CR1037" w:date="2023-11-06T14:17:00Z"/>
        </w:rPr>
      </w:pPr>
      <w:ins w:id="2530" w:author="CR1037" w:date="2023-11-06T14:17:00Z">
        <w:r w:rsidRPr="00EA5FA7">
          <w:t>Not applicable.</w:t>
        </w:r>
      </w:ins>
    </w:p>
    <w:p w14:paraId="090E1EFC" w14:textId="77777777" w:rsidR="00B04BB4" w:rsidRPr="00EA5FA7" w:rsidRDefault="00B04BB4" w:rsidP="00354F82"/>
    <w:p w14:paraId="29E02ACC" w14:textId="77777777" w:rsidR="00F970C9" w:rsidRPr="00EA5FA7" w:rsidRDefault="00F970C9" w:rsidP="00BE5D48">
      <w:pPr>
        <w:pStyle w:val="Heading2"/>
      </w:pPr>
      <w:bookmarkStart w:id="2531" w:name="_Toc20955804"/>
      <w:bookmarkStart w:id="2532" w:name="_Toc29892898"/>
      <w:bookmarkStart w:id="2533" w:name="_Toc36556835"/>
      <w:bookmarkStart w:id="2534" w:name="_Toc45832225"/>
      <w:bookmarkStart w:id="2535" w:name="_Toc51763405"/>
      <w:bookmarkStart w:id="2536" w:name="_Toc64448568"/>
      <w:bookmarkStart w:id="2537" w:name="_Toc66289227"/>
      <w:bookmarkStart w:id="2538" w:name="_Toc74154340"/>
      <w:bookmarkStart w:id="2539" w:name="_Toc81383084"/>
      <w:bookmarkStart w:id="2540" w:name="_Toc88657717"/>
      <w:bookmarkStart w:id="2541" w:name="_Toc97910629"/>
      <w:bookmarkStart w:id="2542" w:name="_Toc99038268"/>
      <w:bookmarkStart w:id="2543" w:name="_Toc99730529"/>
      <w:bookmarkStart w:id="2544" w:name="_Toc105510648"/>
      <w:bookmarkStart w:id="2545" w:name="_Toc105927180"/>
      <w:bookmarkStart w:id="2546" w:name="_Toc106109720"/>
      <w:bookmarkStart w:id="2547" w:name="_Toc113835157"/>
      <w:bookmarkStart w:id="2548" w:name="_Toc120124000"/>
      <w:bookmarkStart w:id="2549" w:name="_Toc146226267"/>
      <w:bookmarkStart w:id="2550" w:name="_CR8_4"/>
      <w:bookmarkEnd w:id="2550"/>
      <w:r w:rsidRPr="00EA5FA7">
        <w:t>8.4</w:t>
      </w:r>
      <w:r w:rsidRPr="00EA5FA7">
        <w:tab/>
        <w:t>RRC Message Transfer procedures</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17D6AE8D" w14:textId="77777777" w:rsidR="00F970C9" w:rsidRPr="00EA5FA7" w:rsidRDefault="00F970C9" w:rsidP="00E1541F">
      <w:pPr>
        <w:pStyle w:val="Heading3"/>
      </w:pPr>
      <w:bookmarkStart w:id="2551" w:name="_Toc20955805"/>
      <w:bookmarkStart w:id="2552" w:name="_Toc29892899"/>
      <w:bookmarkStart w:id="2553" w:name="_Toc36556836"/>
      <w:bookmarkStart w:id="2554" w:name="_Toc45832226"/>
      <w:bookmarkStart w:id="2555" w:name="_Toc51763406"/>
      <w:bookmarkStart w:id="2556" w:name="_Toc64448569"/>
      <w:bookmarkStart w:id="2557" w:name="_Toc66289228"/>
      <w:bookmarkStart w:id="2558" w:name="_Toc74154341"/>
      <w:bookmarkStart w:id="2559" w:name="_Toc81383085"/>
      <w:bookmarkStart w:id="2560" w:name="_Toc88657718"/>
      <w:bookmarkStart w:id="2561" w:name="_Toc97910630"/>
      <w:bookmarkStart w:id="2562" w:name="_Toc99038269"/>
      <w:bookmarkStart w:id="2563" w:name="_Toc99730530"/>
      <w:bookmarkStart w:id="2564" w:name="_Toc105510649"/>
      <w:bookmarkStart w:id="2565" w:name="_Toc105927181"/>
      <w:bookmarkStart w:id="2566" w:name="_Toc106109721"/>
      <w:bookmarkStart w:id="2567" w:name="_Toc113835158"/>
      <w:bookmarkStart w:id="2568" w:name="_Toc120124001"/>
      <w:bookmarkStart w:id="2569" w:name="_Toc146226268"/>
      <w:bookmarkStart w:id="2570" w:name="_CR8_4_1"/>
      <w:bookmarkEnd w:id="2570"/>
      <w:r w:rsidRPr="00EA5FA7">
        <w:t>8.4.1</w:t>
      </w:r>
      <w:r w:rsidRPr="00EA5FA7">
        <w:tab/>
        <w:t>Initial UL RRC Message Transfer</w:t>
      </w:r>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21F313EB" w14:textId="77777777" w:rsidR="00F970C9" w:rsidRPr="00EA5FA7" w:rsidRDefault="00F970C9" w:rsidP="00061CBE">
      <w:pPr>
        <w:pStyle w:val="Heading4"/>
      </w:pPr>
      <w:bookmarkStart w:id="2571" w:name="_Toc20955806"/>
      <w:bookmarkStart w:id="2572" w:name="_Toc29892900"/>
      <w:bookmarkStart w:id="2573" w:name="_Toc36556837"/>
      <w:bookmarkStart w:id="2574" w:name="_Toc45832227"/>
      <w:bookmarkStart w:id="2575" w:name="_Toc51763407"/>
      <w:bookmarkStart w:id="2576" w:name="_Toc64448570"/>
      <w:bookmarkStart w:id="2577" w:name="_Toc66289229"/>
      <w:bookmarkStart w:id="2578" w:name="_Toc74154342"/>
      <w:bookmarkStart w:id="2579" w:name="_Toc81383086"/>
      <w:bookmarkStart w:id="2580" w:name="_Toc88657719"/>
      <w:bookmarkStart w:id="2581" w:name="_Toc97910631"/>
      <w:bookmarkStart w:id="2582" w:name="_Toc99038270"/>
      <w:bookmarkStart w:id="2583" w:name="_Toc99730531"/>
      <w:bookmarkStart w:id="2584" w:name="_Toc105510650"/>
      <w:bookmarkStart w:id="2585" w:name="_Toc105927182"/>
      <w:bookmarkStart w:id="2586" w:name="_Toc106109722"/>
      <w:bookmarkStart w:id="2587" w:name="_Toc113835159"/>
      <w:bookmarkStart w:id="2588" w:name="_Toc120124002"/>
      <w:bookmarkStart w:id="2589" w:name="_Toc146226269"/>
      <w:bookmarkStart w:id="2590" w:name="_CR8_4_1_1"/>
      <w:bookmarkEnd w:id="2590"/>
      <w:r w:rsidRPr="00EA5FA7">
        <w:t>8.4.1.1</w:t>
      </w:r>
      <w:r w:rsidRPr="00EA5FA7">
        <w:tab/>
        <w:t>General</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591" w:name="_Toc20955807"/>
      <w:bookmarkStart w:id="2592" w:name="_Toc29892901"/>
      <w:bookmarkStart w:id="2593" w:name="_Toc36556838"/>
      <w:bookmarkStart w:id="2594" w:name="_Toc45832228"/>
      <w:bookmarkStart w:id="2595" w:name="_Toc51763408"/>
      <w:bookmarkStart w:id="2596" w:name="_Toc64448571"/>
      <w:bookmarkStart w:id="2597" w:name="_Toc66289230"/>
      <w:bookmarkStart w:id="2598" w:name="_Toc74154343"/>
      <w:bookmarkStart w:id="2599" w:name="_Toc81383087"/>
      <w:bookmarkStart w:id="2600" w:name="_Toc88657720"/>
      <w:bookmarkStart w:id="2601" w:name="_Toc97910632"/>
      <w:bookmarkStart w:id="2602" w:name="_Toc99038271"/>
      <w:bookmarkStart w:id="2603" w:name="_Toc99730532"/>
      <w:bookmarkStart w:id="2604" w:name="_Toc105510651"/>
      <w:bookmarkStart w:id="2605" w:name="_Toc105927183"/>
      <w:bookmarkStart w:id="2606" w:name="_Toc106109723"/>
      <w:bookmarkStart w:id="2607" w:name="_Toc113835160"/>
      <w:bookmarkStart w:id="2608" w:name="_Toc120124003"/>
      <w:bookmarkStart w:id="2609" w:name="_Toc146226270"/>
      <w:bookmarkStart w:id="2610" w:name="_CR8_4_1_2"/>
      <w:bookmarkEnd w:id="2610"/>
      <w:r w:rsidRPr="00EA5FA7">
        <w:lastRenderedPageBreak/>
        <w:t>8.4.1.2</w:t>
      </w:r>
      <w:r w:rsidRPr="00EA5FA7">
        <w:tab/>
        <w:t>Successful operation</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2B7BD20A" w14:textId="3D4E2E12" w:rsidR="00F970C9" w:rsidRPr="00EA5FA7" w:rsidRDefault="00454D3D" w:rsidP="00061CBE">
      <w:pPr>
        <w:pStyle w:val="TH"/>
        <w:rPr>
          <w:sz w:val="24"/>
        </w:rPr>
      </w:pPr>
      <w:bookmarkStart w:id="2611" w:name="_MON_1561451001"/>
      <w:bookmarkEnd w:id="2611"/>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bookmarkStart w:id="2612" w:name="_CRFigure8_4_1_21"/>
      <w:r w:rsidRPr="00EA5FA7">
        <w:t xml:space="preserve">Figure </w:t>
      </w:r>
      <w:bookmarkEnd w:id="2612"/>
      <w:r w:rsidRPr="00EA5FA7">
        <w:t>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Default="001E1E3A" w:rsidP="001E1E3A">
      <w:pPr>
        <w:rPr>
          <w:lang w:val="en-US"/>
        </w:rPr>
      </w:pPr>
      <w:bookmarkStart w:id="2613" w:name="_Toc20955808"/>
      <w:bookmarkStart w:id="2614" w:name="_Toc29892902"/>
      <w:bookmarkStart w:id="2615" w:name="_Toc36556839"/>
      <w:bookmarkStart w:id="2616" w:name="_Toc45832229"/>
      <w:bookmarkStart w:id="2617" w:name="_Toc51763409"/>
      <w:bookmarkStart w:id="2618" w:name="_Toc64448572"/>
      <w:bookmarkStart w:id="2619" w:name="_Toc66289231"/>
      <w:bookmarkStart w:id="2620" w:name="_Toc74154344"/>
      <w:bookmarkStart w:id="2621" w:name="_Toc81383088"/>
      <w:bookmarkStart w:id="2622" w:name="_Toc88657721"/>
      <w:bookmarkStart w:id="2623"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367A5CA7" w14:textId="6DCB6B67" w:rsidR="000221FF" w:rsidRPr="00D41DC4" w:rsidRDefault="000221FF" w:rsidP="001E1E3A">
      <w:ins w:id="2624" w:author="CR1169">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ins>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625" w:name="_Toc99038272"/>
      <w:bookmarkStart w:id="2626" w:name="_Toc99730533"/>
      <w:bookmarkStart w:id="2627" w:name="_Toc105510652"/>
      <w:bookmarkStart w:id="2628" w:name="_Toc105927184"/>
      <w:bookmarkStart w:id="2629" w:name="_Toc106109724"/>
      <w:bookmarkStart w:id="2630" w:name="_Toc113835161"/>
      <w:bookmarkStart w:id="2631" w:name="_Toc120124004"/>
      <w:bookmarkStart w:id="2632" w:name="_Toc146226271"/>
      <w:bookmarkStart w:id="2633" w:name="_CR8_4_1_3"/>
      <w:bookmarkEnd w:id="2633"/>
      <w:r w:rsidRPr="00EA5FA7">
        <w:t>8.4.1.3</w:t>
      </w:r>
      <w:r w:rsidRPr="00EA5FA7">
        <w:tab/>
        <w:t>Abnormal Conditions</w:t>
      </w:r>
      <w:bookmarkEnd w:id="2613"/>
      <w:bookmarkEnd w:id="2614"/>
      <w:bookmarkEnd w:id="2615"/>
      <w:bookmarkEnd w:id="2616"/>
      <w:bookmarkEnd w:id="2617"/>
      <w:bookmarkEnd w:id="2618"/>
      <w:bookmarkEnd w:id="2619"/>
      <w:bookmarkEnd w:id="2620"/>
      <w:bookmarkEnd w:id="2621"/>
      <w:bookmarkEnd w:id="2622"/>
      <w:bookmarkEnd w:id="2623"/>
      <w:bookmarkEnd w:id="2625"/>
      <w:bookmarkEnd w:id="2626"/>
      <w:bookmarkEnd w:id="2627"/>
      <w:bookmarkEnd w:id="2628"/>
      <w:bookmarkEnd w:id="2629"/>
      <w:bookmarkEnd w:id="2630"/>
      <w:bookmarkEnd w:id="2631"/>
      <w:bookmarkEnd w:id="2632"/>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634" w:name="_Toc20955809"/>
      <w:bookmarkStart w:id="2635" w:name="_Toc29892903"/>
      <w:bookmarkStart w:id="2636" w:name="_Toc36556840"/>
      <w:bookmarkStart w:id="2637" w:name="_Toc45832230"/>
      <w:bookmarkStart w:id="2638" w:name="_Toc51763410"/>
      <w:bookmarkStart w:id="2639" w:name="_Toc64448573"/>
      <w:bookmarkStart w:id="2640" w:name="_Toc66289232"/>
      <w:bookmarkStart w:id="2641" w:name="_Toc74154345"/>
      <w:bookmarkStart w:id="2642" w:name="_Toc81383089"/>
      <w:bookmarkStart w:id="2643" w:name="_Toc88657722"/>
      <w:bookmarkStart w:id="2644" w:name="_Toc97910634"/>
      <w:bookmarkStart w:id="2645" w:name="_Toc99038273"/>
      <w:bookmarkStart w:id="2646" w:name="_Toc99730534"/>
      <w:bookmarkStart w:id="2647" w:name="_Toc105510653"/>
      <w:bookmarkStart w:id="2648" w:name="_Toc105927185"/>
      <w:bookmarkStart w:id="2649" w:name="_Toc106109725"/>
      <w:bookmarkStart w:id="2650" w:name="_Toc113835162"/>
      <w:bookmarkStart w:id="2651" w:name="_Toc120124005"/>
      <w:bookmarkStart w:id="2652" w:name="_Toc146226272"/>
      <w:bookmarkStart w:id="2653" w:name="_CR8_4_2"/>
      <w:bookmarkEnd w:id="2653"/>
      <w:r w:rsidRPr="00EA5FA7">
        <w:t>8.4.2</w:t>
      </w:r>
      <w:r w:rsidRPr="00EA5FA7">
        <w:tab/>
        <w:t>DL RRC Message Transfer</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79079590" w14:textId="77777777" w:rsidR="00F970C9" w:rsidRPr="00EA5FA7" w:rsidRDefault="00F970C9" w:rsidP="00BE5D48">
      <w:pPr>
        <w:pStyle w:val="Heading4"/>
      </w:pPr>
      <w:bookmarkStart w:id="2654" w:name="_Toc20955810"/>
      <w:bookmarkStart w:id="2655" w:name="_Toc29892904"/>
      <w:bookmarkStart w:id="2656" w:name="_Toc36556841"/>
      <w:bookmarkStart w:id="2657" w:name="_Toc45832231"/>
      <w:bookmarkStart w:id="2658" w:name="_Toc51763411"/>
      <w:bookmarkStart w:id="2659" w:name="_Toc64448574"/>
      <w:bookmarkStart w:id="2660" w:name="_Toc66289233"/>
      <w:bookmarkStart w:id="2661" w:name="_Toc74154346"/>
      <w:bookmarkStart w:id="2662" w:name="_Toc81383090"/>
      <w:bookmarkStart w:id="2663" w:name="_Toc88657723"/>
      <w:bookmarkStart w:id="2664" w:name="_Toc97910635"/>
      <w:bookmarkStart w:id="2665" w:name="_Toc99038274"/>
      <w:bookmarkStart w:id="2666" w:name="_Toc99730535"/>
      <w:bookmarkStart w:id="2667" w:name="_Toc105510654"/>
      <w:bookmarkStart w:id="2668" w:name="_Toc105927186"/>
      <w:bookmarkStart w:id="2669" w:name="_Toc106109726"/>
      <w:bookmarkStart w:id="2670" w:name="_Toc113835163"/>
      <w:bookmarkStart w:id="2671" w:name="_Toc120124006"/>
      <w:bookmarkStart w:id="2672" w:name="_Toc146226273"/>
      <w:bookmarkStart w:id="2673" w:name="_CR8_4_2_1"/>
      <w:bookmarkEnd w:id="2673"/>
      <w:r w:rsidRPr="00EA5FA7">
        <w:t>8.4.2.1</w:t>
      </w:r>
      <w:r w:rsidRPr="00EA5FA7">
        <w:tab/>
        <w:t>General</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674" w:name="_Toc20955811"/>
      <w:bookmarkStart w:id="2675" w:name="_Toc29892905"/>
      <w:bookmarkStart w:id="2676" w:name="_Toc36556842"/>
      <w:bookmarkStart w:id="2677" w:name="_Toc45832232"/>
      <w:bookmarkStart w:id="2678" w:name="_Toc51763412"/>
      <w:bookmarkStart w:id="2679" w:name="_Toc64448575"/>
      <w:bookmarkStart w:id="2680" w:name="_Toc66289234"/>
      <w:bookmarkStart w:id="2681" w:name="_Toc74154347"/>
      <w:bookmarkStart w:id="2682" w:name="_Toc81383091"/>
      <w:bookmarkStart w:id="2683" w:name="_Toc88657724"/>
      <w:bookmarkStart w:id="2684" w:name="_Toc97910636"/>
      <w:bookmarkStart w:id="2685" w:name="_Toc99038275"/>
      <w:bookmarkStart w:id="2686" w:name="_Toc99730536"/>
      <w:bookmarkStart w:id="2687" w:name="_Toc105510655"/>
      <w:bookmarkStart w:id="2688" w:name="_Toc105927187"/>
      <w:bookmarkStart w:id="2689" w:name="_Toc106109727"/>
      <w:bookmarkStart w:id="2690" w:name="_Toc113835164"/>
      <w:bookmarkStart w:id="2691" w:name="_Toc120124007"/>
      <w:bookmarkStart w:id="2692" w:name="_Toc146226274"/>
      <w:bookmarkStart w:id="2693" w:name="_CR8_4_2_2"/>
      <w:bookmarkEnd w:id="2693"/>
      <w:r w:rsidRPr="00EA5FA7">
        <w:lastRenderedPageBreak/>
        <w:t>8.4.2.2</w:t>
      </w:r>
      <w:r w:rsidRPr="00EA5FA7">
        <w:tab/>
        <w:t>Successful oper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bookmarkStart w:id="2694" w:name="_CRFigure8_4_2_21"/>
      <w:r w:rsidRPr="00EA5FA7">
        <w:t xml:space="preserve">Figure </w:t>
      </w:r>
      <w:bookmarkEnd w:id="2694"/>
      <w:r w:rsidRPr="00EA5FA7">
        <w:t>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695" w:name="_Toc20955812"/>
      <w:bookmarkStart w:id="2696" w:name="_Toc29892906"/>
      <w:bookmarkStart w:id="2697" w:name="_Toc36556843"/>
      <w:bookmarkStart w:id="2698" w:name="_Toc45832233"/>
      <w:bookmarkStart w:id="2699" w:name="_Toc51763413"/>
      <w:bookmarkStart w:id="2700" w:name="_Toc64448576"/>
      <w:bookmarkStart w:id="2701" w:name="_Toc66289235"/>
      <w:bookmarkStart w:id="2702" w:name="_Toc74154348"/>
      <w:bookmarkStart w:id="2703" w:name="_Toc81383092"/>
      <w:bookmarkStart w:id="2704" w:name="_Toc88657725"/>
      <w:bookmarkStart w:id="2705" w:name="_Toc97910637"/>
      <w:bookmarkStart w:id="2706" w:name="_Toc99038276"/>
      <w:bookmarkStart w:id="2707" w:name="_Toc99730537"/>
      <w:bookmarkStart w:id="2708" w:name="_Toc105510656"/>
      <w:bookmarkStart w:id="2709" w:name="_Toc105927188"/>
      <w:bookmarkStart w:id="2710" w:name="_Toc106109728"/>
      <w:bookmarkStart w:id="2711" w:name="_Toc113835165"/>
      <w:bookmarkStart w:id="2712" w:name="_Toc120124008"/>
      <w:bookmarkStart w:id="2713" w:name="_Toc146226275"/>
      <w:bookmarkStart w:id="2714" w:name="_CR8_4_2_3"/>
      <w:bookmarkEnd w:id="2714"/>
      <w:r w:rsidRPr="00EA5FA7">
        <w:t>8.4.2.3</w:t>
      </w:r>
      <w:r w:rsidRPr="00EA5FA7">
        <w:tab/>
        <w:t>Abnormal Conditions</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715" w:name="_Toc20955813"/>
      <w:bookmarkStart w:id="2716" w:name="_Toc29892907"/>
      <w:bookmarkStart w:id="2717" w:name="_Toc36556844"/>
      <w:bookmarkStart w:id="2718" w:name="_Toc45832234"/>
      <w:bookmarkStart w:id="2719" w:name="_Toc51763414"/>
      <w:bookmarkStart w:id="2720" w:name="_Toc64448577"/>
      <w:bookmarkStart w:id="2721" w:name="_Toc66289236"/>
      <w:bookmarkStart w:id="2722" w:name="_Toc74154349"/>
      <w:bookmarkStart w:id="2723" w:name="_Toc81383093"/>
      <w:bookmarkStart w:id="2724" w:name="_Toc88657726"/>
      <w:bookmarkStart w:id="2725" w:name="_Toc97910638"/>
      <w:bookmarkStart w:id="2726" w:name="_Toc99038277"/>
      <w:bookmarkStart w:id="2727" w:name="_Toc99730538"/>
      <w:bookmarkStart w:id="2728" w:name="_Toc105510657"/>
      <w:bookmarkStart w:id="2729" w:name="_Toc105927189"/>
      <w:bookmarkStart w:id="2730" w:name="_Toc106109729"/>
      <w:bookmarkStart w:id="2731" w:name="_Toc113835166"/>
      <w:bookmarkStart w:id="2732" w:name="_Toc120124009"/>
      <w:bookmarkStart w:id="2733" w:name="_Toc146226276"/>
      <w:bookmarkStart w:id="2734" w:name="_CR8_4_3"/>
      <w:bookmarkEnd w:id="2734"/>
      <w:r w:rsidRPr="00EA5FA7">
        <w:lastRenderedPageBreak/>
        <w:t>8.4.3</w:t>
      </w:r>
      <w:r w:rsidRPr="00EA5FA7">
        <w:tab/>
        <w:t>UL RRC Message Transfer</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FBEBA75" w14:textId="77777777" w:rsidR="00F970C9" w:rsidRPr="00EA5FA7" w:rsidRDefault="00F970C9" w:rsidP="00BE5D48">
      <w:pPr>
        <w:pStyle w:val="Heading4"/>
      </w:pPr>
      <w:bookmarkStart w:id="2735" w:name="_Toc20955814"/>
      <w:bookmarkStart w:id="2736" w:name="_Toc29892908"/>
      <w:bookmarkStart w:id="2737" w:name="_Toc36556845"/>
      <w:bookmarkStart w:id="2738" w:name="_Toc45832235"/>
      <w:bookmarkStart w:id="2739" w:name="_Toc51763415"/>
      <w:bookmarkStart w:id="2740" w:name="_Toc64448578"/>
      <w:bookmarkStart w:id="2741" w:name="_Toc66289237"/>
      <w:bookmarkStart w:id="2742" w:name="_Toc74154350"/>
      <w:bookmarkStart w:id="2743" w:name="_Toc81383094"/>
      <w:bookmarkStart w:id="2744" w:name="_Toc88657727"/>
      <w:bookmarkStart w:id="2745" w:name="_Toc97910639"/>
      <w:bookmarkStart w:id="2746" w:name="_Toc99038278"/>
      <w:bookmarkStart w:id="2747" w:name="_Toc99730539"/>
      <w:bookmarkStart w:id="2748" w:name="_Toc105510658"/>
      <w:bookmarkStart w:id="2749" w:name="_Toc105927190"/>
      <w:bookmarkStart w:id="2750" w:name="_Toc106109730"/>
      <w:bookmarkStart w:id="2751" w:name="_Toc113835167"/>
      <w:bookmarkStart w:id="2752" w:name="_Toc120124010"/>
      <w:bookmarkStart w:id="2753" w:name="_Toc146226277"/>
      <w:bookmarkStart w:id="2754" w:name="_CR8_4_3_1"/>
      <w:bookmarkEnd w:id="2754"/>
      <w:r w:rsidRPr="00EA5FA7">
        <w:t>8.4.3.1</w:t>
      </w:r>
      <w:r w:rsidRPr="00EA5FA7">
        <w:tab/>
        <w:t>General</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755" w:name="_Toc20955815"/>
      <w:bookmarkStart w:id="2756" w:name="_Toc29892909"/>
      <w:bookmarkStart w:id="2757" w:name="_Toc36556846"/>
      <w:bookmarkStart w:id="2758" w:name="_Toc45832236"/>
      <w:bookmarkStart w:id="2759" w:name="_Toc51763416"/>
      <w:bookmarkStart w:id="2760" w:name="_Toc64448579"/>
      <w:bookmarkStart w:id="2761" w:name="_Toc66289238"/>
      <w:bookmarkStart w:id="2762" w:name="_Toc74154351"/>
      <w:bookmarkStart w:id="2763" w:name="_Toc81383095"/>
      <w:bookmarkStart w:id="2764" w:name="_Toc88657728"/>
      <w:bookmarkStart w:id="2765" w:name="_Toc97910640"/>
      <w:bookmarkStart w:id="2766" w:name="_Toc99038279"/>
      <w:bookmarkStart w:id="2767" w:name="_Toc99730540"/>
      <w:bookmarkStart w:id="2768" w:name="_Toc105510659"/>
      <w:bookmarkStart w:id="2769" w:name="_Toc105927191"/>
      <w:bookmarkStart w:id="2770" w:name="_Toc106109731"/>
      <w:bookmarkStart w:id="2771" w:name="_Toc113835168"/>
      <w:bookmarkStart w:id="2772" w:name="_Toc120124011"/>
      <w:bookmarkStart w:id="2773" w:name="_Toc146226278"/>
      <w:bookmarkStart w:id="2774" w:name="_CR8_4_3_2"/>
      <w:bookmarkEnd w:id="2774"/>
      <w:r w:rsidRPr="00EA5FA7">
        <w:t>8.4.3.2</w:t>
      </w:r>
      <w:r w:rsidRPr="00EA5FA7">
        <w:tab/>
        <w:t>Successful operation</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bookmarkStart w:id="2775" w:name="_CRFigure8_4_3_21"/>
      <w:r w:rsidRPr="00EA5FA7">
        <w:t xml:space="preserve">Figure </w:t>
      </w:r>
      <w:bookmarkEnd w:id="2775"/>
      <w:r w:rsidRPr="00EA5FA7">
        <w:t>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776" w:name="_Toc20955816"/>
      <w:bookmarkStart w:id="2777" w:name="_Toc29892910"/>
      <w:bookmarkStart w:id="2778" w:name="_Toc36556847"/>
      <w:bookmarkStart w:id="2779" w:name="_Toc45832237"/>
      <w:bookmarkStart w:id="2780" w:name="_Toc51763417"/>
      <w:bookmarkStart w:id="2781" w:name="_Toc64448580"/>
      <w:bookmarkStart w:id="2782" w:name="_Toc66289239"/>
      <w:bookmarkStart w:id="2783" w:name="_Toc74154352"/>
      <w:bookmarkStart w:id="2784" w:name="_Toc81383096"/>
      <w:bookmarkStart w:id="2785" w:name="_Toc88657729"/>
      <w:bookmarkStart w:id="2786" w:name="_Toc97910641"/>
      <w:bookmarkStart w:id="2787" w:name="_Toc99038280"/>
      <w:bookmarkStart w:id="2788" w:name="_Toc99730541"/>
      <w:bookmarkStart w:id="2789" w:name="_Toc105510660"/>
      <w:bookmarkStart w:id="2790" w:name="_Toc105927192"/>
      <w:bookmarkStart w:id="2791" w:name="_Toc106109732"/>
      <w:bookmarkStart w:id="2792" w:name="_Toc113835169"/>
      <w:bookmarkStart w:id="2793" w:name="_Toc120124012"/>
      <w:bookmarkStart w:id="2794" w:name="_Toc146226279"/>
      <w:bookmarkStart w:id="2795" w:name="_CR8_4_3_3"/>
      <w:bookmarkEnd w:id="2795"/>
      <w:r w:rsidRPr="00EA5FA7">
        <w:t>8.4.3.3</w:t>
      </w:r>
      <w:r w:rsidRPr="00EA5FA7">
        <w:tab/>
        <w:t>Abnormal Conditions</w:t>
      </w:r>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796" w:name="_Toc20955817"/>
      <w:bookmarkStart w:id="2797" w:name="_Toc29892911"/>
      <w:bookmarkStart w:id="2798" w:name="_Toc36556848"/>
      <w:bookmarkStart w:id="2799" w:name="_Toc45832238"/>
      <w:bookmarkStart w:id="2800" w:name="_Toc51763418"/>
      <w:bookmarkStart w:id="2801" w:name="_Toc64448581"/>
      <w:bookmarkStart w:id="2802" w:name="_Toc66289240"/>
      <w:bookmarkStart w:id="2803" w:name="_Toc74154353"/>
      <w:bookmarkStart w:id="2804" w:name="_Toc81383097"/>
      <w:bookmarkStart w:id="2805" w:name="_Toc88657730"/>
      <w:bookmarkStart w:id="2806" w:name="_Toc97910642"/>
      <w:bookmarkStart w:id="2807" w:name="_Toc99038281"/>
      <w:bookmarkStart w:id="2808" w:name="_Toc99730542"/>
      <w:bookmarkStart w:id="2809" w:name="_Toc105510661"/>
      <w:bookmarkStart w:id="2810" w:name="_Toc105927193"/>
      <w:bookmarkStart w:id="2811" w:name="_Toc106109733"/>
      <w:bookmarkStart w:id="2812" w:name="_Toc113835170"/>
      <w:bookmarkStart w:id="2813" w:name="_Toc120124013"/>
      <w:bookmarkStart w:id="2814" w:name="_Toc146226280"/>
      <w:bookmarkStart w:id="2815" w:name="_CR8_4_4"/>
      <w:bookmarkEnd w:id="2815"/>
      <w:r w:rsidRPr="00EA5FA7">
        <w:rPr>
          <w:noProof/>
        </w:rPr>
        <w:t>8.4.4</w:t>
      </w:r>
      <w:r w:rsidRPr="00EA5FA7">
        <w:rPr>
          <w:noProof/>
        </w:rPr>
        <w:tab/>
        <w:t>RRC Delivery Report</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r w:rsidRPr="00EA5FA7">
        <w:rPr>
          <w:noProof/>
        </w:rPr>
        <w:t xml:space="preserve"> </w:t>
      </w:r>
    </w:p>
    <w:p w14:paraId="47EC69AD" w14:textId="77777777" w:rsidR="00F970C9" w:rsidRPr="00EA5FA7" w:rsidRDefault="00F970C9" w:rsidP="003E269F">
      <w:pPr>
        <w:pStyle w:val="Heading4"/>
        <w:rPr>
          <w:noProof/>
        </w:rPr>
      </w:pPr>
      <w:bookmarkStart w:id="2816" w:name="_Toc20955818"/>
      <w:bookmarkStart w:id="2817" w:name="_Toc29892912"/>
      <w:bookmarkStart w:id="2818" w:name="_Toc36556849"/>
      <w:bookmarkStart w:id="2819" w:name="_Toc45832239"/>
      <w:bookmarkStart w:id="2820" w:name="_Toc51763419"/>
      <w:bookmarkStart w:id="2821" w:name="_Toc64448582"/>
      <w:bookmarkStart w:id="2822" w:name="_Toc66289241"/>
      <w:bookmarkStart w:id="2823" w:name="_Toc74154354"/>
      <w:bookmarkStart w:id="2824" w:name="_Toc81383098"/>
      <w:bookmarkStart w:id="2825" w:name="_Toc88657731"/>
      <w:bookmarkStart w:id="2826" w:name="_Toc97910643"/>
      <w:bookmarkStart w:id="2827" w:name="_Toc99038282"/>
      <w:bookmarkStart w:id="2828" w:name="_Toc99730543"/>
      <w:bookmarkStart w:id="2829" w:name="_Toc105510662"/>
      <w:bookmarkStart w:id="2830" w:name="_Toc105927194"/>
      <w:bookmarkStart w:id="2831" w:name="_Toc106109734"/>
      <w:bookmarkStart w:id="2832" w:name="_Toc113835171"/>
      <w:bookmarkStart w:id="2833" w:name="_Toc120124014"/>
      <w:bookmarkStart w:id="2834" w:name="_Toc146226281"/>
      <w:bookmarkStart w:id="2835" w:name="_CR8_4_4_1"/>
      <w:bookmarkEnd w:id="2835"/>
      <w:r w:rsidRPr="00EA5FA7">
        <w:rPr>
          <w:noProof/>
        </w:rPr>
        <w:t>8.4.4.1</w:t>
      </w:r>
      <w:r w:rsidRPr="00EA5FA7">
        <w:rPr>
          <w:noProof/>
        </w:rPr>
        <w:tab/>
        <w:t>General</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836" w:name="_Toc20955819"/>
      <w:bookmarkStart w:id="2837" w:name="_Toc29892913"/>
      <w:bookmarkStart w:id="2838" w:name="_Toc36556850"/>
      <w:bookmarkStart w:id="2839" w:name="_Toc45832240"/>
      <w:bookmarkStart w:id="2840" w:name="_Toc51763420"/>
      <w:bookmarkStart w:id="2841" w:name="_Toc64448583"/>
      <w:bookmarkStart w:id="2842" w:name="_Toc66289242"/>
      <w:bookmarkStart w:id="2843" w:name="_Toc74154355"/>
      <w:bookmarkStart w:id="2844" w:name="_Toc81383099"/>
      <w:bookmarkStart w:id="2845" w:name="_Toc88657732"/>
      <w:bookmarkStart w:id="2846" w:name="_Toc97910644"/>
      <w:bookmarkStart w:id="2847" w:name="_Toc99038283"/>
      <w:bookmarkStart w:id="2848" w:name="_Toc99730544"/>
      <w:bookmarkStart w:id="2849" w:name="_Toc105510663"/>
      <w:bookmarkStart w:id="2850" w:name="_Toc105927195"/>
      <w:bookmarkStart w:id="2851" w:name="_Toc106109735"/>
      <w:bookmarkStart w:id="2852" w:name="_Toc113835172"/>
      <w:bookmarkStart w:id="2853" w:name="_Toc120124015"/>
      <w:bookmarkStart w:id="2854" w:name="_Toc146226282"/>
      <w:bookmarkStart w:id="2855" w:name="_CR8_4_4_2"/>
      <w:bookmarkEnd w:id="2855"/>
      <w:r w:rsidRPr="00EA5FA7">
        <w:rPr>
          <w:noProof/>
        </w:rPr>
        <w:lastRenderedPageBreak/>
        <w:t>8.4.4.2</w:t>
      </w:r>
      <w:r w:rsidRPr="00EA5FA7">
        <w:rPr>
          <w:noProof/>
        </w:rPr>
        <w:tab/>
        <w:t>Successful operation</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bookmarkStart w:id="2856" w:name="_CRFigure8_4_4_21"/>
      <w:r w:rsidRPr="00EA5FA7">
        <w:rPr>
          <w:noProof/>
        </w:rPr>
        <w:t xml:space="preserve">Figure </w:t>
      </w:r>
      <w:bookmarkEnd w:id="2856"/>
      <w:r w:rsidRPr="00EA5FA7">
        <w:rPr>
          <w:noProof/>
        </w:rPr>
        <w:t>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857" w:name="_Toc20955820"/>
      <w:bookmarkStart w:id="2858" w:name="_Toc29892914"/>
      <w:bookmarkStart w:id="2859" w:name="_Toc36556851"/>
      <w:bookmarkStart w:id="2860" w:name="_Toc45832241"/>
      <w:bookmarkStart w:id="2861" w:name="_Toc51763421"/>
      <w:bookmarkStart w:id="2862" w:name="_Toc64448584"/>
      <w:bookmarkStart w:id="2863" w:name="_Toc66289243"/>
      <w:bookmarkStart w:id="2864" w:name="_Toc74154356"/>
      <w:bookmarkStart w:id="2865" w:name="_Toc81383100"/>
      <w:bookmarkStart w:id="2866" w:name="_Toc88657733"/>
      <w:bookmarkStart w:id="2867" w:name="_Toc97910645"/>
      <w:bookmarkStart w:id="2868" w:name="_Toc99038284"/>
      <w:bookmarkStart w:id="2869" w:name="_Toc99730545"/>
      <w:bookmarkStart w:id="2870" w:name="_Toc105510664"/>
      <w:bookmarkStart w:id="2871" w:name="_Toc105927196"/>
      <w:bookmarkStart w:id="2872" w:name="_Toc106109736"/>
      <w:bookmarkStart w:id="2873" w:name="_Toc113835173"/>
      <w:bookmarkStart w:id="2874" w:name="_Toc120124016"/>
      <w:bookmarkStart w:id="2875" w:name="_Toc146226283"/>
      <w:bookmarkStart w:id="2876" w:name="_CR8_4_4_3"/>
      <w:bookmarkEnd w:id="2876"/>
      <w:r w:rsidRPr="00EA5FA7">
        <w:rPr>
          <w:noProof/>
        </w:rPr>
        <w:t>8.4.4.3</w:t>
      </w:r>
      <w:r w:rsidRPr="00EA5FA7">
        <w:rPr>
          <w:noProof/>
        </w:rPr>
        <w:tab/>
        <w:t>Abnormal Conditions</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877" w:name="_Toc20955821"/>
      <w:bookmarkStart w:id="2878" w:name="_Toc29892915"/>
      <w:bookmarkStart w:id="2879" w:name="_Toc36556852"/>
      <w:bookmarkStart w:id="2880" w:name="_Toc45832242"/>
      <w:bookmarkStart w:id="2881" w:name="_Toc51763422"/>
      <w:bookmarkStart w:id="2882" w:name="_Toc64448585"/>
      <w:bookmarkStart w:id="2883" w:name="_Toc66289244"/>
      <w:bookmarkStart w:id="2884" w:name="_Toc74154357"/>
      <w:bookmarkStart w:id="2885" w:name="_Toc81383101"/>
      <w:bookmarkStart w:id="2886" w:name="_Toc88657734"/>
      <w:bookmarkStart w:id="2887" w:name="_Toc97910646"/>
      <w:bookmarkStart w:id="2888" w:name="_Toc99038285"/>
      <w:bookmarkStart w:id="2889" w:name="_Toc99730546"/>
      <w:bookmarkStart w:id="2890" w:name="_Toc105510665"/>
      <w:bookmarkStart w:id="2891" w:name="_Toc105927197"/>
      <w:bookmarkStart w:id="2892" w:name="_Toc106109737"/>
      <w:bookmarkStart w:id="2893" w:name="_Toc113835174"/>
      <w:bookmarkStart w:id="2894" w:name="_Toc120124017"/>
      <w:bookmarkStart w:id="2895" w:name="_Toc146226284"/>
      <w:bookmarkStart w:id="2896" w:name="_CR8_5"/>
      <w:bookmarkEnd w:id="2896"/>
      <w:r w:rsidRPr="00EA5FA7">
        <w:rPr>
          <w:lang w:eastAsia="zh-CN"/>
        </w:rPr>
        <w:t>8.5</w:t>
      </w:r>
      <w:r w:rsidRPr="00EA5FA7">
        <w:rPr>
          <w:lang w:eastAsia="zh-CN"/>
        </w:rPr>
        <w:tab/>
        <w:t>Warning Message Transmission Procedures</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3506ACD2" w14:textId="77777777" w:rsidR="00F970C9" w:rsidRPr="00EA5FA7" w:rsidRDefault="00F970C9" w:rsidP="00E1541F">
      <w:pPr>
        <w:pStyle w:val="Heading3"/>
        <w:rPr>
          <w:lang w:eastAsia="zh-CN"/>
        </w:rPr>
      </w:pPr>
      <w:bookmarkStart w:id="2897" w:name="_Toc20955822"/>
      <w:bookmarkStart w:id="2898" w:name="_Toc29892916"/>
      <w:bookmarkStart w:id="2899" w:name="_Toc36556853"/>
      <w:bookmarkStart w:id="2900" w:name="_Toc45832243"/>
      <w:bookmarkStart w:id="2901" w:name="_Toc51763423"/>
      <w:bookmarkStart w:id="2902" w:name="_Toc64448586"/>
      <w:bookmarkStart w:id="2903" w:name="_Toc66289245"/>
      <w:bookmarkStart w:id="2904" w:name="_Toc74154358"/>
      <w:bookmarkStart w:id="2905" w:name="_Toc81383102"/>
      <w:bookmarkStart w:id="2906" w:name="_Toc88657735"/>
      <w:bookmarkStart w:id="2907" w:name="_Toc97910647"/>
      <w:bookmarkStart w:id="2908" w:name="_Toc99038286"/>
      <w:bookmarkStart w:id="2909" w:name="_Toc99730547"/>
      <w:bookmarkStart w:id="2910" w:name="_Toc105510666"/>
      <w:bookmarkStart w:id="2911" w:name="_Toc105927198"/>
      <w:bookmarkStart w:id="2912" w:name="_Toc106109738"/>
      <w:bookmarkStart w:id="2913" w:name="_Toc113835175"/>
      <w:bookmarkStart w:id="2914" w:name="_Toc120124018"/>
      <w:bookmarkStart w:id="2915" w:name="_Toc146226285"/>
      <w:bookmarkStart w:id="2916" w:name="_CR8_5_1"/>
      <w:bookmarkEnd w:id="2916"/>
      <w:r w:rsidRPr="00EA5FA7">
        <w:rPr>
          <w:lang w:eastAsia="zh-CN"/>
        </w:rPr>
        <w:t>8.5.1</w:t>
      </w:r>
      <w:r w:rsidRPr="00EA5FA7">
        <w:rPr>
          <w:lang w:eastAsia="zh-CN"/>
        </w:rPr>
        <w:tab/>
        <w:t>Write-Replace Warning</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p>
    <w:p w14:paraId="5C20BDCB" w14:textId="77777777" w:rsidR="00F970C9" w:rsidRPr="00EA5FA7" w:rsidRDefault="00F970C9" w:rsidP="00E1541F">
      <w:pPr>
        <w:pStyle w:val="Heading4"/>
        <w:rPr>
          <w:lang w:eastAsia="zh-CN"/>
        </w:rPr>
      </w:pPr>
      <w:bookmarkStart w:id="2917" w:name="_Toc20955823"/>
      <w:bookmarkStart w:id="2918" w:name="_Toc29892917"/>
      <w:bookmarkStart w:id="2919" w:name="_Toc36556854"/>
      <w:bookmarkStart w:id="2920" w:name="_Toc45832244"/>
      <w:bookmarkStart w:id="2921" w:name="_Toc51763424"/>
      <w:bookmarkStart w:id="2922" w:name="_Toc64448587"/>
      <w:bookmarkStart w:id="2923" w:name="_Toc66289246"/>
      <w:bookmarkStart w:id="2924" w:name="_Toc74154359"/>
      <w:bookmarkStart w:id="2925" w:name="_Toc81383103"/>
      <w:bookmarkStart w:id="2926" w:name="_Toc88657736"/>
      <w:bookmarkStart w:id="2927" w:name="_Toc97910648"/>
      <w:bookmarkStart w:id="2928" w:name="_Toc99038287"/>
      <w:bookmarkStart w:id="2929" w:name="_Toc99730548"/>
      <w:bookmarkStart w:id="2930" w:name="_Toc105510667"/>
      <w:bookmarkStart w:id="2931" w:name="_Toc105927199"/>
      <w:bookmarkStart w:id="2932" w:name="_Toc106109739"/>
      <w:bookmarkStart w:id="2933" w:name="_Toc113835176"/>
      <w:bookmarkStart w:id="2934" w:name="_Toc120124019"/>
      <w:bookmarkStart w:id="2935" w:name="_Toc146226286"/>
      <w:bookmarkStart w:id="2936" w:name="_CR8_5_1_1"/>
      <w:bookmarkEnd w:id="2936"/>
      <w:r w:rsidRPr="00EA5FA7">
        <w:rPr>
          <w:lang w:eastAsia="zh-CN"/>
        </w:rPr>
        <w:t>8.5.1.1</w:t>
      </w:r>
      <w:r w:rsidRPr="00EA5FA7">
        <w:rPr>
          <w:lang w:eastAsia="zh-CN"/>
        </w:rPr>
        <w:tab/>
        <w:t>General</w:t>
      </w:r>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937" w:name="_Toc20955824"/>
      <w:bookmarkStart w:id="2938" w:name="_Toc29892918"/>
      <w:bookmarkStart w:id="2939" w:name="_Toc36556855"/>
      <w:bookmarkStart w:id="2940" w:name="_Toc45832245"/>
      <w:bookmarkStart w:id="2941" w:name="_Toc51763425"/>
      <w:bookmarkStart w:id="2942" w:name="_Toc64448588"/>
      <w:bookmarkStart w:id="2943" w:name="_Toc66289247"/>
      <w:bookmarkStart w:id="2944" w:name="_Toc74154360"/>
      <w:bookmarkStart w:id="2945" w:name="_Toc81383104"/>
      <w:bookmarkStart w:id="2946" w:name="_Toc88657737"/>
      <w:bookmarkStart w:id="2947" w:name="_Toc97910649"/>
      <w:bookmarkStart w:id="2948" w:name="_Toc99038288"/>
      <w:bookmarkStart w:id="2949" w:name="_Toc99730549"/>
      <w:bookmarkStart w:id="2950" w:name="_Toc105510668"/>
      <w:bookmarkStart w:id="2951" w:name="_Toc105927200"/>
      <w:bookmarkStart w:id="2952" w:name="_Toc106109740"/>
      <w:bookmarkStart w:id="2953" w:name="_Toc113835177"/>
      <w:bookmarkStart w:id="2954" w:name="_Toc120124020"/>
      <w:bookmarkStart w:id="2955" w:name="_Toc146226287"/>
      <w:bookmarkStart w:id="2956" w:name="_CR8_5_1_2"/>
      <w:bookmarkEnd w:id="2956"/>
      <w:r w:rsidRPr="00EA5FA7">
        <w:rPr>
          <w:lang w:eastAsia="zh-CN"/>
        </w:rPr>
        <w:t>8.5.1.2</w:t>
      </w:r>
      <w:r w:rsidRPr="00EA5FA7">
        <w:rPr>
          <w:lang w:eastAsia="zh-CN"/>
        </w:rPr>
        <w:tab/>
        <w:t>Successful Operation</w:t>
      </w:r>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bookmarkStart w:id="2957" w:name="_CRFigure8_5_1_21"/>
      <w:r w:rsidRPr="00EA5FA7">
        <w:t xml:space="preserve">Figure </w:t>
      </w:r>
      <w:bookmarkEnd w:id="2957"/>
      <w:r w:rsidRPr="00EA5FA7">
        <w:t>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958" w:name="_Toc20955825"/>
      <w:bookmarkStart w:id="2959" w:name="_Toc29892919"/>
      <w:bookmarkStart w:id="2960" w:name="_Toc36556856"/>
      <w:bookmarkStart w:id="2961" w:name="_Toc45832246"/>
      <w:bookmarkStart w:id="2962" w:name="_Toc51763426"/>
      <w:bookmarkStart w:id="2963" w:name="_Toc64448589"/>
      <w:bookmarkStart w:id="2964" w:name="_Toc66289248"/>
      <w:bookmarkStart w:id="2965" w:name="_Toc74154361"/>
      <w:bookmarkStart w:id="2966" w:name="_Toc81383105"/>
      <w:bookmarkStart w:id="2967" w:name="_Toc88657738"/>
      <w:bookmarkStart w:id="2968" w:name="_Toc97910650"/>
      <w:bookmarkStart w:id="2969" w:name="_Toc99038289"/>
      <w:bookmarkStart w:id="2970" w:name="_Toc99730550"/>
      <w:bookmarkStart w:id="2971" w:name="_Toc105510669"/>
      <w:bookmarkStart w:id="2972" w:name="_Toc105927201"/>
      <w:bookmarkStart w:id="2973" w:name="_Toc106109741"/>
      <w:bookmarkStart w:id="2974" w:name="_Toc113835178"/>
      <w:bookmarkStart w:id="2975" w:name="_Toc120124021"/>
      <w:bookmarkStart w:id="2976" w:name="_Toc146226288"/>
      <w:bookmarkStart w:id="2977" w:name="_CR8_5_1_3"/>
      <w:bookmarkEnd w:id="2977"/>
      <w:r w:rsidRPr="00EA5FA7">
        <w:rPr>
          <w:lang w:eastAsia="zh-CN"/>
        </w:rPr>
        <w:t>8.5.1.3</w:t>
      </w:r>
      <w:r w:rsidRPr="00EA5FA7">
        <w:rPr>
          <w:lang w:eastAsia="zh-CN"/>
        </w:rPr>
        <w:tab/>
        <w:t>Unsuccessful Operation</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978" w:name="_Toc20955826"/>
      <w:bookmarkStart w:id="2979" w:name="_Toc29892920"/>
      <w:bookmarkStart w:id="2980" w:name="_Toc36556857"/>
      <w:bookmarkStart w:id="2981" w:name="_Toc45832247"/>
      <w:bookmarkStart w:id="2982" w:name="_Toc51763427"/>
      <w:bookmarkStart w:id="2983" w:name="_Toc64448590"/>
      <w:bookmarkStart w:id="2984" w:name="_Toc66289249"/>
      <w:bookmarkStart w:id="2985" w:name="_Toc74154362"/>
      <w:bookmarkStart w:id="2986" w:name="_Toc81383106"/>
      <w:bookmarkStart w:id="2987" w:name="_Toc88657739"/>
      <w:bookmarkStart w:id="2988" w:name="_Toc97910651"/>
      <w:bookmarkStart w:id="2989" w:name="_Toc99038290"/>
      <w:bookmarkStart w:id="2990" w:name="_Toc99730551"/>
      <w:bookmarkStart w:id="2991" w:name="_Toc105510670"/>
      <w:bookmarkStart w:id="2992" w:name="_Toc105927202"/>
      <w:bookmarkStart w:id="2993" w:name="_Toc106109742"/>
      <w:bookmarkStart w:id="2994" w:name="_Toc113835179"/>
      <w:bookmarkStart w:id="2995" w:name="_Toc120124022"/>
      <w:bookmarkStart w:id="2996" w:name="_Toc146226289"/>
      <w:bookmarkStart w:id="2997" w:name="_CR8_5_1_4"/>
      <w:bookmarkEnd w:id="2997"/>
      <w:r w:rsidRPr="00EA5FA7">
        <w:rPr>
          <w:lang w:eastAsia="zh-CN"/>
        </w:rPr>
        <w:t>8.5.1.4</w:t>
      </w:r>
      <w:r w:rsidRPr="00EA5FA7">
        <w:rPr>
          <w:lang w:eastAsia="zh-CN"/>
        </w:rPr>
        <w:tab/>
        <w:t>Abnormal Conditions</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998" w:name="_Toc20955827"/>
      <w:bookmarkStart w:id="2999" w:name="_Toc29892921"/>
      <w:bookmarkStart w:id="3000" w:name="_Toc36556858"/>
      <w:bookmarkStart w:id="3001" w:name="_Toc45832248"/>
      <w:bookmarkStart w:id="3002" w:name="_Toc51763428"/>
      <w:bookmarkStart w:id="3003" w:name="_Toc64448591"/>
      <w:bookmarkStart w:id="3004" w:name="_Toc66289250"/>
      <w:bookmarkStart w:id="3005" w:name="_Toc74154363"/>
      <w:bookmarkStart w:id="3006" w:name="_Toc81383107"/>
      <w:bookmarkStart w:id="3007" w:name="_Toc88657740"/>
      <w:bookmarkStart w:id="3008" w:name="_Toc97910652"/>
      <w:bookmarkStart w:id="3009" w:name="_Toc99038291"/>
      <w:bookmarkStart w:id="3010" w:name="_Toc99730552"/>
      <w:bookmarkStart w:id="3011" w:name="_Toc105510671"/>
      <w:bookmarkStart w:id="3012" w:name="_Toc105927203"/>
      <w:bookmarkStart w:id="3013" w:name="_Toc106109743"/>
      <w:bookmarkStart w:id="3014" w:name="_Toc113835180"/>
      <w:bookmarkStart w:id="3015" w:name="_Toc120124023"/>
      <w:bookmarkStart w:id="3016" w:name="_Toc146226290"/>
      <w:bookmarkStart w:id="3017" w:name="_CR8_5_2"/>
      <w:bookmarkEnd w:id="3017"/>
      <w:r w:rsidRPr="00EA5FA7">
        <w:rPr>
          <w:lang w:eastAsia="zh-CN"/>
        </w:rPr>
        <w:t>8.5.2</w:t>
      </w:r>
      <w:r w:rsidRPr="00EA5FA7">
        <w:rPr>
          <w:lang w:eastAsia="zh-CN"/>
        </w:rPr>
        <w:tab/>
        <w:t>PWS Cancel</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3FA1C54F" w14:textId="77777777" w:rsidR="00F970C9" w:rsidRPr="00EA5FA7" w:rsidRDefault="00F970C9" w:rsidP="00E1541F">
      <w:pPr>
        <w:pStyle w:val="Heading4"/>
        <w:rPr>
          <w:lang w:eastAsia="zh-CN"/>
        </w:rPr>
      </w:pPr>
      <w:bookmarkStart w:id="3018" w:name="_Toc20955828"/>
      <w:bookmarkStart w:id="3019" w:name="_Toc29892922"/>
      <w:bookmarkStart w:id="3020" w:name="_Toc36556859"/>
      <w:bookmarkStart w:id="3021" w:name="_Toc45832249"/>
      <w:bookmarkStart w:id="3022" w:name="_Toc51763429"/>
      <w:bookmarkStart w:id="3023" w:name="_Toc64448592"/>
      <w:bookmarkStart w:id="3024" w:name="_Toc66289251"/>
      <w:bookmarkStart w:id="3025" w:name="_Toc74154364"/>
      <w:bookmarkStart w:id="3026" w:name="_Toc81383108"/>
      <w:bookmarkStart w:id="3027" w:name="_Toc88657741"/>
      <w:bookmarkStart w:id="3028" w:name="_Toc97910653"/>
      <w:bookmarkStart w:id="3029" w:name="_Toc99038292"/>
      <w:bookmarkStart w:id="3030" w:name="_Toc99730553"/>
      <w:bookmarkStart w:id="3031" w:name="_Toc105510672"/>
      <w:bookmarkStart w:id="3032" w:name="_Toc105927204"/>
      <w:bookmarkStart w:id="3033" w:name="_Toc106109744"/>
      <w:bookmarkStart w:id="3034" w:name="_Toc113835181"/>
      <w:bookmarkStart w:id="3035" w:name="_Toc120124024"/>
      <w:bookmarkStart w:id="3036" w:name="_Toc146226291"/>
      <w:bookmarkStart w:id="3037" w:name="_CR8_5_2_1"/>
      <w:bookmarkEnd w:id="3037"/>
      <w:r w:rsidRPr="00EA5FA7">
        <w:rPr>
          <w:lang w:eastAsia="zh-CN"/>
        </w:rPr>
        <w:t>8.5.2.1</w:t>
      </w:r>
      <w:r w:rsidRPr="00EA5FA7">
        <w:rPr>
          <w:lang w:eastAsia="zh-CN"/>
        </w:rPr>
        <w:tab/>
        <w:t>General</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3038" w:name="_Toc20955829"/>
      <w:bookmarkStart w:id="3039" w:name="_Toc29892923"/>
      <w:bookmarkStart w:id="3040" w:name="_Toc36556860"/>
      <w:bookmarkStart w:id="3041" w:name="_Toc45832250"/>
      <w:bookmarkStart w:id="3042" w:name="_Toc51763430"/>
      <w:bookmarkStart w:id="3043" w:name="_Toc64448593"/>
      <w:bookmarkStart w:id="3044" w:name="_Toc66289252"/>
      <w:bookmarkStart w:id="3045" w:name="_Toc74154365"/>
      <w:bookmarkStart w:id="3046" w:name="_Toc81383109"/>
      <w:bookmarkStart w:id="3047" w:name="_Toc88657742"/>
      <w:bookmarkStart w:id="3048" w:name="_Toc97910654"/>
      <w:bookmarkStart w:id="3049" w:name="_Toc99038293"/>
      <w:bookmarkStart w:id="3050" w:name="_Toc99730554"/>
      <w:bookmarkStart w:id="3051" w:name="_Toc105510673"/>
      <w:bookmarkStart w:id="3052" w:name="_Toc105927205"/>
      <w:bookmarkStart w:id="3053" w:name="_Toc106109745"/>
      <w:bookmarkStart w:id="3054" w:name="_Toc113835182"/>
      <w:bookmarkStart w:id="3055" w:name="_Toc120124025"/>
      <w:bookmarkStart w:id="3056" w:name="_Toc146226292"/>
      <w:bookmarkStart w:id="3057" w:name="_CR8_5_2_2"/>
      <w:bookmarkEnd w:id="3057"/>
      <w:r w:rsidRPr="00EA5FA7">
        <w:rPr>
          <w:lang w:eastAsia="zh-CN"/>
        </w:rPr>
        <w:t>8.5.2.2</w:t>
      </w:r>
      <w:r w:rsidRPr="00EA5FA7">
        <w:rPr>
          <w:lang w:eastAsia="zh-CN"/>
        </w:rPr>
        <w:tab/>
        <w:t>Successful Operation</w:t>
      </w:r>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bookmarkStart w:id="3058" w:name="_CRFigure8_5_2_21"/>
      <w:r w:rsidRPr="00EA5FA7">
        <w:t xml:space="preserve">Figure </w:t>
      </w:r>
      <w:bookmarkEnd w:id="3058"/>
      <w:r w:rsidRPr="00EA5FA7">
        <w:t>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3059" w:name="_Toc20955830"/>
      <w:bookmarkStart w:id="3060" w:name="_Toc29892924"/>
      <w:bookmarkStart w:id="3061" w:name="_Toc36556861"/>
      <w:bookmarkStart w:id="3062" w:name="_Toc45832251"/>
      <w:bookmarkStart w:id="3063" w:name="_Toc51763431"/>
      <w:bookmarkStart w:id="3064" w:name="_Toc64448594"/>
      <w:bookmarkStart w:id="3065" w:name="_Toc66289253"/>
      <w:bookmarkStart w:id="3066" w:name="_Toc74154366"/>
      <w:bookmarkStart w:id="3067" w:name="_Toc81383110"/>
      <w:bookmarkStart w:id="3068" w:name="_Toc88657743"/>
      <w:bookmarkStart w:id="3069" w:name="_Toc97910655"/>
      <w:bookmarkStart w:id="3070" w:name="_Toc99038294"/>
      <w:bookmarkStart w:id="3071" w:name="_Toc99730555"/>
      <w:bookmarkStart w:id="3072" w:name="_Toc105510674"/>
      <w:bookmarkStart w:id="3073" w:name="_Toc105927206"/>
      <w:bookmarkStart w:id="3074" w:name="_Toc106109746"/>
      <w:bookmarkStart w:id="3075" w:name="_Toc113835183"/>
      <w:bookmarkStart w:id="3076" w:name="_Toc120124026"/>
      <w:bookmarkStart w:id="3077" w:name="_Toc146226293"/>
      <w:bookmarkStart w:id="3078" w:name="_CR8_5_2_3"/>
      <w:bookmarkEnd w:id="3078"/>
      <w:r w:rsidRPr="00EA5FA7">
        <w:rPr>
          <w:lang w:eastAsia="zh-CN"/>
        </w:rPr>
        <w:t>8.5.</w:t>
      </w:r>
      <w:r w:rsidR="00D90FA6">
        <w:rPr>
          <w:lang w:eastAsia="zh-CN"/>
        </w:rPr>
        <w:t>2</w:t>
      </w:r>
      <w:r w:rsidRPr="00EA5FA7">
        <w:rPr>
          <w:lang w:eastAsia="zh-CN"/>
        </w:rPr>
        <w:t>.3</w:t>
      </w:r>
      <w:r w:rsidRPr="00EA5FA7">
        <w:rPr>
          <w:lang w:eastAsia="zh-CN"/>
        </w:rPr>
        <w:tab/>
        <w:t>Unsuccessful Operation</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3079" w:name="_Toc99730556"/>
      <w:bookmarkStart w:id="3080" w:name="_Toc105510675"/>
      <w:bookmarkStart w:id="3081" w:name="_Toc105927207"/>
      <w:bookmarkStart w:id="3082" w:name="_Toc106109747"/>
      <w:bookmarkStart w:id="3083" w:name="_Toc113835184"/>
      <w:bookmarkStart w:id="3084" w:name="_Toc120124027"/>
      <w:bookmarkStart w:id="3085" w:name="_Toc146226294"/>
      <w:bookmarkStart w:id="3086" w:name="_CR8_5_2_4"/>
      <w:bookmarkEnd w:id="3086"/>
      <w:r w:rsidRPr="00EA5FA7">
        <w:rPr>
          <w:lang w:eastAsia="zh-CN"/>
        </w:rPr>
        <w:t>8.5.</w:t>
      </w:r>
      <w:r w:rsidR="00D90FA6">
        <w:rPr>
          <w:lang w:eastAsia="zh-CN"/>
        </w:rPr>
        <w:t>2</w:t>
      </w:r>
      <w:r w:rsidRPr="00EA5FA7">
        <w:rPr>
          <w:lang w:eastAsia="zh-CN"/>
        </w:rPr>
        <w:t>.4</w:t>
      </w:r>
      <w:r w:rsidRPr="00EA5FA7">
        <w:rPr>
          <w:lang w:eastAsia="zh-CN"/>
        </w:rPr>
        <w:tab/>
        <w:t>Abnormal Conditions</w:t>
      </w:r>
      <w:bookmarkEnd w:id="3079"/>
      <w:bookmarkEnd w:id="3080"/>
      <w:bookmarkEnd w:id="3081"/>
      <w:bookmarkEnd w:id="3082"/>
      <w:bookmarkEnd w:id="3083"/>
      <w:bookmarkEnd w:id="3084"/>
      <w:bookmarkEnd w:id="3085"/>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3087" w:name="_Toc20955831"/>
      <w:bookmarkStart w:id="3088" w:name="_Toc29892925"/>
      <w:bookmarkStart w:id="3089" w:name="_Toc36556862"/>
      <w:bookmarkStart w:id="3090" w:name="_Toc45832252"/>
      <w:bookmarkStart w:id="3091" w:name="_Toc51763432"/>
      <w:bookmarkStart w:id="3092" w:name="_Toc64448595"/>
      <w:bookmarkStart w:id="3093" w:name="_Toc66289254"/>
      <w:bookmarkStart w:id="3094" w:name="_Toc74154367"/>
      <w:bookmarkStart w:id="3095" w:name="_Toc81383111"/>
      <w:bookmarkStart w:id="3096" w:name="_Toc88657744"/>
      <w:bookmarkStart w:id="3097" w:name="_Toc97910656"/>
      <w:bookmarkStart w:id="3098" w:name="_Toc99038295"/>
      <w:bookmarkStart w:id="3099" w:name="_Toc99730557"/>
      <w:bookmarkStart w:id="3100" w:name="_Toc105510676"/>
      <w:bookmarkStart w:id="3101" w:name="_Toc105927208"/>
      <w:bookmarkStart w:id="3102" w:name="_Toc106109748"/>
      <w:bookmarkStart w:id="3103" w:name="_Toc113835185"/>
      <w:bookmarkStart w:id="3104" w:name="_Toc120124028"/>
      <w:bookmarkStart w:id="3105" w:name="_Toc146226295"/>
      <w:bookmarkStart w:id="3106" w:name="_CR8_5_3"/>
      <w:bookmarkEnd w:id="3106"/>
      <w:r w:rsidRPr="00EA5FA7">
        <w:rPr>
          <w:lang w:eastAsia="zh-CN"/>
        </w:rPr>
        <w:t>8.5.3</w:t>
      </w:r>
      <w:r w:rsidRPr="00EA5FA7">
        <w:rPr>
          <w:lang w:eastAsia="zh-CN"/>
        </w:rPr>
        <w:tab/>
        <w:t>PWS Restart Indication</w:t>
      </w:r>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p>
    <w:p w14:paraId="749D1CAF" w14:textId="77777777" w:rsidR="00F970C9" w:rsidRPr="00EA5FA7" w:rsidRDefault="00F970C9" w:rsidP="00E1541F">
      <w:pPr>
        <w:pStyle w:val="Heading4"/>
        <w:rPr>
          <w:lang w:eastAsia="zh-CN"/>
        </w:rPr>
      </w:pPr>
      <w:bookmarkStart w:id="3107" w:name="_Toc20955832"/>
      <w:bookmarkStart w:id="3108" w:name="_Toc29892926"/>
      <w:bookmarkStart w:id="3109" w:name="_Toc36556863"/>
      <w:bookmarkStart w:id="3110" w:name="_Toc45832253"/>
      <w:bookmarkStart w:id="3111" w:name="_Toc51763433"/>
      <w:bookmarkStart w:id="3112" w:name="_Toc64448596"/>
      <w:bookmarkStart w:id="3113" w:name="_Toc66289255"/>
      <w:bookmarkStart w:id="3114" w:name="_Toc74154368"/>
      <w:bookmarkStart w:id="3115" w:name="_Toc81383112"/>
      <w:bookmarkStart w:id="3116" w:name="_Toc88657745"/>
      <w:bookmarkStart w:id="3117" w:name="_Toc97910657"/>
      <w:bookmarkStart w:id="3118" w:name="_Toc99038296"/>
      <w:bookmarkStart w:id="3119" w:name="_Toc99730558"/>
      <w:bookmarkStart w:id="3120" w:name="_Toc105510677"/>
      <w:bookmarkStart w:id="3121" w:name="_Toc105927209"/>
      <w:bookmarkStart w:id="3122" w:name="_Toc106109749"/>
      <w:bookmarkStart w:id="3123" w:name="_Toc113835186"/>
      <w:bookmarkStart w:id="3124" w:name="_Toc120124029"/>
      <w:bookmarkStart w:id="3125" w:name="_Toc146226296"/>
      <w:bookmarkStart w:id="3126" w:name="_CR8_5_3_1"/>
      <w:bookmarkEnd w:id="3126"/>
      <w:r w:rsidRPr="00EA5FA7">
        <w:rPr>
          <w:lang w:eastAsia="zh-CN"/>
        </w:rPr>
        <w:t>8.5.3.1</w:t>
      </w:r>
      <w:r w:rsidRPr="00EA5FA7">
        <w:rPr>
          <w:lang w:eastAsia="zh-CN"/>
        </w:rPr>
        <w:tab/>
        <w:t>General</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3127" w:name="_Toc20955833"/>
      <w:bookmarkStart w:id="3128" w:name="_Toc29892927"/>
      <w:bookmarkStart w:id="3129" w:name="_Toc36556864"/>
      <w:bookmarkStart w:id="3130" w:name="_Toc45832254"/>
      <w:bookmarkStart w:id="3131" w:name="_Toc51763434"/>
      <w:bookmarkStart w:id="3132" w:name="_Toc64448597"/>
      <w:bookmarkStart w:id="3133" w:name="_Toc66289256"/>
      <w:bookmarkStart w:id="3134" w:name="_Toc74154369"/>
      <w:bookmarkStart w:id="3135" w:name="_Toc81383113"/>
      <w:bookmarkStart w:id="3136" w:name="_Toc88657746"/>
      <w:bookmarkStart w:id="3137" w:name="_Toc97910658"/>
      <w:bookmarkStart w:id="3138" w:name="_Toc99038297"/>
      <w:bookmarkStart w:id="3139" w:name="_Toc99730559"/>
      <w:bookmarkStart w:id="3140" w:name="_Toc105510678"/>
      <w:bookmarkStart w:id="3141" w:name="_Toc105927210"/>
      <w:bookmarkStart w:id="3142" w:name="_Toc106109750"/>
      <w:bookmarkStart w:id="3143" w:name="_Toc113835187"/>
      <w:bookmarkStart w:id="3144" w:name="_Toc120124030"/>
      <w:bookmarkStart w:id="3145" w:name="_Toc146226297"/>
      <w:bookmarkStart w:id="3146" w:name="_CR8_5_3_2"/>
      <w:bookmarkEnd w:id="3146"/>
      <w:r w:rsidRPr="00EA5FA7">
        <w:rPr>
          <w:lang w:eastAsia="zh-CN"/>
        </w:rPr>
        <w:t>8.5.3.2</w:t>
      </w:r>
      <w:r w:rsidRPr="00EA5FA7">
        <w:rPr>
          <w:lang w:eastAsia="zh-CN"/>
        </w:rPr>
        <w:tab/>
        <w:t>Successful Operation</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bookmarkStart w:id="3147" w:name="_CRFigure8_5_3_21"/>
      <w:r w:rsidRPr="00EA5FA7">
        <w:t xml:space="preserve">Figure </w:t>
      </w:r>
      <w:bookmarkEnd w:id="3147"/>
      <w:r w:rsidRPr="00EA5FA7">
        <w:t>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3148" w:name="_Toc20955834"/>
      <w:bookmarkStart w:id="3149" w:name="_Toc29892928"/>
      <w:bookmarkStart w:id="3150" w:name="_Toc36556865"/>
      <w:bookmarkStart w:id="3151" w:name="_Toc45832255"/>
      <w:bookmarkStart w:id="3152" w:name="_Toc51763435"/>
      <w:bookmarkStart w:id="3153" w:name="_Toc64448598"/>
      <w:bookmarkStart w:id="3154" w:name="_Toc66289257"/>
      <w:bookmarkStart w:id="3155" w:name="_Toc74154370"/>
      <w:bookmarkStart w:id="3156" w:name="_Toc81383114"/>
      <w:bookmarkStart w:id="3157" w:name="_Toc88657747"/>
      <w:bookmarkStart w:id="3158" w:name="_Toc97910659"/>
      <w:bookmarkStart w:id="3159" w:name="_Toc99038298"/>
      <w:bookmarkStart w:id="3160" w:name="_Toc99730560"/>
      <w:bookmarkStart w:id="3161" w:name="_Toc105510679"/>
      <w:bookmarkStart w:id="3162" w:name="_Toc105927211"/>
      <w:bookmarkStart w:id="3163" w:name="_Toc106109751"/>
      <w:bookmarkStart w:id="3164" w:name="_Toc113835188"/>
      <w:bookmarkStart w:id="3165" w:name="_Toc120124031"/>
      <w:bookmarkStart w:id="3166" w:name="_Toc146226298"/>
      <w:bookmarkStart w:id="3167" w:name="_CR8_5_3_3"/>
      <w:bookmarkEnd w:id="3167"/>
      <w:r w:rsidRPr="00EA5FA7">
        <w:rPr>
          <w:lang w:eastAsia="zh-CN"/>
        </w:rPr>
        <w:lastRenderedPageBreak/>
        <w:t>8.5.3.3</w:t>
      </w:r>
      <w:r w:rsidRPr="00EA5FA7">
        <w:rPr>
          <w:lang w:eastAsia="zh-CN"/>
        </w:rPr>
        <w:tab/>
        <w:t>Abnormal Conditions</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3168" w:name="_Toc20955835"/>
      <w:bookmarkStart w:id="3169" w:name="_Toc29892929"/>
      <w:bookmarkStart w:id="3170" w:name="_Toc36556866"/>
      <w:bookmarkStart w:id="3171" w:name="_Toc45832256"/>
      <w:bookmarkStart w:id="3172" w:name="_Toc51763436"/>
      <w:bookmarkStart w:id="3173" w:name="_Toc64448599"/>
      <w:bookmarkStart w:id="3174" w:name="_Toc66289258"/>
      <w:bookmarkStart w:id="3175" w:name="_Toc74154371"/>
      <w:bookmarkStart w:id="3176" w:name="_Toc81383115"/>
      <w:bookmarkStart w:id="3177" w:name="_Toc88657748"/>
      <w:bookmarkStart w:id="3178" w:name="_Toc97910660"/>
      <w:bookmarkStart w:id="3179" w:name="_Toc99038299"/>
      <w:bookmarkStart w:id="3180" w:name="_Toc99730561"/>
      <w:bookmarkStart w:id="3181" w:name="_Toc105510680"/>
      <w:bookmarkStart w:id="3182" w:name="_Toc105927212"/>
      <w:bookmarkStart w:id="3183" w:name="_Toc106109752"/>
      <w:bookmarkStart w:id="3184" w:name="_Toc113835189"/>
      <w:bookmarkStart w:id="3185" w:name="_Toc120124032"/>
      <w:bookmarkStart w:id="3186" w:name="_Toc146226299"/>
      <w:bookmarkStart w:id="3187" w:name="_CR8_5_4"/>
      <w:bookmarkEnd w:id="3187"/>
      <w:r w:rsidRPr="00EA5FA7">
        <w:rPr>
          <w:lang w:eastAsia="zh-CN"/>
        </w:rPr>
        <w:t>8.5.4</w:t>
      </w:r>
      <w:r w:rsidRPr="00EA5FA7">
        <w:rPr>
          <w:lang w:eastAsia="zh-CN"/>
        </w:rPr>
        <w:tab/>
        <w:t>PWS Failure Indication</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p>
    <w:p w14:paraId="4EA67625" w14:textId="77777777" w:rsidR="00F970C9" w:rsidRPr="00EA5FA7" w:rsidRDefault="00F970C9" w:rsidP="00E1541F">
      <w:pPr>
        <w:pStyle w:val="Heading4"/>
        <w:rPr>
          <w:lang w:eastAsia="zh-CN"/>
        </w:rPr>
      </w:pPr>
      <w:bookmarkStart w:id="3188" w:name="_Toc20955836"/>
      <w:bookmarkStart w:id="3189" w:name="_Toc29892930"/>
      <w:bookmarkStart w:id="3190" w:name="_Toc36556867"/>
      <w:bookmarkStart w:id="3191" w:name="_Toc45832257"/>
      <w:bookmarkStart w:id="3192" w:name="_Toc51763437"/>
      <w:bookmarkStart w:id="3193" w:name="_Toc64448600"/>
      <w:bookmarkStart w:id="3194" w:name="_Toc66289259"/>
      <w:bookmarkStart w:id="3195" w:name="_Toc74154372"/>
      <w:bookmarkStart w:id="3196" w:name="_Toc81383116"/>
      <w:bookmarkStart w:id="3197" w:name="_Toc88657749"/>
      <w:bookmarkStart w:id="3198" w:name="_Toc97910661"/>
      <w:bookmarkStart w:id="3199" w:name="_Toc99038300"/>
      <w:bookmarkStart w:id="3200" w:name="_Toc99730562"/>
      <w:bookmarkStart w:id="3201" w:name="_Toc105510681"/>
      <w:bookmarkStart w:id="3202" w:name="_Toc105927213"/>
      <w:bookmarkStart w:id="3203" w:name="_Toc106109753"/>
      <w:bookmarkStart w:id="3204" w:name="_Toc113835190"/>
      <w:bookmarkStart w:id="3205" w:name="_Toc120124033"/>
      <w:bookmarkStart w:id="3206" w:name="_Toc146226300"/>
      <w:bookmarkStart w:id="3207" w:name="_CR8_5_4_1"/>
      <w:bookmarkEnd w:id="3207"/>
      <w:r w:rsidRPr="00EA5FA7">
        <w:rPr>
          <w:lang w:eastAsia="zh-CN"/>
        </w:rPr>
        <w:t>8.5.4.1</w:t>
      </w:r>
      <w:r w:rsidRPr="00EA5FA7">
        <w:rPr>
          <w:lang w:eastAsia="zh-CN"/>
        </w:rPr>
        <w:tab/>
        <w:t>General</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3208" w:name="_Toc20955837"/>
      <w:bookmarkStart w:id="3209" w:name="_Toc29892931"/>
      <w:bookmarkStart w:id="3210" w:name="_Toc36556868"/>
      <w:bookmarkStart w:id="3211" w:name="_Toc45832258"/>
      <w:bookmarkStart w:id="3212" w:name="_Toc51763438"/>
      <w:bookmarkStart w:id="3213" w:name="_Toc64448601"/>
      <w:bookmarkStart w:id="3214" w:name="_Toc66289260"/>
      <w:bookmarkStart w:id="3215" w:name="_Toc74154373"/>
      <w:bookmarkStart w:id="3216" w:name="_Toc81383117"/>
      <w:bookmarkStart w:id="3217" w:name="_Toc88657750"/>
      <w:bookmarkStart w:id="3218" w:name="_Toc97910662"/>
      <w:bookmarkStart w:id="3219" w:name="_Toc99038301"/>
      <w:bookmarkStart w:id="3220" w:name="_Toc99730563"/>
      <w:bookmarkStart w:id="3221" w:name="_Toc105510682"/>
      <w:bookmarkStart w:id="3222" w:name="_Toc105927214"/>
      <w:bookmarkStart w:id="3223" w:name="_Toc106109754"/>
      <w:bookmarkStart w:id="3224" w:name="_Toc113835191"/>
      <w:bookmarkStart w:id="3225" w:name="_Toc120124034"/>
      <w:bookmarkStart w:id="3226" w:name="_Toc146226301"/>
      <w:bookmarkStart w:id="3227" w:name="_CR8_5_4_2"/>
      <w:bookmarkEnd w:id="3227"/>
      <w:r w:rsidRPr="00EA5FA7">
        <w:rPr>
          <w:lang w:eastAsia="zh-CN"/>
        </w:rPr>
        <w:t>8.5.4.2</w:t>
      </w:r>
      <w:r w:rsidRPr="00EA5FA7">
        <w:rPr>
          <w:lang w:eastAsia="zh-CN"/>
        </w:rPr>
        <w:tab/>
        <w:t>Successful Operation</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bookmarkStart w:id="3228" w:name="_CRFigure8_5_4_21"/>
      <w:r w:rsidRPr="00EA5FA7">
        <w:t xml:space="preserve">Figure </w:t>
      </w:r>
      <w:bookmarkEnd w:id="3228"/>
      <w:r w:rsidRPr="00EA5FA7">
        <w:t>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3229" w:name="_Toc20955838"/>
      <w:bookmarkStart w:id="3230" w:name="_Toc29892932"/>
      <w:bookmarkStart w:id="3231" w:name="_Toc36556869"/>
      <w:bookmarkStart w:id="3232" w:name="_Toc45832259"/>
      <w:bookmarkStart w:id="3233" w:name="_Toc51763439"/>
      <w:bookmarkStart w:id="3234" w:name="_Toc64448602"/>
      <w:bookmarkStart w:id="3235" w:name="_Toc66289261"/>
      <w:bookmarkStart w:id="3236" w:name="_Toc74154374"/>
      <w:bookmarkStart w:id="3237" w:name="_Toc81383118"/>
      <w:bookmarkStart w:id="3238" w:name="_Toc88657751"/>
      <w:bookmarkStart w:id="3239" w:name="_Toc97910663"/>
      <w:bookmarkStart w:id="3240" w:name="_Toc99038302"/>
      <w:bookmarkStart w:id="3241" w:name="_Toc99730564"/>
      <w:bookmarkStart w:id="3242" w:name="_Toc105510683"/>
      <w:bookmarkStart w:id="3243" w:name="_Toc105927215"/>
      <w:bookmarkStart w:id="3244" w:name="_Toc106109755"/>
      <w:bookmarkStart w:id="3245" w:name="_Toc113835192"/>
      <w:bookmarkStart w:id="3246" w:name="_Toc120124035"/>
      <w:bookmarkStart w:id="3247" w:name="_Toc146226302"/>
      <w:bookmarkStart w:id="3248" w:name="_CR8_5_4_3"/>
      <w:bookmarkEnd w:id="3248"/>
      <w:r w:rsidRPr="00EA5FA7">
        <w:rPr>
          <w:lang w:eastAsia="zh-CN"/>
        </w:rPr>
        <w:t>8.5.4.3</w:t>
      </w:r>
      <w:r w:rsidRPr="00EA5FA7">
        <w:rPr>
          <w:lang w:eastAsia="zh-CN"/>
        </w:rPr>
        <w:tab/>
        <w:t>Abnormal Conditions</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3249" w:name="_Toc20955839"/>
      <w:bookmarkStart w:id="3250" w:name="_Toc29892933"/>
      <w:bookmarkStart w:id="3251" w:name="_Toc36556870"/>
      <w:bookmarkStart w:id="3252" w:name="_Toc45832260"/>
      <w:bookmarkStart w:id="3253" w:name="_Toc51763440"/>
      <w:bookmarkStart w:id="3254" w:name="_Toc64448603"/>
      <w:bookmarkStart w:id="3255" w:name="_Toc66289262"/>
      <w:bookmarkStart w:id="3256" w:name="_Toc74154375"/>
      <w:bookmarkStart w:id="3257" w:name="_Toc81383119"/>
      <w:bookmarkStart w:id="3258" w:name="_Toc88657752"/>
      <w:bookmarkStart w:id="3259" w:name="_Toc97910664"/>
      <w:bookmarkStart w:id="3260" w:name="_Toc99038303"/>
      <w:bookmarkStart w:id="3261" w:name="_Toc99730565"/>
      <w:bookmarkStart w:id="3262" w:name="_Toc105510684"/>
      <w:bookmarkStart w:id="3263" w:name="_Toc105927216"/>
      <w:bookmarkStart w:id="3264" w:name="_Toc106109756"/>
      <w:bookmarkStart w:id="3265" w:name="_Toc113835193"/>
      <w:bookmarkStart w:id="3266" w:name="_Toc120124036"/>
      <w:bookmarkStart w:id="3267" w:name="_Toc146226303"/>
      <w:bookmarkStart w:id="3268" w:name="_CR8_6"/>
      <w:bookmarkEnd w:id="3268"/>
      <w:r w:rsidRPr="00EA5FA7">
        <w:t>8.6</w:t>
      </w:r>
      <w:r w:rsidRPr="00EA5FA7">
        <w:tab/>
        <w:t>System Information Procedures</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3B616964" w14:textId="77777777" w:rsidR="00F970C9" w:rsidRPr="00EA5FA7" w:rsidRDefault="00F970C9" w:rsidP="00061CBE">
      <w:pPr>
        <w:pStyle w:val="Heading3"/>
        <w:rPr>
          <w:lang w:eastAsia="zh-CN"/>
        </w:rPr>
      </w:pPr>
      <w:bookmarkStart w:id="3269" w:name="_Toc20955840"/>
      <w:bookmarkStart w:id="3270" w:name="_Toc29892934"/>
      <w:bookmarkStart w:id="3271" w:name="_Toc36556871"/>
      <w:bookmarkStart w:id="3272" w:name="_Toc45832261"/>
      <w:bookmarkStart w:id="3273" w:name="_Toc51763441"/>
      <w:bookmarkStart w:id="3274" w:name="_Toc64448604"/>
      <w:bookmarkStart w:id="3275" w:name="_Toc66289263"/>
      <w:bookmarkStart w:id="3276" w:name="_Toc74154376"/>
      <w:bookmarkStart w:id="3277" w:name="_Toc81383120"/>
      <w:bookmarkStart w:id="3278" w:name="_Toc88657753"/>
      <w:bookmarkStart w:id="3279" w:name="_Toc97910665"/>
      <w:bookmarkStart w:id="3280" w:name="_Toc99038304"/>
      <w:bookmarkStart w:id="3281" w:name="_Toc99730566"/>
      <w:bookmarkStart w:id="3282" w:name="_Toc105510685"/>
      <w:bookmarkStart w:id="3283" w:name="_Toc105927217"/>
      <w:bookmarkStart w:id="3284" w:name="_Toc106109757"/>
      <w:bookmarkStart w:id="3285" w:name="_Toc113835194"/>
      <w:bookmarkStart w:id="3286" w:name="_Toc120124037"/>
      <w:bookmarkStart w:id="3287" w:name="_Toc146226304"/>
      <w:bookmarkStart w:id="3288" w:name="_CR8_6_1"/>
      <w:bookmarkEnd w:id="3288"/>
      <w:r w:rsidRPr="00EA5FA7">
        <w:t>8.6.1</w:t>
      </w:r>
      <w:r w:rsidRPr="00EA5FA7">
        <w:tab/>
        <w:t>System Information Delivery</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23150775" w14:textId="77777777" w:rsidR="00F970C9" w:rsidRPr="00EA5FA7" w:rsidRDefault="00F970C9" w:rsidP="00061CBE">
      <w:pPr>
        <w:pStyle w:val="Heading4"/>
        <w:rPr>
          <w:lang w:eastAsia="zh-CN"/>
        </w:rPr>
      </w:pPr>
      <w:bookmarkStart w:id="3289" w:name="_Toc20955841"/>
      <w:bookmarkStart w:id="3290" w:name="_Toc29892935"/>
      <w:bookmarkStart w:id="3291" w:name="_Toc36556872"/>
      <w:bookmarkStart w:id="3292" w:name="_Toc45832262"/>
      <w:bookmarkStart w:id="3293" w:name="_Toc51763442"/>
      <w:bookmarkStart w:id="3294" w:name="_Toc64448605"/>
      <w:bookmarkStart w:id="3295" w:name="_Toc66289264"/>
      <w:bookmarkStart w:id="3296" w:name="_Toc74154377"/>
      <w:bookmarkStart w:id="3297" w:name="_Toc81383121"/>
      <w:bookmarkStart w:id="3298" w:name="_Toc88657754"/>
      <w:bookmarkStart w:id="3299" w:name="_Toc97910666"/>
      <w:bookmarkStart w:id="3300" w:name="_Toc99038305"/>
      <w:bookmarkStart w:id="3301" w:name="_Toc99730567"/>
      <w:bookmarkStart w:id="3302" w:name="_Toc105510686"/>
      <w:bookmarkStart w:id="3303" w:name="_Toc105927218"/>
      <w:bookmarkStart w:id="3304" w:name="_Toc106109758"/>
      <w:bookmarkStart w:id="3305" w:name="_Toc113835195"/>
      <w:bookmarkStart w:id="3306" w:name="_Toc120124038"/>
      <w:bookmarkStart w:id="3307" w:name="_Toc146226305"/>
      <w:bookmarkStart w:id="3308" w:name="_CR8_6_1_1"/>
      <w:bookmarkEnd w:id="3308"/>
      <w:r w:rsidRPr="00EA5FA7">
        <w:t>8.6.1.1</w:t>
      </w:r>
      <w:r w:rsidRPr="00EA5FA7">
        <w:tab/>
        <w:t>General</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3309" w:name="_Toc20955842"/>
      <w:bookmarkStart w:id="3310" w:name="_Toc29892936"/>
      <w:bookmarkStart w:id="3311" w:name="_Toc36556873"/>
      <w:bookmarkStart w:id="3312" w:name="_Toc45832263"/>
      <w:bookmarkStart w:id="3313" w:name="_Toc51763443"/>
      <w:bookmarkStart w:id="3314" w:name="_Toc64448606"/>
      <w:bookmarkStart w:id="3315" w:name="_Toc66289265"/>
      <w:bookmarkStart w:id="3316" w:name="_Toc74154378"/>
      <w:bookmarkStart w:id="3317" w:name="_Toc81383122"/>
      <w:bookmarkStart w:id="3318" w:name="_Toc88657755"/>
      <w:bookmarkStart w:id="3319" w:name="_Toc97910667"/>
      <w:bookmarkStart w:id="3320" w:name="_Toc99038306"/>
      <w:bookmarkStart w:id="3321" w:name="_Toc99730568"/>
      <w:bookmarkStart w:id="3322" w:name="_Toc105510687"/>
      <w:bookmarkStart w:id="3323" w:name="_Toc105927219"/>
      <w:bookmarkStart w:id="3324" w:name="_Toc106109759"/>
      <w:bookmarkStart w:id="3325" w:name="_Toc113835196"/>
      <w:bookmarkStart w:id="3326" w:name="_Toc120124039"/>
      <w:bookmarkStart w:id="3327" w:name="_Toc146226306"/>
      <w:bookmarkStart w:id="3328" w:name="_CR8_6_1_2"/>
      <w:bookmarkEnd w:id="3328"/>
      <w:r w:rsidRPr="00EA5FA7">
        <w:t>8.6.1.2</w:t>
      </w:r>
      <w:r w:rsidRPr="00EA5FA7">
        <w:tab/>
        <w:t>Successful Operation</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0F241CC6" w14:textId="475B0BE5" w:rsidR="00F970C9" w:rsidRPr="00EA5FA7" w:rsidRDefault="00454D3D" w:rsidP="00061CBE">
      <w:pPr>
        <w:pStyle w:val="TH"/>
      </w:pPr>
      <w:bookmarkStart w:id="3329" w:name="_MON_1554876350"/>
      <w:bookmarkEnd w:id="3329"/>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bookmarkStart w:id="3330" w:name="_CRFigure8_6_1_21"/>
      <w:r w:rsidRPr="00EA5FA7">
        <w:t xml:space="preserve">Figure </w:t>
      </w:r>
      <w:bookmarkEnd w:id="3330"/>
      <w:r w:rsidRPr="00EA5FA7">
        <w:t xml:space="preserve">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lastRenderedPageBreak/>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3331" w:name="_Toc20955843"/>
      <w:bookmarkStart w:id="3332" w:name="_Toc29892937"/>
      <w:bookmarkStart w:id="3333" w:name="_Toc36556874"/>
      <w:bookmarkStart w:id="3334" w:name="_Toc45832264"/>
      <w:bookmarkStart w:id="3335" w:name="_Toc51763444"/>
      <w:bookmarkStart w:id="3336" w:name="_Toc64448607"/>
      <w:bookmarkStart w:id="3337" w:name="_Toc66289266"/>
      <w:bookmarkStart w:id="3338" w:name="_Toc74154379"/>
      <w:bookmarkStart w:id="3339" w:name="_Toc81383123"/>
      <w:bookmarkStart w:id="3340" w:name="_Toc88657756"/>
      <w:bookmarkStart w:id="3341" w:name="_Toc97910668"/>
      <w:bookmarkStart w:id="3342" w:name="_Toc99038307"/>
      <w:bookmarkStart w:id="3343" w:name="_Toc99730569"/>
      <w:bookmarkStart w:id="3344" w:name="_Toc105510688"/>
      <w:bookmarkStart w:id="3345" w:name="_Toc105927220"/>
      <w:bookmarkStart w:id="3346" w:name="_Toc106109760"/>
      <w:bookmarkStart w:id="3347" w:name="_Toc113835197"/>
      <w:bookmarkStart w:id="3348" w:name="_Toc120124040"/>
      <w:bookmarkStart w:id="3349" w:name="_Toc146226307"/>
      <w:bookmarkStart w:id="3350" w:name="_CR8_6_1_3"/>
      <w:bookmarkEnd w:id="3350"/>
      <w:r w:rsidRPr="00EA5FA7">
        <w:t>8.6.1.3</w:t>
      </w:r>
      <w:r w:rsidRPr="00EA5FA7">
        <w:tab/>
        <w:t>Abnormal Condition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3351" w:name="_Toc20955844"/>
      <w:bookmarkStart w:id="3352" w:name="_Toc29892938"/>
      <w:bookmarkStart w:id="3353" w:name="_Toc36556875"/>
      <w:bookmarkStart w:id="3354" w:name="_Toc45832265"/>
      <w:bookmarkStart w:id="3355" w:name="_Toc51763445"/>
      <w:bookmarkStart w:id="3356" w:name="_Toc64448608"/>
      <w:bookmarkStart w:id="3357" w:name="_Toc66289267"/>
      <w:bookmarkStart w:id="3358" w:name="_Toc74154380"/>
      <w:bookmarkStart w:id="3359" w:name="_Toc81383124"/>
      <w:bookmarkStart w:id="3360" w:name="_Toc88657757"/>
      <w:bookmarkStart w:id="3361" w:name="_Toc97910669"/>
      <w:bookmarkStart w:id="3362" w:name="_Toc99038308"/>
      <w:bookmarkStart w:id="3363" w:name="_Toc99730570"/>
      <w:bookmarkStart w:id="3364" w:name="_Toc105510689"/>
      <w:bookmarkStart w:id="3365" w:name="_Toc105927221"/>
      <w:bookmarkStart w:id="3366" w:name="_Toc106109761"/>
      <w:bookmarkStart w:id="3367" w:name="_Toc113835198"/>
      <w:bookmarkStart w:id="3368" w:name="_Toc120124041"/>
      <w:bookmarkStart w:id="3369" w:name="_Toc146226308"/>
      <w:bookmarkStart w:id="3370" w:name="_CR8_7"/>
      <w:bookmarkEnd w:id="3370"/>
      <w:r w:rsidRPr="00EA5FA7">
        <w:t>8.7</w:t>
      </w:r>
      <w:r w:rsidRPr="00EA5FA7">
        <w:tab/>
        <w:t>Paging procedures</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570F67CC" w14:textId="77777777" w:rsidR="00F970C9" w:rsidRPr="00EA5FA7" w:rsidRDefault="00F970C9" w:rsidP="00061CBE">
      <w:pPr>
        <w:pStyle w:val="Heading3"/>
        <w:rPr>
          <w:lang w:eastAsia="zh-CN"/>
        </w:rPr>
      </w:pPr>
      <w:bookmarkStart w:id="3371" w:name="_Toc20955845"/>
      <w:bookmarkStart w:id="3372" w:name="_Toc29892939"/>
      <w:bookmarkStart w:id="3373" w:name="_Toc36556876"/>
      <w:bookmarkStart w:id="3374" w:name="_Toc45832266"/>
      <w:bookmarkStart w:id="3375" w:name="_Toc51763446"/>
      <w:bookmarkStart w:id="3376" w:name="_Toc64448609"/>
      <w:bookmarkStart w:id="3377" w:name="_Toc66289268"/>
      <w:bookmarkStart w:id="3378" w:name="_Toc74154381"/>
      <w:bookmarkStart w:id="3379" w:name="_Toc81383125"/>
      <w:bookmarkStart w:id="3380" w:name="_Toc88657758"/>
      <w:bookmarkStart w:id="3381" w:name="_Toc97910670"/>
      <w:bookmarkStart w:id="3382" w:name="_Toc99038309"/>
      <w:bookmarkStart w:id="3383" w:name="_Toc99730571"/>
      <w:bookmarkStart w:id="3384" w:name="_Toc105510690"/>
      <w:bookmarkStart w:id="3385" w:name="_Toc105927222"/>
      <w:bookmarkStart w:id="3386" w:name="_Toc106109762"/>
      <w:bookmarkStart w:id="3387" w:name="_Toc113835199"/>
      <w:bookmarkStart w:id="3388" w:name="_Toc120124042"/>
      <w:bookmarkStart w:id="3389" w:name="_Toc146226309"/>
      <w:bookmarkStart w:id="3390" w:name="_CR8_7_1"/>
      <w:bookmarkEnd w:id="3390"/>
      <w:r w:rsidRPr="00EA5FA7">
        <w:t>8.7.1</w:t>
      </w:r>
      <w:r w:rsidRPr="00EA5FA7">
        <w:tab/>
        <w:t>Paging</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r w:rsidRPr="00EA5FA7">
        <w:t xml:space="preserve"> </w:t>
      </w:r>
    </w:p>
    <w:p w14:paraId="050DDEBF" w14:textId="77777777" w:rsidR="00F970C9" w:rsidRPr="00EA5FA7" w:rsidRDefault="00F970C9" w:rsidP="00061CBE">
      <w:pPr>
        <w:pStyle w:val="Heading4"/>
        <w:rPr>
          <w:lang w:eastAsia="zh-CN"/>
        </w:rPr>
      </w:pPr>
      <w:bookmarkStart w:id="3391" w:name="_Toc20955846"/>
      <w:bookmarkStart w:id="3392" w:name="_Toc29892940"/>
      <w:bookmarkStart w:id="3393" w:name="_Toc36556877"/>
      <w:bookmarkStart w:id="3394" w:name="_Toc45832267"/>
      <w:bookmarkStart w:id="3395" w:name="_Toc51763447"/>
      <w:bookmarkStart w:id="3396" w:name="_Toc64448610"/>
      <w:bookmarkStart w:id="3397" w:name="_Toc66289269"/>
      <w:bookmarkStart w:id="3398" w:name="_Toc74154382"/>
      <w:bookmarkStart w:id="3399" w:name="_Toc81383126"/>
      <w:bookmarkStart w:id="3400" w:name="_Toc88657759"/>
      <w:bookmarkStart w:id="3401" w:name="_Toc97910671"/>
      <w:bookmarkStart w:id="3402" w:name="_Toc99038310"/>
      <w:bookmarkStart w:id="3403" w:name="_Toc99730572"/>
      <w:bookmarkStart w:id="3404" w:name="_Toc105510691"/>
      <w:bookmarkStart w:id="3405" w:name="_Toc105927223"/>
      <w:bookmarkStart w:id="3406" w:name="_Toc106109763"/>
      <w:bookmarkStart w:id="3407" w:name="_Toc113835200"/>
      <w:bookmarkStart w:id="3408" w:name="_Toc120124043"/>
      <w:bookmarkStart w:id="3409" w:name="_Toc146226310"/>
      <w:bookmarkStart w:id="3410" w:name="_CR8_7_1_1"/>
      <w:bookmarkEnd w:id="3410"/>
      <w:r w:rsidRPr="00EA5FA7">
        <w:t>8.7.1.1</w:t>
      </w:r>
      <w:r w:rsidRPr="00EA5FA7">
        <w:tab/>
        <w:t>General</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3411" w:name="_Toc20955847"/>
      <w:bookmarkStart w:id="3412" w:name="_Toc29892941"/>
      <w:bookmarkStart w:id="3413" w:name="_Toc36556878"/>
      <w:bookmarkStart w:id="3414" w:name="_Toc45832268"/>
      <w:bookmarkStart w:id="3415" w:name="_Toc51763448"/>
      <w:bookmarkStart w:id="3416" w:name="_Toc64448611"/>
      <w:bookmarkStart w:id="3417" w:name="_Toc66289270"/>
      <w:bookmarkStart w:id="3418" w:name="_Toc74154383"/>
      <w:bookmarkStart w:id="3419" w:name="_Toc81383127"/>
      <w:bookmarkStart w:id="3420" w:name="_Toc88657760"/>
      <w:bookmarkStart w:id="3421" w:name="_Toc97910672"/>
      <w:bookmarkStart w:id="3422" w:name="_Toc99038311"/>
      <w:bookmarkStart w:id="3423" w:name="_Toc99730573"/>
      <w:bookmarkStart w:id="3424" w:name="_Toc105510692"/>
      <w:bookmarkStart w:id="3425" w:name="_Toc105927224"/>
      <w:bookmarkStart w:id="3426" w:name="_Toc106109764"/>
      <w:bookmarkStart w:id="3427" w:name="_Toc113835201"/>
      <w:bookmarkStart w:id="3428" w:name="_Toc120124044"/>
      <w:bookmarkStart w:id="3429" w:name="_Toc146226311"/>
      <w:bookmarkStart w:id="3430" w:name="_CR8_7_1_2"/>
      <w:bookmarkEnd w:id="3430"/>
      <w:r w:rsidRPr="00EA5FA7">
        <w:t>8.7.1.2</w:t>
      </w:r>
      <w:r w:rsidRPr="00EA5FA7">
        <w:tab/>
        <w:t>Successful Operation</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bookmarkStart w:id="3431" w:name="_CRFigure8_7_1_21"/>
      <w:r w:rsidRPr="00EA5FA7">
        <w:t xml:space="preserve">Figure </w:t>
      </w:r>
      <w:bookmarkEnd w:id="3431"/>
      <w:r w:rsidRPr="00EA5FA7">
        <w:t xml:space="preserve">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3432" w:name="_Toc20955848"/>
      <w:bookmarkStart w:id="3433" w:name="_Toc29892942"/>
      <w:bookmarkStart w:id="3434" w:name="_Toc36556879"/>
      <w:bookmarkStart w:id="3435" w:name="_Toc45832269"/>
      <w:bookmarkStart w:id="3436" w:name="_Toc51763449"/>
      <w:bookmarkStart w:id="3437" w:name="_Toc64448612"/>
      <w:bookmarkStart w:id="3438" w:name="_Toc66289271"/>
      <w:bookmarkStart w:id="3439" w:name="_Toc74154384"/>
      <w:bookmarkStart w:id="3440" w:name="_Toc81383128"/>
      <w:bookmarkStart w:id="3441" w:name="_Toc88657761"/>
      <w:bookmarkStart w:id="3442"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03C23AF" w14:textId="3ABA542B" w:rsidR="00987D7E" w:rsidRPr="00104711" w:rsidRDefault="00987D7E" w:rsidP="0009133F">
      <w:pPr>
        <w:rPr>
          <w:rFonts w:eastAsia="SimSun"/>
          <w:lang w:eastAsia="zh-CN"/>
        </w:rPr>
      </w:pPr>
      <w:ins w:id="3443" w:author="CR1129" w:date="2023-11-06T14:18:00Z">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ins>
    </w:p>
    <w:p w14:paraId="428B4BAE" w14:textId="77777777" w:rsidR="00336AE7" w:rsidRDefault="00336AE7" w:rsidP="00336AE7">
      <w:pPr>
        <w:rPr>
          <w:lang w:eastAsia="zh-CN"/>
        </w:rPr>
      </w:pPr>
      <w:bookmarkStart w:id="3444" w:name="_Toc99038312"/>
      <w:bookmarkStart w:id="3445" w:name="_Toc99730574"/>
      <w:bookmarkStart w:id="3446" w:name="_Toc105510693"/>
      <w:bookmarkStart w:id="3447" w:name="_Toc105927225"/>
      <w:bookmarkStart w:id="3448"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4D98C4D4" w14:textId="3E943861" w:rsidR="0015520C" w:rsidRDefault="0015520C" w:rsidP="00BE04EC">
      <w:pPr>
        <w:rPr>
          <w:lang w:eastAsia="zh-CN"/>
        </w:rPr>
      </w:pPr>
      <w:ins w:id="3449" w:author="CR1140" w:date="2023-11-06T14:18:00Z">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ins>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9B89249" w14:textId="0F2461B2" w:rsidR="000221FF" w:rsidRDefault="000221FF" w:rsidP="00BE04EC">
      <w:ins w:id="3450" w:author="CR1169">
        <w:r>
          <w:t xml:space="preserve">The </w:t>
        </w:r>
        <w:r>
          <w:rPr>
            <w:i/>
          </w:rPr>
          <w:t>NR Paging Long eDRX Information for RRC INACTIVE</w:t>
        </w:r>
        <w:r>
          <w:t xml:space="preserve"> IE may be included in the PAGING message, and if present, the gNB-DU shall, if supported, use it according to TS 38.304 [24].</w:t>
        </w:r>
      </w:ins>
    </w:p>
    <w:p w14:paraId="7E4A4E5C" w14:textId="77777777" w:rsidR="00F970C9" w:rsidRPr="00EA5FA7" w:rsidRDefault="00F970C9" w:rsidP="00061CBE">
      <w:pPr>
        <w:pStyle w:val="Heading4"/>
      </w:pPr>
      <w:bookmarkStart w:id="3451" w:name="_Toc113835202"/>
      <w:bookmarkStart w:id="3452" w:name="_Toc120124045"/>
      <w:bookmarkStart w:id="3453" w:name="_Toc146226312"/>
      <w:bookmarkStart w:id="3454" w:name="_CR8_7_1_3"/>
      <w:bookmarkEnd w:id="3454"/>
      <w:r w:rsidRPr="00EA5FA7">
        <w:t>8.7.1.3</w:t>
      </w:r>
      <w:r w:rsidRPr="00EA5FA7">
        <w:tab/>
        <w:t>Abnormal Conditions</w:t>
      </w:r>
      <w:bookmarkEnd w:id="3432"/>
      <w:bookmarkEnd w:id="3433"/>
      <w:bookmarkEnd w:id="3434"/>
      <w:bookmarkEnd w:id="3435"/>
      <w:bookmarkEnd w:id="3436"/>
      <w:bookmarkEnd w:id="3437"/>
      <w:bookmarkEnd w:id="3438"/>
      <w:bookmarkEnd w:id="3439"/>
      <w:bookmarkEnd w:id="3440"/>
      <w:bookmarkEnd w:id="3441"/>
      <w:bookmarkEnd w:id="3442"/>
      <w:bookmarkEnd w:id="3444"/>
      <w:bookmarkEnd w:id="3445"/>
      <w:bookmarkEnd w:id="3446"/>
      <w:bookmarkEnd w:id="3447"/>
      <w:bookmarkEnd w:id="3448"/>
      <w:bookmarkEnd w:id="3451"/>
      <w:bookmarkEnd w:id="3452"/>
      <w:bookmarkEnd w:id="3453"/>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455" w:name="_Toc29892943"/>
      <w:bookmarkStart w:id="3456" w:name="_Toc36556880"/>
      <w:bookmarkStart w:id="3457" w:name="_Toc45832270"/>
      <w:bookmarkStart w:id="3458" w:name="_Toc51763450"/>
      <w:bookmarkStart w:id="3459" w:name="_Toc64448613"/>
      <w:bookmarkStart w:id="3460" w:name="_Toc66289272"/>
      <w:bookmarkStart w:id="3461" w:name="_Toc74154385"/>
      <w:bookmarkStart w:id="3462" w:name="_Toc81383129"/>
      <w:bookmarkStart w:id="3463" w:name="_Toc88657762"/>
      <w:bookmarkStart w:id="3464" w:name="_Toc97910674"/>
      <w:bookmarkStart w:id="3465" w:name="_Toc99038313"/>
      <w:bookmarkStart w:id="3466" w:name="_Toc99730575"/>
      <w:bookmarkStart w:id="3467" w:name="_Toc105510694"/>
      <w:bookmarkStart w:id="3468" w:name="_Toc105927226"/>
      <w:bookmarkStart w:id="3469" w:name="_Toc106109766"/>
      <w:bookmarkStart w:id="3470" w:name="_Toc113835203"/>
      <w:bookmarkStart w:id="3471" w:name="_Toc120124046"/>
      <w:bookmarkStart w:id="3472" w:name="_Toc146226313"/>
      <w:bookmarkStart w:id="3473" w:name="_Toc534720390"/>
      <w:bookmarkStart w:id="3474" w:name="_CR8_8"/>
      <w:bookmarkEnd w:id="3474"/>
      <w:r w:rsidRPr="00EA5FA7">
        <w:t>8.8</w:t>
      </w:r>
      <w:r w:rsidRPr="00EA5FA7">
        <w:tab/>
        <w:t>Trace Procedures</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p>
    <w:p w14:paraId="4D862B28" w14:textId="77777777" w:rsidR="0050066B" w:rsidRPr="00EA5FA7" w:rsidRDefault="0050066B" w:rsidP="0050066B">
      <w:pPr>
        <w:pStyle w:val="Heading3"/>
      </w:pPr>
      <w:bookmarkStart w:id="3475" w:name="_Toc29892944"/>
      <w:bookmarkStart w:id="3476" w:name="_Toc36556881"/>
      <w:bookmarkStart w:id="3477" w:name="_Toc45832271"/>
      <w:bookmarkStart w:id="3478" w:name="_Toc51763451"/>
      <w:bookmarkStart w:id="3479" w:name="_Toc64448614"/>
      <w:bookmarkStart w:id="3480" w:name="_Toc66289273"/>
      <w:bookmarkStart w:id="3481" w:name="_Toc74154386"/>
      <w:bookmarkStart w:id="3482" w:name="_Toc81383130"/>
      <w:bookmarkStart w:id="3483" w:name="_Toc88657763"/>
      <w:bookmarkStart w:id="3484" w:name="_Toc97910675"/>
      <w:bookmarkStart w:id="3485" w:name="_Toc99038314"/>
      <w:bookmarkStart w:id="3486" w:name="_Toc99730576"/>
      <w:bookmarkStart w:id="3487" w:name="_Toc105510695"/>
      <w:bookmarkStart w:id="3488" w:name="_Toc105927227"/>
      <w:bookmarkStart w:id="3489" w:name="_Toc106109767"/>
      <w:bookmarkStart w:id="3490" w:name="_Toc113835204"/>
      <w:bookmarkStart w:id="3491" w:name="_Toc120124047"/>
      <w:bookmarkStart w:id="3492" w:name="_Toc146226314"/>
      <w:bookmarkStart w:id="3493" w:name="_CR8_8_1"/>
      <w:bookmarkEnd w:id="3493"/>
      <w:r w:rsidRPr="00EA5FA7">
        <w:t>8.8.1</w:t>
      </w:r>
      <w:r w:rsidRPr="00EA5FA7">
        <w:tab/>
        <w:t>Trace Start</w:t>
      </w:r>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2F328768" w14:textId="77777777" w:rsidR="0050066B" w:rsidRPr="00EA5FA7" w:rsidRDefault="0050066B" w:rsidP="0050066B">
      <w:pPr>
        <w:pStyle w:val="Heading4"/>
      </w:pPr>
      <w:bookmarkStart w:id="3494" w:name="_Toc29892945"/>
      <w:bookmarkStart w:id="3495" w:name="_Toc36556882"/>
      <w:bookmarkStart w:id="3496" w:name="_Toc45832272"/>
      <w:bookmarkStart w:id="3497" w:name="_Toc51763452"/>
      <w:bookmarkStart w:id="3498" w:name="_Toc64448615"/>
      <w:bookmarkStart w:id="3499" w:name="_Toc66289274"/>
      <w:bookmarkStart w:id="3500" w:name="_Toc74154387"/>
      <w:bookmarkStart w:id="3501" w:name="_Toc81383131"/>
      <w:bookmarkStart w:id="3502" w:name="_Toc88657764"/>
      <w:bookmarkStart w:id="3503" w:name="_Toc97910676"/>
      <w:bookmarkStart w:id="3504" w:name="_Toc99038315"/>
      <w:bookmarkStart w:id="3505" w:name="_Toc99730577"/>
      <w:bookmarkStart w:id="3506" w:name="_Toc105510696"/>
      <w:bookmarkStart w:id="3507" w:name="_Toc105927228"/>
      <w:bookmarkStart w:id="3508" w:name="_Toc106109768"/>
      <w:bookmarkStart w:id="3509" w:name="_Toc113835205"/>
      <w:bookmarkStart w:id="3510" w:name="_Toc120124048"/>
      <w:bookmarkStart w:id="3511" w:name="_Toc146226315"/>
      <w:bookmarkStart w:id="3512" w:name="_CR8_8_1_1"/>
      <w:bookmarkEnd w:id="3512"/>
      <w:r w:rsidRPr="00EA5FA7">
        <w:t>8.8.1.1</w:t>
      </w:r>
      <w:r w:rsidRPr="00EA5FA7">
        <w:tab/>
        <w:t>General</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513" w:name="_Toc29892946"/>
      <w:bookmarkStart w:id="3514" w:name="_Toc36556883"/>
      <w:bookmarkStart w:id="3515" w:name="_Toc45832273"/>
      <w:bookmarkStart w:id="3516" w:name="_Toc51763453"/>
      <w:bookmarkStart w:id="3517" w:name="_Toc64448616"/>
      <w:bookmarkStart w:id="3518" w:name="_Toc66289275"/>
      <w:bookmarkStart w:id="3519" w:name="_Toc74154388"/>
      <w:bookmarkStart w:id="3520" w:name="_Toc81383132"/>
      <w:bookmarkStart w:id="3521" w:name="_Toc88657765"/>
      <w:bookmarkStart w:id="3522" w:name="_Toc97910677"/>
      <w:bookmarkStart w:id="3523" w:name="_Toc99038316"/>
      <w:bookmarkStart w:id="3524" w:name="_Toc99730578"/>
      <w:bookmarkStart w:id="3525" w:name="_Toc105510697"/>
      <w:bookmarkStart w:id="3526" w:name="_Toc105927229"/>
      <w:bookmarkStart w:id="3527" w:name="_Toc106109769"/>
      <w:bookmarkStart w:id="3528" w:name="_Toc113835206"/>
      <w:bookmarkStart w:id="3529" w:name="_Toc120124049"/>
      <w:bookmarkStart w:id="3530" w:name="_Toc146226316"/>
      <w:bookmarkStart w:id="3531" w:name="_CR8_8_1_2"/>
      <w:bookmarkEnd w:id="3531"/>
      <w:r w:rsidRPr="00EA5FA7">
        <w:lastRenderedPageBreak/>
        <w:t>8.8.1.2</w:t>
      </w:r>
      <w:r w:rsidRPr="00EA5FA7">
        <w:tab/>
        <w:t>Successful Operation</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4883D3D9" w14:textId="77777777" w:rsidR="0050066B" w:rsidRPr="00EA5FA7" w:rsidRDefault="0050066B" w:rsidP="0050066B">
      <w:pPr>
        <w:pStyle w:val="TH"/>
      </w:pPr>
      <w:r w:rsidRPr="00EA5FA7">
        <w:object w:dxaOrig="6880" w:dyaOrig="2410" w14:anchorId="55CE8670">
          <v:shape id="_x0000_i1046" type="#_x0000_t75" style="width:345.05pt;height:116.85pt" o:ole="">
            <v:imagedata r:id="rId76" o:title=""/>
          </v:shape>
          <o:OLEObject Type="Embed" ProgID="Visio.Drawing.11" ShapeID="_x0000_i1046" DrawAspect="Content" ObjectID="_1761153778" r:id="rId77"/>
        </w:object>
      </w:r>
    </w:p>
    <w:p w14:paraId="0463053A" w14:textId="77777777" w:rsidR="0050066B" w:rsidRPr="00EA5FA7" w:rsidRDefault="0050066B" w:rsidP="0050066B">
      <w:pPr>
        <w:pStyle w:val="TF"/>
      </w:pPr>
      <w:bookmarkStart w:id="3532" w:name="_CRFigure8_8_1_21"/>
      <w:r w:rsidRPr="00EA5FA7">
        <w:t xml:space="preserve">Figure </w:t>
      </w:r>
      <w:bookmarkEnd w:id="3532"/>
      <w:r w:rsidRPr="00EA5FA7">
        <w:t>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533" w:name="_Toc29892947"/>
      <w:bookmarkStart w:id="3534" w:name="_Toc36556884"/>
      <w:bookmarkStart w:id="3535" w:name="_Toc45832274"/>
      <w:bookmarkStart w:id="3536" w:name="_Toc51763454"/>
      <w:bookmarkStart w:id="3537" w:name="_Toc64448617"/>
      <w:bookmarkStart w:id="3538" w:name="_Toc66289276"/>
      <w:bookmarkStart w:id="3539" w:name="_Toc74154389"/>
      <w:bookmarkStart w:id="3540" w:name="_Toc81383133"/>
      <w:bookmarkStart w:id="3541" w:name="_Toc88657766"/>
      <w:bookmarkStart w:id="3542" w:name="_Toc97910678"/>
      <w:bookmarkStart w:id="3543" w:name="_Toc99038317"/>
      <w:bookmarkStart w:id="3544" w:name="_Toc99730579"/>
      <w:bookmarkStart w:id="3545" w:name="_Toc105510698"/>
      <w:bookmarkStart w:id="3546" w:name="_Toc105927230"/>
      <w:bookmarkStart w:id="3547" w:name="_Toc106109770"/>
      <w:bookmarkStart w:id="3548" w:name="_Toc113835207"/>
      <w:bookmarkStart w:id="3549" w:name="_Toc120124050"/>
      <w:bookmarkStart w:id="3550" w:name="_Toc146226317"/>
      <w:bookmarkStart w:id="3551" w:name="_CR8_8_1_3"/>
      <w:bookmarkEnd w:id="3551"/>
      <w:r w:rsidRPr="0009701E">
        <w:t>8.8.1.3</w:t>
      </w:r>
      <w:r w:rsidRPr="0009701E">
        <w:tab/>
        <w:t>Abnormal Conditions</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552" w:name="_Toc29892948"/>
      <w:bookmarkStart w:id="3553" w:name="_Toc36556885"/>
      <w:bookmarkStart w:id="3554" w:name="_Toc45832275"/>
      <w:bookmarkStart w:id="3555" w:name="_Toc51763455"/>
      <w:bookmarkStart w:id="3556" w:name="_Toc64448618"/>
      <w:bookmarkStart w:id="3557" w:name="_Toc66289277"/>
      <w:bookmarkStart w:id="3558" w:name="_Toc74154390"/>
      <w:bookmarkStart w:id="3559" w:name="_Toc81383134"/>
      <w:bookmarkStart w:id="3560" w:name="_Toc88657767"/>
      <w:bookmarkStart w:id="3561" w:name="_Toc97910679"/>
      <w:bookmarkStart w:id="3562" w:name="_Toc99038318"/>
      <w:bookmarkStart w:id="3563" w:name="_Toc99730580"/>
      <w:bookmarkStart w:id="3564" w:name="_Toc105510699"/>
      <w:bookmarkStart w:id="3565" w:name="_Toc105927231"/>
      <w:bookmarkStart w:id="3566" w:name="_Toc106109771"/>
      <w:bookmarkStart w:id="3567" w:name="_Toc113835208"/>
      <w:bookmarkStart w:id="3568" w:name="_Toc120124051"/>
      <w:bookmarkStart w:id="3569" w:name="_Toc146226318"/>
      <w:bookmarkStart w:id="3570" w:name="_Toc534720399"/>
      <w:bookmarkStart w:id="3571" w:name="_CR8_8_2"/>
      <w:bookmarkEnd w:id="3473"/>
      <w:bookmarkEnd w:id="3571"/>
      <w:r w:rsidRPr="0009701E">
        <w:t>8.8.2</w:t>
      </w:r>
      <w:r w:rsidRPr="0009701E">
        <w:tab/>
        <w:t>Deactivate Trace</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p>
    <w:p w14:paraId="52B814DE" w14:textId="77777777" w:rsidR="0050066B" w:rsidRPr="00EA5FA7" w:rsidRDefault="0050066B" w:rsidP="0050066B">
      <w:pPr>
        <w:pStyle w:val="Heading4"/>
      </w:pPr>
      <w:bookmarkStart w:id="3572" w:name="_Toc29892949"/>
      <w:bookmarkStart w:id="3573" w:name="_Toc36556886"/>
      <w:bookmarkStart w:id="3574" w:name="_Toc45832276"/>
      <w:bookmarkStart w:id="3575" w:name="_Toc51763456"/>
      <w:bookmarkStart w:id="3576" w:name="_Toc64448619"/>
      <w:bookmarkStart w:id="3577" w:name="_Toc66289278"/>
      <w:bookmarkStart w:id="3578" w:name="_Toc74154391"/>
      <w:bookmarkStart w:id="3579" w:name="_Toc81383135"/>
      <w:bookmarkStart w:id="3580" w:name="_Toc88657768"/>
      <w:bookmarkStart w:id="3581" w:name="_Toc97910680"/>
      <w:bookmarkStart w:id="3582" w:name="_Toc99038319"/>
      <w:bookmarkStart w:id="3583" w:name="_Toc99730581"/>
      <w:bookmarkStart w:id="3584" w:name="_Toc105510700"/>
      <w:bookmarkStart w:id="3585" w:name="_Toc105927232"/>
      <w:bookmarkStart w:id="3586" w:name="_Toc106109772"/>
      <w:bookmarkStart w:id="3587" w:name="_Toc113835209"/>
      <w:bookmarkStart w:id="3588" w:name="_Toc120124052"/>
      <w:bookmarkStart w:id="3589" w:name="_Toc146226319"/>
      <w:bookmarkStart w:id="3590" w:name="_CR8_8_2_1"/>
      <w:bookmarkEnd w:id="3590"/>
      <w:r w:rsidRPr="00EA5FA7">
        <w:t>8.8.2.1</w:t>
      </w:r>
      <w:r w:rsidRPr="00EA5FA7">
        <w:tab/>
        <w:t>General</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591" w:name="_Toc29892950"/>
      <w:bookmarkStart w:id="3592" w:name="_Toc36556887"/>
      <w:bookmarkStart w:id="3593" w:name="_Toc45832277"/>
      <w:bookmarkStart w:id="3594" w:name="_Toc51763457"/>
      <w:bookmarkStart w:id="3595" w:name="_Toc64448620"/>
      <w:bookmarkStart w:id="3596" w:name="_Toc66289279"/>
      <w:bookmarkStart w:id="3597" w:name="_Toc74154392"/>
      <w:bookmarkStart w:id="3598" w:name="_Toc81383136"/>
      <w:bookmarkStart w:id="3599" w:name="_Toc88657769"/>
      <w:bookmarkStart w:id="3600" w:name="_Toc97910681"/>
      <w:bookmarkStart w:id="3601" w:name="_Toc99038320"/>
      <w:bookmarkStart w:id="3602" w:name="_Toc99730582"/>
      <w:bookmarkStart w:id="3603" w:name="_Toc105510701"/>
      <w:bookmarkStart w:id="3604" w:name="_Toc105927233"/>
      <w:bookmarkStart w:id="3605" w:name="_Toc106109773"/>
      <w:bookmarkStart w:id="3606" w:name="_Toc113835210"/>
      <w:bookmarkStart w:id="3607" w:name="_Toc120124053"/>
      <w:bookmarkStart w:id="3608" w:name="_Toc146226320"/>
      <w:bookmarkStart w:id="3609" w:name="_CR8_8_2_2"/>
      <w:bookmarkEnd w:id="3609"/>
      <w:r w:rsidRPr="00EA5FA7">
        <w:t>8.8.2.2</w:t>
      </w:r>
      <w:r w:rsidRPr="00EA5FA7">
        <w:tab/>
        <w:t>Successful Operation</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56F50F54" w14:textId="77777777" w:rsidR="0050066B" w:rsidRPr="00EA5FA7" w:rsidRDefault="0050066B" w:rsidP="0050066B">
      <w:pPr>
        <w:pStyle w:val="TH"/>
      </w:pPr>
      <w:r w:rsidRPr="00EA5FA7">
        <w:object w:dxaOrig="6880" w:dyaOrig="2410" w14:anchorId="6F0853F8">
          <v:shape id="_x0000_i1047" type="#_x0000_t75" style="width:345.05pt;height:116.85pt" o:ole="">
            <v:imagedata r:id="rId78" o:title=""/>
          </v:shape>
          <o:OLEObject Type="Embed" ProgID="Visio.Drawing.11" ShapeID="_x0000_i1047" DrawAspect="Content" ObjectID="_1761153779" r:id="rId79"/>
        </w:object>
      </w:r>
    </w:p>
    <w:p w14:paraId="1259E156" w14:textId="77777777" w:rsidR="0050066B" w:rsidRPr="00EA5FA7" w:rsidRDefault="0050066B" w:rsidP="0050066B">
      <w:pPr>
        <w:pStyle w:val="TF"/>
      </w:pPr>
      <w:bookmarkStart w:id="3610" w:name="_CRFigure8_8_2_21"/>
      <w:r w:rsidRPr="00EA5FA7">
        <w:t xml:space="preserve">Figure </w:t>
      </w:r>
      <w:bookmarkEnd w:id="3610"/>
      <w:r w:rsidRPr="00EA5FA7">
        <w:t>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611" w:name="_Hlk14355646"/>
      <w:r w:rsidR="0050066B" w:rsidRPr="00EA5FA7">
        <w:t>as described in TS 32.422 [</w:t>
      </w:r>
      <w:r w:rsidR="00EA5FA7" w:rsidRPr="00EA5FA7">
        <w:t>29</w:t>
      </w:r>
      <w:r w:rsidR="0050066B" w:rsidRPr="00EA5FA7">
        <w:t>]</w:t>
      </w:r>
      <w:bookmarkEnd w:id="3611"/>
      <w:r w:rsidR="0050066B" w:rsidRPr="00EA5FA7">
        <w:t>.</w:t>
      </w:r>
    </w:p>
    <w:p w14:paraId="61BA1346" w14:textId="77777777" w:rsidR="0050066B" w:rsidRPr="00EA5FA7" w:rsidRDefault="0050066B" w:rsidP="0050066B">
      <w:pPr>
        <w:pStyle w:val="Heading4"/>
      </w:pPr>
      <w:bookmarkStart w:id="3612" w:name="_Toc29892951"/>
      <w:bookmarkStart w:id="3613" w:name="_Toc36556888"/>
      <w:bookmarkStart w:id="3614" w:name="_Toc45832278"/>
      <w:bookmarkStart w:id="3615" w:name="_Toc51763458"/>
      <w:bookmarkStart w:id="3616" w:name="_Toc64448621"/>
      <w:bookmarkStart w:id="3617" w:name="_Toc66289280"/>
      <w:bookmarkStart w:id="3618" w:name="_Toc74154393"/>
      <w:bookmarkStart w:id="3619" w:name="_Toc81383137"/>
      <w:bookmarkStart w:id="3620" w:name="_Toc88657770"/>
      <w:bookmarkStart w:id="3621" w:name="_Toc97910682"/>
      <w:bookmarkStart w:id="3622" w:name="_Toc99038321"/>
      <w:bookmarkStart w:id="3623" w:name="_Toc99730583"/>
      <w:bookmarkStart w:id="3624" w:name="_Toc105510702"/>
      <w:bookmarkStart w:id="3625" w:name="_Toc105927234"/>
      <w:bookmarkStart w:id="3626" w:name="_Toc106109774"/>
      <w:bookmarkStart w:id="3627" w:name="_Toc113835211"/>
      <w:bookmarkStart w:id="3628" w:name="_Toc120124054"/>
      <w:bookmarkStart w:id="3629" w:name="_Toc146226321"/>
      <w:bookmarkStart w:id="3630" w:name="_CR8_8_2_3"/>
      <w:bookmarkEnd w:id="3630"/>
      <w:r w:rsidRPr="00EA5FA7">
        <w:t>8.8.2.3</w:t>
      </w:r>
      <w:r w:rsidRPr="00EA5FA7">
        <w:tab/>
        <w:t>Abnormal Conditions</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3A824EE7" w14:textId="77777777" w:rsidR="0050066B" w:rsidRDefault="0050066B" w:rsidP="0050066B">
      <w:r w:rsidRPr="00EA5FA7">
        <w:t>Void.</w:t>
      </w:r>
      <w:bookmarkEnd w:id="3570"/>
    </w:p>
    <w:p w14:paraId="3419D207" w14:textId="77777777" w:rsidR="001F2D3B" w:rsidRPr="00AA5DA2" w:rsidRDefault="001F2D3B" w:rsidP="001F2D3B">
      <w:pPr>
        <w:pStyle w:val="Heading3"/>
        <w:rPr>
          <w:lang w:eastAsia="zh-CN"/>
        </w:rPr>
      </w:pPr>
      <w:bookmarkStart w:id="3631" w:name="_Toc45832279"/>
      <w:bookmarkStart w:id="3632" w:name="_Toc51763459"/>
      <w:bookmarkStart w:id="3633" w:name="_Toc64448622"/>
      <w:bookmarkStart w:id="3634" w:name="_Toc66289281"/>
      <w:bookmarkStart w:id="3635" w:name="_Toc74154394"/>
      <w:bookmarkStart w:id="3636" w:name="_Toc81383138"/>
      <w:bookmarkStart w:id="3637" w:name="_Toc88657771"/>
      <w:bookmarkStart w:id="3638" w:name="_Toc97910683"/>
      <w:bookmarkStart w:id="3639" w:name="_Toc99038322"/>
      <w:bookmarkStart w:id="3640" w:name="_Toc99730584"/>
      <w:bookmarkStart w:id="3641" w:name="_Toc105510703"/>
      <w:bookmarkStart w:id="3642" w:name="_Toc105927235"/>
      <w:bookmarkStart w:id="3643" w:name="_Toc106109775"/>
      <w:bookmarkStart w:id="3644" w:name="_Toc113835212"/>
      <w:bookmarkStart w:id="3645" w:name="_Toc120124055"/>
      <w:bookmarkStart w:id="3646" w:name="_Toc146226322"/>
      <w:bookmarkStart w:id="3647" w:name="_CR8_8_3"/>
      <w:bookmarkEnd w:id="3647"/>
      <w:r>
        <w:lastRenderedPageBreak/>
        <w:t>8.8.3</w:t>
      </w:r>
      <w:r w:rsidRPr="00AA5DA2">
        <w:tab/>
      </w:r>
      <w:r w:rsidRPr="00567372">
        <w:rPr>
          <w:lang w:eastAsia="zh-CN"/>
        </w:rPr>
        <w:t>Cell Traffic Trace</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p>
    <w:p w14:paraId="5D9B35C6" w14:textId="77777777" w:rsidR="001F2D3B" w:rsidRPr="00AA5DA2" w:rsidRDefault="001F2D3B" w:rsidP="001F2D3B">
      <w:pPr>
        <w:pStyle w:val="Heading4"/>
      </w:pPr>
      <w:bookmarkStart w:id="3648" w:name="_Toc45832280"/>
      <w:bookmarkStart w:id="3649" w:name="_Toc51763460"/>
      <w:bookmarkStart w:id="3650" w:name="_Toc64448623"/>
      <w:bookmarkStart w:id="3651" w:name="_Toc66289282"/>
      <w:bookmarkStart w:id="3652" w:name="_Toc74154395"/>
      <w:bookmarkStart w:id="3653" w:name="_Toc81383139"/>
      <w:bookmarkStart w:id="3654" w:name="_Toc88657772"/>
      <w:bookmarkStart w:id="3655" w:name="_Toc97910684"/>
      <w:bookmarkStart w:id="3656" w:name="_Toc99038323"/>
      <w:bookmarkStart w:id="3657" w:name="_Toc99730585"/>
      <w:bookmarkStart w:id="3658" w:name="_Toc105510704"/>
      <w:bookmarkStart w:id="3659" w:name="_Toc105927236"/>
      <w:bookmarkStart w:id="3660" w:name="_Toc106109776"/>
      <w:bookmarkStart w:id="3661" w:name="_Toc113835213"/>
      <w:bookmarkStart w:id="3662" w:name="_Toc120124056"/>
      <w:bookmarkStart w:id="3663" w:name="_Toc146226323"/>
      <w:bookmarkStart w:id="3664" w:name="_CR8_8_3_1"/>
      <w:bookmarkEnd w:id="3664"/>
      <w:r>
        <w:t>8.8.3</w:t>
      </w:r>
      <w:r w:rsidRPr="00AA5DA2">
        <w:t>.1</w:t>
      </w:r>
      <w:r w:rsidRPr="00AA5DA2">
        <w:tab/>
        <w:t>General</w:t>
      </w:r>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665" w:name="_Toc45832281"/>
      <w:bookmarkStart w:id="3666" w:name="_Toc51763461"/>
      <w:bookmarkStart w:id="3667" w:name="_Toc64448624"/>
      <w:bookmarkStart w:id="3668" w:name="_Toc66289283"/>
      <w:bookmarkStart w:id="3669" w:name="_Toc74154396"/>
      <w:bookmarkStart w:id="3670" w:name="_Toc81383140"/>
      <w:bookmarkStart w:id="3671" w:name="_Toc88657773"/>
      <w:bookmarkStart w:id="3672" w:name="_Toc97910685"/>
      <w:bookmarkStart w:id="3673" w:name="_Toc99038324"/>
      <w:bookmarkStart w:id="3674" w:name="_Toc99730586"/>
      <w:bookmarkStart w:id="3675" w:name="_Toc105510705"/>
      <w:bookmarkStart w:id="3676" w:name="_Toc105927237"/>
      <w:bookmarkStart w:id="3677" w:name="_Toc106109777"/>
      <w:bookmarkStart w:id="3678" w:name="_Toc113835214"/>
      <w:bookmarkStart w:id="3679" w:name="_Toc120124057"/>
      <w:bookmarkStart w:id="3680" w:name="_Toc146226324"/>
      <w:bookmarkStart w:id="3681" w:name="_CR8_8_3_2"/>
      <w:bookmarkEnd w:id="3681"/>
      <w:r>
        <w:t>8.8.3</w:t>
      </w:r>
      <w:r w:rsidRPr="00567372">
        <w:t>.2</w:t>
      </w:r>
      <w:r w:rsidRPr="00567372">
        <w:tab/>
        <w:t>Successful Operation</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8" type="#_x0000_t75" style="width:258.1pt;height:101.9pt" o:ole="">
            <v:imagedata r:id="rId80" o:title=""/>
          </v:shape>
          <o:OLEObject Type="Embed" ProgID="Word.Picture.8" ShapeID="_x0000_i1048" DrawAspect="Content" ObjectID="_1761153780" r:id="rId81"/>
        </w:object>
      </w:r>
    </w:p>
    <w:p w14:paraId="46FACF46" w14:textId="77777777" w:rsidR="001F2D3B" w:rsidRPr="00567372" w:rsidRDefault="001F2D3B" w:rsidP="001F2D3B">
      <w:pPr>
        <w:pStyle w:val="TF"/>
        <w:ind w:firstLine="1701"/>
        <w:rPr>
          <w:lang w:eastAsia="zh-CN"/>
        </w:rPr>
      </w:pPr>
      <w:bookmarkStart w:id="3682" w:name="_CRFigure8_8_3_21"/>
      <w:r w:rsidRPr="00567372">
        <w:rPr>
          <w:lang w:eastAsia="zh-CN"/>
        </w:rPr>
        <w:t xml:space="preserve">Figure </w:t>
      </w:r>
      <w:bookmarkEnd w:id="3682"/>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683" w:name="_Toc45832282"/>
      <w:bookmarkStart w:id="3684" w:name="_Toc51763462"/>
      <w:bookmarkStart w:id="3685" w:name="_Toc64448625"/>
      <w:bookmarkStart w:id="3686" w:name="_Toc66289284"/>
      <w:bookmarkStart w:id="3687" w:name="_Toc74154397"/>
      <w:bookmarkStart w:id="3688" w:name="_Toc81383141"/>
      <w:bookmarkStart w:id="3689" w:name="_Toc88657774"/>
      <w:bookmarkStart w:id="3690" w:name="_Toc97910686"/>
      <w:bookmarkStart w:id="3691" w:name="_Toc99038325"/>
      <w:bookmarkStart w:id="3692" w:name="_Toc99730587"/>
      <w:bookmarkStart w:id="3693" w:name="_Toc105510706"/>
      <w:bookmarkStart w:id="3694" w:name="_Toc105927238"/>
      <w:bookmarkStart w:id="3695" w:name="_Toc106109778"/>
      <w:bookmarkStart w:id="3696" w:name="_Toc113835215"/>
      <w:bookmarkStart w:id="3697" w:name="_Toc120124058"/>
      <w:bookmarkStart w:id="3698" w:name="_Toc146226325"/>
      <w:bookmarkStart w:id="3699" w:name="_CR8_8_3_3"/>
      <w:bookmarkEnd w:id="3699"/>
      <w:r>
        <w:t>8.8.3</w:t>
      </w:r>
      <w:r w:rsidRPr="0009701E">
        <w:t>.3</w:t>
      </w:r>
      <w:r w:rsidRPr="0009701E">
        <w:tab/>
        <w:t>Abnormal Conditions</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700" w:name="_Toc534722186"/>
      <w:bookmarkStart w:id="3701" w:name="_Toc29892952"/>
      <w:bookmarkStart w:id="3702" w:name="_Toc36556889"/>
      <w:bookmarkStart w:id="3703" w:name="_Toc45832283"/>
      <w:bookmarkStart w:id="3704" w:name="_Toc51763463"/>
      <w:bookmarkStart w:id="3705" w:name="_Toc64448626"/>
      <w:bookmarkStart w:id="3706" w:name="_Toc66289285"/>
      <w:bookmarkStart w:id="3707" w:name="_Toc74154398"/>
      <w:bookmarkStart w:id="3708" w:name="_Toc81383142"/>
      <w:bookmarkStart w:id="3709" w:name="_Toc88657775"/>
      <w:bookmarkStart w:id="3710" w:name="_Toc97910687"/>
      <w:bookmarkStart w:id="3711" w:name="_Toc99038326"/>
      <w:bookmarkStart w:id="3712" w:name="_Toc99730588"/>
      <w:bookmarkStart w:id="3713" w:name="_Toc105510707"/>
      <w:bookmarkStart w:id="3714" w:name="_Toc105927239"/>
      <w:bookmarkStart w:id="3715" w:name="_Toc106109779"/>
      <w:bookmarkStart w:id="3716" w:name="_Toc113835216"/>
      <w:bookmarkStart w:id="3717" w:name="_Toc120124059"/>
      <w:bookmarkStart w:id="3718" w:name="_Toc146226326"/>
      <w:bookmarkStart w:id="3719" w:name="_CR8_9"/>
      <w:bookmarkEnd w:id="3719"/>
      <w:r w:rsidRPr="00EA5FA7">
        <w:t>8.9</w:t>
      </w:r>
      <w:r w:rsidRPr="00EA5FA7">
        <w:tab/>
        <w:t>Radio Information Transfer procedures</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5EDB1158" w14:textId="77777777" w:rsidR="00AE7026" w:rsidRPr="00EA5FA7" w:rsidRDefault="00AE7026" w:rsidP="00887D78">
      <w:pPr>
        <w:pStyle w:val="Heading3"/>
      </w:pPr>
      <w:bookmarkStart w:id="3720" w:name="_Toc534722187"/>
      <w:bookmarkStart w:id="3721" w:name="_Toc29892953"/>
      <w:bookmarkStart w:id="3722" w:name="_Toc36556890"/>
      <w:bookmarkStart w:id="3723" w:name="_Toc45832284"/>
      <w:bookmarkStart w:id="3724" w:name="_Toc51763464"/>
      <w:bookmarkStart w:id="3725" w:name="_Toc64448627"/>
      <w:bookmarkStart w:id="3726" w:name="_Toc66289286"/>
      <w:bookmarkStart w:id="3727" w:name="_Toc74154399"/>
      <w:bookmarkStart w:id="3728" w:name="_Toc81383143"/>
      <w:bookmarkStart w:id="3729" w:name="_Toc88657776"/>
      <w:bookmarkStart w:id="3730" w:name="_Toc97910688"/>
      <w:bookmarkStart w:id="3731" w:name="_Toc99038327"/>
      <w:bookmarkStart w:id="3732" w:name="_Toc99730589"/>
      <w:bookmarkStart w:id="3733" w:name="_Toc105510708"/>
      <w:bookmarkStart w:id="3734" w:name="_Toc105927240"/>
      <w:bookmarkStart w:id="3735" w:name="_Toc106109780"/>
      <w:bookmarkStart w:id="3736" w:name="_Toc113835217"/>
      <w:bookmarkStart w:id="3737" w:name="_Toc120124060"/>
      <w:bookmarkStart w:id="3738" w:name="_Toc146226327"/>
      <w:bookmarkStart w:id="3739" w:name="_CR8_9_1"/>
      <w:bookmarkEnd w:id="3739"/>
      <w:r w:rsidRPr="00EA5FA7">
        <w:t>8.9.1</w:t>
      </w:r>
      <w:r w:rsidRPr="00EA5FA7">
        <w:tab/>
      </w:r>
      <w:r w:rsidRPr="00EA5FA7">
        <w:rPr>
          <w:rFonts w:eastAsia="Yu Mincho"/>
          <w:noProof/>
        </w:rPr>
        <w:t>DU-CU Radio Information Transfer</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p>
    <w:p w14:paraId="15354040" w14:textId="77777777" w:rsidR="00AE7026" w:rsidRPr="00EA5FA7" w:rsidRDefault="00AE7026" w:rsidP="00887D78">
      <w:pPr>
        <w:pStyle w:val="Heading4"/>
      </w:pPr>
      <w:bookmarkStart w:id="3740" w:name="_Toc534722188"/>
      <w:bookmarkStart w:id="3741" w:name="_Toc29892954"/>
      <w:bookmarkStart w:id="3742" w:name="_Toc36556891"/>
      <w:bookmarkStart w:id="3743" w:name="_Toc45832285"/>
      <w:bookmarkStart w:id="3744" w:name="_Toc51763465"/>
      <w:bookmarkStart w:id="3745" w:name="_Toc64448628"/>
      <w:bookmarkStart w:id="3746" w:name="_Toc66289287"/>
      <w:bookmarkStart w:id="3747" w:name="_Toc74154400"/>
      <w:bookmarkStart w:id="3748" w:name="_Toc81383144"/>
      <w:bookmarkStart w:id="3749" w:name="_Toc88657777"/>
      <w:bookmarkStart w:id="3750" w:name="_Toc97910689"/>
      <w:bookmarkStart w:id="3751" w:name="_Toc99038328"/>
      <w:bookmarkStart w:id="3752" w:name="_Toc99730590"/>
      <w:bookmarkStart w:id="3753" w:name="_Toc105510709"/>
      <w:bookmarkStart w:id="3754" w:name="_Toc105927241"/>
      <w:bookmarkStart w:id="3755" w:name="_Toc106109781"/>
      <w:bookmarkStart w:id="3756" w:name="_Toc113835218"/>
      <w:bookmarkStart w:id="3757" w:name="_Toc120124061"/>
      <w:bookmarkStart w:id="3758" w:name="_Toc146226328"/>
      <w:bookmarkStart w:id="3759" w:name="_CR8_9_1_1"/>
      <w:bookmarkEnd w:id="3759"/>
      <w:r w:rsidRPr="00EA5FA7">
        <w:t>8.9.1.1</w:t>
      </w:r>
      <w:r w:rsidRPr="00EA5FA7">
        <w:tab/>
        <w:t>General</w:t>
      </w:r>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760" w:name="_Toc534722189"/>
      <w:bookmarkStart w:id="3761" w:name="_Toc29892955"/>
      <w:bookmarkStart w:id="3762" w:name="_Toc36556892"/>
      <w:bookmarkStart w:id="3763" w:name="_Toc45832286"/>
      <w:bookmarkStart w:id="3764" w:name="_Toc51763466"/>
      <w:bookmarkStart w:id="3765" w:name="_Toc64448629"/>
      <w:bookmarkStart w:id="3766" w:name="_Toc66289288"/>
      <w:bookmarkStart w:id="3767" w:name="_Toc74154401"/>
      <w:bookmarkStart w:id="3768" w:name="_Toc81383145"/>
      <w:bookmarkStart w:id="3769" w:name="_Toc88657778"/>
      <w:bookmarkStart w:id="3770" w:name="_Toc97910690"/>
      <w:bookmarkStart w:id="3771" w:name="_Toc99038329"/>
      <w:bookmarkStart w:id="3772" w:name="_Toc99730591"/>
      <w:bookmarkStart w:id="3773" w:name="_Toc105510710"/>
      <w:bookmarkStart w:id="3774" w:name="_Toc105927242"/>
      <w:bookmarkStart w:id="3775" w:name="_Toc106109782"/>
      <w:bookmarkStart w:id="3776" w:name="_Toc113835219"/>
      <w:bookmarkStart w:id="3777" w:name="_Toc120124062"/>
      <w:bookmarkStart w:id="3778" w:name="_Toc146226329"/>
      <w:bookmarkStart w:id="3779" w:name="_CR8_9_1_2"/>
      <w:bookmarkEnd w:id="3779"/>
      <w:r w:rsidRPr="00EA5FA7">
        <w:t>8.9.1.2</w:t>
      </w:r>
      <w:r w:rsidRPr="00EA5FA7">
        <w:tab/>
        <w:t>Successful operation</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p>
    <w:p w14:paraId="53357F31" w14:textId="77777777" w:rsidR="00AE7026" w:rsidRPr="00EA5FA7" w:rsidRDefault="00AE7026" w:rsidP="00AE7026">
      <w:pPr>
        <w:pStyle w:val="TH"/>
        <w:rPr>
          <w:sz w:val="24"/>
        </w:rPr>
      </w:pPr>
      <w:r w:rsidRPr="00EA5FA7">
        <w:object w:dxaOrig="6893" w:dyaOrig="2428" w14:anchorId="2F2F78D7">
          <v:shape id="_x0000_i1049" type="#_x0000_t75" style="width:345.05pt;height:121.6pt" o:ole="">
            <v:imagedata r:id="rId82" o:title=""/>
          </v:shape>
          <o:OLEObject Type="Embed" ProgID="Visio.Drawing.11" ShapeID="_x0000_i1049" DrawAspect="Content" ObjectID="_1761153781" r:id="rId83"/>
        </w:object>
      </w:r>
    </w:p>
    <w:p w14:paraId="465D5756" w14:textId="77777777" w:rsidR="00AE7026" w:rsidRPr="00EA5FA7" w:rsidRDefault="00AE7026" w:rsidP="00AE7026">
      <w:pPr>
        <w:pStyle w:val="TF"/>
      </w:pPr>
      <w:bookmarkStart w:id="3780" w:name="_CRFigure8_9_1_21"/>
      <w:r w:rsidRPr="00EA5FA7">
        <w:t xml:space="preserve">Figure </w:t>
      </w:r>
      <w:bookmarkEnd w:id="3780"/>
      <w:r w:rsidRPr="00EA5FA7">
        <w:t>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781" w:name="_Toc534722190"/>
      <w:bookmarkStart w:id="3782" w:name="_Toc29892956"/>
      <w:bookmarkStart w:id="3783" w:name="_Toc36556893"/>
      <w:bookmarkStart w:id="3784" w:name="_Toc45832287"/>
      <w:bookmarkStart w:id="3785" w:name="_Toc51763467"/>
      <w:bookmarkStart w:id="3786" w:name="_Toc64448630"/>
      <w:bookmarkStart w:id="3787" w:name="_Toc66289289"/>
      <w:bookmarkStart w:id="3788" w:name="_Toc74154402"/>
      <w:bookmarkStart w:id="3789" w:name="_Toc81383146"/>
      <w:bookmarkStart w:id="3790" w:name="_Toc88657779"/>
      <w:bookmarkStart w:id="3791" w:name="_Toc97910691"/>
      <w:bookmarkStart w:id="3792" w:name="_Toc99038330"/>
      <w:bookmarkStart w:id="3793" w:name="_Toc99730592"/>
      <w:bookmarkStart w:id="3794" w:name="_Toc105510711"/>
      <w:bookmarkStart w:id="3795" w:name="_Toc105927243"/>
      <w:bookmarkStart w:id="3796" w:name="_Toc106109783"/>
      <w:bookmarkStart w:id="3797" w:name="_Toc113835220"/>
      <w:bookmarkStart w:id="3798" w:name="_Toc120124063"/>
      <w:bookmarkStart w:id="3799" w:name="_Toc146226330"/>
      <w:bookmarkStart w:id="3800" w:name="_CR8_9_1_3"/>
      <w:bookmarkEnd w:id="3800"/>
      <w:r w:rsidRPr="0009701E">
        <w:rPr>
          <w:lang w:val="fr-FR"/>
        </w:rPr>
        <w:t>8.9.1.3</w:t>
      </w:r>
      <w:r w:rsidRPr="0009701E">
        <w:rPr>
          <w:lang w:val="fr-FR"/>
        </w:rPr>
        <w:tab/>
        <w:t>Abnormal Conditions</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801" w:name="_Toc534722191"/>
      <w:bookmarkStart w:id="3802" w:name="_Toc29892957"/>
      <w:bookmarkStart w:id="3803" w:name="_Toc36556894"/>
      <w:bookmarkStart w:id="3804" w:name="_Toc45832288"/>
      <w:bookmarkStart w:id="3805" w:name="_Toc51763468"/>
      <w:bookmarkStart w:id="3806" w:name="_Toc64448631"/>
      <w:bookmarkStart w:id="3807" w:name="_Toc66289290"/>
      <w:bookmarkStart w:id="3808" w:name="_Toc74154403"/>
      <w:bookmarkStart w:id="3809" w:name="_Toc81383147"/>
      <w:bookmarkStart w:id="3810" w:name="_Toc88657780"/>
      <w:bookmarkStart w:id="3811" w:name="_Toc97910692"/>
      <w:bookmarkStart w:id="3812" w:name="_Toc99038331"/>
      <w:bookmarkStart w:id="3813" w:name="_Toc99730593"/>
      <w:bookmarkStart w:id="3814" w:name="_Toc105510712"/>
      <w:bookmarkStart w:id="3815" w:name="_Toc105927244"/>
      <w:bookmarkStart w:id="3816" w:name="_Toc106109784"/>
      <w:bookmarkStart w:id="3817" w:name="_Toc113835221"/>
      <w:bookmarkStart w:id="3818" w:name="_Toc120124064"/>
      <w:bookmarkStart w:id="3819" w:name="_Toc146226331"/>
      <w:bookmarkStart w:id="3820" w:name="_CR8_9_2"/>
      <w:bookmarkEnd w:id="382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801"/>
      <w:r w:rsidRPr="0009701E">
        <w:rPr>
          <w:rFonts w:eastAsia="Yu Mincho"/>
          <w:noProof/>
          <w:lang w:val="fr-FR"/>
        </w:rPr>
        <w:t>Radio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57D491D2" w14:textId="77777777" w:rsidR="00AE7026" w:rsidRPr="00EA5FA7" w:rsidRDefault="00AE7026" w:rsidP="00887D78">
      <w:pPr>
        <w:pStyle w:val="Heading4"/>
      </w:pPr>
      <w:bookmarkStart w:id="3821" w:name="_Toc534722192"/>
      <w:bookmarkStart w:id="3822" w:name="_Toc29892958"/>
      <w:bookmarkStart w:id="3823" w:name="_Toc36556895"/>
      <w:bookmarkStart w:id="3824" w:name="_Toc45832289"/>
      <w:bookmarkStart w:id="3825" w:name="_Toc51763469"/>
      <w:bookmarkStart w:id="3826" w:name="_Toc64448632"/>
      <w:bookmarkStart w:id="3827" w:name="_Toc66289291"/>
      <w:bookmarkStart w:id="3828" w:name="_Toc74154404"/>
      <w:bookmarkStart w:id="3829" w:name="_Toc81383148"/>
      <w:bookmarkStart w:id="3830" w:name="_Toc88657781"/>
      <w:bookmarkStart w:id="3831" w:name="_Toc97910693"/>
      <w:bookmarkStart w:id="3832" w:name="_Toc99038332"/>
      <w:bookmarkStart w:id="3833" w:name="_Toc99730594"/>
      <w:bookmarkStart w:id="3834" w:name="_Toc105510713"/>
      <w:bookmarkStart w:id="3835" w:name="_Toc105927245"/>
      <w:bookmarkStart w:id="3836" w:name="_Toc106109785"/>
      <w:bookmarkStart w:id="3837" w:name="_Toc113835222"/>
      <w:bookmarkStart w:id="3838" w:name="_Toc120124065"/>
      <w:bookmarkStart w:id="3839" w:name="_Toc146226332"/>
      <w:bookmarkStart w:id="3840" w:name="_CR8_9_2_1"/>
      <w:bookmarkEnd w:id="3840"/>
      <w:r w:rsidRPr="00EA5FA7">
        <w:t>8.9.2.1</w:t>
      </w:r>
      <w:r w:rsidRPr="00EA5FA7">
        <w:tab/>
        <w:t>General</w:t>
      </w:r>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10EB0C18" w14:textId="77777777" w:rsidR="00AE7026" w:rsidRPr="00EA5FA7" w:rsidRDefault="00AE7026" w:rsidP="00AE7026">
      <w:bookmarkStart w:id="3841"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842" w:name="_Toc29892959"/>
      <w:bookmarkStart w:id="3843" w:name="_Toc36556896"/>
      <w:bookmarkStart w:id="3844" w:name="_Toc45832290"/>
      <w:bookmarkStart w:id="3845" w:name="_Toc51763470"/>
      <w:bookmarkStart w:id="3846" w:name="_Toc64448633"/>
      <w:bookmarkStart w:id="3847" w:name="_Toc66289292"/>
      <w:bookmarkStart w:id="3848" w:name="_Toc74154405"/>
      <w:bookmarkStart w:id="3849" w:name="_Toc81383149"/>
      <w:bookmarkStart w:id="3850" w:name="_Toc88657782"/>
      <w:bookmarkStart w:id="3851" w:name="_Toc97910694"/>
      <w:bookmarkStart w:id="3852" w:name="_Toc99038333"/>
      <w:bookmarkStart w:id="3853" w:name="_Toc99730595"/>
      <w:bookmarkStart w:id="3854" w:name="_Toc105510714"/>
      <w:bookmarkStart w:id="3855" w:name="_Toc105927246"/>
      <w:bookmarkStart w:id="3856" w:name="_Toc106109786"/>
      <w:bookmarkStart w:id="3857" w:name="_Toc113835223"/>
      <w:bookmarkStart w:id="3858" w:name="_Toc120124066"/>
      <w:bookmarkStart w:id="3859" w:name="_Toc146226333"/>
      <w:bookmarkStart w:id="3860" w:name="_CR8_9_2_2"/>
      <w:bookmarkEnd w:id="3860"/>
      <w:r w:rsidRPr="00EA5FA7">
        <w:t>8.9.2.2</w:t>
      </w:r>
      <w:r w:rsidRPr="00EA5FA7">
        <w:tab/>
        <w:t>Successful operation</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p w14:paraId="20E6C9DF" w14:textId="77777777" w:rsidR="00AE7026" w:rsidRPr="00EA5FA7" w:rsidRDefault="00AE7026" w:rsidP="00AE7026">
      <w:pPr>
        <w:pStyle w:val="TH"/>
        <w:rPr>
          <w:rFonts w:eastAsia="Yu Mincho"/>
          <w:sz w:val="28"/>
        </w:rPr>
      </w:pPr>
      <w:r w:rsidRPr="00EA5FA7">
        <w:object w:dxaOrig="6893" w:dyaOrig="2428" w14:anchorId="4B3BAF90">
          <v:shape id="_x0000_i1050" type="#_x0000_t75" style="width:345.05pt;height:121.6pt" o:ole="">
            <v:imagedata r:id="rId84" o:title=""/>
          </v:shape>
          <o:OLEObject Type="Embed" ProgID="Visio.Drawing.11" ShapeID="_x0000_i1050" DrawAspect="Content" ObjectID="_1761153782" r:id="rId85"/>
        </w:object>
      </w:r>
    </w:p>
    <w:p w14:paraId="50DB3253" w14:textId="77777777" w:rsidR="00AE7026" w:rsidRPr="00EA5FA7" w:rsidRDefault="00AE7026" w:rsidP="00AE7026">
      <w:pPr>
        <w:pStyle w:val="TF"/>
      </w:pPr>
      <w:bookmarkStart w:id="3861" w:name="_CRFigure8_9_2_21"/>
      <w:r w:rsidRPr="00EA5FA7">
        <w:t xml:space="preserve">Figure </w:t>
      </w:r>
      <w:bookmarkEnd w:id="3861"/>
      <w:r w:rsidRPr="00EA5FA7">
        <w:t>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862" w:name="_Toc534722194"/>
      <w:bookmarkStart w:id="3863" w:name="_Toc29892960"/>
      <w:bookmarkStart w:id="3864" w:name="_Toc36556897"/>
      <w:bookmarkStart w:id="3865" w:name="_Toc45832291"/>
      <w:bookmarkStart w:id="3866" w:name="_Toc51763471"/>
      <w:bookmarkStart w:id="3867" w:name="_Toc64448634"/>
      <w:bookmarkStart w:id="3868" w:name="_Toc66289293"/>
      <w:bookmarkStart w:id="3869" w:name="_Toc74154406"/>
      <w:bookmarkStart w:id="3870" w:name="_Toc81383150"/>
      <w:bookmarkStart w:id="3871" w:name="_Toc88657783"/>
      <w:bookmarkStart w:id="3872" w:name="_Toc97910695"/>
      <w:bookmarkStart w:id="3873" w:name="_Toc99038334"/>
      <w:bookmarkStart w:id="3874" w:name="_Toc99730596"/>
      <w:bookmarkStart w:id="3875" w:name="_Toc105510715"/>
      <w:bookmarkStart w:id="3876" w:name="_Toc105927247"/>
      <w:bookmarkStart w:id="3877" w:name="_Toc106109787"/>
      <w:bookmarkStart w:id="3878" w:name="_Toc113835224"/>
      <w:bookmarkStart w:id="3879" w:name="_Toc120124067"/>
      <w:bookmarkStart w:id="3880" w:name="_Toc146226334"/>
      <w:bookmarkStart w:id="3881" w:name="_CR8_9_2_3"/>
      <w:bookmarkEnd w:id="3881"/>
      <w:r w:rsidRPr="00EA5FA7">
        <w:t>8.9.2.3</w:t>
      </w:r>
      <w:r w:rsidRPr="00EA5FA7">
        <w:tab/>
        <w:t>Abnormal Conditions</w:t>
      </w:r>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882" w:name="_Toc45832292"/>
      <w:bookmarkStart w:id="3883" w:name="_Toc51763472"/>
      <w:bookmarkStart w:id="3884" w:name="_Toc64448635"/>
      <w:bookmarkStart w:id="3885" w:name="_Toc66289294"/>
      <w:bookmarkStart w:id="3886" w:name="_Toc74154407"/>
      <w:bookmarkStart w:id="3887" w:name="_Toc81383151"/>
      <w:bookmarkStart w:id="3888" w:name="_Toc88657784"/>
      <w:bookmarkStart w:id="3889" w:name="_Toc97910696"/>
      <w:bookmarkStart w:id="3890" w:name="_Toc99038335"/>
      <w:bookmarkStart w:id="3891" w:name="_Toc99730597"/>
      <w:bookmarkStart w:id="3892" w:name="_Toc105510716"/>
      <w:bookmarkStart w:id="3893" w:name="_Toc105927248"/>
      <w:bookmarkStart w:id="3894" w:name="_Toc106109788"/>
      <w:bookmarkStart w:id="3895" w:name="_Toc113835225"/>
      <w:bookmarkStart w:id="3896" w:name="_Toc120124068"/>
      <w:bookmarkStart w:id="3897" w:name="_Toc146226335"/>
      <w:bookmarkStart w:id="3898" w:name="_CR8_10"/>
      <w:bookmarkEnd w:id="3898"/>
      <w:r>
        <w:t>8.10</w:t>
      </w:r>
      <w:r w:rsidR="00A339C8" w:rsidRPr="00EA5FA7">
        <w:tab/>
      </w:r>
      <w:r w:rsidR="00A339C8">
        <w:t>IAB Procedures</w:t>
      </w:r>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01595B35" w14:textId="77777777" w:rsidR="00A339C8" w:rsidRDefault="00800CD0" w:rsidP="002F0C5B">
      <w:pPr>
        <w:pStyle w:val="Heading3"/>
        <w:rPr>
          <w:rFonts w:eastAsia="SimSun"/>
          <w:lang w:val="en-US"/>
        </w:rPr>
      </w:pPr>
      <w:bookmarkStart w:id="3899" w:name="_Toc45832293"/>
      <w:bookmarkStart w:id="3900" w:name="_Toc51763473"/>
      <w:bookmarkStart w:id="3901" w:name="_Toc64448636"/>
      <w:bookmarkStart w:id="3902" w:name="_Toc66289295"/>
      <w:bookmarkStart w:id="3903" w:name="_Toc74154408"/>
      <w:bookmarkStart w:id="3904" w:name="_Toc81383152"/>
      <w:bookmarkStart w:id="3905" w:name="_Toc88657785"/>
      <w:bookmarkStart w:id="3906" w:name="_Toc97910697"/>
      <w:bookmarkStart w:id="3907" w:name="_Toc99038336"/>
      <w:bookmarkStart w:id="3908" w:name="_Toc99730598"/>
      <w:bookmarkStart w:id="3909" w:name="_Toc105510717"/>
      <w:bookmarkStart w:id="3910" w:name="_Toc105927249"/>
      <w:bookmarkStart w:id="3911" w:name="_Toc106109789"/>
      <w:bookmarkStart w:id="3912" w:name="_Toc113835226"/>
      <w:bookmarkStart w:id="3913" w:name="_Toc120124069"/>
      <w:bookmarkStart w:id="3914" w:name="_Toc146226336"/>
      <w:bookmarkStart w:id="3915" w:name="_CR8_10_0"/>
      <w:bookmarkEnd w:id="3915"/>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916" w:name="_Toc45832294"/>
      <w:bookmarkStart w:id="3917" w:name="_Toc51763474"/>
      <w:bookmarkStart w:id="3918" w:name="_Toc64448637"/>
      <w:bookmarkStart w:id="3919" w:name="_Toc66289296"/>
      <w:bookmarkStart w:id="3920" w:name="_Toc74154409"/>
      <w:bookmarkStart w:id="3921" w:name="_Toc81383153"/>
      <w:bookmarkStart w:id="3922" w:name="_Toc88657786"/>
      <w:bookmarkStart w:id="3923" w:name="_Toc97910698"/>
      <w:bookmarkStart w:id="3924" w:name="_Toc99038337"/>
      <w:bookmarkStart w:id="3925" w:name="_Toc99730599"/>
      <w:bookmarkStart w:id="3926" w:name="_Toc105510718"/>
      <w:bookmarkStart w:id="3927" w:name="_Toc105927250"/>
      <w:bookmarkStart w:id="3928" w:name="_Toc106109790"/>
      <w:bookmarkStart w:id="3929" w:name="_Toc113835227"/>
      <w:bookmarkStart w:id="3930" w:name="_Toc120124070"/>
      <w:bookmarkStart w:id="3931" w:name="_Toc146226337"/>
      <w:bookmarkStart w:id="3932" w:name="_CR8_10_1"/>
      <w:bookmarkEnd w:id="3932"/>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7D07D334" w14:textId="77777777" w:rsidR="00A339C8" w:rsidRPr="003777A3" w:rsidRDefault="00800CD0" w:rsidP="002F0C5B">
      <w:pPr>
        <w:pStyle w:val="Heading4"/>
      </w:pPr>
      <w:bookmarkStart w:id="3933" w:name="_Toc45832295"/>
      <w:bookmarkStart w:id="3934" w:name="_Toc51763475"/>
      <w:bookmarkStart w:id="3935" w:name="_Toc64448638"/>
      <w:bookmarkStart w:id="3936" w:name="_Toc66289297"/>
      <w:bookmarkStart w:id="3937" w:name="_Toc74154410"/>
      <w:bookmarkStart w:id="3938" w:name="_Toc81383154"/>
      <w:bookmarkStart w:id="3939" w:name="_Toc88657787"/>
      <w:bookmarkStart w:id="3940" w:name="_Toc97910699"/>
      <w:bookmarkStart w:id="3941" w:name="_Toc99038338"/>
      <w:bookmarkStart w:id="3942" w:name="_Toc99730600"/>
      <w:bookmarkStart w:id="3943" w:name="_Toc105510719"/>
      <w:bookmarkStart w:id="3944" w:name="_Toc105927251"/>
      <w:bookmarkStart w:id="3945" w:name="_Toc106109791"/>
      <w:bookmarkStart w:id="3946" w:name="_Toc113835228"/>
      <w:bookmarkStart w:id="3947" w:name="_Toc120124071"/>
      <w:bookmarkStart w:id="3948" w:name="_Toc146226338"/>
      <w:bookmarkStart w:id="3949" w:name="_CR8_10_1_1"/>
      <w:bookmarkEnd w:id="3949"/>
      <w:r>
        <w:t>8.10</w:t>
      </w:r>
      <w:r w:rsidR="00A339C8" w:rsidRPr="003777A3">
        <w:t>.1.1</w:t>
      </w:r>
      <w:r w:rsidR="00A339C8" w:rsidRPr="003777A3">
        <w:tab/>
        <w:t>General</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950" w:name="_Toc45832296"/>
      <w:bookmarkStart w:id="3951" w:name="_Toc51763476"/>
      <w:bookmarkStart w:id="3952" w:name="_Toc64448639"/>
      <w:bookmarkStart w:id="3953" w:name="_Toc66289298"/>
      <w:bookmarkStart w:id="3954" w:name="_Toc74154411"/>
      <w:bookmarkStart w:id="3955" w:name="_Toc81383155"/>
      <w:bookmarkStart w:id="3956" w:name="_Toc88657788"/>
      <w:bookmarkStart w:id="3957" w:name="_Toc97910700"/>
      <w:bookmarkStart w:id="3958" w:name="_Toc99038339"/>
      <w:bookmarkStart w:id="3959" w:name="_Toc99730601"/>
      <w:bookmarkStart w:id="3960" w:name="_Toc105510720"/>
      <w:bookmarkStart w:id="3961" w:name="_Toc105927252"/>
      <w:bookmarkStart w:id="3962" w:name="_Toc106109792"/>
      <w:bookmarkStart w:id="3963" w:name="_Toc113835229"/>
      <w:bookmarkStart w:id="3964" w:name="_Toc120124072"/>
      <w:bookmarkStart w:id="3965" w:name="_Toc146226339"/>
      <w:bookmarkStart w:id="3966" w:name="_CR8_10_1_2"/>
      <w:bookmarkEnd w:id="3966"/>
      <w:r>
        <w:lastRenderedPageBreak/>
        <w:t>8.10</w:t>
      </w:r>
      <w:r w:rsidR="00A339C8" w:rsidRPr="003777A3">
        <w:t>.1.2</w:t>
      </w:r>
      <w:r w:rsidR="00A339C8" w:rsidRPr="003777A3">
        <w:tab/>
        <w:t>Successful Operation</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1E3CB01C" w14:textId="77777777" w:rsidR="00A339C8" w:rsidRDefault="00A339C8" w:rsidP="002F0C5B">
      <w:pPr>
        <w:rPr>
          <w:rFonts w:eastAsia="Yu Mincho"/>
        </w:rPr>
      </w:pPr>
    </w:p>
    <w:bookmarkStart w:id="3967" w:name="_MON_1653198193"/>
    <w:bookmarkEnd w:id="3967"/>
    <w:p w14:paraId="193CE16A" w14:textId="77777777" w:rsidR="00A339C8" w:rsidRDefault="00A339C8" w:rsidP="002F0C5B">
      <w:pPr>
        <w:pStyle w:val="TH"/>
        <w:rPr>
          <w:rFonts w:eastAsia="Yu Mincho"/>
        </w:rPr>
      </w:pPr>
      <w:r>
        <w:object w:dxaOrig="8282" w:dyaOrig="2337" w14:anchorId="4BCB10E3">
          <v:shape id="_x0000_i1051" type="#_x0000_t75" style="width:394.65pt;height:112.75pt" o:ole="">
            <v:fill o:detectmouseclick="t"/>
            <v:imagedata r:id="rId86" o:title=""/>
          </v:shape>
          <o:OLEObject Type="Embed" ProgID="Word.Document.8" ShapeID="_x0000_i1051" DrawAspect="Content" ObjectID="_1761153783" r:id="rId87"/>
        </w:object>
      </w:r>
    </w:p>
    <w:p w14:paraId="4FA05EAC" w14:textId="77777777" w:rsidR="00A339C8" w:rsidRDefault="00A339C8" w:rsidP="003A34B6">
      <w:pPr>
        <w:pStyle w:val="TF"/>
        <w:rPr>
          <w:rFonts w:eastAsia="Yu Mincho"/>
        </w:rPr>
      </w:pPr>
      <w:bookmarkStart w:id="3968" w:name="_CRFigure8_10_1_21"/>
      <w:r>
        <w:rPr>
          <w:rFonts w:eastAsia="Yu Mincho"/>
        </w:rPr>
        <w:t xml:space="preserve">Figure </w:t>
      </w:r>
      <w:bookmarkEnd w:id="3968"/>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969" w:name="_Toc64448640"/>
      <w:bookmarkStart w:id="3970" w:name="_Toc66289299"/>
      <w:bookmarkStart w:id="3971" w:name="_Toc74154412"/>
      <w:bookmarkStart w:id="3972" w:name="_Toc81383156"/>
      <w:bookmarkStart w:id="3973" w:name="_Toc88657789"/>
      <w:bookmarkStart w:id="3974" w:name="_Toc97910701"/>
      <w:bookmarkStart w:id="3975" w:name="_Toc45832297"/>
      <w:bookmarkStart w:id="3976"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977" w:name="_Toc99038340"/>
      <w:bookmarkStart w:id="3978" w:name="_Toc99730602"/>
      <w:bookmarkStart w:id="3979" w:name="_Toc105510721"/>
      <w:bookmarkStart w:id="3980" w:name="_Toc105927253"/>
      <w:bookmarkStart w:id="3981" w:name="_Toc106109793"/>
      <w:bookmarkStart w:id="3982" w:name="_Toc113835230"/>
      <w:bookmarkStart w:id="3983" w:name="_Toc120124073"/>
      <w:bookmarkStart w:id="3984" w:name="_Toc146226340"/>
      <w:bookmarkStart w:id="3985" w:name="_CR8_10_1_A"/>
      <w:bookmarkEnd w:id="3985"/>
      <w:r w:rsidRPr="002A24A4">
        <w:lastRenderedPageBreak/>
        <w:t>8.10.1.</w:t>
      </w:r>
      <w:r>
        <w:rPr>
          <w:rFonts w:hint="eastAsia"/>
        </w:rPr>
        <w:t>A</w:t>
      </w:r>
      <w:r w:rsidRPr="002A24A4">
        <w:tab/>
        <w:t>Unsuccessful Operation</w:t>
      </w:r>
      <w:bookmarkEnd w:id="3969"/>
      <w:bookmarkEnd w:id="3970"/>
      <w:bookmarkEnd w:id="3971"/>
      <w:bookmarkEnd w:id="3972"/>
      <w:bookmarkEnd w:id="3973"/>
      <w:bookmarkEnd w:id="3974"/>
      <w:bookmarkEnd w:id="3977"/>
      <w:bookmarkEnd w:id="3978"/>
      <w:bookmarkEnd w:id="3979"/>
      <w:bookmarkEnd w:id="3980"/>
      <w:bookmarkEnd w:id="3981"/>
      <w:bookmarkEnd w:id="3982"/>
      <w:bookmarkEnd w:id="3983"/>
      <w:bookmarkEnd w:id="3984"/>
    </w:p>
    <w:bookmarkStart w:id="3986" w:name="_MON_1658249062"/>
    <w:bookmarkEnd w:id="3986"/>
    <w:p w14:paraId="5505F36E" w14:textId="77777777" w:rsidR="00016FF7" w:rsidRPr="002A24A4" w:rsidRDefault="00016FF7" w:rsidP="00A73D91">
      <w:pPr>
        <w:pStyle w:val="TH"/>
        <w:rPr>
          <w:rFonts w:eastAsia="Yu Mincho"/>
        </w:rPr>
      </w:pPr>
      <w:r>
        <w:object w:dxaOrig="8282" w:dyaOrig="2337" w14:anchorId="4853ABAE">
          <v:shape id="_x0000_i1052" type="#_x0000_t75" style="width:394.65pt;height:112.75pt" o:ole="">
            <v:fill o:detectmouseclick="t"/>
            <v:imagedata r:id="rId88" o:title=""/>
          </v:shape>
          <o:OLEObject Type="Embed" ProgID="Word.Document.8" ShapeID="_x0000_i1052" DrawAspect="Content" ObjectID="_1761153784" r:id="rId89"/>
        </w:object>
      </w:r>
    </w:p>
    <w:p w14:paraId="605898CA" w14:textId="77777777" w:rsidR="00016FF7" w:rsidRPr="00016FF7" w:rsidRDefault="00016FF7" w:rsidP="00A73D91">
      <w:pPr>
        <w:pStyle w:val="TF"/>
        <w:rPr>
          <w:rFonts w:eastAsia="Yu Mincho"/>
        </w:rPr>
      </w:pPr>
      <w:bookmarkStart w:id="3987" w:name="_CRFigure8_10_1_31"/>
      <w:r w:rsidRPr="00016FF7">
        <w:rPr>
          <w:rFonts w:eastAsia="Yu Mincho"/>
        </w:rPr>
        <w:t xml:space="preserve">Figure </w:t>
      </w:r>
      <w:bookmarkEnd w:id="3987"/>
      <w:r w:rsidRPr="00016FF7">
        <w:rPr>
          <w:rFonts w:eastAsia="Yu Mincho"/>
        </w:rPr>
        <w:t>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988" w:name="_Toc64448641"/>
      <w:bookmarkStart w:id="3989" w:name="_Toc66289300"/>
      <w:bookmarkStart w:id="3990" w:name="_Toc74154413"/>
      <w:bookmarkStart w:id="3991" w:name="_Toc81383157"/>
      <w:bookmarkStart w:id="3992" w:name="_Toc88657790"/>
      <w:bookmarkStart w:id="3993" w:name="_Toc97910702"/>
      <w:bookmarkStart w:id="3994" w:name="_Toc99038341"/>
      <w:bookmarkStart w:id="3995" w:name="_Toc99730603"/>
      <w:bookmarkStart w:id="3996" w:name="_Toc105510722"/>
      <w:bookmarkStart w:id="3997" w:name="_Toc105927254"/>
      <w:bookmarkStart w:id="3998" w:name="_Toc106109794"/>
      <w:bookmarkStart w:id="3999" w:name="_Toc113835231"/>
      <w:bookmarkStart w:id="4000" w:name="_Toc120124074"/>
      <w:bookmarkStart w:id="4001" w:name="_Toc146226341"/>
      <w:bookmarkStart w:id="4002" w:name="_CR8_10_1_3"/>
      <w:bookmarkEnd w:id="4002"/>
      <w:r>
        <w:t>8.10</w:t>
      </w:r>
      <w:r w:rsidR="00A339C8" w:rsidRPr="003777A3">
        <w:t>.1.</w:t>
      </w:r>
      <w:r w:rsidR="00A339C8" w:rsidRPr="003777A3">
        <w:rPr>
          <w:rFonts w:eastAsia="SimSun" w:hint="eastAsia"/>
          <w:lang w:val="en-US"/>
        </w:rPr>
        <w:t>3</w:t>
      </w:r>
      <w:r w:rsidR="00A339C8" w:rsidRPr="003777A3">
        <w:tab/>
        <w:t>Abnormal Conditions</w:t>
      </w:r>
      <w:bookmarkEnd w:id="3975"/>
      <w:bookmarkEnd w:id="3976"/>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4003" w:name="_Toc45832298"/>
      <w:bookmarkStart w:id="4004" w:name="_Toc51763478"/>
      <w:bookmarkStart w:id="4005" w:name="_Toc64448642"/>
      <w:bookmarkStart w:id="4006" w:name="_Toc66289301"/>
      <w:bookmarkStart w:id="4007" w:name="_Toc74154414"/>
      <w:bookmarkStart w:id="4008" w:name="_Toc81383158"/>
      <w:bookmarkStart w:id="4009" w:name="_Toc88657791"/>
      <w:bookmarkStart w:id="4010" w:name="_Toc97910703"/>
      <w:bookmarkStart w:id="4011" w:name="_Toc99038342"/>
      <w:bookmarkStart w:id="4012" w:name="_Toc99730604"/>
      <w:bookmarkStart w:id="4013" w:name="_Toc105510723"/>
      <w:bookmarkStart w:id="4014" w:name="_Toc105927255"/>
      <w:bookmarkStart w:id="4015" w:name="_Toc106109795"/>
      <w:bookmarkStart w:id="4016" w:name="_Toc113835232"/>
      <w:bookmarkStart w:id="4017" w:name="_Toc120124075"/>
      <w:bookmarkStart w:id="4018" w:name="_Toc146226342"/>
      <w:bookmarkStart w:id="4019" w:name="_CR8_10_2"/>
      <w:bookmarkEnd w:id="4019"/>
      <w:r>
        <w:t>8.10</w:t>
      </w:r>
      <w:r w:rsidR="00A339C8" w:rsidRPr="00815792">
        <w:t>.2</w:t>
      </w:r>
      <w:r w:rsidR="00A339C8" w:rsidRPr="00815792">
        <w:tab/>
        <w:t>gNB-DU Resource Configuration</w:t>
      </w:r>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p>
    <w:p w14:paraId="7F1CA52D" w14:textId="77777777" w:rsidR="00A339C8" w:rsidRPr="00815792" w:rsidRDefault="00800CD0" w:rsidP="002F0C5B">
      <w:pPr>
        <w:pStyle w:val="Heading4"/>
      </w:pPr>
      <w:bookmarkStart w:id="4020" w:name="_Toc45832299"/>
      <w:bookmarkStart w:id="4021" w:name="_Toc51763479"/>
      <w:bookmarkStart w:id="4022" w:name="_Toc64448643"/>
      <w:bookmarkStart w:id="4023" w:name="_Toc66289302"/>
      <w:bookmarkStart w:id="4024" w:name="_Toc74154415"/>
      <w:bookmarkStart w:id="4025" w:name="_Toc81383159"/>
      <w:bookmarkStart w:id="4026" w:name="_Toc88657792"/>
      <w:bookmarkStart w:id="4027" w:name="_Toc97910704"/>
      <w:bookmarkStart w:id="4028" w:name="_Toc99038343"/>
      <w:bookmarkStart w:id="4029" w:name="_Toc99730605"/>
      <w:bookmarkStart w:id="4030" w:name="_Toc105510724"/>
      <w:bookmarkStart w:id="4031" w:name="_Toc105927256"/>
      <w:bookmarkStart w:id="4032" w:name="_Toc106109796"/>
      <w:bookmarkStart w:id="4033" w:name="_Toc113835233"/>
      <w:bookmarkStart w:id="4034" w:name="_Toc120124076"/>
      <w:bookmarkStart w:id="4035" w:name="_Toc146226343"/>
      <w:bookmarkStart w:id="4036" w:name="_CR8_10_2_1"/>
      <w:bookmarkEnd w:id="4036"/>
      <w:r>
        <w:t>8.10</w:t>
      </w:r>
      <w:r w:rsidR="00A339C8" w:rsidRPr="00815792">
        <w:t>.2.1</w:t>
      </w:r>
      <w:r w:rsidR="00A339C8" w:rsidRPr="00815792">
        <w:tab/>
        <w:t>General</w:t>
      </w:r>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4037" w:name="_Toc45832300"/>
      <w:bookmarkStart w:id="4038" w:name="_Toc51763480"/>
      <w:bookmarkStart w:id="4039" w:name="_Toc64448644"/>
      <w:bookmarkStart w:id="4040" w:name="_Toc66289303"/>
      <w:bookmarkStart w:id="4041" w:name="_Toc74154416"/>
      <w:bookmarkStart w:id="4042" w:name="_Toc81383160"/>
      <w:bookmarkStart w:id="4043" w:name="_Toc88657793"/>
      <w:bookmarkStart w:id="4044" w:name="_Toc97910705"/>
      <w:bookmarkStart w:id="4045" w:name="_Toc99038344"/>
      <w:bookmarkStart w:id="4046" w:name="_Toc99730606"/>
      <w:bookmarkStart w:id="4047" w:name="_Toc105510725"/>
      <w:bookmarkStart w:id="4048" w:name="_Toc105927257"/>
      <w:bookmarkStart w:id="4049" w:name="_Toc106109797"/>
      <w:bookmarkStart w:id="4050" w:name="_Toc113835234"/>
      <w:bookmarkStart w:id="4051" w:name="_Toc120124077"/>
      <w:bookmarkStart w:id="4052" w:name="_Toc146226344"/>
      <w:bookmarkStart w:id="4053" w:name="_CR8_10_2_2"/>
      <w:bookmarkEnd w:id="4053"/>
      <w:r>
        <w:t>8.10</w:t>
      </w:r>
      <w:r w:rsidR="00A339C8" w:rsidRPr="00815792">
        <w:t>.2.2</w:t>
      </w:r>
      <w:r w:rsidR="00A339C8" w:rsidRPr="00815792">
        <w:tab/>
        <w:t>Successful Operation</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p>
    <w:bookmarkStart w:id="4054" w:name="_MON_1653725956"/>
    <w:bookmarkEnd w:id="4054"/>
    <w:p w14:paraId="1F339C29" w14:textId="77777777" w:rsidR="00A339C8" w:rsidRDefault="00A339C8" w:rsidP="002F0C5B">
      <w:pPr>
        <w:pStyle w:val="TH"/>
      </w:pPr>
      <w:r>
        <w:object w:dxaOrig="8282" w:dyaOrig="2337" w14:anchorId="4CEE1C89">
          <v:shape id="_x0000_i1053" type="#_x0000_t75" style="width:394.65pt;height:112.75pt" o:ole="">
            <v:fill o:detectmouseclick="t"/>
            <v:imagedata r:id="rId90" o:title=""/>
          </v:shape>
          <o:OLEObject Type="Embed" ProgID="Word.Document.8" ShapeID="_x0000_i1053" DrawAspect="Content" ObjectID="_1761153785" r:id="rId91"/>
        </w:object>
      </w:r>
    </w:p>
    <w:p w14:paraId="19FA9588" w14:textId="77777777" w:rsidR="00A339C8" w:rsidRDefault="00A339C8" w:rsidP="00735917">
      <w:pPr>
        <w:pStyle w:val="TF"/>
        <w:rPr>
          <w:rFonts w:eastAsia="Yu Mincho"/>
        </w:rPr>
      </w:pPr>
      <w:bookmarkStart w:id="4055" w:name="_CRFigure8_10_2_21"/>
      <w:r>
        <w:rPr>
          <w:rFonts w:eastAsia="Yu Mincho"/>
        </w:rPr>
        <w:t xml:space="preserve">Figure </w:t>
      </w:r>
      <w:bookmarkEnd w:id="4055"/>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lastRenderedPageBreak/>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4056" w:name="_Toc64448645"/>
      <w:bookmarkStart w:id="4057" w:name="_Toc66289304"/>
      <w:bookmarkStart w:id="4058" w:name="_Toc74154417"/>
      <w:bookmarkStart w:id="4059" w:name="_Toc81383161"/>
      <w:bookmarkStart w:id="4060" w:name="_Toc88657794"/>
      <w:bookmarkStart w:id="4061" w:name="_Toc97910706"/>
      <w:bookmarkStart w:id="4062" w:name="_Toc45832301"/>
      <w:bookmarkStart w:id="406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4064" w:name="_Toc99038345"/>
      <w:bookmarkStart w:id="4065" w:name="_Toc99730607"/>
      <w:bookmarkStart w:id="4066" w:name="_Toc105510726"/>
      <w:bookmarkStart w:id="4067" w:name="_Toc105927258"/>
      <w:bookmarkStart w:id="4068" w:name="_Toc106109798"/>
      <w:bookmarkStart w:id="4069" w:name="_Toc113835235"/>
      <w:bookmarkStart w:id="4070" w:name="_Toc120124078"/>
      <w:bookmarkStart w:id="4071" w:name="_Toc146226345"/>
      <w:bookmarkStart w:id="4072" w:name="_CR8_10_2_B"/>
      <w:bookmarkEnd w:id="4072"/>
      <w:r w:rsidRPr="002A24A4">
        <w:t>8.10.2</w:t>
      </w:r>
      <w:r w:rsidRPr="006B678D">
        <w:rPr>
          <w:rFonts w:cs="Arial"/>
        </w:rPr>
        <w:t>.</w:t>
      </w:r>
      <w:r w:rsidRPr="001B0FFB">
        <w:rPr>
          <w:rFonts w:cs="Arial"/>
          <w:lang w:eastAsia="zh-CN"/>
        </w:rPr>
        <w:t>B</w:t>
      </w:r>
      <w:r w:rsidRPr="002A24A4">
        <w:tab/>
        <w:t>Unsuccessful Operation</w:t>
      </w:r>
      <w:bookmarkEnd w:id="4056"/>
      <w:bookmarkEnd w:id="4057"/>
      <w:bookmarkEnd w:id="4058"/>
      <w:bookmarkEnd w:id="4059"/>
      <w:bookmarkEnd w:id="4060"/>
      <w:bookmarkEnd w:id="4061"/>
      <w:bookmarkEnd w:id="4064"/>
      <w:bookmarkEnd w:id="4065"/>
      <w:bookmarkEnd w:id="4066"/>
      <w:bookmarkEnd w:id="4067"/>
      <w:bookmarkEnd w:id="4068"/>
      <w:bookmarkEnd w:id="4069"/>
      <w:bookmarkEnd w:id="4070"/>
      <w:bookmarkEnd w:id="4071"/>
    </w:p>
    <w:bookmarkStart w:id="4073" w:name="_MON_1658249102"/>
    <w:bookmarkEnd w:id="4073"/>
    <w:p w14:paraId="592859CB" w14:textId="77777777" w:rsidR="00016FF7" w:rsidRPr="002A24A4" w:rsidRDefault="00016FF7" w:rsidP="00A73D91">
      <w:pPr>
        <w:pStyle w:val="TH"/>
      </w:pPr>
      <w:r>
        <w:object w:dxaOrig="8282" w:dyaOrig="2337" w14:anchorId="65C983F1">
          <v:shape id="_x0000_i1054" type="#_x0000_t75" style="width:394.65pt;height:112.75pt" o:ole="">
            <v:fill o:detectmouseclick="t"/>
            <v:imagedata r:id="rId92" o:title=""/>
          </v:shape>
          <o:OLEObject Type="Embed" ProgID="Word.Document.8" ShapeID="_x0000_i1054" DrawAspect="Content" ObjectID="_1761153786" r:id="rId93"/>
        </w:object>
      </w:r>
    </w:p>
    <w:p w14:paraId="7C09933D" w14:textId="77777777" w:rsidR="00016FF7" w:rsidRPr="00016FF7" w:rsidRDefault="00016FF7" w:rsidP="00A73D91">
      <w:pPr>
        <w:pStyle w:val="TF"/>
        <w:rPr>
          <w:rFonts w:eastAsia="Yu Mincho"/>
        </w:rPr>
      </w:pPr>
      <w:bookmarkStart w:id="4074" w:name="_CRFigure8_10_2_31"/>
      <w:r w:rsidRPr="00016FF7">
        <w:rPr>
          <w:rFonts w:eastAsia="Yu Mincho"/>
        </w:rPr>
        <w:t xml:space="preserve">Figure </w:t>
      </w:r>
      <w:bookmarkEnd w:id="4074"/>
      <w:r w:rsidRPr="00016FF7">
        <w:rPr>
          <w:rFonts w:eastAsia="Yu Mincho"/>
        </w:rPr>
        <w:t>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4075" w:name="_Toc64448646"/>
      <w:bookmarkStart w:id="4076" w:name="_Toc66289305"/>
      <w:bookmarkStart w:id="4077" w:name="_Toc74154418"/>
      <w:bookmarkStart w:id="4078" w:name="_Toc81383162"/>
      <w:bookmarkStart w:id="4079" w:name="_Toc88657795"/>
      <w:bookmarkStart w:id="4080" w:name="_Toc97910707"/>
      <w:bookmarkStart w:id="4081" w:name="_Toc99038346"/>
      <w:bookmarkStart w:id="4082" w:name="_Toc99730608"/>
      <w:bookmarkStart w:id="4083" w:name="_Toc105510727"/>
      <w:bookmarkStart w:id="4084" w:name="_Toc105927259"/>
      <w:bookmarkStart w:id="4085" w:name="_Toc106109799"/>
      <w:bookmarkStart w:id="4086" w:name="_Toc113835236"/>
      <w:bookmarkStart w:id="4087" w:name="_Toc120124079"/>
      <w:bookmarkStart w:id="4088" w:name="_Toc146226346"/>
      <w:bookmarkStart w:id="4089" w:name="_CR8_10_2_3"/>
      <w:bookmarkEnd w:id="4089"/>
      <w:r>
        <w:t>8.10</w:t>
      </w:r>
      <w:r w:rsidR="00A339C8" w:rsidRPr="00815792">
        <w:t>.2.</w:t>
      </w:r>
      <w:r w:rsidR="00A339C8" w:rsidRPr="00815792">
        <w:rPr>
          <w:rFonts w:hint="eastAsia"/>
        </w:rPr>
        <w:t>3</w:t>
      </w:r>
      <w:r w:rsidR="00A339C8" w:rsidRPr="00815792">
        <w:tab/>
        <w:t>Abnormal Conditions</w:t>
      </w:r>
      <w:bookmarkEnd w:id="4062"/>
      <w:bookmarkEnd w:id="4063"/>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4090" w:name="_Toc45832302"/>
      <w:bookmarkStart w:id="4091" w:name="_Toc51763482"/>
      <w:bookmarkStart w:id="4092" w:name="_Toc64448647"/>
      <w:bookmarkStart w:id="4093" w:name="_Toc66289306"/>
      <w:bookmarkStart w:id="4094" w:name="_Toc74154419"/>
      <w:bookmarkStart w:id="4095" w:name="_Toc81383163"/>
      <w:bookmarkStart w:id="4096" w:name="_Toc88657796"/>
      <w:bookmarkStart w:id="4097" w:name="_Toc97910708"/>
      <w:bookmarkStart w:id="4098" w:name="_Toc99038347"/>
      <w:bookmarkStart w:id="4099" w:name="_Toc99730609"/>
      <w:bookmarkStart w:id="4100" w:name="_Toc105510728"/>
      <w:bookmarkStart w:id="4101" w:name="_Toc105927260"/>
      <w:bookmarkStart w:id="4102" w:name="_Toc106109800"/>
      <w:bookmarkStart w:id="4103" w:name="_Toc113835237"/>
      <w:bookmarkStart w:id="4104" w:name="_Toc120124080"/>
      <w:bookmarkStart w:id="4105" w:name="_Toc146226347"/>
      <w:bookmarkStart w:id="4106" w:name="_CR8_10_3"/>
      <w:bookmarkEnd w:id="4106"/>
      <w:r>
        <w:t>8.10</w:t>
      </w:r>
      <w:r w:rsidR="00A339C8" w:rsidRPr="00BB371F">
        <w:t>.3</w:t>
      </w:r>
      <w:r w:rsidR="00A339C8" w:rsidRPr="00BB371F">
        <w:tab/>
        <w:t>IAB TNL Address Allocation</w:t>
      </w:r>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p>
    <w:p w14:paraId="505C51A1" w14:textId="77777777" w:rsidR="00A339C8" w:rsidRPr="00BB371F" w:rsidRDefault="00800CD0" w:rsidP="002F0C5B">
      <w:pPr>
        <w:pStyle w:val="Heading4"/>
      </w:pPr>
      <w:bookmarkStart w:id="4107" w:name="_Toc45832303"/>
      <w:bookmarkStart w:id="4108" w:name="_Toc51763483"/>
      <w:bookmarkStart w:id="4109" w:name="_Toc64448648"/>
      <w:bookmarkStart w:id="4110" w:name="_Toc66289307"/>
      <w:bookmarkStart w:id="4111" w:name="_Toc74154420"/>
      <w:bookmarkStart w:id="4112" w:name="_Toc81383164"/>
      <w:bookmarkStart w:id="4113" w:name="_Toc88657797"/>
      <w:bookmarkStart w:id="4114" w:name="_Toc97910709"/>
      <w:bookmarkStart w:id="4115" w:name="_Toc99038348"/>
      <w:bookmarkStart w:id="4116" w:name="_Toc99730610"/>
      <w:bookmarkStart w:id="4117" w:name="_Toc105510729"/>
      <w:bookmarkStart w:id="4118" w:name="_Toc105927261"/>
      <w:bookmarkStart w:id="4119" w:name="_Toc106109801"/>
      <w:bookmarkStart w:id="4120" w:name="_Toc113835238"/>
      <w:bookmarkStart w:id="4121" w:name="_Toc120124081"/>
      <w:bookmarkStart w:id="4122" w:name="_Toc146226348"/>
      <w:bookmarkStart w:id="4123" w:name="_CR8_10_3_1"/>
      <w:bookmarkEnd w:id="4123"/>
      <w:r>
        <w:t>8.10</w:t>
      </w:r>
      <w:r w:rsidR="00A339C8" w:rsidRPr="00BB371F">
        <w:t>.3.1</w:t>
      </w:r>
      <w:r w:rsidR="00A339C8" w:rsidRPr="00BB371F">
        <w:tab/>
        <w:t>General</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4124" w:name="_Toc45832304"/>
      <w:bookmarkStart w:id="4125" w:name="_Toc51763484"/>
      <w:bookmarkStart w:id="4126" w:name="_Toc64448649"/>
      <w:bookmarkStart w:id="4127" w:name="_Toc66289308"/>
      <w:bookmarkStart w:id="4128" w:name="_Toc74154421"/>
      <w:bookmarkStart w:id="4129" w:name="_Toc81383165"/>
      <w:bookmarkStart w:id="4130" w:name="_Toc88657798"/>
      <w:bookmarkStart w:id="4131" w:name="_Toc97910710"/>
      <w:bookmarkStart w:id="4132" w:name="_Toc99038349"/>
      <w:bookmarkStart w:id="4133" w:name="_Toc99730611"/>
      <w:bookmarkStart w:id="4134" w:name="_Toc105510730"/>
      <w:bookmarkStart w:id="4135" w:name="_Toc105927262"/>
      <w:bookmarkStart w:id="4136" w:name="_Toc106109802"/>
      <w:bookmarkStart w:id="4137" w:name="_Toc113835239"/>
      <w:bookmarkStart w:id="4138" w:name="_Toc120124082"/>
      <w:bookmarkStart w:id="4139" w:name="_Toc146226349"/>
      <w:bookmarkStart w:id="4140" w:name="_CR8_10_3_2"/>
      <w:bookmarkEnd w:id="4140"/>
      <w:r>
        <w:lastRenderedPageBreak/>
        <w:t>8.10</w:t>
      </w:r>
      <w:r w:rsidR="00A339C8" w:rsidRPr="00BB371F">
        <w:t>.3.2</w:t>
      </w:r>
      <w:r w:rsidR="00A339C8" w:rsidRPr="00BB371F">
        <w:tab/>
        <w:t>Successful Operation</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bookmarkStart w:id="4141" w:name="_MON_1654612202"/>
    <w:bookmarkEnd w:id="4141"/>
    <w:p w14:paraId="241E502B" w14:textId="77777777" w:rsidR="00A339C8" w:rsidRDefault="00735917" w:rsidP="002F0C5B">
      <w:pPr>
        <w:pStyle w:val="TH"/>
      </w:pPr>
      <w:r>
        <w:object w:dxaOrig="6129" w:dyaOrig="2274" w14:anchorId="7ED79C06">
          <v:shape id="_x0000_i1055" type="#_x0000_t75" style="width:306.35pt;height:114.1pt" o:ole="">
            <v:imagedata r:id="rId94" o:title=""/>
          </v:shape>
          <o:OLEObject Type="Embed" ProgID="Word.Picture.8" ShapeID="_x0000_i1055" DrawAspect="Content" ObjectID="_1761153787" r:id="rId95"/>
        </w:object>
      </w:r>
    </w:p>
    <w:p w14:paraId="39F64834" w14:textId="77777777" w:rsidR="00A339C8" w:rsidRPr="00947439" w:rsidRDefault="00A339C8" w:rsidP="003A34B6">
      <w:pPr>
        <w:pStyle w:val="TF"/>
      </w:pPr>
      <w:bookmarkStart w:id="4142" w:name="_CRFigure8_10_3_21"/>
      <w:r w:rsidRPr="00947439">
        <w:t xml:space="preserve">Figure </w:t>
      </w:r>
      <w:bookmarkEnd w:id="4142"/>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4143" w:name="_Hlk39568405"/>
    </w:p>
    <w:bookmarkEnd w:id="4143"/>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4144" w:name="_Toc64448650"/>
      <w:bookmarkStart w:id="4145" w:name="_Toc66289309"/>
      <w:bookmarkStart w:id="4146" w:name="_Toc74154422"/>
      <w:bookmarkStart w:id="4147" w:name="_Toc81383166"/>
      <w:bookmarkStart w:id="4148" w:name="_Toc88657799"/>
      <w:bookmarkStart w:id="4149" w:name="_Toc97910711"/>
      <w:bookmarkStart w:id="4150" w:name="_Toc45832305"/>
      <w:bookmarkStart w:id="4151"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4152" w:name="_Toc99038350"/>
      <w:bookmarkStart w:id="4153" w:name="_Toc99730612"/>
      <w:bookmarkStart w:id="4154" w:name="_Toc105510731"/>
      <w:bookmarkStart w:id="4155" w:name="_Toc105927263"/>
      <w:bookmarkStart w:id="4156" w:name="_Toc106109803"/>
      <w:bookmarkStart w:id="4157" w:name="_Toc113835240"/>
      <w:bookmarkStart w:id="4158" w:name="_Toc120124083"/>
      <w:bookmarkStart w:id="4159" w:name="_Toc146226350"/>
      <w:bookmarkStart w:id="4160" w:name="_CR8_10_3_C"/>
      <w:bookmarkEnd w:id="4160"/>
      <w:r>
        <w:t>8.10.3.C</w:t>
      </w:r>
      <w:r w:rsidRPr="002A24A4">
        <w:tab/>
        <w:t>Unsuccessful Operation</w:t>
      </w:r>
      <w:bookmarkEnd w:id="4144"/>
      <w:bookmarkEnd w:id="4145"/>
      <w:bookmarkEnd w:id="4146"/>
      <w:bookmarkEnd w:id="4147"/>
      <w:bookmarkEnd w:id="4148"/>
      <w:bookmarkEnd w:id="4149"/>
      <w:bookmarkEnd w:id="4152"/>
      <w:bookmarkEnd w:id="4153"/>
      <w:bookmarkEnd w:id="4154"/>
      <w:bookmarkEnd w:id="4155"/>
      <w:bookmarkEnd w:id="4156"/>
      <w:bookmarkEnd w:id="4157"/>
      <w:bookmarkEnd w:id="4158"/>
      <w:bookmarkEnd w:id="4159"/>
    </w:p>
    <w:bookmarkStart w:id="4161" w:name="_MON_1658249151"/>
    <w:bookmarkEnd w:id="4161"/>
    <w:p w14:paraId="5FE927AB" w14:textId="77777777" w:rsidR="00016FF7" w:rsidRPr="002A24A4" w:rsidRDefault="00016FF7" w:rsidP="00A73D91">
      <w:pPr>
        <w:pStyle w:val="TH"/>
      </w:pPr>
      <w:r>
        <w:object w:dxaOrig="6129" w:dyaOrig="2274" w14:anchorId="30898C77">
          <v:shape id="_x0000_i1056" type="#_x0000_t75" style="width:306.35pt;height:114.1pt" o:ole="">
            <v:imagedata r:id="rId96" o:title=""/>
          </v:shape>
          <o:OLEObject Type="Embed" ProgID="Word.Picture.8" ShapeID="_x0000_i1056" DrawAspect="Content" ObjectID="_1761153788" r:id="rId97"/>
        </w:object>
      </w:r>
    </w:p>
    <w:p w14:paraId="0EA3A6FD" w14:textId="77777777" w:rsidR="00016FF7" w:rsidRPr="002B1AB4" w:rsidRDefault="00016FF7" w:rsidP="00A73D91">
      <w:pPr>
        <w:pStyle w:val="TF"/>
      </w:pPr>
      <w:bookmarkStart w:id="4162" w:name="_CRFigure8_10_3_31"/>
      <w:r w:rsidRPr="00016FF7">
        <w:t xml:space="preserve">Figure </w:t>
      </w:r>
      <w:bookmarkEnd w:id="4162"/>
      <w:r w:rsidRPr="00016FF7">
        <w:t>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4163" w:name="_Toc64448651"/>
      <w:bookmarkStart w:id="4164" w:name="_Toc66289310"/>
      <w:bookmarkStart w:id="4165" w:name="_Toc74154423"/>
      <w:bookmarkStart w:id="4166" w:name="_Toc81383167"/>
      <w:bookmarkStart w:id="4167" w:name="_Toc88657800"/>
      <w:bookmarkStart w:id="4168" w:name="_Toc97910712"/>
      <w:bookmarkStart w:id="4169" w:name="_Toc99038351"/>
      <w:bookmarkStart w:id="4170" w:name="_Toc99730613"/>
      <w:bookmarkStart w:id="4171" w:name="_Toc105510732"/>
      <w:bookmarkStart w:id="4172" w:name="_Toc105927264"/>
      <w:bookmarkStart w:id="4173" w:name="_Toc106109804"/>
      <w:bookmarkStart w:id="4174" w:name="_Toc113835241"/>
      <w:bookmarkStart w:id="4175" w:name="_Toc120124084"/>
      <w:bookmarkStart w:id="4176" w:name="_Toc146226351"/>
      <w:bookmarkStart w:id="4177" w:name="_CR8_10_3_3"/>
      <w:bookmarkEnd w:id="4177"/>
      <w:r>
        <w:lastRenderedPageBreak/>
        <w:t>8.10</w:t>
      </w:r>
      <w:r w:rsidR="00A339C8" w:rsidRPr="00BB371F">
        <w:t>.3.3</w:t>
      </w:r>
      <w:r w:rsidR="00A339C8" w:rsidRPr="00BB371F">
        <w:tab/>
        <w:t>Abnormal Conditions</w:t>
      </w:r>
      <w:bookmarkEnd w:id="4150"/>
      <w:bookmarkEnd w:id="4151"/>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4178" w:name="_Toc45832306"/>
      <w:bookmarkStart w:id="4179" w:name="_Toc51763486"/>
      <w:bookmarkStart w:id="4180" w:name="_Toc64448652"/>
      <w:bookmarkStart w:id="4181" w:name="_Toc66289311"/>
      <w:bookmarkStart w:id="4182" w:name="_Toc74154424"/>
      <w:bookmarkStart w:id="4183" w:name="_Toc81383168"/>
      <w:bookmarkStart w:id="4184" w:name="_Toc88657801"/>
      <w:bookmarkStart w:id="4185" w:name="_Toc97910713"/>
      <w:bookmarkStart w:id="4186" w:name="_Toc99038352"/>
      <w:bookmarkStart w:id="4187" w:name="_Toc99730614"/>
      <w:bookmarkStart w:id="4188" w:name="_Toc105510733"/>
      <w:bookmarkStart w:id="4189" w:name="_Toc105927265"/>
      <w:bookmarkStart w:id="4190" w:name="_Toc106109805"/>
      <w:bookmarkStart w:id="4191" w:name="_Toc113835242"/>
      <w:bookmarkStart w:id="4192" w:name="_Toc120124085"/>
      <w:bookmarkStart w:id="4193" w:name="_Toc146226352"/>
      <w:bookmarkStart w:id="4194" w:name="_CR8_10_4"/>
      <w:bookmarkEnd w:id="4194"/>
      <w:r>
        <w:t>8.10</w:t>
      </w:r>
      <w:r w:rsidR="00A339C8">
        <w:t>.4</w:t>
      </w:r>
      <w:r w:rsidR="00A339C8">
        <w:tab/>
      </w:r>
      <w:r w:rsidR="00A339C8" w:rsidRPr="00630085">
        <w:t>IAB UP</w:t>
      </w:r>
      <w:r w:rsidR="00A339C8">
        <w:t xml:space="preserve"> Configuration</w:t>
      </w:r>
      <w:r w:rsidR="00A339C8" w:rsidRPr="002840CA">
        <w:t xml:space="preserve"> Update</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p>
    <w:p w14:paraId="46D44870" w14:textId="77777777" w:rsidR="00A339C8" w:rsidRPr="002840CA" w:rsidRDefault="00800CD0" w:rsidP="002F0C5B">
      <w:pPr>
        <w:pStyle w:val="Heading4"/>
      </w:pPr>
      <w:bookmarkStart w:id="4195" w:name="_Toc45832307"/>
      <w:bookmarkStart w:id="4196" w:name="_Toc51763487"/>
      <w:bookmarkStart w:id="4197" w:name="_Toc64448653"/>
      <w:bookmarkStart w:id="4198" w:name="_Toc66289312"/>
      <w:bookmarkStart w:id="4199" w:name="_Toc74154425"/>
      <w:bookmarkStart w:id="4200" w:name="_Toc81383169"/>
      <w:bookmarkStart w:id="4201" w:name="_Toc88657802"/>
      <w:bookmarkStart w:id="4202" w:name="_Toc97910714"/>
      <w:bookmarkStart w:id="4203" w:name="_Toc99038353"/>
      <w:bookmarkStart w:id="4204" w:name="_Toc99730615"/>
      <w:bookmarkStart w:id="4205" w:name="_Toc105510734"/>
      <w:bookmarkStart w:id="4206" w:name="_Toc105927266"/>
      <w:bookmarkStart w:id="4207" w:name="_Toc106109806"/>
      <w:bookmarkStart w:id="4208" w:name="_Toc113835243"/>
      <w:bookmarkStart w:id="4209" w:name="_Toc120124086"/>
      <w:bookmarkStart w:id="4210" w:name="_Toc146226353"/>
      <w:bookmarkStart w:id="4211" w:name="_CR8_10_4_1"/>
      <w:bookmarkEnd w:id="4211"/>
      <w:r>
        <w:t>8.10</w:t>
      </w:r>
      <w:r w:rsidR="00A339C8" w:rsidRPr="00160788">
        <w:t>.4.1</w:t>
      </w:r>
      <w:r w:rsidR="00A339C8" w:rsidRPr="00160788">
        <w:tab/>
        <w:t>General</w:t>
      </w:r>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4212" w:name="_Toc45832308"/>
      <w:bookmarkStart w:id="4213" w:name="_Toc51763488"/>
      <w:bookmarkStart w:id="4214" w:name="_Toc64448654"/>
      <w:bookmarkStart w:id="4215" w:name="_Toc66289313"/>
      <w:bookmarkStart w:id="4216" w:name="_Toc74154426"/>
      <w:bookmarkStart w:id="4217" w:name="_Toc81383170"/>
      <w:bookmarkStart w:id="4218" w:name="_Toc88657803"/>
      <w:bookmarkStart w:id="4219" w:name="_Toc97910715"/>
      <w:bookmarkStart w:id="4220" w:name="_Toc99038354"/>
      <w:bookmarkStart w:id="4221" w:name="_Toc99730616"/>
      <w:bookmarkStart w:id="4222" w:name="_Toc105510735"/>
      <w:bookmarkStart w:id="4223" w:name="_Toc105927267"/>
      <w:bookmarkStart w:id="4224" w:name="_Toc106109807"/>
      <w:bookmarkStart w:id="4225" w:name="_Toc113835244"/>
      <w:bookmarkStart w:id="4226" w:name="_Toc120124087"/>
      <w:bookmarkStart w:id="4227" w:name="_Toc146226354"/>
      <w:bookmarkStart w:id="4228" w:name="_CR8_10_4_2"/>
      <w:bookmarkEnd w:id="4228"/>
      <w:r>
        <w:t>8.10</w:t>
      </w:r>
      <w:r w:rsidR="00A339C8" w:rsidRPr="00160788">
        <w:t>.4.</w:t>
      </w:r>
      <w:r w:rsidR="00A339C8">
        <w:t>2</w:t>
      </w:r>
      <w:r w:rsidR="00A339C8" w:rsidRPr="00160788">
        <w:tab/>
      </w:r>
      <w:r w:rsidR="00A339C8" w:rsidRPr="002840CA">
        <w:t>Successful Operation</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p>
    <w:bookmarkStart w:id="4229" w:name="_MON_1654612345"/>
    <w:bookmarkEnd w:id="4229"/>
    <w:p w14:paraId="0A7DC059" w14:textId="77777777" w:rsidR="00A339C8" w:rsidRPr="002840CA" w:rsidRDefault="00735917" w:rsidP="002F0C5B">
      <w:pPr>
        <w:pStyle w:val="TH"/>
        <w:rPr>
          <w:rFonts w:eastAsia="Yu Mincho"/>
        </w:rPr>
      </w:pPr>
      <w:r>
        <w:object w:dxaOrig="5753" w:dyaOrig="2671" w14:anchorId="27DE757E">
          <v:shape id="_x0000_i1057" type="#_x0000_t75" style="width:4in;height:131.75pt" o:ole="">
            <v:imagedata r:id="rId98" o:title=""/>
          </v:shape>
          <o:OLEObject Type="Embed" ProgID="Word.Picture.8" ShapeID="_x0000_i1057" DrawAspect="Content" ObjectID="_1761153789" r:id="rId99"/>
        </w:object>
      </w:r>
    </w:p>
    <w:p w14:paraId="1548BB6D" w14:textId="77777777" w:rsidR="00A339C8" w:rsidRPr="002840CA" w:rsidRDefault="00A339C8" w:rsidP="002F0C5B">
      <w:pPr>
        <w:pStyle w:val="TF"/>
        <w:rPr>
          <w:rFonts w:eastAsia="Yu Mincho"/>
        </w:rPr>
      </w:pPr>
      <w:bookmarkStart w:id="4230" w:name="_CRFigure8_10_4_21"/>
      <w:r w:rsidRPr="002840CA">
        <w:rPr>
          <w:rFonts w:eastAsia="Yu Mincho"/>
        </w:rPr>
        <w:t xml:space="preserve">Figure </w:t>
      </w:r>
      <w:bookmarkEnd w:id="4230"/>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4231" w:name="_Toc45832309"/>
      <w:bookmarkStart w:id="4232" w:name="_Toc51763489"/>
      <w:bookmarkStart w:id="4233" w:name="_Toc64448655"/>
      <w:bookmarkStart w:id="4234" w:name="_Toc66289314"/>
      <w:bookmarkStart w:id="4235" w:name="_Toc74154427"/>
      <w:bookmarkStart w:id="4236" w:name="_Toc81383171"/>
      <w:bookmarkStart w:id="4237" w:name="_Toc88657804"/>
      <w:bookmarkStart w:id="4238" w:name="_Toc97910716"/>
      <w:bookmarkStart w:id="4239" w:name="_Toc99038355"/>
      <w:bookmarkStart w:id="4240" w:name="_Toc99730617"/>
      <w:bookmarkStart w:id="4241" w:name="_Toc105510736"/>
      <w:bookmarkStart w:id="4242" w:name="_Toc105927268"/>
      <w:bookmarkStart w:id="4243" w:name="_Toc106109808"/>
      <w:bookmarkStart w:id="4244" w:name="_Toc113835245"/>
      <w:bookmarkStart w:id="4245" w:name="_Toc120124088"/>
      <w:bookmarkStart w:id="4246" w:name="_Toc146226355"/>
      <w:bookmarkStart w:id="4247" w:name="_CR8_10_4_3"/>
      <w:bookmarkEnd w:id="4247"/>
      <w:r>
        <w:lastRenderedPageBreak/>
        <w:t>8.10</w:t>
      </w:r>
      <w:r w:rsidR="00A339C8" w:rsidRPr="00160788">
        <w:t>.4.</w:t>
      </w:r>
      <w:r w:rsidR="00A339C8">
        <w:t>3</w:t>
      </w:r>
      <w:r w:rsidR="00A339C8" w:rsidRPr="00160788">
        <w:tab/>
      </w:r>
      <w:r w:rsidR="00A339C8">
        <w:t>Uns</w:t>
      </w:r>
      <w:r w:rsidR="00A339C8" w:rsidRPr="002840CA">
        <w:t>uccessful Operation</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bookmarkStart w:id="4248" w:name="_Toc36556227"/>
    <w:bookmarkStart w:id="4249" w:name="_Toc29505702"/>
    <w:bookmarkStart w:id="4250" w:name="_Toc29460970"/>
    <w:bookmarkStart w:id="4251" w:name="_MON_1654612465"/>
    <w:bookmarkEnd w:id="4251"/>
    <w:p w14:paraId="60E1CFCE" w14:textId="77777777" w:rsidR="00A339C8" w:rsidRDefault="00735917" w:rsidP="00A339C8">
      <w:pPr>
        <w:keepNext/>
        <w:keepLines/>
        <w:spacing w:before="60"/>
        <w:jc w:val="center"/>
        <w:rPr>
          <w:b/>
        </w:rPr>
      </w:pPr>
      <w:r>
        <w:object w:dxaOrig="5753" w:dyaOrig="2671" w14:anchorId="1C4E2876">
          <v:shape id="_x0000_i1058" type="#_x0000_t75" style="width:4in;height:131.75pt" o:ole="">
            <v:imagedata r:id="rId100" o:title=""/>
          </v:shape>
          <o:OLEObject Type="Embed" ProgID="Word.Picture.8" ShapeID="_x0000_i1058" DrawAspect="Content" ObjectID="_1761153790" r:id="rId101"/>
        </w:object>
      </w:r>
    </w:p>
    <w:p w14:paraId="51EDEB3A" w14:textId="77777777" w:rsidR="00A339C8" w:rsidRPr="002840CA" w:rsidRDefault="00A339C8" w:rsidP="002F0C5B">
      <w:pPr>
        <w:pStyle w:val="TF"/>
        <w:rPr>
          <w:rFonts w:eastAsia="Yu Mincho"/>
        </w:rPr>
      </w:pPr>
      <w:bookmarkStart w:id="4252" w:name="_CRFigure8_10_4_31"/>
      <w:r w:rsidRPr="002840CA">
        <w:rPr>
          <w:rFonts w:eastAsia="Yu Mincho"/>
        </w:rPr>
        <w:t xml:space="preserve">Figure </w:t>
      </w:r>
      <w:bookmarkEnd w:id="4252"/>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4253" w:name="_Toc45832310"/>
      <w:bookmarkStart w:id="4254" w:name="_Toc51763490"/>
      <w:bookmarkStart w:id="4255" w:name="_Toc64448656"/>
      <w:bookmarkStart w:id="4256" w:name="_Toc66289315"/>
      <w:bookmarkStart w:id="4257" w:name="_Toc74154428"/>
      <w:bookmarkStart w:id="4258" w:name="_Toc81383172"/>
      <w:bookmarkStart w:id="4259" w:name="_Toc88657805"/>
      <w:bookmarkStart w:id="4260" w:name="_Toc97910717"/>
      <w:bookmarkStart w:id="4261" w:name="_Toc99038356"/>
      <w:bookmarkStart w:id="4262" w:name="_Toc99730618"/>
      <w:bookmarkStart w:id="4263" w:name="_Toc105510737"/>
      <w:bookmarkStart w:id="4264" w:name="_Toc105927269"/>
      <w:bookmarkStart w:id="4265" w:name="_Toc106109809"/>
      <w:bookmarkStart w:id="4266" w:name="_Toc113835246"/>
      <w:bookmarkStart w:id="4267" w:name="_Toc120124089"/>
      <w:bookmarkStart w:id="4268" w:name="_Toc146226356"/>
      <w:bookmarkStart w:id="4269" w:name="_CR8_10_4_4"/>
      <w:bookmarkEnd w:id="4248"/>
      <w:bookmarkEnd w:id="4249"/>
      <w:bookmarkEnd w:id="4250"/>
      <w:bookmarkEnd w:id="4269"/>
      <w:r>
        <w:t>8.10</w:t>
      </w:r>
      <w:r w:rsidR="00A339C8" w:rsidRPr="00160788">
        <w:t>.4.</w:t>
      </w:r>
      <w:r w:rsidR="00A339C8">
        <w:t>4</w:t>
      </w:r>
      <w:r w:rsidR="00A339C8" w:rsidRPr="00160788">
        <w:tab/>
      </w:r>
      <w:r w:rsidR="00A339C8" w:rsidRPr="002840CA">
        <w:t>Abnormal Conditions</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19BF45E0" w14:textId="77777777" w:rsidR="00A339C8" w:rsidRDefault="00A339C8" w:rsidP="00735917">
      <w:pPr>
        <w:rPr>
          <w:ins w:id="4270" w:author="CR1176" w:date="2023-11-09T13:23:00Z"/>
        </w:rPr>
      </w:pPr>
      <w:r w:rsidRPr="002840CA">
        <w:t>Not applicable.</w:t>
      </w:r>
    </w:p>
    <w:p w14:paraId="10E7F6FF" w14:textId="3B85C302" w:rsidR="00883BEA" w:rsidRDefault="00883BEA" w:rsidP="00883BEA">
      <w:pPr>
        <w:pStyle w:val="Heading3"/>
        <w:rPr>
          <w:ins w:id="4271" w:author="CR1176" w:date="2023-11-09T13:23:00Z"/>
        </w:rPr>
      </w:pPr>
      <w:bookmarkStart w:id="4272" w:name="_CR8_10_5"/>
      <w:bookmarkEnd w:id="4272"/>
      <w:ins w:id="4273" w:author="CR1176" w:date="2023-11-09T13:23:00Z">
        <w:r>
          <w:t>8.10</w:t>
        </w:r>
        <w:r>
          <w:rPr>
            <w:rFonts w:eastAsia="SimSun"/>
            <w:lang w:val="en-US"/>
          </w:rPr>
          <w:t>.</w:t>
        </w:r>
      </w:ins>
      <w:bookmarkStart w:id="4274" w:name="_Toc121161070"/>
      <w:ins w:id="4275" w:author="CR1176" w:date="2023-11-09T13:24:00Z">
        <w:r>
          <w:rPr>
            <w:rFonts w:eastAsia="SimSun"/>
            <w:lang w:val="en-US"/>
          </w:rPr>
          <w:t>5</w:t>
        </w:r>
      </w:ins>
      <w:ins w:id="4276" w:author="CR1176" w:date="2023-11-09T13:23:00Z">
        <w:r>
          <w:tab/>
        </w:r>
        <w:bookmarkEnd w:id="4274"/>
        <w:r>
          <w:t>Mobile IAB F1 Setup Triggering</w:t>
        </w:r>
      </w:ins>
    </w:p>
    <w:p w14:paraId="2DFB5D05" w14:textId="2B79A246" w:rsidR="00883BEA" w:rsidRDefault="00883BEA" w:rsidP="00883BEA">
      <w:pPr>
        <w:pStyle w:val="Heading4"/>
        <w:rPr>
          <w:ins w:id="4277" w:author="CR1176" w:date="2023-11-09T13:23:00Z"/>
        </w:rPr>
      </w:pPr>
      <w:bookmarkStart w:id="4278" w:name="_Toc121161086"/>
      <w:bookmarkStart w:id="4279" w:name="_CR8_10_5_1"/>
      <w:bookmarkEnd w:id="4279"/>
      <w:ins w:id="4280" w:author="CR1176" w:date="2023-11-09T13:23:00Z">
        <w:r>
          <w:t>8.10.</w:t>
        </w:r>
      </w:ins>
      <w:ins w:id="4281" w:author="CR1176" w:date="2023-11-09T13:24:00Z">
        <w:r>
          <w:t>5</w:t>
        </w:r>
      </w:ins>
      <w:ins w:id="4282" w:author="CR1176" w:date="2023-11-09T13:23:00Z">
        <w:r>
          <w:t>.1</w:t>
        </w:r>
        <w:r>
          <w:tab/>
          <w:t>General</w:t>
        </w:r>
        <w:bookmarkEnd w:id="4278"/>
      </w:ins>
    </w:p>
    <w:p w14:paraId="1F2C6521" w14:textId="77777777" w:rsidR="00883BEA" w:rsidRDefault="00883BEA" w:rsidP="00883BEA">
      <w:pPr>
        <w:rPr>
          <w:ins w:id="4283" w:author="CR1176" w:date="2023-11-09T13:23:00Z"/>
        </w:rPr>
      </w:pPr>
      <w:ins w:id="4284" w:author="CR1176" w:date="2023-11-09T13:23:00Z">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Based on the triggering message, the target logical gNB-DU sets up an F1 interface towards a target F1-terminating IAB-donor-CU, for supporting mobile IAB-DU migration. This procedure uses non-UE associated signalling.</w:t>
        </w:r>
      </w:ins>
    </w:p>
    <w:p w14:paraId="05307470" w14:textId="77777777" w:rsidR="00883BEA" w:rsidRDefault="00883BEA" w:rsidP="00883BEA">
      <w:pPr>
        <w:pStyle w:val="NO"/>
        <w:rPr>
          <w:ins w:id="4285" w:author="CR1176" w:date="2023-11-09T13:23:00Z"/>
          <w:rFonts w:eastAsia="Yu Mincho"/>
        </w:rPr>
      </w:pPr>
      <w:bookmarkStart w:id="4286" w:name="_Toc121161087"/>
      <w:ins w:id="4287" w:author="CR1176" w:date="2023-11-09T13:23:00Z">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ins>
    </w:p>
    <w:p w14:paraId="2EEFB12C" w14:textId="3AD2B134" w:rsidR="00883BEA" w:rsidRDefault="00883BEA" w:rsidP="00883BEA">
      <w:pPr>
        <w:pStyle w:val="Heading4"/>
        <w:rPr>
          <w:ins w:id="4288" w:author="CR1176" w:date="2023-11-09T13:23:00Z"/>
        </w:rPr>
      </w:pPr>
      <w:bookmarkStart w:id="4289" w:name="_CR8_10_5_2"/>
      <w:bookmarkEnd w:id="4289"/>
      <w:ins w:id="4290" w:author="CR1176" w:date="2023-11-09T13:23:00Z">
        <w:r>
          <w:t>8.10.</w:t>
        </w:r>
      </w:ins>
      <w:ins w:id="4291" w:author="CR1176" w:date="2023-11-09T13:24:00Z">
        <w:r>
          <w:t>5</w:t>
        </w:r>
      </w:ins>
      <w:ins w:id="4292" w:author="CR1176" w:date="2023-11-09T13:23:00Z">
        <w:r>
          <w:t>.2</w:t>
        </w:r>
        <w:r>
          <w:tab/>
          <w:t>Successful Operation</w:t>
        </w:r>
        <w:bookmarkEnd w:id="4286"/>
      </w:ins>
    </w:p>
    <w:p w14:paraId="3C6CBF93" w14:textId="77777777" w:rsidR="00883BEA" w:rsidRDefault="00883BEA" w:rsidP="00883BEA">
      <w:pPr>
        <w:jc w:val="center"/>
        <w:rPr>
          <w:ins w:id="4293" w:author="CR1176" w:date="2023-11-09T13:23:00Z"/>
          <w:rFonts w:eastAsia="Yu Mincho"/>
        </w:rPr>
      </w:pPr>
      <w:ins w:id="4294" w:author="CR1176" w:date="2023-11-09T13:23:00Z">
        <w:r>
          <w:object w:dxaOrig="5753" w:dyaOrig="2671" w14:anchorId="7D7EC0C2">
            <v:shape id="_x0000_i1059" type="#_x0000_t75" style="width:287.3pt;height:133.8pt" o:ole="">
              <v:imagedata r:id="rId102" o:title=""/>
            </v:shape>
            <o:OLEObject Type="Embed" ProgID="Word.Picture.8" ShapeID="_x0000_i1059" DrawAspect="Content" ObjectID="_1761153791" r:id="rId103"/>
          </w:object>
        </w:r>
      </w:ins>
    </w:p>
    <w:p w14:paraId="32FE3508" w14:textId="7C2FD6D0" w:rsidR="00883BEA" w:rsidRDefault="00883BEA" w:rsidP="00883BEA">
      <w:pPr>
        <w:pStyle w:val="TF"/>
        <w:rPr>
          <w:ins w:id="4295" w:author="CR1176" w:date="2023-11-09T13:23:00Z"/>
          <w:rFonts w:eastAsia="Yu Mincho"/>
        </w:rPr>
      </w:pPr>
      <w:bookmarkStart w:id="4296" w:name="_CRFigure8_10_5_21"/>
      <w:ins w:id="4297" w:author="CR1176" w:date="2023-11-09T13:23:00Z">
        <w:r>
          <w:rPr>
            <w:rFonts w:eastAsia="Yu Mincho"/>
          </w:rPr>
          <w:t xml:space="preserve">Figure </w:t>
        </w:r>
        <w:bookmarkEnd w:id="4296"/>
        <w:r>
          <w:rPr>
            <w:rFonts w:eastAsia="Yu Mincho"/>
          </w:rPr>
          <w:t>8.10.</w:t>
        </w:r>
      </w:ins>
      <w:ins w:id="4298" w:author="CR1176" w:date="2023-11-09T13:24:00Z">
        <w:r>
          <w:rPr>
            <w:rFonts w:eastAsia="Yu Mincho"/>
          </w:rPr>
          <w:t>5</w:t>
        </w:r>
      </w:ins>
      <w:ins w:id="4299" w:author="CR1176" w:date="2023-11-09T13:23:00Z">
        <w:r>
          <w:rPr>
            <w:rFonts w:eastAsia="Yu Mincho"/>
          </w:rPr>
          <w:t>.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ins>
    </w:p>
    <w:p w14:paraId="5D454A72" w14:textId="77777777" w:rsidR="00883BEA" w:rsidRDefault="00883BEA" w:rsidP="00883BEA">
      <w:pPr>
        <w:rPr>
          <w:ins w:id="4300" w:author="CR1176" w:date="2023-11-09T13:23:00Z"/>
        </w:rPr>
      </w:pPr>
      <w:ins w:id="4301" w:author="CR1176" w:date="2023-11-09T13:23:00Z">
        <w:r>
          <w:rPr>
            <w:rFonts w:hint="eastAsia"/>
          </w:rPr>
          <w:lastRenderedPageBreak/>
          <w:t>T</w:t>
        </w:r>
        <w:r>
          <w:t xml:space="preserve">he gNB-CU initiates the procedure by sending the MIAB F1 SETUP TRIGGERING message to the gNB-DU. The gNB-DU initiates the TNL connection establishment and F1 setup to </w:t>
        </w:r>
        <w:r>
          <w:rPr>
            <w:rFonts w:eastAsia="Yu Mincho"/>
          </w:rPr>
          <w:t>a target F1-terminating IAB-donor-CU</w:t>
        </w:r>
        <w:r w:rsidDel="009C1A84">
          <w:t xml:space="preserve"> </w:t>
        </w:r>
        <w:r>
          <w:t xml:space="preserve">indicated by the </w:t>
        </w:r>
        <w:r>
          <w:rPr>
            <w:i/>
          </w:rPr>
          <w:t xml:space="preserve">Target gNB ID </w:t>
        </w:r>
        <w:r>
          <w:rPr>
            <w:iCs/>
          </w:rPr>
          <w:t>IE,</w:t>
        </w:r>
        <w:r>
          <w:t xml:space="preserve"> which is included in the MIAB F1 SETUP TRIGGERING message.</w:t>
        </w:r>
      </w:ins>
    </w:p>
    <w:p w14:paraId="4645EFC0" w14:textId="77777777" w:rsidR="00883BEA" w:rsidRDefault="00883BEA" w:rsidP="00883BEA">
      <w:pPr>
        <w:rPr>
          <w:ins w:id="4302" w:author="CR1176" w:date="2023-11-09T13:23:00Z"/>
        </w:rPr>
      </w:pPr>
      <w:ins w:id="4303" w:author="CR1176" w:date="2023-11-09T13:23:00Z">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 xml:space="preserve">SCTP association(s) and for </w:t>
        </w:r>
        <w:r>
          <w:t xml:space="preserve">setting up an F1 interface towards </w:t>
        </w:r>
        <w:r>
          <w:rPr>
            <w:rFonts w:eastAsia="Yu Mincho"/>
          </w:rPr>
          <w:t>a target F1-terminating IAB-donor-CU</w:t>
        </w:r>
        <w:r>
          <w:t xml:space="preserve">. </w:t>
        </w:r>
      </w:ins>
    </w:p>
    <w:p w14:paraId="040B67A7" w14:textId="77777777" w:rsidR="00883BEA" w:rsidRDefault="00883BEA" w:rsidP="00883BEA">
      <w:pPr>
        <w:rPr>
          <w:ins w:id="4304" w:author="CR1176" w:date="2023-11-09T13:23:00Z"/>
        </w:rPr>
      </w:pPr>
      <w:ins w:id="4305" w:author="CR1176" w:date="2023-11-09T13:23:00Z">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ins>
    </w:p>
    <w:p w14:paraId="44942F69" w14:textId="1ED42026" w:rsidR="00883BEA" w:rsidRDefault="00883BEA" w:rsidP="00883BEA">
      <w:pPr>
        <w:pStyle w:val="Heading4"/>
        <w:rPr>
          <w:ins w:id="4306" w:author="CR1176" w:date="2023-11-09T13:23:00Z"/>
        </w:rPr>
      </w:pPr>
      <w:bookmarkStart w:id="4307" w:name="_Toc121161089"/>
      <w:bookmarkStart w:id="4308" w:name="_CR8_10_5_3"/>
      <w:bookmarkEnd w:id="4308"/>
      <w:ins w:id="4309" w:author="CR1176" w:date="2023-11-09T13:23:00Z">
        <w:r>
          <w:t>8.10.</w:t>
        </w:r>
      </w:ins>
      <w:ins w:id="4310" w:author="CR1176" w:date="2023-11-09T13:24:00Z">
        <w:r>
          <w:t>5</w:t>
        </w:r>
      </w:ins>
      <w:ins w:id="4311" w:author="CR1176" w:date="2023-11-09T13:23:00Z">
        <w:r>
          <w:t>.3</w:t>
        </w:r>
        <w:r>
          <w:tab/>
          <w:t>Abnormal Conditions</w:t>
        </w:r>
        <w:bookmarkEnd w:id="4307"/>
      </w:ins>
    </w:p>
    <w:p w14:paraId="03EB9C66" w14:textId="77777777" w:rsidR="00883BEA" w:rsidRDefault="00883BEA" w:rsidP="00883BEA">
      <w:pPr>
        <w:rPr>
          <w:ins w:id="4312" w:author="CR1176" w:date="2023-11-09T13:23:00Z"/>
        </w:rPr>
      </w:pPr>
      <w:ins w:id="4313" w:author="CR1176" w:date="2023-11-09T13:23:00Z">
        <w:r>
          <w:t>Not applicable.</w:t>
        </w:r>
      </w:ins>
    </w:p>
    <w:p w14:paraId="00DBB2F3" w14:textId="77777777" w:rsidR="00883BEA" w:rsidRDefault="00883BEA" w:rsidP="00883BEA">
      <w:pPr>
        <w:rPr>
          <w:ins w:id="4314" w:author="CR1176" w:date="2023-11-09T13:23:00Z"/>
        </w:rPr>
      </w:pPr>
    </w:p>
    <w:p w14:paraId="076CC91B" w14:textId="77212E6E" w:rsidR="00883BEA" w:rsidRDefault="00883BEA" w:rsidP="00883BEA">
      <w:pPr>
        <w:pStyle w:val="Heading3"/>
        <w:rPr>
          <w:ins w:id="4315" w:author="CR1176" w:date="2023-11-09T13:23:00Z"/>
        </w:rPr>
      </w:pPr>
      <w:bookmarkStart w:id="4316" w:name="_CR8_10_6"/>
      <w:bookmarkEnd w:id="4316"/>
      <w:ins w:id="4317" w:author="CR1176" w:date="2023-11-09T13:23:00Z">
        <w:r>
          <w:t>8.10</w:t>
        </w:r>
        <w:r>
          <w:rPr>
            <w:rFonts w:eastAsia="SimSun"/>
            <w:lang w:val="en-US"/>
          </w:rPr>
          <w:t>.</w:t>
        </w:r>
      </w:ins>
      <w:ins w:id="4318" w:author="CR1176" w:date="2023-11-09T13:24:00Z">
        <w:r>
          <w:rPr>
            <w:rFonts w:eastAsia="SimSun"/>
            <w:lang w:val="en-US"/>
          </w:rPr>
          <w:t>6</w:t>
        </w:r>
      </w:ins>
      <w:ins w:id="4319" w:author="CR1176" w:date="2023-11-09T13:23:00Z">
        <w:r>
          <w:tab/>
        </w:r>
        <w:r w:rsidRPr="00737A90">
          <w:t xml:space="preserve">Mobile IAB F1 Setup </w:t>
        </w:r>
        <w:r>
          <w:t xml:space="preserve">Outcome </w:t>
        </w:r>
        <w:r w:rsidRPr="00737A90">
          <w:t>Notification</w:t>
        </w:r>
      </w:ins>
    </w:p>
    <w:p w14:paraId="736BC675" w14:textId="459147AA" w:rsidR="00883BEA" w:rsidRDefault="00883BEA" w:rsidP="00883BEA">
      <w:pPr>
        <w:pStyle w:val="Heading4"/>
        <w:rPr>
          <w:ins w:id="4320" w:author="CR1176" w:date="2023-11-09T13:23:00Z"/>
        </w:rPr>
      </w:pPr>
      <w:bookmarkStart w:id="4321" w:name="_CR8_10_6_1"/>
      <w:bookmarkEnd w:id="4321"/>
      <w:ins w:id="4322" w:author="CR1176" w:date="2023-11-09T13:23:00Z">
        <w:r>
          <w:t>8.10.</w:t>
        </w:r>
      </w:ins>
      <w:ins w:id="4323" w:author="CR1176" w:date="2023-11-09T13:24:00Z">
        <w:r>
          <w:t>6</w:t>
        </w:r>
      </w:ins>
      <w:ins w:id="4324" w:author="CR1176" w:date="2023-11-09T13:23:00Z">
        <w:r>
          <w:t>.1</w:t>
        </w:r>
        <w:r>
          <w:tab/>
          <w:t>General</w:t>
        </w:r>
      </w:ins>
    </w:p>
    <w:p w14:paraId="08A95DF2" w14:textId="77777777" w:rsidR="00883BEA" w:rsidRDefault="00883BEA" w:rsidP="00883BEA">
      <w:pPr>
        <w:rPr>
          <w:ins w:id="4325" w:author="CR1176" w:date="2023-11-09T13:23:00Z"/>
          <w:rFonts w:eastAsia="Yu Mincho"/>
        </w:rPr>
      </w:pPr>
      <w:ins w:id="4326" w:author="CR1176" w:date="2023-11-09T13:23:00Z">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 and can be used to set up another F1 interface for supporting mobile IAB-DU migration</w:t>
        </w:r>
        <w:r>
          <w:rPr>
            <w:rFonts w:eastAsia="Yu Mincho"/>
          </w:rPr>
          <w:t>. This procedure uses non-UE associated signalling.</w:t>
        </w:r>
      </w:ins>
    </w:p>
    <w:p w14:paraId="6485CA47" w14:textId="77777777" w:rsidR="00883BEA" w:rsidRDefault="00883BEA" w:rsidP="00883BEA">
      <w:pPr>
        <w:pStyle w:val="NO"/>
        <w:rPr>
          <w:ins w:id="4327" w:author="CR1176" w:date="2023-11-09T13:23:00Z"/>
          <w:rFonts w:eastAsia="Yu Mincho"/>
        </w:rPr>
      </w:pPr>
      <w:ins w:id="4328" w:author="CR1176" w:date="2023-11-09T13:23:00Z">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IAB-DU migration. </w:t>
        </w:r>
      </w:ins>
    </w:p>
    <w:p w14:paraId="7BADFCED" w14:textId="5F6805BC" w:rsidR="00883BEA" w:rsidRDefault="00883BEA" w:rsidP="00883BEA">
      <w:pPr>
        <w:pStyle w:val="Heading4"/>
        <w:rPr>
          <w:ins w:id="4329" w:author="CR1176" w:date="2023-11-09T13:23:00Z"/>
        </w:rPr>
      </w:pPr>
      <w:bookmarkStart w:id="4330" w:name="_CR8_10_6_2"/>
      <w:bookmarkEnd w:id="4330"/>
      <w:ins w:id="4331" w:author="CR1176" w:date="2023-11-09T13:23:00Z">
        <w:r>
          <w:t>8.10.</w:t>
        </w:r>
      </w:ins>
      <w:ins w:id="4332" w:author="CR1176" w:date="2023-11-09T13:24:00Z">
        <w:r>
          <w:t>6</w:t>
        </w:r>
      </w:ins>
      <w:ins w:id="4333" w:author="CR1176" w:date="2023-11-09T13:23:00Z">
        <w:r>
          <w:t>.2</w:t>
        </w:r>
        <w:r>
          <w:tab/>
          <w:t>Successful Operation</w:t>
        </w:r>
      </w:ins>
    </w:p>
    <w:p w14:paraId="5CCD08F5" w14:textId="77777777" w:rsidR="00883BEA" w:rsidRDefault="00883BEA" w:rsidP="00883BEA">
      <w:pPr>
        <w:jc w:val="center"/>
        <w:rPr>
          <w:ins w:id="4334" w:author="CR1176" w:date="2023-11-09T13:23:00Z"/>
        </w:rPr>
      </w:pPr>
      <w:ins w:id="4335" w:author="CR1176" w:date="2023-11-09T13:23:00Z">
        <w:r>
          <w:object w:dxaOrig="5753" w:dyaOrig="2671" w14:anchorId="02B5BB88">
            <v:shape id="_x0000_i1060" type="#_x0000_t75" style="width:287.3pt;height:133.8pt" o:ole="">
              <v:imagedata r:id="rId104" o:title=""/>
            </v:shape>
            <o:OLEObject Type="Embed" ProgID="Word.Picture.8" ShapeID="_x0000_i1060" DrawAspect="Content" ObjectID="_1761153792" r:id="rId105"/>
          </w:object>
        </w:r>
      </w:ins>
    </w:p>
    <w:p w14:paraId="40DD7865" w14:textId="68807A90" w:rsidR="00883BEA" w:rsidRDefault="00883BEA" w:rsidP="00883BEA">
      <w:pPr>
        <w:pStyle w:val="TF"/>
        <w:rPr>
          <w:ins w:id="4336" w:author="CR1176" w:date="2023-11-09T13:23:00Z"/>
          <w:rFonts w:eastAsia="Yu Mincho"/>
        </w:rPr>
      </w:pPr>
      <w:bookmarkStart w:id="4337" w:name="_CRFigure8_10_6_21"/>
      <w:ins w:id="4338" w:author="CR1176" w:date="2023-11-09T13:23:00Z">
        <w:r>
          <w:rPr>
            <w:rFonts w:eastAsia="Yu Mincho"/>
          </w:rPr>
          <w:t xml:space="preserve">Figure </w:t>
        </w:r>
        <w:bookmarkEnd w:id="4337"/>
        <w:r>
          <w:rPr>
            <w:rFonts w:eastAsia="Yu Mincho"/>
          </w:rPr>
          <w:t>8.10.</w:t>
        </w:r>
      </w:ins>
      <w:ins w:id="4339" w:author="CR1176" w:date="2023-11-09T13:24:00Z">
        <w:r>
          <w:rPr>
            <w:rFonts w:eastAsia="Yu Mincho"/>
          </w:rPr>
          <w:t>6</w:t>
        </w:r>
      </w:ins>
      <w:ins w:id="4340" w:author="CR1176" w:date="2023-11-09T13:23:00Z">
        <w:r>
          <w:rPr>
            <w:rFonts w:eastAsia="Yu Mincho"/>
          </w:rPr>
          <w:t>.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ins>
    </w:p>
    <w:p w14:paraId="0B6088EC" w14:textId="77777777" w:rsidR="00883BEA" w:rsidRDefault="00883BEA" w:rsidP="00883BEA">
      <w:pPr>
        <w:rPr>
          <w:ins w:id="4341" w:author="CR1176" w:date="2023-11-09T13:23:00Z"/>
        </w:rPr>
      </w:pPr>
      <w:ins w:id="4342" w:author="CR1176" w:date="2023-11-09T13:23:00Z">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After the target logical gNB-DU co-located with the gNB-DU has performed the F1 setup procedure with the target F1-terminating IAB-donor-CU, the gNB-DU sends the </w:t>
        </w:r>
        <w:r w:rsidRPr="000C430A">
          <w:t xml:space="preserve">MIAB F1 SETUP </w:t>
        </w:r>
        <w:r>
          <w:t xml:space="preserve">OUTCOME </w:t>
        </w:r>
        <w:r w:rsidRPr="000C430A">
          <w:t>NOTIFICATION</w:t>
        </w:r>
        <w:r w:rsidRPr="000C430A" w:rsidDel="000C430A">
          <w:t xml:space="preserve"> </w:t>
        </w:r>
        <w:r>
          <w:t>message to the gNB-CU, to report the outcome of the F1 setup towards the target F1-terminating IAB-donor-CU.</w:t>
        </w:r>
      </w:ins>
    </w:p>
    <w:p w14:paraId="11716B20" w14:textId="77777777" w:rsidR="00883BEA" w:rsidRDefault="00883BEA" w:rsidP="00883BEA">
      <w:pPr>
        <w:rPr>
          <w:ins w:id="4343" w:author="CR1176" w:date="2023-11-09T13:23:00Z"/>
        </w:rPr>
      </w:pPr>
      <w:ins w:id="4344" w:author="CR1176" w:date="2023-11-09T13:23:00Z">
        <w:r>
          <w:t xml:space="preserve">If the </w:t>
        </w:r>
        <w:r>
          <w:rPr>
            <w:i/>
            <w:szCs w:val="18"/>
          </w:rPr>
          <w:t>Activated Cells Mapping List</w:t>
        </w:r>
        <w:r>
          <w:rPr>
            <w:sz w:val="21"/>
          </w:rPr>
          <w:t xml:space="preserve"> </w:t>
        </w:r>
        <w:r>
          <w:t xml:space="preserve">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ins>
    </w:p>
    <w:p w14:paraId="4727769A" w14:textId="1A42B3E0" w:rsidR="00883BEA" w:rsidRDefault="00883BEA" w:rsidP="00883BEA">
      <w:pPr>
        <w:pStyle w:val="Heading4"/>
        <w:rPr>
          <w:ins w:id="4345" w:author="CR1176" w:date="2023-11-09T13:23:00Z"/>
        </w:rPr>
      </w:pPr>
      <w:bookmarkStart w:id="4346" w:name="_CR8_10_6_3"/>
      <w:bookmarkEnd w:id="4346"/>
      <w:ins w:id="4347" w:author="CR1176" w:date="2023-11-09T13:23:00Z">
        <w:r>
          <w:t>8.10.</w:t>
        </w:r>
      </w:ins>
      <w:ins w:id="4348" w:author="CR1176" w:date="2023-11-09T13:24:00Z">
        <w:r>
          <w:t>6</w:t>
        </w:r>
      </w:ins>
      <w:ins w:id="4349" w:author="CR1176" w:date="2023-11-09T13:23:00Z">
        <w:r>
          <w:t>.3</w:t>
        </w:r>
        <w:r>
          <w:tab/>
          <w:t>Abnormal Conditions</w:t>
        </w:r>
      </w:ins>
    </w:p>
    <w:p w14:paraId="021C6C2A" w14:textId="5CE00521" w:rsidR="00883BEA" w:rsidRDefault="00883BEA" w:rsidP="00735917">
      <w:ins w:id="4350" w:author="CR1176" w:date="2023-11-09T13:23:00Z">
        <w:r>
          <w:t>Not applicable.</w:t>
        </w:r>
      </w:ins>
    </w:p>
    <w:p w14:paraId="59E85E77" w14:textId="77777777" w:rsidR="00542A32" w:rsidRDefault="003A34B6" w:rsidP="00542A32">
      <w:pPr>
        <w:pStyle w:val="Heading2"/>
      </w:pPr>
      <w:bookmarkStart w:id="4351" w:name="_Toc45832311"/>
      <w:bookmarkStart w:id="4352" w:name="_Toc51763491"/>
      <w:bookmarkStart w:id="4353" w:name="_Toc64448657"/>
      <w:bookmarkStart w:id="4354" w:name="_Toc66289316"/>
      <w:bookmarkStart w:id="4355" w:name="_Toc74154429"/>
      <w:bookmarkStart w:id="4356" w:name="_Toc81383173"/>
      <w:bookmarkStart w:id="4357" w:name="_Toc88657806"/>
      <w:bookmarkStart w:id="4358" w:name="_Toc97910718"/>
      <w:bookmarkStart w:id="4359" w:name="_Toc99038357"/>
      <w:bookmarkStart w:id="4360" w:name="_Toc99730619"/>
      <w:bookmarkStart w:id="4361" w:name="_Toc105510738"/>
      <w:bookmarkStart w:id="4362" w:name="_Toc105927270"/>
      <w:bookmarkStart w:id="4363" w:name="_Toc106109810"/>
      <w:bookmarkStart w:id="4364" w:name="_Toc113835247"/>
      <w:bookmarkStart w:id="4365" w:name="_Toc120124090"/>
      <w:bookmarkStart w:id="4366" w:name="_Toc146226357"/>
      <w:bookmarkStart w:id="4367" w:name="_CR8_11"/>
      <w:bookmarkEnd w:id="4367"/>
      <w:r>
        <w:lastRenderedPageBreak/>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r w:rsidR="00542A32" w:rsidRPr="009A0050">
        <w:t xml:space="preserve"> </w:t>
      </w:r>
    </w:p>
    <w:p w14:paraId="427CEEFF" w14:textId="77777777" w:rsidR="00542A32" w:rsidRPr="009A0050" w:rsidRDefault="003A34B6" w:rsidP="00542A32">
      <w:pPr>
        <w:pStyle w:val="Heading3"/>
      </w:pPr>
      <w:bookmarkStart w:id="4368" w:name="_Toc45832312"/>
      <w:bookmarkStart w:id="4369" w:name="_Toc51763492"/>
      <w:bookmarkStart w:id="4370" w:name="_Toc64448658"/>
      <w:bookmarkStart w:id="4371" w:name="_Toc66289317"/>
      <w:bookmarkStart w:id="4372" w:name="_Toc74154430"/>
      <w:bookmarkStart w:id="4373" w:name="_Toc81383174"/>
      <w:bookmarkStart w:id="4374" w:name="_Toc88657807"/>
      <w:bookmarkStart w:id="4375" w:name="_Toc97910719"/>
      <w:bookmarkStart w:id="4376" w:name="_Toc99038358"/>
      <w:bookmarkStart w:id="4377" w:name="_Toc99730620"/>
      <w:bookmarkStart w:id="4378" w:name="_Toc105510739"/>
      <w:bookmarkStart w:id="4379" w:name="_Toc105927271"/>
      <w:bookmarkStart w:id="4380" w:name="_Toc106109811"/>
      <w:bookmarkStart w:id="4381" w:name="_Toc113835248"/>
      <w:bookmarkStart w:id="4382" w:name="_Toc120124091"/>
      <w:bookmarkStart w:id="4383" w:name="_Toc146226358"/>
      <w:bookmarkStart w:id="4384" w:name="_CR8_11_1"/>
      <w:bookmarkEnd w:id="4384"/>
      <w:r>
        <w:t>8.11.1</w:t>
      </w:r>
      <w:r w:rsidR="00542A32" w:rsidRPr="009A0050">
        <w:tab/>
      </w:r>
      <w:r w:rsidR="00542A32">
        <w:t>Access and Mobility</w:t>
      </w:r>
      <w:bookmarkStart w:id="4385" w:name="_Toc5646119"/>
      <w:r w:rsidR="00542A32" w:rsidRPr="009A0050">
        <w:t xml:space="preserve"> Indication</w:t>
      </w:r>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5"/>
    </w:p>
    <w:p w14:paraId="4DE97877" w14:textId="77777777" w:rsidR="00542A32" w:rsidRPr="009A0050" w:rsidRDefault="003A34B6" w:rsidP="00542A32">
      <w:pPr>
        <w:pStyle w:val="Heading4"/>
      </w:pPr>
      <w:bookmarkStart w:id="4386" w:name="_Toc5646120"/>
      <w:bookmarkStart w:id="4387" w:name="_Toc45832313"/>
      <w:bookmarkStart w:id="4388" w:name="_Toc51763493"/>
      <w:bookmarkStart w:id="4389" w:name="_Toc64448659"/>
      <w:bookmarkStart w:id="4390" w:name="_Toc66289318"/>
      <w:bookmarkStart w:id="4391" w:name="_Toc74154431"/>
      <w:bookmarkStart w:id="4392" w:name="_Toc81383175"/>
      <w:bookmarkStart w:id="4393" w:name="_Toc88657808"/>
      <w:bookmarkStart w:id="4394" w:name="_Toc97910720"/>
      <w:bookmarkStart w:id="4395" w:name="_Toc99038359"/>
      <w:bookmarkStart w:id="4396" w:name="_Toc99730621"/>
      <w:bookmarkStart w:id="4397" w:name="_Toc105510740"/>
      <w:bookmarkStart w:id="4398" w:name="_Toc105927272"/>
      <w:bookmarkStart w:id="4399" w:name="_Toc106109812"/>
      <w:bookmarkStart w:id="4400" w:name="_Toc113835249"/>
      <w:bookmarkStart w:id="4401" w:name="_Toc120124092"/>
      <w:bookmarkStart w:id="4402" w:name="_Toc146226359"/>
      <w:bookmarkStart w:id="4403" w:name="_CR8_11_1_1"/>
      <w:bookmarkEnd w:id="4403"/>
      <w:r>
        <w:t>8.11.1</w:t>
      </w:r>
      <w:r w:rsidR="00542A32" w:rsidRPr="009A0050">
        <w:t>.1</w:t>
      </w:r>
      <w:r w:rsidR="00542A32" w:rsidRPr="009A0050">
        <w:tab/>
        <w:t>General</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4404" w:name="_Toc5646121"/>
      <w:bookmarkStart w:id="4405" w:name="_Toc45832314"/>
      <w:bookmarkStart w:id="4406" w:name="_Toc51763494"/>
      <w:bookmarkStart w:id="4407" w:name="_Toc64448660"/>
      <w:bookmarkStart w:id="4408" w:name="_Toc66289319"/>
      <w:bookmarkStart w:id="4409" w:name="_Toc74154432"/>
      <w:bookmarkStart w:id="4410" w:name="_Toc81383176"/>
      <w:bookmarkStart w:id="4411" w:name="_Toc88657809"/>
      <w:bookmarkStart w:id="4412" w:name="_Toc97910721"/>
      <w:bookmarkStart w:id="4413" w:name="_Toc99038360"/>
      <w:bookmarkStart w:id="4414" w:name="_Toc99730622"/>
      <w:bookmarkStart w:id="4415" w:name="_Toc105510741"/>
      <w:bookmarkStart w:id="4416" w:name="_Toc105927273"/>
      <w:bookmarkStart w:id="4417" w:name="_Toc106109813"/>
      <w:bookmarkStart w:id="4418" w:name="_Toc113835250"/>
      <w:bookmarkStart w:id="4419" w:name="_Toc120124093"/>
      <w:bookmarkStart w:id="4420" w:name="_Toc146226360"/>
      <w:bookmarkStart w:id="4421" w:name="_CR8_11_1_2"/>
      <w:bookmarkEnd w:id="4421"/>
      <w:r>
        <w:t>8.11.1</w:t>
      </w:r>
      <w:r w:rsidR="00542A32" w:rsidRPr="009A0050">
        <w:t>.2</w:t>
      </w:r>
      <w:r w:rsidR="00542A32" w:rsidRPr="009A0050">
        <w:tab/>
        <w:t>Successful Operation</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bookmarkStart w:id="4422" w:name="_MON_1618212353"/>
    <w:bookmarkEnd w:id="4422"/>
    <w:p w14:paraId="55D8DC4C" w14:textId="77777777" w:rsidR="00542A32" w:rsidRPr="009A0050" w:rsidRDefault="00542A32" w:rsidP="00542A32">
      <w:pPr>
        <w:pStyle w:val="TH"/>
        <w:rPr>
          <w:rFonts w:eastAsia="Yu Mincho"/>
        </w:rPr>
      </w:pPr>
      <w:r>
        <w:object w:dxaOrig="5580" w:dyaOrig="2355" w14:anchorId="7D72E77E">
          <v:shape id="_x0000_i1061" type="#_x0000_t75" style="width:279.15pt;height:118.2pt" o:ole="">
            <v:imagedata r:id="rId106" o:title=""/>
          </v:shape>
          <o:OLEObject Type="Embed" ProgID="Word.Picture.8" ShapeID="_x0000_i1061" DrawAspect="Content" ObjectID="_1761153793" r:id="rId107"/>
        </w:object>
      </w:r>
    </w:p>
    <w:p w14:paraId="7B882C71" w14:textId="77777777" w:rsidR="00542A32" w:rsidRPr="009A0050" w:rsidRDefault="00542A32" w:rsidP="00542A32">
      <w:pPr>
        <w:pStyle w:val="TF"/>
        <w:rPr>
          <w:rFonts w:eastAsia="Yu Mincho"/>
        </w:rPr>
      </w:pPr>
      <w:bookmarkStart w:id="4423" w:name="_CRFigure8_11_1_21"/>
      <w:r w:rsidRPr="009A0050">
        <w:rPr>
          <w:rFonts w:eastAsia="Yu Mincho"/>
        </w:rPr>
        <w:t xml:space="preserve">Figure </w:t>
      </w:r>
      <w:bookmarkEnd w:id="4423"/>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3B1800A"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00D76D1D" w:rsidRPr="00E5056C">
        <w:rPr>
          <w:rFonts w:eastAsia="Yu Mincho"/>
          <w:i/>
        </w:rPr>
        <w:t>RA</w:t>
      </w:r>
      <w:del w:id="4424" w:author="CR1105">
        <w:r w:rsidR="00D76D1D" w:rsidRPr="00E5056C" w:rsidDel="006F042A">
          <w:rPr>
            <w:rFonts w:eastAsia="Yu Mincho"/>
            <w:i/>
          </w:rPr>
          <w:delText>CH</w:delText>
        </w:r>
      </w:del>
      <w:r w:rsidR="00D76D1D" w:rsidRPr="00E5056C">
        <w:rPr>
          <w:rFonts w:eastAsia="Yu Mincho"/>
          <w:i/>
        </w:rPr>
        <w:t xml:space="preserve"> Report </w:t>
      </w:r>
      <w:del w:id="4425" w:author="CR1105">
        <w:r w:rsidR="00D76D1D" w:rsidDel="006F042A">
          <w:rPr>
            <w:rFonts w:eastAsia="Yu Mincho"/>
            <w:i/>
          </w:rPr>
          <w:delText xml:space="preserve">Information </w:delText>
        </w:r>
      </w:del>
      <w:r>
        <w:rPr>
          <w:rFonts w:eastAsia="Yu Mincho"/>
          <w:i/>
        </w:rPr>
        <w:t>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4BF19898" w14:textId="77777777" w:rsidR="00D76D1D" w:rsidRDefault="00E762A0" w:rsidP="00D76D1D">
      <w:pPr>
        <w:rPr>
          <w:ins w:id="4426" w:author="CR1105"/>
          <w:rFonts w:eastAsia="Yu Mincho"/>
        </w:rPr>
      </w:pPr>
      <w:bookmarkStart w:id="4427" w:name="_Toc5646122"/>
      <w:bookmarkStart w:id="4428" w:name="_Toc45832315"/>
      <w:bookmarkStart w:id="4429" w:name="_Toc51763495"/>
      <w:bookmarkStart w:id="4430" w:name="_Toc64448661"/>
      <w:bookmarkStart w:id="4431" w:name="_Toc66289320"/>
      <w:bookmarkStart w:id="4432" w:name="_Toc74154433"/>
      <w:bookmarkStart w:id="4433" w:name="_Toc81383177"/>
      <w:bookmarkStart w:id="4434" w:name="_Toc88657810"/>
      <w:bookmarkStart w:id="443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0E77E31A" w14:textId="77777777" w:rsidR="00D76D1D" w:rsidRDefault="00D76D1D" w:rsidP="00D76D1D">
      <w:pPr>
        <w:rPr>
          <w:ins w:id="4436" w:author="CR1105"/>
          <w:rFonts w:eastAsia="Yu Mincho"/>
        </w:rPr>
      </w:pPr>
      <w:ins w:id="4437" w:author="CR1105">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ins>
    </w:p>
    <w:p w14:paraId="58B9E520" w14:textId="285014CB" w:rsidR="00E762A0" w:rsidRPr="006A6F20" w:rsidRDefault="00E762A0" w:rsidP="00E762A0">
      <w:pPr>
        <w:rPr>
          <w:rFonts w:eastAsia="Yu Mincho"/>
        </w:rPr>
      </w:pPr>
    </w:p>
    <w:p w14:paraId="6E97DD21" w14:textId="77777777" w:rsidR="00542A32" w:rsidRPr="009A0050" w:rsidRDefault="003A34B6" w:rsidP="00542A32">
      <w:pPr>
        <w:pStyle w:val="Heading4"/>
      </w:pPr>
      <w:bookmarkStart w:id="4438" w:name="_Toc99038361"/>
      <w:bookmarkStart w:id="4439" w:name="_Toc99730623"/>
      <w:bookmarkStart w:id="4440" w:name="_Toc105510742"/>
      <w:bookmarkStart w:id="4441" w:name="_Toc105927274"/>
      <w:bookmarkStart w:id="4442" w:name="_Toc106109814"/>
      <w:bookmarkStart w:id="4443" w:name="_Toc113835251"/>
      <w:bookmarkStart w:id="4444" w:name="_Toc120124094"/>
      <w:bookmarkStart w:id="4445" w:name="_Toc146226361"/>
      <w:bookmarkStart w:id="4446" w:name="_CR8_11_1_3"/>
      <w:bookmarkEnd w:id="4446"/>
      <w:r>
        <w:t>8.11.1</w:t>
      </w:r>
      <w:r w:rsidR="00542A32" w:rsidRPr="009A0050">
        <w:t>.3</w:t>
      </w:r>
      <w:r w:rsidR="00542A32" w:rsidRPr="009A0050">
        <w:tab/>
        <w:t>Abnormal Conditions</w:t>
      </w:r>
      <w:bookmarkEnd w:id="4427"/>
      <w:bookmarkEnd w:id="4428"/>
      <w:bookmarkEnd w:id="4429"/>
      <w:bookmarkEnd w:id="4430"/>
      <w:bookmarkEnd w:id="4431"/>
      <w:bookmarkEnd w:id="4432"/>
      <w:bookmarkEnd w:id="4433"/>
      <w:bookmarkEnd w:id="4434"/>
      <w:bookmarkEnd w:id="4435"/>
      <w:bookmarkEnd w:id="4438"/>
      <w:bookmarkEnd w:id="4439"/>
      <w:bookmarkEnd w:id="4440"/>
      <w:bookmarkEnd w:id="4441"/>
      <w:bookmarkEnd w:id="4442"/>
      <w:bookmarkEnd w:id="4443"/>
      <w:bookmarkEnd w:id="4444"/>
      <w:bookmarkEnd w:id="4445"/>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4447" w:name="_Toc45832316"/>
      <w:bookmarkStart w:id="4448" w:name="_Toc51763496"/>
      <w:bookmarkStart w:id="4449" w:name="_Toc64448662"/>
      <w:bookmarkStart w:id="4450" w:name="_Toc66289321"/>
      <w:bookmarkStart w:id="4451" w:name="_Toc74154434"/>
      <w:bookmarkStart w:id="4452" w:name="_Toc81383178"/>
      <w:bookmarkStart w:id="4453" w:name="_Toc88657811"/>
      <w:bookmarkStart w:id="4454" w:name="_Toc97910723"/>
      <w:bookmarkStart w:id="4455" w:name="_Toc99038362"/>
      <w:bookmarkStart w:id="4456" w:name="_Toc99730624"/>
      <w:bookmarkStart w:id="4457" w:name="_Toc105510743"/>
      <w:bookmarkStart w:id="4458" w:name="_Toc105927275"/>
      <w:bookmarkStart w:id="4459" w:name="_Toc106109815"/>
      <w:bookmarkStart w:id="4460" w:name="_Toc113835252"/>
      <w:bookmarkStart w:id="4461" w:name="_Toc120124095"/>
      <w:bookmarkStart w:id="4462" w:name="_Toc146226362"/>
      <w:bookmarkStart w:id="4463" w:name="_CR8_12"/>
      <w:bookmarkEnd w:id="4463"/>
      <w:r>
        <w:t>8.12</w:t>
      </w:r>
      <w:r>
        <w:tab/>
        <w:t>Reference</w:t>
      </w:r>
      <w:r>
        <w:rPr>
          <w:lang w:eastAsia="zh-CN"/>
        </w:rPr>
        <w:t xml:space="preserve"> Time</w:t>
      </w:r>
      <w:r>
        <w:t xml:space="preserve"> Information Reporting procedures</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1C5125D8" w14:textId="77777777" w:rsidR="000C3479" w:rsidRDefault="000C3479" w:rsidP="000C3479">
      <w:pPr>
        <w:pStyle w:val="Heading3"/>
        <w:rPr>
          <w:lang w:eastAsia="zh-CN"/>
        </w:rPr>
      </w:pPr>
      <w:bookmarkStart w:id="4464" w:name="_Toc45832317"/>
      <w:bookmarkStart w:id="4465" w:name="_Toc51763497"/>
      <w:bookmarkStart w:id="4466" w:name="_Toc64448663"/>
      <w:bookmarkStart w:id="4467" w:name="_Toc66289322"/>
      <w:bookmarkStart w:id="4468" w:name="_Toc74154435"/>
      <w:bookmarkStart w:id="4469" w:name="_Toc81383179"/>
      <w:bookmarkStart w:id="4470" w:name="_Toc88657812"/>
      <w:bookmarkStart w:id="4471" w:name="_Toc97910724"/>
      <w:bookmarkStart w:id="4472" w:name="_Toc99038363"/>
      <w:bookmarkStart w:id="4473" w:name="_Toc99730625"/>
      <w:bookmarkStart w:id="4474" w:name="_Toc105510744"/>
      <w:bookmarkStart w:id="4475" w:name="_Toc105927276"/>
      <w:bookmarkStart w:id="4476" w:name="_Toc106109816"/>
      <w:bookmarkStart w:id="4477" w:name="_Toc113835253"/>
      <w:bookmarkStart w:id="4478" w:name="_Toc120124096"/>
      <w:bookmarkStart w:id="4479" w:name="_Toc146226363"/>
      <w:bookmarkStart w:id="4480" w:name="_CR8_12_1"/>
      <w:bookmarkEnd w:id="4480"/>
      <w:r>
        <w:t>8.12.1</w:t>
      </w:r>
      <w:r>
        <w:tab/>
        <w:t>Reference</w:t>
      </w:r>
      <w:r>
        <w:rPr>
          <w:lang w:eastAsia="zh-CN"/>
        </w:rPr>
        <w:t xml:space="preserve"> Time</w:t>
      </w:r>
      <w:r>
        <w:t xml:space="preserve"> Information Reporting Control</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702590BB" w14:textId="77777777" w:rsidR="000C3479" w:rsidRDefault="000C3479" w:rsidP="000C3479">
      <w:pPr>
        <w:pStyle w:val="Heading4"/>
        <w:rPr>
          <w:lang w:eastAsia="zh-CN"/>
        </w:rPr>
      </w:pPr>
      <w:bookmarkStart w:id="4481" w:name="_Toc14044406"/>
      <w:bookmarkStart w:id="4482" w:name="_Toc45832318"/>
      <w:bookmarkStart w:id="4483" w:name="_Toc51763498"/>
      <w:bookmarkStart w:id="4484" w:name="_Toc64448664"/>
      <w:bookmarkStart w:id="4485" w:name="_Toc66289323"/>
      <w:bookmarkStart w:id="4486" w:name="_Toc74154436"/>
      <w:bookmarkStart w:id="4487" w:name="_Toc81383180"/>
      <w:bookmarkStart w:id="4488" w:name="_Toc88657813"/>
      <w:bookmarkStart w:id="4489" w:name="_Toc97910725"/>
      <w:bookmarkStart w:id="4490" w:name="_Toc99038364"/>
      <w:bookmarkStart w:id="4491" w:name="_Toc99730626"/>
      <w:bookmarkStart w:id="4492" w:name="_Toc105510745"/>
      <w:bookmarkStart w:id="4493" w:name="_Toc105927277"/>
      <w:bookmarkStart w:id="4494" w:name="_Toc106109817"/>
      <w:bookmarkStart w:id="4495" w:name="_Toc113835254"/>
      <w:bookmarkStart w:id="4496" w:name="_Toc120124097"/>
      <w:bookmarkStart w:id="4497" w:name="_Toc146226364"/>
      <w:bookmarkStart w:id="4498" w:name="_CR8_12_1_1"/>
      <w:bookmarkEnd w:id="4498"/>
      <w:r>
        <w:t>8.12.1.1</w:t>
      </w:r>
      <w:r>
        <w:tab/>
        <w:t>General</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4499" w:name="_Toc14044407"/>
      <w:bookmarkStart w:id="4500" w:name="_Toc45832319"/>
      <w:bookmarkStart w:id="4501" w:name="_Toc51763499"/>
      <w:bookmarkStart w:id="4502" w:name="_Toc64448665"/>
      <w:bookmarkStart w:id="4503" w:name="_Toc66289324"/>
      <w:bookmarkStart w:id="4504" w:name="_Toc74154437"/>
      <w:bookmarkStart w:id="4505" w:name="_Toc81383181"/>
      <w:bookmarkStart w:id="4506" w:name="_Toc88657814"/>
      <w:bookmarkStart w:id="4507" w:name="_Toc97910726"/>
      <w:bookmarkStart w:id="4508" w:name="_Toc99038365"/>
      <w:bookmarkStart w:id="4509" w:name="_Toc99730627"/>
      <w:bookmarkStart w:id="4510" w:name="_Toc105510746"/>
      <w:bookmarkStart w:id="4511" w:name="_Toc105927278"/>
      <w:bookmarkStart w:id="4512" w:name="_Toc106109818"/>
      <w:bookmarkStart w:id="4513" w:name="_Toc113835255"/>
      <w:bookmarkStart w:id="4514" w:name="_Toc120124098"/>
      <w:bookmarkStart w:id="4515" w:name="_Toc146226365"/>
      <w:bookmarkStart w:id="4516" w:name="_CR8_12_1_2"/>
      <w:bookmarkEnd w:id="4516"/>
      <w:r>
        <w:t>8.12.1.2</w:t>
      </w:r>
      <w:r>
        <w:tab/>
        <w:t>Successful Operation</w:t>
      </w:r>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62" type="#_x0000_t75" style="width:347.75pt;height:93.05pt" o:ole="">
            <v:imagedata r:id="rId108" o:title=""/>
          </v:shape>
          <o:OLEObject Type="Embed" ProgID="Word.Document.8" ShapeID="_x0000_i1062" DrawAspect="Content" ObjectID="_1761153794" r:id="rId109"/>
        </w:object>
      </w:r>
    </w:p>
    <w:p w14:paraId="2D1B0847" w14:textId="77777777" w:rsidR="000C3479" w:rsidRDefault="000C3479" w:rsidP="00D85BB1">
      <w:pPr>
        <w:pStyle w:val="TF"/>
      </w:pPr>
      <w:bookmarkStart w:id="4517" w:name="_CRFigure8_12_1_21"/>
      <w:r>
        <w:t xml:space="preserve">Figure </w:t>
      </w:r>
      <w:bookmarkEnd w:id="4517"/>
      <w:r>
        <w:t>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4518" w:name="_Toc45832320"/>
      <w:bookmarkStart w:id="4519" w:name="_Toc51763500"/>
      <w:bookmarkStart w:id="4520" w:name="_Toc64448666"/>
      <w:bookmarkStart w:id="4521" w:name="_Toc66289325"/>
      <w:bookmarkStart w:id="4522" w:name="_Toc74154438"/>
      <w:bookmarkStart w:id="4523" w:name="_Toc81383182"/>
      <w:bookmarkStart w:id="4524" w:name="_Toc88657815"/>
      <w:bookmarkStart w:id="4525" w:name="_Toc97910727"/>
      <w:bookmarkStart w:id="4526" w:name="_Toc99038366"/>
      <w:bookmarkStart w:id="4527" w:name="_Toc99730628"/>
      <w:bookmarkStart w:id="4528" w:name="_Toc105510747"/>
      <w:bookmarkStart w:id="4529" w:name="_Toc105927279"/>
      <w:bookmarkStart w:id="4530" w:name="_Toc106109819"/>
      <w:bookmarkStart w:id="4531" w:name="_Toc113835256"/>
      <w:bookmarkStart w:id="4532" w:name="_Toc120124099"/>
      <w:bookmarkStart w:id="4533" w:name="_Toc146226366"/>
      <w:bookmarkStart w:id="4534" w:name="_CR8_12_1_3"/>
      <w:bookmarkEnd w:id="4534"/>
      <w:r>
        <w:t>8.12.1.</w:t>
      </w:r>
      <w:r>
        <w:rPr>
          <w:rFonts w:eastAsia="SimSun"/>
          <w:lang w:val="en-US" w:eastAsia="zh-CN"/>
        </w:rPr>
        <w:t>3</w:t>
      </w:r>
      <w:r>
        <w:tab/>
        <w:t>Abnormal Conditions</w:t>
      </w:r>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4535" w:name="_1003063453"/>
      <w:bookmarkStart w:id="4536" w:name="_1003063512"/>
      <w:bookmarkStart w:id="4537" w:name="_1003063495"/>
      <w:bookmarkStart w:id="4538" w:name="_Toc45832321"/>
      <w:bookmarkStart w:id="4539" w:name="_Toc51763501"/>
      <w:bookmarkStart w:id="4540" w:name="_Toc64448667"/>
      <w:bookmarkStart w:id="4541" w:name="_Toc66289326"/>
      <w:bookmarkStart w:id="4542" w:name="_Toc74154439"/>
      <w:bookmarkStart w:id="4543" w:name="_Toc81383183"/>
      <w:bookmarkStart w:id="4544" w:name="_Toc88657816"/>
      <w:bookmarkStart w:id="4545" w:name="_Toc97910728"/>
      <w:bookmarkStart w:id="4546" w:name="_Toc99038367"/>
      <w:bookmarkStart w:id="4547" w:name="_Toc99730629"/>
      <w:bookmarkStart w:id="4548" w:name="_Toc105510748"/>
      <w:bookmarkStart w:id="4549" w:name="_Toc105927280"/>
      <w:bookmarkStart w:id="4550" w:name="_Toc106109820"/>
      <w:bookmarkStart w:id="4551" w:name="_Toc113835257"/>
      <w:bookmarkStart w:id="4552" w:name="_Toc120124100"/>
      <w:bookmarkStart w:id="4553" w:name="_Toc146226367"/>
      <w:bookmarkStart w:id="4554" w:name="_CR8_12_2"/>
      <w:bookmarkEnd w:id="4535"/>
      <w:bookmarkEnd w:id="4536"/>
      <w:bookmarkEnd w:id="4537"/>
      <w:bookmarkEnd w:id="455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p>
    <w:p w14:paraId="7C745831" w14:textId="77777777" w:rsidR="000C3479" w:rsidRDefault="000C3479" w:rsidP="000C3479">
      <w:pPr>
        <w:pStyle w:val="Heading4"/>
      </w:pPr>
      <w:bookmarkStart w:id="4555" w:name="_Toc45832322"/>
      <w:bookmarkStart w:id="4556" w:name="_Toc51763502"/>
      <w:bookmarkStart w:id="4557" w:name="_Toc64448668"/>
      <w:bookmarkStart w:id="4558" w:name="_Toc66289327"/>
      <w:bookmarkStart w:id="4559" w:name="_Toc74154440"/>
      <w:bookmarkStart w:id="4560" w:name="_Toc81383184"/>
      <w:bookmarkStart w:id="4561" w:name="_Toc88657817"/>
      <w:bookmarkStart w:id="4562" w:name="_Toc97910729"/>
      <w:bookmarkStart w:id="4563" w:name="_Toc99038368"/>
      <w:bookmarkStart w:id="4564" w:name="_Toc99730630"/>
      <w:bookmarkStart w:id="4565" w:name="_Toc105510749"/>
      <w:bookmarkStart w:id="4566" w:name="_Toc105927281"/>
      <w:bookmarkStart w:id="4567" w:name="_Toc106109821"/>
      <w:bookmarkStart w:id="4568" w:name="_Toc113835258"/>
      <w:bookmarkStart w:id="4569" w:name="_Toc120124101"/>
      <w:bookmarkStart w:id="4570" w:name="_Toc146226368"/>
      <w:bookmarkStart w:id="4571" w:name="_CR8_12_2_1"/>
      <w:bookmarkEnd w:id="4571"/>
      <w:r>
        <w:t>8.12.2.1</w:t>
      </w:r>
      <w:r>
        <w:tab/>
        <w:t>General</w:t>
      </w:r>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572" w:name="_Toc486184042"/>
      <w:bookmarkStart w:id="4573" w:name="_Toc45832323"/>
      <w:bookmarkStart w:id="4574" w:name="_Toc51763503"/>
      <w:bookmarkStart w:id="4575" w:name="_Toc64448669"/>
      <w:bookmarkStart w:id="4576" w:name="_Toc66289328"/>
      <w:bookmarkStart w:id="4577" w:name="_Toc74154441"/>
      <w:bookmarkStart w:id="4578" w:name="_Toc81383185"/>
      <w:bookmarkStart w:id="4579" w:name="_Toc88657818"/>
      <w:bookmarkStart w:id="4580" w:name="_Toc97910730"/>
      <w:bookmarkStart w:id="4581" w:name="_Toc99038369"/>
      <w:bookmarkStart w:id="4582" w:name="_Toc99730631"/>
      <w:bookmarkStart w:id="4583" w:name="_Toc105510750"/>
      <w:bookmarkStart w:id="4584" w:name="_Toc105927282"/>
      <w:bookmarkStart w:id="4585" w:name="_Toc106109822"/>
      <w:bookmarkStart w:id="4586" w:name="_Toc113835259"/>
      <w:bookmarkStart w:id="4587" w:name="_Toc120124102"/>
      <w:bookmarkStart w:id="4588" w:name="_Toc146226369"/>
      <w:bookmarkStart w:id="4589" w:name="_CR8_12_2_2"/>
      <w:bookmarkEnd w:id="4589"/>
      <w:r>
        <w:t>8.12.2.2</w:t>
      </w:r>
      <w:r>
        <w:tab/>
        <w:t>Successful Operation</w:t>
      </w:r>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0704D3AE" w14:textId="77777777" w:rsidR="000C3479" w:rsidRDefault="000C3479" w:rsidP="002F0C5B">
      <w:pPr>
        <w:pStyle w:val="TH"/>
      </w:pPr>
      <w:r>
        <w:object w:dxaOrig="6710" w:dyaOrig="1680" w14:anchorId="5D45CC1F">
          <v:shape id="_x0000_i1063" type="#_x0000_t75" style="width:334.2pt;height:85.6pt" o:ole="">
            <v:imagedata r:id="rId110" o:title=""/>
          </v:shape>
          <o:OLEObject Type="Embed" ProgID="Word.Document.8" ShapeID="_x0000_i1063" DrawAspect="Content" ObjectID="_1761153795" r:id="rId111"/>
        </w:object>
      </w:r>
    </w:p>
    <w:p w14:paraId="5F396571" w14:textId="77777777" w:rsidR="000C3479" w:rsidRDefault="000C3479" w:rsidP="000C3479">
      <w:pPr>
        <w:pStyle w:val="TF"/>
      </w:pPr>
      <w:bookmarkStart w:id="4590" w:name="_CRFigure8_12_221"/>
      <w:r>
        <w:t xml:space="preserve">Figure </w:t>
      </w:r>
      <w:bookmarkEnd w:id="4590"/>
      <w:r>
        <w:t>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591" w:name="_Toc45832324"/>
      <w:bookmarkStart w:id="4592" w:name="_Toc51763504"/>
      <w:bookmarkStart w:id="4593" w:name="_Toc64448670"/>
      <w:bookmarkStart w:id="4594" w:name="_Toc66289329"/>
      <w:bookmarkStart w:id="4595" w:name="_Toc74154442"/>
      <w:bookmarkStart w:id="4596" w:name="_Toc81383186"/>
      <w:bookmarkStart w:id="4597" w:name="_Toc88657819"/>
      <w:bookmarkStart w:id="4598" w:name="_Toc97910731"/>
      <w:bookmarkStart w:id="4599" w:name="_Toc99038370"/>
      <w:bookmarkStart w:id="4600" w:name="_Toc99730632"/>
      <w:bookmarkStart w:id="4601" w:name="_Toc105510751"/>
      <w:bookmarkStart w:id="4602" w:name="_Toc105927283"/>
      <w:bookmarkStart w:id="4603" w:name="_Toc106109823"/>
      <w:bookmarkStart w:id="4604" w:name="_Toc113835260"/>
      <w:bookmarkStart w:id="4605" w:name="_Toc120124103"/>
      <w:bookmarkStart w:id="4606" w:name="_Toc146226370"/>
      <w:bookmarkStart w:id="4607" w:name="_CR8_12_2_3"/>
      <w:bookmarkEnd w:id="4607"/>
      <w:r>
        <w:t>8.12</w:t>
      </w:r>
      <w:r>
        <w:rPr>
          <w:rFonts w:eastAsia="SimSun" w:hint="eastAsia"/>
          <w:lang w:val="en-US" w:eastAsia="zh-CN"/>
        </w:rPr>
        <w:t>.2.3</w:t>
      </w:r>
      <w:r>
        <w:tab/>
        <w:t>Abnormal Conditions</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608" w:name="_Toc534903059"/>
      <w:bookmarkStart w:id="4609" w:name="_Toc51763505"/>
      <w:bookmarkStart w:id="4610" w:name="_Toc64448671"/>
      <w:bookmarkStart w:id="4611" w:name="_Toc66289330"/>
      <w:bookmarkStart w:id="4612" w:name="_Toc74154443"/>
      <w:bookmarkStart w:id="4613" w:name="_Toc81383187"/>
      <w:bookmarkStart w:id="4614" w:name="_Toc88657820"/>
      <w:bookmarkStart w:id="4615" w:name="_Toc97910732"/>
      <w:bookmarkStart w:id="4616" w:name="_Toc99038371"/>
      <w:bookmarkStart w:id="4617" w:name="_Toc99730633"/>
      <w:bookmarkStart w:id="4618" w:name="_Toc105510752"/>
      <w:bookmarkStart w:id="4619" w:name="_Toc105927284"/>
      <w:bookmarkStart w:id="4620" w:name="_Toc106109824"/>
      <w:bookmarkStart w:id="4621" w:name="_Toc113835261"/>
      <w:bookmarkStart w:id="4622" w:name="_Toc120124104"/>
      <w:bookmarkStart w:id="4623" w:name="_Toc146226371"/>
      <w:bookmarkStart w:id="4624" w:name="_Toc20955849"/>
      <w:bookmarkStart w:id="4625" w:name="_Toc29892961"/>
      <w:bookmarkStart w:id="4626" w:name="_Toc36556898"/>
      <w:bookmarkStart w:id="4627" w:name="_Toc45832325"/>
      <w:bookmarkStart w:id="4628" w:name="_CR8_13"/>
      <w:bookmarkEnd w:id="4628"/>
      <w:r w:rsidRPr="00707B3F">
        <w:rPr>
          <w:noProof/>
        </w:rPr>
        <w:lastRenderedPageBreak/>
        <w:t>8.</w:t>
      </w:r>
      <w:r>
        <w:rPr>
          <w:noProof/>
        </w:rPr>
        <w:t>13</w:t>
      </w:r>
      <w:r w:rsidRPr="00707B3F">
        <w:rPr>
          <w:noProof/>
        </w:rPr>
        <w:tab/>
      </w:r>
      <w:bookmarkEnd w:id="4608"/>
      <w:r>
        <w:rPr>
          <w:noProof/>
        </w:rPr>
        <w:t>Positioning Procedures</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53C3013C" w14:textId="77777777" w:rsidR="00AE744A" w:rsidRPr="00707B3F" w:rsidRDefault="00AE744A" w:rsidP="00AE744A">
      <w:pPr>
        <w:pStyle w:val="Heading3"/>
        <w:rPr>
          <w:noProof/>
        </w:rPr>
      </w:pPr>
      <w:bookmarkStart w:id="4629" w:name="_Toc534903051"/>
      <w:bookmarkStart w:id="4630" w:name="_Toc51763506"/>
      <w:bookmarkStart w:id="4631" w:name="_Toc64448672"/>
      <w:bookmarkStart w:id="4632" w:name="_Toc66289331"/>
      <w:bookmarkStart w:id="4633" w:name="_Toc74154444"/>
      <w:bookmarkStart w:id="4634" w:name="_Toc81383188"/>
      <w:bookmarkStart w:id="4635" w:name="_Toc88657821"/>
      <w:bookmarkStart w:id="4636" w:name="_Toc97910733"/>
      <w:bookmarkStart w:id="4637" w:name="_Toc99038372"/>
      <w:bookmarkStart w:id="4638" w:name="_Toc99730634"/>
      <w:bookmarkStart w:id="4639" w:name="_Toc105510753"/>
      <w:bookmarkStart w:id="4640" w:name="_Toc105927285"/>
      <w:bookmarkStart w:id="4641" w:name="_Toc106109825"/>
      <w:bookmarkStart w:id="4642" w:name="_Toc113835262"/>
      <w:bookmarkStart w:id="4643" w:name="_Toc120124105"/>
      <w:bookmarkStart w:id="4644" w:name="_Toc146226372"/>
      <w:bookmarkStart w:id="4645" w:name="_Toc534903061"/>
      <w:bookmarkStart w:id="4646" w:name="_CR8_13_1"/>
      <w:bookmarkEnd w:id="4646"/>
      <w:r w:rsidRPr="00707B3F">
        <w:rPr>
          <w:noProof/>
        </w:rPr>
        <w:t>8.</w:t>
      </w:r>
      <w:r>
        <w:rPr>
          <w:noProof/>
        </w:rPr>
        <w:t>13</w:t>
      </w:r>
      <w:r w:rsidRPr="00707B3F">
        <w:rPr>
          <w:noProof/>
        </w:rPr>
        <w:t>.</w:t>
      </w:r>
      <w:r>
        <w:rPr>
          <w:noProof/>
        </w:rPr>
        <w:t>1</w:t>
      </w:r>
      <w:r w:rsidRPr="00707B3F">
        <w:rPr>
          <w:noProof/>
        </w:rPr>
        <w:tab/>
      </w:r>
      <w:bookmarkEnd w:id="4629"/>
      <w:r>
        <w:rPr>
          <w:noProof/>
        </w:rPr>
        <w:t>Positioning Assistance Information Control</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p>
    <w:p w14:paraId="7B132D71" w14:textId="77777777" w:rsidR="00AE744A" w:rsidRPr="00707B3F" w:rsidRDefault="00AE744A" w:rsidP="00AE744A">
      <w:pPr>
        <w:pStyle w:val="Heading4"/>
        <w:rPr>
          <w:noProof/>
        </w:rPr>
      </w:pPr>
      <w:bookmarkStart w:id="4647" w:name="_Toc51763507"/>
      <w:bookmarkStart w:id="4648" w:name="_Toc64448673"/>
      <w:bookmarkStart w:id="4649" w:name="_Toc66289332"/>
      <w:bookmarkStart w:id="4650" w:name="_Toc74154445"/>
      <w:bookmarkStart w:id="4651" w:name="_Toc81383189"/>
      <w:bookmarkStart w:id="4652" w:name="_Toc88657822"/>
      <w:bookmarkStart w:id="4653" w:name="_Toc97910734"/>
      <w:bookmarkStart w:id="4654" w:name="_Toc99038373"/>
      <w:bookmarkStart w:id="4655" w:name="_Toc99730635"/>
      <w:bookmarkStart w:id="4656" w:name="_Toc105510754"/>
      <w:bookmarkStart w:id="4657" w:name="_Toc105927286"/>
      <w:bookmarkStart w:id="4658" w:name="_Toc106109826"/>
      <w:bookmarkStart w:id="4659" w:name="_Toc113835263"/>
      <w:bookmarkStart w:id="4660" w:name="_Toc120124106"/>
      <w:bookmarkStart w:id="4661" w:name="_Toc146226373"/>
      <w:bookmarkStart w:id="4662" w:name="_CR8_13_1_1"/>
      <w:bookmarkEnd w:id="4662"/>
      <w:r w:rsidRPr="00707B3F">
        <w:rPr>
          <w:noProof/>
        </w:rPr>
        <w:t>8.</w:t>
      </w:r>
      <w:r>
        <w:rPr>
          <w:noProof/>
        </w:rPr>
        <w:t>13</w:t>
      </w:r>
      <w:r w:rsidRPr="00707B3F">
        <w:rPr>
          <w:noProof/>
        </w:rPr>
        <w:t>.1.1</w:t>
      </w:r>
      <w:r w:rsidRPr="00707B3F">
        <w:rPr>
          <w:noProof/>
        </w:rPr>
        <w:tab/>
        <w:t>General</w:t>
      </w:r>
      <w:bookmarkEnd w:id="4645"/>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663" w:name="_Toc534903062"/>
      <w:bookmarkStart w:id="4664" w:name="_Toc51763508"/>
      <w:bookmarkStart w:id="4665" w:name="_Toc64448674"/>
      <w:bookmarkStart w:id="4666" w:name="_Toc66289333"/>
      <w:bookmarkStart w:id="4667" w:name="_Toc74154446"/>
      <w:bookmarkStart w:id="4668" w:name="_Toc81383190"/>
      <w:bookmarkStart w:id="4669" w:name="_Toc88657823"/>
      <w:bookmarkStart w:id="4670" w:name="_Toc97910735"/>
      <w:bookmarkStart w:id="4671" w:name="_Toc99038374"/>
      <w:bookmarkStart w:id="4672" w:name="_Toc99730636"/>
      <w:bookmarkStart w:id="4673" w:name="_Toc105510755"/>
      <w:bookmarkStart w:id="4674" w:name="_Toc105927287"/>
      <w:bookmarkStart w:id="4675" w:name="_Toc106109827"/>
      <w:bookmarkStart w:id="4676" w:name="_Toc113835264"/>
      <w:bookmarkStart w:id="4677" w:name="_Toc120124107"/>
      <w:bookmarkStart w:id="4678" w:name="_Toc146226374"/>
      <w:bookmarkStart w:id="4679" w:name="_CR8_13_1_2"/>
      <w:bookmarkEnd w:id="4679"/>
      <w:r w:rsidRPr="00707B3F">
        <w:rPr>
          <w:noProof/>
        </w:rPr>
        <w:t>8.</w:t>
      </w:r>
      <w:r>
        <w:rPr>
          <w:noProof/>
        </w:rPr>
        <w:t>13</w:t>
      </w:r>
      <w:r w:rsidRPr="00707B3F">
        <w:rPr>
          <w:noProof/>
        </w:rPr>
        <w:t>.1.2</w:t>
      </w:r>
      <w:r w:rsidRPr="00707B3F">
        <w:rPr>
          <w:noProof/>
        </w:rPr>
        <w:tab/>
        <w:t>Successful Operation</w:t>
      </w:r>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p>
    <w:bookmarkStart w:id="4680" w:name="_MON_1318314775"/>
    <w:bookmarkEnd w:id="4680"/>
    <w:p w14:paraId="086D4710" w14:textId="77777777" w:rsidR="00AE744A" w:rsidRPr="00707B3F" w:rsidRDefault="00AE744A" w:rsidP="00AE744A">
      <w:pPr>
        <w:pStyle w:val="TH"/>
        <w:rPr>
          <w:noProof/>
        </w:rPr>
      </w:pPr>
      <w:r w:rsidRPr="00707B3F">
        <w:rPr>
          <w:noProof/>
        </w:rPr>
        <w:object w:dxaOrig="6597" w:dyaOrig="2130" w14:anchorId="59B4A79D">
          <v:shape id="_x0000_i1064" type="#_x0000_t75" style="width:311.75pt;height:101.9pt" o:ole="">
            <v:imagedata r:id="rId112" o:title=""/>
          </v:shape>
          <o:OLEObject Type="Embed" ProgID="Word.Picture.8" ShapeID="_x0000_i1064" DrawAspect="Content" ObjectID="_1761153796" r:id="rId113"/>
        </w:object>
      </w:r>
    </w:p>
    <w:p w14:paraId="634BED21" w14:textId="77777777" w:rsidR="00AE744A" w:rsidRPr="00707B3F" w:rsidRDefault="00AE744A" w:rsidP="00AE744A">
      <w:pPr>
        <w:pStyle w:val="TF"/>
        <w:rPr>
          <w:noProof/>
        </w:rPr>
      </w:pPr>
      <w:bookmarkStart w:id="4681" w:name="_CRFigure8_13_1_21"/>
      <w:r w:rsidRPr="00707B3F">
        <w:rPr>
          <w:noProof/>
        </w:rPr>
        <w:t xml:space="preserve">Figure </w:t>
      </w:r>
      <w:bookmarkEnd w:id="4681"/>
      <w:r w:rsidRPr="00707B3F">
        <w:rPr>
          <w:noProof/>
        </w:rPr>
        <w:t>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682" w:name="_Toc534903063"/>
      <w:bookmarkStart w:id="4683"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684" w:name="_Toc64448675"/>
      <w:bookmarkStart w:id="4685" w:name="_Toc66289334"/>
      <w:bookmarkStart w:id="4686" w:name="_Toc74154447"/>
      <w:bookmarkStart w:id="4687" w:name="_Toc81383191"/>
      <w:bookmarkStart w:id="4688" w:name="_Toc88657824"/>
      <w:bookmarkStart w:id="4689" w:name="_Toc97910736"/>
      <w:bookmarkStart w:id="4690" w:name="_Toc99038375"/>
      <w:bookmarkStart w:id="4691" w:name="_Toc99730637"/>
      <w:bookmarkStart w:id="4692" w:name="_Toc105510756"/>
      <w:bookmarkStart w:id="4693" w:name="_Toc105927288"/>
      <w:bookmarkStart w:id="4694" w:name="_Toc106109828"/>
      <w:bookmarkStart w:id="4695" w:name="_Toc113835265"/>
      <w:bookmarkStart w:id="4696" w:name="_Toc120124108"/>
      <w:bookmarkStart w:id="4697" w:name="_Toc146226375"/>
      <w:bookmarkStart w:id="4698" w:name="_CR8_13_1_3"/>
      <w:bookmarkEnd w:id="4698"/>
      <w:r w:rsidRPr="00707B3F">
        <w:rPr>
          <w:noProof/>
        </w:rPr>
        <w:t>8.</w:t>
      </w:r>
      <w:r>
        <w:rPr>
          <w:noProof/>
        </w:rPr>
        <w:t>13</w:t>
      </w:r>
      <w:r w:rsidRPr="00707B3F">
        <w:rPr>
          <w:noProof/>
        </w:rPr>
        <w:t>.1.3</w:t>
      </w:r>
      <w:r w:rsidRPr="00707B3F">
        <w:rPr>
          <w:noProof/>
        </w:rPr>
        <w:tab/>
        <w:t>Abnormal Conditions</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699" w:name="_Toc534730118"/>
      <w:bookmarkStart w:id="4700" w:name="_Toc51763510"/>
      <w:bookmarkStart w:id="4701" w:name="_Toc64448676"/>
      <w:bookmarkStart w:id="4702" w:name="_Toc66289335"/>
      <w:bookmarkStart w:id="4703" w:name="_Toc74154448"/>
      <w:bookmarkStart w:id="4704" w:name="_Toc81383192"/>
      <w:bookmarkStart w:id="4705" w:name="_Toc88657825"/>
      <w:bookmarkStart w:id="4706" w:name="_Toc97910737"/>
      <w:bookmarkStart w:id="4707" w:name="_Toc99038376"/>
      <w:bookmarkStart w:id="4708" w:name="_Toc99730638"/>
      <w:bookmarkStart w:id="4709" w:name="_Toc105510757"/>
      <w:bookmarkStart w:id="4710" w:name="_Toc105927289"/>
      <w:bookmarkStart w:id="4711" w:name="_Toc106109829"/>
      <w:bookmarkStart w:id="4712" w:name="_Toc113835266"/>
      <w:bookmarkStart w:id="4713" w:name="_Toc120124109"/>
      <w:bookmarkStart w:id="4714" w:name="_Toc146226376"/>
      <w:bookmarkStart w:id="4715" w:name="_CR8_13_2"/>
      <w:bookmarkEnd w:id="4715"/>
      <w:r w:rsidRPr="0054226D">
        <w:lastRenderedPageBreak/>
        <w:t>8.</w:t>
      </w:r>
      <w:r>
        <w:t>13</w:t>
      </w:r>
      <w:r w:rsidRPr="0054226D">
        <w:t>.2</w:t>
      </w:r>
      <w:r w:rsidRPr="0054226D">
        <w:tab/>
      </w:r>
      <w:r>
        <w:t xml:space="preserve">Positioning </w:t>
      </w:r>
      <w:r w:rsidRPr="0054226D">
        <w:t>Assistance Information Feedback</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26213E35" w14:textId="77777777" w:rsidR="00AE744A" w:rsidRPr="0054226D" w:rsidRDefault="00AE744A" w:rsidP="00AE744A">
      <w:pPr>
        <w:pStyle w:val="Heading4"/>
      </w:pPr>
      <w:bookmarkStart w:id="4716" w:name="_Toc534730119"/>
      <w:bookmarkStart w:id="4717" w:name="_Toc51763511"/>
      <w:bookmarkStart w:id="4718" w:name="_Toc64448677"/>
      <w:bookmarkStart w:id="4719" w:name="_Toc66289336"/>
      <w:bookmarkStart w:id="4720" w:name="_Toc74154449"/>
      <w:bookmarkStart w:id="4721" w:name="_Toc81383193"/>
      <w:bookmarkStart w:id="4722" w:name="_Toc88657826"/>
      <w:bookmarkStart w:id="4723" w:name="_Toc97910738"/>
      <w:bookmarkStart w:id="4724" w:name="_Toc99038377"/>
      <w:bookmarkStart w:id="4725" w:name="_Toc99730639"/>
      <w:bookmarkStart w:id="4726" w:name="_Toc105510758"/>
      <w:bookmarkStart w:id="4727" w:name="_Toc105927290"/>
      <w:bookmarkStart w:id="4728" w:name="_Toc106109830"/>
      <w:bookmarkStart w:id="4729" w:name="_Toc113835267"/>
      <w:bookmarkStart w:id="4730" w:name="_Toc120124110"/>
      <w:bookmarkStart w:id="4731" w:name="_Toc146226377"/>
      <w:bookmarkStart w:id="4732" w:name="_CR8_13_2_1"/>
      <w:bookmarkEnd w:id="4732"/>
      <w:r w:rsidRPr="0054226D">
        <w:t>8.</w:t>
      </w:r>
      <w:r>
        <w:t>13</w:t>
      </w:r>
      <w:r w:rsidRPr="0054226D">
        <w:t>.2.1</w:t>
      </w:r>
      <w:r w:rsidRPr="0054226D">
        <w:tab/>
        <w:t>General</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733" w:name="_Toc534730120"/>
      <w:bookmarkStart w:id="4734" w:name="_Toc51763512"/>
      <w:bookmarkStart w:id="4735" w:name="_Toc64448678"/>
      <w:bookmarkStart w:id="4736" w:name="_Toc66289337"/>
      <w:bookmarkStart w:id="4737" w:name="_Toc74154450"/>
      <w:bookmarkStart w:id="4738" w:name="_Toc81383194"/>
      <w:bookmarkStart w:id="4739" w:name="_Toc88657827"/>
      <w:bookmarkStart w:id="4740" w:name="_Toc97910739"/>
      <w:bookmarkStart w:id="4741" w:name="_Toc99038378"/>
      <w:bookmarkStart w:id="4742" w:name="_Toc99730640"/>
      <w:bookmarkStart w:id="4743" w:name="_Toc105510759"/>
      <w:bookmarkStart w:id="4744" w:name="_Toc105927291"/>
      <w:bookmarkStart w:id="4745" w:name="_Toc106109831"/>
      <w:bookmarkStart w:id="4746" w:name="_Toc113835268"/>
      <w:bookmarkStart w:id="4747" w:name="_Toc120124111"/>
      <w:bookmarkStart w:id="4748" w:name="_Toc146226378"/>
      <w:bookmarkStart w:id="4749" w:name="_CR8_13_2_2"/>
      <w:bookmarkEnd w:id="4749"/>
      <w:r w:rsidRPr="0054226D">
        <w:t>8.</w:t>
      </w:r>
      <w:r>
        <w:t>13</w:t>
      </w:r>
      <w:r w:rsidRPr="0054226D">
        <w:t>.2.2</w:t>
      </w:r>
      <w:r w:rsidRPr="0054226D">
        <w:tab/>
        <w:t>Successful Operation</w:t>
      </w:r>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bookmarkStart w:id="4750" w:name="_MON_1318272011"/>
    <w:bookmarkEnd w:id="4750"/>
    <w:p w14:paraId="6B1293B4" w14:textId="77777777" w:rsidR="00AE744A" w:rsidRPr="0054226D" w:rsidRDefault="00AE744A" w:rsidP="00AE744A">
      <w:pPr>
        <w:pStyle w:val="TH"/>
        <w:rPr>
          <w:lang w:eastAsia="zh-CN"/>
        </w:rPr>
      </w:pPr>
      <w:r w:rsidRPr="00707B3F">
        <w:rPr>
          <w:noProof/>
        </w:rPr>
        <w:object w:dxaOrig="6597" w:dyaOrig="2130" w14:anchorId="028F1086">
          <v:shape id="_x0000_i1065" type="#_x0000_t75" style="width:311.75pt;height:101.9pt" o:ole="">
            <v:imagedata r:id="rId114" o:title=""/>
          </v:shape>
          <o:OLEObject Type="Embed" ProgID="Word.Picture.8" ShapeID="_x0000_i1065" DrawAspect="Content" ObjectID="_1761153797" r:id="rId115"/>
        </w:object>
      </w:r>
    </w:p>
    <w:p w14:paraId="42B9502F" w14:textId="77777777" w:rsidR="00AE744A" w:rsidRPr="0054226D" w:rsidRDefault="00AE744A" w:rsidP="00AE744A">
      <w:pPr>
        <w:pStyle w:val="TF"/>
        <w:rPr>
          <w:lang w:eastAsia="zh-CN"/>
        </w:rPr>
      </w:pPr>
      <w:bookmarkStart w:id="4751" w:name="_CRFigure8_13_2_21"/>
      <w:r w:rsidRPr="0054226D">
        <w:t xml:space="preserve">Figure </w:t>
      </w:r>
      <w:bookmarkEnd w:id="4751"/>
      <w:r w:rsidRPr="0054226D">
        <w:t>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752" w:name="_Toc534730121"/>
      <w:bookmarkStart w:id="4753"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754" w:name="_Toc64448679"/>
      <w:bookmarkStart w:id="4755" w:name="_Toc66289338"/>
      <w:bookmarkStart w:id="4756" w:name="_Toc74154451"/>
      <w:bookmarkStart w:id="4757" w:name="_Toc81383195"/>
      <w:bookmarkStart w:id="4758" w:name="_Toc88657828"/>
      <w:bookmarkStart w:id="4759" w:name="_Toc97910740"/>
      <w:bookmarkStart w:id="4760" w:name="_Toc99038379"/>
      <w:bookmarkStart w:id="4761" w:name="_Toc99730641"/>
      <w:bookmarkStart w:id="4762" w:name="_Toc105510760"/>
      <w:bookmarkStart w:id="4763" w:name="_Toc105927292"/>
      <w:bookmarkStart w:id="4764" w:name="_Toc106109832"/>
      <w:bookmarkStart w:id="4765" w:name="_Toc113835269"/>
      <w:bookmarkStart w:id="4766" w:name="_Toc120124112"/>
      <w:bookmarkStart w:id="4767" w:name="_Toc146226379"/>
      <w:bookmarkStart w:id="4768" w:name="_CR8_13_2_3"/>
      <w:bookmarkEnd w:id="4768"/>
      <w:r w:rsidRPr="0054226D">
        <w:t>8.</w:t>
      </w:r>
      <w:r>
        <w:t>13</w:t>
      </w:r>
      <w:r w:rsidRPr="0054226D">
        <w:t>.2.3</w:t>
      </w:r>
      <w:r w:rsidRPr="0054226D">
        <w:tab/>
        <w:t>Abnormal Conditions</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769" w:name="_Toc534722204"/>
      <w:bookmarkStart w:id="4770" w:name="_Toc51763514"/>
      <w:bookmarkStart w:id="4771" w:name="_Toc64448680"/>
      <w:bookmarkStart w:id="4772" w:name="_Toc66289339"/>
      <w:bookmarkStart w:id="4773" w:name="_Toc74154452"/>
      <w:bookmarkStart w:id="4774" w:name="_Toc81383196"/>
      <w:bookmarkStart w:id="4775" w:name="_Toc88657829"/>
      <w:bookmarkStart w:id="4776" w:name="_Toc97910741"/>
      <w:bookmarkStart w:id="4777" w:name="_Toc99038380"/>
      <w:bookmarkStart w:id="4778" w:name="_Toc99730642"/>
      <w:bookmarkStart w:id="4779" w:name="_Toc105510761"/>
      <w:bookmarkStart w:id="4780" w:name="_Toc105927293"/>
      <w:bookmarkStart w:id="4781" w:name="_Toc106109833"/>
      <w:bookmarkStart w:id="4782" w:name="_Toc113835270"/>
      <w:bookmarkStart w:id="4783" w:name="_Toc120124113"/>
      <w:bookmarkStart w:id="4784" w:name="_Toc146226380"/>
      <w:bookmarkStart w:id="4785" w:name="_CR8_13_3"/>
      <w:bookmarkEnd w:id="4785"/>
      <w:r>
        <w:rPr>
          <w:lang w:eastAsia="zh-CN"/>
        </w:rPr>
        <w:t>8.13</w:t>
      </w:r>
      <w:r w:rsidRPr="002023F1">
        <w:rPr>
          <w:lang w:eastAsia="zh-CN"/>
        </w:rPr>
        <w:t>.</w:t>
      </w:r>
      <w:r>
        <w:rPr>
          <w:lang w:eastAsia="zh-CN"/>
        </w:rPr>
        <w:t>3</w:t>
      </w:r>
      <w:r w:rsidRPr="002023F1">
        <w:rPr>
          <w:lang w:eastAsia="zh-CN"/>
        </w:rPr>
        <w:tab/>
      </w:r>
      <w:bookmarkEnd w:id="4769"/>
      <w:r>
        <w:rPr>
          <w:lang w:eastAsia="zh-CN"/>
        </w:rPr>
        <w:t>Positioning Measurement</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758B13B6" w14:textId="77777777" w:rsidR="00AE744A" w:rsidRPr="002023F1" w:rsidRDefault="00AE744A" w:rsidP="00AE744A">
      <w:pPr>
        <w:pStyle w:val="Heading4"/>
        <w:rPr>
          <w:lang w:eastAsia="zh-CN"/>
        </w:rPr>
      </w:pPr>
      <w:bookmarkStart w:id="4786" w:name="_Toc534722205"/>
      <w:bookmarkStart w:id="4787" w:name="_Toc51763515"/>
      <w:bookmarkStart w:id="4788" w:name="_Toc64448681"/>
      <w:bookmarkStart w:id="4789" w:name="_Toc66289340"/>
      <w:bookmarkStart w:id="4790" w:name="_Toc74154453"/>
      <w:bookmarkStart w:id="4791" w:name="_Toc81383197"/>
      <w:bookmarkStart w:id="4792" w:name="_Toc88657830"/>
      <w:bookmarkStart w:id="4793" w:name="_Toc97910742"/>
      <w:bookmarkStart w:id="4794" w:name="_Toc99038381"/>
      <w:bookmarkStart w:id="4795" w:name="_Toc99730643"/>
      <w:bookmarkStart w:id="4796" w:name="_Toc105510762"/>
      <w:bookmarkStart w:id="4797" w:name="_Toc105927294"/>
      <w:bookmarkStart w:id="4798" w:name="_Toc106109834"/>
      <w:bookmarkStart w:id="4799" w:name="_Toc113835271"/>
      <w:bookmarkStart w:id="4800" w:name="_Toc120124114"/>
      <w:bookmarkStart w:id="4801" w:name="_Toc146226381"/>
      <w:bookmarkStart w:id="4802" w:name="_CR8_13_3_1"/>
      <w:bookmarkEnd w:id="4802"/>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803" w:name="_Toc534722206"/>
      <w:bookmarkStart w:id="4804" w:name="_Toc51763516"/>
      <w:bookmarkStart w:id="4805" w:name="_Toc64448682"/>
      <w:bookmarkStart w:id="4806" w:name="_Toc66289341"/>
      <w:bookmarkStart w:id="4807" w:name="_Toc74154454"/>
      <w:bookmarkStart w:id="4808" w:name="_Toc81383198"/>
      <w:bookmarkStart w:id="4809" w:name="_Toc88657831"/>
      <w:bookmarkStart w:id="4810" w:name="_Toc97910743"/>
      <w:bookmarkStart w:id="4811" w:name="_Toc99038382"/>
      <w:bookmarkStart w:id="4812" w:name="_Toc99730644"/>
      <w:bookmarkStart w:id="4813" w:name="_Toc105510763"/>
      <w:bookmarkStart w:id="4814" w:name="_Toc105927295"/>
      <w:bookmarkStart w:id="4815" w:name="_Toc106109835"/>
      <w:bookmarkStart w:id="4816" w:name="_Toc113835272"/>
      <w:bookmarkStart w:id="4817" w:name="_Toc120124115"/>
      <w:bookmarkStart w:id="4818" w:name="_Toc146226382"/>
      <w:bookmarkStart w:id="4819" w:name="_CR8_13_3_2"/>
      <w:bookmarkEnd w:id="4819"/>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p>
    <w:p w14:paraId="2AAF0CE9" w14:textId="77777777" w:rsidR="00AE744A" w:rsidRPr="002023F1" w:rsidRDefault="00AE744A" w:rsidP="00AE744A">
      <w:pPr>
        <w:pStyle w:val="TH"/>
      </w:pPr>
      <w:r w:rsidRPr="00707B3F">
        <w:rPr>
          <w:noProof/>
        </w:rPr>
        <w:object w:dxaOrig="6768" w:dyaOrig="2655" w14:anchorId="45799A07">
          <v:shape id="_x0000_i1066" type="#_x0000_t75" style="width:321.95pt;height:125pt" o:ole="">
            <v:imagedata r:id="rId116" o:title=""/>
          </v:shape>
          <o:OLEObject Type="Embed" ProgID="Word.Picture.8" ShapeID="_x0000_i1066" DrawAspect="Content" ObjectID="_1761153798" r:id="rId117"/>
        </w:object>
      </w:r>
    </w:p>
    <w:p w14:paraId="188F20B6" w14:textId="77777777" w:rsidR="00AE744A" w:rsidRPr="002023F1" w:rsidRDefault="00AE744A" w:rsidP="00AE744A">
      <w:pPr>
        <w:pStyle w:val="TF"/>
      </w:pPr>
      <w:bookmarkStart w:id="4820" w:name="_CRFigure8_13_3_21"/>
      <w:r>
        <w:t xml:space="preserve">Figure </w:t>
      </w:r>
      <w:bookmarkEnd w:id="4820"/>
      <w:r>
        <w:t>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lastRenderedPageBreak/>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821" w:name="_Toc534722207"/>
      <w:bookmarkStart w:id="4822"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823" w:name="_Toc64448683"/>
      <w:bookmarkStart w:id="4824" w:name="_Toc66289342"/>
      <w:bookmarkStart w:id="4825" w:name="_Toc74154455"/>
      <w:bookmarkStart w:id="4826" w:name="_Toc81383199"/>
      <w:bookmarkStart w:id="4827" w:name="_Toc88657832"/>
      <w:bookmarkStart w:id="4828"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829" w:name="_Toc99038383"/>
      <w:bookmarkStart w:id="4830"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831" w:name="_Toc105510764"/>
      <w:bookmarkStart w:id="4832" w:name="_Toc105927296"/>
      <w:bookmarkStart w:id="4833" w:name="_Toc106109836"/>
      <w:bookmarkStart w:id="4834" w:name="_Toc113835273"/>
      <w:bookmarkStart w:id="4835" w:name="_Toc120124116"/>
      <w:bookmarkStart w:id="4836" w:name="_Toc146226383"/>
      <w:bookmarkStart w:id="4837" w:name="_CR8_13_3_3"/>
      <w:bookmarkEnd w:id="4837"/>
      <w:r>
        <w:rPr>
          <w:lang w:eastAsia="zh-CN"/>
        </w:rPr>
        <w:lastRenderedPageBreak/>
        <w:t>8.13</w:t>
      </w:r>
      <w:r w:rsidRPr="002023F1">
        <w:rPr>
          <w:lang w:eastAsia="zh-CN"/>
        </w:rPr>
        <w:t>.</w:t>
      </w:r>
      <w:r>
        <w:rPr>
          <w:lang w:eastAsia="zh-CN"/>
        </w:rPr>
        <w:t>3</w:t>
      </w:r>
      <w:r w:rsidRPr="002023F1">
        <w:rPr>
          <w:lang w:eastAsia="zh-CN"/>
        </w:rPr>
        <w:t>.3</w:t>
      </w:r>
      <w:r w:rsidRPr="002023F1">
        <w:rPr>
          <w:lang w:eastAsia="zh-CN"/>
        </w:rPr>
        <w:tab/>
        <w:t>Unsuccessful Operation</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17F830D9" w14:textId="77777777" w:rsidR="00AE744A" w:rsidRPr="002023F1" w:rsidRDefault="00AE744A" w:rsidP="00AE744A">
      <w:pPr>
        <w:pStyle w:val="TH"/>
      </w:pPr>
      <w:r w:rsidRPr="00707B3F">
        <w:rPr>
          <w:noProof/>
        </w:rPr>
        <w:object w:dxaOrig="6768" w:dyaOrig="2655" w14:anchorId="6516E4F8">
          <v:shape id="_x0000_i1067" type="#_x0000_t75" style="width:321.95pt;height:125pt" o:ole="">
            <v:imagedata r:id="rId118" o:title=""/>
          </v:shape>
          <o:OLEObject Type="Embed" ProgID="Word.Picture.8" ShapeID="_x0000_i1067" DrawAspect="Content" ObjectID="_1761153799" r:id="rId119"/>
        </w:object>
      </w:r>
    </w:p>
    <w:p w14:paraId="2776A5FD" w14:textId="77777777" w:rsidR="00AE744A" w:rsidRPr="002023F1" w:rsidRDefault="00AE744A" w:rsidP="00AE744A">
      <w:pPr>
        <w:pStyle w:val="TF"/>
      </w:pPr>
      <w:bookmarkStart w:id="4838" w:name="_CRFigure8_13_3_31"/>
      <w:r>
        <w:t xml:space="preserve">Figure </w:t>
      </w:r>
      <w:bookmarkEnd w:id="4838"/>
      <w:r>
        <w:t>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839" w:name="_Toc534722208"/>
      <w:bookmarkStart w:id="4840" w:name="_Toc51763518"/>
      <w:bookmarkStart w:id="4841" w:name="_Toc64448684"/>
      <w:bookmarkStart w:id="4842" w:name="_Toc66289343"/>
      <w:bookmarkStart w:id="4843" w:name="_Toc74154456"/>
      <w:bookmarkStart w:id="4844" w:name="_Toc81383200"/>
      <w:bookmarkStart w:id="4845" w:name="_Toc88657833"/>
      <w:bookmarkStart w:id="4846" w:name="_Toc97910745"/>
      <w:bookmarkStart w:id="4847" w:name="_Toc99038384"/>
      <w:bookmarkStart w:id="4848" w:name="_Toc99730646"/>
      <w:bookmarkStart w:id="4849" w:name="_Toc105510765"/>
      <w:bookmarkStart w:id="4850" w:name="_Toc105927297"/>
      <w:bookmarkStart w:id="4851" w:name="_Toc106109837"/>
      <w:bookmarkStart w:id="4852" w:name="_Toc113835274"/>
      <w:bookmarkStart w:id="4853" w:name="_Toc120124117"/>
      <w:bookmarkStart w:id="4854" w:name="_Toc146226384"/>
      <w:bookmarkStart w:id="4855" w:name="_CR8_13_3_4"/>
      <w:bookmarkEnd w:id="4855"/>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856" w:name="_Toc51763519"/>
      <w:bookmarkStart w:id="4857" w:name="_Toc64448685"/>
      <w:bookmarkStart w:id="4858" w:name="_Toc66289344"/>
      <w:bookmarkStart w:id="4859" w:name="_Toc74154457"/>
      <w:bookmarkStart w:id="4860" w:name="_Toc81383201"/>
      <w:bookmarkStart w:id="4861" w:name="_Toc88657834"/>
      <w:bookmarkStart w:id="4862" w:name="_Toc97910746"/>
      <w:bookmarkStart w:id="4863" w:name="_Toc99038385"/>
      <w:bookmarkStart w:id="4864" w:name="_Toc99730647"/>
      <w:bookmarkStart w:id="4865" w:name="_Toc105510766"/>
      <w:bookmarkStart w:id="4866" w:name="_Toc105927298"/>
      <w:bookmarkStart w:id="4867" w:name="_Toc106109838"/>
      <w:bookmarkStart w:id="4868" w:name="_Toc113835275"/>
      <w:bookmarkStart w:id="4869" w:name="_Toc120124118"/>
      <w:bookmarkStart w:id="4870" w:name="_Toc146226385"/>
      <w:bookmarkStart w:id="4871" w:name="_CR8_13_4"/>
      <w:bookmarkEnd w:id="4871"/>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p>
    <w:p w14:paraId="3A1FB00B" w14:textId="77777777" w:rsidR="00AE744A" w:rsidRPr="002023F1" w:rsidRDefault="00AE744A" w:rsidP="00AE744A">
      <w:pPr>
        <w:pStyle w:val="Heading4"/>
        <w:rPr>
          <w:lang w:eastAsia="zh-CN"/>
        </w:rPr>
      </w:pPr>
      <w:bookmarkStart w:id="4872" w:name="_Toc51763520"/>
      <w:bookmarkStart w:id="4873" w:name="_Toc64448686"/>
      <w:bookmarkStart w:id="4874" w:name="_Toc66289345"/>
      <w:bookmarkStart w:id="4875" w:name="_Toc74154458"/>
      <w:bookmarkStart w:id="4876" w:name="_Toc81383202"/>
      <w:bookmarkStart w:id="4877" w:name="_Toc88657835"/>
      <w:bookmarkStart w:id="4878" w:name="_Toc97910747"/>
      <w:bookmarkStart w:id="4879" w:name="_Toc99038386"/>
      <w:bookmarkStart w:id="4880" w:name="_Toc99730648"/>
      <w:bookmarkStart w:id="4881" w:name="_Toc105510767"/>
      <w:bookmarkStart w:id="4882" w:name="_Toc105927299"/>
      <w:bookmarkStart w:id="4883" w:name="_Toc106109839"/>
      <w:bookmarkStart w:id="4884" w:name="_Toc113835276"/>
      <w:bookmarkStart w:id="4885" w:name="_Toc120124119"/>
      <w:bookmarkStart w:id="4886" w:name="_Toc146226386"/>
      <w:bookmarkStart w:id="4887" w:name="_CR8_13_4_1"/>
      <w:bookmarkEnd w:id="4887"/>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888" w:name="_Toc51763521"/>
      <w:bookmarkStart w:id="4889" w:name="_Toc64448687"/>
      <w:bookmarkStart w:id="4890" w:name="_Toc66289346"/>
      <w:bookmarkStart w:id="4891" w:name="_Toc74154459"/>
      <w:bookmarkStart w:id="4892" w:name="_Toc81383203"/>
      <w:bookmarkStart w:id="4893" w:name="_Toc88657836"/>
      <w:bookmarkStart w:id="4894" w:name="_Toc97910748"/>
      <w:bookmarkStart w:id="4895" w:name="_Toc99038387"/>
      <w:bookmarkStart w:id="4896" w:name="_Toc99730649"/>
      <w:bookmarkStart w:id="4897" w:name="_Toc105510768"/>
      <w:bookmarkStart w:id="4898" w:name="_Toc105927300"/>
      <w:bookmarkStart w:id="4899" w:name="_Toc106109840"/>
      <w:bookmarkStart w:id="4900" w:name="_Toc113835277"/>
      <w:bookmarkStart w:id="4901" w:name="_Toc120124120"/>
      <w:bookmarkStart w:id="4902" w:name="_Toc146226387"/>
      <w:bookmarkStart w:id="4903" w:name="_CR8_13_4_2"/>
      <w:bookmarkEnd w:id="4903"/>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7EE47272" w14:textId="77777777" w:rsidR="00AE744A" w:rsidRPr="002023F1" w:rsidRDefault="00AE744A" w:rsidP="00AE744A">
      <w:pPr>
        <w:pStyle w:val="TH"/>
      </w:pPr>
      <w:r w:rsidRPr="00707B3F">
        <w:rPr>
          <w:noProof/>
        </w:rPr>
        <w:object w:dxaOrig="6597" w:dyaOrig="2130" w14:anchorId="3A5AFA8D">
          <v:shape id="_x0000_i1068" type="#_x0000_t75" style="width:311.75pt;height:101.9pt" o:ole="">
            <v:imagedata r:id="rId120" o:title=""/>
          </v:shape>
          <o:OLEObject Type="Embed" ProgID="Word.Picture.8" ShapeID="_x0000_i1068" DrawAspect="Content" ObjectID="_1761153800" r:id="rId121"/>
        </w:object>
      </w:r>
    </w:p>
    <w:p w14:paraId="1D078876" w14:textId="77777777" w:rsidR="00AE744A" w:rsidRPr="002023F1" w:rsidRDefault="00AE744A" w:rsidP="00AE744A">
      <w:pPr>
        <w:pStyle w:val="TF"/>
      </w:pPr>
      <w:bookmarkStart w:id="4904" w:name="_CRFigure8_13_4_21"/>
      <w:r>
        <w:t xml:space="preserve">Figure </w:t>
      </w:r>
      <w:bookmarkEnd w:id="4904"/>
      <w:r>
        <w:t>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905" w:name="_Toc51763522"/>
      <w:bookmarkStart w:id="4906" w:name="_Toc64448688"/>
      <w:bookmarkStart w:id="4907" w:name="_Toc66289347"/>
      <w:bookmarkStart w:id="4908" w:name="_Toc74154460"/>
      <w:bookmarkStart w:id="4909" w:name="_Toc81383204"/>
      <w:bookmarkStart w:id="4910" w:name="_Toc88657837"/>
      <w:bookmarkStart w:id="4911" w:name="_Toc97910749"/>
      <w:bookmarkStart w:id="4912" w:name="_Toc99038388"/>
      <w:bookmarkStart w:id="4913" w:name="_Toc99730650"/>
      <w:bookmarkStart w:id="4914" w:name="_Toc105510769"/>
      <w:bookmarkStart w:id="4915" w:name="_Toc105927301"/>
      <w:bookmarkStart w:id="4916" w:name="_Toc106109841"/>
      <w:bookmarkStart w:id="4917" w:name="_Toc113835278"/>
      <w:bookmarkStart w:id="4918" w:name="_Toc120124121"/>
      <w:bookmarkStart w:id="4919" w:name="_Toc146226388"/>
      <w:bookmarkStart w:id="4920" w:name="_CR8_13_4_3"/>
      <w:bookmarkEnd w:id="4920"/>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921" w:name="_Toc51763523"/>
      <w:bookmarkStart w:id="4922" w:name="_Toc64448689"/>
      <w:bookmarkStart w:id="4923" w:name="_Toc66289348"/>
      <w:bookmarkStart w:id="4924" w:name="_Toc74154461"/>
      <w:bookmarkStart w:id="4925" w:name="_Toc81383205"/>
      <w:bookmarkStart w:id="4926" w:name="_Toc88657838"/>
      <w:bookmarkStart w:id="4927" w:name="_Toc97910750"/>
      <w:bookmarkStart w:id="4928" w:name="_Toc99038389"/>
      <w:bookmarkStart w:id="4929" w:name="_Toc99730651"/>
      <w:bookmarkStart w:id="4930" w:name="_Toc105510770"/>
      <w:bookmarkStart w:id="4931" w:name="_Toc105927302"/>
      <w:bookmarkStart w:id="4932" w:name="_Toc106109842"/>
      <w:bookmarkStart w:id="4933" w:name="_Toc113835279"/>
      <w:bookmarkStart w:id="4934" w:name="_Toc120124122"/>
      <w:bookmarkStart w:id="4935" w:name="_Toc146226389"/>
      <w:bookmarkStart w:id="4936" w:name="_CR8_13_4_4"/>
      <w:bookmarkEnd w:id="4936"/>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937" w:name="_Toc51763524"/>
      <w:bookmarkStart w:id="4938" w:name="_Toc64448690"/>
      <w:bookmarkStart w:id="4939" w:name="_Toc66289349"/>
      <w:bookmarkStart w:id="4940" w:name="_Toc74154462"/>
      <w:bookmarkStart w:id="4941" w:name="_Toc81383206"/>
      <w:bookmarkStart w:id="4942" w:name="_Toc88657839"/>
      <w:bookmarkStart w:id="4943" w:name="_Toc97910751"/>
      <w:bookmarkStart w:id="4944" w:name="_Toc99038390"/>
      <w:bookmarkStart w:id="4945" w:name="_Toc99730652"/>
      <w:bookmarkStart w:id="4946" w:name="_Toc105510771"/>
      <w:bookmarkStart w:id="4947" w:name="_Toc105927303"/>
      <w:bookmarkStart w:id="4948" w:name="_Toc106109843"/>
      <w:bookmarkStart w:id="4949" w:name="_Toc113835280"/>
      <w:bookmarkStart w:id="4950" w:name="_Toc120124123"/>
      <w:bookmarkStart w:id="4951" w:name="_Toc146226390"/>
      <w:bookmarkStart w:id="4952" w:name="_CR8_13_5"/>
      <w:bookmarkEnd w:id="4952"/>
      <w:r>
        <w:rPr>
          <w:lang w:eastAsia="zh-CN"/>
        </w:rPr>
        <w:lastRenderedPageBreak/>
        <w:t>8.13</w:t>
      </w:r>
      <w:r w:rsidRPr="002023F1">
        <w:rPr>
          <w:lang w:eastAsia="zh-CN"/>
        </w:rPr>
        <w:t>.</w:t>
      </w:r>
      <w:r>
        <w:rPr>
          <w:lang w:eastAsia="zh-CN"/>
        </w:rPr>
        <w:t>5</w:t>
      </w:r>
      <w:r w:rsidRPr="002023F1">
        <w:rPr>
          <w:lang w:eastAsia="zh-CN"/>
        </w:rPr>
        <w:tab/>
      </w:r>
      <w:r>
        <w:rPr>
          <w:lang w:eastAsia="zh-CN"/>
        </w:rPr>
        <w:t>Positioning Measurement Abort</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3D40BC52" w14:textId="77777777" w:rsidR="00AE744A" w:rsidRPr="002023F1" w:rsidRDefault="00AE744A" w:rsidP="00AE744A">
      <w:pPr>
        <w:pStyle w:val="Heading4"/>
        <w:rPr>
          <w:lang w:eastAsia="zh-CN"/>
        </w:rPr>
      </w:pPr>
      <w:bookmarkStart w:id="4953" w:name="_Toc51763525"/>
      <w:bookmarkStart w:id="4954" w:name="_Toc64448691"/>
      <w:bookmarkStart w:id="4955" w:name="_Toc66289350"/>
      <w:bookmarkStart w:id="4956" w:name="_Toc74154463"/>
      <w:bookmarkStart w:id="4957" w:name="_Toc81383207"/>
      <w:bookmarkStart w:id="4958" w:name="_Toc88657840"/>
      <w:bookmarkStart w:id="4959" w:name="_Toc97910752"/>
      <w:bookmarkStart w:id="4960" w:name="_Toc99038391"/>
      <w:bookmarkStart w:id="4961" w:name="_Toc99730653"/>
      <w:bookmarkStart w:id="4962" w:name="_Toc105510772"/>
      <w:bookmarkStart w:id="4963" w:name="_Toc105927304"/>
      <w:bookmarkStart w:id="4964" w:name="_Toc106109844"/>
      <w:bookmarkStart w:id="4965" w:name="_Toc113835281"/>
      <w:bookmarkStart w:id="4966" w:name="_Toc120124124"/>
      <w:bookmarkStart w:id="4967" w:name="_Toc146226391"/>
      <w:bookmarkStart w:id="4968" w:name="_CR8_13_5_1"/>
      <w:bookmarkEnd w:id="4968"/>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969" w:name="_Toc51763526"/>
      <w:bookmarkStart w:id="4970" w:name="_Toc64448692"/>
      <w:bookmarkStart w:id="4971" w:name="_Toc66289351"/>
      <w:bookmarkStart w:id="4972" w:name="_Toc74154464"/>
      <w:bookmarkStart w:id="4973" w:name="_Toc81383208"/>
      <w:bookmarkStart w:id="4974" w:name="_Toc88657841"/>
      <w:bookmarkStart w:id="4975" w:name="_Toc97910753"/>
      <w:bookmarkStart w:id="4976" w:name="_Toc99038392"/>
      <w:bookmarkStart w:id="4977" w:name="_Toc99730654"/>
      <w:bookmarkStart w:id="4978" w:name="_Toc105510773"/>
      <w:bookmarkStart w:id="4979" w:name="_Toc105927305"/>
      <w:bookmarkStart w:id="4980" w:name="_Toc106109845"/>
      <w:bookmarkStart w:id="4981" w:name="_Toc113835282"/>
      <w:bookmarkStart w:id="4982" w:name="_Toc120124125"/>
      <w:bookmarkStart w:id="4983" w:name="_Toc146226392"/>
      <w:bookmarkStart w:id="4984" w:name="_CR8_13_5_2"/>
      <w:bookmarkEnd w:id="4984"/>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p>
    <w:bookmarkStart w:id="4985" w:name="_MON_1650115759"/>
    <w:bookmarkEnd w:id="4985"/>
    <w:p w14:paraId="0BA0B25F" w14:textId="77777777" w:rsidR="00AE744A" w:rsidRPr="002023F1" w:rsidRDefault="00AE744A" w:rsidP="00AE744A">
      <w:pPr>
        <w:pStyle w:val="TH"/>
      </w:pPr>
      <w:r w:rsidRPr="00707B3F">
        <w:rPr>
          <w:noProof/>
        </w:rPr>
        <w:object w:dxaOrig="6597" w:dyaOrig="2130" w14:anchorId="4F4AC1BF">
          <v:shape id="_x0000_i1069" type="#_x0000_t75" style="width:311.75pt;height:101.9pt" o:ole="">
            <v:imagedata r:id="rId122" o:title=""/>
          </v:shape>
          <o:OLEObject Type="Embed" ProgID="Word.Picture.8" ShapeID="_x0000_i1069" DrawAspect="Content" ObjectID="_1761153801" r:id="rId123"/>
        </w:object>
      </w:r>
    </w:p>
    <w:p w14:paraId="2EE79D36" w14:textId="77777777" w:rsidR="00AE744A" w:rsidRPr="002023F1" w:rsidRDefault="00AE744A" w:rsidP="00AE744A">
      <w:pPr>
        <w:pStyle w:val="TF"/>
      </w:pPr>
      <w:bookmarkStart w:id="4986" w:name="_CRFigure8_13_5_21"/>
      <w:r>
        <w:t xml:space="preserve">Figure </w:t>
      </w:r>
      <w:bookmarkEnd w:id="4986"/>
      <w:r>
        <w:t>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987" w:name="_Toc51763527"/>
      <w:bookmarkStart w:id="4988" w:name="_Toc64448693"/>
      <w:bookmarkStart w:id="4989" w:name="_Toc66289352"/>
      <w:bookmarkStart w:id="4990" w:name="_Toc74154465"/>
      <w:bookmarkStart w:id="4991" w:name="_Toc81383209"/>
      <w:bookmarkStart w:id="4992" w:name="_Toc88657842"/>
      <w:bookmarkStart w:id="4993" w:name="_Toc97910754"/>
      <w:bookmarkStart w:id="4994" w:name="_Toc99038393"/>
      <w:bookmarkStart w:id="4995" w:name="_Toc99730655"/>
      <w:bookmarkStart w:id="4996" w:name="_Toc105510774"/>
      <w:bookmarkStart w:id="4997" w:name="_Toc105927306"/>
      <w:bookmarkStart w:id="4998" w:name="_Toc106109846"/>
      <w:bookmarkStart w:id="4999" w:name="_Toc113835283"/>
      <w:bookmarkStart w:id="5000" w:name="_Toc120124126"/>
      <w:bookmarkStart w:id="5001" w:name="_Toc146226393"/>
      <w:bookmarkStart w:id="5002" w:name="_CR8_13_5_3"/>
      <w:bookmarkEnd w:id="500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5003" w:name="_Toc51763528"/>
      <w:bookmarkStart w:id="5004" w:name="_Toc64448694"/>
      <w:bookmarkStart w:id="5005" w:name="_Toc66289353"/>
      <w:bookmarkStart w:id="5006" w:name="_Toc74154466"/>
      <w:bookmarkStart w:id="5007" w:name="_Toc81383210"/>
      <w:bookmarkStart w:id="5008" w:name="_Toc88657843"/>
      <w:bookmarkStart w:id="5009" w:name="_Toc97910755"/>
      <w:bookmarkStart w:id="5010" w:name="_Toc99038394"/>
      <w:bookmarkStart w:id="5011" w:name="_Toc99730656"/>
      <w:bookmarkStart w:id="5012" w:name="_Toc105510775"/>
      <w:bookmarkStart w:id="5013" w:name="_Toc105927307"/>
      <w:bookmarkStart w:id="5014" w:name="_Toc106109847"/>
      <w:bookmarkStart w:id="5015" w:name="_Toc113835284"/>
      <w:bookmarkStart w:id="5016" w:name="_Toc120124127"/>
      <w:bookmarkStart w:id="5017" w:name="_Toc146226394"/>
      <w:bookmarkStart w:id="5018" w:name="_CR8_13_5_4"/>
      <w:bookmarkEnd w:id="501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5019" w:name="_Toc51763529"/>
      <w:bookmarkStart w:id="5020" w:name="_Toc64448695"/>
      <w:bookmarkStart w:id="5021" w:name="_Toc66289354"/>
      <w:bookmarkStart w:id="5022" w:name="_Toc74154467"/>
      <w:bookmarkStart w:id="5023" w:name="_Toc81383211"/>
      <w:bookmarkStart w:id="5024" w:name="_Toc88657844"/>
      <w:bookmarkStart w:id="5025" w:name="_Toc97910756"/>
      <w:bookmarkStart w:id="5026" w:name="_Toc99038395"/>
      <w:bookmarkStart w:id="5027" w:name="_Toc99730657"/>
      <w:bookmarkStart w:id="5028" w:name="_Toc105510776"/>
      <w:bookmarkStart w:id="5029" w:name="_Toc105927308"/>
      <w:bookmarkStart w:id="5030" w:name="_Toc106109848"/>
      <w:bookmarkStart w:id="5031" w:name="_Toc113835285"/>
      <w:bookmarkStart w:id="5032" w:name="_Toc120124128"/>
      <w:bookmarkStart w:id="5033" w:name="_Toc146226395"/>
      <w:bookmarkStart w:id="5034" w:name="_CR8_13_6"/>
      <w:bookmarkEnd w:id="503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62EA7B83" w14:textId="77777777" w:rsidR="00AE744A" w:rsidRPr="002023F1" w:rsidRDefault="00AE744A" w:rsidP="00AE744A">
      <w:pPr>
        <w:pStyle w:val="Heading4"/>
        <w:rPr>
          <w:lang w:eastAsia="zh-CN"/>
        </w:rPr>
      </w:pPr>
      <w:bookmarkStart w:id="5035" w:name="_Toc51763530"/>
      <w:bookmarkStart w:id="5036" w:name="_Toc64448696"/>
      <w:bookmarkStart w:id="5037" w:name="_Toc66289355"/>
      <w:bookmarkStart w:id="5038" w:name="_Toc74154468"/>
      <w:bookmarkStart w:id="5039" w:name="_Toc81383212"/>
      <w:bookmarkStart w:id="5040" w:name="_Toc88657845"/>
      <w:bookmarkStart w:id="5041" w:name="_Toc97910757"/>
      <w:bookmarkStart w:id="5042" w:name="_Toc99038396"/>
      <w:bookmarkStart w:id="5043" w:name="_Toc99730658"/>
      <w:bookmarkStart w:id="5044" w:name="_Toc105510777"/>
      <w:bookmarkStart w:id="5045" w:name="_Toc105927309"/>
      <w:bookmarkStart w:id="5046" w:name="_Toc106109849"/>
      <w:bookmarkStart w:id="5047" w:name="_Toc113835286"/>
      <w:bookmarkStart w:id="5048" w:name="_Toc120124129"/>
      <w:bookmarkStart w:id="5049" w:name="_Toc146226396"/>
      <w:bookmarkStart w:id="5050" w:name="_CR8_13_6_1"/>
      <w:bookmarkEnd w:id="505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5051" w:name="_Toc51763531"/>
      <w:bookmarkStart w:id="5052" w:name="_Toc64448697"/>
      <w:bookmarkStart w:id="5053" w:name="_Toc66289356"/>
      <w:bookmarkStart w:id="5054" w:name="_Toc74154469"/>
      <w:bookmarkStart w:id="5055" w:name="_Toc81383213"/>
      <w:bookmarkStart w:id="5056" w:name="_Toc88657846"/>
      <w:bookmarkStart w:id="5057" w:name="_Toc97910758"/>
      <w:bookmarkStart w:id="5058" w:name="_Toc99038397"/>
      <w:bookmarkStart w:id="5059" w:name="_Toc99730659"/>
      <w:bookmarkStart w:id="5060" w:name="_Toc105510778"/>
      <w:bookmarkStart w:id="5061" w:name="_Toc105927310"/>
      <w:bookmarkStart w:id="5062" w:name="_Toc106109850"/>
      <w:bookmarkStart w:id="5063" w:name="_Toc113835287"/>
      <w:bookmarkStart w:id="5064" w:name="_Toc120124130"/>
      <w:bookmarkStart w:id="5065" w:name="_Toc146226397"/>
      <w:bookmarkStart w:id="5066" w:name="_CR8_13_6_2"/>
      <w:bookmarkEnd w:id="506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p>
    <w:bookmarkStart w:id="5067" w:name="_MON_1318271908"/>
    <w:bookmarkEnd w:id="5067"/>
    <w:p w14:paraId="14D7478D" w14:textId="77777777" w:rsidR="00AE744A" w:rsidRPr="002023F1" w:rsidRDefault="00AE744A" w:rsidP="00AE744A">
      <w:pPr>
        <w:pStyle w:val="TH"/>
      </w:pPr>
      <w:r w:rsidRPr="00707B3F">
        <w:rPr>
          <w:noProof/>
        </w:rPr>
        <w:object w:dxaOrig="6597" w:dyaOrig="2130" w14:anchorId="01F7A404">
          <v:shape id="_x0000_i1070" type="#_x0000_t75" style="width:311.75pt;height:101.9pt" o:ole="">
            <v:imagedata r:id="rId124" o:title=""/>
          </v:shape>
          <o:OLEObject Type="Embed" ProgID="Word.Picture.8" ShapeID="_x0000_i1070" DrawAspect="Content" ObjectID="_1761153802" r:id="rId125"/>
        </w:object>
      </w:r>
    </w:p>
    <w:p w14:paraId="21E09F67" w14:textId="77777777" w:rsidR="00AE744A" w:rsidRPr="002023F1" w:rsidRDefault="00AE744A" w:rsidP="00AE744A">
      <w:pPr>
        <w:pStyle w:val="TF"/>
      </w:pPr>
      <w:bookmarkStart w:id="5068" w:name="_CRFigure8_13_6_21"/>
      <w:r>
        <w:t xml:space="preserve">Figure </w:t>
      </w:r>
      <w:bookmarkEnd w:id="5068"/>
      <w:r>
        <w:t>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5069" w:name="_Toc51763532"/>
      <w:bookmarkStart w:id="5070" w:name="_Toc64448698"/>
      <w:bookmarkStart w:id="5071" w:name="_Toc66289357"/>
      <w:bookmarkStart w:id="5072" w:name="_Toc74154470"/>
      <w:bookmarkStart w:id="5073" w:name="_Toc81383214"/>
      <w:bookmarkStart w:id="5074" w:name="_Toc88657847"/>
      <w:bookmarkStart w:id="5075" w:name="_Toc97910759"/>
      <w:bookmarkStart w:id="5076" w:name="_Toc99038398"/>
      <w:bookmarkStart w:id="5077" w:name="_Toc99730660"/>
      <w:bookmarkStart w:id="5078" w:name="_Toc105510779"/>
      <w:bookmarkStart w:id="5079" w:name="_Toc105927311"/>
      <w:bookmarkStart w:id="5080" w:name="_Toc106109851"/>
      <w:bookmarkStart w:id="5081" w:name="_Toc113835288"/>
      <w:bookmarkStart w:id="5082" w:name="_Toc120124131"/>
      <w:bookmarkStart w:id="5083" w:name="_Toc146226398"/>
      <w:bookmarkStart w:id="5084" w:name="_CR8_13_6_3"/>
      <w:bookmarkEnd w:id="5084"/>
      <w:r>
        <w:rPr>
          <w:lang w:eastAsia="zh-CN"/>
        </w:rPr>
        <w:lastRenderedPageBreak/>
        <w:t>8.13</w:t>
      </w:r>
      <w:r w:rsidRPr="002023F1">
        <w:rPr>
          <w:lang w:eastAsia="zh-CN"/>
        </w:rPr>
        <w:t>.</w:t>
      </w:r>
      <w:r>
        <w:rPr>
          <w:lang w:eastAsia="zh-CN"/>
        </w:rPr>
        <w:t>6</w:t>
      </w:r>
      <w:r w:rsidRPr="002023F1">
        <w:rPr>
          <w:lang w:eastAsia="zh-CN"/>
        </w:rPr>
        <w:t>.3</w:t>
      </w:r>
      <w:r w:rsidRPr="002023F1">
        <w:rPr>
          <w:lang w:eastAsia="zh-CN"/>
        </w:rPr>
        <w:tab/>
        <w:t>Unsuccessful Operation</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5085" w:name="_Toc51763533"/>
      <w:bookmarkStart w:id="5086" w:name="_Toc64448699"/>
      <w:bookmarkStart w:id="5087" w:name="_Toc66289358"/>
      <w:bookmarkStart w:id="5088" w:name="_Toc74154471"/>
      <w:bookmarkStart w:id="5089" w:name="_Toc81383215"/>
      <w:bookmarkStart w:id="5090" w:name="_Toc88657848"/>
      <w:bookmarkStart w:id="5091" w:name="_Toc97910760"/>
      <w:bookmarkStart w:id="5092" w:name="_Toc99038399"/>
      <w:bookmarkStart w:id="5093" w:name="_Toc99730661"/>
      <w:bookmarkStart w:id="5094" w:name="_Toc105510780"/>
      <w:bookmarkStart w:id="5095" w:name="_Toc105927312"/>
      <w:bookmarkStart w:id="5096" w:name="_Toc106109852"/>
      <w:bookmarkStart w:id="5097" w:name="_Toc113835289"/>
      <w:bookmarkStart w:id="5098" w:name="_Toc120124132"/>
      <w:bookmarkStart w:id="5099" w:name="_Toc146226399"/>
      <w:bookmarkStart w:id="5100" w:name="_CR8_13_6_4"/>
      <w:bookmarkEnd w:id="5100"/>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5101" w:name="_Toc51763534"/>
      <w:bookmarkStart w:id="5102" w:name="_Toc64448700"/>
      <w:bookmarkStart w:id="5103" w:name="_Toc66289359"/>
      <w:bookmarkStart w:id="5104" w:name="_Toc74154472"/>
      <w:bookmarkStart w:id="5105" w:name="_Toc81383216"/>
      <w:bookmarkStart w:id="5106" w:name="_Toc88657849"/>
      <w:bookmarkStart w:id="5107" w:name="_Toc97910761"/>
      <w:bookmarkStart w:id="5108" w:name="_Toc99038400"/>
      <w:bookmarkStart w:id="5109" w:name="_Toc99730662"/>
      <w:bookmarkStart w:id="5110" w:name="_Toc105510781"/>
      <w:bookmarkStart w:id="5111" w:name="_Toc105927313"/>
      <w:bookmarkStart w:id="5112" w:name="_Toc106109853"/>
      <w:bookmarkStart w:id="5113" w:name="_Toc113835290"/>
      <w:bookmarkStart w:id="5114" w:name="_Toc120124133"/>
      <w:bookmarkStart w:id="5115" w:name="_Toc146226400"/>
      <w:bookmarkStart w:id="5116" w:name="_CR8_13_7"/>
      <w:bookmarkEnd w:id="5116"/>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p>
    <w:p w14:paraId="392D3A4A" w14:textId="77777777" w:rsidR="00AE744A" w:rsidRPr="002023F1" w:rsidRDefault="00AE744A" w:rsidP="00AE744A">
      <w:pPr>
        <w:pStyle w:val="Heading4"/>
        <w:rPr>
          <w:lang w:eastAsia="zh-CN"/>
        </w:rPr>
      </w:pPr>
      <w:bookmarkStart w:id="5117" w:name="_Toc51763535"/>
      <w:bookmarkStart w:id="5118" w:name="_Toc64448701"/>
      <w:bookmarkStart w:id="5119" w:name="_Toc66289360"/>
      <w:bookmarkStart w:id="5120" w:name="_Toc74154473"/>
      <w:bookmarkStart w:id="5121" w:name="_Toc81383217"/>
      <w:bookmarkStart w:id="5122" w:name="_Toc88657850"/>
      <w:bookmarkStart w:id="5123" w:name="_Toc97910762"/>
      <w:bookmarkStart w:id="5124" w:name="_Toc99038401"/>
      <w:bookmarkStart w:id="5125" w:name="_Toc99730663"/>
      <w:bookmarkStart w:id="5126" w:name="_Toc105510782"/>
      <w:bookmarkStart w:id="5127" w:name="_Toc105927314"/>
      <w:bookmarkStart w:id="5128" w:name="_Toc106109854"/>
      <w:bookmarkStart w:id="5129" w:name="_Toc113835291"/>
      <w:bookmarkStart w:id="5130" w:name="_Toc120124134"/>
      <w:bookmarkStart w:id="5131" w:name="_Toc146226401"/>
      <w:bookmarkStart w:id="5132" w:name="_CR8_13_7_1"/>
      <w:bookmarkEnd w:id="5132"/>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5133" w:name="_Toc51763536"/>
      <w:bookmarkStart w:id="5134" w:name="_Toc64448702"/>
      <w:bookmarkStart w:id="5135" w:name="_Toc66289361"/>
      <w:bookmarkStart w:id="5136" w:name="_Toc74154474"/>
      <w:bookmarkStart w:id="5137" w:name="_Toc81383218"/>
      <w:bookmarkStart w:id="5138" w:name="_Toc88657851"/>
      <w:bookmarkStart w:id="5139" w:name="_Toc97910763"/>
      <w:bookmarkStart w:id="5140" w:name="_Toc99038402"/>
      <w:bookmarkStart w:id="5141" w:name="_Toc99730664"/>
      <w:bookmarkStart w:id="5142" w:name="_Toc105510783"/>
      <w:bookmarkStart w:id="5143" w:name="_Toc105927315"/>
      <w:bookmarkStart w:id="5144" w:name="_Toc106109855"/>
      <w:bookmarkStart w:id="5145" w:name="_Toc113835292"/>
      <w:bookmarkStart w:id="5146" w:name="_Toc120124135"/>
      <w:bookmarkStart w:id="5147" w:name="_Toc146226402"/>
      <w:bookmarkStart w:id="5148" w:name="_CR8_13_7_2"/>
      <w:bookmarkEnd w:id="5148"/>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bookmarkStart w:id="5149" w:name="_MON_1649581047"/>
    <w:bookmarkEnd w:id="5149"/>
    <w:p w14:paraId="6C3C9322" w14:textId="77777777" w:rsidR="00AE744A" w:rsidRPr="002023F1" w:rsidRDefault="00AE744A" w:rsidP="00AE744A">
      <w:pPr>
        <w:pStyle w:val="TH"/>
      </w:pPr>
      <w:r w:rsidRPr="00707B3F">
        <w:rPr>
          <w:noProof/>
        </w:rPr>
        <w:object w:dxaOrig="6597" w:dyaOrig="2130" w14:anchorId="145BE8F3">
          <v:shape id="_x0000_i1071" type="#_x0000_t75" style="width:311.75pt;height:101.9pt" o:ole="">
            <v:imagedata r:id="rId126" o:title=""/>
          </v:shape>
          <o:OLEObject Type="Embed" ProgID="Word.Picture.8" ShapeID="_x0000_i1071" DrawAspect="Content" ObjectID="_1761153803" r:id="rId127"/>
        </w:object>
      </w:r>
    </w:p>
    <w:p w14:paraId="6AE57C1B" w14:textId="77777777" w:rsidR="00AE744A" w:rsidRPr="002023F1" w:rsidRDefault="00AE744A" w:rsidP="00AE744A">
      <w:pPr>
        <w:pStyle w:val="TF"/>
      </w:pPr>
      <w:bookmarkStart w:id="5150" w:name="_CRFigure8_13_7_21"/>
      <w:r>
        <w:t xml:space="preserve">Figure </w:t>
      </w:r>
      <w:bookmarkEnd w:id="5150"/>
      <w:r>
        <w:t>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5151" w:name="_Toc51763537"/>
      <w:bookmarkStart w:id="5152" w:name="_Toc64448703"/>
      <w:bookmarkStart w:id="5153" w:name="_Toc66289362"/>
      <w:bookmarkStart w:id="5154" w:name="_Toc74154475"/>
      <w:bookmarkStart w:id="5155" w:name="_Toc81383219"/>
      <w:bookmarkStart w:id="5156" w:name="_Toc88657852"/>
      <w:bookmarkStart w:id="5157" w:name="_Toc97910764"/>
      <w:bookmarkStart w:id="5158" w:name="_Toc99038403"/>
      <w:bookmarkStart w:id="5159"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5160" w:name="_Hlk103591661"/>
      <w:r w:rsidRPr="00CC0389">
        <w:rPr>
          <w:rFonts w:eastAsia="SimSun"/>
          <w:i/>
          <w:iCs/>
          <w:lang w:val="en-US"/>
        </w:rPr>
        <w:t>Measurement Characteristics Request Indicator</w:t>
      </w:r>
      <w:r w:rsidRPr="00CC0389">
        <w:rPr>
          <w:rFonts w:eastAsia="SimSun"/>
          <w:lang w:val="en-US"/>
        </w:rPr>
        <w:t xml:space="preserve"> </w:t>
      </w:r>
      <w:bookmarkEnd w:id="5160"/>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5161" w:name="_Toc105510784"/>
      <w:bookmarkStart w:id="5162" w:name="_Toc105927316"/>
      <w:bookmarkStart w:id="5163"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5164" w:name="_Toc113835293"/>
      <w:bookmarkStart w:id="5165" w:name="_Toc120124136"/>
      <w:bookmarkStart w:id="5166" w:name="_Toc146226403"/>
      <w:bookmarkStart w:id="5167" w:name="_CR8_13_7_3"/>
      <w:bookmarkEnd w:id="5167"/>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5151"/>
      <w:bookmarkEnd w:id="5152"/>
      <w:bookmarkEnd w:id="5153"/>
      <w:bookmarkEnd w:id="5154"/>
      <w:bookmarkEnd w:id="5155"/>
      <w:bookmarkEnd w:id="5156"/>
      <w:bookmarkEnd w:id="5157"/>
      <w:bookmarkEnd w:id="5158"/>
      <w:bookmarkEnd w:id="5159"/>
      <w:bookmarkEnd w:id="5161"/>
      <w:bookmarkEnd w:id="5162"/>
      <w:bookmarkEnd w:id="5163"/>
      <w:bookmarkEnd w:id="5164"/>
      <w:bookmarkEnd w:id="5165"/>
      <w:bookmarkEnd w:id="5166"/>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5168" w:name="_Toc51763538"/>
      <w:bookmarkStart w:id="5169" w:name="_Toc64448704"/>
      <w:bookmarkStart w:id="5170" w:name="_Toc66289363"/>
      <w:bookmarkStart w:id="5171" w:name="_Toc74154476"/>
      <w:bookmarkStart w:id="5172" w:name="_Toc81383220"/>
      <w:bookmarkStart w:id="5173" w:name="_Toc88657853"/>
      <w:bookmarkStart w:id="5174" w:name="_Toc97910765"/>
      <w:bookmarkStart w:id="5175" w:name="_Toc99038404"/>
      <w:bookmarkStart w:id="5176" w:name="_Toc99730666"/>
      <w:bookmarkStart w:id="5177" w:name="_Toc105510785"/>
      <w:bookmarkStart w:id="5178" w:name="_Toc105927317"/>
      <w:bookmarkStart w:id="5179" w:name="_Toc106109857"/>
      <w:bookmarkStart w:id="5180" w:name="_Toc113835294"/>
      <w:bookmarkStart w:id="5181" w:name="_Toc120124137"/>
      <w:bookmarkStart w:id="5182" w:name="_Toc146226404"/>
      <w:bookmarkStart w:id="5183" w:name="_CR8_13_7_4"/>
      <w:bookmarkEnd w:id="5183"/>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5184" w:name="_Toc51763539"/>
      <w:bookmarkStart w:id="5185" w:name="_Toc64448705"/>
      <w:bookmarkStart w:id="5186" w:name="_Toc66289364"/>
      <w:bookmarkStart w:id="5187" w:name="_Toc74154477"/>
      <w:bookmarkStart w:id="5188" w:name="_Toc81383221"/>
      <w:bookmarkStart w:id="5189" w:name="_Toc88657854"/>
      <w:bookmarkStart w:id="5190" w:name="_Toc97910766"/>
      <w:bookmarkStart w:id="5191" w:name="_Toc99038405"/>
      <w:bookmarkStart w:id="5192" w:name="_Toc99730667"/>
      <w:bookmarkStart w:id="5193" w:name="_Toc105510786"/>
      <w:bookmarkStart w:id="5194" w:name="_Toc105927318"/>
      <w:bookmarkStart w:id="5195" w:name="_Toc106109858"/>
      <w:bookmarkStart w:id="5196" w:name="_Toc113835295"/>
      <w:bookmarkStart w:id="5197" w:name="_Toc120124138"/>
      <w:bookmarkStart w:id="5198" w:name="_Toc146226405"/>
      <w:bookmarkStart w:id="5199" w:name="_CR8_13_8"/>
      <w:bookmarkEnd w:id="5199"/>
      <w:r w:rsidRPr="00707B3F">
        <w:rPr>
          <w:noProof/>
        </w:rPr>
        <w:lastRenderedPageBreak/>
        <w:t>8.</w:t>
      </w:r>
      <w:r>
        <w:rPr>
          <w:noProof/>
        </w:rPr>
        <w:t>13</w:t>
      </w:r>
      <w:r w:rsidRPr="00707B3F">
        <w:rPr>
          <w:noProof/>
        </w:rPr>
        <w:t>.</w:t>
      </w:r>
      <w:r>
        <w:rPr>
          <w:noProof/>
        </w:rPr>
        <w:t>8</w:t>
      </w:r>
      <w:r w:rsidRPr="00707B3F">
        <w:rPr>
          <w:noProof/>
        </w:rPr>
        <w:tab/>
      </w:r>
      <w:r w:rsidRPr="007E39C2">
        <w:rPr>
          <w:noProof/>
        </w:rPr>
        <w:t>TRP Information Exchange</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0B8DF1B4" w14:textId="77777777" w:rsidR="00AE744A" w:rsidRPr="00707B3F" w:rsidRDefault="00AE744A" w:rsidP="00AE744A">
      <w:pPr>
        <w:pStyle w:val="Heading4"/>
        <w:rPr>
          <w:noProof/>
        </w:rPr>
      </w:pPr>
      <w:bookmarkStart w:id="5200" w:name="_Toc51763540"/>
      <w:bookmarkStart w:id="5201" w:name="_Toc64448706"/>
      <w:bookmarkStart w:id="5202" w:name="_Toc66289365"/>
      <w:bookmarkStart w:id="5203" w:name="_Toc74154478"/>
      <w:bookmarkStart w:id="5204" w:name="_Toc81383222"/>
      <w:bookmarkStart w:id="5205" w:name="_Toc88657855"/>
      <w:bookmarkStart w:id="5206" w:name="_Toc97910767"/>
      <w:bookmarkStart w:id="5207" w:name="_Toc99038406"/>
      <w:bookmarkStart w:id="5208" w:name="_Toc99730668"/>
      <w:bookmarkStart w:id="5209" w:name="_Toc105510787"/>
      <w:bookmarkStart w:id="5210" w:name="_Toc105927319"/>
      <w:bookmarkStart w:id="5211" w:name="_Toc106109859"/>
      <w:bookmarkStart w:id="5212" w:name="_Toc113835296"/>
      <w:bookmarkStart w:id="5213" w:name="_Toc120124139"/>
      <w:bookmarkStart w:id="5214" w:name="_Toc146226406"/>
      <w:bookmarkStart w:id="5215" w:name="_CR8_13_8_1"/>
      <w:bookmarkEnd w:id="5215"/>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5216" w:name="_Toc51763541"/>
      <w:bookmarkStart w:id="5217" w:name="_Toc64448707"/>
      <w:bookmarkStart w:id="5218" w:name="_Toc66289366"/>
      <w:bookmarkStart w:id="5219" w:name="_Toc74154479"/>
      <w:bookmarkStart w:id="5220" w:name="_Toc81383223"/>
      <w:bookmarkStart w:id="5221" w:name="_Toc88657856"/>
      <w:bookmarkStart w:id="5222" w:name="_Toc97910768"/>
      <w:bookmarkStart w:id="5223" w:name="_Toc99038407"/>
      <w:bookmarkStart w:id="5224" w:name="_Toc99730669"/>
      <w:bookmarkStart w:id="5225" w:name="_Toc105510788"/>
      <w:bookmarkStart w:id="5226" w:name="_Toc105927320"/>
      <w:bookmarkStart w:id="5227" w:name="_Toc106109860"/>
      <w:bookmarkStart w:id="5228" w:name="_Toc113835297"/>
      <w:bookmarkStart w:id="5229" w:name="_Toc120124140"/>
      <w:bookmarkStart w:id="5230" w:name="_Toc146226407"/>
      <w:bookmarkStart w:id="5231" w:name="_CR8_13_8_2"/>
      <w:bookmarkEnd w:id="5231"/>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bookmarkStart w:id="5232" w:name="_MON_1397978290"/>
    <w:bookmarkEnd w:id="5232"/>
    <w:p w14:paraId="7CDB8758" w14:textId="77777777" w:rsidR="00AE744A" w:rsidRPr="00707B3F" w:rsidRDefault="00AE744A" w:rsidP="00AE744A">
      <w:pPr>
        <w:pStyle w:val="TH"/>
        <w:rPr>
          <w:noProof/>
        </w:rPr>
      </w:pPr>
      <w:r w:rsidRPr="00EA5FA7">
        <w:object w:dxaOrig="3827" w:dyaOrig="3555" w14:anchorId="25046E4D">
          <v:shape id="_x0000_i1072" type="#_x0000_t75" style="width:190.85pt;height:181.35pt" o:ole="" fillcolor="window">
            <v:imagedata r:id="rId128" o:title=""/>
          </v:shape>
          <o:OLEObject Type="Embed" ProgID="Word.Picture.8" ShapeID="_x0000_i1072" DrawAspect="Content" ObjectID="_1761153804" r:id="rId129"/>
        </w:object>
      </w:r>
    </w:p>
    <w:p w14:paraId="0CE4261F" w14:textId="77777777" w:rsidR="00AE744A" w:rsidRPr="00707B3F" w:rsidRDefault="00AE744A" w:rsidP="00AE744A">
      <w:pPr>
        <w:pStyle w:val="TF"/>
        <w:rPr>
          <w:noProof/>
          <w:lang w:eastAsia="zh-CN"/>
        </w:rPr>
      </w:pPr>
      <w:bookmarkStart w:id="5233" w:name="_CRFigure8_13_8_21"/>
      <w:r w:rsidRPr="00707B3F">
        <w:rPr>
          <w:noProof/>
        </w:rPr>
        <w:t xml:space="preserve">Figure </w:t>
      </w:r>
      <w:bookmarkEnd w:id="5233"/>
      <w:r w:rsidRPr="00707B3F">
        <w:rPr>
          <w:noProof/>
        </w:rPr>
        <w:t>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5234"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Default="00F64ECF" w:rsidP="00F64ECF">
      <w:pPr>
        <w:rPr>
          <w:ins w:id="5235" w:author="CR1176" w:date="2023-11-09T13:25:00Z"/>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E468A" w14:textId="77777777" w:rsidR="00883BEA" w:rsidRDefault="00883BEA" w:rsidP="00883BEA">
      <w:pPr>
        <w:rPr>
          <w:ins w:id="5236" w:author="CR1176" w:date="2023-11-09T13:25:00Z"/>
          <w:rFonts w:cs="Arial"/>
          <w:szCs w:val="18"/>
        </w:rPr>
      </w:pPr>
      <w:bookmarkStart w:id="5237" w:name="_Hlk134635042"/>
      <w:ins w:id="5238" w:author="CR1176" w:date="2023-11-09T13:25:00Z">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5237"/>
        <w:r>
          <w:rPr>
            <w:noProof/>
          </w:rPr>
          <w:t>, the gNB-CU may use it for further signaling</w:t>
        </w:r>
        <w:r>
          <w:rPr>
            <w:rFonts w:cs="Arial"/>
            <w:szCs w:val="18"/>
          </w:rPr>
          <w:t>.</w:t>
        </w:r>
      </w:ins>
    </w:p>
    <w:p w14:paraId="2A798882" w14:textId="31D1EC61" w:rsidR="00883BEA" w:rsidRPr="00883BEA" w:rsidRDefault="00883BEA" w:rsidP="00F64ECF">
      <w:pPr>
        <w:rPr>
          <w:rFonts w:cs="Arial"/>
          <w:szCs w:val="18"/>
        </w:rPr>
      </w:pPr>
      <w:ins w:id="5239" w:author="CR1176" w:date="2023-11-09T13:25:00Z">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Xx]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n the TRP INFORMATION RESPONSE message.</w:t>
        </w:r>
      </w:ins>
    </w:p>
    <w:p w14:paraId="7C730706" w14:textId="77777777" w:rsidR="00AE744A" w:rsidRPr="00707B3F" w:rsidRDefault="00AE744A" w:rsidP="00AE744A">
      <w:pPr>
        <w:pStyle w:val="Heading4"/>
        <w:rPr>
          <w:noProof/>
        </w:rPr>
      </w:pPr>
      <w:bookmarkStart w:id="5240" w:name="_Toc64448708"/>
      <w:bookmarkStart w:id="5241" w:name="_Toc66289367"/>
      <w:bookmarkStart w:id="5242" w:name="_Toc74154480"/>
      <w:bookmarkStart w:id="5243" w:name="_Toc81383224"/>
      <w:bookmarkStart w:id="5244" w:name="_Toc88657857"/>
      <w:bookmarkStart w:id="5245" w:name="_Toc97910769"/>
      <w:bookmarkStart w:id="5246" w:name="_Toc99038408"/>
      <w:bookmarkStart w:id="5247" w:name="_Toc99730670"/>
      <w:bookmarkStart w:id="5248" w:name="_Toc105510789"/>
      <w:bookmarkStart w:id="5249" w:name="_Toc105927321"/>
      <w:bookmarkStart w:id="5250" w:name="_Toc106109861"/>
      <w:bookmarkStart w:id="5251" w:name="_Toc113835298"/>
      <w:bookmarkStart w:id="5252" w:name="_Toc120124141"/>
      <w:bookmarkStart w:id="5253" w:name="_Toc146226408"/>
      <w:bookmarkStart w:id="5254" w:name="_CR8_13_8_3"/>
      <w:bookmarkEnd w:id="5254"/>
      <w:r w:rsidRPr="00707B3F">
        <w:rPr>
          <w:noProof/>
        </w:rPr>
        <w:lastRenderedPageBreak/>
        <w:t>8.</w:t>
      </w:r>
      <w:r>
        <w:rPr>
          <w:noProof/>
        </w:rPr>
        <w:t>13</w:t>
      </w:r>
      <w:r w:rsidRPr="00707B3F">
        <w:rPr>
          <w:noProof/>
        </w:rPr>
        <w:t>.</w:t>
      </w:r>
      <w:r>
        <w:rPr>
          <w:noProof/>
        </w:rPr>
        <w:t>8</w:t>
      </w:r>
      <w:r w:rsidRPr="00707B3F">
        <w:rPr>
          <w:noProof/>
        </w:rPr>
        <w:t>.3</w:t>
      </w:r>
      <w:r w:rsidRPr="00707B3F">
        <w:rPr>
          <w:noProof/>
        </w:rPr>
        <w:tab/>
        <w:t>Unsuccessful Operation</w:t>
      </w:r>
      <w:bookmarkEnd w:id="5234"/>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p>
    <w:bookmarkStart w:id="5255" w:name="_MON_1650113113"/>
    <w:bookmarkEnd w:id="5255"/>
    <w:p w14:paraId="63E15F53" w14:textId="77777777" w:rsidR="00AE744A" w:rsidRPr="00707B3F" w:rsidRDefault="00AE744A" w:rsidP="00AE744A">
      <w:pPr>
        <w:pStyle w:val="TH"/>
        <w:rPr>
          <w:noProof/>
          <w:lang w:eastAsia="zh-CN"/>
        </w:rPr>
      </w:pPr>
      <w:r w:rsidRPr="00EA5FA7">
        <w:object w:dxaOrig="3827" w:dyaOrig="3555" w14:anchorId="3608370C">
          <v:shape id="_x0000_i1073" type="#_x0000_t75" style="width:190.85pt;height:181.35pt" o:ole="" fillcolor="window">
            <v:imagedata r:id="rId130" o:title=""/>
          </v:shape>
          <o:OLEObject Type="Embed" ProgID="Word.Picture.8" ShapeID="_x0000_i1073" DrawAspect="Content" ObjectID="_1761153805" r:id="rId131"/>
        </w:object>
      </w:r>
    </w:p>
    <w:p w14:paraId="5812CD97" w14:textId="77777777" w:rsidR="00AE744A" w:rsidRPr="00707B3F" w:rsidRDefault="00AE744A" w:rsidP="00AE744A">
      <w:pPr>
        <w:pStyle w:val="TF"/>
        <w:rPr>
          <w:noProof/>
          <w:lang w:eastAsia="zh-CN"/>
        </w:rPr>
      </w:pPr>
      <w:bookmarkStart w:id="5256" w:name="_CRFigure8_13_8_31"/>
      <w:r w:rsidRPr="00707B3F">
        <w:rPr>
          <w:noProof/>
        </w:rPr>
        <w:t xml:space="preserve">Figure </w:t>
      </w:r>
      <w:bookmarkEnd w:id="5256"/>
      <w:r w:rsidRPr="00707B3F">
        <w:rPr>
          <w:noProof/>
        </w:rPr>
        <w:t>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5257" w:name="_Toc51763543"/>
      <w:bookmarkStart w:id="5258" w:name="_Toc64448709"/>
      <w:bookmarkStart w:id="5259" w:name="_Toc66289368"/>
      <w:bookmarkStart w:id="5260" w:name="_Toc74154481"/>
      <w:bookmarkStart w:id="5261" w:name="_Toc81383225"/>
      <w:bookmarkStart w:id="5262" w:name="_Toc88657858"/>
      <w:bookmarkStart w:id="5263" w:name="_Toc97910770"/>
      <w:bookmarkStart w:id="5264" w:name="_Toc99038409"/>
      <w:bookmarkStart w:id="5265" w:name="_Toc99730671"/>
      <w:bookmarkStart w:id="5266" w:name="_Toc105510790"/>
      <w:bookmarkStart w:id="5267" w:name="_Toc105927322"/>
      <w:bookmarkStart w:id="5268" w:name="_Toc106109862"/>
      <w:bookmarkStart w:id="5269" w:name="_Toc113835299"/>
      <w:bookmarkStart w:id="5270" w:name="_Toc120124142"/>
      <w:bookmarkStart w:id="5271" w:name="_Toc146226409"/>
      <w:bookmarkStart w:id="5272" w:name="_Toc534730099"/>
      <w:bookmarkStart w:id="5273" w:name="_CR8_13_9"/>
      <w:bookmarkEnd w:id="5273"/>
      <w:r>
        <w:t>8.13</w:t>
      </w:r>
      <w:r w:rsidRPr="002023F1">
        <w:t>.</w:t>
      </w:r>
      <w:r>
        <w:t>9</w:t>
      </w:r>
      <w:r w:rsidRPr="002023F1">
        <w:tab/>
      </w:r>
      <w:r>
        <w:t>Positioning Information Exchange</w:t>
      </w:r>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p>
    <w:p w14:paraId="366E2E2F" w14:textId="77777777" w:rsidR="00AE744A" w:rsidRPr="0054226D" w:rsidRDefault="00AE744A" w:rsidP="00A73D91">
      <w:pPr>
        <w:pStyle w:val="Heading4"/>
      </w:pPr>
      <w:bookmarkStart w:id="5274" w:name="_Toc51763544"/>
      <w:bookmarkStart w:id="5275" w:name="_Toc64448710"/>
      <w:bookmarkStart w:id="5276" w:name="_Toc66289369"/>
      <w:bookmarkStart w:id="5277" w:name="_Toc74154482"/>
      <w:bookmarkStart w:id="5278" w:name="_Toc81383226"/>
      <w:bookmarkStart w:id="5279" w:name="_Toc88657859"/>
      <w:bookmarkStart w:id="5280" w:name="_Toc97910771"/>
      <w:bookmarkStart w:id="5281" w:name="_Toc99038410"/>
      <w:bookmarkStart w:id="5282" w:name="_Toc99730672"/>
      <w:bookmarkStart w:id="5283" w:name="_Toc105510791"/>
      <w:bookmarkStart w:id="5284" w:name="_Toc105927323"/>
      <w:bookmarkStart w:id="5285" w:name="_Toc106109863"/>
      <w:bookmarkStart w:id="5286" w:name="_Toc113835300"/>
      <w:bookmarkStart w:id="5287" w:name="_Toc120124143"/>
      <w:bookmarkStart w:id="5288" w:name="_Toc146226410"/>
      <w:bookmarkStart w:id="5289" w:name="_CR8_13_9_1"/>
      <w:bookmarkEnd w:id="5289"/>
      <w:r w:rsidRPr="0054226D">
        <w:t>8.</w:t>
      </w:r>
      <w:r>
        <w:t>13.9</w:t>
      </w:r>
      <w:r w:rsidRPr="0054226D">
        <w:t>.1</w:t>
      </w:r>
      <w:r w:rsidRPr="0054226D">
        <w:tab/>
        <w:t>General</w:t>
      </w:r>
      <w:bookmarkEnd w:id="5272"/>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5290" w:name="_MON_1318314392"/>
      <w:bookmarkStart w:id="5291" w:name="_MON_1318314530"/>
      <w:bookmarkStart w:id="5292" w:name="_MON_1318271543"/>
      <w:bookmarkEnd w:id="5290"/>
      <w:bookmarkEnd w:id="5291"/>
      <w:bookmarkEnd w:id="5292"/>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5293" w:name="_Toc534730100"/>
      <w:bookmarkStart w:id="5294" w:name="_Toc51763545"/>
      <w:bookmarkStart w:id="5295" w:name="_Toc64448711"/>
      <w:bookmarkStart w:id="5296" w:name="_Toc66289370"/>
      <w:bookmarkStart w:id="5297" w:name="_Toc74154483"/>
      <w:bookmarkStart w:id="5298" w:name="_Toc81383227"/>
      <w:bookmarkStart w:id="5299" w:name="_Toc88657860"/>
      <w:bookmarkStart w:id="5300" w:name="_Toc97910772"/>
      <w:bookmarkStart w:id="5301" w:name="_Toc99038411"/>
      <w:bookmarkStart w:id="5302" w:name="_Toc99730673"/>
      <w:bookmarkStart w:id="5303" w:name="_Toc105510792"/>
      <w:bookmarkStart w:id="5304" w:name="_Toc105927324"/>
      <w:bookmarkStart w:id="5305" w:name="_Toc106109864"/>
      <w:bookmarkStart w:id="5306" w:name="_Toc113835301"/>
      <w:bookmarkStart w:id="5307" w:name="_Toc120124144"/>
      <w:bookmarkStart w:id="5308" w:name="_Toc146226411"/>
      <w:bookmarkStart w:id="5309" w:name="_CR8_13_9_2"/>
      <w:bookmarkEnd w:id="5309"/>
      <w:r w:rsidRPr="0054226D">
        <w:t>8.</w:t>
      </w:r>
      <w:r>
        <w:t>13.9</w:t>
      </w:r>
      <w:r w:rsidRPr="0054226D">
        <w:t>.2</w:t>
      </w:r>
      <w:r w:rsidRPr="0054226D">
        <w:tab/>
        <w:t>Successful Operation</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p>
    <w:bookmarkStart w:id="5310" w:name="_MON_1625382546"/>
    <w:bookmarkEnd w:id="5310"/>
    <w:p w14:paraId="4CD36E49" w14:textId="77777777" w:rsidR="00AE744A" w:rsidRPr="0054226D" w:rsidRDefault="00AE744A" w:rsidP="00AE744A">
      <w:pPr>
        <w:pStyle w:val="TH"/>
      </w:pPr>
      <w:r w:rsidRPr="002571EA">
        <w:object w:dxaOrig="7138" w:dyaOrig="2655" w14:anchorId="74348E3D">
          <v:shape id="_x0000_i1074" type="#_x0000_t75" style="width:345.05pt;height:125pt" o:ole="">
            <v:imagedata r:id="rId132" o:title=""/>
          </v:shape>
          <o:OLEObject Type="Embed" ProgID="Word.Picture.8" ShapeID="_x0000_i1074" DrawAspect="Content" ObjectID="_1761153806" r:id="rId133"/>
        </w:object>
      </w:r>
    </w:p>
    <w:p w14:paraId="663AC7A0" w14:textId="77777777" w:rsidR="00AE744A" w:rsidRPr="0054226D" w:rsidRDefault="00AE744A" w:rsidP="00AE744A">
      <w:pPr>
        <w:pStyle w:val="TF"/>
        <w:rPr>
          <w:lang w:eastAsia="zh-CN"/>
        </w:rPr>
      </w:pPr>
      <w:bookmarkStart w:id="5311" w:name="_CRFigure8_13_9_21"/>
      <w:r w:rsidRPr="0054226D">
        <w:t xml:space="preserve">Figure </w:t>
      </w:r>
      <w:bookmarkEnd w:id="5311"/>
      <w:r w:rsidRPr="0054226D">
        <w:t>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531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5313" w:name="_Toc534730101"/>
      <w:bookmarkStart w:id="5314" w:name="_Toc51763546"/>
      <w:bookmarkStart w:id="5315" w:name="_Toc64448712"/>
      <w:bookmarkStart w:id="5316" w:name="_Toc66289371"/>
      <w:bookmarkStart w:id="5317" w:name="_Toc74154484"/>
      <w:bookmarkStart w:id="5318" w:name="_Toc81383228"/>
      <w:bookmarkStart w:id="5319" w:name="_Toc88657861"/>
      <w:bookmarkEnd w:id="531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lastRenderedPageBreak/>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pPr>
        <w:rPr>
          <w:ins w:id="5320" w:author="CR1180" w:date="2023-11-09T14:04:00Z"/>
        </w:rPr>
      </w:pPr>
      <w:r w:rsidRPr="005C45BC">
        <w:t>The UE Context Modification Required (gNB-DU initiated) procedure may be performed before the POSITIONING INFORMATION RESPONSE message.</w:t>
      </w:r>
    </w:p>
    <w:p w14:paraId="2D87D3E2" w14:textId="77777777" w:rsidR="00D33AC2" w:rsidRDefault="00D33AC2" w:rsidP="00D33AC2">
      <w:pPr>
        <w:rPr>
          <w:ins w:id="5321" w:author="CR1180" w:date="2023-11-09T14:04:00Z"/>
          <w:rFonts w:eastAsia="SimSun"/>
        </w:rPr>
      </w:pPr>
      <w:ins w:id="5322" w:author="CR1180" w:date="2023-11-09T14:04:00Z">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ins>
    </w:p>
    <w:p w14:paraId="4ED85BCB" w14:textId="77777777" w:rsidR="00D33AC2" w:rsidRDefault="00D33AC2" w:rsidP="00D33AC2">
      <w:pPr>
        <w:rPr>
          <w:ins w:id="5323" w:author="CR1180" w:date="2023-11-09T14:04:00Z"/>
          <w:noProof/>
          <w:lang w:eastAsia="zh-CN"/>
        </w:rPr>
      </w:pPr>
      <w:ins w:id="5324" w:author="CR1180" w:date="2023-11-09T14:04:00Z">
        <w:r>
          <w:rPr>
            <w:rFonts w:hint="eastAsia"/>
            <w:noProof/>
            <w:lang w:eastAsia="zh-CN"/>
          </w:rPr>
          <w:t>I</w:t>
        </w:r>
        <w:r>
          <w:rPr>
            <w:noProof/>
            <w:lang w:eastAsia="zh-CN"/>
          </w:rPr>
          <w:t xml:space="preserve">f the </w:t>
        </w:r>
        <w:r w:rsidRPr="00C9208D">
          <w:rPr>
            <w:i/>
            <w:noProof/>
            <w:lang w:eastAsia="zh-CN"/>
          </w:rPr>
          <w:t>LPHAP</w:t>
        </w:r>
        <w:r>
          <w:rPr>
            <w:i/>
            <w:noProof/>
            <w:lang w:eastAsia="zh-CN"/>
          </w:rPr>
          <w:t xml:space="preserve"> Assistance Information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is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SFN initialisation time</w:t>
        </w:r>
        <w:r>
          <w:rPr>
            <w:noProof/>
            <w:lang w:eastAsia="zh-CN"/>
          </w:rPr>
          <w:t xml:space="preserve"> IE and the </w:t>
        </w:r>
        <w:r>
          <w:rPr>
            <w:i/>
            <w:noProof/>
            <w:lang w:eastAsia="zh-CN"/>
          </w:rPr>
          <w:t>LPHAP</w:t>
        </w:r>
        <w:r w:rsidRPr="00944929">
          <w:rPr>
            <w:i/>
            <w:noProof/>
            <w:lang w:eastAsia="zh-CN"/>
          </w:rPr>
          <w:t xml:space="preserve"> Validity Area Cells</w:t>
        </w:r>
        <w:r w:rsidRPr="00944929">
          <w:rPr>
            <w:noProof/>
            <w:lang w:eastAsia="zh-CN"/>
          </w:rPr>
          <w:t xml:space="preserve"> </w:t>
        </w:r>
        <w:r>
          <w:rPr>
            <w:noProof/>
            <w:lang w:eastAsia="zh-CN"/>
          </w:rPr>
          <w:t>IE in the POSITIONING INFORMATION RESPONSE message.</w:t>
        </w:r>
      </w:ins>
    </w:p>
    <w:p w14:paraId="5D465AA7" w14:textId="77777777" w:rsidR="00D33AC2" w:rsidRDefault="00D33AC2" w:rsidP="00D33AC2">
      <w:pPr>
        <w:rPr>
          <w:ins w:id="5325" w:author="CR1180" w:date="2023-11-09T14:04:00Z"/>
          <w:noProof/>
          <w:lang w:eastAsia="zh-CN"/>
        </w:rPr>
      </w:pPr>
      <w:bookmarkStart w:id="5326" w:name="_Hlk148086289"/>
      <w:ins w:id="5327" w:author="CR1180" w:date="2023-11-09T14:04:00Z">
        <w:r w:rsidRPr="00123B63">
          <w:rPr>
            <w:noProof/>
            <w:color w:val="FF0000"/>
            <w:highlight w:val="yellow"/>
            <w:lang w:eastAsia="zh-CN"/>
          </w:rPr>
          <w:t>Editor’s note:  the procedural text and IE details are FFS</w:t>
        </w:r>
      </w:ins>
    </w:p>
    <w:bookmarkEnd w:id="5326"/>
    <w:p w14:paraId="6F10A5B0" w14:textId="77777777" w:rsidR="00D33AC2" w:rsidRDefault="00D33AC2" w:rsidP="00D33AC2">
      <w:pPr>
        <w:rPr>
          <w:ins w:id="5328" w:author="CR1180" w:date="2023-11-09T14:04:00Z"/>
          <w:noProof/>
          <w:lang w:eastAsia="zh-CN"/>
        </w:rPr>
      </w:pPr>
      <w:ins w:id="5329" w:author="CR1180" w:date="2023-11-09T14:04:00Z">
        <w:r w:rsidRPr="0065630A">
          <w:rPr>
            <w:rFonts w:hint="eastAsia"/>
            <w:noProof/>
            <w:color w:val="FF0000"/>
            <w:highlight w:val="yellow"/>
            <w:lang w:eastAsia="zh-CN"/>
          </w:rPr>
          <w:t>Editor</w:t>
        </w:r>
        <w:r w:rsidRPr="0065630A">
          <w:rPr>
            <w:noProof/>
            <w:color w:val="FF0000"/>
            <w:highlight w:val="yellow"/>
            <w:lang w:eastAsia="zh-CN"/>
          </w:rPr>
          <w:t>’</w:t>
        </w:r>
        <w:r w:rsidRPr="0065630A">
          <w:rPr>
            <w:rFonts w:hint="eastAsia"/>
            <w:noProof/>
            <w:color w:val="FF0000"/>
            <w:highlight w:val="yellow"/>
            <w:lang w:eastAsia="zh-CN"/>
          </w:rPr>
          <w:t xml:space="preserve">s Note: If </w:t>
        </w:r>
        <w:r w:rsidRPr="0065630A">
          <w:rPr>
            <w:rFonts w:hint="eastAsia"/>
            <w:highlight w:val="yellow"/>
            <w:lang w:eastAsia="zh-CN"/>
          </w:rPr>
          <w:t>the recommended validity area is not modified by the gNB</w:t>
        </w:r>
        <w:r>
          <w:rPr>
            <w:rFonts w:hint="eastAsia"/>
            <w:highlight w:val="yellow"/>
            <w:lang w:eastAsia="zh-CN"/>
          </w:rPr>
          <w:t>-DU</w:t>
        </w:r>
        <w:r w:rsidRPr="0065630A">
          <w:rPr>
            <w:rFonts w:hint="eastAsia"/>
            <w:highlight w:val="yellow"/>
            <w:lang w:eastAsia="zh-CN"/>
          </w:rPr>
          <w:t xml:space="preserve">, whether to include </w:t>
        </w:r>
        <w:r w:rsidRPr="0065630A">
          <w:rPr>
            <w:rFonts w:hint="eastAsia"/>
            <w:i/>
            <w:highlight w:val="yellow"/>
            <w:lang w:eastAsia="zh-CN"/>
          </w:rPr>
          <w:t>LPHAP Validity Area Cells</w:t>
        </w:r>
        <w:r w:rsidRPr="0065630A">
          <w:rPr>
            <w:rFonts w:hint="eastAsia"/>
            <w:highlight w:val="yellow"/>
            <w:lang w:eastAsia="zh-CN"/>
          </w:rPr>
          <w:t xml:space="preserve"> is FFS.</w:t>
        </w:r>
      </w:ins>
    </w:p>
    <w:p w14:paraId="1AF15C90" w14:textId="77777777" w:rsidR="00D33AC2" w:rsidRDefault="00D33AC2" w:rsidP="008A4B21"/>
    <w:p w14:paraId="1B46F67D" w14:textId="77777777" w:rsidR="00AE744A" w:rsidRPr="0054226D" w:rsidRDefault="00AE744A" w:rsidP="00A73D91">
      <w:pPr>
        <w:pStyle w:val="Heading4"/>
      </w:pPr>
      <w:bookmarkStart w:id="5330" w:name="_Toc97910773"/>
      <w:bookmarkStart w:id="5331" w:name="_Toc99038412"/>
      <w:bookmarkStart w:id="5332" w:name="_Toc99730674"/>
      <w:bookmarkStart w:id="5333" w:name="_Toc105510793"/>
      <w:bookmarkStart w:id="5334" w:name="_Toc105927325"/>
      <w:bookmarkStart w:id="5335" w:name="_Toc106109865"/>
      <w:bookmarkStart w:id="5336" w:name="_Toc113835302"/>
      <w:bookmarkStart w:id="5337" w:name="_Toc120124145"/>
      <w:bookmarkStart w:id="5338" w:name="_Toc146226412"/>
      <w:bookmarkStart w:id="5339" w:name="_CR8_13_9_3"/>
      <w:bookmarkEnd w:id="5339"/>
      <w:r w:rsidRPr="0054226D">
        <w:t>8.</w:t>
      </w:r>
      <w:r>
        <w:t>13.9</w:t>
      </w:r>
      <w:r w:rsidRPr="0054226D">
        <w:t>.3</w:t>
      </w:r>
      <w:r w:rsidRPr="0054226D">
        <w:tab/>
        <w:t>Unsuccessful Operation</w:t>
      </w:r>
      <w:bookmarkEnd w:id="5313"/>
      <w:bookmarkEnd w:id="5314"/>
      <w:bookmarkEnd w:id="5315"/>
      <w:bookmarkEnd w:id="5316"/>
      <w:bookmarkEnd w:id="5317"/>
      <w:bookmarkEnd w:id="5318"/>
      <w:bookmarkEnd w:id="5319"/>
      <w:bookmarkEnd w:id="5330"/>
      <w:bookmarkEnd w:id="5331"/>
      <w:bookmarkEnd w:id="5332"/>
      <w:bookmarkEnd w:id="5333"/>
      <w:bookmarkEnd w:id="5334"/>
      <w:bookmarkEnd w:id="5335"/>
      <w:bookmarkEnd w:id="5336"/>
      <w:bookmarkEnd w:id="5337"/>
      <w:bookmarkEnd w:id="5338"/>
    </w:p>
    <w:bookmarkStart w:id="5340" w:name="_MON_1649661264"/>
    <w:bookmarkEnd w:id="5340"/>
    <w:p w14:paraId="0C6ADC06" w14:textId="77777777" w:rsidR="00AE744A" w:rsidRPr="0054226D" w:rsidRDefault="00AE744A" w:rsidP="00AE744A">
      <w:pPr>
        <w:pStyle w:val="TH"/>
        <w:rPr>
          <w:lang w:eastAsia="zh-CN"/>
        </w:rPr>
      </w:pPr>
      <w:r w:rsidRPr="002571EA">
        <w:object w:dxaOrig="7138" w:dyaOrig="2655" w14:anchorId="1F41B3EC">
          <v:shape id="_x0000_i1075" type="#_x0000_t75" style="width:345.05pt;height:125pt" o:ole="">
            <v:imagedata r:id="rId134" o:title=""/>
          </v:shape>
          <o:OLEObject Type="Embed" ProgID="Word.Picture.8" ShapeID="_x0000_i1075" DrawAspect="Content" ObjectID="_1761153807" r:id="rId135"/>
        </w:object>
      </w:r>
    </w:p>
    <w:p w14:paraId="7A879802" w14:textId="77777777" w:rsidR="00AE744A" w:rsidRPr="0054226D" w:rsidRDefault="00AE744A" w:rsidP="00AE744A">
      <w:pPr>
        <w:pStyle w:val="TF"/>
        <w:rPr>
          <w:lang w:eastAsia="zh-CN"/>
        </w:rPr>
      </w:pPr>
      <w:bookmarkStart w:id="5341" w:name="_CRFigure8_13_9_31"/>
      <w:r w:rsidRPr="0054226D">
        <w:t xml:space="preserve">Figure </w:t>
      </w:r>
      <w:bookmarkEnd w:id="5341"/>
      <w:r w:rsidRPr="0054226D">
        <w:t>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5342" w:name="_Toc51763547"/>
      <w:bookmarkStart w:id="5343" w:name="_Toc64448713"/>
      <w:bookmarkStart w:id="5344" w:name="_Toc66289372"/>
      <w:bookmarkStart w:id="5345" w:name="_Toc74154485"/>
      <w:bookmarkStart w:id="5346" w:name="_Toc81383229"/>
      <w:bookmarkStart w:id="5347" w:name="_Toc88657862"/>
      <w:bookmarkStart w:id="5348" w:name="_Toc97910774"/>
      <w:bookmarkStart w:id="5349" w:name="_Toc99038413"/>
      <w:bookmarkStart w:id="5350"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5351" w:name="_Toc105510794"/>
      <w:bookmarkStart w:id="5352" w:name="_Toc105927326"/>
      <w:bookmarkStart w:id="5353" w:name="_Toc106109866"/>
      <w:bookmarkStart w:id="5354" w:name="_Toc113835303"/>
      <w:bookmarkStart w:id="5355" w:name="_Toc120124146"/>
      <w:bookmarkStart w:id="5356" w:name="_Toc146226413"/>
      <w:bookmarkStart w:id="5357" w:name="_CR8_13_10"/>
      <w:bookmarkEnd w:id="5357"/>
      <w:r w:rsidRPr="0054226D">
        <w:t>8.</w:t>
      </w:r>
      <w:r>
        <w:t>13.10</w:t>
      </w:r>
      <w:r w:rsidRPr="0054226D">
        <w:tab/>
      </w:r>
      <w:r>
        <w:t>Positioning</w:t>
      </w:r>
      <w:r w:rsidRPr="0054226D">
        <w:t xml:space="preserve"> </w:t>
      </w:r>
      <w:r>
        <w:t>Activation</w:t>
      </w:r>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3EF38C26" w14:textId="77777777" w:rsidR="00AE744A" w:rsidRPr="0054226D" w:rsidRDefault="00AE744A" w:rsidP="00AE744A">
      <w:pPr>
        <w:pStyle w:val="Heading4"/>
      </w:pPr>
      <w:bookmarkStart w:id="5358" w:name="_Toc51763548"/>
      <w:bookmarkStart w:id="5359" w:name="_Toc64448714"/>
      <w:bookmarkStart w:id="5360" w:name="_Toc66289373"/>
      <w:bookmarkStart w:id="5361" w:name="_Toc74154486"/>
      <w:bookmarkStart w:id="5362" w:name="_Toc81383230"/>
      <w:bookmarkStart w:id="5363" w:name="_Toc88657863"/>
      <w:bookmarkStart w:id="5364" w:name="_Toc97910775"/>
      <w:bookmarkStart w:id="5365" w:name="_Toc99038414"/>
      <w:bookmarkStart w:id="5366" w:name="_Toc99730676"/>
      <w:bookmarkStart w:id="5367" w:name="_Toc105510795"/>
      <w:bookmarkStart w:id="5368" w:name="_Toc105927327"/>
      <w:bookmarkStart w:id="5369" w:name="_Toc106109867"/>
      <w:bookmarkStart w:id="5370" w:name="_Toc113835304"/>
      <w:bookmarkStart w:id="5371" w:name="_Toc120124147"/>
      <w:bookmarkStart w:id="5372" w:name="_Toc146226414"/>
      <w:bookmarkStart w:id="5373" w:name="_CR8_13_10_1"/>
      <w:bookmarkEnd w:id="5373"/>
      <w:r w:rsidRPr="0054226D">
        <w:t>8.</w:t>
      </w:r>
      <w:r>
        <w:t>13.10.1</w:t>
      </w:r>
      <w:r w:rsidRPr="0054226D">
        <w:tab/>
        <w:t>General</w:t>
      </w:r>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5374" w:name="_Toc51763549"/>
      <w:bookmarkStart w:id="5375" w:name="_Toc64448715"/>
      <w:bookmarkStart w:id="5376" w:name="_Toc66289374"/>
      <w:bookmarkStart w:id="5377" w:name="_Toc74154487"/>
      <w:bookmarkStart w:id="5378" w:name="_Toc81383231"/>
      <w:bookmarkStart w:id="5379" w:name="_Toc88657864"/>
      <w:bookmarkStart w:id="5380" w:name="_Toc97910776"/>
      <w:bookmarkStart w:id="5381" w:name="_Toc99038415"/>
      <w:bookmarkStart w:id="5382" w:name="_Toc99730677"/>
      <w:bookmarkStart w:id="5383" w:name="_Toc105510796"/>
      <w:bookmarkStart w:id="5384" w:name="_Toc105927328"/>
      <w:bookmarkStart w:id="5385" w:name="_Toc106109868"/>
      <w:bookmarkStart w:id="5386" w:name="_Toc113835305"/>
      <w:bookmarkStart w:id="5387" w:name="_Toc120124148"/>
      <w:bookmarkStart w:id="5388" w:name="_Toc146226415"/>
      <w:bookmarkStart w:id="5389" w:name="_CR8_13_10_2"/>
      <w:bookmarkEnd w:id="5389"/>
      <w:r w:rsidRPr="0054226D">
        <w:lastRenderedPageBreak/>
        <w:t>8.</w:t>
      </w:r>
      <w:r>
        <w:t>13.10</w:t>
      </w:r>
      <w:r w:rsidRPr="0054226D">
        <w:t>.2</w:t>
      </w:r>
      <w:r w:rsidRPr="0054226D">
        <w:tab/>
        <w:t>Successful Operation</w:t>
      </w:r>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p>
    <w:bookmarkStart w:id="5390" w:name="_MON_1651512469"/>
    <w:bookmarkEnd w:id="5390"/>
    <w:p w14:paraId="13B3BD42" w14:textId="77777777" w:rsidR="00AE744A" w:rsidRPr="0054226D" w:rsidRDefault="00AE744A" w:rsidP="00AE744A">
      <w:pPr>
        <w:pStyle w:val="TH"/>
      </w:pPr>
      <w:r w:rsidRPr="0054226D">
        <w:rPr>
          <w:rFonts w:eastAsia="SimSun"/>
        </w:rPr>
        <w:object w:dxaOrig="6768" w:dyaOrig="2655" w14:anchorId="36A01EA8">
          <v:shape id="_x0000_i1076" type="#_x0000_t75" style="width:321.95pt;height:125pt" o:ole="">
            <v:imagedata r:id="rId136" o:title=""/>
          </v:shape>
          <o:OLEObject Type="Embed" ProgID="Word.Picture.8" ShapeID="_x0000_i1076" DrawAspect="Content" ObjectID="_1761153808" r:id="rId137"/>
        </w:object>
      </w:r>
    </w:p>
    <w:p w14:paraId="71703FB3" w14:textId="77777777" w:rsidR="00AE744A" w:rsidRPr="0054226D" w:rsidRDefault="00AE744A" w:rsidP="00AE744A">
      <w:pPr>
        <w:pStyle w:val="TF"/>
        <w:rPr>
          <w:lang w:eastAsia="zh-CN"/>
        </w:rPr>
      </w:pPr>
      <w:bookmarkStart w:id="5391" w:name="_CRFigure8_13_10_21"/>
      <w:r w:rsidRPr="0054226D">
        <w:t xml:space="preserve">Figure </w:t>
      </w:r>
      <w:bookmarkEnd w:id="5391"/>
      <w:r w:rsidRPr="0054226D">
        <w:t>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5392" w:name="_Toc51763550"/>
      <w:bookmarkStart w:id="5393" w:name="_Toc64448716"/>
      <w:bookmarkStart w:id="5394" w:name="_Toc66289375"/>
      <w:bookmarkStart w:id="5395" w:name="_Toc74154488"/>
      <w:bookmarkStart w:id="5396" w:name="_Toc81383232"/>
      <w:bookmarkStart w:id="5397" w:name="_Toc88657865"/>
      <w:bookmarkStart w:id="5398" w:name="_Toc97910777"/>
      <w:bookmarkStart w:id="5399" w:name="_Toc99038416"/>
      <w:bookmarkStart w:id="5400" w:name="_Toc99730678"/>
      <w:bookmarkStart w:id="5401" w:name="_Toc105510797"/>
      <w:bookmarkStart w:id="5402" w:name="_Toc105927329"/>
      <w:bookmarkStart w:id="5403" w:name="_Toc106109869"/>
      <w:bookmarkStart w:id="5404" w:name="_Toc113835306"/>
      <w:bookmarkStart w:id="5405" w:name="_Toc120124149"/>
      <w:bookmarkStart w:id="5406" w:name="_Toc146226416"/>
      <w:bookmarkStart w:id="5407" w:name="_CR8_13_10_3"/>
      <w:bookmarkEnd w:id="5407"/>
      <w:r w:rsidRPr="0054226D">
        <w:t>8.</w:t>
      </w:r>
      <w:r>
        <w:t>13</w:t>
      </w:r>
      <w:r w:rsidRPr="0054226D">
        <w:t>.</w:t>
      </w:r>
      <w:r>
        <w:t>10</w:t>
      </w:r>
      <w:r w:rsidRPr="0054226D">
        <w:t>.3</w:t>
      </w:r>
      <w:r w:rsidRPr="0054226D">
        <w:tab/>
        <w:t>Unsuccessful Operation</w:t>
      </w:r>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p>
    <w:bookmarkStart w:id="5408" w:name="_MON_1651514036"/>
    <w:bookmarkEnd w:id="5408"/>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7" type="#_x0000_t75" style="width:321.95pt;height:125pt" o:ole="">
            <v:imagedata r:id="rId138" o:title=""/>
          </v:shape>
          <o:OLEObject Type="Embed" ProgID="Word.Picture.8" ShapeID="_x0000_i1077" DrawAspect="Content" ObjectID="_1761153809" r:id="rId139"/>
        </w:object>
      </w:r>
    </w:p>
    <w:p w14:paraId="320D5910" w14:textId="77777777" w:rsidR="00AE744A" w:rsidRPr="0054226D" w:rsidRDefault="00AE744A" w:rsidP="00AE744A">
      <w:pPr>
        <w:pStyle w:val="TF"/>
        <w:rPr>
          <w:lang w:eastAsia="zh-CN"/>
        </w:rPr>
      </w:pPr>
      <w:bookmarkStart w:id="5409" w:name="_CRFigure8_13_10_31"/>
      <w:r w:rsidRPr="0054226D">
        <w:t xml:space="preserve">Figure </w:t>
      </w:r>
      <w:bookmarkEnd w:id="5409"/>
      <w:r w:rsidRPr="0054226D">
        <w:t>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5410"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5411" w:name="_Toc64448717"/>
      <w:bookmarkStart w:id="5412" w:name="_Toc66289376"/>
      <w:bookmarkStart w:id="5413" w:name="_Toc74154489"/>
      <w:bookmarkStart w:id="5414" w:name="_Toc81383233"/>
      <w:bookmarkStart w:id="5415" w:name="_Toc88657866"/>
      <w:bookmarkStart w:id="5416" w:name="_Toc97910778"/>
      <w:bookmarkStart w:id="5417" w:name="_Toc99038417"/>
      <w:bookmarkStart w:id="5418" w:name="_Toc99730679"/>
      <w:bookmarkStart w:id="5419" w:name="_Toc105510798"/>
      <w:bookmarkStart w:id="5420" w:name="_Toc105927330"/>
      <w:bookmarkStart w:id="5421" w:name="_Toc106109870"/>
      <w:bookmarkStart w:id="5422" w:name="_Toc113835307"/>
      <w:bookmarkStart w:id="5423" w:name="_Toc120124150"/>
      <w:bookmarkStart w:id="5424" w:name="_Toc146226417"/>
      <w:bookmarkStart w:id="5425" w:name="_CR8_13_10_4"/>
      <w:bookmarkEnd w:id="5425"/>
      <w:r w:rsidRPr="0054226D">
        <w:t>8.</w:t>
      </w:r>
      <w:r>
        <w:t>13</w:t>
      </w:r>
      <w:r w:rsidRPr="0054226D">
        <w:t>.</w:t>
      </w:r>
      <w:r>
        <w:t>10</w:t>
      </w:r>
      <w:r w:rsidRPr="0054226D">
        <w:t>.4</w:t>
      </w:r>
      <w:r w:rsidRPr="0054226D">
        <w:tab/>
        <w:t>Abnormal Conditions</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5426" w:name="_Toc51763552"/>
      <w:bookmarkStart w:id="5427" w:name="_Toc64448718"/>
      <w:bookmarkStart w:id="5428" w:name="_Toc66289377"/>
      <w:bookmarkStart w:id="5429" w:name="_Toc74154490"/>
      <w:bookmarkStart w:id="5430" w:name="_Toc81383234"/>
      <w:bookmarkStart w:id="5431" w:name="_Toc88657867"/>
      <w:bookmarkStart w:id="5432" w:name="_Toc97910779"/>
      <w:bookmarkStart w:id="5433" w:name="_Toc99038418"/>
      <w:bookmarkStart w:id="5434" w:name="_Toc99730680"/>
      <w:bookmarkStart w:id="5435" w:name="_Toc105510799"/>
      <w:bookmarkStart w:id="5436" w:name="_Toc105927331"/>
      <w:bookmarkStart w:id="5437" w:name="_Toc106109871"/>
      <w:bookmarkStart w:id="5438" w:name="_Toc113835308"/>
      <w:bookmarkStart w:id="5439" w:name="_Toc120124151"/>
      <w:bookmarkStart w:id="5440" w:name="_Toc146226418"/>
      <w:bookmarkStart w:id="5441" w:name="_CR8_13_11"/>
      <w:bookmarkEnd w:id="5441"/>
      <w:r w:rsidRPr="0054226D">
        <w:lastRenderedPageBreak/>
        <w:t>8.</w:t>
      </w:r>
      <w:r>
        <w:t>13</w:t>
      </w:r>
      <w:r w:rsidRPr="0054226D">
        <w:t>.</w:t>
      </w:r>
      <w:r>
        <w:t>11</w:t>
      </w:r>
      <w:r w:rsidRPr="0054226D">
        <w:tab/>
      </w:r>
      <w:r>
        <w:t>Positioning</w:t>
      </w:r>
      <w:r w:rsidRPr="0054226D">
        <w:t xml:space="preserve"> </w:t>
      </w:r>
      <w:r>
        <w:t>Deactivation</w:t>
      </w:r>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36905E81" w14:textId="77777777" w:rsidR="00AE744A" w:rsidRPr="0054226D" w:rsidRDefault="00AE744A" w:rsidP="00AE744A">
      <w:pPr>
        <w:pStyle w:val="Heading4"/>
      </w:pPr>
      <w:bookmarkStart w:id="5442" w:name="_Toc51763553"/>
      <w:bookmarkStart w:id="5443" w:name="_Toc64448719"/>
      <w:bookmarkStart w:id="5444" w:name="_Toc66289378"/>
      <w:bookmarkStart w:id="5445" w:name="_Toc74154491"/>
      <w:bookmarkStart w:id="5446" w:name="_Toc81383235"/>
      <w:bookmarkStart w:id="5447" w:name="_Toc88657868"/>
      <w:bookmarkStart w:id="5448" w:name="_Toc97910780"/>
      <w:bookmarkStart w:id="5449" w:name="_Toc99038419"/>
      <w:bookmarkStart w:id="5450" w:name="_Toc99730681"/>
      <w:bookmarkStart w:id="5451" w:name="_Toc105510800"/>
      <w:bookmarkStart w:id="5452" w:name="_Toc105927332"/>
      <w:bookmarkStart w:id="5453" w:name="_Toc106109872"/>
      <w:bookmarkStart w:id="5454" w:name="_Toc113835309"/>
      <w:bookmarkStart w:id="5455" w:name="_Toc120124152"/>
      <w:bookmarkStart w:id="5456" w:name="_Toc146226419"/>
      <w:bookmarkStart w:id="5457" w:name="_CR8_13_11_1"/>
      <w:bookmarkEnd w:id="5457"/>
      <w:r w:rsidRPr="0054226D">
        <w:t>8.</w:t>
      </w:r>
      <w:r>
        <w:t>13</w:t>
      </w:r>
      <w:r w:rsidRPr="0054226D">
        <w:t>.</w:t>
      </w:r>
      <w:r>
        <w:t>11</w:t>
      </w:r>
      <w:r w:rsidRPr="0054226D">
        <w:t>.</w:t>
      </w:r>
      <w:r>
        <w:t>1</w:t>
      </w:r>
      <w:r w:rsidRPr="0054226D">
        <w:tab/>
        <w:t>General</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5458" w:name="_Toc51763554"/>
      <w:bookmarkStart w:id="5459" w:name="_Toc64448720"/>
      <w:bookmarkStart w:id="5460" w:name="_Toc66289379"/>
      <w:bookmarkStart w:id="5461" w:name="_Toc74154492"/>
      <w:bookmarkStart w:id="5462" w:name="_Toc81383236"/>
      <w:bookmarkStart w:id="5463" w:name="_Toc88657869"/>
      <w:bookmarkStart w:id="5464" w:name="_Toc97910781"/>
      <w:bookmarkStart w:id="5465" w:name="_Toc99038420"/>
      <w:bookmarkStart w:id="5466" w:name="_Toc99730682"/>
      <w:bookmarkStart w:id="5467" w:name="_Toc105510801"/>
      <w:bookmarkStart w:id="5468" w:name="_Toc105927333"/>
      <w:bookmarkStart w:id="5469" w:name="_Toc106109873"/>
      <w:bookmarkStart w:id="5470" w:name="_Toc113835310"/>
      <w:bookmarkStart w:id="5471" w:name="_Toc120124153"/>
      <w:bookmarkStart w:id="5472" w:name="_Toc146226420"/>
      <w:bookmarkStart w:id="5473" w:name="_CR8_13_11_2"/>
      <w:bookmarkEnd w:id="5473"/>
      <w:r w:rsidRPr="0054226D">
        <w:t>8.</w:t>
      </w:r>
      <w:r>
        <w:t>13</w:t>
      </w:r>
      <w:r w:rsidRPr="0054226D">
        <w:t>.</w:t>
      </w:r>
      <w:r>
        <w:t>11</w:t>
      </w:r>
      <w:r w:rsidRPr="0054226D">
        <w:t>.2</w:t>
      </w:r>
      <w:r w:rsidRPr="0054226D">
        <w:tab/>
        <w:t>Successful Operation</w:t>
      </w:r>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bookmarkStart w:id="5474" w:name="_MON_1651514810"/>
    <w:bookmarkEnd w:id="5474"/>
    <w:p w14:paraId="7E110738" w14:textId="77777777" w:rsidR="00AE744A" w:rsidRPr="0054226D" w:rsidRDefault="00AE744A" w:rsidP="00AE744A">
      <w:pPr>
        <w:pStyle w:val="TH"/>
      </w:pPr>
      <w:r w:rsidRPr="0054226D">
        <w:rPr>
          <w:rFonts w:eastAsia="SimSun"/>
        </w:rPr>
        <w:object w:dxaOrig="6768" w:dyaOrig="2655" w14:anchorId="1558FFDF">
          <v:shape id="_x0000_i1078" type="#_x0000_t75" style="width:321.95pt;height:125pt" o:ole="">
            <v:imagedata r:id="rId140" o:title=""/>
          </v:shape>
          <o:OLEObject Type="Embed" ProgID="Word.Picture.8" ShapeID="_x0000_i1078" DrawAspect="Content" ObjectID="_1761153810" r:id="rId141"/>
        </w:object>
      </w:r>
    </w:p>
    <w:p w14:paraId="6E4EE5E1" w14:textId="77777777" w:rsidR="00AE744A" w:rsidRPr="0054226D" w:rsidRDefault="00AE744A" w:rsidP="00AE744A">
      <w:pPr>
        <w:pStyle w:val="TF"/>
        <w:rPr>
          <w:lang w:eastAsia="zh-CN"/>
        </w:rPr>
      </w:pPr>
      <w:bookmarkStart w:id="5475" w:name="_CRFigure8_13_11_21"/>
      <w:r w:rsidRPr="0054226D">
        <w:t xml:space="preserve">Figure </w:t>
      </w:r>
      <w:bookmarkEnd w:id="5475"/>
      <w:r w:rsidRPr="0054226D">
        <w:t>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5476" w:name="_Toc51763555"/>
      <w:bookmarkStart w:id="5477" w:name="_Toc64448721"/>
      <w:bookmarkStart w:id="5478" w:name="_Toc66289380"/>
      <w:bookmarkStart w:id="5479" w:name="_Toc74154493"/>
      <w:bookmarkStart w:id="5480" w:name="_Toc81383237"/>
      <w:bookmarkStart w:id="5481" w:name="_Toc88657870"/>
      <w:bookmarkStart w:id="5482" w:name="_Toc97910782"/>
      <w:bookmarkStart w:id="5483" w:name="_Toc99038421"/>
      <w:bookmarkStart w:id="5484" w:name="_Toc99730683"/>
      <w:bookmarkStart w:id="5485" w:name="_Toc105510802"/>
      <w:bookmarkStart w:id="5486" w:name="_Toc105927334"/>
      <w:bookmarkStart w:id="5487" w:name="_Toc106109874"/>
      <w:bookmarkStart w:id="5488" w:name="_Toc113835311"/>
      <w:bookmarkStart w:id="5489" w:name="_Toc120124154"/>
      <w:bookmarkStart w:id="5490" w:name="_Toc146226421"/>
      <w:bookmarkStart w:id="5491" w:name="_CR8_13_11_3"/>
      <w:bookmarkEnd w:id="5491"/>
      <w:r w:rsidRPr="0054226D">
        <w:t>8.</w:t>
      </w:r>
      <w:r>
        <w:t>13</w:t>
      </w:r>
      <w:r w:rsidRPr="0054226D">
        <w:t>.</w:t>
      </w:r>
      <w:r>
        <w:t>11</w:t>
      </w:r>
      <w:r w:rsidRPr="0054226D">
        <w:t>.3</w:t>
      </w:r>
      <w:r w:rsidRPr="0054226D">
        <w:tab/>
        <w:t>Unsuccessful Operation</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5492" w:name="_Toc51763556"/>
      <w:bookmarkStart w:id="5493" w:name="_Toc64448722"/>
      <w:bookmarkStart w:id="5494" w:name="_Toc66289381"/>
      <w:bookmarkStart w:id="5495" w:name="_Toc74154494"/>
      <w:bookmarkStart w:id="5496" w:name="_Toc81383238"/>
      <w:bookmarkStart w:id="5497" w:name="_Toc88657871"/>
      <w:bookmarkStart w:id="5498" w:name="_Toc97910783"/>
      <w:bookmarkStart w:id="5499" w:name="_Toc99038422"/>
      <w:bookmarkStart w:id="5500" w:name="_Toc99730684"/>
      <w:bookmarkStart w:id="5501" w:name="_Toc105510803"/>
      <w:bookmarkStart w:id="5502" w:name="_Toc105927335"/>
      <w:bookmarkStart w:id="5503" w:name="_Toc106109875"/>
      <w:bookmarkStart w:id="5504" w:name="_Toc113835312"/>
      <w:bookmarkStart w:id="5505" w:name="_Toc120124155"/>
      <w:bookmarkStart w:id="5506" w:name="_Toc146226422"/>
      <w:bookmarkStart w:id="5507" w:name="_CR8_13_11_4"/>
      <w:bookmarkEnd w:id="5507"/>
      <w:r w:rsidRPr="0054226D">
        <w:t>8.</w:t>
      </w:r>
      <w:r>
        <w:t>13</w:t>
      </w:r>
      <w:r w:rsidRPr="0054226D">
        <w:t>.</w:t>
      </w:r>
      <w:r>
        <w:t>11</w:t>
      </w:r>
      <w:r w:rsidRPr="0054226D">
        <w:t>.4</w:t>
      </w:r>
      <w:r w:rsidRPr="0054226D">
        <w:tab/>
        <w:t>Abnormal Conditions</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5508" w:name="_Toc51763557"/>
      <w:bookmarkStart w:id="5509" w:name="_Toc64448723"/>
      <w:bookmarkStart w:id="5510" w:name="_Toc66289382"/>
      <w:bookmarkStart w:id="5511" w:name="_Toc74154495"/>
      <w:bookmarkStart w:id="5512" w:name="_Toc81383239"/>
      <w:bookmarkStart w:id="5513" w:name="_Toc88657872"/>
      <w:bookmarkStart w:id="5514" w:name="_Toc97910784"/>
      <w:bookmarkStart w:id="5515" w:name="_Toc99038423"/>
      <w:bookmarkStart w:id="5516" w:name="_Toc99730685"/>
      <w:bookmarkStart w:id="5517" w:name="_Toc105510804"/>
      <w:bookmarkStart w:id="5518" w:name="_Toc105927336"/>
      <w:bookmarkStart w:id="5519" w:name="_Toc106109876"/>
      <w:bookmarkStart w:id="5520" w:name="_Toc113835313"/>
      <w:bookmarkStart w:id="5521" w:name="_Toc120124156"/>
      <w:bookmarkStart w:id="5522" w:name="_Toc146226423"/>
      <w:bookmarkStart w:id="5523" w:name="_CR8_13_12"/>
      <w:bookmarkEnd w:id="5523"/>
      <w:r w:rsidRPr="00707B3F">
        <w:rPr>
          <w:noProof/>
        </w:rPr>
        <w:t>8.</w:t>
      </w:r>
      <w:r>
        <w:rPr>
          <w:noProof/>
        </w:rPr>
        <w:t>13</w:t>
      </w:r>
      <w:r w:rsidRPr="00707B3F">
        <w:rPr>
          <w:noProof/>
        </w:rPr>
        <w:t>.1</w:t>
      </w:r>
      <w:r>
        <w:rPr>
          <w:noProof/>
        </w:rPr>
        <w:t>2</w:t>
      </w:r>
      <w:r w:rsidRPr="00707B3F">
        <w:rPr>
          <w:noProof/>
        </w:rPr>
        <w:tab/>
        <w:t>E-CID Measurement Initiation</w:t>
      </w:r>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5FFFA806" w14:textId="77777777" w:rsidR="00AE744A" w:rsidRPr="00707B3F" w:rsidRDefault="00AE744A" w:rsidP="00AE744A">
      <w:pPr>
        <w:pStyle w:val="Heading4"/>
        <w:rPr>
          <w:noProof/>
        </w:rPr>
      </w:pPr>
      <w:bookmarkStart w:id="5524" w:name="_Toc534903040"/>
      <w:bookmarkStart w:id="5525" w:name="_Toc51763558"/>
      <w:bookmarkStart w:id="5526" w:name="_Toc64448724"/>
      <w:bookmarkStart w:id="5527" w:name="_Toc66289383"/>
      <w:bookmarkStart w:id="5528" w:name="_Toc74154496"/>
      <w:bookmarkStart w:id="5529" w:name="_Toc81383240"/>
      <w:bookmarkStart w:id="5530" w:name="_Toc88657873"/>
      <w:bookmarkStart w:id="5531" w:name="_Toc97910785"/>
      <w:bookmarkStart w:id="5532" w:name="_Toc99038424"/>
      <w:bookmarkStart w:id="5533" w:name="_Toc99730686"/>
      <w:bookmarkStart w:id="5534" w:name="_Toc105510805"/>
      <w:bookmarkStart w:id="5535" w:name="_Toc105927337"/>
      <w:bookmarkStart w:id="5536" w:name="_Toc106109877"/>
      <w:bookmarkStart w:id="5537" w:name="_Toc113835314"/>
      <w:bookmarkStart w:id="5538" w:name="_Toc120124157"/>
      <w:bookmarkStart w:id="5539" w:name="_Toc146226424"/>
      <w:bookmarkStart w:id="5540" w:name="_CR8_13_12_1"/>
      <w:bookmarkEnd w:id="5540"/>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5541" w:name="_Toc534903041"/>
      <w:bookmarkStart w:id="5542" w:name="_Toc51763559"/>
      <w:bookmarkStart w:id="5543" w:name="_Toc64448725"/>
      <w:bookmarkStart w:id="5544" w:name="_Toc66289384"/>
      <w:bookmarkStart w:id="5545" w:name="_Toc74154497"/>
      <w:bookmarkStart w:id="5546" w:name="_Toc81383241"/>
      <w:bookmarkStart w:id="5547" w:name="_Toc88657874"/>
      <w:bookmarkStart w:id="5548" w:name="_Toc97910786"/>
      <w:bookmarkStart w:id="5549" w:name="_Toc99038425"/>
      <w:bookmarkStart w:id="5550" w:name="_Toc99730687"/>
      <w:bookmarkStart w:id="5551" w:name="_Toc105510806"/>
      <w:bookmarkStart w:id="5552" w:name="_Toc105927338"/>
      <w:bookmarkStart w:id="5553" w:name="_Toc106109878"/>
      <w:bookmarkStart w:id="5554" w:name="_Toc113835315"/>
      <w:bookmarkStart w:id="5555" w:name="_Toc120124158"/>
      <w:bookmarkStart w:id="5556" w:name="_Toc146226425"/>
      <w:bookmarkStart w:id="5557" w:name="_CR8_13_12_2"/>
      <w:bookmarkEnd w:id="5557"/>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p>
    <w:bookmarkStart w:id="5558" w:name="_MON_1318320815"/>
    <w:bookmarkEnd w:id="5558"/>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9" type="#_x0000_t75" style="width:321.95pt;height:125pt" o:ole="">
            <v:imagedata r:id="rId142" o:title=""/>
          </v:shape>
          <o:OLEObject Type="Embed" ProgID="Word.Picture.8" ShapeID="_x0000_i1079" DrawAspect="Content" ObjectID="_1761153811" r:id="rId143"/>
        </w:object>
      </w:r>
    </w:p>
    <w:p w14:paraId="5BA65B38" w14:textId="77777777" w:rsidR="00AE744A" w:rsidRPr="00707B3F" w:rsidRDefault="00AE744A" w:rsidP="00AE744A">
      <w:pPr>
        <w:pStyle w:val="TF"/>
        <w:rPr>
          <w:noProof/>
          <w:lang w:eastAsia="zh-CN"/>
        </w:rPr>
      </w:pPr>
      <w:bookmarkStart w:id="5559" w:name="_CRFigure8_13_12_21"/>
      <w:r w:rsidRPr="00707B3F">
        <w:rPr>
          <w:noProof/>
        </w:rPr>
        <w:t xml:space="preserve">Figure </w:t>
      </w:r>
      <w:bookmarkEnd w:id="5559"/>
      <w:r w:rsidRPr="00707B3F">
        <w:rPr>
          <w:noProof/>
        </w:rPr>
        <w:t>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lastRenderedPageBreak/>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5560" w:name="_Toc534903042"/>
      <w:bookmarkStart w:id="5561" w:name="_Toc51763560"/>
      <w:bookmarkStart w:id="5562" w:name="_Toc64448726"/>
      <w:bookmarkStart w:id="5563" w:name="_Toc66289385"/>
      <w:bookmarkStart w:id="5564" w:name="_Toc74154498"/>
      <w:bookmarkStart w:id="5565" w:name="_Toc81383242"/>
      <w:bookmarkStart w:id="5566" w:name="_Toc88657875"/>
      <w:bookmarkStart w:id="5567" w:name="_Toc97910787"/>
      <w:bookmarkStart w:id="5568" w:name="_Toc99038426"/>
      <w:bookmarkStart w:id="5569" w:name="_Toc99730688"/>
      <w:bookmarkStart w:id="5570" w:name="_Toc105510807"/>
      <w:bookmarkStart w:id="5571" w:name="_Toc105927339"/>
      <w:bookmarkStart w:id="5572" w:name="_Toc106109879"/>
      <w:bookmarkStart w:id="5573" w:name="_Toc113835316"/>
      <w:bookmarkStart w:id="5574" w:name="_Toc120124159"/>
      <w:bookmarkStart w:id="5575" w:name="_Toc146226426"/>
      <w:bookmarkStart w:id="5576" w:name="_CR8_13_12_3"/>
      <w:bookmarkEnd w:id="557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bookmarkStart w:id="5577" w:name="_MON_1318314549"/>
    <w:bookmarkEnd w:id="5577"/>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80" type="#_x0000_t75" style="width:321.95pt;height:125pt" o:ole="">
            <v:imagedata r:id="rId144" o:title=""/>
          </v:shape>
          <o:OLEObject Type="Embed" ProgID="Word.Picture.8" ShapeID="_x0000_i1080" DrawAspect="Content" ObjectID="_1761153812" r:id="rId145"/>
        </w:object>
      </w:r>
    </w:p>
    <w:p w14:paraId="6282DC66" w14:textId="77777777" w:rsidR="00AE744A" w:rsidRPr="00707B3F" w:rsidRDefault="00AE744A" w:rsidP="00AE744A">
      <w:pPr>
        <w:pStyle w:val="TF"/>
        <w:rPr>
          <w:noProof/>
          <w:lang w:eastAsia="zh-CN"/>
        </w:rPr>
      </w:pPr>
      <w:bookmarkStart w:id="5578" w:name="_CRFigure8_13_12_31"/>
      <w:r w:rsidRPr="00707B3F">
        <w:rPr>
          <w:noProof/>
        </w:rPr>
        <w:t xml:space="preserve">Figure </w:t>
      </w:r>
      <w:bookmarkEnd w:id="5578"/>
      <w:r w:rsidRPr="00707B3F">
        <w:rPr>
          <w:noProof/>
        </w:rPr>
        <w:t>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579" w:name="_Toc534903043"/>
      <w:bookmarkStart w:id="5580" w:name="_Toc51763561"/>
      <w:bookmarkStart w:id="5581" w:name="_Toc64448727"/>
      <w:bookmarkStart w:id="5582" w:name="_Toc66289386"/>
      <w:bookmarkStart w:id="5583" w:name="_Toc74154499"/>
      <w:bookmarkStart w:id="5584" w:name="_Toc81383243"/>
      <w:bookmarkStart w:id="5585" w:name="_Toc88657876"/>
      <w:bookmarkStart w:id="5586" w:name="_Toc97910788"/>
      <w:bookmarkStart w:id="5587" w:name="_Toc99038427"/>
      <w:bookmarkStart w:id="5588" w:name="_Toc99730689"/>
      <w:bookmarkStart w:id="5589" w:name="_Toc105510808"/>
      <w:bookmarkStart w:id="5590" w:name="_Toc105927340"/>
      <w:bookmarkStart w:id="5591" w:name="_Toc106109880"/>
      <w:bookmarkStart w:id="5592" w:name="_Toc113835317"/>
      <w:bookmarkStart w:id="5593" w:name="_Toc120124160"/>
      <w:bookmarkStart w:id="5594" w:name="_Toc146226427"/>
      <w:bookmarkStart w:id="5595" w:name="_CR8_13_13"/>
      <w:bookmarkEnd w:id="5595"/>
      <w:r w:rsidRPr="00707B3F">
        <w:rPr>
          <w:noProof/>
        </w:rPr>
        <w:t>8.</w:t>
      </w:r>
      <w:r>
        <w:rPr>
          <w:noProof/>
        </w:rPr>
        <w:t>13</w:t>
      </w:r>
      <w:r w:rsidRPr="00707B3F">
        <w:rPr>
          <w:noProof/>
        </w:rPr>
        <w:t>.1</w:t>
      </w:r>
      <w:r>
        <w:rPr>
          <w:noProof/>
        </w:rPr>
        <w:t>3</w:t>
      </w:r>
      <w:r w:rsidRPr="00707B3F">
        <w:rPr>
          <w:noProof/>
        </w:rPr>
        <w:tab/>
        <w:t>E-CID Measurement Failure Indication</w:t>
      </w:r>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69F84E65" w14:textId="77777777" w:rsidR="00AE744A" w:rsidRPr="00707B3F" w:rsidRDefault="00AE744A" w:rsidP="00AE744A">
      <w:pPr>
        <w:pStyle w:val="Heading4"/>
        <w:rPr>
          <w:noProof/>
        </w:rPr>
      </w:pPr>
      <w:bookmarkStart w:id="5596" w:name="_Toc534903044"/>
      <w:bookmarkStart w:id="5597" w:name="_Toc51763562"/>
      <w:bookmarkStart w:id="5598" w:name="_Toc64448728"/>
      <w:bookmarkStart w:id="5599" w:name="_Toc66289387"/>
      <w:bookmarkStart w:id="5600" w:name="_Toc74154500"/>
      <w:bookmarkStart w:id="5601" w:name="_Toc81383244"/>
      <w:bookmarkStart w:id="5602" w:name="_Toc88657877"/>
      <w:bookmarkStart w:id="5603" w:name="_Toc97910789"/>
      <w:bookmarkStart w:id="5604" w:name="_Toc99038428"/>
      <w:bookmarkStart w:id="5605" w:name="_Toc99730690"/>
      <w:bookmarkStart w:id="5606" w:name="_Toc105510809"/>
      <w:bookmarkStart w:id="5607" w:name="_Toc105927341"/>
      <w:bookmarkStart w:id="5608" w:name="_Toc106109881"/>
      <w:bookmarkStart w:id="5609" w:name="_Toc113835318"/>
      <w:bookmarkStart w:id="5610" w:name="_Toc120124161"/>
      <w:bookmarkStart w:id="5611" w:name="_Toc146226428"/>
      <w:bookmarkStart w:id="5612" w:name="_CR8_13_13_1"/>
      <w:bookmarkEnd w:id="5612"/>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613" w:name="_Toc534903045"/>
      <w:bookmarkStart w:id="5614" w:name="_Toc51763563"/>
      <w:bookmarkStart w:id="5615" w:name="_Toc64448729"/>
      <w:bookmarkStart w:id="5616" w:name="_Toc66289388"/>
      <w:bookmarkStart w:id="5617" w:name="_Toc74154501"/>
      <w:bookmarkStart w:id="5618" w:name="_Toc81383245"/>
      <w:bookmarkStart w:id="5619" w:name="_Toc88657878"/>
      <w:bookmarkStart w:id="5620" w:name="_Toc97910790"/>
      <w:bookmarkStart w:id="5621" w:name="_Toc99038429"/>
      <w:bookmarkStart w:id="5622" w:name="_Toc99730691"/>
      <w:bookmarkStart w:id="5623" w:name="_Toc105510810"/>
      <w:bookmarkStart w:id="5624" w:name="_Toc105927342"/>
      <w:bookmarkStart w:id="5625" w:name="_Toc106109882"/>
      <w:bookmarkStart w:id="5626" w:name="_Toc113835319"/>
      <w:bookmarkStart w:id="5627" w:name="_Toc120124162"/>
      <w:bookmarkStart w:id="5628" w:name="_Toc146226429"/>
      <w:bookmarkStart w:id="5629" w:name="_CR8_13_13_2"/>
      <w:bookmarkEnd w:id="5629"/>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bookmarkStart w:id="5630" w:name="_MON_1318272044"/>
    <w:bookmarkEnd w:id="5630"/>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81" type="#_x0000_t75" style="width:311.75pt;height:101.9pt" o:ole="">
            <v:imagedata r:id="rId146" o:title=""/>
          </v:shape>
          <o:OLEObject Type="Embed" ProgID="Word.Picture.8" ShapeID="_x0000_i1081" DrawAspect="Content" ObjectID="_1761153813" r:id="rId147"/>
        </w:object>
      </w:r>
    </w:p>
    <w:p w14:paraId="3E89950D" w14:textId="77777777" w:rsidR="00AE744A" w:rsidRPr="00707B3F" w:rsidRDefault="00AE744A" w:rsidP="00AE744A">
      <w:pPr>
        <w:pStyle w:val="TF"/>
        <w:rPr>
          <w:noProof/>
          <w:lang w:eastAsia="zh-CN"/>
        </w:rPr>
      </w:pPr>
      <w:bookmarkStart w:id="5631" w:name="_CRFigure8_13_13_21"/>
      <w:r w:rsidRPr="00707B3F">
        <w:rPr>
          <w:noProof/>
        </w:rPr>
        <w:t xml:space="preserve">Figure </w:t>
      </w:r>
      <w:bookmarkEnd w:id="5631"/>
      <w:r w:rsidRPr="00707B3F">
        <w:rPr>
          <w:noProof/>
        </w:rPr>
        <w:t>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lastRenderedPageBreak/>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632" w:name="_Toc534903046"/>
      <w:bookmarkStart w:id="5633" w:name="_Toc51763564"/>
      <w:bookmarkStart w:id="5634" w:name="_Toc64448730"/>
      <w:bookmarkStart w:id="5635" w:name="_Toc66289389"/>
      <w:bookmarkStart w:id="5636" w:name="_Toc74154502"/>
      <w:bookmarkStart w:id="5637" w:name="_Toc81383246"/>
      <w:bookmarkStart w:id="5638" w:name="_Toc88657879"/>
      <w:bookmarkStart w:id="5639" w:name="_Toc97910791"/>
      <w:bookmarkStart w:id="5640" w:name="_Toc99038430"/>
      <w:bookmarkStart w:id="5641" w:name="_Toc99730692"/>
      <w:bookmarkStart w:id="5642" w:name="_Toc105510811"/>
      <w:bookmarkStart w:id="5643" w:name="_Toc105927343"/>
      <w:bookmarkStart w:id="5644" w:name="_Toc106109883"/>
      <w:bookmarkStart w:id="5645" w:name="_Toc113835320"/>
      <w:bookmarkStart w:id="5646" w:name="_Toc120124163"/>
      <w:bookmarkStart w:id="5647" w:name="_Toc146226430"/>
      <w:bookmarkStart w:id="5648" w:name="_CR8_13_13_3"/>
      <w:bookmarkEnd w:id="5648"/>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649" w:name="_Toc534903047"/>
      <w:bookmarkStart w:id="5650" w:name="_Toc51763565"/>
      <w:bookmarkStart w:id="5651" w:name="_Toc64448731"/>
      <w:bookmarkStart w:id="5652" w:name="_Toc66289390"/>
      <w:bookmarkStart w:id="5653" w:name="_Toc74154503"/>
      <w:bookmarkStart w:id="5654" w:name="_Toc81383247"/>
      <w:bookmarkStart w:id="5655" w:name="_Toc88657880"/>
      <w:bookmarkStart w:id="5656" w:name="_Toc97910792"/>
      <w:bookmarkStart w:id="5657" w:name="_Toc99038431"/>
      <w:bookmarkStart w:id="5658" w:name="_Toc99730693"/>
      <w:bookmarkStart w:id="5659" w:name="_Toc105510812"/>
      <w:bookmarkStart w:id="5660" w:name="_Toc105927344"/>
      <w:bookmarkStart w:id="5661" w:name="_Toc106109884"/>
      <w:bookmarkStart w:id="5662" w:name="_Toc113835321"/>
      <w:bookmarkStart w:id="5663" w:name="_Toc120124164"/>
      <w:bookmarkStart w:id="5664" w:name="_Toc146226431"/>
      <w:bookmarkStart w:id="5665" w:name="_CR8_13_14"/>
      <w:bookmarkEnd w:id="5665"/>
      <w:r w:rsidRPr="00707B3F">
        <w:rPr>
          <w:noProof/>
        </w:rPr>
        <w:t>8.</w:t>
      </w:r>
      <w:r>
        <w:rPr>
          <w:noProof/>
        </w:rPr>
        <w:t>13</w:t>
      </w:r>
      <w:r w:rsidRPr="00707B3F">
        <w:rPr>
          <w:noProof/>
        </w:rPr>
        <w:t>.1</w:t>
      </w:r>
      <w:r>
        <w:rPr>
          <w:noProof/>
        </w:rPr>
        <w:t>4</w:t>
      </w:r>
      <w:r w:rsidRPr="00707B3F">
        <w:rPr>
          <w:noProof/>
        </w:rPr>
        <w:tab/>
        <w:t>E-CID Measurement Report</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6517C31E" w14:textId="77777777" w:rsidR="00AE744A" w:rsidRPr="00707B3F" w:rsidRDefault="00AE744A" w:rsidP="00AE744A">
      <w:pPr>
        <w:pStyle w:val="Heading4"/>
        <w:rPr>
          <w:noProof/>
        </w:rPr>
      </w:pPr>
      <w:bookmarkStart w:id="5666" w:name="_Toc534903048"/>
      <w:bookmarkStart w:id="5667" w:name="_Toc51763566"/>
      <w:bookmarkStart w:id="5668" w:name="_Toc64448732"/>
      <w:bookmarkStart w:id="5669" w:name="_Toc66289391"/>
      <w:bookmarkStart w:id="5670" w:name="_Toc74154504"/>
      <w:bookmarkStart w:id="5671" w:name="_Toc81383248"/>
      <w:bookmarkStart w:id="5672" w:name="_Toc88657881"/>
      <w:bookmarkStart w:id="5673" w:name="_Toc97910793"/>
      <w:bookmarkStart w:id="5674" w:name="_Toc99038432"/>
      <w:bookmarkStart w:id="5675" w:name="_Toc99730694"/>
      <w:bookmarkStart w:id="5676" w:name="_Toc105510813"/>
      <w:bookmarkStart w:id="5677" w:name="_Toc105927345"/>
      <w:bookmarkStart w:id="5678" w:name="_Toc106109885"/>
      <w:bookmarkStart w:id="5679" w:name="_Toc113835322"/>
      <w:bookmarkStart w:id="5680" w:name="_Toc120124165"/>
      <w:bookmarkStart w:id="5681" w:name="_Toc146226432"/>
      <w:bookmarkStart w:id="5682" w:name="_CR8_13_14_1"/>
      <w:bookmarkEnd w:id="5682"/>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683" w:name="_Toc534903049"/>
      <w:bookmarkStart w:id="5684" w:name="_Toc51763567"/>
      <w:bookmarkStart w:id="5685" w:name="_Toc64448733"/>
      <w:bookmarkStart w:id="5686" w:name="_Toc66289392"/>
      <w:bookmarkStart w:id="5687" w:name="_Toc74154505"/>
      <w:bookmarkStart w:id="5688" w:name="_Toc81383249"/>
      <w:bookmarkStart w:id="5689" w:name="_Toc88657882"/>
      <w:bookmarkStart w:id="5690" w:name="_Toc97910794"/>
      <w:bookmarkStart w:id="5691" w:name="_Toc99038433"/>
      <w:bookmarkStart w:id="5692" w:name="_Toc99730695"/>
      <w:bookmarkStart w:id="5693" w:name="_Toc105510814"/>
      <w:bookmarkStart w:id="5694" w:name="_Toc105927346"/>
      <w:bookmarkStart w:id="5695" w:name="_Toc106109886"/>
      <w:bookmarkStart w:id="5696" w:name="_Toc113835323"/>
      <w:bookmarkStart w:id="5697" w:name="_Toc120124166"/>
      <w:bookmarkStart w:id="5698" w:name="_Toc146226433"/>
      <w:bookmarkStart w:id="5699" w:name="_CR8_13_14_2"/>
      <w:bookmarkEnd w:id="5699"/>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82" type="#_x0000_t75" style="width:311.75pt;height:101.9pt" o:ole="">
            <v:imagedata r:id="rId148" o:title=""/>
          </v:shape>
          <o:OLEObject Type="Embed" ProgID="Word.Picture.8" ShapeID="_x0000_i1082" DrawAspect="Content" ObjectID="_1761153814" r:id="rId149"/>
        </w:object>
      </w:r>
    </w:p>
    <w:p w14:paraId="0B4E049E" w14:textId="77777777" w:rsidR="00AE744A" w:rsidRPr="00707B3F" w:rsidRDefault="00AE744A" w:rsidP="00AE744A">
      <w:pPr>
        <w:pStyle w:val="TF"/>
        <w:rPr>
          <w:noProof/>
          <w:lang w:eastAsia="zh-CN"/>
        </w:rPr>
      </w:pPr>
      <w:bookmarkStart w:id="5700" w:name="_CRFigure8_13_14_21"/>
      <w:r w:rsidRPr="00707B3F">
        <w:rPr>
          <w:noProof/>
        </w:rPr>
        <w:t xml:space="preserve">Figure </w:t>
      </w:r>
      <w:bookmarkEnd w:id="5700"/>
      <w:r w:rsidRPr="00707B3F">
        <w:rPr>
          <w:noProof/>
        </w:rPr>
        <w:t>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Default="00AE744A" w:rsidP="00AE744A">
      <w:pPr>
        <w:rPr>
          <w:ins w:id="5701" w:author="CR1176" w:date="2023-11-09T13:22:00Z"/>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8FDAE3A" w14:textId="02EA8172" w:rsidR="00883BEA" w:rsidRPr="00707B3F" w:rsidRDefault="00883BEA" w:rsidP="00AE744A">
      <w:pPr>
        <w:rPr>
          <w:noProof/>
        </w:rPr>
      </w:pPr>
      <w:ins w:id="5702" w:author="CR1176" w:date="2023-11-09T13:22:00Z">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ins>
    </w:p>
    <w:p w14:paraId="45F94F00" w14:textId="77777777" w:rsidR="00AE744A" w:rsidRPr="00707B3F" w:rsidRDefault="00AE744A" w:rsidP="00AE744A">
      <w:pPr>
        <w:pStyle w:val="Heading4"/>
        <w:rPr>
          <w:noProof/>
        </w:rPr>
      </w:pPr>
      <w:bookmarkStart w:id="5703" w:name="_Toc534903050"/>
      <w:bookmarkStart w:id="5704" w:name="_Toc51763568"/>
      <w:bookmarkStart w:id="5705" w:name="_Toc64448734"/>
      <w:bookmarkStart w:id="5706" w:name="_Toc66289393"/>
      <w:bookmarkStart w:id="5707" w:name="_Toc74154506"/>
      <w:bookmarkStart w:id="5708" w:name="_Toc81383250"/>
      <w:bookmarkStart w:id="5709" w:name="_Toc88657883"/>
      <w:bookmarkStart w:id="5710" w:name="_Toc97910795"/>
      <w:bookmarkStart w:id="5711" w:name="_Toc99038434"/>
      <w:bookmarkStart w:id="5712" w:name="_Toc99730696"/>
      <w:bookmarkStart w:id="5713" w:name="_Toc105510815"/>
      <w:bookmarkStart w:id="5714" w:name="_Toc105927347"/>
      <w:bookmarkStart w:id="5715" w:name="_Toc106109887"/>
      <w:bookmarkStart w:id="5716" w:name="_Toc113835324"/>
      <w:bookmarkStart w:id="5717" w:name="_Toc120124167"/>
      <w:bookmarkStart w:id="5718" w:name="_Toc146226434"/>
      <w:bookmarkStart w:id="5719" w:name="_CR8_13_14_3"/>
      <w:bookmarkEnd w:id="5719"/>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720" w:name="_Toc51763569"/>
      <w:bookmarkStart w:id="5721" w:name="_Toc64448735"/>
      <w:bookmarkStart w:id="5722" w:name="_Toc66289394"/>
      <w:bookmarkStart w:id="5723" w:name="_Toc74154507"/>
      <w:bookmarkStart w:id="5724" w:name="_Toc81383251"/>
      <w:bookmarkStart w:id="5725" w:name="_Toc88657884"/>
      <w:bookmarkStart w:id="5726" w:name="_Toc97910796"/>
      <w:bookmarkStart w:id="5727" w:name="_Toc99038435"/>
      <w:bookmarkStart w:id="5728" w:name="_Toc99730697"/>
      <w:bookmarkStart w:id="5729" w:name="_Toc105510816"/>
      <w:bookmarkStart w:id="5730" w:name="_Toc105927348"/>
      <w:bookmarkStart w:id="5731" w:name="_Toc106109888"/>
      <w:bookmarkStart w:id="5732" w:name="_Toc113835325"/>
      <w:bookmarkStart w:id="5733" w:name="_Toc120124168"/>
      <w:bookmarkStart w:id="5734" w:name="_Toc146226435"/>
      <w:bookmarkStart w:id="5735" w:name="_CR8_13_15"/>
      <w:bookmarkEnd w:id="5735"/>
      <w:r w:rsidRPr="00707B3F">
        <w:rPr>
          <w:noProof/>
        </w:rPr>
        <w:t>8.</w:t>
      </w:r>
      <w:r>
        <w:rPr>
          <w:noProof/>
        </w:rPr>
        <w:t>13</w:t>
      </w:r>
      <w:r w:rsidRPr="00707B3F">
        <w:rPr>
          <w:noProof/>
        </w:rPr>
        <w:t>.1</w:t>
      </w:r>
      <w:r>
        <w:rPr>
          <w:noProof/>
        </w:rPr>
        <w:t>5</w:t>
      </w:r>
      <w:r w:rsidRPr="00707B3F">
        <w:rPr>
          <w:noProof/>
        </w:rPr>
        <w:tab/>
        <w:t>E-CID Measurement Termination</w:t>
      </w:r>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p>
    <w:p w14:paraId="6B95ED04" w14:textId="77777777" w:rsidR="00AE744A" w:rsidRPr="00707B3F" w:rsidRDefault="00AE744A" w:rsidP="00AE744A">
      <w:pPr>
        <w:pStyle w:val="Heading4"/>
        <w:rPr>
          <w:noProof/>
        </w:rPr>
      </w:pPr>
      <w:bookmarkStart w:id="5736" w:name="_Toc534903052"/>
      <w:bookmarkStart w:id="5737" w:name="_Toc51763570"/>
      <w:bookmarkStart w:id="5738" w:name="_Toc64448736"/>
      <w:bookmarkStart w:id="5739" w:name="_Toc66289395"/>
      <w:bookmarkStart w:id="5740" w:name="_Toc74154508"/>
      <w:bookmarkStart w:id="5741" w:name="_Toc81383252"/>
      <w:bookmarkStart w:id="5742" w:name="_Toc88657885"/>
      <w:bookmarkStart w:id="5743" w:name="_Toc97910797"/>
      <w:bookmarkStart w:id="5744" w:name="_Toc99038436"/>
      <w:bookmarkStart w:id="5745" w:name="_Toc99730698"/>
      <w:bookmarkStart w:id="5746" w:name="_Toc105510817"/>
      <w:bookmarkStart w:id="5747" w:name="_Toc105927349"/>
      <w:bookmarkStart w:id="5748" w:name="_Toc106109889"/>
      <w:bookmarkStart w:id="5749" w:name="_Toc113835326"/>
      <w:bookmarkStart w:id="5750" w:name="_Toc120124169"/>
      <w:bookmarkStart w:id="5751" w:name="_Toc146226436"/>
      <w:bookmarkStart w:id="5752" w:name="_CR8_13_15_1"/>
      <w:bookmarkEnd w:id="5752"/>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753" w:name="_Toc534903053"/>
      <w:bookmarkStart w:id="5754" w:name="_Toc51763571"/>
      <w:bookmarkStart w:id="5755" w:name="_Toc64448737"/>
      <w:bookmarkStart w:id="5756" w:name="_Toc66289396"/>
      <w:bookmarkStart w:id="5757" w:name="_Toc74154509"/>
      <w:bookmarkStart w:id="5758" w:name="_Toc81383253"/>
      <w:bookmarkStart w:id="5759" w:name="_Toc88657886"/>
      <w:bookmarkStart w:id="5760" w:name="_Toc97910798"/>
      <w:bookmarkStart w:id="5761" w:name="_Toc99038437"/>
      <w:bookmarkStart w:id="5762" w:name="_Toc99730699"/>
      <w:bookmarkStart w:id="5763" w:name="_Toc105510818"/>
      <w:bookmarkStart w:id="5764" w:name="_Toc105927350"/>
      <w:bookmarkStart w:id="5765" w:name="_Toc106109890"/>
      <w:bookmarkStart w:id="5766" w:name="_Toc113835327"/>
      <w:bookmarkStart w:id="5767" w:name="_Toc120124170"/>
      <w:bookmarkStart w:id="5768" w:name="_Toc146226437"/>
      <w:bookmarkStart w:id="5769" w:name="_CR8_13_15_2"/>
      <w:bookmarkEnd w:id="5769"/>
      <w:r w:rsidRPr="00707B3F">
        <w:rPr>
          <w:noProof/>
        </w:rPr>
        <w:lastRenderedPageBreak/>
        <w:t>8.</w:t>
      </w:r>
      <w:r>
        <w:rPr>
          <w:noProof/>
        </w:rPr>
        <w:t>13</w:t>
      </w:r>
      <w:r w:rsidRPr="00707B3F">
        <w:rPr>
          <w:noProof/>
        </w:rPr>
        <w:t>.1</w:t>
      </w:r>
      <w:r>
        <w:rPr>
          <w:noProof/>
        </w:rPr>
        <w:t>5</w:t>
      </w:r>
      <w:r w:rsidRPr="00707B3F">
        <w:rPr>
          <w:noProof/>
        </w:rPr>
        <w:t>.2</w:t>
      </w:r>
      <w:r w:rsidRPr="00707B3F">
        <w:rPr>
          <w:noProof/>
        </w:rPr>
        <w:tab/>
        <w:t>Successful Operation</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83" type="#_x0000_t75" style="width:311.75pt;height:101.9pt" o:ole="">
            <v:imagedata r:id="rId150" o:title=""/>
          </v:shape>
          <o:OLEObject Type="Embed" ProgID="Word.Picture.8" ShapeID="_x0000_i1083" DrawAspect="Content" ObjectID="_1761153815" r:id="rId151"/>
        </w:object>
      </w:r>
    </w:p>
    <w:p w14:paraId="5E16903D" w14:textId="77777777" w:rsidR="00AE744A" w:rsidRPr="00707B3F" w:rsidRDefault="00AE744A" w:rsidP="00AE744A">
      <w:pPr>
        <w:pStyle w:val="TF"/>
        <w:rPr>
          <w:noProof/>
          <w:lang w:eastAsia="zh-CN"/>
        </w:rPr>
      </w:pPr>
      <w:bookmarkStart w:id="5770" w:name="_CRFigure8_13_15_21"/>
      <w:r w:rsidRPr="00707B3F">
        <w:rPr>
          <w:noProof/>
        </w:rPr>
        <w:t xml:space="preserve">Figure </w:t>
      </w:r>
      <w:bookmarkEnd w:id="5770"/>
      <w:r w:rsidRPr="00707B3F">
        <w:rPr>
          <w:noProof/>
        </w:rPr>
        <w:t>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771" w:name="_Toc534903054"/>
      <w:bookmarkStart w:id="5772" w:name="_Toc51763572"/>
      <w:bookmarkStart w:id="5773" w:name="_Toc64448738"/>
      <w:bookmarkStart w:id="5774" w:name="_Toc66289397"/>
      <w:bookmarkStart w:id="5775" w:name="_Toc74154510"/>
      <w:bookmarkStart w:id="5776" w:name="_Toc81383254"/>
      <w:bookmarkStart w:id="5777" w:name="_Toc88657887"/>
      <w:bookmarkStart w:id="5778" w:name="_Toc97910799"/>
      <w:bookmarkStart w:id="5779" w:name="_Toc99038438"/>
      <w:bookmarkStart w:id="5780" w:name="_Toc99730700"/>
      <w:bookmarkStart w:id="5781" w:name="_Toc105510819"/>
      <w:bookmarkStart w:id="5782" w:name="_Toc105927351"/>
      <w:bookmarkStart w:id="5783" w:name="_Toc106109891"/>
      <w:bookmarkStart w:id="5784" w:name="_Toc113835328"/>
      <w:bookmarkStart w:id="5785" w:name="_Toc120124171"/>
      <w:bookmarkStart w:id="5786" w:name="_Toc146226438"/>
      <w:bookmarkStart w:id="5787" w:name="_CR8_13_15_3"/>
      <w:bookmarkEnd w:id="5787"/>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788" w:name="_Toc51763573"/>
      <w:bookmarkStart w:id="5789" w:name="_Toc64448739"/>
      <w:bookmarkStart w:id="5790" w:name="_Toc66289398"/>
      <w:bookmarkStart w:id="5791" w:name="_Toc74154511"/>
      <w:bookmarkStart w:id="5792" w:name="_Toc81383255"/>
      <w:bookmarkStart w:id="5793" w:name="_Toc88657888"/>
      <w:bookmarkStart w:id="5794" w:name="_Toc97910800"/>
      <w:bookmarkStart w:id="5795" w:name="_Toc99038439"/>
      <w:bookmarkStart w:id="5796" w:name="_Toc99730701"/>
      <w:bookmarkStart w:id="5797" w:name="_Toc105510820"/>
      <w:bookmarkStart w:id="5798" w:name="_Toc105927352"/>
      <w:bookmarkStart w:id="5799" w:name="_Toc106109892"/>
      <w:bookmarkStart w:id="5800" w:name="_Toc113835329"/>
      <w:bookmarkStart w:id="5801" w:name="_Toc120124172"/>
      <w:bookmarkStart w:id="5802" w:name="_Toc146226439"/>
      <w:bookmarkStart w:id="5803" w:name="_CR8_13_16"/>
      <w:bookmarkEnd w:id="5803"/>
      <w:r w:rsidRPr="002C0153">
        <w:t>8.</w:t>
      </w:r>
      <w:r>
        <w:t>13</w:t>
      </w:r>
      <w:r w:rsidRPr="002C0153">
        <w:t>.1</w:t>
      </w:r>
      <w:r>
        <w:t>6</w:t>
      </w:r>
      <w:r w:rsidRPr="002C0153">
        <w:tab/>
        <w:t>Positioning Information Update</w:t>
      </w:r>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360A7B65" w14:textId="77777777" w:rsidR="00AE744A" w:rsidRPr="002C0153" w:rsidRDefault="00AE744A" w:rsidP="00AE744A">
      <w:pPr>
        <w:pStyle w:val="Heading4"/>
      </w:pPr>
      <w:bookmarkStart w:id="5804" w:name="_Toc51763574"/>
      <w:bookmarkStart w:id="5805" w:name="_Toc64448740"/>
      <w:bookmarkStart w:id="5806" w:name="_Toc66289399"/>
      <w:bookmarkStart w:id="5807" w:name="_Toc74154512"/>
      <w:bookmarkStart w:id="5808" w:name="_Toc81383256"/>
      <w:bookmarkStart w:id="5809" w:name="_Toc88657889"/>
      <w:bookmarkStart w:id="5810" w:name="_Toc97910801"/>
      <w:bookmarkStart w:id="5811" w:name="_Toc99038440"/>
      <w:bookmarkStart w:id="5812" w:name="_Toc99730702"/>
      <w:bookmarkStart w:id="5813" w:name="_Toc105510821"/>
      <w:bookmarkStart w:id="5814" w:name="_Toc105927353"/>
      <w:bookmarkStart w:id="5815" w:name="_Toc106109893"/>
      <w:bookmarkStart w:id="5816" w:name="_Toc113835330"/>
      <w:bookmarkStart w:id="5817" w:name="_Toc120124173"/>
      <w:bookmarkStart w:id="5818" w:name="_Toc146226440"/>
      <w:bookmarkStart w:id="5819" w:name="_CR8_13_16_1"/>
      <w:bookmarkEnd w:id="5819"/>
      <w:r w:rsidRPr="002C0153">
        <w:t>8.</w:t>
      </w:r>
      <w:r>
        <w:t>13</w:t>
      </w:r>
      <w:r w:rsidRPr="002C0153">
        <w:t>.1</w:t>
      </w:r>
      <w:r>
        <w:t>6</w:t>
      </w:r>
      <w:r w:rsidRPr="002C0153">
        <w:t>.1</w:t>
      </w:r>
      <w:r w:rsidRPr="002C0153">
        <w:tab/>
        <w:t>General</w:t>
      </w:r>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820" w:name="_Toc51763575"/>
      <w:bookmarkStart w:id="5821" w:name="_Toc64448741"/>
      <w:bookmarkStart w:id="5822" w:name="_Toc66289400"/>
      <w:bookmarkStart w:id="5823" w:name="_Toc74154513"/>
      <w:bookmarkStart w:id="5824" w:name="_Toc81383257"/>
      <w:bookmarkStart w:id="5825" w:name="_Toc88657890"/>
      <w:bookmarkStart w:id="5826" w:name="_Toc97910802"/>
      <w:bookmarkStart w:id="5827" w:name="_Toc99038441"/>
      <w:bookmarkStart w:id="5828" w:name="_Toc99730703"/>
      <w:bookmarkStart w:id="5829" w:name="_Toc105510822"/>
      <w:bookmarkStart w:id="5830" w:name="_Toc105927354"/>
      <w:bookmarkStart w:id="5831" w:name="_Toc106109894"/>
      <w:bookmarkStart w:id="5832" w:name="_Toc113835331"/>
      <w:bookmarkStart w:id="5833" w:name="_Toc120124174"/>
      <w:bookmarkStart w:id="5834" w:name="_Toc146226441"/>
      <w:bookmarkStart w:id="5835" w:name="_CR8_13_16_2"/>
      <w:bookmarkEnd w:id="5835"/>
      <w:r w:rsidRPr="002C0153">
        <w:t>8.</w:t>
      </w:r>
      <w:r>
        <w:t>13</w:t>
      </w:r>
      <w:r w:rsidRPr="002C0153">
        <w:t>.1</w:t>
      </w:r>
      <w:r>
        <w:t>6</w:t>
      </w:r>
      <w:r w:rsidRPr="002C0153">
        <w:t>.2</w:t>
      </w:r>
      <w:r w:rsidRPr="002C0153">
        <w:tab/>
        <w:t>Successful Operation</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0A9D1BA9" w14:textId="77777777" w:rsidR="00AE744A" w:rsidRPr="002C0153" w:rsidRDefault="00AE744A" w:rsidP="00AE744A">
      <w:pPr>
        <w:pStyle w:val="TH"/>
      </w:pPr>
      <w:r w:rsidRPr="002C0153">
        <w:rPr>
          <w:rFonts w:eastAsia="SimSun"/>
        </w:rPr>
        <w:object w:dxaOrig="6768" w:dyaOrig="2655" w14:anchorId="0125A0E0">
          <v:shape id="_x0000_i1084" type="#_x0000_t75" style="width:321.95pt;height:125pt" o:ole="">
            <v:imagedata r:id="rId152" o:title=""/>
          </v:shape>
          <o:OLEObject Type="Embed" ProgID="Word.Picture.8" ShapeID="_x0000_i1084" DrawAspect="Content" ObjectID="_1761153816" r:id="rId153"/>
        </w:object>
      </w:r>
    </w:p>
    <w:p w14:paraId="483AE23C" w14:textId="77777777" w:rsidR="00AE744A" w:rsidRPr="002C0153" w:rsidRDefault="00AE744A" w:rsidP="00AE744A">
      <w:pPr>
        <w:pStyle w:val="TF"/>
        <w:rPr>
          <w:lang w:eastAsia="zh-CN"/>
        </w:rPr>
      </w:pPr>
      <w:bookmarkStart w:id="5836" w:name="_CRFigure8_13_16_21"/>
      <w:r w:rsidRPr="002C0153">
        <w:t xml:space="preserve">Figure </w:t>
      </w:r>
      <w:bookmarkEnd w:id="5836"/>
      <w:r w:rsidRPr="002C0153">
        <w:t>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837"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838" w:name="_Toc64448742"/>
      <w:bookmarkStart w:id="5839" w:name="_Toc66289401"/>
      <w:bookmarkStart w:id="5840" w:name="_Toc74154514"/>
      <w:bookmarkStart w:id="5841" w:name="_Toc81383258"/>
      <w:bookmarkStart w:id="5842" w:name="_Toc88657891"/>
      <w:bookmarkStart w:id="5843" w:name="_Toc97910803"/>
      <w:bookmarkStart w:id="5844" w:name="_Toc99038442"/>
      <w:bookmarkStart w:id="5845" w:name="_Toc99730704"/>
      <w:bookmarkStart w:id="5846" w:name="_Toc105510823"/>
      <w:bookmarkStart w:id="5847" w:name="_Toc105927355"/>
      <w:bookmarkStart w:id="5848" w:name="_Toc106109895"/>
      <w:bookmarkStart w:id="5849" w:name="_Toc113835332"/>
      <w:bookmarkStart w:id="5850" w:name="_Toc120124175"/>
      <w:bookmarkStart w:id="5851" w:name="_Toc146226442"/>
      <w:bookmarkStart w:id="5852" w:name="_CR8_13_16_3"/>
      <w:bookmarkEnd w:id="5852"/>
      <w:r w:rsidRPr="002C0153">
        <w:t>8.</w:t>
      </w:r>
      <w:r>
        <w:t>13</w:t>
      </w:r>
      <w:r w:rsidRPr="002C0153">
        <w:t>.1</w:t>
      </w:r>
      <w:r>
        <w:t>6</w:t>
      </w:r>
      <w:r w:rsidRPr="002C0153">
        <w:t>.3</w:t>
      </w:r>
      <w:r w:rsidRPr="002C0153">
        <w:tab/>
        <w:t>Unsuccessful Operation</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853" w:name="_Toc51763577"/>
      <w:bookmarkStart w:id="5854" w:name="_Toc64448743"/>
      <w:bookmarkStart w:id="5855" w:name="_Toc66289402"/>
      <w:bookmarkStart w:id="5856" w:name="_Toc74154515"/>
      <w:bookmarkStart w:id="5857" w:name="_Toc81383259"/>
      <w:bookmarkStart w:id="5858" w:name="_Toc88657892"/>
      <w:bookmarkStart w:id="5859" w:name="_Toc97910804"/>
      <w:bookmarkStart w:id="5860" w:name="_Toc99038443"/>
      <w:bookmarkStart w:id="5861" w:name="_Toc99730705"/>
      <w:bookmarkStart w:id="5862" w:name="_Toc105510824"/>
      <w:bookmarkStart w:id="5863" w:name="_Toc105927356"/>
      <w:bookmarkStart w:id="5864" w:name="_Toc106109896"/>
      <w:bookmarkStart w:id="5865" w:name="_Toc113835333"/>
      <w:bookmarkStart w:id="5866" w:name="_Toc120124176"/>
      <w:bookmarkStart w:id="5867" w:name="_Toc146226443"/>
      <w:bookmarkStart w:id="5868" w:name="_CR8_13_16_4"/>
      <w:bookmarkEnd w:id="5868"/>
      <w:r w:rsidRPr="002C0153">
        <w:t>8.</w:t>
      </w:r>
      <w:r>
        <w:t>13</w:t>
      </w:r>
      <w:r w:rsidRPr="002C0153">
        <w:t>.1</w:t>
      </w:r>
      <w:r>
        <w:t>6</w:t>
      </w:r>
      <w:r w:rsidRPr="002C0153">
        <w:t>.4</w:t>
      </w:r>
      <w:r w:rsidRPr="002C0153">
        <w:tab/>
        <w:t>Abnormal Conditions</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5869" w:name="_Toc99038444"/>
      <w:bookmarkStart w:id="5870" w:name="_Toc99730706"/>
      <w:bookmarkStart w:id="5871" w:name="_Toc105510825"/>
      <w:bookmarkStart w:id="5872" w:name="_Toc105927357"/>
      <w:bookmarkStart w:id="5873" w:name="_Toc106109897"/>
      <w:bookmarkStart w:id="5874" w:name="_Toc113835334"/>
      <w:bookmarkStart w:id="5875" w:name="_Toc120124177"/>
      <w:bookmarkStart w:id="5876" w:name="_Toc146226444"/>
      <w:bookmarkStart w:id="5877" w:name="_Toc52131843"/>
      <w:bookmarkStart w:id="5878" w:name="_Toc51763578"/>
      <w:bookmarkStart w:id="5879" w:name="_Toc64448744"/>
      <w:bookmarkStart w:id="5880" w:name="_Toc66289403"/>
      <w:bookmarkStart w:id="5881" w:name="_Toc74154516"/>
      <w:bookmarkStart w:id="5882" w:name="_Toc81383260"/>
      <w:bookmarkStart w:id="5883" w:name="_Toc88657893"/>
      <w:bookmarkStart w:id="5884" w:name="_Toc97910805"/>
      <w:bookmarkStart w:id="5885" w:name="_CR8_13_17"/>
      <w:bookmarkEnd w:id="5885"/>
      <w:r w:rsidRPr="00707B3F">
        <w:rPr>
          <w:noProof/>
        </w:rPr>
        <w:lastRenderedPageBreak/>
        <w:t>8.</w:t>
      </w:r>
      <w:r>
        <w:rPr>
          <w:noProof/>
        </w:rPr>
        <w:t>13.17</w:t>
      </w:r>
      <w:r w:rsidRPr="00707B3F">
        <w:rPr>
          <w:noProof/>
        </w:rPr>
        <w:tab/>
      </w:r>
      <w:r w:rsidRPr="00D52171">
        <w:rPr>
          <w:noProof/>
        </w:rPr>
        <w:t>PRS Configuration Exchange</w:t>
      </w:r>
      <w:bookmarkEnd w:id="5869"/>
      <w:bookmarkEnd w:id="5870"/>
      <w:bookmarkEnd w:id="5871"/>
      <w:bookmarkEnd w:id="5872"/>
      <w:bookmarkEnd w:id="5873"/>
      <w:bookmarkEnd w:id="5874"/>
      <w:bookmarkEnd w:id="5875"/>
      <w:bookmarkEnd w:id="5876"/>
    </w:p>
    <w:p w14:paraId="05BB37FE" w14:textId="77777777" w:rsidR="003818DA" w:rsidRPr="00707B3F" w:rsidRDefault="003818DA" w:rsidP="003818DA">
      <w:pPr>
        <w:pStyle w:val="Heading4"/>
        <w:rPr>
          <w:noProof/>
        </w:rPr>
      </w:pPr>
      <w:bookmarkStart w:id="5886" w:name="_Toc99038445"/>
      <w:bookmarkStart w:id="5887" w:name="_Toc99730707"/>
      <w:bookmarkStart w:id="5888" w:name="_Toc105510826"/>
      <w:bookmarkStart w:id="5889" w:name="_Toc105927358"/>
      <w:bookmarkStart w:id="5890" w:name="_Toc106109898"/>
      <w:bookmarkStart w:id="5891" w:name="_Toc113835335"/>
      <w:bookmarkStart w:id="5892" w:name="_Toc120124178"/>
      <w:bookmarkStart w:id="5893" w:name="_Toc146226445"/>
      <w:bookmarkStart w:id="5894" w:name="_CR8_13_17_1"/>
      <w:bookmarkEnd w:id="5894"/>
      <w:r w:rsidRPr="00707B3F">
        <w:rPr>
          <w:noProof/>
        </w:rPr>
        <w:t>8.</w:t>
      </w:r>
      <w:r>
        <w:rPr>
          <w:noProof/>
        </w:rPr>
        <w:t>13.17</w:t>
      </w:r>
      <w:r w:rsidRPr="00707B3F">
        <w:rPr>
          <w:noProof/>
        </w:rPr>
        <w:t>.1</w:t>
      </w:r>
      <w:r w:rsidRPr="00707B3F">
        <w:rPr>
          <w:noProof/>
        </w:rPr>
        <w:tab/>
        <w:t>General</w:t>
      </w:r>
      <w:bookmarkEnd w:id="5886"/>
      <w:bookmarkEnd w:id="5887"/>
      <w:bookmarkEnd w:id="5888"/>
      <w:bookmarkEnd w:id="5889"/>
      <w:bookmarkEnd w:id="5890"/>
      <w:bookmarkEnd w:id="5891"/>
      <w:bookmarkEnd w:id="5892"/>
      <w:bookmarkEnd w:id="5893"/>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895" w:name="_Toc99038446"/>
      <w:bookmarkStart w:id="5896" w:name="_Toc99730708"/>
      <w:bookmarkStart w:id="5897" w:name="_Toc105510827"/>
      <w:bookmarkStart w:id="5898" w:name="_Toc105927359"/>
      <w:bookmarkStart w:id="5899" w:name="_Toc106109899"/>
      <w:bookmarkStart w:id="5900" w:name="_Toc113835336"/>
      <w:bookmarkStart w:id="5901" w:name="_Toc120124179"/>
      <w:bookmarkStart w:id="5902" w:name="_Toc146226446"/>
      <w:bookmarkStart w:id="5903" w:name="_CR8_13_17_2"/>
      <w:bookmarkEnd w:id="5903"/>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895"/>
      <w:bookmarkEnd w:id="5896"/>
      <w:bookmarkEnd w:id="5897"/>
      <w:bookmarkEnd w:id="5898"/>
      <w:bookmarkEnd w:id="5899"/>
      <w:bookmarkEnd w:id="5900"/>
      <w:bookmarkEnd w:id="5901"/>
      <w:bookmarkEnd w:id="5902"/>
    </w:p>
    <w:bookmarkStart w:id="5904" w:name="_MON_1681030336"/>
    <w:bookmarkEnd w:id="5904"/>
    <w:p w14:paraId="6D0C38D0" w14:textId="77777777" w:rsidR="003818DA" w:rsidRPr="00F457B1" w:rsidRDefault="003818DA" w:rsidP="009E6EC2">
      <w:pPr>
        <w:pStyle w:val="TH"/>
        <w:rPr>
          <w:rFonts w:eastAsia="SimSun"/>
        </w:rPr>
      </w:pPr>
      <w:r w:rsidRPr="002571EA">
        <w:object w:dxaOrig="6768" w:dyaOrig="2655" w14:anchorId="1B9951D2">
          <v:shape id="_x0000_i1085" type="#_x0000_t75" style="width:321.95pt;height:118.85pt" o:ole="">
            <v:imagedata r:id="rId154" o:title=""/>
          </v:shape>
          <o:OLEObject Type="Embed" ProgID="Word.Picture.8" ShapeID="_x0000_i1085" DrawAspect="Content" ObjectID="_1761153817" r:id="rId155"/>
        </w:object>
      </w:r>
    </w:p>
    <w:p w14:paraId="08EC7588" w14:textId="77777777" w:rsidR="003818DA" w:rsidRPr="00F457B1" w:rsidRDefault="003818DA" w:rsidP="009E6EC2">
      <w:pPr>
        <w:pStyle w:val="TF"/>
        <w:rPr>
          <w:rFonts w:eastAsia="SimSun"/>
          <w:lang w:eastAsia="zh-CN"/>
        </w:rPr>
      </w:pPr>
      <w:bookmarkStart w:id="5905" w:name="_CRFigure8_13_17_21"/>
      <w:r w:rsidRPr="00F457B1">
        <w:rPr>
          <w:rFonts w:eastAsia="SimSun"/>
        </w:rPr>
        <w:t xml:space="preserve">Figure </w:t>
      </w:r>
      <w:bookmarkEnd w:id="5905"/>
      <w:r w:rsidRPr="00F457B1">
        <w:rPr>
          <w:rFonts w:eastAsia="SimSun"/>
        </w:rPr>
        <w:t>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906" w:name="_Toc99038447"/>
      <w:bookmarkStart w:id="5907" w:name="_Toc99730709"/>
      <w:bookmarkStart w:id="5908" w:name="_Toc105510828"/>
      <w:bookmarkStart w:id="5909" w:name="_Toc105927360"/>
      <w:bookmarkStart w:id="5910" w:name="_Toc106109900"/>
      <w:bookmarkStart w:id="5911" w:name="_Toc113835337"/>
      <w:bookmarkStart w:id="5912" w:name="_Toc120124180"/>
      <w:bookmarkStart w:id="5913" w:name="_Toc146226447"/>
      <w:bookmarkStart w:id="5914" w:name="_CR8_13_17_3"/>
      <w:bookmarkEnd w:id="5914"/>
      <w:r w:rsidRPr="00F457B1">
        <w:t>8.</w:t>
      </w:r>
      <w:r>
        <w:t>13</w:t>
      </w:r>
      <w:r w:rsidRPr="00F457B1">
        <w:t>.</w:t>
      </w:r>
      <w:r>
        <w:t>17</w:t>
      </w:r>
      <w:r w:rsidRPr="00F457B1">
        <w:t>.3</w:t>
      </w:r>
      <w:r w:rsidRPr="00F457B1">
        <w:tab/>
        <w:t>Unsuccessful Operation</w:t>
      </w:r>
      <w:bookmarkEnd w:id="5906"/>
      <w:bookmarkEnd w:id="5907"/>
      <w:bookmarkEnd w:id="5908"/>
      <w:bookmarkEnd w:id="5909"/>
      <w:bookmarkEnd w:id="5910"/>
      <w:bookmarkEnd w:id="5911"/>
      <w:bookmarkEnd w:id="5912"/>
      <w:bookmarkEnd w:id="5913"/>
    </w:p>
    <w:bookmarkStart w:id="5915" w:name="_MON_1683027815"/>
    <w:bookmarkEnd w:id="5915"/>
    <w:p w14:paraId="49CECBF2" w14:textId="77777777" w:rsidR="003818DA" w:rsidRDefault="003818DA" w:rsidP="009E6EC2">
      <w:pPr>
        <w:pStyle w:val="TH"/>
      </w:pPr>
      <w:r w:rsidRPr="002571EA">
        <w:object w:dxaOrig="6768" w:dyaOrig="2655" w14:anchorId="63E4B1B7">
          <v:shape id="_x0000_i1086" type="#_x0000_t75" style="width:321.95pt;height:118.85pt" o:ole="">
            <v:imagedata r:id="rId156" o:title=""/>
          </v:shape>
          <o:OLEObject Type="Embed" ProgID="Word.Picture.8" ShapeID="_x0000_i1086" DrawAspect="Content" ObjectID="_1761153818" r:id="rId157"/>
        </w:object>
      </w:r>
    </w:p>
    <w:p w14:paraId="1D72E140" w14:textId="77777777" w:rsidR="003818DA" w:rsidRPr="004A0AD2" w:rsidRDefault="003818DA" w:rsidP="009E6EC2">
      <w:pPr>
        <w:pStyle w:val="TF"/>
        <w:rPr>
          <w:rFonts w:eastAsia="SimSun"/>
          <w:lang w:eastAsia="zh-CN"/>
        </w:rPr>
      </w:pPr>
      <w:bookmarkStart w:id="5916" w:name="_CRFigure8_13_17_31"/>
      <w:r w:rsidRPr="00F457B1">
        <w:rPr>
          <w:rFonts w:eastAsia="SimSun"/>
        </w:rPr>
        <w:t xml:space="preserve">Figure </w:t>
      </w:r>
      <w:bookmarkEnd w:id="5916"/>
      <w:r w:rsidRPr="00F457B1">
        <w:rPr>
          <w:rFonts w:eastAsia="SimSun"/>
        </w:rPr>
        <w:t>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917" w:name="_Toc99730710"/>
      <w:bookmarkStart w:id="5918" w:name="_Toc105510829"/>
      <w:bookmarkStart w:id="5919" w:name="_Toc105927361"/>
      <w:bookmarkStart w:id="5920" w:name="_Toc106109901"/>
      <w:bookmarkStart w:id="5921" w:name="_Toc113835338"/>
      <w:bookmarkStart w:id="5922" w:name="_Toc120124181"/>
      <w:bookmarkStart w:id="5923" w:name="_Toc146226448"/>
      <w:bookmarkStart w:id="5924" w:name="_CR8_13_17_4"/>
      <w:bookmarkEnd w:id="5924"/>
      <w:r w:rsidRPr="0009701E">
        <w:rPr>
          <w:rFonts w:eastAsia="SimSun"/>
        </w:rPr>
        <w:t>8.13.17.4</w:t>
      </w:r>
      <w:r w:rsidRPr="0009701E">
        <w:rPr>
          <w:rFonts w:eastAsia="SimSun"/>
        </w:rPr>
        <w:tab/>
        <w:t>Abnormal Conditions</w:t>
      </w:r>
      <w:bookmarkEnd w:id="5917"/>
      <w:bookmarkEnd w:id="5918"/>
      <w:bookmarkEnd w:id="5919"/>
      <w:bookmarkEnd w:id="5920"/>
      <w:bookmarkEnd w:id="5921"/>
      <w:bookmarkEnd w:id="5922"/>
      <w:bookmarkEnd w:id="5923"/>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925" w:name="_Toc51775931"/>
      <w:bookmarkStart w:id="5926" w:name="_Toc56772953"/>
      <w:bookmarkStart w:id="5927" w:name="_Toc64447582"/>
      <w:bookmarkStart w:id="5928" w:name="_Toc74152238"/>
      <w:bookmarkStart w:id="5929" w:name="_Toc88654091"/>
      <w:bookmarkStart w:id="5930" w:name="_Toc99038448"/>
      <w:bookmarkStart w:id="5931" w:name="_Toc99730711"/>
      <w:bookmarkStart w:id="5932" w:name="_Toc105510830"/>
      <w:bookmarkStart w:id="5933" w:name="_Toc105927362"/>
      <w:bookmarkStart w:id="5934" w:name="_Toc106109902"/>
      <w:bookmarkStart w:id="5935" w:name="_Toc113835339"/>
      <w:bookmarkStart w:id="5936" w:name="_Toc120124182"/>
      <w:bookmarkStart w:id="5937" w:name="_Toc146226449"/>
      <w:bookmarkStart w:id="5938" w:name="_CR8_13_18"/>
      <w:bookmarkEnd w:id="5938"/>
      <w:r w:rsidRPr="00F71FC4">
        <w:rPr>
          <w:noProof/>
        </w:rPr>
        <w:lastRenderedPageBreak/>
        <w:t>8.13.</w:t>
      </w:r>
      <w:r>
        <w:rPr>
          <w:noProof/>
        </w:rPr>
        <w:t>18</w:t>
      </w:r>
      <w:r w:rsidRPr="00F71FC4">
        <w:rPr>
          <w:noProof/>
        </w:rPr>
        <w:tab/>
      </w:r>
      <w:bookmarkEnd w:id="5925"/>
      <w:bookmarkEnd w:id="5926"/>
      <w:bookmarkEnd w:id="5927"/>
      <w:bookmarkEnd w:id="5928"/>
      <w:bookmarkEnd w:id="5929"/>
      <w:r w:rsidRPr="00F71FC4">
        <w:rPr>
          <w:noProof/>
        </w:rPr>
        <w:t>Measurement Preconfiguration</w:t>
      </w:r>
      <w:bookmarkEnd w:id="5930"/>
      <w:bookmarkEnd w:id="5931"/>
      <w:bookmarkEnd w:id="5932"/>
      <w:bookmarkEnd w:id="5933"/>
      <w:bookmarkEnd w:id="5934"/>
      <w:bookmarkEnd w:id="5935"/>
      <w:bookmarkEnd w:id="5936"/>
      <w:bookmarkEnd w:id="5937"/>
    </w:p>
    <w:p w14:paraId="7EF5BE23" w14:textId="77777777" w:rsidR="003818DA" w:rsidRPr="008E0E89" w:rsidRDefault="003818DA" w:rsidP="009E6EC2">
      <w:pPr>
        <w:pStyle w:val="Heading4"/>
        <w:rPr>
          <w:rFonts w:eastAsia="SimSun"/>
          <w:noProof/>
        </w:rPr>
      </w:pPr>
      <w:bookmarkStart w:id="5939" w:name="_Toc51775932"/>
      <w:bookmarkStart w:id="5940" w:name="_Toc56772954"/>
      <w:bookmarkStart w:id="5941" w:name="_Toc64447583"/>
      <w:bookmarkStart w:id="5942" w:name="_Toc74152239"/>
      <w:bookmarkStart w:id="5943" w:name="_Toc88654092"/>
      <w:bookmarkStart w:id="5944" w:name="_Toc99038449"/>
      <w:bookmarkStart w:id="5945" w:name="_Toc99730712"/>
      <w:bookmarkStart w:id="5946" w:name="_Toc105510831"/>
      <w:bookmarkStart w:id="5947" w:name="_Toc105927363"/>
      <w:bookmarkStart w:id="5948" w:name="_Toc106109903"/>
      <w:bookmarkStart w:id="5949" w:name="_Toc113835340"/>
      <w:bookmarkStart w:id="5950" w:name="_Toc120124183"/>
      <w:bookmarkStart w:id="5951" w:name="_Toc146226450"/>
      <w:bookmarkStart w:id="5952" w:name="_CR8_13_18_1"/>
      <w:bookmarkEnd w:id="5952"/>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953" w:name="_Toc51775933"/>
      <w:bookmarkStart w:id="5954" w:name="_Toc56772955"/>
      <w:bookmarkStart w:id="5955" w:name="_Toc64447584"/>
      <w:bookmarkStart w:id="5956" w:name="_Toc74152240"/>
      <w:bookmarkStart w:id="5957" w:name="_Toc88654093"/>
      <w:bookmarkStart w:id="5958" w:name="_Toc99038450"/>
      <w:bookmarkStart w:id="5959" w:name="_Toc99730713"/>
      <w:bookmarkStart w:id="5960" w:name="_Toc105510832"/>
      <w:bookmarkStart w:id="5961" w:name="_Toc105927364"/>
      <w:bookmarkStart w:id="5962" w:name="_Toc106109904"/>
      <w:bookmarkStart w:id="5963" w:name="_Toc113835341"/>
      <w:bookmarkStart w:id="5964" w:name="_Toc120124184"/>
      <w:bookmarkStart w:id="5965" w:name="_Toc146226451"/>
      <w:bookmarkStart w:id="5966" w:name="_CR8_13_18_2"/>
      <w:bookmarkEnd w:id="5966"/>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953"/>
      <w:bookmarkEnd w:id="5954"/>
      <w:bookmarkEnd w:id="5955"/>
      <w:bookmarkEnd w:id="5956"/>
      <w:bookmarkEnd w:id="5957"/>
      <w:bookmarkEnd w:id="5958"/>
      <w:bookmarkEnd w:id="5959"/>
      <w:bookmarkEnd w:id="5960"/>
      <w:bookmarkEnd w:id="5961"/>
      <w:bookmarkEnd w:id="5962"/>
      <w:bookmarkEnd w:id="5963"/>
      <w:bookmarkEnd w:id="5964"/>
      <w:bookmarkEnd w:id="5965"/>
    </w:p>
    <w:bookmarkStart w:id="5967" w:name="_MON_1634654171"/>
    <w:bookmarkEnd w:id="5967"/>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7" type="#_x0000_t75" style="width:321.95pt;height:125pt" o:ole="">
            <v:imagedata r:id="rId158" o:title=""/>
          </v:shape>
          <o:OLEObject Type="Embed" ProgID="Word.Picture.8" ShapeID="_x0000_i1087" DrawAspect="Content" ObjectID="_1761153819" r:id="rId159"/>
        </w:object>
      </w:r>
    </w:p>
    <w:p w14:paraId="6B45E5D0" w14:textId="77777777" w:rsidR="003818DA" w:rsidRPr="008E0E89" w:rsidRDefault="003818DA" w:rsidP="009E6EC2">
      <w:pPr>
        <w:pStyle w:val="TF"/>
        <w:rPr>
          <w:rFonts w:eastAsia="SimSun"/>
          <w:noProof/>
          <w:lang w:eastAsia="zh-CN"/>
        </w:rPr>
      </w:pPr>
      <w:bookmarkStart w:id="5968" w:name="_CRFigure8_13_18_21"/>
      <w:r w:rsidRPr="008E0E89">
        <w:rPr>
          <w:rFonts w:eastAsia="SimSun"/>
          <w:noProof/>
        </w:rPr>
        <w:t xml:space="preserve">Figure </w:t>
      </w:r>
      <w:bookmarkEnd w:id="5968"/>
      <w:r w:rsidRPr="008E0E89">
        <w:rPr>
          <w:rFonts w:eastAsia="SimSun"/>
          <w:noProof/>
        </w:rPr>
        <w:t>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969" w:name="_Toc51775934"/>
      <w:bookmarkStart w:id="5970" w:name="_Toc56772956"/>
      <w:bookmarkStart w:id="5971" w:name="_Toc64447585"/>
      <w:bookmarkStart w:id="5972" w:name="_Toc74152241"/>
      <w:bookmarkStart w:id="5973" w:name="_Toc88654094"/>
      <w:bookmarkStart w:id="5974" w:name="_Toc99038451"/>
      <w:bookmarkStart w:id="597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976" w:name="_Toc105510833"/>
      <w:bookmarkStart w:id="5977" w:name="_Toc105927365"/>
      <w:bookmarkStart w:id="5978" w:name="_Toc106109905"/>
      <w:bookmarkStart w:id="5979" w:name="_Toc113835342"/>
      <w:bookmarkStart w:id="5980" w:name="_Toc120124185"/>
      <w:bookmarkStart w:id="5981" w:name="_Toc146226452"/>
      <w:bookmarkStart w:id="5982" w:name="_CR8_13_18_3"/>
      <w:bookmarkEnd w:id="598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969"/>
      <w:bookmarkEnd w:id="5970"/>
      <w:bookmarkEnd w:id="5971"/>
      <w:bookmarkEnd w:id="5972"/>
      <w:bookmarkEnd w:id="5973"/>
      <w:bookmarkEnd w:id="5974"/>
      <w:bookmarkEnd w:id="5975"/>
      <w:bookmarkEnd w:id="5976"/>
      <w:bookmarkEnd w:id="5977"/>
      <w:bookmarkEnd w:id="5978"/>
      <w:bookmarkEnd w:id="5979"/>
      <w:bookmarkEnd w:id="5980"/>
      <w:bookmarkEnd w:id="5981"/>
    </w:p>
    <w:bookmarkStart w:id="5983" w:name="_MON_1702487809"/>
    <w:bookmarkEnd w:id="5983"/>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8" type="#_x0000_t75" style="width:321.95pt;height:125pt" o:ole="">
            <v:imagedata r:id="rId160" o:title=""/>
          </v:shape>
          <o:OLEObject Type="Embed" ProgID="Word.Picture.8" ShapeID="_x0000_i1088" DrawAspect="Content" ObjectID="_1761153820" r:id="rId161"/>
        </w:object>
      </w:r>
    </w:p>
    <w:p w14:paraId="15C07769" w14:textId="77777777" w:rsidR="003818DA" w:rsidRPr="008E0E89" w:rsidRDefault="003818DA" w:rsidP="009E6EC2">
      <w:pPr>
        <w:pStyle w:val="TF"/>
        <w:rPr>
          <w:rFonts w:eastAsia="SimSun"/>
          <w:noProof/>
          <w:lang w:eastAsia="zh-CN"/>
        </w:rPr>
      </w:pPr>
      <w:bookmarkStart w:id="5984" w:name="_CRFigure8_13_18_31"/>
      <w:r w:rsidRPr="008E0E89">
        <w:rPr>
          <w:rFonts w:eastAsia="SimSun"/>
          <w:noProof/>
        </w:rPr>
        <w:t xml:space="preserve">Figure </w:t>
      </w:r>
      <w:bookmarkEnd w:id="5984"/>
      <w:r w:rsidRPr="008E0E89">
        <w:rPr>
          <w:rFonts w:eastAsia="SimSun"/>
          <w:noProof/>
        </w:rPr>
        <w:t>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985" w:name="_Toc99038452"/>
      <w:bookmarkStart w:id="5986" w:name="_Toc99730715"/>
      <w:bookmarkStart w:id="5987" w:name="_Toc105510834"/>
      <w:bookmarkStart w:id="5988" w:name="_Toc105927366"/>
      <w:bookmarkStart w:id="5989" w:name="_Toc106109906"/>
      <w:bookmarkStart w:id="5990" w:name="_Toc113835343"/>
      <w:bookmarkStart w:id="5991" w:name="_Toc120124186"/>
      <w:bookmarkStart w:id="5992" w:name="_Toc146226453"/>
      <w:bookmarkStart w:id="5993" w:name="_CR8_13_19"/>
      <w:bookmarkEnd w:id="5993"/>
      <w:r w:rsidRPr="00F71FC4">
        <w:rPr>
          <w:noProof/>
        </w:rPr>
        <w:t>8.13.</w:t>
      </w:r>
      <w:r>
        <w:rPr>
          <w:noProof/>
        </w:rPr>
        <w:t>19</w:t>
      </w:r>
      <w:r w:rsidRPr="00F71FC4">
        <w:rPr>
          <w:noProof/>
        </w:rPr>
        <w:tab/>
        <w:t>Measurement Activation</w:t>
      </w:r>
      <w:bookmarkEnd w:id="5985"/>
      <w:bookmarkEnd w:id="5986"/>
      <w:bookmarkEnd w:id="5987"/>
      <w:bookmarkEnd w:id="5988"/>
      <w:bookmarkEnd w:id="5989"/>
      <w:bookmarkEnd w:id="5990"/>
      <w:bookmarkEnd w:id="5991"/>
      <w:bookmarkEnd w:id="5992"/>
    </w:p>
    <w:p w14:paraId="0FCE6C7D" w14:textId="77777777" w:rsidR="003818DA" w:rsidRPr="008E0E89" w:rsidRDefault="003818DA" w:rsidP="009E6EC2">
      <w:pPr>
        <w:pStyle w:val="Heading4"/>
        <w:rPr>
          <w:rFonts w:eastAsia="SimSun"/>
          <w:noProof/>
        </w:rPr>
      </w:pPr>
      <w:bookmarkStart w:id="5994" w:name="_Toc99038453"/>
      <w:bookmarkStart w:id="5995" w:name="_Toc99730716"/>
      <w:bookmarkStart w:id="5996" w:name="_Toc105510835"/>
      <w:bookmarkStart w:id="5997" w:name="_Toc105927367"/>
      <w:bookmarkStart w:id="5998" w:name="_Toc106109907"/>
      <w:bookmarkStart w:id="5999" w:name="_Toc113835344"/>
      <w:bookmarkStart w:id="6000" w:name="_Toc120124187"/>
      <w:bookmarkStart w:id="6001" w:name="_Toc146226454"/>
      <w:bookmarkStart w:id="6002" w:name="_CR8_13_19_1"/>
      <w:bookmarkEnd w:id="6002"/>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994"/>
      <w:bookmarkEnd w:id="5995"/>
      <w:bookmarkEnd w:id="5996"/>
      <w:bookmarkEnd w:id="5997"/>
      <w:bookmarkEnd w:id="5998"/>
      <w:bookmarkEnd w:id="5999"/>
      <w:bookmarkEnd w:id="6000"/>
      <w:bookmarkEnd w:id="6001"/>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6003" w:name="_Toc99038454"/>
      <w:bookmarkStart w:id="6004" w:name="_Toc99730717"/>
      <w:bookmarkStart w:id="6005" w:name="_Toc105510836"/>
      <w:bookmarkStart w:id="6006" w:name="_Toc105927368"/>
      <w:bookmarkStart w:id="6007" w:name="_Toc106109908"/>
      <w:bookmarkStart w:id="6008" w:name="_Toc113835345"/>
      <w:bookmarkStart w:id="6009" w:name="_Toc120124188"/>
      <w:bookmarkStart w:id="6010" w:name="_Toc146226455"/>
      <w:bookmarkStart w:id="6011" w:name="_CR8_13_19_2"/>
      <w:bookmarkEnd w:id="6011"/>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6003"/>
      <w:bookmarkEnd w:id="6004"/>
      <w:bookmarkEnd w:id="6005"/>
      <w:bookmarkEnd w:id="6006"/>
      <w:bookmarkEnd w:id="6007"/>
      <w:bookmarkEnd w:id="6008"/>
      <w:bookmarkEnd w:id="6009"/>
      <w:bookmarkEnd w:id="6010"/>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9" type="#_x0000_t75" style="width:321.95pt;height:125pt" o:ole="">
            <v:imagedata r:id="rId162" o:title=""/>
          </v:shape>
          <o:OLEObject Type="Embed" ProgID="Word.Picture.8" ShapeID="_x0000_i1089" DrawAspect="Content" ObjectID="_1761153821" r:id="rId163"/>
        </w:object>
      </w:r>
    </w:p>
    <w:p w14:paraId="3D67BE59" w14:textId="77777777" w:rsidR="003818DA" w:rsidRPr="008E0E89" w:rsidRDefault="003818DA" w:rsidP="009E6EC2">
      <w:pPr>
        <w:pStyle w:val="TF"/>
        <w:rPr>
          <w:rFonts w:eastAsia="SimSun"/>
          <w:noProof/>
          <w:lang w:eastAsia="zh-CN"/>
        </w:rPr>
      </w:pPr>
      <w:bookmarkStart w:id="6012" w:name="_CRFigure8_13_19_21"/>
      <w:r w:rsidRPr="008E0E89">
        <w:rPr>
          <w:rFonts w:eastAsia="SimSun"/>
          <w:noProof/>
        </w:rPr>
        <w:t xml:space="preserve">Figure </w:t>
      </w:r>
      <w:bookmarkEnd w:id="6012"/>
      <w:r w:rsidRPr="008E0E89">
        <w:rPr>
          <w:rFonts w:eastAsia="SimSun"/>
          <w:noProof/>
        </w:rPr>
        <w:t>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6013" w:name="_Toc51775943"/>
      <w:bookmarkStart w:id="6014" w:name="_Toc56772965"/>
      <w:bookmarkStart w:id="6015" w:name="_Toc64447594"/>
      <w:bookmarkStart w:id="6016" w:name="_Toc74152250"/>
      <w:bookmarkStart w:id="6017" w:name="_Toc88654103"/>
      <w:bookmarkStart w:id="6018" w:name="_Toc99038455"/>
      <w:bookmarkStart w:id="6019"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6020" w:name="_Toc105510837"/>
      <w:bookmarkStart w:id="6021" w:name="_Toc105927369"/>
      <w:bookmarkStart w:id="6022" w:name="_Toc106109909"/>
      <w:bookmarkStart w:id="6023" w:name="_Toc113835346"/>
      <w:bookmarkStart w:id="6024" w:name="_Toc120124189"/>
      <w:bookmarkStart w:id="6025" w:name="_Toc146226456"/>
      <w:bookmarkStart w:id="6026" w:name="_CR8_13_19_3"/>
      <w:bookmarkEnd w:id="6026"/>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6013"/>
      <w:bookmarkEnd w:id="6014"/>
      <w:bookmarkEnd w:id="6015"/>
      <w:bookmarkEnd w:id="6016"/>
      <w:bookmarkEnd w:id="6017"/>
      <w:bookmarkEnd w:id="6018"/>
      <w:bookmarkEnd w:id="6019"/>
      <w:bookmarkEnd w:id="6020"/>
      <w:bookmarkEnd w:id="6021"/>
      <w:bookmarkEnd w:id="6022"/>
      <w:bookmarkEnd w:id="6023"/>
      <w:bookmarkEnd w:id="6024"/>
      <w:bookmarkEnd w:id="6025"/>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6027" w:name="_Toc120124190"/>
      <w:bookmarkStart w:id="6028" w:name="_Toc146226457"/>
      <w:bookmarkStart w:id="6029" w:name="_Toc99038456"/>
      <w:bookmarkStart w:id="6030" w:name="_Toc99730719"/>
      <w:bookmarkStart w:id="6031" w:name="_Toc105510838"/>
      <w:bookmarkStart w:id="6032" w:name="_Toc105927370"/>
      <w:bookmarkStart w:id="6033" w:name="_Toc106109910"/>
      <w:bookmarkStart w:id="6034" w:name="_Toc113835347"/>
      <w:bookmarkStart w:id="6035" w:name="_CR8_13_20"/>
      <w:bookmarkEnd w:id="6035"/>
      <w:r w:rsidRPr="00EA5FA7">
        <w:t>8.</w:t>
      </w:r>
      <w:r>
        <w:t>13</w:t>
      </w:r>
      <w:r w:rsidRPr="00EA5FA7">
        <w:t>.</w:t>
      </w:r>
      <w:r>
        <w:t>20</w:t>
      </w:r>
      <w:r w:rsidRPr="00EA5FA7">
        <w:tab/>
      </w:r>
      <w:r>
        <w:t xml:space="preserve">Positioning </w:t>
      </w:r>
      <w:r w:rsidRPr="00EA5FA7">
        <w:t>System Information Delivery</w:t>
      </w:r>
      <w:bookmarkEnd w:id="6027"/>
      <w:bookmarkEnd w:id="6028"/>
    </w:p>
    <w:p w14:paraId="017C8FAF" w14:textId="73ECD14B" w:rsidR="00E00E22" w:rsidRPr="00EA5FA7" w:rsidRDefault="00E00E22" w:rsidP="00E00E22">
      <w:pPr>
        <w:pStyle w:val="Heading4"/>
        <w:rPr>
          <w:lang w:eastAsia="zh-CN"/>
        </w:rPr>
      </w:pPr>
      <w:bookmarkStart w:id="6036" w:name="_Toc120124191"/>
      <w:bookmarkStart w:id="6037" w:name="_Toc146226458"/>
      <w:bookmarkStart w:id="6038" w:name="_CR8_13_20_1"/>
      <w:bookmarkEnd w:id="6038"/>
      <w:r w:rsidRPr="00EA5FA7">
        <w:t>8.</w:t>
      </w:r>
      <w:r>
        <w:t>13</w:t>
      </w:r>
      <w:r w:rsidRPr="00EA5FA7">
        <w:t>.</w:t>
      </w:r>
      <w:r>
        <w:t>20</w:t>
      </w:r>
      <w:r w:rsidRPr="00EA5FA7">
        <w:t>.1</w:t>
      </w:r>
      <w:r w:rsidRPr="00EA5FA7">
        <w:tab/>
        <w:t>General</w:t>
      </w:r>
      <w:bookmarkEnd w:id="6036"/>
      <w:bookmarkEnd w:id="6037"/>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6039" w:name="_Toc120124192"/>
      <w:bookmarkStart w:id="6040" w:name="_Toc146226459"/>
      <w:bookmarkStart w:id="6041" w:name="_CR8_13_20_2"/>
      <w:bookmarkEnd w:id="6041"/>
      <w:r w:rsidRPr="00EA5FA7">
        <w:t>8.</w:t>
      </w:r>
      <w:r>
        <w:t>13</w:t>
      </w:r>
      <w:r w:rsidRPr="00EA5FA7">
        <w:t>.</w:t>
      </w:r>
      <w:r>
        <w:t>20</w:t>
      </w:r>
      <w:r w:rsidRPr="00EA5FA7">
        <w:t>.2</w:t>
      </w:r>
      <w:r w:rsidRPr="00EA5FA7">
        <w:tab/>
        <w:t>Successful Operation</w:t>
      </w:r>
      <w:bookmarkEnd w:id="6039"/>
      <w:bookmarkEnd w:id="6040"/>
    </w:p>
    <w:p w14:paraId="618E1245" w14:textId="77777777" w:rsidR="00E00E22" w:rsidRDefault="00E00E22" w:rsidP="00775BA6">
      <w:pPr>
        <w:pStyle w:val="TH"/>
      </w:pPr>
      <w:r w:rsidRPr="00AA5DA2">
        <w:object w:dxaOrig="5673" w:dyaOrig="2355" w14:anchorId="58DC837F">
          <v:shape id="_x0000_i1090" type="#_x0000_t75" style="width:275.1pt;height:112.1pt" o:ole="">
            <v:imagedata r:id="rId164" o:title=""/>
          </v:shape>
          <o:OLEObject Type="Embed" ProgID="Word.Picture.8" ShapeID="_x0000_i1090" DrawAspect="Content" ObjectID="_1761153822" r:id="rId165"/>
        </w:object>
      </w:r>
    </w:p>
    <w:p w14:paraId="225FC270" w14:textId="4D54AD77" w:rsidR="00E00E22" w:rsidRPr="00EA5FA7" w:rsidRDefault="00E00E22" w:rsidP="00775BA6">
      <w:pPr>
        <w:pStyle w:val="TF"/>
      </w:pPr>
      <w:bookmarkStart w:id="6042" w:name="_CRFigure8_13_20_21"/>
      <w:r w:rsidRPr="00EA5FA7">
        <w:t xml:space="preserve">Figure </w:t>
      </w:r>
      <w:bookmarkEnd w:id="6042"/>
      <w:r w:rsidRPr="00EA5FA7">
        <w:t>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6043" w:name="_Hlk116997098"/>
      <w:r w:rsidRPr="00EA5FA7">
        <w:rPr>
          <w:rFonts w:eastAsia="Yu Mincho"/>
        </w:rPr>
        <w:t xml:space="preserve">DELIVERY </w:t>
      </w:r>
      <w:bookmarkEnd w:id="6043"/>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6044" w:name="_Toc120124193"/>
      <w:bookmarkStart w:id="6045" w:name="_Toc146226460"/>
      <w:bookmarkStart w:id="6046" w:name="_CR8_13_20_3"/>
      <w:bookmarkEnd w:id="6046"/>
      <w:r w:rsidRPr="00EA5FA7">
        <w:lastRenderedPageBreak/>
        <w:t>8.</w:t>
      </w:r>
      <w:r>
        <w:t>13</w:t>
      </w:r>
      <w:r w:rsidRPr="00EA5FA7">
        <w:t>.</w:t>
      </w:r>
      <w:r>
        <w:t>20</w:t>
      </w:r>
      <w:r w:rsidRPr="00EA5FA7">
        <w:t>.3</w:t>
      </w:r>
      <w:r w:rsidRPr="00EA5FA7">
        <w:tab/>
        <w:t>Abnormal Conditions</w:t>
      </w:r>
      <w:bookmarkEnd w:id="6044"/>
      <w:bookmarkEnd w:id="6045"/>
    </w:p>
    <w:p w14:paraId="770316F8" w14:textId="77777777" w:rsidR="00E00E22" w:rsidRDefault="00E00E22" w:rsidP="00E00E22">
      <w:pPr>
        <w:rPr>
          <w:ins w:id="6047" w:author="CR1180" w:date="2023-11-09T14:05:00Z"/>
        </w:rPr>
      </w:pPr>
      <w:r w:rsidRPr="00EA5FA7">
        <w:t>Not applicable.</w:t>
      </w:r>
    </w:p>
    <w:p w14:paraId="41840734" w14:textId="77DC3B26" w:rsidR="00D33AC2" w:rsidRPr="008D5C06" w:rsidRDefault="00D33AC2" w:rsidP="00D33AC2">
      <w:pPr>
        <w:keepNext/>
        <w:keepLines/>
        <w:spacing w:before="120"/>
        <w:ind w:left="1134" w:hanging="1134"/>
        <w:outlineLvl w:val="2"/>
        <w:rPr>
          <w:ins w:id="6048" w:author="CR1180" w:date="2023-11-09T14:05:00Z"/>
          <w:rFonts w:ascii="Arial" w:hAnsi="Arial"/>
          <w:noProof/>
          <w:sz w:val="28"/>
        </w:rPr>
      </w:pPr>
      <w:ins w:id="6049" w:author="CR1180" w:date="2023-11-09T14:05:00Z">
        <w:r w:rsidRPr="008D5C06">
          <w:rPr>
            <w:rFonts w:ascii="Arial" w:hAnsi="Arial"/>
            <w:noProof/>
            <w:sz w:val="28"/>
          </w:rPr>
          <w:t>8.13.</w:t>
        </w:r>
        <w:r>
          <w:rPr>
            <w:rFonts w:ascii="Arial" w:hAnsi="Arial"/>
            <w:noProof/>
            <w:sz w:val="28"/>
          </w:rPr>
          <w:t>21</w:t>
        </w:r>
        <w:r w:rsidRPr="008D5C06">
          <w:rPr>
            <w:rFonts w:ascii="Arial" w:hAnsi="Arial"/>
            <w:noProof/>
            <w:sz w:val="28"/>
          </w:rPr>
          <w:tab/>
          <w:t>SRS Information Reservation Notification</w:t>
        </w:r>
      </w:ins>
    </w:p>
    <w:p w14:paraId="01153C52" w14:textId="2D501612" w:rsidR="00D33AC2" w:rsidRPr="008D5C06" w:rsidRDefault="00D33AC2" w:rsidP="00D33AC2">
      <w:pPr>
        <w:keepNext/>
        <w:keepLines/>
        <w:spacing w:before="120"/>
        <w:ind w:left="1418" w:hanging="1418"/>
        <w:outlineLvl w:val="3"/>
        <w:rPr>
          <w:ins w:id="6050" w:author="CR1180" w:date="2023-11-09T14:05:00Z"/>
          <w:rFonts w:ascii="Arial" w:hAnsi="Arial"/>
          <w:noProof/>
          <w:sz w:val="24"/>
        </w:rPr>
      </w:pPr>
      <w:bookmarkStart w:id="6051" w:name="_Toc99056141"/>
      <w:bookmarkStart w:id="6052" w:name="_Toc99959074"/>
      <w:bookmarkStart w:id="6053" w:name="_Toc105612255"/>
      <w:bookmarkStart w:id="6054" w:name="_Toc106109471"/>
      <w:bookmarkStart w:id="6055" w:name="_Toc112766363"/>
      <w:bookmarkStart w:id="6056" w:name="_Toc113379279"/>
      <w:bookmarkStart w:id="6057" w:name="_Toc120091832"/>
      <w:bookmarkStart w:id="6058" w:name="_Toc120534749"/>
      <w:ins w:id="6059" w:author="CR1180" w:date="2023-11-09T14:05:00Z">
        <w:r w:rsidRPr="008D5C06">
          <w:rPr>
            <w:rFonts w:ascii="Arial" w:hAnsi="Arial"/>
            <w:noProof/>
            <w:sz w:val="24"/>
          </w:rPr>
          <w:t>8.13.</w:t>
        </w:r>
        <w:r>
          <w:rPr>
            <w:rFonts w:ascii="Arial" w:hAnsi="Arial"/>
            <w:noProof/>
            <w:sz w:val="24"/>
          </w:rPr>
          <w:t>21</w:t>
        </w:r>
        <w:r w:rsidRPr="008D5C06">
          <w:rPr>
            <w:rFonts w:ascii="Arial" w:hAnsi="Arial"/>
            <w:noProof/>
            <w:sz w:val="24"/>
          </w:rPr>
          <w:t>.1</w:t>
        </w:r>
        <w:r w:rsidRPr="008D5C06">
          <w:rPr>
            <w:rFonts w:ascii="Arial" w:hAnsi="Arial"/>
            <w:noProof/>
            <w:sz w:val="24"/>
          </w:rPr>
          <w:tab/>
          <w:t>General</w:t>
        </w:r>
        <w:bookmarkEnd w:id="6051"/>
        <w:bookmarkEnd w:id="6052"/>
        <w:bookmarkEnd w:id="6053"/>
        <w:bookmarkEnd w:id="6054"/>
        <w:bookmarkEnd w:id="6055"/>
        <w:bookmarkEnd w:id="6056"/>
        <w:bookmarkEnd w:id="6057"/>
        <w:bookmarkEnd w:id="6058"/>
      </w:ins>
    </w:p>
    <w:p w14:paraId="26B7D4E1" w14:textId="77777777" w:rsidR="00D33AC2" w:rsidRPr="008D5C06" w:rsidRDefault="00D33AC2" w:rsidP="00D33AC2">
      <w:pPr>
        <w:rPr>
          <w:ins w:id="6060" w:author="CR1180" w:date="2023-11-09T14:05:00Z"/>
          <w:noProof/>
        </w:rPr>
      </w:pPr>
      <w:ins w:id="6061" w:author="CR1180" w:date="2023-11-09T14:05:00Z">
        <w:r w:rsidRPr="008D5C06">
          <w:rPr>
            <w:noProof/>
          </w:rPr>
          <w:t>The purpose of the SRS Information Reservation Notification</w:t>
        </w:r>
        <w:r w:rsidRPr="008D5C06" w:rsidDel="00893536">
          <w:rPr>
            <w:noProof/>
          </w:rPr>
          <w:t xml:space="preserve"> </w:t>
        </w:r>
        <w:r w:rsidRPr="008D5C06">
          <w:rPr>
            <w:noProof/>
          </w:rPr>
          <w:t xml:space="preserve">procedure is to allow the gNB-CU to request the gNB-DU to reserve or release SRS resources in the positioning validity area </w:t>
        </w:r>
        <w:r w:rsidRPr="00123B63">
          <w:rPr>
            <w:noProof/>
            <w:highlight w:val="yellow"/>
          </w:rPr>
          <w:t>[FFS]</w:t>
        </w:r>
        <w:r w:rsidRPr="008D5C06">
          <w:rPr>
            <w:noProof/>
          </w:rPr>
          <w:t xml:space="preserve">. </w:t>
        </w:r>
      </w:ins>
    </w:p>
    <w:p w14:paraId="756E9354" w14:textId="72CE61B7" w:rsidR="00D33AC2" w:rsidRPr="008D5C06" w:rsidRDefault="00D33AC2" w:rsidP="00D33AC2">
      <w:pPr>
        <w:keepNext/>
        <w:keepLines/>
        <w:spacing w:before="120"/>
        <w:ind w:left="1418" w:hanging="1418"/>
        <w:outlineLvl w:val="3"/>
        <w:rPr>
          <w:ins w:id="6062" w:author="CR1180" w:date="2023-11-09T14:05:00Z"/>
          <w:rFonts w:ascii="Arial" w:hAnsi="Arial"/>
          <w:noProof/>
          <w:sz w:val="24"/>
        </w:rPr>
      </w:pPr>
      <w:bookmarkStart w:id="6063" w:name="_Toc99056142"/>
      <w:bookmarkStart w:id="6064" w:name="_Toc99959075"/>
      <w:bookmarkStart w:id="6065" w:name="_Toc105612256"/>
      <w:bookmarkStart w:id="6066" w:name="_Toc106109472"/>
      <w:bookmarkStart w:id="6067" w:name="_Toc112766364"/>
      <w:bookmarkStart w:id="6068" w:name="_Toc113379280"/>
      <w:bookmarkStart w:id="6069" w:name="_Toc120091833"/>
      <w:bookmarkStart w:id="6070" w:name="_Toc120534750"/>
      <w:ins w:id="6071" w:author="CR1180" w:date="2023-11-09T14:05:00Z">
        <w:r w:rsidRPr="008D5C06">
          <w:rPr>
            <w:rFonts w:ascii="Arial" w:hAnsi="Arial"/>
            <w:noProof/>
            <w:sz w:val="24"/>
          </w:rPr>
          <w:t>8.13.</w:t>
        </w:r>
        <w:r>
          <w:rPr>
            <w:rFonts w:ascii="Arial" w:hAnsi="Arial"/>
            <w:noProof/>
            <w:sz w:val="24"/>
          </w:rPr>
          <w:t>21</w:t>
        </w:r>
        <w:r w:rsidRPr="008D5C06">
          <w:rPr>
            <w:rFonts w:ascii="Arial" w:hAnsi="Arial"/>
            <w:noProof/>
            <w:sz w:val="24"/>
          </w:rPr>
          <w:t>.2</w:t>
        </w:r>
        <w:r w:rsidRPr="008D5C06">
          <w:rPr>
            <w:rFonts w:ascii="Arial" w:hAnsi="Arial"/>
            <w:noProof/>
            <w:sz w:val="24"/>
          </w:rPr>
          <w:tab/>
          <w:t>Successful Operation</w:t>
        </w:r>
        <w:bookmarkEnd w:id="6063"/>
        <w:bookmarkEnd w:id="6064"/>
        <w:bookmarkEnd w:id="6065"/>
        <w:bookmarkEnd w:id="6066"/>
        <w:bookmarkEnd w:id="6067"/>
        <w:bookmarkEnd w:id="6068"/>
        <w:bookmarkEnd w:id="6069"/>
        <w:bookmarkEnd w:id="6070"/>
      </w:ins>
    </w:p>
    <w:p w14:paraId="2E16EFD2" w14:textId="77777777" w:rsidR="00D33AC2" w:rsidRPr="008D5C06" w:rsidRDefault="00D33AC2" w:rsidP="00D33AC2">
      <w:pPr>
        <w:jc w:val="center"/>
        <w:rPr>
          <w:ins w:id="6072" w:author="CR1180" w:date="2023-11-09T14:05:00Z"/>
        </w:rPr>
      </w:pPr>
      <w:ins w:id="6073" w:author="CR1180" w:date="2023-11-09T14:05:00Z">
        <w:r w:rsidRPr="008D5C06">
          <w:rPr>
            <w:rFonts w:ascii="Arial" w:hAnsi="Arial"/>
            <w:b/>
          </w:rPr>
          <w:object w:dxaOrig="6768" w:dyaOrig="2655" w14:anchorId="44566596">
            <v:shape id="_x0000_i1091" type="#_x0000_t75" style="width:324pt;height:123.6pt" o:ole="">
              <v:imagedata r:id="rId166" o:title=""/>
            </v:shape>
            <o:OLEObject Type="Embed" ProgID="Word.Picture.8" ShapeID="_x0000_i1091" DrawAspect="Content" ObjectID="_1761153823" r:id="rId167"/>
          </w:object>
        </w:r>
      </w:ins>
    </w:p>
    <w:p w14:paraId="40FB158B" w14:textId="4A8D4722" w:rsidR="00D33AC2" w:rsidRPr="008D5C06" w:rsidRDefault="00D33AC2" w:rsidP="00D33AC2">
      <w:pPr>
        <w:keepLines/>
        <w:spacing w:after="240"/>
        <w:jc w:val="center"/>
        <w:rPr>
          <w:ins w:id="6074" w:author="CR1180" w:date="2023-11-09T14:05:00Z"/>
          <w:rFonts w:ascii="Arial" w:hAnsi="Arial"/>
          <w:b/>
          <w:noProof/>
          <w:lang w:eastAsia="zh-CN"/>
        </w:rPr>
      </w:pPr>
      <w:ins w:id="6075" w:author="CR1180" w:date="2023-11-09T14:05:00Z">
        <w:r w:rsidRPr="008D5C06">
          <w:rPr>
            <w:rFonts w:ascii="Arial" w:hAnsi="Arial"/>
            <w:b/>
            <w:noProof/>
          </w:rPr>
          <w:t>Figure 8.</w:t>
        </w:r>
        <w:r w:rsidRPr="008D5C06">
          <w:rPr>
            <w:rFonts w:ascii="Arial" w:hAnsi="Arial"/>
            <w:b/>
            <w:noProof/>
            <w:lang w:eastAsia="zh-CN"/>
          </w:rPr>
          <w:t>13</w:t>
        </w:r>
        <w:r w:rsidRPr="008D5C06">
          <w:rPr>
            <w:rFonts w:ascii="Arial" w:hAnsi="Arial"/>
            <w:b/>
            <w:noProof/>
          </w:rPr>
          <w:t>.</w:t>
        </w:r>
        <w:r>
          <w:rPr>
            <w:rFonts w:ascii="Arial" w:hAnsi="Arial"/>
            <w:b/>
            <w:noProof/>
          </w:rPr>
          <w:t>21</w:t>
        </w:r>
        <w:r w:rsidRPr="008D5C06">
          <w:rPr>
            <w:rFonts w:ascii="Arial" w:hAnsi="Arial"/>
            <w:b/>
            <w:noProof/>
          </w:rPr>
          <w:t>.2-1: SRS Information Reservation Notification</w:t>
        </w:r>
        <w:r w:rsidRPr="008D5C06" w:rsidDel="00893536">
          <w:rPr>
            <w:rFonts w:ascii="Arial" w:hAnsi="Arial"/>
            <w:b/>
            <w:noProof/>
          </w:rPr>
          <w:t xml:space="preserve"> </w:t>
        </w:r>
        <w:r w:rsidRPr="008D5C06">
          <w:rPr>
            <w:rFonts w:ascii="Arial" w:hAnsi="Arial"/>
            <w:b/>
            <w:noProof/>
          </w:rPr>
          <w:t>procedure,</w:t>
        </w:r>
        <w:r w:rsidRPr="008D5C06">
          <w:rPr>
            <w:rFonts w:ascii="Arial" w:hAnsi="Arial"/>
            <w:b/>
            <w:noProof/>
            <w:lang w:eastAsia="zh-CN"/>
          </w:rPr>
          <w:t xml:space="preserve"> </w:t>
        </w:r>
        <w:r w:rsidRPr="008D5C06">
          <w:rPr>
            <w:rFonts w:ascii="Arial" w:hAnsi="Arial"/>
            <w:b/>
            <w:noProof/>
          </w:rPr>
          <w:t>successful operation</w:t>
        </w:r>
      </w:ins>
    </w:p>
    <w:p w14:paraId="7B764F8E" w14:textId="77777777" w:rsidR="00D33AC2" w:rsidRPr="008D5C06" w:rsidRDefault="00D33AC2" w:rsidP="00D33AC2">
      <w:pPr>
        <w:rPr>
          <w:ins w:id="6076" w:author="CR1180" w:date="2023-11-09T14:05:00Z"/>
          <w:noProof/>
        </w:rPr>
      </w:pPr>
      <w:ins w:id="6077" w:author="CR1180" w:date="2023-11-09T14:05:00Z">
        <w:r w:rsidRPr="008D5C06">
          <w:rPr>
            <w:noProof/>
          </w:rPr>
          <w:t xml:space="preserve">The gNB-CU initiates the procedure by sending a SRS INFORMATION RESERVATION NOTIFICATION message to the gNB-DU </w:t>
        </w:r>
      </w:ins>
    </w:p>
    <w:p w14:paraId="04D70788" w14:textId="77777777" w:rsidR="00D33AC2" w:rsidRPr="008D5C06" w:rsidRDefault="00D33AC2" w:rsidP="00D33AC2">
      <w:pPr>
        <w:rPr>
          <w:ins w:id="6078" w:author="CR1180" w:date="2023-11-09T14:05:00Z"/>
          <w:noProof/>
          <w:lang w:eastAsia="zh-CN"/>
        </w:rPr>
      </w:pPr>
      <w:ins w:id="6079" w:author="CR1180" w:date="2023-11-09T14:05:00Z">
        <w:r w:rsidRPr="008D5C06">
          <w:rPr>
            <w:rFonts w:hint="eastAsia"/>
            <w:noProof/>
            <w:lang w:eastAsia="zh-CN"/>
          </w:rPr>
          <w:t>I</w:t>
        </w:r>
        <w:r w:rsidRPr="008D5C06">
          <w:rPr>
            <w:noProof/>
            <w:lang w:eastAsia="zh-CN"/>
          </w:rPr>
          <w:t>f the</w:t>
        </w:r>
        <w:r w:rsidRPr="008D5C06">
          <w:rPr>
            <w:i/>
            <w:noProof/>
            <w:lang w:eastAsia="zh-CN"/>
          </w:rPr>
          <w:t xml:space="preserve"> SRS Reservation Request</w:t>
        </w:r>
        <w:r w:rsidRPr="008D5C06">
          <w:rPr>
            <w:noProof/>
            <w:lang w:eastAsia="zh-CN"/>
          </w:rPr>
          <w:t xml:space="preserve"> IE is set to "reserve", the gNB-DU shall reserve the indicated SRS configuration for LPHAP in the indicated Validity Area Cells. </w:t>
        </w:r>
        <w:r w:rsidRPr="008D5C06">
          <w:rPr>
            <w:rFonts w:hint="eastAsia"/>
            <w:noProof/>
            <w:lang w:eastAsia="zh-CN"/>
          </w:rPr>
          <w:t>I</w:t>
        </w:r>
        <w:r w:rsidRPr="008D5C06">
          <w:rPr>
            <w:noProof/>
            <w:lang w:eastAsia="zh-CN"/>
          </w:rPr>
          <w:t>f the</w:t>
        </w:r>
        <w:r w:rsidRPr="008D5C06">
          <w:rPr>
            <w:i/>
            <w:noProof/>
            <w:lang w:eastAsia="zh-CN"/>
          </w:rPr>
          <w:t xml:space="preserve"> SRS Reservation Request</w:t>
        </w:r>
        <w:r w:rsidRPr="008D5C06">
          <w:rPr>
            <w:noProof/>
            <w:lang w:eastAsia="zh-CN"/>
          </w:rPr>
          <w:t xml:space="preserve"> IE is set to "release", the gNB-DU shall release the previous SRS configuration in all the validity area.</w:t>
        </w:r>
      </w:ins>
    </w:p>
    <w:p w14:paraId="7AB044C7" w14:textId="4C544A28" w:rsidR="00D33AC2" w:rsidRDefault="00D33AC2" w:rsidP="00D33AC2">
      <w:pPr>
        <w:keepLines/>
        <w:rPr>
          <w:ins w:id="6080" w:author="CR1180" w:date="2023-11-09T14:06:00Z"/>
          <w:noProof/>
          <w:color w:val="FF0000"/>
          <w:lang w:eastAsia="zh-CN"/>
        </w:rPr>
      </w:pPr>
      <w:ins w:id="6081" w:author="CR1180" w:date="2023-11-09T14:05:00Z">
        <w:r w:rsidRPr="00123B63">
          <w:rPr>
            <w:noProof/>
            <w:color w:val="FF0000"/>
            <w:highlight w:val="yellow"/>
            <w:lang w:eastAsia="zh-CN"/>
          </w:rPr>
          <w:t xml:space="preserve">Editor’s Note: the procedural details are FFS, especially the structure of the validity area </w:t>
        </w:r>
        <w:r w:rsidRPr="008D5C06">
          <w:rPr>
            <w:noProof/>
            <w:color w:val="FF0000"/>
            <w:highlight w:val="yellow"/>
            <w:lang w:eastAsia="zh-CN"/>
          </w:rPr>
          <w:t xml:space="preserve">and whether it should be </w:t>
        </w:r>
        <w:r w:rsidRPr="00123B63">
          <w:rPr>
            <w:noProof/>
            <w:color w:val="FF0000"/>
            <w:highlight w:val="yellow"/>
            <w:lang w:eastAsia="zh-CN"/>
          </w:rPr>
          <w:t>signalled over F1</w:t>
        </w:r>
      </w:ins>
    </w:p>
    <w:p w14:paraId="25E26A25" w14:textId="77777777" w:rsidR="00D33AC2" w:rsidRPr="008D5C06" w:rsidRDefault="00D33AC2" w:rsidP="00D33AC2">
      <w:pPr>
        <w:rPr>
          <w:ins w:id="6082" w:author="CR1180" w:date="2023-11-09T14:06:00Z"/>
          <w:noProof/>
          <w:lang w:eastAsia="zh-CN"/>
        </w:rPr>
      </w:pPr>
    </w:p>
    <w:p w14:paraId="7A0EC7E2" w14:textId="77777777" w:rsidR="00D33AC2" w:rsidRPr="008D5C06" w:rsidRDefault="00D33AC2" w:rsidP="00D33AC2">
      <w:pPr>
        <w:keepNext/>
        <w:keepLines/>
        <w:spacing w:before="120"/>
        <w:ind w:left="1418" w:hanging="1418"/>
        <w:outlineLvl w:val="3"/>
        <w:rPr>
          <w:ins w:id="6083" w:author="CR1180" w:date="2023-11-09T14:06:00Z"/>
          <w:rFonts w:ascii="Arial" w:hAnsi="Arial"/>
          <w:noProof/>
          <w:sz w:val="24"/>
        </w:rPr>
      </w:pPr>
      <w:bookmarkStart w:id="6084" w:name="_Toc99056143"/>
      <w:bookmarkStart w:id="6085" w:name="_Toc99959076"/>
      <w:bookmarkStart w:id="6086" w:name="_Toc105612257"/>
      <w:bookmarkStart w:id="6087" w:name="_Toc106109473"/>
      <w:bookmarkStart w:id="6088" w:name="_Toc112766365"/>
      <w:bookmarkStart w:id="6089" w:name="_Toc113379281"/>
      <w:bookmarkStart w:id="6090" w:name="_Toc120091834"/>
      <w:bookmarkStart w:id="6091" w:name="_Toc120534751"/>
      <w:ins w:id="6092" w:author="CR1180" w:date="2023-11-09T14:06:00Z">
        <w:r w:rsidRPr="008D5C06">
          <w:rPr>
            <w:rFonts w:ascii="Arial" w:hAnsi="Arial"/>
            <w:noProof/>
            <w:sz w:val="24"/>
          </w:rPr>
          <w:t>8.2.</w:t>
        </w:r>
        <w:r>
          <w:rPr>
            <w:rFonts w:ascii="Arial" w:hAnsi="Arial"/>
            <w:noProof/>
            <w:sz w:val="24"/>
          </w:rPr>
          <w:t>x</w:t>
        </w:r>
        <w:r w:rsidRPr="008D5C06">
          <w:rPr>
            <w:rFonts w:ascii="Arial" w:hAnsi="Arial"/>
            <w:noProof/>
            <w:sz w:val="24"/>
          </w:rPr>
          <w:t>.3</w:t>
        </w:r>
        <w:r w:rsidRPr="008D5C06">
          <w:rPr>
            <w:rFonts w:ascii="Arial" w:hAnsi="Arial"/>
            <w:noProof/>
            <w:sz w:val="24"/>
          </w:rPr>
          <w:tab/>
          <w:t>Unsuccessful Operation</w:t>
        </w:r>
        <w:bookmarkEnd w:id="6084"/>
        <w:bookmarkEnd w:id="6085"/>
        <w:bookmarkEnd w:id="6086"/>
        <w:bookmarkEnd w:id="6087"/>
        <w:bookmarkEnd w:id="6088"/>
        <w:bookmarkEnd w:id="6089"/>
        <w:bookmarkEnd w:id="6090"/>
        <w:bookmarkEnd w:id="6091"/>
      </w:ins>
    </w:p>
    <w:p w14:paraId="24171D05" w14:textId="77777777" w:rsidR="00D33AC2" w:rsidRPr="008D5C06" w:rsidRDefault="00D33AC2" w:rsidP="00D33AC2">
      <w:pPr>
        <w:rPr>
          <w:ins w:id="6093" w:author="CR1180" w:date="2023-11-09T14:06:00Z"/>
        </w:rPr>
      </w:pPr>
      <w:ins w:id="6094" w:author="CR1180" w:date="2023-11-09T14:06:00Z">
        <w:r w:rsidRPr="008D5C06">
          <w:t>Not Applicable.</w:t>
        </w:r>
      </w:ins>
    </w:p>
    <w:p w14:paraId="25C0FC4B" w14:textId="77777777" w:rsidR="00D33AC2" w:rsidRPr="008D5C06" w:rsidRDefault="00D33AC2" w:rsidP="00D33AC2">
      <w:pPr>
        <w:keepNext/>
        <w:keepLines/>
        <w:spacing w:before="120"/>
        <w:ind w:left="1418" w:hanging="1418"/>
        <w:outlineLvl w:val="3"/>
        <w:rPr>
          <w:ins w:id="6095" w:author="CR1180" w:date="2023-11-09T14:06:00Z"/>
          <w:rFonts w:ascii="Arial" w:hAnsi="Arial"/>
          <w:sz w:val="24"/>
        </w:rPr>
      </w:pPr>
      <w:bookmarkStart w:id="6096" w:name="_Toc105612258"/>
      <w:bookmarkStart w:id="6097" w:name="_Toc106109474"/>
      <w:bookmarkStart w:id="6098" w:name="_Toc112766366"/>
      <w:bookmarkStart w:id="6099" w:name="_Toc113379282"/>
      <w:bookmarkStart w:id="6100" w:name="_Toc120091835"/>
      <w:bookmarkStart w:id="6101" w:name="_Toc120534752"/>
      <w:ins w:id="6102" w:author="CR1180" w:date="2023-11-09T14:06:00Z">
        <w:r w:rsidRPr="008D5C06">
          <w:rPr>
            <w:rFonts w:ascii="Arial" w:hAnsi="Arial"/>
            <w:sz w:val="24"/>
          </w:rPr>
          <w:t>8.2.</w:t>
        </w:r>
        <w:r>
          <w:rPr>
            <w:rFonts w:ascii="Arial" w:hAnsi="Arial"/>
            <w:sz w:val="24"/>
          </w:rPr>
          <w:t>x</w:t>
        </w:r>
        <w:r w:rsidRPr="008D5C06">
          <w:rPr>
            <w:rFonts w:ascii="Arial" w:hAnsi="Arial"/>
            <w:sz w:val="24"/>
          </w:rPr>
          <w:t>.4</w:t>
        </w:r>
        <w:r w:rsidRPr="008D5C06">
          <w:rPr>
            <w:rFonts w:ascii="Arial" w:hAnsi="Arial"/>
            <w:sz w:val="24"/>
          </w:rPr>
          <w:tab/>
          <w:t>Abnormal Conditions</w:t>
        </w:r>
        <w:bookmarkEnd w:id="6096"/>
        <w:bookmarkEnd w:id="6097"/>
        <w:bookmarkEnd w:id="6098"/>
        <w:bookmarkEnd w:id="6099"/>
        <w:bookmarkEnd w:id="6100"/>
        <w:bookmarkEnd w:id="6101"/>
      </w:ins>
    </w:p>
    <w:p w14:paraId="70B46557" w14:textId="779B9AEA" w:rsidR="00D33AC2" w:rsidRPr="00D33AC2" w:rsidRDefault="00D33AC2" w:rsidP="00D33AC2">
      <w:pPr>
        <w:keepLines/>
        <w:rPr>
          <w:noProof/>
          <w:color w:val="FF0000"/>
          <w:lang w:eastAsia="zh-CN"/>
        </w:rPr>
      </w:pPr>
      <w:ins w:id="6103" w:author="CR1180" w:date="2023-11-09T14:06:00Z">
        <w:r w:rsidRPr="008D5C06">
          <w:t>Void.</w:t>
        </w:r>
      </w:ins>
    </w:p>
    <w:p w14:paraId="05D45D08" w14:textId="77777777" w:rsidR="004A075A" w:rsidRPr="00DA11D0" w:rsidRDefault="004A075A" w:rsidP="004A075A">
      <w:pPr>
        <w:pStyle w:val="Heading2"/>
        <w:rPr>
          <w:noProof/>
        </w:rPr>
      </w:pPr>
      <w:bookmarkStart w:id="6104" w:name="_Toc120124194"/>
      <w:bookmarkStart w:id="6105" w:name="_Toc146226461"/>
      <w:bookmarkStart w:id="6106" w:name="_CR8_14"/>
      <w:bookmarkEnd w:id="6106"/>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877"/>
      <w:bookmarkEnd w:id="6029"/>
      <w:bookmarkEnd w:id="6030"/>
      <w:bookmarkEnd w:id="6031"/>
      <w:bookmarkEnd w:id="6032"/>
      <w:bookmarkEnd w:id="6033"/>
      <w:bookmarkEnd w:id="6034"/>
      <w:bookmarkEnd w:id="6104"/>
      <w:bookmarkEnd w:id="6105"/>
    </w:p>
    <w:p w14:paraId="3F01A02C" w14:textId="77777777" w:rsidR="004A075A" w:rsidRPr="00DA11D0" w:rsidRDefault="004A075A" w:rsidP="004A075A">
      <w:pPr>
        <w:pStyle w:val="Heading3"/>
      </w:pPr>
      <w:bookmarkStart w:id="6107" w:name="_Toc99038457"/>
      <w:bookmarkStart w:id="6108" w:name="_Toc99730720"/>
      <w:bookmarkStart w:id="6109" w:name="_Toc105510839"/>
      <w:bookmarkStart w:id="6110" w:name="_Toc105927371"/>
      <w:bookmarkStart w:id="6111" w:name="_Toc106109911"/>
      <w:bookmarkStart w:id="6112" w:name="_Toc113835348"/>
      <w:bookmarkStart w:id="6113" w:name="_Toc120124195"/>
      <w:bookmarkStart w:id="6114" w:name="_Toc146226462"/>
      <w:bookmarkStart w:id="6115" w:name="_CR8_14_1"/>
      <w:bookmarkEnd w:id="6115"/>
      <w:r w:rsidRPr="00DA11D0">
        <w:t>8.</w:t>
      </w:r>
      <w:r>
        <w:t>14</w:t>
      </w:r>
      <w:r w:rsidRPr="00DA11D0">
        <w:t>.1</w:t>
      </w:r>
      <w:r w:rsidRPr="00DA11D0">
        <w:tab/>
        <w:t>Broadcast Context Setup</w:t>
      </w:r>
      <w:bookmarkEnd w:id="6107"/>
      <w:bookmarkEnd w:id="6108"/>
      <w:bookmarkEnd w:id="6109"/>
      <w:bookmarkEnd w:id="6110"/>
      <w:bookmarkEnd w:id="6111"/>
      <w:bookmarkEnd w:id="6112"/>
      <w:bookmarkEnd w:id="6113"/>
      <w:bookmarkEnd w:id="6114"/>
      <w:r w:rsidRPr="00DA11D0">
        <w:t xml:space="preserve"> </w:t>
      </w:r>
    </w:p>
    <w:p w14:paraId="3C6A8E87" w14:textId="77777777" w:rsidR="004A075A" w:rsidRPr="00DA11D0" w:rsidRDefault="004A075A" w:rsidP="004A075A">
      <w:pPr>
        <w:pStyle w:val="Heading4"/>
        <w:rPr>
          <w:lang w:eastAsia="zh-CN"/>
        </w:rPr>
      </w:pPr>
      <w:bookmarkStart w:id="6116" w:name="_Toc99038458"/>
      <w:bookmarkStart w:id="6117" w:name="_Toc99730721"/>
      <w:bookmarkStart w:id="6118" w:name="_Toc105510840"/>
      <w:bookmarkStart w:id="6119" w:name="_Toc105927372"/>
      <w:bookmarkStart w:id="6120" w:name="_Toc106109912"/>
      <w:bookmarkStart w:id="6121" w:name="_Toc113835349"/>
      <w:bookmarkStart w:id="6122" w:name="_Toc120124196"/>
      <w:bookmarkStart w:id="6123" w:name="_Toc146226463"/>
      <w:bookmarkStart w:id="6124" w:name="_CR8_14_1_1"/>
      <w:bookmarkEnd w:id="6124"/>
      <w:r w:rsidRPr="00DA11D0">
        <w:t>8.</w:t>
      </w:r>
      <w:r>
        <w:t>14</w:t>
      </w:r>
      <w:r w:rsidRPr="00DA11D0">
        <w:t>.1.1</w:t>
      </w:r>
      <w:r w:rsidRPr="00DA11D0">
        <w:tab/>
        <w:t>General</w:t>
      </w:r>
      <w:bookmarkEnd w:id="6116"/>
      <w:bookmarkEnd w:id="6117"/>
      <w:bookmarkEnd w:id="6118"/>
      <w:bookmarkEnd w:id="6119"/>
      <w:bookmarkEnd w:id="6120"/>
      <w:bookmarkEnd w:id="6121"/>
      <w:bookmarkEnd w:id="6122"/>
      <w:bookmarkEnd w:id="6123"/>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6125" w:name="_Toc99038459"/>
      <w:bookmarkStart w:id="6126" w:name="_Toc99730722"/>
      <w:bookmarkStart w:id="6127" w:name="_Toc105510841"/>
      <w:bookmarkStart w:id="6128" w:name="_Toc105927373"/>
      <w:bookmarkStart w:id="6129" w:name="_Toc106109913"/>
      <w:bookmarkStart w:id="6130" w:name="_Toc113835350"/>
      <w:bookmarkStart w:id="6131" w:name="_Toc120124197"/>
      <w:bookmarkStart w:id="6132" w:name="_Toc146226464"/>
      <w:bookmarkStart w:id="6133" w:name="_CR8_14_1_2"/>
      <w:bookmarkEnd w:id="6133"/>
      <w:r w:rsidRPr="00DA11D0">
        <w:lastRenderedPageBreak/>
        <w:t>8.</w:t>
      </w:r>
      <w:r>
        <w:t>14</w:t>
      </w:r>
      <w:r w:rsidRPr="00DA11D0">
        <w:t>.1.2</w:t>
      </w:r>
      <w:r w:rsidRPr="00DA11D0">
        <w:tab/>
        <w:t>Successful Operation</w:t>
      </w:r>
      <w:bookmarkEnd w:id="6125"/>
      <w:bookmarkEnd w:id="6126"/>
      <w:bookmarkEnd w:id="6127"/>
      <w:bookmarkEnd w:id="6128"/>
      <w:bookmarkEnd w:id="6129"/>
      <w:bookmarkEnd w:id="6130"/>
      <w:bookmarkEnd w:id="6131"/>
      <w:bookmarkEnd w:id="6132"/>
    </w:p>
    <w:p w14:paraId="1C3C3CBA" w14:textId="77777777" w:rsidR="004A075A" w:rsidRDefault="004A075A" w:rsidP="004A075A">
      <w:pPr>
        <w:pStyle w:val="TH"/>
      </w:pPr>
      <w:r>
        <w:object w:dxaOrig="5580" w:dyaOrig="2355" w14:anchorId="128954A9">
          <v:shape id="_x0000_i1092" type="#_x0000_t75" style="width:342.35pt;height:130.4pt" o:ole="">
            <v:imagedata r:id="rId168" o:title="" croptop="-6693f" cropleft="-5638f" cropright="-8926f"/>
          </v:shape>
          <o:OLEObject Type="Embed" ProgID="Word.Picture.8" ShapeID="_x0000_i1092" DrawAspect="Content" ObjectID="_1761153824" r:id="rId169"/>
        </w:object>
      </w:r>
    </w:p>
    <w:p w14:paraId="4DF26976" w14:textId="77777777" w:rsidR="004A075A" w:rsidRPr="00DA11D0" w:rsidRDefault="004A075A" w:rsidP="004A075A">
      <w:pPr>
        <w:pStyle w:val="TF"/>
      </w:pPr>
      <w:bookmarkStart w:id="6134" w:name="_CRFigure8_14_1_21"/>
      <w:r w:rsidRPr="00DA11D0">
        <w:t xml:space="preserve">Figure </w:t>
      </w:r>
      <w:bookmarkEnd w:id="6134"/>
      <w:r w:rsidRPr="00DA11D0">
        <w:t>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0"/>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0"/>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Default="002C4EA2" w:rsidP="002C4EA2">
      <w:pPr>
        <w:rPr>
          <w:ins w:id="6135" w:author="CR1189" w:date="2023-11-09T20:26:00Z"/>
        </w:rPr>
      </w:pPr>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4948D8E9" w14:textId="4BFD8989" w:rsidR="00C410D6" w:rsidRPr="00C410D6" w:rsidRDefault="00C410D6" w:rsidP="002C4EA2">
      <w:pPr>
        <w:rPr>
          <w:rFonts w:eastAsiaTheme="minorEastAsia"/>
          <w:lang w:eastAsia="zh-CN"/>
        </w:rPr>
      </w:pPr>
      <w:ins w:id="6136" w:author="CR1189" w:date="2023-11-09T20:26:00Z">
        <w:r w:rsidRPr="00527183">
          <w:rPr>
            <w:rFonts w:eastAsiaTheme="minorEastAsia"/>
            <w:lang w:eastAsia="zh-CN"/>
          </w:rPr>
          <w:t xml:space="preserve">If the </w:t>
        </w:r>
        <w:r w:rsidRPr="00527183">
          <w:rPr>
            <w:i/>
            <w:lang w:val="en-US" w:eastAsia="zh-CN"/>
          </w:rPr>
          <w:t>Associated Session ID</w:t>
        </w:r>
        <w:r w:rsidRPr="00527183">
          <w:t xml:space="preserve"> IE is contained in the BROADCAST </w:t>
        </w:r>
        <w:r w:rsidRPr="00527183">
          <w:rPr>
            <w:lang w:eastAsia="zh-CN"/>
          </w:rPr>
          <w:t>CONTEXT SETUP REQUEST message, the gNB-DU</w:t>
        </w:r>
        <w:r>
          <w:rPr>
            <w:lang w:eastAsia="zh-CN"/>
          </w:rPr>
          <w:t xml:space="preserve"> shall, if supported, </w:t>
        </w:r>
        <w:r w:rsidRPr="00527183">
          <w:rPr>
            <w:lang w:eastAsia="zh-CN"/>
          </w:rPr>
          <w:t xml:space="preserve">take this information into account </w:t>
        </w:r>
        <w:r>
          <w:rPr>
            <w:noProof/>
            <w:lang w:eastAsia="zh-CN"/>
          </w:rPr>
          <w:t>to determine whether MBS session resource sharing is possible, as specified in TS 38.401 [4]</w:t>
        </w:r>
        <w:r w:rsidRPr="00527183">
          <w:rPr>
            <w:lang w:eastAsia="zh-CN"/>
          </w:rPr>
          <w:t>.</w:t>
        </w:r>
        <w:r w:rsidRPr="009505BC">
          <w:rPr>
            <w:noProof/>
            <w:lang w:eastAsia="zh-CN"/>
          </w:rPr>
          <w:t xml:space="preserve"> </w:t>
        </w:r>
        <w:r w:rsidRPr="00663B6E">
          <w:rPr>
            <w:noProof/>
            <w:lang w:eastAsia="zh-CN"/>
          </w:rPr>
          <w:t xml:space="preserve">If the gNB-DU decides to not establish F1-U tunnel towards the gNB-CU it shall include the </w:t>
        </w:r>
        <w:r w:rsidRPr="00663B6E">
          <w:rPr>
            <w:i/>
            <w:noProof/>
            <w:lang w:eastAsia="zh-CN"/>
          </w:rPr>
          <w:t>F1-U tunnel Not Established</w:t>
        </w:r>
        <w:r w:rsidRPr="00663B6E">
          <w:rPr>
            <w:noProof/>
            <w:lang w:eastAsia="zh-CN"/>
          </w:rPr>
          <w:t xml:space="preserve"> IE set to "true" in the BROADCAST CONTEXT SETUP RESPONSE message.</w:t>
        </w:r>
      </w:ins>
    </w:p>
    <w:p w14:paraId="33EB281C" w14:textId="77777777" w:rsidR="004A075A" w:rsidRPr="00DA11D0" w:rsidRDefault="004A075A" w:rsidP="004A075A">
      <w:pPr>
        <w:pStyle w:val="Heading4"/>
        <w:rPr>
          <w:bCs/>
        </w:rPr>
      </w:pPr>
      <w:bookmarkStart w:id="6137" w:name="_Toc99038460"/>
      <w:bookmarkStart w:id="6138" w:name="_Toc99730723"/>
      <w:bookmarkStart w:id="6139" w:name="_Toc105510842"/>
      <w:bookmarkStart w:id="6140" w:name="_Toc105927374"/>
      <w:bookmarkStart w:id="6141" w:name="_Toc106109914"/>
      <w:bookmarkStart w:id="6142" w:name="_Toc113835351"/>
      <w:bookmarkStart w:id="6143" w:name="_Toc120124198"/>
      <w:bookmarkStart w:id="6144" w:name="_Toc146226465"/>
      <w:bookmarkStart w:id="6145" w:name="_CR8_14_1_3"/>
      <w:bookmarkEnd w:id="6145"/>
      <w:r w:rsidRPr="00DA11D0">
        <w:lastRenderedPageBreak/>
        <w:t>8.</w:t>
      </w:r>
      <w:r>
        <w:t>14</w:t>
      </w:r>
      <w:r w:rsidRPr="00DA11D0">
        <w:t>.1.3</w:t>
      </w:r>
      <w:r w:rsidRPr="00DA11D0">
        <w:tab/>
        <w:t>Unsuccessful Operation</w:t>
      </w:r>
      <w:bookmarkEnd w:id="6137"/>
      <w:bookmarkEnd w:id="6138"/>
      <w:bookmarkEnd w:id="6139"/>
      <w:bookmarkEnd w:id="6140"/>
      <w:bookmarkEnd w:id="6141"/>
      <w:bookmarkEnd w:id="6142"/>
      <w:bookmarkEnd w:id="6143"/>
      <w:bookmarkEnd w:id="6144"/>
    </w:p>
    <w:p w14:paraId="5F6E906A" w14:textId="77777777" w:rsidR="004A075A" w:rsidRPr="00DA11D0" w:rsidRDefault="004A075A" w:rsidP="004A075A">
      <w:pPr>
        <w:jc w:val="center"/>
      </w:pPr>
      <w:r w:rsidRPr="00DA11D0">
        <w:object w:dxaOrig="5580" w:dyaOrig="2355" w14:anchorId="3981A58C">
          <v:shape id="_x0000_i1093" type="#_x0000_t75" style="width:342.35pt;height:130.4pt" o:ole="">
            <v:imagedata r:id="rId170" o:title="" croptop="-6693f" cropleft="-5638f" cropright="-8926f"/>
          </v:shape>
          <o:OLEObject Type="Embed" ProgID="Word.Picture.8" ShapeID="_x0000_i1093" DrawAspect="Content" ObjectID="_1761153825" r:id="rId171"/>
        </w:object>
      </w:r>
    </w:p>
    <w:p w14:paraId="2FA70EF8" w14:textId="77777777" w:rsidR="004A075A" w:rsidRPr="00DA11D0" w:rsidRDefault="004A075A" w:rsidP="004A075A">
      <w:pPr>
        <w:pStyle w:val="TF"/>
      </w:pPr>
      <w:bookmarkStart w:id="6146" w:name="_CRFigure8_14_1_31"/>
      <w:r w:rsidRPr="00DA11D0">
        <w:t xml:space="preserve">Figure </w:t>
      </w:r>
      <w:bookmarkEnd w:id="6146"/>
      <w:r w:rsidRPr="00DA11D0">
        <w:t>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6147" w:name="_Toc99038461"/>
      <w:bookmarkStart w:id="6148" w:name="_Toc99730724"/>
      <w:bookmarkStart w:id="6149" w:name="_Toc105510843"/>
      <w:bookmarkStart w:id="6150" w:name="_Toc105927375"/>
      <w:bookmarkStart w:id="6151" w:name="_Toc106109915"/>
      <w:bookmarkStart w:id="6152" w:name="_Toc113835352"/>
      <w:bookmarkStart w:id="6153" w:name="_Toc120124199"/>
      <w:bookmarkStart w:id="6154" w:name="_Toc146226466"/>
      <w:bookmarkStart w:id="6155" w:name="_CR8_14_1_4"/>
      <w:bookmarkEnd w:id="6155"/>
      <w:r w:rsidRPr="00DA11D0">
        <w:t>8.</w:t>
      </w:r>
      <w:r>
        <w:t>14</w:t>
      </w:r>
      <w:r w:rsidRPr="00DA11D0">
        <w:t>.1.4</w:t>
      </w:r>
      <w:r w:rsidRPr="00DA11D0">
        <w:tab/>
        <w:t>Abnormal Conditions</w:t>
      </w:r>
      <w:bookmarkEnd w:id="6147"/>
      <w:bookmarkEnd w:id="6148"/>
      <w:bookmarkEnd w:id="6149"/>
      <w:bookmarkEnd w:id="6150"/>
      <w:bookmarkEnd w:id="6151"/>
      <w:bookmarkEnd w:id="6152"/>
      <w:bookmarkEnd w:id="6153"/>
      <w:bookmarkEnd w:id="6154"/>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6156" w:name="_Toc99038462"/>
      <w:bookmarkStart w:id="6157" w:name="_Toc99730725"/>
      <w:bookmarkStart w:id="6158" w:name="_Toc105510844"/>
      <w:bookmarkStart w:id="6159" w:name="_Toc105927376"/>
      <w:bookmarkStart w:id="6160" w:name="_Toc106109916"/>
      <w:bookmarkStart w:id="6161" w:name="_Toc113835353"/>
      <w:bookmarkStart w:id="6162" w:name="_Toc120124200"/>
      <w:bookmarkStart w:id="6163" w:name="_Toc146226467"/>
      <w:bookmarkStart w:id="6164" w:name="_CR8_14_2"/>
      <w:bookmarkEnd w:id="6164"/>
      <w:r w:rsidRPr="00DA11D0">
        <w:t>8.</w:t>
      </w:r>
      <w:r>
        <w:t>14</w:t>
      </w:r>
      <w:r w:rsidRPr="00DA11D0">
        <w:t>.2</w:t>
      </w:r>
      <w:r w:rsidRPr="00DA11D0">
        <w:tab/>
        <w:t>Broadcast Context Release</w:t>
      </w:r>
      <w:bookmarkEnd w:id="6156"/>
      <w:bookmarkEnd w:id="6157"/>
      <w:bookmarkEnd w:id="6158"/>
      <w:bookmarkEnd w:id="6159"/>
      <w:bookmarkEnd w:id="6160"/>
      <w:bookmarkEnd w:id="6161"/>
      <w:bookmarkEnd w:id="6162"/>
      <w:bookmarkEnd w:id="6163"/>
    </w:p>
    <w:p w14:paraId="0B8CE521" w14:textId="77777777" w:rsidR="004A075A" w:rsidRPr="00DA11D0" w:rsidRDefault="004A075A" w:rsidP="004A075A">
      <w:pPr>
        <w:pStyle w:val="Heading4"/>
      </w:pPr>
      <w:bookmarkStart w:id="6165" w:name="_Toc99038463"/>
      <w:bookmarkStart w:id="6166" w:name="_Toc99730726"/>
      <w:bookmarkStart w:id="6167" w:name="_Toc105510845"/>
      <w:bookmarkStart w:id="6168" w:name="_Toc105927377"/>
      <w:bookmarkStart w:id="6169" w:name="_Toc106109917"/>
      <w:bookmarkStart w:id="6170" w:name="_Toc113835354"/>
      <w:bookmarkStart w:id="6171" w:name="_Toc120124201"/>
      <w:bookmarkStart w:id="6172" w:name="_Toc146226468"/>
      <w:bookmarkStart w:id="6173" w:name="_CR8_14_2_1"/>
      <w:bookmarkEnd w:id="6173"/>
      <w:r w:rsidRPr="00DA11D0">
        <w:t>8.</w:t>
      </w:r>
      <w:r>
        <w:t>14</w:t>
      </w:r>
      <w:r w:rsidRPr="00DA11D0">
        <w:t>.2.1</w:t>
      </w:r>
      <w:r w:rsidRPr="00DA11D0">
        <w:tab/>
        <w:t>General</w:t>
      </w:r>
      <w:bookmarkEnd w:id="6165"/>
      <w:bookmarkEnd w:id="6166"/>
      <w:bookmarkEnd w:id="6167"/>
      <w:bookmarkEnd w:id="6168"/>
      <w:bookmarkEnd w:id="6169"/>
      <w:bookmarkEnd w:id="6170"/>
      <w:bookmarkEnd w:id="6171"/>
      <w:bookmarkEnd w:id="6172"/>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6174" w:name="_Toc99038464"/>
      <w:bookmarkStart w:id="6175" w:name="_Toc99730727"/>
      <w:bookmarkStart w:id="6176" w:name="_Toc105510846"/>
      <w:bookmarkStart w:id="6177" w:name="_Toc105927378"/>
      <w:bookmarkStart w:id="6178" w:name="_Toc106109918"/>
      <w:bookmarkStart w:id="6179" w:name="_Toc113835355"/>
      <w:bookmarkStart w:id="6180" w:name="_Toc120124202"/>
      <w:bookmarkStart w:id="6181" w:name="_Toc146226469"/>
      <w:bookmarkStart w:id="6182" w:name="_CR8_14_2_2"/>
      <w:bookmarkEnd w:id="6182"/>
      <w:r w:rsidRPr="00DA11D0">
        <w:t>8.</w:t>
      </w:r>
      <w:r>
        <w:t>14</w:t>
      </w:r>
      <w:r w:rsidRPr="00DA11D0">
        <w:t>.2.2</w:t>
      </w:r>
      <w:r w:rsidRPr="00DA11D0">
        <w:tab/>
        <w:t>Successful Operation</w:t>
      </w:r>
      <w:bookmarkEnd w:id="6174"/>
      <w:bookmarkEnd w:id="6175"/>
      <w:bookmarkEnd w:id="6176"/>
      <w:bookmarkEnd w:id="6177"/>
      <w:bookmarkEnd w:id="6178"/>
      <w:bookmarkEnd w:id="6179"/>
      <w:bookmarkEnd w:id="6180"/>
      <w:bookmarkEnd w:id="6181"/>
    </w:p>
    <w:p w14:paraId="24A428C7" w14:textId="77777777" w:rsidR="004A075A" w:rsidRPr="00DA11D0" w:rsidRDefault="004A075A" w:rsidP="004A075A">
      <w:pPr>
        <w:pStyle w:val="TH"/>
      </w:pPr>
      <w:r w:rsidRPr="00DA11D0">
        <w:object w:dxaOrig="5580" w:dyaOrig="2355" w14:anchorId="3DB8B0A5">
          <v:shape id="_x0000_i1094" type="#_x0000_t75" style="width:342.35pt;height:130.4pt" o:ole="">
            <v:imagedata r:id="rId172" o:title="" croptop="-6693f" cropleft="-5638f" cropright="-8926f"/>
          </v:shape>
          <o:OLEObject Type="Embed" ProgID="Word.Picture.8" ShapeID="_x0000_i1094" DrawAspect="Content" ObjectID="_1761153826" r:id="rId173"/>
        </w:object>
      </w:r>
    </w:p>
    <w:p w14:paraId="48BD0F31" w14:textId="77777777" w:rsidR="004A075A" w:rsidRPr="00DA11D0" w:rsidRDefault="004A075A" w:rsidP="004A075A">
      <w:pPr>
        <w:pStyle w:val="TF"/>
        <w:rPr>
          <w:rFonts w:eastAsia="MS Mincho"/>
        </w:rPr>
      </w:pPr>
      <w:bookmarkStart w:id="6183" w:name="_CRFigure8_14_2_21"/>
      <w:r w:rsidRPr="00DA11D0">
        <w:t xml:space="preserve">Figure </w:t>
      </w:r>
      <w:bookmarkEnd w:id="6183"/>
      <w:r w:rsidRPr="00DA11D0">
        <w:t>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6184" w:name="_Toc99038465"/>
      <w:bookmarkStart w:id="6185" w:name="_Toc99730728"/>
      <w:bookmarkStart w:id="6186" w:name="_Toc105510847"/>
      <w:bookmarkStart w:id="6187" w:name="_Toc105927379"/>
      <w:bookmarkStart w:id="6188" w:name="_Toc106109919"/>
      <w:bookmarkStart w:id="6189" w:name="_Toc113835356"/>
      <w:bookmarkStart w:id="6190" w:name="_Toc120124203"/>
      <w:bookmarkStart w:id="6191" w:name="_Toc146226470"/>
      <w:bookmarkStart w:id="6192" w:name="_CR8_14_2_3"/>
      <w:bookmarkEnd w:id="6192"/>
      <w:r w:rsidRPr="00DA11D0">
        <w:t>8.</w:t>
      </w:r>
      <w:r>
        <w:t>14</w:t>
      </w:r>
      <w:r w:rsidRPr="00DA11D0">
        <w:t>.2.3</w:t>
      </w:r>
      <w:r w:rsidRPr="00DA11D0">
        <w:tab/>
        <w:t>Unsuccessful Operation</w:t>
      </w:r>
      <w:bookmarkEnd w:id="6184"/>
      <w:bookmarkEnd w:id="6185"/>
      <w:bookmarkEnd w:id="6186"/>
      <w:bookmarkEnd w:id="6187"/>
      <w:bookmarkEnd w:id="6188"/>
      <w:bookmarkEnd w:id="6189"/>
      <w:bookmarkEnd w:id="6190"/>
      <w:bookmarkEnd w:id="6191"/>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6193" w:name="_Toc99038466"/>
      <w:bookmarkStart w:id="6194" w:name="_Toc99730729"/>
      <w:bookmarkStart w:id="6195" w:name="_Toc105510848"/>
      <w:bookmarkStart w:id="6196" w:name="_Toc105927380"/>
      <w:bookmarkStart w:id="6197" w:name="_Toc106109920"/>
      <w:bookmarkStart w:id="6198" w:name="_Toc113835357"/>
      <w:bookmarkStart w:id="6199" w:name="_Toc120124204"/>
      <w:bookmarkStart w:id="6200" w:name="_Toc146226471"/>
      <w:bookmarkStart w:id="6201" w:name="_CR8_14_2_4"/>
      <w:bookmarkEnd w:id="6201"/>
      <w:r w:rsidRPr="00DA11D0">
        <w:lastRenderedPageBreak/>
        <w:t>8.</w:t>
      </w:r>
      <w:r>
        <w:t>14</w:t>
      </w:r>
      <w:r w:rsidRPr="00DA11D0">
        <w:t>.2.4</w:t>
      </w:r>
      <w:r w:rsidRPr="00DA11D0">
        <w:tab/>
        <w:t>Abnormal Conditions</w:t>
      </w:r>
      <w:bookmarkEnd w:id="6193"/>
      <w:bookmarkEnd w:id="6194"/>
      <w:bookmarkEnd w:id="6195"/>
      <w:bookmarkEnd w:id="6196"/>
      <w:bookmarkEnd w:id="6197"/>
      <w:bookmarkEnd w:id="6198"/>
      <w:bookmarkEnd w:id="6199"/>
      <w:bookmarkEnd w:id="6200"/>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6202" w:name="_Toc99038467"/>
      <w:bookmarkStart w:id="6203" w:name="_Toc99730730"/>
      <w:bookmarkStart w:id="6204" w:name="_Toc105510849"/>
      <w:bookmarkStart w:id="6205" w:name="_Toc105927381"/>
      <w:bookmarkStart w:id="6206" w:name="_Toc106109921"/>
      <w:bookmarkStart w:id="6207" w:name="_Toc113835358"/>
      <w:bookmarkStart w:id="6208" w:name="_Toc120124205"/>
      <w:bookmarkStart w:id="6209" w:name="_Toc146226472"/>
      <w:bookmarkStart w:id="6210" w:name="_CR8_14_3"/>
      <w:bookmarkEnd w:id="6210"/>
      <w:r w:rsidRPr="00DA11D0">
        <w:t>8.</w:t>
      </w:r>
      <w:r>
        <w:t>14</w:t>
      </w:r>
      <w:r w:rsidRPr="00DA11D0">
        <w:t>.</w:t>
      </w:r>
      <w:r>
        <w:t>3</w:t>
      </w:r>
      <w:r w:rsidRPr="00DA11D0">
        <w:tab/>
        <w:t>Broadcast Context Release Request</w:t>
      </w:r>
      <w:bookmarkEnd w:id="6202"/>
      <w:bookmarkEnd w:id="6203"/>
      <w:bookmarkEnd w:id="6204"/>
      <w:bookmarkEnd w:id="6205"/>
      <w:bookmarkEnd w:id="6206"/>
      <w:bookmarkEnd w:id="6207"/>
      <w:bookmarkEnd w:id="6208"/>
      <w:bookmarkEnd w:id="6209"/>
    </w:p>
    <w:p w14:paraId="23F0B37B" w14:textId="77777777" w:rsidR="004A075A" w:rsidRPr="00DA11D0" w:rsidRDefault="004A075A" w:rsidP="004A075A">
      <w:pPr>
        <w:pStyle w:val="Heading4"/>
      </w:pPr>
      <w:bookmarkStart w:id="6211" w:name="_Toc99038468"/>
      <w:bookmarkStart w:id="6212" w:name="_Toc99730731"/>
      <w:bookmarkStart w:id="6213" w:name="_Toc105510850"/>
      <w:bookmarkStart w:id="6214" w:name="_Toc105927382"/>
      <w:bookmarkStart w:id="6215" w:name="_Toc106109922"/>
      <w:bookmarkStart w:id="6216" w:name="_Toc113835359"/>
      <w:bookmarkStart w:id="6217" w:name="_Toc120124206"/>
      <w:bookmarkStart w:id="6218" w:name="_Toc146226473"/>
      <w:bookmarkStart w:id="6219" w:name="_CR8_14_3_1"/>
      <w:bookmarkEnd w:id="6219"/>
      <w:r w:rsidRPr="00DA11D0">
        <w:t>8.</w:t>
      </w:r>
      <w:r>
        <w:t>14</w:t>
      </w:r>
      <w:r w:rsidRPr="00DA11D0">
        <w:t>.</w:t>
      </w:r>
      <w:r>
        <w:t>3</w:t>
      </w:r>
      <w:r w:rsidRPr="00DA11D0">
        <w:t>.1</w:t>
      </w:r>
      <w:r w:rsidRPr="00DA11D0">
        <w:tab/>
        <w:t>General</w:t>
      </w:r>
      <w:bookmarkEnd w:id="6211"/>
      <w:bookmarkEnd w:id="6212"/>
      <w:bookmarkEnd w:id="6213"/>
      <w:bookmarkEnd w:id="6214"/>
      <w:bookmarkEnd w:id="6215"/>
      <w:bookmarkEnd w:id="6216"/>
      <w:bookmarkEnd w:id="6217"/>
      <w:bookmarkEnd w:id="621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6220" w:name="_Toc99038469"/>
      <w:bookmarkStart w:id="6221" w:name="_Toc99730732"/>
      <w:bookmarkStart w:id="6222" w:name="_Toc105510851"/>
      <w:bookmarkStart w:id="6223" w:name="_Toc105927383"/>
      <w:bookmarkStart w:id="6224" w:name="_Toc106109923"/>
      <w:bookmarkStart w:id="6225" w:name="_Toc113835360"/>
      <w:bookmarkStart w:id="6226" w:name="_Toc120124207"/>
      <w:bookmarkStart w:id="6227" w:name="_Toc146226474"/>
      <w:bookmarkStart w:id="6228" w:name="_CR8_14_3_2"/>
      <w:bookmarkEnd w:id="6228"/>
      <w:r w:rsidRPr="00DA11D0">
        <w:t>8.</w:t>
      </w:r>
      <w:r>
        <w:t>14</w:t>
      </w:r>
      <w:r w:rsidRPr="00DA11D0">
        <w:t>.</w:t>
      </w:r>
      <w:r>
        <w:t>3</w:t>
      </w:r>
      <w:r w:rsidRPr="00DA11D0">
        <w:t>.2</w:t>
      </w:r>
      <w:r w:rsidRPr="00DA11D0">
        <w:tab/>
        <w:t>Successful Operation</w:t>
      </w:r>
      <w:bookmarkEnd w:id="6220"/>
      <w:bookmarkEnd w:id="6221"/>
      <w:bookmarkEnd w:id="6222"/>
      <w:bookmarkEnd w:id="6223"/>
      <w:bookmarkEnd w:id="6224"/>
      <w:bookmarkEnd w:id="6225"/>
      <w:bookmarkEnd w:id="6226"/>
      <w:bookmarkEnd w:id="6227"/>
    </w:p>
    <w:bookmarkStart w:id="6229" w:name="_MON_1706045781"/>
    <w:bookmarkEnd w:id="6229"/>
    <w:p w14:paraId="008BCBC4" w14:textId="77777777" w:rsidR="004A075A" w:rsidRPr="00DA11D0" w:rsidRDefault="004A075A" w:rsidP="004A075A">
      <w:pPr>
        <w:pStyle w:val="TH"/>
      </w:pPr>
      <w:r w:rsidRPr="00DA11D0">
        <w:object w:dxaOrig="5580" w:dyaOrig="2355" w14:anchorId="715D7A09">
          <v:shape id="_x0000_i1095" type="#_x0000_t75" style="width:342.35pt;height:130.4pt" o:ole="">
            <v:imagedata r:id="rId174" o:title="" croptop="-6693f" cropleft="-5638f" cropright="-8926f"/>
          </v:shape>
          <o:OLEObject Type="Embed" ProgID="Word.Picture.8" ShapeID="_x0000_i1095" DrawAspect="Content" ObjectID="_1761153827" r:id="rId175"/>
        </w:object>
      </w:r>
    </w:p>
    <w:p w14:paraId="0E14C625" w14:textId="77777777" w:rsidR="004A075A" w:rsidRPr="00DA11D0" w:rsidRDefault="004A075A" w:rsidP="004A075A">
      <w:pPr>
        <w:pStyle w:val="TF"/>
        <w:rPr>
          <w:rFonts w:eastAsia="MS Mincho"/>
        </w:rPr>
      </w:pPr>
      <w:bookmarkStart w:id="6230" w:name="_CRFigure8_14_3_21"/>
      <w:r w:rsidRPr="00DA11D0">
        <w:t xml:space="preserve">Figure </w:t>
      </w:r>
      <w:bookmarkEnd w:id="6230"/>
      <w:r w:rsidRPr="00DA11D0">
        <w:t>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6231" w:name="_Toc99038470"/>
      <w:bookmarkStart w:id="6232" w:name="_Toc99730733"/>
      <w:bookmarkStart w:id="6233" w:name="_Toc105510852"/>
      <w:bookmarkStart w:id="6234" w:name="_Toc105927384"/>
      <w:bookmarkStart w:id="6235" w:name="_Toc106109924"/>
      <w:bookmarkStart w:id="6236" w:name="_Toc113835361"/>
      <w:bookmarkStart w:id="6237" w:name="_Toc120124208"/>
      <w:bookmarkStart w:id="6238" w:name="_Toc146226475"/>
      <w:bookmarkStart w:id="6239" w:name="_CR8_14_3_3"/>
      <w:bookmarkEnd w:id="6239"/>
      <w:r w:rsidRPr="00DA11D0">
        <w:t>8.</w:t>
      </w:r>
      <w:r>
        <w:t>14</w:t>
      </w:r>
      <w:r w:rsidRPr="00DA11D0">
        <w:t>.</w:t>
      </w:r>
      <w:r>
        <w:t>3</w:t>
      </w:r>
      <w:r w:rsidRPr="00DA11D0">
        <w:t>.3</w:t>
      </w:r>
      <w:r w:rsidRPr="00DA11D0">
        <w:tab/>
        <w:t>Unsuccessful Operation</w:t>
      </w:r>
      <w:bookmarkEnd w:id="6231"/>
      <w:bookmarkEnd w:id="6232"/>
      <w:bookmarkEnd w:id="6233"/>
      <w:bookmarkEnd w:id="6234"/>
      <w:bookmarkEnd w:id="6235"/>
      <w:bookmarkEnd w:id="6236"/>
      <w:bookmarkEnd w:id="6237"/>
      <w:bookmarkEnd w:id="6238"/>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6240" w:name="_Toc99038471"/>
      <w:bookmarkStart w:id="6241" w:name="_Toc99730734"/>
      <w:bookmarkStart w:id="6242" w:name="_Toc105510853"/>
      <w:bookmarkStart w:id="6243" w:name="_Toc105927385"/>
      <w:bookmarkStart w:id="6244" w:name="_Toc106109925"/>
      <w:bookmarkStart w:id="6245" w:name="_Toc113835362"/>
      <w:bookmarkStart w:id="6246" w:name="_Toc120124209"/>
      <w:bookmarkStart w:id="6247" w:name="_Toc146226476"/>
      <w:bookmarkStart w:id="6248" w:name="_CR8_14_3_4"/>
      <w:bookmarkEnd w:id="6248"/>
      <w:r w:rsidRPr="00DA11D0">
        <w:t>8.</w:t>
      </w:r>
      <w:r>
        <w:t>14</w:t>
      </w:r>
      <w:r w:rsidRPr="00DA11D0">
        <w:t>.</w:t>
      </w:r>
      <w:r>
        <w:t>3</w:t>
      </w:r>
      <w:r w:rsidRPr="00DA11D0">
        <w:t>.4</w:t>
      </w:r>
      <w:r w:rsidRPr="00DA11D0">
        <w:tab/>
        <w:t>Abnormal Conditions</w:t>
      </w:r>
      <w:bookmarkEnd w:id="6240"/>
      <w:bookmarkEnd w:id="6241"/>
      <w:bookmarkEnd w:id="6242"/>
      <w:bookmarkEnd w:id="6243"/>
      <w:bookmarkEnd w:id="6244"/>
      <w:bookmarkEnd w:id="6245"/>
      <w:bookmarkEnd w:id="6246"/>
      <w:bookmarkEnd w:id="6247"/>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6249" w:name="_Toc99038472"/>
      <w:bookmarkStart w:id="6250" w:name="_Toc99730735"/>
      <w:bookmarkStart w:id="6251" w:name="_Toc105510854"/>
      <w:bookmarkStart w:id="6252" w:name="_Toc105927386"/>
      <w:bookmarkStart w:id="6253" w:name="_Toc106109926"/>
      <w:bookmarkStart w:id="6254" w:name="_Toc113835363"/>
      <w:bookmarkStart w:id="6255" w:name="_Toc120124210"/>
      <w:bookmarkStart w:id="6256" w:name="_Toc146226477"/>
      <w:bookmarkStart w:id="6257" w:name="_CR8_14_4"/>
      <w:bookmarkEnd w:id="6257"/>
      <w:r w:rsidRPr="00DA11D0">
        <w:t>8.</w:t>
      </w:r>
      <w:r>
        <w:t>14</w:t>
      </w:r>
      <w:r w:rsidRPr="00DA11D0">
        <w:t>.</w:t>
      </w:r>
      <w:r>
        <w:t>4</w:t>
      </w:r>
      <w:r w:rsidRPr="00DA11D0">
        <w:tab/>
        <w:t>Broadcast Context Modification</w:t>
      </w:r>
      <w:bookmarkEnd w:id="6249"/>
      <w:bookmarkEnd w:id="6250"/>
      <w:bookmarkEnd w:id="6251"/>
      <w:bookmarkEnd w:id="6252"/>
      <w:bookmarkEnd w:id="6253"/>
      <w:bookmarkEnd w:id="6254"/>
      <w:bookmarkEnd w:id="6255"/>
      <w:bookmarkEnd w:id="6256"/>
    </w:p>
    <w:p w14:paraId="5AF99532" w14:textId="77777777" w:rsidR="004A075A" w:rsidRPr="00DA11D0" w:rsidRDefault="004A075A" w:rsidP="004A075A">
      <w:pPr>
        <w:pStyle w:val="Heading4"/>
        <w:rPr>
          <w:lang w:eastAsia="zh-CN"/>
        </w:rPr>
      </w:pPr>
      <w:bookmarkStart w:id="6258" w:name="_Toc99038473"/>
      <w:bookmarkStart w:id="6259" w:name="_Toc99730736"/>
      <w:bookmarkStart w:id="6260" w:name="_Toc105510855"/>
      <w:bookmarkStart w:id="6261" w:name="_Toc105927387"/>
      <w:bookmarkStart w:id="6262" w:name="_Toc106109927"/>
      <w:bookmarkStart w:id="6263" w:name="_Toc113835364"/>
      <w:bookmarkStart w:id="6264" w:name="_Toc120124211"/>
      <w:bookmarkStart w:id="6265" w:name="_Toc146226478"/>
      <w:bookmarkStart w:id="6266" w:name="_CR8_14_4_1"/>
      <w:bookmarkEnd w:id="6266"/>
      <w:r w:rsidRPr="00DA11D0">
        <w:t>8.</w:t>
      </w:r>
      <w:r>
        <w:t>14</w:t>
      </w:r>
      <w:r w:rsidRPr="00DA11D0">
        <w:t>.</w:t>
      </w:r>
      <w:r>
        <w:t>4</w:t>
      </w:r>
      <w:r w:rsidRPr="00DA11D0">
        <w:t>.1</w:t>
      </w:r>
      <w:r w:rsidRPr="00DA11D0">
        <w:tab/>
        <w:t>General</w:t>
      </w:r>
      <w:bookmarkEnd w:id="6258"/>
      <w:bookmarkEnd w:id="6259"/>
      <w:bookmarkEnd w:id="6260"/>
      <w:bookmarkEnd w:id="6261"/>
      <w:bookmarkEnd w:id="6262"/>
      <w:bookmarkEnd w:id="6263"/>
      <w:bookmarkEnd w:id="6264"/>
      <w:bookmarkEnd w:id="6265"/>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6267" w:name="_Toc99038474"/>
      <w:bookmarkStart w:id="6268" w:name="_Toc99730737"/>
      <w:bookmarkStart w:id="6269" w:name="_Toc105510856"/>
      <w:bookmarkStart w:id="6270" w:name="_Toc105927388"/>
      <w:bookmarkStart w:id="6271" w:name="_Toc106109928"/>
      <w:bookmarkStart w:id="6272" w:name="_Toc113835365"/>
      <w:bookmarkStart w:id="6273" w:name="_Toc120124212"/>
      <w:bookmarkStart w:id="6274" w:name="_Toc146226479"/>
      <w:bookmarkStart w:id="6275" w:name="_CR8_14_4_2"/>
      <w:bookmarkEnd w:id="6275"/>
      <w:r w:rsidRPr="00DA11D0">
        <w:lastRenderedPageBreak/>
        <w:t>8.</w:t>
      </w:r>
      <w:r>
        <w:t>14</w:t>
      </w:r>
      <w:r w:rsidRPr="00DA11D0">
        <w:t>.</w:t>
      </w:r>
      <w:r>
        <w:t>4</w:t>
      </w:r>
      <w:r w:rsidRPr="00DA11D0">
        <w:t>.2</w:t>
      </w:r>
      <w:r w:rsidRPr="00DA11D0">
        <w:tab/>
        <w:t>Successful Operation</w:t>
      </w:r>
      <w:bookmarkEnd w:id="6267"/>
      <w:bookmarkEnd w:id="6268"/>
      <w:bookmarkEnd w:id="6269"/>
      <w:bookmarkEnd w:id="6270"/>
      <w:bookmarkEnd w:id="6271"/>
      <w:bookmarkEnd w:id="6272"/>
      <w:bookmarkEnd w:id="6273"/>
      <w:bookmarkEnd w:id="6274"/>
    </w:p>
    <w:p w14:paraId="32365079" w14:textId="77777777" w:rsidR="004A075A" w:rsidRPr="00DA11D0" w:rsidRDefault="004A075A" w:rsidP="004A075A">
      <w:pPr>
        <w:pStyle w:val="TH"/>
        <w:rPr>
          <w:lang w:eastAsia="zh-CN"/>
        </w:rPr>
      </w:pPr>
      <w:r w:rsidRPr="00DA11D0">
        <w:object w:dxaOrig="5580" w:dyaOrig="2355" w14:anchorId="2A1FB224">
          <v:shape id="_x0000_i1096" type="#_x0000_t75" style="width:342.35pt;height:130.4pt" o:ole="">
            <v:imagedata r:id="rId176" o:title="" croptop="-6693f" cropleft="-5638f" cropright="-8926f"/>
          </v:shape>
          <o:OLEObject Type="Embed" ProgID="Word.Picture.8" ShapeID="_x0000_i1096" DrawAspect="Content" ObjectID="_1761153828" r:id="rId177"/>
        </w:object>
      </w:r>
    </w:p>
    <w:p w14:paraId="68BA0A98" w14:textId="77777777" w:rsidR="004A075A" w:rsidRPr="00DA11D0" w:rsidRDefault="004A075A" w:rsidP="004A075A">
      <w:pPr>
        <w:pStyle w:val="TF"/>
      </w:pPr>
      <w:bookmarkStart w:id="6276" w:name="_CRFigure8_14_4_21"/>
      <w:r w:rsidRPr="00DA11D0">
        <w:t xml:space="preserve">Figure </w:t>
      </w:r>
      <w:bookmarkEnd w:id="6276"/>
      <w:r w:rsidRPr="00DA11D0">
        <w:t>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0"/>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0"/>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0"/>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0"/>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6277" w:name="_Toc99038475"/>
      <w:bookmarkStart w:id="6278" w:name="_Toc99730738"/>
      <w:bookmarkStart w:id="6279" w:name="_Toc105510857"/>
      <w:bookmarkStart w:id="6280" w:name="_Toc105927389"/>
      <w:bookmarkStart w:id="6281" w:name="_Toc106109929"/>
      <w:bookmarkStart w:id="6282" w:name="_Toc113835366"/>
      <w:bookmarkStart w:id="6283" w:name="_Toc120124213"/>
      <w:bookmarkStart w:id="6284" w:name="_Toc146226480"/>
      <w:bookmarkStart w:id="6285" w:name="_CR8_14_4_3"/>
      <w:bookmarkEnd w:id="6285"/>
      <w:r w:rsidRPr="00DA11D0">
        <w:t>8.</w:t>
      </w:r>
      <w:r>
        <w:t>14</w:t>
      </w:r>
      <w:r w:rsidRPr="00DA11D0">
        <w:t>.</w:t>
      </w:r>
      <w:r>
        <w:t>4</w:t>
      </w:r>
      <w:r w:rsidRPr="00DA11D0">
        <w:t>.3</w:t>
      </w:r>
      <w:r w:rsidRPr="00DA11D0">
        <w:tab/>
        <w:t>Unsuccessful Operation</w:t>
      </w:r>
      <w:bookmarkEnd w:id="6277"/>
      <w:bookmarkEnd w:id="6278"/>
      <w:bookmarkEnd w:id="6279"/>
      <w:bookmarkEnd w:id="6280"/>
      <w:bookmarkEnd w:id="6281"/>
      <w:bookmarkEnd w:id="6282"/>
      <w:bookmarkEnd w:id="6283"/>
      <w:bookmarkEnd w:id="6284"/>
    </w:p>
    <w:p w14:paraId="2FBBB39C" w14:textId="77777777" w:rsidR="004A075A" w:rsidRPr="00DA11D0" w:rsidRDefault="004A075A" w:rsidP="004A075A">
      <w:pPr>
        <w:jc w:val="center"/>
      </w:pPr>
      <w:r w:rsidRPr="00DA11D0">
        <w:object w:dxaOrig="5580" w:dyaOrig="2355" w14:anchorId="1D01E71F">
          <v:shape id="_x0000_i1097" type="#_x0000_t75" style="width:342.35pt;height:130.4pt" o:ole="">
            <v:imagedata r:id="rId178" o:title="" croptop="-6693f" cropleft="-5638f" cropright="-8926f"/>
          </v:shape>
          <o:OLEObject Type="Embed" ProgID="Word.Picture.8" ShapeID="_x0000_i1097" DrawAspect="Content" ObjectID="_1761153829" r:id="rId179"/>
        </w:object>
      </w:r>
    </w:p>
    <w:p w14:paraId="4EE62723" w14:textId="77777777" w:rsidR="004A075A" w:rsidRPr="00DA11D0" w:rsidRDefault="004A075A" w:rsidP="004A075A">
      <w:pPr>
        <w:pStyle w:val="TF"/>
      </w:pPr>
      <w:bookmarkStart w:id="6286" w:name="_CRFigure8_14_4_31"/>
      <w:r w:rsidRPr="00DA11D0">
        <w:t xml:space="preserve">Figure </w:t>
      </w:r>
      <w:bookmarkEnd w:id="6286"/>
      <w:r w:rsidRPr="00DA11D0">
        <w:t>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6287" w:name="_Toc99038476"/>
      <w:bookmarkStart w:id="6288" w:name="_Toc99730739"/>
      <w:bookmarkStart w:id="6289" w:name="_Toc105510858"/>
      <w:bookmarkStart w:id="6290" w:name="_Toc105927390"/>
      <w:bookmarkStart w:id="6291" w:name="_Toc106109930"/>
      <w:bookmarkStart w:id="6292" w:name="_Toc113835367"/>
      <w:bookmarkStart w:id="6293" w:name="_Toc120124214"/>
      <w:bookmarkStart w:id="6294" w:name="_Toc146226481"/>
      <w:bookmarkStart w:id="6295" w:name="_CR8_14_4_4"/>
      <w:bookmarkEnd w:id="6295"/>
      <w:r w:rsidRPr="00DA11D0">
        <w:t>8.</w:t>
      </w:r>
      <w:r>
        <w:t>14</w:t>
      </w:r>
      <w:r w:rsidRPr="00DA11D0">
        <w:t>.</w:t>
      </w:r>
      <w:r>
        <w:t>4</w:t>
      </w:r>
      <w:r w:rsidRPr="00DA11D0">
        <w:t>.4</w:t>
      </w:r>
      <w:r w:rsidRPr="00DA11D0">
        <w:tab/>
        <w:t>Abnormal Conditions</w:t>
      </w:r>
      <w:bookmarkEnd w:id="6287"/>
      <w:bookmarkEnd w:id="6288"/>
      <w:bookmarkEnd w:id="6289"/>
      <w:bookmarkEnd w:id="6290"/>
      <w:bookmarkEnd w:id="6291"/>
      <w:bookmarkEnd w:id="6292"/>
      <w:bookmarkEnd w:id="6293"/>
      <w:bookmarkEnd w:id="6294"/>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6296" w:name="_Toc20954909"/>
      <w:bookmarkStart w:id="6297" w:name="_Toc29503346"/>
      <w:bookmarkStart w:id="6298" w:name="_Toc29503930"/>
      <w:bookmarkStart w:id="6299" w:name="_Toc29504514"/>
      <w:bookmarkStart w:id="6300" w:name="_Toc36552960"/>
      <w:bookmarkStart w:id="6301" w:name="_Toc36554687"/>
      <w:bookmarkStart w:id="6302" w:name="_Toc45651977"/>
      <w:bookmarkStart w:id="6303" w:name="_Toc45658409"/>
      <w:bookmarkStart w:id="6304" w:name="_Toc45720229"/>
      <w:bookmarkStart w:id="6305" w:name="_Toc45798109"/>
      <w:bookmarkStart w:id="6306" w:name="_Toc45897498"/>
      <w:bookmarkStart w:id="6307" w:name="_Toc51745702"/>
      <w:bookmarkStart w:id="6308" w:name="_Toc64445966"/>
      <w:bookmarkStart w:id="6309" w:name="_Toc99038477"/>
      <w:bookmarkStart w:id="6310" w:name="_Toc99730740"/>
      <w:bookmarkStart w:id="6311" w:name="_Toc105510859"/>
      <w:bookmarkStart w:id="6312" w:name="_Toc105927391"/>
      <w:bookmarkStart w:id="6313" w:name="_Toc106109931"/>
      <w:bookmarkStart w:id="6314" w:name="_Toc113835368"/>
      <w:bookmarkStart w:id="6315" w:name="_Toc120124215"/>
      <w:bookmarkStart w:id="6316" w:name="_Toc146226482"/>
      <w:bookmarkStart w:id="6317" w:name="_Toc20954912"/>
      <w:bookmarkStart w:id="6318" w:name="_Toc29503349"/>
      <w:bookmarkStart w:id="6319" w:name="_Toc29503933"/>
      <w:bookmarkStart w:id="6320" w:name="_Toc29504517"/>
      <w:bookmarkStart w:id="6321" w:name="_Toc36552963"/>
      <w:bookmarkStart w:id="6322" w:name="_Toc36554690"/>
      <w:bookmarkStart w:id="6323" w:name="_Toc45651980"/>
      <w:bookmarkStart w:id="6324" w:name="_Toc45658412"/>
      <w:bookmarkStart w:id="6325" w:name="_Toc45720232"/>
      <w:bookmarkStart w:id="6326" w:name="_Toc45798112"/>
      <w:bookmarkStart w:id="6327" w:name="_Toc45897501"/>
      <w:bookmarkStart w:id="6328" w:name="_Toc51745705"/>
      <w:bookmarkStart w:id="6329" w:name="_Toc64445969"/>
      <w:bookmarkStart w:id="6330" w:name="_CR8_14_5"/>
      <w:bookmarkEnd w:id="6330"/>
      <w:r w:rsidRPr="00DA11D0">
        <w:t>8.</w:t>
      </w:r>
      <w:r>
        <w:t>14</w:t>
      </w:r>
      <w:r w:rsidRPr="00DA11D0">
        <w:t>.</w:t>
      </w:r>
      <w:r>
        <w:t>5</w:t>
      </w:r>
      <w:r w:rsidRPr="00DA11D0">
        <w:tab/>
        <w:t>Multicast Group Paging</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2C573A1B" w14:textId="77777777" w:rsidR="004A075A" w:rsidRPr="00DA11D0" w:rsidRDefault="004A075A" w:rsidP="009E6EC2">
      <w:pPr>
        <w:pStyle w:val="Heading4"/>
      </w:pPr>
      <w:bookmarkStart w:id="6331" w:name="_Toc20954910"/>
      <w:bookmarkStart w:id="6332" w:name="_Toc29503347"/>
      <w:bookmarkStart w:id="6333" w:name="_Toc29503931"/>
      <w:bookmarkStart w:id="6334" w:name="_Toc29504515"/>
      <w:bookmarkStart w:id="6335" w:name="_Toc36552961"/>
      <w:bookmarkStart w:id="6336" w:name="_Toc36554688"/>
      <w:bookmarkStart w:id="6337" w:name="_Toc45651978"/>
      <w:bookmarkStart w:id="6338" w:name="_Toc45658410"/>
      <w:bookmarkStart w:id="6339" w:name="_Toc45720230"/>
      <w:bookmarkStart w:id="6340" w:name="_Toc45798110"/>
      <w:bookmarkStart w:id="6341" w:name="_Toc45897499"/>
      <w:bookmarkStart w:id="6342" w:name="_Toc51745703"/>
      <w:bookmarkStart w:id="6343" w:name="_Toc64445967"/>
      <w:bookmarkStart w:id="6344" w:name="_Toc99038478"/>
      <w:bookmarkStart w:id="6345" w:name="_Toc99730741"/>
      <w:bookmarkStart w:id="6346" w:name="_Toc105510860"/>
      <w:bookmarkStart w:id="6347" w:name="_Toc105927392"/>
      <w:bookmarkStart w:id="6348" w:name="_Toc106109932"/>
      <w:bookmarkStart w:id="6349" w:name="_Toc113835369"/>
      <w:bookmarkStart w:id="6350" w:name="_Toc120124216"/>
      <w:bookmarkStart w:id="6351" w:name="_Toc146226483"/>
      <w:bookmarkStart w:id="6352" w:name="_CR8_14_5_1"/>
      <w:bookmarkEnd w:id="6352"/>
      <w:r w:rsidRPr="00DA11D0">
        <w:t>8.</w:t>
      </w:r>
      <w:r>
        <w:t>14</w:t>
      </w:r>
      <w:r w:rsidRPr="00DA11D0">
        <w:t>.</w:t>
      </w:r>
      <w:r>
        <w:t>5</w:t>
      </w:r>
      <w:r w:rsidRPr="00DA11D0">
        <w:t>.1</w:t>
      </w:r>
      <w:r w:rsidRPr="00DA11D0">
        <w:tab/>
        <w:t>General</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6353" w:name="_Toc20954911"/>
      <w:bookmarkStart w:id="6354" w:name="_Toc29503348"/>
      <w:bookmarkStart w:id="6355" w:name="_Toc29503932"/>
      <w:bookmarkStart w:id="6356" w:name="_Toc29504516"/>
      <w:bookmarkStart w:id="6357" w:name="_Toc36552962"/>
      <w:bookmarkStart w:id="6358" w:name="_Toc36554689"/>
      <w:bookmarkStart w:id="6359" w:name="_Toc45651979"/>
      <w:bookmarkStart w:id="6360" w:name="_Toc45658411"/>
      <w:bookmarkStart w:id="6361" w:name="_Toc45720231"/>
      <w:bookmarkStart w:id="6362" w:name="_Toc45798111"/>
      <w:bookmarkStart w:id="6363" w:name="_Toc45897500"/>
      <w:bookmarkStart w:id="6364" w:name="_Toc51745704"/>
      <w:bookmarkStart w:id="6365" w:name="_Toc64445968"/>
      <w:bookmarkStart w:id="6366" w:name="_Toc99038479"/>
      <w:bookmarkStart w:id="6367" w:name="_Toc99730742"/>
      <w:bookmarkStart w:id="6368" w:name="_Toc105510861"/>
      <w:bookmarkStart w:id="6369" w:name="_Toc105927393"/>
      <w:bookmarkStart w:id="6370" w:name="_Toc106109933"/>
      <w:bookmarkStart w:id="6371" w:name="_Toc113835370"/>
      <w:bookmarkStart w:id="6372" w:name="_Toc120124217"/>
      <w:bookmarkStart w:id="6373" w:name="_Toc146226484"/>
      <w:bookmarkStart w:id="6374" w:name="_CR8_14_5_2"/>
      <w:bookmarkEnd w:id="6374"/>
      <w:r w:rsidRPr="00DA11D0">
        <w:t>8.</w:t>
      </w:r>
      <w:r>
        <w:t>14</w:t>
      </w:r>
      <w:r w:rsidRPr="00DA11D0">
        <w:t>.</w:t>
      </w:r>
      <w:r>
        <w:t>5</w:t>
      </w:r>
      <w:r w:rsidRPr="00DA11D0">
        <w:t>.2</w:t>
      </w:r>
      <w:r w:rsidRPr="00DA11D0">
        <w:tab/>
        <w:t>Successful Operation</w:t>
      </w:r>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4055C9E2" w14:textId="77777777" w:rsidR="004A075A" w:rsidRPr="00DA11D0" w:rsidRDefault="004A075A" w:rsidP="009E6EC2">
      <w:pPr>
        <w:pStyle w:val="TH"/>
      </w:pPr>
      <w:r w:rsidRPr="00DA11D0">
        <w:rPr>
          <w:noProof/>
        </w:rPr>
        <w:object w:dxaOrig="6597" w:dyaOrig="2130" w14:anchorId="6D0C5425">
          <v:shape id="_x0000_i1098" type="#_x0000_t75" style="width:311.75pt;height:101.9pt" o:ole="">
            <v:imagedata r:id="rId180" o:title=""/>
          </v:shape>
          <o:OLEObject Type="Embed" ProgID="Word.Picture.8" ShapeID="_x0000_i1098" DrawAspect="Content" ObjectID="_1761153830" r:id="rId181"/>
        </w:object>
      </w:r>
    </w:p>
    <w:p w14:paraId="362EB274" w14:textId="77777777" w:rsidR="004A075A" w:rsidRPr="00DA11D0" w:rsidRDefault="004A075A" w:rsidP="009E6EC2">
      <w:pPr>
        <w:pStyle w:val="TF"/>
      </w:pPr>
      <w:bookmarkStart w:id="6375" w:name="_CRFigure8_14_5_21"/>
      <w:r w:rsidRPr="00DA11D0">
        <w:t xml:space="preserve">Figure </w:t>
      </w:r>
      <w:bookmarkEnd w:id="6375"/>
      <w:r w:rsidRPr="00DA11D0">
        <w:t>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6376" w:name="_Hlk510775353"/>
      <w:r w:rsidRPr="00DA11D0">
        <w:t>gNB-DU</w:t>
      </w:r>
      <w:bookmarkEnd w:id="6376"/>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6377" w:name="_Toc99038480"/>
      <w:bookmarkStart w:id="6378" w:name="_Toc99730743"/>
      <w:bookmarkStart w:id="6379" w:name="_Toc105510862"/>
      <w:bookmarkStart w:id="6380" w:name="_Toc105927394"/>
      <w:bookmarkStart w:id="6381"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6382" w:name="_Toc113835371"/>
      <w:bookmarkStart w:id="6383" w:name="_Toc120124218"/>
      <w:bookmarkStart w:id="6384" w:name="_Toc146226485"/>
      <w:bookmarkStart w:id="6385" w:name="_CR8_14_5_3"/>
      <w:bookmarkEnd w:id="6385"/>
      <w:r w:rsidRPr="0009701E">
        <w:t>8.14.5.3</w:t>
      </w:r>
      <w:r w:rsidRPr="0009701E">
        <w:tab/>
        <w:t>Abnormal Conditions</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77"/>
      <w:bookmarkEnd w:id="6378"/>
      <w:bookmarkEnd w:id="6379"/>
      <w:bookmarkEnd w:id="6380"/>
      <w:bookmarkEnd w:id="6381"/>
      <w:bookmarkEnd w:id="6382"/>
      <w:bookmarkEnd w:id="6383"/>
      <w:bookmarkEnd w:id="6384"/>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6386" w:name="_Toc99038481"/>
      <w:bookmarkStart w:id="6387" w:name="_Toc99730744"/>
      <w:bookmarkStart w:id="6388" w:name="_Toc105510863"/>
      <w:bookmarkStart w:id="6389" w:name="_Toc105927395"/>
      <w:bookmarkStart w:id="6390" w:name="_Toc106109935"/>
      <w:bookmarkStart w:id="6391" w:name="_Toc113835372"/>
      <w:bookmarkStart w:id="6392" w:name="_Toc120124219"/>
      <w:bookmarkStart w:id="6393" w:name="_Toc146226486"/>
      <w:bookmarkStart w:id="6394" w:name="_CR8_14_6"/>
      <w:bookmarkEnd w:id="6394"/>
      <w:r w:rsidRPr="00DA11D0">
        <w:t>8.</w:t>
      </w:r>
      <w:r>
        <w:t>14</w:t>
      </w:r>
      <w:r w:rsidRPr="00DA11D0">
        <w:t>.</w:t>
      </w:r>
      <w:r>
        <w:t>6</w:t>
      </w:r>
      <w:r w:rsidRPr="00DA11D0">
        <w:tab/>
        <w:t>Multicast Context Setup</w:t>
      </w:r>
      <w:bookmarkEnd w:id="6386"/>
      <w:bookmarkEnd w:id="6387"/>
      <w:bookmarkEnd w:id="6388"/>
      <w:bookmarkEnd w:id="6389"/>
      <w:bookmarkEnd w:id="6390"/>
      <w:bookmarkEnd w:id="6391"/>
      <w:bookmarkEnd w:id="6392"/>
      <w:bookmarkEnd w:id="6393"/>
      <w:r w:rsidRPr="00DA11D0">
        <w:t xml:space="preserve"> </w:t>
      </w:r>
    </w:p>
    <w:p w14:paraId="3D017AF1" w14:textId="77777777" w:rsidR="004A075A" w:rsidRPr="00DA11D0" w:rsidRDefault="004A075A" w:rsidP="004A075A">
      <w:pPr>
        <w:pStyle w:val="Heading4"/>
        <w:rPr>
          <w:lang w:eastAsia="zh-CN"/>
        </w:rPr>
      </w:pPr>
      <w:bookmarkStart w:id="6395" w:name="_Toc99038482"/>
      <w:bookmarkStart w:id="6396" w:name="_Toc99730745"/>
      <w:bookmarkStart w:id="6397" w:name="_Toc105510864"/>
      <w:bookmarkStart w:id="6398" w:name="_Toc105927396"/>
      <w:bookmarkStart w:id="6399" w:name="_Toc106109936"/>
      <w:bookmarkStart w:id="6400" w:name="_Toc113835373"/>
      <w:bookmarkStart w:id="6401" w:name="_Toc120124220"/>
      <w:bookmarkStart w:id="6402" w:name="_Toc146226487"/>
      <w:bookmarkStart w:id="6403" w:name="_CR8_14_6_1"/>
      <w:bookmarkEnd w:id="6403"/>
      <w:r w:rsidRPr="00DA11D0">
        <w:t>8.</w:t>
      </w:r>
      <w:r>
        <w:t>14</w:t>
      </w:r>
      <w:r w:rsidRPr="00DA11D0">
        <w:t>.</w:t>
      </w:r>
      <w:r>
        <w:t>6</w:t>
      </w:r>
      <w:r w:rsidRPr="00DA11D0">
        <w:t>.1</w:t>
      </w:r>
      <w:r w:rsidRPr="00DA11D0">
        <w:tab/>
        <w:t>General</w:t>
      </w:r>
      <w:bookmarkEnd w:id="6395"/>
      <w:bookmarkEnd w:id="6396"/>
      <w:bookmarkEnd w:id="6397"/>
      <w:bookmarkEnd w:id="6398"/>
      <w:bookmarkEnd w:id="6399"/>
      <w:bookmarkEnd w:id="6400"/>
      <w:bookmarkEnd w:id="6401"/>
      <w:bookmarkEnd w:id="6402"/>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6404" w:name="_Toc99038483"/>
      <w:bookmarkStart w:id="6405" w:name="_Toc99730746"/>
      <w:bookmarkStart w:id="6406" w:name="_Toc105510865"/>
      <w:bookmarkStart w:id="6407" w:name="_Toc105927397"/>
      <w:bookmarkStart w:id="6408" w:name="_Toc106109937"/>
      <w:bookmarkStart w:id="6409" w:name="_Toc113835374"/>
      <w:bookmarkStart w:id="6410" w:name="_Toc120124221"/>
      <w:bookmarkStart w:id="6411" w:name="_Toc146226488"/>
      <w:bookmarkStart w:id="6412" w:name="_CR8_14_6_2"/>
      <w:bookmarkEnd w:id="6412"/>
      <w:r w:rsidRPr="00DA11D0">
        <w:t>8.</w:t>
      </w:r>
      <w:r>
        <w:t>14</w:t>
      </w:r>
      <w:r w:rsidRPr="00DA11D0">
        <w:t>.</w:t>
      </w:r>
      <w:r>
        <w:t>6</w:t>
      </w:r>
      <w:r w:rsidRPr="00DA11D0">
        <w:t>.2</w:t>
      </w:r>
      <w:r w:rsidRPr="00DA11D0">
        <w:tab/>
        <w:t>Successful Operation</w:t>
      </w:r>
      <w:bookmarkEnd w:id="6404"/>
      <w:bookmarkEnd w:id="6405"/>
      <w:bookmarkEnd w:id="6406"/>
      <w:bookmarkEnd w:id="6407"/>
      <w:bookmarkEnd w:id="6408"/>
      <w:bookmarkEnd w:id="6409"/>
      <w:bookmarkEnd w:id="6410"/>
      <w:bookmarkEnd w:id="6411"/>
    </w:p>
    <w:bookmarkStart w:id="6413" w:name="_MON_1706050727"/>
    <w:bookmarkEnd w:id="6413"/>
    <w:p w14:paraId="7CDF3C81" w14:textId="77777777" w:rsidR="004A075A" w:rsidRPr="00DA11D0" w:rsidRDefault="004A075A" w:rsidP="004A075A">
      <w:pPr>
        <w:jc w:val="center"/>
      </w:pPr>
      <w:r w:rsidRPr="00DA11D0">
        <w:object w:dxaOrig="5580" w:dyaOrig="2355" w14:anchorId="0D04FF03">
          <v:shape id="_x0000_i1099" type="#_x0000_t75" style="width:342.35pt;height:130.4pt" o:ole="">
            <v:imagedata r:id="rId182" o:title="" croptop="-6693f" cropleft="-5638f" cropright="-8926f"/>
          </v:shape>
          <o:OLEObject Type="Embed" ProgID="Word.Picture.8" ShapeID="_x0000_i1099" DrawAspect="Content" ObjectID="_1761153831" r:id="rId183"/>
        </w:object>
      </w:r>
    </w:p>
    <w:p w14:paraId="1B21142E" w14:textId="77777777" w:rsidR="004A075A" w:rsidRPr="00DA11D0" w:rsidRDefault="004A075A" w:rsidP="004A075A">
      <w:pPr>
        <w:pStyle w:val="TF"/>
      </w:pPr>
      <w:bookmarkStart w:id="6414" w:name="_CRFigure8_14_6_21"/>
      <w:r w:rsidRPr="00DA11D0">
        <w:t xml:space="preserve">Figure </w:t>
      </w:r>
      <w:bookmarkEnd w:id="6414"/>
      <w:r w:rsidRPr="00DA11D0">
        <w:t>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Default="004A075A" w:rsidP="004A075A">
      <w:pPr>
        <w:rPr>
          <w:ins w:id="6415" w:author="CR1189" w:date="2023-11-09T20:26:00Z"/>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275083F0" w14:textId="77777777" w:rsidR="00C410D6" w:rsidRDefault="00C410D6" w:rsidP="00C410D6">
      <w:pPr>
        <w:rPr>
          <w:ins w:id="6416" w:author="CR1189" w:date="2023-11-09T20:26:00Z"/>
          <w:rFonts w:eastAsia="SimSun"/>
        </w:rPr>
      </w:pPr>
      <w:ins w:id="6417" w:author="CR1189" w:date="2023-11-09T20:26:00Z">
        <w:r>
          <w:rPr>
            <w:rFonts w:eastAsia="SimSun"/>
          </w:rPr>
          <w:t xml:space="preserve">If the MULTICAST CONTEXT SETUP REQUEST message contains the </w:t>
        </w:r>
        <w:r>
          <w:rPr>
            <w:i/>
            <w:iCs/>
          </w:rPr>
          <w:t>MBS Multicast Configuration Request</w:t>
        </w:r>
        <w:r>
          <w:rPr>
            <w:rFonts w:eastAsia="SimSun"/>
          </w:rPr>
          <w:t xml:space="preserve"> IE in the </w:t>
        </w:r>
        <w:r>
          <w:rPr>
            <w:rFonts w:eastAsia="SimSun"/>
            <w:i/>
            <w:iCs/>
          </w:rPr>
          <w:t>Multicast CU to DU RRC Information</w:t>
        </w:r>
        <w:r>
          <w:rPr>
            <w:rFonts w:eastAsia="SimSun"/>
          </w:rPr>
          <w:t xml:space="preserve"> IE set to "query" and </w:t>
        </w:r>
      </w:ins>
    </w:p>
    <w:p w14:paraId="56E25944" w14:textId="77777777" w:rsidR="00C410D6" w:rsidRPr="00C410D6" w:rsidRDefault="00C410D6" w:rsidP="00C410D6">
      <w:pPr>
        <w:pStyle w:val="B10"/>
        <w:rPr>
          <w:ins w:id="6418" w:author="CR1189" w:date="2023-11-09T20:26:00Z"/>
          <w:rFonts w:cs="Arial"/>
          <w:szCs w:val="18"/>
          <w:lang w:eastAsia="zh-CN"/>
        </w:rPr>
      </w:pPr>
      <w:ins w:id="6419" w:author="CR1189" w:date="2023-11-09T20:26:00Z">
        <w:r>
          <w:rPr>
            <w:rFonts w:eastAsia="SimSun"/>
          </w:rPr>
          <w:t>-</w:t>
        </w:r>
        <w:r>
          <w:rPr>
            <w:rFonts w:eastAsia="SimSun"/>
          </w:rPr>
          <w:tab/>
          <w:t xml:space="preserve">if the gNB-DU is able to provide information about the requested resources, the gNB-DU shall, if supported, include the </w:t>
        </w:r>
        <w:r>
          <w:rPr>
            <w:i/>
            <w:iCs/>
          </w:rPr>
          <w:t>MBS Multicast Configuration</w:t>
        </w:r>
        <w:r>
          <w:rPr>
            <w:rFonts w:eastAsia="SimSun"/>
          </w:rPr>
          <w:t xml:space="preserve"> IE in the </w:t>
        </w:r>
        <w:r>
          <w:rPr>
            <w:rFonts w:eastAsia="SimSun"/>
            <w:i/>
            <w:iCs/>
          </w:rPr>
          <w:t xml:space="preserve">MBS Multicast Configuration Response Information </w:t>
        </w:r>
        <w:r>
          <w:rPr>
            <w:rFonts w:eastAsia="SimSun"/>
          </w:rPr>
          <w:t xml:space="preserve">IE in the </w:t>
        </w:r>
        <w:r w:rsidRPr="00C410D6">
          <w:rPr>
            <w:i/>
            <w:iCs/>
          </w:rPr>
          <w:t xml:space="preserve">Multicast </w:t>
        </w:r>
        <w:r w:rsidRPr="00C410D6">
          <w:rPr>
            <w:rFonts w:cs="Arial"/>
            <w:i/>
            <w:iCs/>
            <w:szCs w:val="18"/>
            <w:lang w:eastAsia="zh-CN"/>
          </w:rPr>
          <w:t>DU to CU RRC Information</w:t>
        </w:r>
        <w:r w:rsidRPr="00C410D6">
          <w:rPr>
            <w:rFonts w:cs="Arial"/>
            <w:szCs w:val="18"/>
            <w:lang w:eastAsia="zh-CN"/>
          </w:rPr>
          <w:t xml:space="preserve"> IE,</w:t>
        </w:r>
      </w:ins>
    </w:p>
    <w:p w14:paraId="0F35E4EA" w14:textId="04D75EDA" w:rsidR="00C410D6" w:rsidRPr="00DA11D0" w:rsidRDefault="00C410D6" w:rsidP="00C410D6">
      <w:pPr>
        <w:pStyle w:val="B10"/>
        <w:rPr>
          <w:rFonts w:eastAsia="SimSun"/>
        </w:rPr>
      </w:pPr>
      <w:ins w:id="6420" w:author="CR1189" w:date="2023-11-09T20:26:00Z">
        <w:r>
          <w:rPr>
            <w:rFonts w:eastAsia="SimSun"/>
          </w:rPr>
          <w:lastRenderedPageBreak/>
          <w:t>-</w:t>
        </w:r>
        <w:r>
          <w:rPr>
            <w:rFonts w:eastAsia="SimSun"/>
          </w:rPr>
          <w:tab/>
          <w:t xml:space="preserve">else if the gNB-DU is not able to provide information about the requested resources, the gNB-DU shall, if supported, include the </w:t>
        </w:r>
        <w:r>
          <w:rPr>
            <w:i/>
            <w:iCs/>
          </w:rPr>
          <w:t>MBS Multicast Configuration not available</w:t>
        </w:r>
        <w:r>
          <w:rPr>
            <w:rFonts w:eastAsia="SimSun"/>
          </w:rPr>
          <w:t xml:space="preserve"> IE in the </w:t>
        </w:r>
        <w:r>
          <w:rPr>
            <w:rFonts w:eastAsia="SimSun"/>
            <w:i/>
            <w:iCs/>
          </w:rPr>
          <w:t xml:space="preserve">MBS Multicast Configuration Response Information </w:t>
        </w:r>
        <w:r>
          <w:rPr>
            <w:rFonts w:eastAsia="SimSun"/>
          </w:rPr>
          <w:t xml:space="preserve">IE in the </w:t>
        </w:r>
        <w:r w:rsidRPr="00C410D6">
          <w:rPr>
            <w:i/>
            <w:iCs/>
          </w:rPr>
          <w:t xml:space="preserve">Multicast </w:t>
        </w:r>
        <w:r w:rsidRPr="00C410D6">
          <w:rPr>
            <w:rFonts w:cs="Arial"/>
            <w:i/>
            <w:iCs/>
            <w:szCs w:val="18"/>
            <w:lang w:eastAsia="zh-CN"/>
          </w:rPr>
          <w:t>DU to CU RRC Information</w:t>
        </w:r>
        <w:r w:rsidRPr="00C410D6">
          <w:rPr>
            <w:rFonts w:cs="Arial"/>
            <w:szCs w:val="18"/>
            <w:lang w:eastAsia="zh-CN"/>
          </w:rPr>
          <w:t xml:space="preserve"> IE</w:t>
        </w:r>
        <w:r>
          <w:rPr>
            <w:rFonts w:eastAsia="SimSun"/>
          </w:rPr>
          <w:t xml:space="preserve"> set to "not available"</w:t>
        </w:r>
        <w:r w:rsidRPr="00C410D6">
          <w:rPr>
            <w:rFonts w:cs="Arial"/>
            <w:szCs w:val="18"/>
            <w:lang w:eastAsia="zh-CN"/>
          </w:rPr>
          <w:t>.</w:t>
        </w:r>
      </w:ins>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6421" w:name="_Toc99038484"/>
      <w:bookmarkStart w:id="6422" w:name="_Toc99730747"/>
      <w:bookmarkStart w:id="6423" w:name="_Toc105510866"/>
      <w:bookmarkStart w:id="6424" w:name="_Toc105927398"/>
      <w:bookmarkStart w:id="6425" w:name="_Toc106109938"/>
      <w:bookmarkStart w:id="6426" w:name="_Toc113835375"/>
      <w:bookmarkStart w:id="6427" w:name="_Toc120124222"/>
      <w:bookmarkStart w:id="6428" w:name="_Toc146226489"/>
      <w:bookmarkStart w:id="6429" w:name="_CR8_14_6_3"/>
      <w:bookmarkEnd w:id="6429"/>
      <w:r w:rsidRPr="00DA11D0">
        <w:t>8.</w:t>
      </w:r>
      <w:r>
        <w:t>14</w:t>
      </w:r>
      <w:r w:rsidRPr="00DA11D0">
        <w:t>.</w:t>
      </w:r>
      <w:r>
        <w:t>6</w:t>
      </w:r>
      <w:r w:rsidRPr="00DA11D0">
        <w:t>.3</w:t>
      </w:r>
      <w:r w:rsidRPr="00DA11D0">
        <w:tab/>
        <w:t>Unsuccessful Operation</w:t>
      </w:r>
      <w:bookmarkEnd w:id="6421"/>
      <w:bookmarkEnd w:id="6422"/>
      <w:bookmarkEnd w:id="6423"/>
      <w:bookmarkEnd w:id="6424"/>
      <w:bookmarkEnd w:id="6425"/>
      <w:bookmarkEnd w:id="6426"/>
      <w:bookmarkEnd w:id="6427"/>
      <w:bookmarkEnd w:id="6428"/>
    </w:p>
    <w:bookmarkStart w:id="6430" w:name="_MON_1706051198"/>
    <w:bookmarkEnd w:id="6430"/>
    <w:p w14:paraId="16DB2210" w14:textId="77777777" w:rsidR="004A075A" w:rsidRPr="00DA11D0" w:rsidRDefault="004A075A" w:rsidP="009E6EC2">
      <w:pPr>
        <w:pStyle w:val="TH"/>
      </w:pPr>
      <w:r w:rsidRPr="00DA11D0">
        <w:object w:dxaOrig="5580" w:dyaOrig="2355" w14:anchorId="13B7DB67">
          <v:shape id="_x0000_i1100" type="#_x0000_t75" style="width:342.35pt;height:130.4pt" o:ole="">
            <v:imagedata r:id="rId184" o:title="" croptop="-6693f" cropleft="-5638f" cropright="-8926f"/>
          </v:shape>
          <o:OLEObject Type="Embed" ProgID="Word.Picture.8" ShapeID="_x0000_i1100" DrawAspect="Content" ObjectID="_1761153832" r:id="rId185"/>
        </w:object>
      </w:r>
    </w:p>
    <w:p w14:paraId="6FB67F20" w14:textId="77777777" w:rsidR="004A075A" w:rsidRPr="00DA11D0" w:rsidRDefault="004A075A" w:rsidP="004A075A">
      <w:pPr>
        <w:pStyle w:val="TF"/>
      </w:pPr>
      <w:bookmarkStart w:id="6431" w:name="_CRFigure8_14_6_31"/>
      <w:r w:rsidRPr="00DA11D0">
        <w:t xml:space="preserve">Figure </w:t>
      </w:r>
      <w:bookmarkEnd w:id="6431"/>
      <w:r w:rsidRPr="00DA11D0">
        <w:t>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6432" w:name="_Toc99038485"/>
      <w:bookmarkStart w:id="6433" w:name="_Toc99730748"/>
      <w:bookmarkStart w:id="6434" w:name="_Toc105510867"/>
      <w:bookmarkStart w:id="6435" w:name="_Toc105927399"/>
      <w:bookmarkStart w:id="6436" w:name="_Toc106109939"/>
      <w:bookmarkStart w:id="6437" w:name="_Toc113835376"/>
      <w:bookmarkStart w:id="6438" w:name="_Toc120124223"/>
      <w:bookmarkStart w:id="6439" w:name="_Toc146226490"/>
      <w:bookmarkStart w:id="6440" w:name="_CR8_14_6_4"/>
      <w:bookmarkEnd w:id="6440"/>
      <w:r w:rsidRPr="00DA11D0">
        <w:t>8.</w:t>
      </w:r>
      <w:r>
        <w:t>14</w:t>
      </w:r>
      <w:r w:rsidRPr="00DA11D0">
        <w:t>.</w:t>
      </w:r>
      <w:r>
        <w:t>6</w:t>
      </w:r>
      <w:r w:rsidRPr="00DA11D0">
        <w:t>.4</w:t>
      </w:r>
      <w:r w:rsidRPr="00DA11D0">
        <w:tab/>
        <w:t>Abnormal Conditions</w:t>
      </w:r>
      <w:bookmarkEnd w:id="6432"/>
      <w:bookmarkEnd w:id="6433"/>
      <w:bookmarkEnd w:id="6434"/>
      <w:bookmarkEnd w:id="6435"/>
      <w:bookmarkEnd w:id="6436"/>
      <w:bookmarkEnd w:id="6437"/>
      <w:bookmarkEnd w:id="6438"/>
      <w:bookmarkEnd w:id="6439"/>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6441" w:name="_Toc99038486"/>
      <w:bookmarkStart w:id="6442" w:name="_Toc99730749"/>
      <w:bookmarkStart w:id="6443" w:name="_Toc105510868"/>
      <w:bookmarkStart w:id="6444" w:name="_Toc105927400"/>
      <w:bookmarkStart w:id="6445" w:name="_Toc106109940"/>
      <w:bookmarkStart w:id="6446" w:name="_Toc113835377"/>
      <w:bookmarkStart w:id="6447" w:name="_Toc120124224"/>
      <w:bookmarkStart w:id="6448" w:name="_Toc146226491"/>
      <w:bookmarkStart w:id="6449" w:name="_CR8_14_7"/>
      <w:bookmarkEnd w:id="6449"/>
      <w:r w:rsidRPr="00DA11D0">
        <w:t>8.</w:t>
      </w:r>
      <w:r>
        <w:t>14</w:t>
      </w:r>
      <w:r w:rsidRPr="00DA11D0">
        <w:t>.</w:t>
      </w:r>
      <w:r>
        <w:t>7</w:t>
      </w:r>
      <w:r w:rsidRPr="00DA11D0">
        <w:tab/>
        <w:t>Multicast Context Release</w:t>
      </w:r>
      <w:bookmarkEnd w:id="6441"/>
      <w:bookmarkEnd w:id="6442"/>
      <w:bookmarkEnd w:id="6443"/>
      <w:bookmarkEnd w:id="6444"/>
      <w:bookmarkEnd w:id="6445"/>
      <w:bookmarkEnd w:id="6446"/>
      <w:bookmarkEnd w:id="6447"/>
      <w:bookmarkEnd w:id="6448"/>
    </w:p>
    <w:p w14:paraId="1B5853BC" w14:textId="77777777" w:rsidR="004A075A" w:rsidRPr="00DA11D0" w:rsidRDefault="004A075A" w:rsidP="004A075A">
      <w:pPr>
        <w:pStyle w:val="Heading4"/>
      </w:pPr>
      <w:bookmarkStart w:id="6450" w:name="_Toc99038487"/>
      <w:bookmarkStart w:id="6451" w:name="_Toc99730750"/>
      <w:bookmarkStart w:id="6452" w:name="_Toc105510869"/>
      <w:bookmarkStart w:id="6453" w:name="_Toc105927401"/>
      <w:bookmarkStart w:id="6454" w:name="_Toc106109941"/>
      <w:bookmarkStart w:id="6455" w:name="_Toc113835378"/>
      <w:bookmarkStart w:id="6456" w:name="_Toc120124225"/>
      <w:bookmarkStart w:id="6457" w:name="_Toc146226492"/>
      <w:bookmarkStart w:id="6458" w:name="_CR8_14_7_1"/>
      <w:bookmarkEnd w:id="6458"/>
      <w:r w:rsidRPr="00DA11D0">
        <w:t>8.</w:t>
      </w:r>
      <w:r>
        <w:t>14</w:t>
      </w:r>
      <w:r w:rsidRPr="00DA11D0">
        <w:t>.</w:t>
      </w:r>
      <w:r>
        <w:t>7</w:t>
      </w:r>
      <w:r w:rsidRPr="00DA11D0">
        <w:t>.1</w:t>
      </w:r>
      <w:r w:rsidRPr="00DA11D0">
        <w:tab/>
        <w:t>General</w:t>
      </w:r>
      <w:bookmarkEnd w:id="6450"/>
      <w:bookmarkEnd w:id="6451"/>
      <w:bookmarkEnd w:id="6452"/>
      <w:bookmarkEnd w:id="6453"/>
      <w:bookmarkEnd w:id="6454"/>
      <w:bookmarkEnd w:id="6455"/>
      <w:bookmarkEnd w:id="6456"/>
      <w:bookmarkEnd w:id="6457"/>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6459" w:name="_Toc99038488"/>
      <w:bookmarkStart w:id="6460" w:name="_Toc99730751"/>
      <w:bookmarkStart w:id="6461" w:name="_Toc105510870"/>
      <w:bookmarkStart w:id="6462" w:name="_Toc105927402"/>
      <w:bookmarkStart w:id="6463" w:name="_Toc106109942"/>
      <w:bookmarkStart w:id="6464" w:name="_Toc113835379"/>
      <w:bookmarkStart w:id="6465" w:name="_Toc120124226"/>
      <w:bookmarkStart w:id="6466" w:name="_Toc146226493"/>
      <w:bookmarkStart w:id="6467" w:name="_CR8_14_7_2"/>
      <w:bookmarkEnd w:id="6467"/>
      <w:r w:rsidRPr="00DA11D0">
        <w:t>8.</w:t>
      </w:r>
      <w:r>
        <w:t>14</w:t>
      </w:r>
      <w:r w:rsidRPr="00DA11D0">
        <w:t>.</w:t>
      </w:r>
      <w:r>
        <w:t>7</w:t>
      </w:r>
      <w:r w:rsidRPr="00DA11D0">
        <w:t>.2</w:t>
      </w:r>
      <w:r w:rsidRPr="00DA11D0">
        <w:tab/>
        <w:t>Successful Operation</w:t>
      </w:r>
      <w:bookmarkEnd w:id="6459"/>
      <w:bookmarkEnd w:id="6460"/>
      <w:bookmarkEnd w:id="6461"/>
      <w:bookmarkEnd w:id="6462"/>
      <w:bookmarkEnd w:id="6463"/>
      <w:bookmarkEnd w:id="6464"/>
      <w:bookmarkEnd w:id="6465"/>
      <w:bookmarkEnd w:id="6466"/>
    </w:p>
    <w:bookmarkStart w:id="6468" w:name="_MON_1706051923"/>
    <w:bookmarkEnd w:id="6468"/>
    <w:p w14:paraId="15FEC2ED" w14:textId="77777777" w:rsidR="004A075A" w:rsidRPr="00DA11D0" w:rsidRDefault="004A075A" w:rsidP="004A075A">
      <w:pPr>
        <w:pStyle w:val="TH"/>
      </w:pPr>
      <w:r w:rsidRPr="00DA11D0">
        <w:object w:dxaOrig="5580" w:dyaOrig="2355" w14:anchorId="0F68B292">
          <v:shape id="_x0000_i1101" type="#_x0000_t75" style="width:342.35pt;height:130.4pt" o:ole="">
            <v:imagedata r:id="rId186" o:title="" croptop="-6693f" cropleft="-5638f" cropright="-8926f"/>
          </v:shape>
          <o:OLEObject Type="Embed" ProgID="Word.Picture.8" ShapeID="_x0000_i1101" DrawAspect="Content" ObjectID="_1761153833" r:id="rId187"/>
        </w:object>
      </w:r>
    </w:p>
    <w:p w14:paraId="6988C128" w14:textId="77777777" w:rsidR="004A075A" w:rsidRPr="00DA11D0" w:rsidRDefault="004A075A" w:rsidP="004A075A">
      <w:pPr>
        <w:pStyle w:val="TF"/>
        <w:rPr>
          <w:rFonts w:eastAsia="MS Mincho"/>
        </w:rPr>
      </w:pPr>
      <w:bookmarkStart w:id="6469" w:name="_CRFigure8_14_7_21"/>
      <w:r w:rsidRPr="00DA11D0">
        <w:t xml:space="preserve">Figure </w:t>
      </w:r>
      <w:bookmarkEnd w:id="6469"/>
      <w:r w:rsidRPr="00DA11D0">
        <w:t>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lastRenderedPageBreak/>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6470" w:name="_Toc99038489"/>
      <w:bookmarkStart w:id="6471" w:name="_Toc99730752"/>
      <w:bookmarkStart w:id="6472" w:name="_Toc105510871"/>
      <w:bookmarkStart w:id="6473" w:name="_Toc105927403"/>
      <w:bookmarkStart w:id="6474" w:name="_Toc106109943"/>
      <w:bookmarkStart w:id="6475" w:name="_Toc113835380"/>
      <w:bookmarkStart w:id="6476" w:name="_Toc120124227"/>
      <w:bookmarkStart w:id="6477" w:name="_Toc146226494"/>
      <w:bookmarkStart w:id="6478" w:name="_CR8_14_7_3"/>
      <w:bookmarkEnd w:id="6478"/>
      <w:r w:rsidRPr="00DA11D0">
        <w:t>8.</w:t>
      </w:r>
      <w:r>
        <w:t>14</w:t>
      </w:r>
      <w:r w:rsidRPr="00DA11D0">
        <w:t>.</w:t>
      </w:r>
      <w:r>
        <w:t>7</w:t>
      </w:r>
      <w:r w:rsidRPr="00DA11D0">
        <w:t>.3</w:t>
      </w:r>
      <w:r w:rsidRPr="00DA11D0">
        <w:tab/>
        <w:t>Unsuccessful Operation</w:t>
      </w:r>
      <w:bookmarkEnd w:id="6470"/>
      <w:bookmarkEnd w:id="6471"/>
      <w:bookmarkEnd w:id="6472"/>
      <w:bookmarkEnd w:id="6473"/>
      <w:bookmarkEnd w:id="6474"/>
      <w:bookmarkEnd w:id="6475"/>
      <w:bookmarkEnd w:id="6476"/>
      <w:bookmarkEnd w:id="6477"/>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6479" w:name="_Toc99038490"/>
      <w:bookmarkStart w:id="6480" w:name="_Toc99730753"/>
      <w:bookmarkStart w:id="6481" w:name="_Toc105510872"/>
      <w:bookmarkStart w:id="6482" w:name="_Toc105927404"/>
      <w:bookmarkStart w:id="6483" w:name="_Toc106109944"/>
      <w:bookmarkStart w:id="6484" w:name="_Toc113835381"/>
      <w:bookmarkStart w:id="6485" w:name="_Toc120124228"/>
      <w:bookmarkStart w:id="6486" w:name="_Toc146226495"/>
      <w:bookmarkStart w:id="6487" w:name="_CR8_14_7_4"/>
      <w:bookmarkEnd w:id="6487"/>
      <w:r w:rsidRPr="00DA11D0">
        <w:t>8.</w:t>
      </w:r>
      <w:r>
        <w:t>14</w:t>
      </w:r>
      <w:r w:rsidRPr="00DA11D0">
        <w:t>.</w:t>
      </w:r>
      <w:r>
        <w:t>7</w:t>
      </w:r>
      <w:r w:rsidRPr="00DA11D0">
        <w:t>.4</w:t>
      </w:r>
      <w:r w:rsidRPr="00DA11D0">
        <w:tab/>
        <w:t>Abnormal Conditions</w:t>
      </w:r>
      <w:bookmarkEnd w:id="6479"/>
      <w:bookmarkEnd w:id="6480"/>
      <w:bookmarkEnd w:id="6481"/>
      <w:bookmarkEnd w:id="6482"/>
      <w:bookmarkEnd w:id="6483"/>
      <w:bookmarkEnd w:id="6484"/>
      <w:bookmarkEnd w:id="6485"/>
      <w:bookmarkEnd w:id="6486"/>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6488" w:name="_Toc99038491"/>
      <w:bookmarkStart w:id="6489" w:name="_Toc99730754"/>
      <w:bookmarkStart w:id="6490" w:name="_Toc105510873"/>
      <w:bookmarkStart w:id="6491" w:name="_Toc105927405"/>
      <w:bookmarkStart w:id="6492" w:name="_Toc106109945"/>
      <w:bookmarkStart w:id="6493" w:name="_Toc113835382"/>
      <w:bookmarkStart w:id="6494" w:name="_Toc120124229"/>
      <w:bookmarkStart w:id="6495" w:name="_Toc146226496"/>
      <w:bookmarkStart w:id="6496" w:name="_CR8_14_8"/>
      <w:bookmarkEnd w:id="6496"/>
      <w:r w:rsidRPr="00DA11D0">
        <w:t>8.</w:t>
      </w:r>
      <w:r>
        <w:t>14</w:t>
      </w:r>
      <w:r w:rsidRPr="00DA11D0">
        <w:t>.</w:t>
      </w:r>
      <w:r w:rsidR="00F13C85">
        <w:t>8</w:t>
      </w:r>
      <w:r w:rsidRPr="00DA11D0">
        <w:tab/>
        <w:t>Multicast Context Release Request</w:t>
      </w:r>
      <w:bookmarkEnd w:id="6488"/>
      <w:bookmarkEnd w:id="6489"/>
      <w:bookmarkEnd w:id="6490"/>
      <w:bookmarkEnd w:id="6491"/>
      <w:bookmarkEnd w:id="6492"/>
      <w:bookmarkEnd w:id="6493"/>
      <w:bookmarkEnd w:id="6494"/>
      <w:bookmarkEnd w:id="6495"/>
    </w:p>
    <w:p w14:paraId="53F903C1" w14:textId="77777777" w:rsidR="004A075A" w:rsidRPr="00DA11D0" w:rsidRDefault="004A075A" w:rsidP="004A075A">
      <w:pPr>
        <w:pStyle w:val="Heading4"/>
      </w:pPr>
      <w:bookmarkStart w:id="6497" w:name="_Toc99038492"/>
      <w:bookmarkStart w:id="6498" w:name="_Toc99730755"/>
      <w:bookmarkStart w:id="6499" w:name="_Toc105510874"/>
      <w:bookmarkStart w:id="6500" w:name="_Toc105927406"/>
      <w:bookmarkStart w:id="6501" w:name="_Toc106109946"/>
      <w:bookmarkStart w:id="6502" w:name="_Toc113835383"/>
      <w:bookmarkStart w:id="6503" w:name="_Toc120124230"/>
      <w:bookmarkStart w:id="6504" w:name="_Toc146226497"/>
      <w:bookmarkStart w:id="6505" w:name="_CR8_14_8_1"/>
      <w:bookmarkEnd w:id="6505"/>
      <w:r w:rsidRPr="00DA11D0">
        <w:t>8.</w:t>
      </w:r>
      <w:r w:rsidR="00F13C85">
        <w:t>14</w:t>
      </w:r>
      <w:r w:rsidRPr="00DA11D0">
        <w:t>.</w:t>
      </w:r>
      <w:r w:rsidR="00F13C85">
        <w:t>8</w:t>
      </w:r>
      <w:r w:rsidRPr="00DA11D0">
        <w:t>.1</w:t>
      </w:r>
      <w:r w:rsidRPr="00DA11D0">
        <w:tab/>
        <w:t>General</w:t>
      </w:r>
      <w:bookmarkEnd w:id="6497"/>
      <w:bookmarkEnd w:id="6498"/>
      <w:bookmarkEnd w:id="6499"/>
      <w:bookmarkEnd w:id="6500"/>
      <w:bookmarkEnd w:id="6501"/>
      <w:bookmarkEnd w:id="6502"/>
      <w:bookmarkEnd w:id="6503"/>
      <w:bookmarkEnd w:id="6504"/>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6506" w:name="_Toc99038493"/>
      <w:bookmarkStart w:id="6507" w:name="_Toc99730756"/>
      <w:bookmarkStart w:id="6508" w:name="_Toc105510875"/>
      <w:bookmarkStart w:id="6509" w:name="_Toc105927407"/>
      <w:bookmarkStart w:id="6510" w:name="_Toc106109947"/>
      <w:bookmarkStart w:id="6511" w:name="_Toc113835384"/>
      <w:bookmarkStart w:id="6512" w:name="_Toc120124231"/>
      <w:bookmarkStart w:id="6513" w:name="_Toc146226498"/>
      <w:bookmarkStart w:id="6514" w:name="_CR8_14_8_2"/>
      <w:bookmarkEnd w:id="6514"/>
      <w:r w:rsidRPr="00DA11D0">
        <w:t>8.</w:t>
      </w:r>
      <w:r w:rsidR="00F13C85">
        <w:t>14</w:t>
      </w:r>
      <w:r w:rsidRPr="00DA11D0">
        <w:t>.</w:t>
      </w:r>
      <w:r w:rsidR="00F13C85">
        <w:t>8</w:t>
      </w:r>
      <w:r w:rsidRPr="00DA11D0">
        <w:t>.2</w:t>
      </w:r>
      <w:r w:rsidRPr="00DA11D0">
        <w:tab/>
        <w:t>Successful Operation</w:t>
      </w:r>
      <w:bookmarkEnd w:id="6506"/>
      <w:bookmarkEnd w:id="6507"/>
      <w:bookmarkEnd w:id="6508"/>
      <w:bookmarkEnd w:id="6509"/>
      <w:bookmarkEnd w:id="6510"/>
      <w:bookmarkEnd w:id="6511"/>
      <w:bookmarkEnd w:id="6512"/>
      <w:bookmarkEnd w:id="6513"/>
    </w:p>
    <w:bookmarkStart w:id="6515" w:name="_MON_1706052188"/>
    <w:bookmarkEnd w:id="6515"/>
    <w:p w14:paraId="0102C1E4" w14:textId="77777777" w:rsidR="004A075A" w:rsidRPr="00DA11D0" w:rsidRDefault="004A075A" w:rsidP="004A075A">
      <w:pPr>
        <w:pStyle w:val="TH"/>
      </w:pPr>
      <w:r w:rsidRPr="00DA11D0">
        <w:object w:dxaOrig="5580" w:dyaOrig="2355" w14:anchorId="3E974EB3">
          <v:shape id="_x0000_i1102" type="#_x0000_t75" style="width:342.35pt;height:130.4pt" o:ole="">
            <v:imagedata r:id="rId188" o:title="" croptop="-6693f" cropleft="-5638f" cropright="-8926f"/>
          </v:shape>
          <o:OLEObject Type="Embed" ProgID="Word.Picture.8" ShapeID="_x0000_i1102" DrawAspect="Content" ObjectID="_1761153834" r:id="rId189"/>
        </w:object>
      </w:r>
    </w:p>
    <w:p w14:paraId="61D4FB9A" w14:textId="77777777" w:rsidR="004A075A" w:rsidRPr="00DA11D0" w:rsidRDefault="004A075A" w:rsidP="004A075A">
      <w:pPr>
        <w:pStyle w:val="TF"/>
        <w:rPr>
          <w:rFonts w:eastAsia="MS Mincho"/>
        </w:rPr>
      </w:pPr>
      <w:bookmarkStart w:id="6516" w:name="_CRFigure8_14_8_21"/>
      <w:r w:rsidRPr="00DA11D0">
        <w:t xml:space="preserve">Figure </w:t>
      </w:r>
      <w:bookmarkEnd w:id="6516"/>
      <w:r w:rsidRPr="00DA11D0">
        <w:t>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6517" w:name="_Toc99038494"/>
      <w:bookmarkStart w:id="6518" w:name="_Toc99730757"/>
      <w:bookmarkStart w:id="6519" w:name="_Toc105510876"/>
      <w:bookmarkStart w:id="6520" w:name="_Toc105927408"/>
      <w:bookmarkStart w:id="6521" w:name="_Toc106109948"/>
      <w:bookmarkStart w:id="6522" w:name="_Toc113835385"/>
      <w:bookmarkStart w:id="6523" w:name="_Toc120124232"/>
      <w:bookmarkStart w:id="6524" w:name="_Toc146226499"/>
      <w:bookmarkStart w:id="6525" w:name="_CR8_14_8_3"/>
      <w:bookmarkEnd w:id="6525"/>
      <w:r w:rsidRPr="00DA11D0">
        <w:t>8.</w:t>
      </w:r>
      <w:r w:rsidR="00F13C85">
        <w:t>14</w:t>
      </w:r>
      <w:r w:rsidRPr="00DA11D0">
        <w:t>.</w:t>
      </w:r>
      <w:r w:rsidR="00F13C85">
        <w:t>8</w:t>
      </w:r>
      <w:r w:rsidRPr="00DA11D0">
        <w:t>.3</w:t>
      </w:r>
      <w:r w:rsidRPr="00DA11D0">
        <w:tab/>
        <w:t>Unsuccessful Operation</w:t>
      </w:r>
      <w:bookmarkEnd w:id="6517"/>
      <w:bookmarkEnd w:id="6518"/>
      <w:bookmarkEnd w:id="6519"/>
      <w:bookmarkEnd w:id="6520"/>
      <w:bookmarkEnd w:id="6521"/>
      <w:bookmarkEnd w:id="6522"/>
      <w:bookmarkEnd w:id="6523"/>
      <w:bookmarkEnd w:id="6524"/>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6526" w:name="_Toc99038495"/>
      <w:bookmarkStart w:id="6527" w:name="_Toc99730758"/>
      <w:bookmarkStart w:id="6528" w:name="_Toc105510877"/>
      <w:bookmarkStart w:id="6529" w:name="_Toc105927409"/>
      <w:bookmarkStart w:id="6530" w:name="_Toc106109949"/>
      <w:bookmarkStart w:id="6531" w:name="_Toc113835386"/>
      <w:bookmarkStart w:id="6532" w:name="_Toc120124233"/>
      <w:bookmarkStart w:id="6533" w:name="_Toc146226500"/>
      <w:bookmarkStart w:id="6534" w:name="_CR8_14_8_4"/>
      <w:bookmarkEnd w:id="6534"/>
      <w:r w:rsidRPr="00DA11D0">
        <w:t>8.</w:t>
      </w:r>
      <w:r w:rsidR="00F13C85">
        <w:t>14</w:t>
      </w:r>
      <w:r w:rsidRPr="00DA11D0">
        <w:t>.</w:t>
      </w:r>
      <w:r w:rsidR="00F13C85">
        <w:t>8</w:t>
      </w:r>
      <w:r w:rsidRPr="00DA11D0">
        <w:t>.4</w:t>
      </w:r>
      <w:r w:rsidRPr="00DA11D0">
        <w:tab/>
        <w:t>Abnormal Conditions</w:t>
      </w:r>
      <w:bookmarkEnd w:id="6526"/>
      <w:bookmarkEnd w:id="6527"/>
      <w:bookmarkEnd w:id="6528"/>
      <w:bookmarkEnd w:id="6529"/>
      <w:bookmarkEnd w:id="6530"/>
      <w:bookmarkEnd w:id="6531"/>
      <w:bookmarkEnd w:id="6532"/>
      <w:bookmarkEnd w:id="6533"/>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6535" w:name="_Toc99038496"/>
      <w:bookmarkStart w:id="6536" w:name="_Toc99730759"/>
      <w:bookmarkStart w:id="6537" w:name="_Toc105510878"/>
      <w:bookmarkStart w:id="6538" w:name="_Toc105927410"/>
      <w:bookmarkStart w:id="6539" w:name="_Toc106109950"/>
      <w:bookmarkStart w:id="6540" w:name="_Toc113835387"/>
      <w:bookmarkStart w:id="6541" w:name="_Toc120124234"/>
      <w:bookmarkStart w:id="6542" w:name="_Toc146226501"/>
      <w:bookmarkStart w:id="6543" w:name="_CR8_14_9"/>
      <w:bookmarkEnd w:id="6543"/>
      <w:r w:rsidRPr="00DA11D0">
        <w:lastRenderedPageBreak/>
        <w:t>8.</w:t>
      </w:r>
      <w:r w:rsidR="00F13C85">
        <w:t>14</w:t>
      </w:r>
      <w:r w:rsidRPr="00DA11D0">
        <w:t>.</w:t>
      </w:r>
      <w:r w:rsidR="00F13C85">
        <w:t>9</w:t>
      </w:r>
      <w:r w:rsidRPr="00DA11D0">
        <w:tab/>
        <w:t>Multicast Context Modification</w:t>
      </w:r>
      <w:bookmarkEnd w:id="6535"/>
      <w:bookmarkEnd w:id="6536"/>
      <w:bookmarkEnd w:id="6537"/>
      <w:bookmarkEnd w:id="6538"/>
      <w:bookmarkEnd w:id="6539"/>
      <w:bookmarkEnd w:id="6540"/>
      <w:bookmarkEnd w:id="6541"/>
      <w:bookmarkEnd w:id="6542"/>
    </w:p>
    <w:p w14:paraId="78FAE4E5" w14:textId="77777777" w:rsidR="004A075A" w:rsidRPr="00DA11D0" w:rsidRDefault="004A075A" w:rsidP="004A075A">
      <w:pPr>
        <w:pStyle w:val="Heading4"/>
        <w:rPr>
          <w:lang w:eastAsia="zh-CN"/>
        </w:rPr>
      </w:pPr>
      <w:bookmarkStart w:id="6544" w:name="_Toc99038497"/>
      <w:bookmarkStart w:id="6545" w:name="_Toc99730760"/>
      <w:bookmarkStart w:id="6546" w:name="_Toc105510879"/>
      <w:bookmarkStart w:id="6547" w:name="_Toc105927411"/>
      <w:bookmarkStart w:id="6548" w:name="_Toc106109951"/>
      <w:bookmarkStart w:id="6549" w:name="_Toc113835388"/>
      <w:bookmarkStart w:id="6550" w:name="_Toc120124235"/>
      <w:bookmarkStart w:id="6551" w:name="_Toc146226502"/>
      <w:bookmarkStart w:id="6552" w:name="_CR8_14_9_1"/>
      <w:bookmarkEnd w:id="6552"/>
      <w:r w:rsidRPr="00DA11D0">
        <w:t>8.</w:t>
      </w:r>
      <w:r w:rsidR="00F13C85">
        <w:t>14</w:t>
      </w:r>
      <w:r w:rsidRPr="00DA11D0">
        <w:t>.</w:t>
      </w:r>
      <w:r w:rsidR="00F13C85">
        <w:t>9</w:t>
      </w:r>
      <w:r w:rsidRPr="00DA11D0">
        <w:t>.1</w:t>
      </w:r>
      <w:r w:rsidRPr="00DA11D0">
        <w:tab/>
        <w:t>General</w:t>
      </w:r>
      <w:bookmarkEnd w:id="6544"/>
      <w:bookmarkEnd w:id="6545"/>
      <w:bookmarkEnd w:id="6546"/>
      <w:bookmarkEnd w:id="6547"/>
      <w:bookmarkEnd w:id="6548"/>
      <w:bookmarkEnd w:id="6549"/>
      <w:bookmarkEnd w:id="6550"/>
      <w:bookmarkEnd w:id="6551"/>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6553" w:name="_Toc99038498"/>
      <w:bookmarkStart w:id="6554" w:name="_Toc99730761"/>
      <w:bookmarkStart w:id="6555" w:name="_Toc105510880"/>
      <w:bookmarkStart w:id="6556" w:name="_Toc105927412"/>
      <w:bookmarkStart w:id="6557" w:name="_Toc106109952"/>
      <w:bookmarkStart w:id="6558" w:name="_Toc113835389"/>
      <w:bookmarkStart w:id="6559" w:name="_Toc120124236"/>
      <w:bookmarkStart w:id="6560" w:name="_Toc146226503"/>
      <w:bookmarkStart w:id="6561" w:name="_CR8_14_9_2"/>
      <w:bookmarkEnd w:id="6561"/>
      <w:r w:rsidRPr="00DA11D0">
        <w:t>8.</w:t>
      </w:r>
      <w:r w:rsidR="00F13C85">
        <w:t>14</w:t>
      </w:r>
      <w:r w:rsidRPr="00DA11D0">
        <w:t>.</w:t>
      </w:r>
      <w:r w:rsidR="00F13C85">
        <w:t>9</w:t>
      </w:r>
      <w:r w:rsidRPr="00DA11D0">
        <w:t>.2</w:t>
      </w:r>
      <w:r w:rsidRPr="00DA11D0">
        <w:tab/>
        <w:t>Successful Operation</w:t>
      </w:r>
      <w:bookmarkEnd w:id="6553"/>
      <w:bookmarkEnd w:id="6554"/>
      <w:bookmarkEnd w:id="6555"/>
      <w:bookmarkEnd w:id="6556"/>
      <w:bookmarkEnd w:id="6557"/>
      <w:bookmarkEnd w:id="6558"/>
      <w:bookmarkEnd w:id="6559"/>
      <w:bookmarkEnd w:id="6560"/>
    </w:p>
    <w:bookmarkStart w:id="6562" w:name="_MON_1706052286"/>
    <w:bookmarkEnd w:id="6562"/>
    <w:p w14:paraId="4E365BAA" w14:textId="77777777" w:rsidR="004A075A" w:rsidRPr="00DA11D0" w:rsidRDefault="004A075A" w:rsidP="004A075A">
      <w:pPr>
        <w:pStyle w:val="TH"/>
        <w:rPr>
          <w:lang w:eastAsia="zh-CN"/>
        </w:rPr>
      </w:pPr>
      <w:r w:rsidRPr="00DA11D0">
        <w:object w:dxaOrig="5580" w:dyaOrig="2355" w14:anchorId="4DB303B1">
          <v:shape id="_x0000_i1103" type="#_x0000_t75" style="width:342.35pt;height:130.4pt" o:ole="">
            <v:imagedata r:id="rId190" o:title="" croptop="-6693f" cropleft="-5638f" cropright="-8926f"/>
          </v:shape>
          <o:OLEObject Type="Embed" ProgID="Word.Picture.8" ShapeID="_x0000_i1103" DrawAspect="Content" ObjectID="_1761153835" r:id="rId191"/>
        </w:object>
      </w:r>
    </w:p>
    <w:p w14:paraId="16675663" w14:textId="77777777" w:rsidR="004A075A" w:rsidRPr="00DA11D0" w:rsidRDefault="004A075A" w:rsidP="004A075A">
      <w:pPr>
        <w:pStyle w:val="TF"/>
      </w:pPr>
      <w:bookmarkStart w:id="6563" w:name="_CRFigure8_14_9_21"/>
      <w:r w:rsidRPr="00DA11D0">
        <w:t xml:space="preserve">Figure </w:t>
      </w:r>
      <w:bookmarkEnd w:id="6563"/>
      <w:r w:rsidRPr="00DA11D0">
        <w:t>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Default="004A075A" w:rsidP="004A075A">
      <w:pPr>
        <w:rPr>
          <w:ins w:id="6564" w:author="CR1189" w:date="2023-11-09T20:26:00Z"/>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0C1FCB42" w14:textId="77777777" w:rsidR="00C410D6" w:rsidRDefault="00C410D6" w:rsidP="00C410D6">
      <w:pPr>
        <w:rPr>
          <w:ins w:id="6565" w:author="CR1189" w:date="2023-11-09T20:27:00Z"/>
          <w:rFonts w:eastAsia="SimSun"/>
        </w:rPr>
      </w:pPr>
      <w:ins w:id="6566" w:author="CR1189" w:date="2023-11-09T20:27:00Z">
        <w:r>
          <w:rPr>
            <w:rFonts w:eastAsia="SimSun"/>
          </w:rPr>
          <w:t xml:space="preserve">If the MULTICAST CONTEXT MODIFICATION REQUEST message contains the </w:t>
        </w:r>
        <w:r>
          <w:rPr>
            <w:i/>
            <w:iCs/>
          </w:rPr>
          <w:t>MBS Multicast Configuration Request</w:t>
        </w:r>
        <w:r>
          <w:rPr>
            <w:rFonts w:eastAsia="SimSun"/>
          </w:rPr>
          <w:t xml:space="preserve"> IE in the </w:t>
        </w:r>
        <w:r>
          <w:rPr>
            <w:rFonts w:eastAsia="SimSun"/>
            <w:i/>
            <w:iCs/>
          </w:rPr>
          <w:t>Multicast CU to DU RRC Information</w:t>
        </w:r>
        <w:r>
          <w:rPr>
            <w:rFonts w:eastAsia="SimSun"/>
          </w:rPr>
          <w:t xml:space="preserve"> IE set to "query" and </w:t>
        </w:r>
      </w:ins>
    </w:p>
    <w:p w14:paraId="3AC5484B" w14:textId="77777777" w:rsidR="00C410D6" w:rsidRPr="00C410D6" w:rsidRDefault="00C410D6" w:rsidP="00C410D6">
      <w:pPr>
        <w:pStyle w:val="B10"/>
        <w:rPr>
          <w:ins w:id="6567" w:author="CR1189" w:date="2023-11-09T20:27:00Z"/>
          <w:rFonts w:cs="Arial"/>
          <w:szCs w:val="18"/>
          <w:lang w:eastAsia="zh-CN"/>
        </w:rPr>
      </w:pPr>
      <w:ins w:id="6568" w:author="CR1189" w:date="2023-11-09T20:27:00Z">
        <w:r>
          <w:rPr>
            <w:rFonts w:eastAsia="SimSun"/>
          </w:rPr>
          <w:lastRenderedPageBreak/>
          <w:t>-</w:t>
        </w:r>
        <w:r>
          <w:rPr>
            <w:rFonts w:eastAsia="SimSun"/>
          </w:rPr>
          <w:tab/>
          <w:t xml:space="preserve">if the gNB-DU is able to provide information about the requested resources, the gNB-DU shall, if supported, include the </w:t>
        </w:r>
        <w:r>
          <w:rPr>
            <w:i/>
            <w:iCs/>
          </w:rPr>
          <w:t>MBS Multicast Configuration</w:t>
        </w:r>
        <w:r>
          <w:rPr>
            <w:rFonts w:eastAsia="SimSun"/>
          </w:rPr>
          <w:t xml:space="preserve"> IE in the </w:t>
        </w:r>
        <w:r>
          <w:rPr>
            <w:rFonts w:eastAsia="SimSun"/>
            <w:i/>
            <w:iCs/>
          </w:rPr>
          <w:t xml:space="preserve">MBS Multicast Configuration Response Information </w:t>
        </w:r>
        <w:r>
          <w:rPr>
            <w:rFonts w:eastAsia="SimSun"/>
          </w:rPr>
          <w:t xml:space="preserve">IE in the </w:t>
        </w:r>
        <w:r w:rsidRPr="00C410D6">
          <w:rPr>
            <w:i/>
            <w:iCs/>
          </w:rPr>
          <w:t xml:space="preserve">Multicast </w:t>
        </w:r>
        <w:r w:rsidRPr="00C410D6">
          <w:rPr>
            <w:rFonts w:cs="Arial"/>
            <w:i/>
            <w:iCs/>
            <w:szCs w:val="18"/>
            <w:lang w:eastAsia="zh-CN"/>
          </w:rPr>
          <w:t>DU to CU RRC Information</w:t>
        </w:r>
        <w:r w:rsidRPr="00C410D6">
          <w:rPr>
            <w:rFonts w:cs="Arial"/>
            <w:szCs w:val="18"/>
            <w:lang w:eastAsia="zh-CN"/>
          </w:rPr>
          <w:t xml:space="preserve"> IE,</w:t>
        </w:r>
      </w:ins>
    </w:p>
    <w:p w14:paraId="6CE0DE3A" w14:textId="4A8BF6AC" w:rsidR="00C410D6" w:rsidRPr="00DA11D0" w:rsidRDefault="00C410D6" w:rsidP="00C410D6">
      <w:pPr>
        <w:pStyle w:val="B10"/>
        <w:rPr>
          <w:rFonts w:eastAsia="SimSun"/>
        </w:rPr>
      </w:pPr>
      <w:ins w:id="6569" w:author="CR1189" w:date="2023-11-09T20:27:00Z">
        <w:r>
          <w:rPr>
            <w:rFonts w:eastAsia="SimSun"/>
          </w:rPr>
          <w:t>-</w:t>
        </w:r>
        <w:r>
          <w:rPr>
            <w:rFonts w:eastAsia="SimSun"/>
          </w:rPr>
          <w:tab/>
          <w:t xml:space="preserve">else if the gNB-DU is not able to provide information about the requested resources, the gNB-DU shall, if supported, include the </w:t>
        </w:r>
        <w:r>
          <w:rPr>
            <w:i/>
            <w:iCs/>
          </w:rPr>
          <w:t>MBS Multicast Configuration not available</w:t>
        </w:r>
        <w:r>
          <w:rPr>
            <w:rFonts w:eastAsia="SimSun"/>
          </w:rPr>
          <w:t xml:space="preserve"> IE in the </w:t>
        </w:r>
        <w:r>
          <w:rPr>
            <w:rFonts w:eastAsia="SimSun"/>
            <w:i/>
            <w:iCs/>
          </w:rPr>
          <w:t xml:space="preserve">MBS Multicast Configuration Response Information </w:t>
        </w:r>
        <w:r>
          <w:rPr>
            <w:rFonts w:eastAsia="SimSun"/>
          </w:rPr>
          <w:t xml:space="preserve">IE in the </w:t>
        </w:r>
        <w:r w:rsidRPr="00C410D6">
          <w:rPr>
            <w:i/>
            <w:iCs/>
          </w:rPr>
          <w:t xml:space="preserve">Multicast </w:t>
        </w:r>
        <w:r w:rsidRPr="00C410D6">
          <w:rPr>
            <w:rFonts w:cs="Arial"/>
            <w:i/>
            <w:iCs/>
            <w:szCs w:val="18"/>
            <w:lang w:eastAsia="zh-CN"/>
          </w:rPr>
          <w:t>DU to CU RRC Information</w:t>
        </w:r>
        <w:r w:rsidRPr="00C410D6">
          <w:rPr>
            <w:rFonts w:cs="Arial"/>
            <w:szCs w:val="18"/>
            <w:lang w:eastAsia="zh-CN"/>
          </w:rPr>
          <w:t xml:space="preserve"> IE</w:t>
        </w:r>
        <w:r>
          <w:rPr>
            <w:rFonts w:eastAsia="SimSun"/>
          </w:rPr>
          <w:t xml:space="preserve"> set to "not available"</w:t>
        </w:r>
        <w:r w:rsidRPr="00C410D6">
          <w:rPr>
            <w:rFonts w:cs="Arial"/>
            <w:szCs w:val="18"/>
            <w:lang w:eastAsia="zh-CN"/>
          </w:rPr>
          <w:t>.</w:t>
        </w:r>
      </w:ins>
    </w:p>
    <w:p w14:paraId="55E257E6" w14:textId="77777777" w:rsidR="004A075A" w:rsidRPr="00DA11D0" w:rsidRDefault="004A075A" w:rsidP="004A075A">
      <w:pPr>
        <w:pStyle w:val="Heading4"/>
      </w:pPr>
      <w:bookmarkStart w:id="6570" w:name="_Toc99038499"/>
      <w:bookmarkStart w:id="6571" w:name="_Toc99730762"/>
      <w:bookmarkStart w:id="6572" w:name="_Toc105510881"/>
      <w:bookmarkStart w:id="6573" w:name="_Toc105927413"/>
      <w:bookmarkStart w:id="6574" w:name="_Toc106109953"/>
      <w:bookmarkStart w:id="6575" w:name="_Toc113835390"/>
      <w:bookmarkStart w:id="6576" w:name="_Toc120124237"/>
      <w:bookmarkStart w:id="6577" w:name="_Toc146226504"/>
      <w:bookmarkStart w:id="6578" w:name="_CR8_14_9_3"/>
      <w:bookmarkEnd w:id="6578"/>
      <w:r w:rsidRPr="00DA11D0">
        <w:t>8.</w:t>
      </w:r>
      <w:r w:rsidR="00F13C85">
        <w:t>14</w:t>
      </w:r>
      <w:r w:rsidRPr="00DA11D0">
        <w:t>.</w:t>
      </w:r>
      <w:r w:rsidR="00F13C85">
        <w:t>9</w:t>
      </w:r>
      <w:r w:rsidRPr="00DA11D0">
        <w:t>.3</w:t>
      </w:r>
      <w:r w:rsidRPr="00DA11D0">
        <w:tab/>
        <w:t>Unsuccessful Operation</w:t>
      </w:r>
      <w:bookmarkEnd w:id="6570"/>
      <w:bookmarkEnd w:id="6571"/>
      <w:bookmarkEnd w:id="6572"/>
      <w:bookmarkEnd w:id="6573"/>
      <w:bookmarkEnd w:id="6574"/>
      <w:bookmarkEnd w:id="6575"/>
      <w:bookmarkEnd w:id="6576"/>
      <w:bookmarkEnd w:id="6577"/>
    </w:p>
    <w:bookmarkStart w:id="6579" w:name="_MON_1706052645"/>
    <w:bookmarkEnd w:id="6579"/>
    <w:p w14:paraId="6752F29C" w14:textId="77777777" w:rsidR="004A075A" w:rsidRPr="00DA11D0" w:rsidRDefault="004A075A" w:rsidP="009E6EC2">
      <w:pPr>
        <w:pStyle w:val="TH"/>
      </w:pPr>
      <w:r w:rsidRPr="00DA11D0">
        <w:object w:dxaOrig="5580" w:dyaOrig="2355" w14:anchorId="67A16EE5">
          <v:shape id="_x0000_i1104" type="#_x0000_t75" style="width:342.35pt;height:130.4pt" o:ole="">
            <v:imagedata r:id="rId192" o:title="" croptop="-6693f" cropleft="-5638f" cropright="-8926f"/>
          </v:shape>
          <o:OLEObject Type="Embed" ProgID="Word.Picture.8" ShapeID="_x0000_i1104" DrawAspect="Content" ObjectID="_1761153836" r:id="rId193"/>
        </w:object>
      </w:r>
    </w:p>
    <w:p w14:paraId="743245A0" w14:textId="77777777" w:rsidR="004A075A" w:rsidRPr="00DA11D0" w:rsidRDefault="004A075A" w:rsidP="004A075A">
      <w:pPr>
        <w:pStyle w:val="TF"/>
      </w:pPr>
      <w:bookmarkStart w:id="6580" w:name="_CRFigure8_14_9_31"/>
      <w:r w:rsidRPr="00DA11D0">
        <w:t xml:space="preserve">Figure </w:t>
      </w:r>
      <w:bookmarkEnd w:id="6580"/>
      <w:r w:rsidRPr="00DA11D0">
        <w:t>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6581" w:name="_Toc99038500"/>
      <w:bookmarkStart w:id="6582" w:name="_Toc99730763"/>
      <w:bookmarkStart w:id="6583" w:name="_Toc105510882"/>
      <w:bookmarkStart w:id="6584" w:name="_Toc105927414"/>
      <w:bookmarkStart w:id="6585" w:name="_Toc106109954"/>
      <w:bookmarkStart w:id="6586" w:name="_Toc113835391"/>
      <w:bookmarkStart w:id="6587" w:name="_Toc120124238"/>
      <w:bookmarkStart w:id="6588" w:name="_Toc146226505"/>
      <w:bookmarkStart w:id="6589" w:name="_CR8_14_9_4"/>
      <w:bookmarkEnd w:id="6589"/>
      <w:r w:rsidRPr="00DA11D0">
        <w:t>8.</w:t>
      </w:r>
      <w:r w:rsidR="00F13C85">
        <w:t>14</w:t>
      </w:r>
      <w:r w:rsidRPr="00DA11D0">
        <w:t>.</w:t>
      </w:r>
      <w:r w:rsidR="00F13C85">
        <w:t>9</w:t>
      </w:r>
      <w:r w:rsidRPr="00DA11D0">
        <w:t>.4</w:t>
      </w:r>
      <w:r w:rsidRPr="00DA11D0">
        <w:tab/>
        <w:t>Abnormal Conditions</w:t>
      </w:r>
      <w:bookmarkEnd w:id="6581"/>
      <w:bookmarkEnd w:id="6582"/>
      <w:bookmarkEnd w:id="6583"/>
      <w:bookmarkEnd w:id="6584"/>
      <w:bookmarkEnd w:id="6585"/>
      <w:bookmarkEnd w:id="6586"/>
      <w:bookmarkEnd w:id="6587"/>
      <w:bookmarkEnd w:id="6588"/>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6590" w:name="_Toc99038501"/>
      <w:bookmarkStart w:id="6591" w:name="_Toc99730764"/>
      <w:bookmarkStart w:id="6592" w:name="_Toc105510883"/>
      <w:bookmarkStart w:id="6593" w:name="_Toc105927415"/>
      <w:bookmarkStart w:id="6594" w:name="_Toc106109955"/>
      <w:bookmarkStart w:id="6595" w:name="_Toc113835392"/>
      <w:bookmarkStart w:id="6596" w:name="_Toc120124239"/>
      <w:bookmarkStart w:id="6597" w:name="_Toc146226506"/>
      <w:bookmarkStart w:id="6598" w:name="_CR8_14_10"/>
      <w:bookmarkEnd w:id="6598"/>
      <w:r w:rsidRPr="00DA11D0">
        <w:t>8.</w:t>
      </w:r>
      <w:r w:rsidR="00F13C85">
        <w:t>14</w:t>
      </w:r>
      <w:r w:rsidRPr="00DA11D0">
        <w:t>.</w:t>
      </w:r>
      <w:r w:rsidR="00F13C85">
        <w:t>10</w:t>
      </w:r>
      <w:r w:rsidRPr="00DA11D0">
        <w:tab/>
        <w:t>Multicast Distribution Setup</w:t>
      </w:r>
      <w:bookmarkEnd w:id="6590"/>
      <w:bookmarkEnd w:id="6591"/>
      <w:bookmarkEnd w:id="6592"/>
      <w:bookmarkEnd w:id="6593"/>
      <w:bookmarkEnd w:id="6594"/>
      <w:bookmarkEnd w:id="6595"/>
      <w:bookmarkEnd w:id="6596"/>
      <w:bookmarkEnd w:id="6597"/>
    </w:p>
    <w:p w14:paraId="57317AED" w14:textId="77777777" w:rsidR="004A075A" w:rsidRPr="00DA11D0" w:rsidRDefault="004A075A" w:rsidP="004A075A">
      <w:pPr>
        <w:pStyle w:val="Heading4"/>
        <w:rPr>
          <w:lang w:eastAsia="zh-CN"/>
        </w:rPr>
      </w:pPr>
      <w:bookmarkStart w:id="6599" w:name="_Toc99038502"/>
      <w:bookmarkStart w:id="6600" w:name="_Toc99730765"/>
      <w:bookmarkStart w:id="6601" w:name="_Toc105510884"/>
      <w:bookmarkStart w:id="6602" w:name="_Toc105927416"/>
      <w:bookmarkStart w:id="6603" w:name="_Toc106109956"/>
      <w:bookmarkStart w:id="6604" w:name="_Toc113835393"/>
      <w:bookmarkStart w:id="6605" w:name="_Toc120124240"/>
      <w:bookmarkStart w:id="6606" w:name="_Toc146226507"/>
      <w:bookmarkStart w:id="6607" w:name="_CR8_14_10_1"/>
      <w:bookmarkEnd w:id="6607"/>
      <w:r w:rsidRPr="00DA11D0">
        <w:t>8.</w:t>
      </w:r>
      <w:r w:rsidR="00F13C85">
        <w:t>14</w:t>
      </w:r>
      <w:r w:rsidRPr="00DA11D0">
        <w:t>.</w:t>
      </w:r>
      <w:r w:rsidR="00F13C85">
        <w:t>10</w:t>
      </w:r>
      <w:r w:rsidRPr="00DA11D0">
        <w:t>.1</w:t>
      </w:r>
      <w:r w:rsidRPr="00DA11D0">
        <w:tab/>
        <w:t>General</w:t>
      </w:r>
      <w:bookmarkEnd w:id="6599"/>
      <w:bookmarkEnd w:id="6600"/>
      <w:bookmarkEnd w:id="6601"/>
      <w:bookmarkEnd w:id="6602"/>
      <w:bookmarkEnd w:id="6603"/>
      <w:bookmarkEnd w:id="6604"/>
      <w:bookmarkEnd w:id="6605"/>
      <w:bookmarkEnd w:id="6606"/>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6608" w:name="_Toc99038503"/>
      <w:bookmarkStart w:id="6609" w:name="_Toc99730766"/>
      <w:bookmarkStart w:id="6610" w:name="_Toc105510885"/>
      <w:bookmarkStart w:id="6611" w:name="_Toc105927417"/>
      <w:bookmarkStart w:id="6612" w:name="_Toc106109957"/>
      <w:bookmarkStart w:id="6613" w:name="_Toc113835394"/>
      <w:bookmarkStart w:id="6614" w:name="_Toc120124241"/>
      <w:bookmarkStart w:id="6615" w:name="_Toc146226508"/>
      <w:bookmarkStart w:id="6616" w:name="_CR8_14_10_2"/>
      <w:bookmarkEnd w:id="6616"/>
      <w:r w:rsidRPr="00DA11D0">
        <w:t>8.</w:t>
      </w:r>
      <w:r w:rsidR="00F13C85">
        <w:t>14</w:t>
      </w:r>
      <w:r w:rsidRPr="00DA11D0">
        <w:t>.</w:t>
      </w:r>
      <w:r w:rsidR="00F13C85">
        <w:t>10</w:t>
      </w:r>
      <w:r w:rsidRPr="00DA11D0">
        <w:t>.2</w:t>
      </w:r>
      <w:r w:rsidRPr="00DA11D0">
        <w:tab/>
        <w:t>Successful Operation</w:t>
      </w:r>
      <w:bookmarkEnd w:id="6608"/>
      <w:bookmarkEnd w:id="6609"/>
      <w:bookmarkEnd w:id="6610"/>
      <w:bookmarkEnd w:id="6611"/>
      <w:bookmarkEnd w:id="6612"/>
      <w:bookmarkEnd w:id="6613"/>
      <w:bookmarkEnd w:id="6614"/>
      <w:bookmarkEnd w:id="6615"/>
    </w:p>
    <w:bookmarkStart w:id="6617" w:name="_MON_1706052888"/>
    <w:bookmarkEnd w:id="6617"/>
    <w:p w14:paraId="38A7FAC6" w14:textId="77777777" w:rsidR="004A075A" w:rsidRPr="00DA11D0" w:rsidRDefault="004A075A" w:rsidP="009E6EC2">
      <w:pPr>
        <w:pStyle w:val="TH"/>
      </w:pPr>
      <w:r w:rsidRPr="00DA11D0">
        <w:object w:dxaOrig="5580" w:dyaOrig="2355" w14:anchorId="37283FFA">
          <v:shape id="_x0000_i1105" type="#_x0000_t75" style="width:342.35pt;height:130.4pt" o:ole="">
            <v:imagedata r:id="rId194" o:title="" croptop="-6693f" cropleft="-5638f" cropright="-8926f"/>
          </v:shape>
          <o:OLEObject Type="Embed" ProgID="Word.Picture.8" ShapeID="_x0000_i1105" DrawAspect="Content" ObjectID="_1761153837" r:id="rId195"/>
        </w:object>
      </w:r>
    </w:p>
    <w:p w14:paraId="1F4C4A49" w14:textId="77777777" w:rsidR="004A075A" w:rsidRPr="00DA11D0" w:rsidRDefault="004A075A" w:rsidP="004A075A">
      <w:pPr>
        <w:pStyle w:val="TF"/>
      </w:pPr>
      <w:bookmarkStart w:id="6618" w:name="_CRFigure8_14_10_21"/>
      <w:r w:rsidRPr="00DA11D0">
        <w:t xml:space="preserve">Figure </w:t>
      </w:r>
      <w:bookmarkEnd w:id="6618"/>
      <w:r w:rsidRPr="00DA11D0">
        <w:t>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lastRenderedPageBreak/>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6619" w:name="_Toc99038504"/>
      <w:bookmarkStart w:id="6620" w:name="_Toc99730767"/>
      <w:bookmarkStart w:id="6621" w:name="_Toc105510886"/>
      <w:bookmarkStart w:id="6622" w:name="_Toc105927418"/>
      <w:bookmarkStart w:id="6623"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6624" w:name="_Toc113835395"/>
      <w:bookmarkStart w:id="6625" w:name="_Toc120124242"/>
      <w:bookmarkStart w:id="6626" w:name="_Toc146226509"/>
      <w:bookmarkStart w:id="6627" w:name="_CR8_14_10_3"/>
      <w:bookmarkEnd w:id="6627"/>
      <w:r w:rsidRPr="00DA11D0">
        <w:t>8.</w:t>
      </w:r>
      <w:r w:rsidR="00F13C85">
        <w:t>14</w:t>
      </w:r>
      <w:r w:rsidRPr="00DA11D0">
        <w:t>.</w:t>
      </w:r>
      <w:r w:rsidR="00F13C85">
        <w:t>10</w:t>
      </w:r>
      <w:r w:rsidRPr="00DA11D0">
        <w:t>.3</w:t>
      </w:r>
      <w:r w:rsidRPr="00DA11D0">
        <w:tab/>
        <w:t>Unsuccessful Operation</w:t>
      </w:r>
      <w:bookmarkEnd w:id="6619"/>
      <w:bookmarkEnd w:id="6620"/>
      <w:bookmarkEnd w:id="6621"/>
      <w:bookmarkEnd w:id="6622"/>
      <w:bookmarkEnd w:id="6623"/>
      <w:bookmarkEnd w:id="6624"/>
      <w:bookmarkEnd w:id="6625"/>
      <w:bookmarkEnd w:id="6626"/>
    </w:p>
    <w:bookmarkStart w:id="6628" w:name="_MON_1706053328"/>
    <w:bookmarkEnd w:id="6628"/>
    <w:p w14:paraId="2C7CD73A" w14:textId="77777777" w:rsidR="004A075A" w:rsidRPr="00DA11D0" w:rsidRDefault="004A075A" w:rsidP="009E6EC2">
      <w:pPr>
        <w:pStyle w:val="TH"/>
      </w:pPr>
      <w:r w:rsidRPr="00DA11D0">
        <w:object w:dxaOrig="5580" w:dyaOrig="2355" w14:anchorId="1E2B2C2B">
          <v:shape id="_x0000_i1106" type="#_x0000_t75" style="width:342.35pt;height:130.4pt" o:ole="">
            <v:imagedata r:id="rId196" o:title="" croptop="-6693f" cropleft="-5638f" cropright="-8926f"/>
          </v:shape>
          <o:OLEObject Type="Embed" ProgID="Word.Picture.8" ShapeID="_x0000_i1106" DrawAspect="Content" ObjectID="_1761153838" r:id="rId197"/>
        </w:object>
      </w:r>
    </w:p>
    <w:p w14:paraId="4C598EAE" w14:textId="77777777" w:rsidR="004A075A" w:rsidRPr="00DA11D0" w:rsidRDefault="004A075A" w:rsidP="004A075A">
      <w:pPr>
        <w:pStyle w:val="TF"/>
      </w:pPr>
      <w:bookmarkStart w:id="6629" w:name="_CRFigure8_14_10_31"/>
      <w:r w:rsidRPr="00DA11D0">
        <w:t xml:space="preserve">Figure </w:t>
      </w:r>
      <w:bookmarkEnd w:id="6629"/>
      <w:r w:rsidRPr="00DA11D0">
        <w:t>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6630" w:name="_Toc99038505"/>
      <w:bookmarkStart w:id="6631" w:name="_Toc99730768"/>
      <w:bookmarkStart w:id="6632" w:name="_Toc105510887"/>
      <w:bookmarkStart w:id="6633" w:name="_Toc105927419"/>
      <w:bookmarkStart w:id="6634" w:name="_Toc106109959"/>
      <w:bookmarkStart w:id="6635" w:name="_Toc113835396"/>
      <w:bookmarkStart w:id="6636" w:name="_Toc120124243"/>
      <w:bookmarkStart w:id="6637" w:name="_Toc146226510"/>
      <w:bookmarkStart w:id="6638" w:name="_CR8_14_10_4"/>
      <w:bookmarkEnd w:id="6638"/>
      <w:r w:rsidRPr="00DA11D0">
        <w:t>8.</w:t>
      </w:r>
      <w:r w:rsidR="00F13C85">
        <w:t>14</w:t>
      </w:r>
      <w:r w:rsidRPr="00DA11D0">
        <w:t>.</w:t>
      </w:r>
      <w:r w:rsidR="00F13C85">
        <w:t>10</w:t>
      </w:r>
      <w:r w:rsidRPr="00DA11D0">
        <w:t>.4</w:t>
      </w:r>
      <w:r w:rsidRPr="00DA11D0">
        <w:tab/>
        <w:t>Abnormal Conditions</w:t>
      </w:r>
      <w:bookmarkEnd w:id="6630"/>
      <w:bookmarkEnd w:id="6631"/>
      <w:bookmarkEnd w:id="6632"/>
      <w:bookmarkEnd w:id="6633"/>
      <w:bookmarkEnd w:id="6634"/>
      <w:bookmarkEnd w:id="6635"/>
      <w:bookmarkEnd w:id="6636"/>
      <w:bookmarkEnd w:id="6637"/>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6639" w:name="_Toc99038506"/>
      <w:bookmarkStart w:id="6640" w:name="_Toc99730769"/>
      <w:bookmarkStart w:id="6641" w:name="_Toc105510888"/>
      <w:bookmarkStart w:id="6642" w:name="_Toc105927420"/>
      <w:bookmarkStart w:id="6643" w:name="_Toc106109960"/>
      <w:bookmarkStart w:id="6644" w:name="_Toc113835397"/>
      <w:bookmarkStart w:id="6645" w:name="_Toc120124244"/>
      <w:bookmarkStart w:id="6646" w:name="_Toc146226511"/>
      <w:bookmarkStart w:id="6647" w:name="_CR8_14_11"/>
      <w:bookmarkEnd w:id="6647"/>
      <w:r w:rsidRPr="00DA11D0">
        <w:t>8.</w:t>
      </w:r>
      <w:r w:rsidR="00F13C85">
        <w:t>14</w:t>
      </w:r>
      <w:r w:rsidRPr="00DA11D0">
        <w:t>.</w:t>
      </w:r>
      <w:r w:rsidR="00F13C85">
        <w:t>11</w:t>
      </w:r>
      <w:r w:rsidRPr="00DA11D0">
        <w:tab/>
        <w:t>Multicast Distribution Release</w:t>
      </w:r>
      <w:bookmarkEnd w:id="6639"/>
      <w:bookmarkEnd w:id="6640"/>
      <w:bookmarkEnd w:id="6641"/>
      <w:bookmarkEnd w:id="6642"/>
      <w:bookmarkEnd w:id="6643"/>
      <w:bookmarkEnd w:id="6644"/>
      <w:bookmarkEnd w:id="6645"/>
      <w:bookmarkEnd w:id="6646"/>
    </w:p>
    <w:p w14:paraId="23BAA4B8" w14:textId="77777777" w:rsidR="004A075A" w:rsidRPr="00DA11D0" w:rsidRDefault="004A075A" w:rsidP="004A075A">
      <w:pPr>
        <w:pStyle w:val="Heading4"/>
      </w:pPr>
      <w:bookmarkStart w:id="6648" w:name="_Toc99038507"/>
      <w:bookmarkStart w:id="6649" w:name="_Toc99730770"/>
      <w:bookmarkStart w:id="6650" w:name="_Toc105510889"/>
      <w:bookmarkStart w:id="6651" w:name="_Toc105927421"/>
      <w:bookmarkStart w:id="6652" w:name="_Toc106109961"/>
      <w:bookmarkStart w:id="6653" w:name="_Toc113835398"/>
      <w:bookmarkStart w:id="6654" w:name="_Toc120124245"/>
      <w:bookmarkStart w:id="6655" w:name="_Toc146226512"/>
      <w:bookmarkStart w:id="6656" w:name="_CR8_14_11_1"/>
      <w:bookmarkEnd w:id="6656"/>
      <w:r w:rsidRPr="00DA11D0">
        <w:t>8.</w:t>
      </w:r>
      <w:r w:rsidR="00F13C85">
        <w:t>14</w:t>
      </w:r>
      <w:r w:rsidRPr="00DA11D0">
        <w:t>.</w:t>
      </w:r>
      <w:r w:rsidR="00F13C85">
        <w:t>11</w:t>
      </w:r>
      <w:r w:rsidRPr="00DA11D0">
        <w:t>.1</w:t>
      </w:r>
      <w:r w:rsidRPr="00DA11D0">
        <w:tab/>
        <w:t>General</w:t>
      </w:r>
      <w:bookmarkEnd w:id="6648"/>
      <w:bookmarkEnd w:id="6649"/>
      <w:bookmarkEnd w:id="6650"/>
      <w:bookmarkEnd w:id="6651"/>
      <w:bookmarkEnd w:id="6652"/>
      <w:bookmarkEnd w:id="6653"/>
      <w:bookmarkEnd w:id="6654"/>
      <w:bookmarkEnd w:id="6655"/>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6657" w:name="_Toc99038508"/>
      <w:bookmarkStart w:id="6658" w:name="_Toc99730771"/>
      <w:bookmarkStart w:id="6659" w:name="_Toc105510890"/>
      <w:bookmarkStart w:id="6660" w:name="_Toc105927422"/>
      <w:bookmarkStart w:id="6661" w:name="_Toc106109962"/>
      <w:bookmarkStart w:id="6662" w:name="_Toc113835399"/>
      <w:bookmarkStart w:id="6663" w:name="_Toc120124246"/>
      <w:bookmarkStart w:id="6664" w:name="_Toc146226513"/>
      <w:bookmarkStart w:id="6665" w:name="_CR8_14_11_2"/>
      <w:bookmarkEnd w:id="6665"/>
      <w:r w:rsidRPr="00DA11D0">
        <w:t>8.</w:t>
      </w:r>
      <w:r w:rsidR="00F13C85">
        <w:t>14</w:t>
      </w:r>
      <w:r w:rsidRPr="00DA11D0">
        <w:t>.</w:t>
      </w:r>
      <w:r w:rsidR="00F13C85">
        <w:t>11</w:t>
      </w:r>
      <w:r w:rsidRPr="00DA11D0">
        <w:t>.2</w:t>
      </w:r>
      <w:r w:rsidRPr="00DA11D0">
        <w:tab/>
        <w:t>Successful Operation</w:t>
      </w:r>
      <w:bookmarkEnd w:id="6657"/>
      <w:bookmarkEnd w:id="6658"/>
      <w:bookmarkEnd w:id="6659"/>
      <w:bookmarkEnd w:id="6660"/>
      <w:bookmarkEnd w:id="6661"/>
      <w:bookmarkEnd w:id="6662"/>
      <w:bookmarkEnd w:id="6663"/>
      <w:bookmarkEnd w:id="6664"/>
    </w:p>
    <w:bookmarkStart w:id="6666" w:name="_MON_1706053545"/>
    <w:bookmarkEnd w:id="6666"/>
    <w:p w14:paraId="35001412" w14:textId="77777777" w:rsidR="004A075A" w:rsidRPr="00DA11D0" w:rsidRDefault="004A075A" w:rsidP="004A075A">
      <w:pPr>
        <w:pStyle w:val="TH"/>
      </w:pPr>
      <w:r w:rsidRPr="00DA11D0">
        <w:object w:dxaOrig="5580" w:dyaOrig="2355" w14:anchorId="794A38FF">
          <v:shape id="_x0000_i1107" type="#_x0000_t75" style="width:342.35pt;height:130.4pt" o:ole="">
            <v:imagedata r:id="rId198" o:title="" croptop="-6693f" cropleft="-5638f" cropright="-8926f"/>
          </v:shape>
          <o:OLEObject Type="Embed" ProgID="Word.Picture.8" ShapeID="_x0000_i1107" DrawAspect="Content" ObjectID="_1761153839" r:id="rId199"/>
        </w:object>
      </w:r>
    </w:p>
    <w:p w14:paraId="5F0EBA7F" w14:textId="77777777" w:rsidR="004A075A" w:rsidRPr="00DA11D0" w:rsidRDefault="004A075A" w:rsidP="004A075A">
      <w:pPr>
        <w:pStyle w:val="TF"/>
        <w:rPr>
          <w:rFonts w:eastAsia="MS Mincho"/>
        </w:rPr>
      </w:pPr>
      <w:bookmarkStart w:id="6667" w:name="_CRFigure8_14_11_21"/>
      <w:r w:rsidRPr="00DA11D0">
        <w:t xml:space="preserve">Figure </w:t>
      </w:r>
      <w:bookmarkEnd w:id="6667"/>
      <w:r w:rsidRPr="00DA11D0">
        <w:t>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lastRenderedPageBreak/>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668" w:name="_Toc99038509"/>
      <w:bookmarkStart w:id="6669" w:name="_Toc99730772"/>
      <w:bookmarkStart w:id="6670" w:name="_Toc105510891"/>
      <w:bookmarkStart w:id="6671" w:name="_Toc105927423"/>
      <w:bookmarkStart w:id="6672" w:name="_Toc106109963"/>
      <w:bookmarkStart w:id="6673" w:name="_Toc113835400"/>
      <w:bookmarkStart w:id="6674" w:name="_Toc120124247"/>
      <w:bookmarkStart w:id="6675" w:name="_Toc146226514"/>
      <w:bookmarkStart w:id="6676" w:name="_CR8_14_11_3"/>
      <w:bookmarkEnd w:id="6676"/>
      <w:r w:rsidRPr="00DA11D0">
        <w:t>8.</w:t>
      </w:r>
      <w:r w:rsidR="00F13C85">
        <w:t>14</w:t>
      </w:r>
      <w:r w:rsidRPr="00DA11D0">
        <w:t>.</w:t>
      </w:r>
      <w:r w:rsidR="00F13C85">
        <w:t>11</w:t>
      </w:r>
      <w:r w:rsidRPr="00DA11D0">
        <w:t>.3</w:t>
      </w:r>
      <w:r w:rsidRPr="00DA11D0">
        <w:tab/>
        <w:t>Unsuccessful Operation</w:t>
      </w:r>
      <w:bookmarkEnd w:id="6668"/>
      <w:bookmarkEnd w:id="6669"/>
      <w:bookmarkEnd w:id="6670"/>
      <w:bookmarkEnd w:id="6671"/>
      <w:bookmarkEnd w:id="6672"/>
      <w:bookmarkEnd w:id="6673"/>
      <w:bookmarkEnd w:id="6674"/>
      <w:bookmarkEnd w:id="6675"/>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677" w:name="_Toc99038510"/>
      <w:bookmarkStart w:id="6678" w:name="_Toc99730773"/>
      <w:bookmarkStart w:id="6679" w:name="_Toc105510892"/>
      <w:bookmarkStart w:id="6680" w:name="_Toc105927424"/>
      <w:bookmarkStart w:id="6681" w:name="_Toc106109964"/>
      <w:bookmarkStart w:id="6682" w:name="_Toc113835401"/>
      <w:bookmarkStart w:id="6683" w:name="_Toc120124248"/>
      <w:bookmarkStart w:id="6684" w:name="_Toc146226515"/>
      <w:bookmarkStart w:id="6685" w:name="_CR8_14_11_4"/>
      <w:bookmarkEnd w:id="6685"/>
      <w:r w:rsidRPr="00DA11D0">
        <w:t>8.</w:t>
      </w:r>
      <w:r w:rsidR="00F13C85">
        <w:t>14</w:t>
      </w:r>
      <w:r w:rsidRPr="00DA11D0">
        <w:t>.</w:t>
      </w:r>
      <w:r w:rsidR="00F13C85">
        <w:t>11</w:t>
      </w:r>
      <w:r w:rsidRPr="00DA11D0">
        <w:t>.4</w:t>
      </w:r>
      <w:r w:rsidRPr="00DA11D0">
        <w:tab/>
        <w:t>Abnormal Conditions</w:t>
      </w:r>
      <w:bookmarkEnd w:id="6677"/>
      <w:bookmarkEnd w:id="6678"/>
      <w:bookmarkEnd w:id="6679"/>
      <w:bookmarkEnd w:id="6680"/>
      <w:bookmarkEnd w:id="6681"/>
      <w:bookmarkEnd w:id="6682"/>
      <w:bookmarkEnd w:id="6683"/>
      <w:bookmarkEnd w:id="6684"/>
    </w:p>
    <w:p w14:paraId="284E04C5" w14:textId="77777777" w:rsidR="004A075A" w:rsidRDefault="004A075A" w:rsidP="004A075A">
      <w:pPr>
        <w:rPr>
          <w:ins w:id="6686" w:author="CR1189" w:date="2023-11-09T20:27:00Z"/>
        </w:rPr>
      </w:pPr>
      <w:r w:rsidRPr="00DA11D0">
        <w:t>Not applicable.</w:t>
      </w:r>
    </w:p>
    <w:p w14:paraId="3472856B" w14:textId="77777777" w:rsidR="00C410D6" w:rsidRDefault="00C410D6" w:rsidP="00C410D6">
      <w:pPr>
        <w:pStyle w:val="Heading3"/>
        <w:rPr>
          <w:ins w:id="6687" w:author="CR1189" w:date="2023-11-09T20:27:00Z"/>
        </w:rPr>
      </w:pPr>
      <w:bookmarkStart w:id="6688" w:name="_CR8_14_A"/>
      <w:bookmarkEnd w:id="6688"/>
      <w:ins w:id="6689" w:author="CR1189" w:date="2023-11-09T20:27:00Z">
        <w:r>
          <w:t>8.14.A</w:t>
        </w:r>
        <w:r>
          <w:tab/>
          <w:t>Multicast Context Notification</w:t>
        </w:r>
      </w:ins>
    </w:p>
    <w:p w14:paraId="28752267" w14:textId="77777777" w:rsidR="00C410D6" w:rsidRDefault="00C410D6" w:rsidP="00C410D6">
      <w:pPr>
        <w:pStyle w:val="Heading4"/>
        <w:rPr>
          <w:ins w:id="6690" w:author="CR1189" w:date="2023-11-09T20:27:00Z"/>
        </w:rPr>
      </w:pPr>
      <w:bookmarkStart w:id="6691" w:name="_CR8_14_A_1"/>
      <w:bookmarkEnd w:id="6691"/>
      <w:ins w:id="6692" w:author="CR1189" w:date="2023-11-09T20:27:00Z">
        <w:r>
          <w:t>8.14.A.1</w:t>
        </w:r>
        <w:r>
          <w:tab/>
          <w:t>General</w:t>
        </w:r>
      </w:ins>
    </w:p>
    <w:p w14:paraId="30B59CAA" w14:textId="77777777" w:rsidR="00C410D6" w:rsidRDefault="00C410D6" w:rsidP="00C410D6">
      <w:pPr>
        <w:rPr>
          <w:ins w:id="6693" w:author="CR1189" w:date="2023-11-09T20:27:00Z"/>
        </w:rPr>
      </w:pPr>
      <w:ins w:id="6694" w:author="CR1189" w:date="2023-11-09T20:27:00Z">
        <w:r>
          <w:t>The purpose of the Multicast Context Notification is to inform the gNB-CU about changes in the multicast context configuration during an active multicast MBS session.</w:t>
        </w:r>
      </w:ins>
    </w:p>
    <w:p w14:paraId="4247F807" w14:textId="77777777" w:rsidR="00C410D6" w:rsidRDefault="00C410D6" w:rsidP="00C410D6">
      <w:pPr>
        <w:rPr>
          <w:ins w:id="6695" w:author="CR1189" w:date="2023-11-09T20:27:00Z"/>
          <w:lang w:eastAsia="zh-CN"/>
        </w:rPr>
      </w:pPr>
      <w:ins w:id="6696" w:author="CR1189" w:date="2023-11-09T20:27:00Z">
        <w:r>
          <w:rPr>
            <w:lang w:eastAsia="zh-CN"/>
          </w:rPr>
          <w:t>The procedure uses MBS-associated signalling.</w:t>
        </w:r>
      </w:ins>
    </w:p>
    <w:p w14:paraId="5E030F50" w14:textId="77777777" w:rsidR="00C410D6" w:rsidRDefault="00C410D6" w:rsidP="00C410D6">
      <w:pPr>
        <w:pStyle w:val="Heading4"/>
        <w:rPr>
          <w:ins w:id="6697" w:author="CR1189" w:date="2023-11-09T20:27:00Z"/>
        </w:rPr>
      </w:pPr>
      <w:bookmarkStart w:id="6698" w:name="_CR8_14_A_2"/>
      <w:bookmarkEnd w:id="6698"/>
      <w:ins w:id="6699" w:author="CR1189" w:date="2023-11-09T20:27:00Z">
        <w:r>
          <w:t>8.14.A.2</w:t>
        </w:r>
        <w:r>
          <w:tab/>
          <w:t>Successful Operation</w:t>
        </w:r>
      </w:ins>
    </w:p>
    <w:bookmarkStart w:id="6700" w:name="_MON_1758700382"/>
    <w:bookmarkEnd w:id="6700"/>
    <w:p w14:paraId="366F6A0C" w14:textId="77777777" w:rsidR="00C410D6" w:rsidRDefault="00C410D6" w:rsidP="00C410D6">
      <w:pPr>
        <w:pStyle w:val="TH"/>
        <w:rPr>
          <w:ins w:id="6701" w:author="CR1189" w:date="2023-11-09T20:27:00Z"/>
        </w:rPr>
      </w:pPr>
      <w:ins w:id="6702" w:author="CR1189" w:date="2023-11-09T20:27:00Z">
        <w:r>
          <w:object w:dxaOrig="6840" w:dyaOrig="2604" w14:anchorId="675A9E98">
            <v:shape id="_x0000_i1108" type="#_x0000_t75" style="width:343pt;height:130.4pt" o:ole="">
              <v:imagedata r:id="rId200" o:title="" croptop="-6693f" cropleft="-5638f" cropright="-8926f"/>
            </v:shape>
            <o:OLEObject Type="Embed" ProgID="Word.Picture.8" ShapeID="_x0000_i1108" DrawAspect="Content" ObjectID="_1761153840" r:id="rId201"/>
          </w:object>
        </w:r>
      </w:ins>
    </w:p>
    <w:p w14:paraId="6B441D1B" w14:textId="77777777" w:rsidR="00C410D6" w:rsidRDefault="00C410D6" w:rsidP="00C410D6">
      <w:pPr>
        <w:pStyle w:val="TF"/>
        <w:rPr>
          <w:ins w:id="6703" w:author="CR1189" w:date="2023-11-09T20:27:00Z"/>
          <w:rFonts w:eastAsia="MS Mincho"/>
        </w:rPr>
      </w:pPr>
      <w:bookmarkStart w:id="6704" w:name="_CRFigure8_14_A_21"/>
      <w:ins w:id="6705" w:author="CR1189" w:date="2023-11-09T20:27:00Z">
        <w:r>
          <w:t xml:space="preserve">Figure </w:t>
        </w:r>
        <w:bookmarkEnd w:id="6704"/>
        <w:r>
          <w:t xml:space="preserve">8.14.A.2-1: Multicast Context Notification. Successful </w:t>
        </w:r>
        <w:r>
          <w:rPr>
            <w:rFonts w:eastAsia="MS Mincho"/>
          </w:rPr>
          <w:t>o</w:t>
        </w:r>
        <w:r>
          <w:t>peration</w:t>
        </w:r>
      </w:ins>
    </w:p>
    <w:p w14:paraId="2F1D9157" w14:textId="77777777" w:rsidR="00C410D6" w:rsidRDefault="00C410D6" w:rsidP="00C410D6">
      <w:pPr>
        <w:rPr>
          <w:ins w:id="6706" w:author="CR1189" w:date="2023-11-09T20:27:00Z"/>
        </w:rPr>
      </w:pPr>
      <w:ins w:id="6707" w:author="CR1189" w:date="2023-11-09T20:27:00Z">
        <w:r>
          <w:t>The gNB-DU initiates the procedure by sending the MULTICAST CONTEXT NOTIFICATION INDICATION message to the gNB-CU.</w:t>
        </w:r>
      </w:ins>
    </w:p>
    <w:p w14:paraId="1C5D8C40" w14:textId="77777777" w:rsidR="00C410D6" w:rsidRDefault="00C410D6" w:rsidP="00C410D6">
      <w:pPr>
        <w:rPr>
          <w:ins w:id="6708" w:author="CR1189" w:date="2023-11-09T20:27:00Z"/>
        </w:rPr>
      </w:pPr>
      <w:ins w:id="6709" w:author="CR1189" w:date="2023-11-09T20:27:00Z">
        <w:r>
          <w:t xml:space="preserve">If the MULTICAST CONTEXT NOTIFICATION INDICATION message contains the </w:t>
        </w:r>
        <w:r>
          <w:rPr>
            <w:i/>
            <w:iCs/>
          </w:rPr>
          <w:t>MBS Multicast Configuration Notification</w:t>
        </w:r>
        <w:r>
          <w:t xml:space="preserve"> IE within the </w:t>
        </w:r>
        <w:r>
          <w:rPr>
            <w:i/>
            <w:iCs/>
          </w:rPr>
          <w:t>Multicast DU to CU RRC Information</w:t>
        </w:r>
        <w:r>
          <w:t xml:space="preserve"> IE, the gNB-CU shall replace, for the respective cell, the Multicast Configuration Information previously received with information received in the </w:t>
        </w:r>
        <w:r>
          <w:rPr>
            <w:i/>
            <w:iCs/>
          </w:rPr>
          <w:t xml:space="preserve">MBS Multicast Configuration Notification </w:t>
        </w:r>
        <w:r>
          <w:t>IE.</w:t>
        </w:r>
      </w:ins>
    </w:p>
    <w:p w14:paraId="4BDA3E54" w14:textId="77777777" w:rsidR="00C410D6" w:rsidRDefault="00C410D6" w:rsidP="00C410D6">
      <w:pPr>
        <w:rPr>
          <w:ins w:id="6710" w:author="CR1189" w:date="2023-11-09T20:27:00Z"/>
        </w:rPr>
      </w:pPr>
      <w:ins w:id="6711" w:author="CR1189" w:date="2023-11-09T20:27:00Z">
        <w:r>
          <w:t>If the gNB-CU is able to execute the requested functions, the gNB-CU shall respond with the MULTICAST CONTEXT NOTIFICATION CONFIRM message to the gNB-DU.</w:t>
        </w:r>
      </w:ins>
    </w:p>
    <w:p w14:paraId="0E95F682" w14:textId="77777777" w:rsidR="00C410D6" w:rsidRDefault="00C410D6" w:rsidP="00C410D6">
      <w:pPr>
        <w:pStyle w:val="Heading4"/>
        <w:rPr>
          <w:ins w:id="6712" w:author="CR1189" w:date="2023-11-09T20:27:00Z"/>
        </w:rPr>
      </w:pPr>
      <w:bookmarkStart w:id="6713" w:name="_CR8_14_A_3"/>
      <w:bookmarkEnd w:id="6713"/>
      <w:ins w:id="6714" w:author="CR1189" w:date="2023-11-09T20:27:00Z">
        <w:r>
          <w:lastRenderedPageBreak/>
          <w:t>8.14.A.3</w:t>
        </w:r>
        <w:r>
          <w:tab/>
          <w:t>Unsuccessful Operation</w:t>
        </w:r>
      </w:ins>
    </w:p>
    <w:bookmarkStart w:id="6715" w:name="_MON_1758700654"/>
    <w:bookmarkEnd w:id="6715"/>
    <w:p w14:paraId="2A1E9279" w14:textId="77777777" w:rsidR="00C410D6" w:rsidRDefault="00C410D6" w:rsidP="00C410D6">
      <w:pPr>
        <w:pStyle w:val="TH"/>
        <w:rPr>
          <w:ins w:id="6716" w:author="CR1189" w:date="2023-11-09T20:27:00Z"/>
        </w:rPr>
      </w:pPr>
      <w:ins w:id="6717" w:author="CR1189" w:date="2023-11-09T20:27:00Z">
        <w:r>
          <w:object w:dxaOrig="6840" w:dyaOrig="2604" w14:anchorId="1A8326C1">
            <v:shape id="_x0000_i1109" type="#_x0000_t75" style="width:343pt;height:130.4pt" o:ole="">
              <v:imagedata r:id="rId202" o:title="" croptop="-6693f" cropleft="-5638f" cropright="-8926f"/>
            </v:shape>
            <o:OLEObject Type="Embed" ProgID="Word.Picture.8" ShapeID="_x0000_i1109" DrawAspect="Content" ObjectID="_1761153841" r:id="rId203"/>
          </w:object>
        </w:r>
      </w:ins>
    </w:p>
    <w:p w14:paraId="71E5FD1A" w14:textId="77777777" w:rsidR="00C410D6" w:rsidRDefault="00C410D6" w:rsidP="00C410D6">
      <w:pPr>
        <w:pStyle w:val="TF"/>
        <w:rPr>
          <w:ins w:id="6718" w:author="CR1189" w:date="2023-11-09T20:27:00Z"/>
          <w:rFonts w:eastAsia="MS Mincho"/>
        </w:rPr>
      </w:pPr>
      <w:bookmarkStart w:id="6719" w:name="_CRFigure8_14_A_31"/>
      <w:ins w:id="6720" w:author="CR1189" w:date="2023-11-09T20:27:00Z">
        <w:r>
          <w:t xml:space="preserve">Figure </w:t>
        </w:r>
        <w:bookmarkEnd w:id="6719"/>
        <w:r>
          <w:t xml:space="preserve">8.14.A.3-1: Multicast Context Notification. Unsuccessful </w:t>
        </w:r>
        <w:r>
          <w:rPr>
            <w:rFonts w:eastAsia="MS Mincho"/>
          </w:rPr>
          <w:t>o</w:t>
        </w:r>
        <w:r>
          <w:t>peration</w:t>
        </w:r>
      </w:ins>
    </w:p>
    <w:p w14:paraId="1F2BC3C9" w14:textId="77777777" w:rsidR="00C410D6" w:rsidRDefault="00C410D6" w:rsidP="00C410D6">
      <w:pPr>
        <w:rPr>
          <w:ins w:id="6721" w:author="CR1189" w:date="2023-11-09T20:27:00Z"/>
        </w:rPr>
      </w:pPr>
      <w:ins w:id="6722" w:author="CR1189" w:date="2023-11-09T20:27:00Z">
        <w:r>
          <w:t>If the gNB-CU is not able to execute the requested functions, the gNB-CU shall respond with the MULTICAST CONTEXT NOTIFICATION REFUSE message to the gNB-DU.</w:t>
        </w:r>
      </w:ins>
    </w:p>
    <w:p w14:paraId="6D02BAE0" w14:textId="77777777" w:rsidR="00C410D6" w:rsidRDefault="00C410D6" w:rsidP="00C410D6">
      <w:pPr>
        <w:pStyle w:val="Heading4"/>
        <w:rPr>
          <w:ins w:id="6723" w:author="CR1189" w:date="2023-11-09T20:27:00Z"/>
        </w:rPr>
      </w:pPr>
      <w:bookmarkStart w:id="6724" w:name="_CR8_14_A_4"/>
      <w:bookmarkEnd w:id="6724"/>
      <w:ins w:id="6725" w:author="CR1189" w:date="2023-11-09T20:27:00Z">
        <w:r>
          <w:t>8.14.A.4</w:t>
        </w:r>
        <w:r>
          <w:tab/>
          <w:t>Abnormal Conditions</w:t>
        </w:r>
      </w:ins>
    </w:p>
    <w:p w14:paraId="15E70738" w14:textId="1CC820CF" w:rsidR="00C410D6" w:rsidRPr="00DA11D0" w:rsidRDefault="00C410D6" w:rsidP="00C410D6">
      <w:pPr>
        <w:rPr>
          <w:lang w:eastAsia="zh-CN"/>
        </w:rPr>
      </w:pPr>
      <w:ins w:id="6726" w:author="CR1189" w:date="2023-11-09T20:27:00Z">
        <w:r>
          <w:t>Not applicable.</w:t>
        </w:r>
      </w:ins>
    </w:p>
    <w:p w14:paraId="5419B6A2" w14:textId="77777777" w:rsidR="00991704" w:rsidRPr="004F6BD8" w:rsidRDefault="00991704" w:rsidP="00991704">
      <w:pPr>
        <w:pStyle w:val="Heading2"/>
        <w:rPr>
          <w:noProof/>
        </w:rPr>
      </w:pPr>
      <w:bookmarkStart w:id="6727" w:name="_Toc99038511"/>
      <w:bookmarkStart w:id="6728" w:name="_Toc99730774"/>
      <w:bookmarkStart w:id="6729" w:name="_Toc105510893"/>
      <w:bookmarkStart w:id="6730" w:name="_Toc105927425"/>
      <w:bookmarkStart w:id="6731" w:name="_Toc106109965"/>
      <w:bookmarkStart w:id="6732" w:name="_Toc113835402"/>
      <w:bookmarkStart w:id="6733" w:name="_Toc120124249"/>
      <w:bookmarkStart w:id="6734" w:name="_Toc146226516"/>
      <w:bookmarkStart w:id="6735" w:name="_CR8_15"/>
      <w:bookmarkEnd w:id="6735"/>
      <w:r w:rsidRPr="004F6BD8">
        <w:rPr>
          <w:noProof/>
        </w:rPr>
        <w:t>8.</w:t>
      </w:r>
      <w:r>
        <w:rPr>
          <w:noProof/>
        </w:rPr>
        <w:t>15</w:t>
      </w:r>
      <w:r w:rsidRPr="004F6BD8">
        <w:rPr>
          <w:noProof/>
        </w:rPr>
        <w:tab/>
        <w:t>PDC Measurement Reporting procedures</w:t>
      </w:r>
      <w:bookmarkEnd w:id="6727"/>
      <w:bookmarkEnd w:id="6728"/>
      <w:bookmarkEnd w:id="6729"/>
      <w:bookmarkEnd w:id="6730"/>
      <w:bookmarkEnd w:id="6731"/>
      <w:bookmarkEnd w:id="6732"/>
      <w:bookmarkEnd w:id="6733"/>
      <w:bookmarkEnd w:id="6734"/>
    </w:p>
    <w:p w14:paraId="7980401C" w14:textId="77777777" w:rsidR="00991704" w:rsidRPr="004F6BD8" w:rsidRDefault="00991704" w:rsidP="00991704">
      <w:pPr>
        <w:pStyle w:val="Heading3"/>
        <w:rPr>
          <w:noProof/>
        </w:rPr>
      </w:pPr>
      <w:bookmarkStart w:id="6736" w:name="_Toc99038512"/>
      <w:bookmarkStart w:id="6737" w:name="_Toc99730775"/>
      <w:bookmarkStart w:id="6738" w:name="_Toc105510894"/>
      <w:bookmarkStart w:id="6739" w:name="_Toc105927426"/>
      <w:bookmarkStart w:id="6740" w:name="_Toc106109966"/>
      <w:bookmarkStart w:id="6741" w:name="_Toc113835403"/>
      <w:bookmarkStart w:id="6742" w:name="_Toc120124250"/>
      <w:bookmarkStart w:id="6743" w:name="_Toc146226517"/>
      <w:bookmarkStart w:id="6744" w:name="_CR8_15_1"/>
      <w:bookmarkEnd w:id="6744"/>
      <w:r w:rsidRPr="004F6BD8">
        <w:rPr>
          <w:noProof/>
        </w:rPr>
        <w:t>8.</w:t>
      </w:r>
      <w:r>
        <w:rPr>
          <w:noProof/>
        </w:rPr>
        <w:t>15</w:t>
      </w:r>
      <w:r w:rsidRPr="004F6BD8">
        <w:rPr>
          <w:noProof/>
        </w:rPr>
        <w:t>.1</w:t>
      </w:r>
      <w:r w:rsidRPr="004F6BD8">
        <w:rPr>
          <w:noProof/>
        </w:rPr>
        <w:tab/>
        <w:t>PDC Measurement Initiation</w:t>
      </w:r>
      <w:bookmarkEnd w:id="6736"/>
      <w:bookmarkEnd w:id="6737"/>
      <w:bookmarkEnd w:id="6738"/>
      <w:bookmarkEnd w:id="6739"/>
      <w:bookmarkEnd w:id="6740"/>
      <w:bookmarkEnd w:id="6741"/>
      <w:bookmarkEnd w:id="6742"/>
      <w:bookmarkEnd w:id="6743"/>
    </w:p>
    <w:p w14:paraId="48287B84" w14:textId="77777777" w:rsidR="00991704" w:rsidRPr="004F6BD8" w:rsidRDefault="00991704" w:rsidP="00991704">
      <w:pPr>
        <w:pStyle w:val="Heading4"/>
        <w:rPr>
          <w:noProof/>
        </w:rPr>
      </w:pPr>
      <w:bookmarkStart w:id="6745" w:name="_Toc99038513"/>
      <w:bookmarkStart w:id="6746" w:name="_Toc99730776"/>
      <w:bookmarkStart w:id="6747" w:name="_Toc105510895"/>
      <w:bookmarkStart w:id="6748" w:name="_Toc105927427"/>
      <w:bookmarkStart w:id="6749" w:name="_Toc106109967"/>
      <w:bookmarkStart w:id="6750" w:name="_Toc113835404"/>
      <w:bookmarkStart w:id="6751" w:name="_Toc120124251"/>
      <w:bookmarkStart w:id="6752" w:name="_Toc146226518"/>
      <w:bookmarkStart w:id="6753" w:name="_CR8_15_1_1"/>
      <w:bookmarkEnd w:id="6753"/>
      <w:r w:rsidRPr="004F6BD8">
        <w:rPr>
          <w:noProof/>
        </w:rPr>
        <w:t>8.</w:t>
      </w:r>
      <w:r>
        <w:rPr>
          <w:noProof/>
        </w:rPr>
        <w:t>15</w:t>
      </w:r>
      <w:r w:rsidRPr="004F6BD8">
        <w:rPr>
          <w:noProof/>
        </w:rPr>
        <w:t>.1.1</w:t>
      </w:r>
      <w:r w:rsidRPr="004F6BD8">
        <w:rPr>
          <w:noProof/>
        </w:rPr>
        <w:tab/>
        <w:t>General</w:t>
      </w:r>
      <w:bookmarkEnd w:id="6745"/>
      <w:bookmarkEnd w:id="6746"/>
      <w:bookmarkEnd w:id="6747"/>
      <w:bookmarkEnd w:id="6748"/>
      <w:bookmarkEnd w:id="6749"/>
      <w:bookmarkEnd w:id="6750"/>
      <w:bookmarkEnd w:id="6751"/>
      <w:bookmarkEnd w:id="6752"/>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754" w:name="_Toc99038514"/>
      <w:bookmarkStart w:id="6755" w:name="_Toc99730777"/>
      <w:bookmarkStart w:id="6756" w:name="_Toc105510896"/>
      <w:bookmarkStart w:id="6757" w:name="_Toc105927428"/>
      <w:bookmarkStart w:id="6758" w:name="_Toc106109968"/>
      <w:bookmarkStart w:id="6759" w:name="_Toc113835405"/>
      <w:bookmarkStart w:id="6760" w:name="_Toc120124252"/>
      <w:bookmarkStart w:id="6761" w:name="_Toc146226519"/>
      <w:bookmarkStart w:id="6762" w:name="_CR8_15_1_2"/>
      <w:bookmarkEnd w:id="6762"/>
      <w:r w:rsidRPr="004F6BD8">
        <w:rPr>
          <w:noProof/>
        </w:rPr>
        <w:t>8.</w:t>
      </w:r>
      <w:r>
        <w:rPr>
          <w:noProof/>
        </w:rPr>
        <w:t>15</w:t>
      </w:r>
      <w:r w:rsidRPr="004F6BD8">
        <w:rPr>
          <w:noProof/>
        </w:rPr>
        <w:t>.1.2</w:t>
      </w:r>
      <w:r w:rsidRPr="004F6BD8">
        <w:rPr>
          <w:noProof/>
        </w:rPr>
        <w:tab/>
        <w:t>Successful Operation</w:t>
      </w:r>
      <w:bookmarkEnd w:id="6754"/>
      <w:bookmarkEnd w:id="6755"/>
      <w:bookmarkEnd w:id="6756"/>
      <w:bookmarkEnd w:id="6757"/>
      <w:bookmarkEnd w:id="6758"/>
      <w:bookmarkEnd w:id="6759"/>
      <w:bookmarkEnd w:id="6760"/>
      <w:bookmarkEnd w:id="6761"/>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10" type="#_x0000_t75" style="width:321.95pt;height:122.95pt" o:ole="">
            <v:imagedata r:id="rId204" o:title=""/>
          </v:shape>
          <o:OLEObject Type="Embed" ProgID="Word.Picture.8" ShapeID="_x0000_i1110" DrawAspect="Content" ObjectID="_1761153842" r:id="rId205"/>
        </w:object>
      </w:r>
    </w:p>
    <w:p w14:paraId="7751424A" w14:textId="77777777" w:rsidR="00991704" w:rsidRPr="00707B3F" w:rsidRDefault="00991704" w:rsidP="00991704">
      <w:pPr>
        <w:pStyle w:val="TF"/>
        <w:rPr>
          <w:noProof/>
          <w:lang w:eastAsia="zh-CN"/>
        </w:rPr>
      </w:pPr>
      <w:bookmarkStart w:id="6763" w:name="_CRFigure8_15_1_21"/>
      <w:r w:rsidRPr="00707B3F">
        <w:rPr>
          <w:noProof/>
        </w:rPr>
        <w:t xml:space="preserve">Figure </w:t>
      </w:r>
      <w:bookmarkEnd w:id="6763"/>
      <w:r w:rsidRPr="00707B3F">
        <w:rPr>
          <w:noProof/>
        </w:rPr>
        <w:t>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lastRenderedPageBreak/>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764" w:name="_Toc99038515"/>
      <w:bookmarkStart w:id="6765" w:name="_Toc99730778"/>
      <w:bookmarkStart w:id="6766" w:name="_Toc105510897"/>
      <w:bookmarkStart w:id="6767" w:name="_Toc105927429"/>
      <w:bookmarkStart w:id="6768" w:name="_Toc106109969"/>
      <w:bookmarkStart w:id="6769" w:name="_Toc113835406"/>
      <w:bookmarkStart w:id="6770" w:name="_Toc120124253"/>
      <w:bookmarkStart w:id="6771" w:name="_Toc146226520"/>
      <w:bookmarkStart w:id="6772" w:name="_CR8_15_1_3"/>
      <w:bookmarkEnd w:id="6772"/>
      <w:r w:rsidRPr="00AD34FA">
        <w:rPr>
          <w:noProof/>
        </w:rPr>
        <w:t>8.</w:t>
      </w:r>
      <w:r>
        <w:rPr>
          <w:noProof/>
        </w:rPr>
        <w:t>15</w:t>
      </w:r>
      <w:r w:rsidRPr="00AD34FA">
        <w:rPr>
          <w:noProof/>
        </w:rPr>
        <w:t>.1.3</w:t>
      </w:r>
      <w:r w:rsidRPr="00AD34FA">
        <w:rPr>
          <w:noProof/>
        </w:rPr>
        <w:tab/>
        <w:t>Unsuccessful Operation</w:t>
      </w:r>
      <w:bookmarkEnd w:id="6764"/>
      <w:bookmarkEnd w:id="6765"/>
      <w:bookmarkEnd w:id="6766"/>
      <w:bookmarkEnd w:id="6767"/>
      <w:bookmarkEnd w:id="6768"/>
      <w:bookmarkEnd w:id="6769"/>
      <w:bookmarkEnd w:id="6770"/>
      <w:bookmarkEnd w:id="6771"/>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11" type="#_x0000_t75" style="width:321.95pt;height:122.95pt" o:ole="">
            <v:imagedata r:id="rId206" o:title=""/>
          </v:shape>
          <o:OLEObject Type="Embed" ProgID="Word.Picture.8" ShapeID="_x0000_i1111" DrawAspect="Content" ObjectID="_1761153843" r:id="rId207"/>
        </w:object>
      </w:r>
    </w:p>
    <w:p w14:paraId="5E9B57D8" w14:textId="77777777" w:rsidR="00991704" w:rsidRPr="00707B3F" w:rsidRDefault="00991704" w:rsidP="00991704">
      <w:pPr>
        <w:pStyle w:val="TF"/>
        <w:rPr>
          <w:noProof/>
          <w:lang w:eastAsia="zh-CN"/>
        </w:rPr>
      </w:pPr>
      <w:bookmarkStart w:id="6773" w:name="_CRFigure8_15_1_31"/>
      <w:r w:rsidRPr="00707B3F">
        <w:rPr>
          <w:noProof/>
        </w:rPr>
        <w:t xml:space="preserve">Figure </w:t>
      </w:r>
      <w:bookmarkEnd w:id="6773"/>
      <w:r w:rsidRPr="00707B3F">
        <w:rPr>
          <w:noProof/>
        </w:rPr>
        <w:t>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774" w:name="_Toc99038516"/>
      <w:bookmarkStart w:id="6775" w:name="_Toc99730779"/>
      <w:bookmarkStart w:id="6776" w:name="_Toc105510898"/>
      <w:bookmarkStart w:id="6777" w:name="_Toc105927430"/>
      <w:bookmarkStart w:id="6778" w:name="_Toc106109970"/>
      <w:bookmarkStart w:id="6779" w:name="_Toc113835407"/>
      <w:bookmarkStart w:id="6780" w:name="_Toc120124254"/>
      <w:bookmarkStart w:id="6781" w:name="_Toc146226521"/>
      <w:bookmarkStart w:id="6782" w:name="_CR8_15_2"/>
      <w:bookmarkEnd w:id="6782"/>
      <w:r w:rsidRPr="00AD34FA">
        <w:rPr>
          <w:noProof/>
        </w:rPr>
        <w:t>8.</w:t>
      </w:r>
      <w:r>
        <w:rPr>
          <w:noProof/>
        </w:rPr>
        <w:t>15</w:t>
      </w:r>
      <w:r w:rsidRPr="00AD34FA">
        <w:rPr>
          <w:noProof/>
        </w:rPr>
        <w:t>.2</w:t>
      </w:r>
      <w:r w:rsidRPr="00AD34FA">
        <w:rPr>
          <w:noProof/>
        </w:rPr>
        <w:tab/>
        <w:t>PDC Measurement Report</w:t>
      </w:r>
      <w:bookmarkEnd w:id="6774"/>
      <w:bookmarkEnd w:id="6775"/>
      <w:bookmarkEnd w:id="6776"/>
      <w:bookmarkEnd w:id="6777"/>
      <w:bookmarkEnd w:id="6778"/>
      <w:bookmarkEnd w:id="6779"/>
      <w:bookmarkEnd w:id="6780"/>
      <w:bookmarkEnd w:id="6781"/>
    </w:p>
    <w:p w14:paraId="2BF59EF9" w14:textId="77777777" w:rsidR="00991704" w:rsidRPr="00707B3F" w:rsidRDefault="00991704" w:rsidP="00991704">
      <w:pPr>
        <w:pStyle w:val="Heading4"/>
        <w:rPr>
          <w:noProof/>
        </w:rPr>
      </w:pPr>
      <w:bookmarkStart w:id="6783" w:name="_Toc99038517"/>
      <w:bookmarkStart w:id="6784" w:name="_Toc99730780"/>
      <w:bookmarkStart w:id="6785" w:name="_Toc105510899"/>
      <w:bookmarkStart w:id="6786" w:name="_Toc105927431"/>
      <w:bookmarkStart w:id="6787" w:name="_Toc106109971"/>
      <w:bookmarkStart w:id="6788" w:name="_Toc113835408"/>
      <w:bookmarkStart w:id="6789" w:name="_Toc120124255"/>
      <w:bookmarkStart w:id="6790" w:name="_Toc146226522"/>
      <w:bookmarkStart w:id="6791" w:name="_CR8_15_2_1"/>
      <w:bookmarkEnd w:id="6791"/>
      <w:r w:rsidRPr="00AD34FA">
        <w:rPr>
          <w:noProof/>
        </w:rPr>
        <w:t>8.</w:t>
      </w:r>
      <w:r>
        <w:rPr>
          <w:noProof/>
        </w:rPr>
        <w:t>15</w:t>
      </w:r>
      <w:r w:rsidRPr="00AD34FA">
        <w:rPr>
          <w:noProof/>
        </w:rPr>
        <w:t>.2.1</w:t>
      </w:r>
      <w:r w:rsidRPr="00AD34FA">
        <w:rPr>
          <w:noProof/>
        </w:rPr>
        <w:tab/>
        <w:t>General</w:t>
      </w:r>
      <w:bookmarkEnd w:id="6783"/>
      <w:bookmarkEnd w:id="6784"/>
      <w:bookmarkEnd w:id="6785"/>
      <w:bookmarkEnd w:id="6786"/>
      <w:bookmarkEnd w:id="6787"/>
      <w:bookmarkEnd w:id="6788"/>
      <w:bookmarkEnd w:id="6789"/>
      <w:bookmarkEnd w:id="6790"/>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792" w:name="_Toc99038518"/>
      <w:bookmarkStart w:id="6793" w:name="_Toc99730781"/>
      <w:bookmarkStart w:id="6794" w:name="_Toc105510900"/>
      <w:bookmarkStart w:id="6795" w:name="_Toc105927432"/>
      <w:bookmarkStart w:id="6796" w:name="_Toc106109972"/>
      <w:bookmarkStart w:id="6797" w:name="_Toc113835409"/>
      <w:bookmarkStart w:id="6798" w:name="_Toc120124256"/>
      <w:bookmarkStart w:id="6799" w:name="_Toc146226523"/>
      <w:bookmarkStart w:id="6800" w:name="_CR8_15_2_2"/>
      <w:bookmarkEnd w:id="6800"/>
      <w:r w:rsidRPr="00AD34FA">
        <w:rPr>
          <w:noProof/>
        </w:rPr>
        <w:t>8.</w:t>
      </w:r>
      <w:r>
        <w:rPr>
          <w:noProof/>
        </w:rPr>
        <w:t>15</w:t>
      </w:r>
      <w:r w:rsidRPr="00AD34FA">
        <w:rPr>
          <w:noProof/>
        </w:rPr>
        <w:t>.2.2</w:t>
      </w:r>
      <w:r w:rsidRPr="00AD34FA">
        <w:rPr>
          <w:noProof/>
        </w:rPr>
        <w:tab/>
        <w:t>Successful Operation</w:t>
      </w:r>
      <w:bookmarkEnd w:id="6792"/>
      <w:bookmarkEnd w:id="6793"/>
      <w:bookmarkEnd w:id="6794"/>
      <w:bookmarkEnd w:id="6795"/>
      <w:bookmarkEnd w:id="6796"/>
      <w:bookmarkEnd w:id="6797"/>
      <w:bookmarkEnd w:id="6798"/>
      <w:bookmarkEnd w:id="6799"/>
    </w:p>
    <w:bookmarkStart w:id="6801" w:name="_MON_1705920948"/>
    <w:bookmarkEnd w:id="6801"/>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12" type="#_x0000_t75" style="width:311.75pt;height:101.9pt" o:ole="">
            <v:imagedata r:id="rId208" o:title=""/>
          </v:shape>
          <o:OLEObject Type="Embed" ProgID="Word.Picture.8" ShapeID="_x0000_i1112" DrawAspect="Content" ObjectID="_1761153844" r:id="rId209"/>
        </w:object>
      </w:r>
    </w:p>
    <w:p w14:paraId="51EAF44A" w14:textId="77777777" w:rsidR="00991704" w:rsidRPr="00707B3F" w:rsidRDefault="00991704" w:rsidP="00991704">
      <w:pPr>
        <w:pStyle w:val="TF"/>
        <w:rPr>
          <w:noProof/>
          <w:lang w:eastAsia="zh-CN"/>
        </w:rPr>
      </w:pPr>
      <w:bookmarkStart w:id="6802" w:name="_CRFigure8_15_2_21"/>
      <w:r w:rsidRPr="00707B3F">
        <w:rPr>
          <w:noProof/>
        </w:rPr>
        <w:t xml:space="preserve">Figure </w:t>
      </w:r>
      <w:bookmarkEnd w:id="6802"/>
      <w:r w:rsidRPr="00707B3F">
        <w:rPr>
          <w:noProof/>
        </w:rPr>
        <w:t>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803" w:name="_Toc99038519"/>
      <w:bookmarkStart w:id="6804" w:name="_Toc99730782"/>
      <w:bookmarkStart w:id="6805" w:name="_Toc105510901"/>
      <w:bookmarkStart w:id="6806" w:name="_Toc105927433"/>
      <w:bookmarkStart w:id="6807" w:name="_Toc106109973"/>
      <w:bookmarkStart w:id="6808" w:name="_Toc113835410"/>
      <w:bookmarkStart w:id="6809" w:name="_Toc120124257"/>
      <w:bookmarkStart w:id="6810" w:name="_Toc146226524"/>
      <w:bookmarkStart w:id="6811" w:name="_CR8_15_2_3"/>
      <w:bookmarkEnd w:id="6811"/>
      <w:r w:rsidRPr="00AD34FA">
        <w:rPr>
          <w:noProof/>
        </w:rPr>
        <w:t>8.</w:t>
      </w:r>
      <w:r>
        <w:rPr>
          <w:noProof/>
        </w:rPr>
        <w:t>15</w:t>
      </w:r>
      <w:r w:rsidRPr="00AD34FA">
        <w:rPr>
          <w:noProof/>
        </w:rPr>
        <w:t>.2.3</w:t>
      </w:r>
      <w:r w:rsidRPr="00AD34FA">
        <w:rPr>
          <w:noProof/>
        </w:rPr>
        <w:tab/>
        <w:t>Unsuccessful Operation</w:t>
      </w:r>
      <w:bookmarkEnd w:id="6803"/>
      <w:bookmarkEnd w:id="6804"/>
      <w:bookmarkEnd w:id="6805"/>
      <w:bookmarkEnd w:id="6806"/>
      <w:bookmarkEnd w:id="6807"/>
      <w:bookmarkEnd w:id="6808"/>
      <w:bookmarkEnd w:id="6809"/>
      <w:bookmarkEnd w:id="6810"/>
    </w:p>
    <w:p w14:paraId="6C616837" w14:textId="77777777" w:rsidR="00991704" w:rsidRPr="00D54403" w:rsidRDefault="00991704" w:rsidP="00991704">
      <w:pPr>
        <w:rPr>
          <w:b/>
        </w:rPr>
      </w:pPr>
      <w:r w:rsidRPr="00707B3F">
        <w:rPr>
          <w:noProof/>
        </w:rPr>
        <w:t>Not applicable.</w:t>
      </w:r>
    </w:p>
    <w:p w14:paraId="6FE7F83E" w14:textId="77777777" w:rsidR="008D183A" w:rsidRPr="002023F1" w:rsidRDefault="008D183A" w:rsidP="008D183A">
      <w:pPr>
        <w:pStyle w:val="Heading3"/>
        <w:rPr>
          <w:lang w:eastAsia="zh-CN"/>
        </w:rPr>
      </w:pPr>
      <w:bookmarkStart w:id="6812" w:name="_Toc105510902"/>
      <w:bookmarkStart w:id="6813" w:name="_Toc105927434"/>
      <w:bookmarkStart w:id="6814" w:name="_Toc106109974"/>
      <w:bookmarkStart w:id="6815" w:name="_Toc113835411"/>
      <w:bookmarkStart w:id="6816" w:name="_Toc120124258"/>
      <w:bookmarkStart w:id="6817" w:name="_Toc146226525"/>
      <w:bookmarkStart w:id="6818" w:name="_CR8_15_3"/>
      <w:bookmarkEnd w:id="681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812"/>
      <w:bookmarkEnd w:id="6813"/>
      <w:bookmarkEnd w:id="6814"/>
      <w:bookmarkEnd w:id="6815"/>
      <w:bookmarkEnd w:id="6816"/>
      <w:bookmarkEnd w:id="6817"/>
    </w:p>
    <w:p w14:paraId="312B62E0" w14:textId="77777777" w:rsidR="008D183A" w:rsidRPr="002023F1" w:rsidRDefault="008D183A" w:rsidP="008D183A">
      <w:pPr>
        <w:pStyle w:val="Heading4"/>
        <w:rPr>
          <w:lang w:eastAsia="zh-CN"/>
        </w:rPr>
      </w:pPr>
      <w:bookmarkStart w:id="6819" w:name="_Toc105510903"/>
      <w:bookmarkStart w:id="6820" w:name="_Toc105927435"/>
      <w:bookmarkStart w:id="6821" w:name="_Toc106109975"/>
      <w:bookmarkStart w:id="6822" w:name="_Toc113835412"/>
      <w:bookmarkStart w:id="6823" w:name="_Toc120124259"/>
      <w:bookmarkStart w:id="6824" w:name="_Toc146226526"/>
      <w:bookmarkStart w:id="6825" w:name="_CR8_15_3_1"/>
      <w:bookmarkEnd w:id="6825"/>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819"/>
      <w:bookmarkEnd w:id="6820"/>
      <w:bookmarkEnd w:id="6821"/>
      <w:bookmarkEnd w:id="6822"/>
      <w:bookmarkEnd w:id="6823"/>
      <w:bookmarkEnd w:id="6824"/>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826" w:name="_Toc105510904"/>
      <w:bookmarkStart w:id="6827" w:name="_Toc105927436"/>
      <w:bookmarkStart w:id="6828" w:name="_Toc106109976"/>
      <w:bookmarkStart w:id="6829" w:name="_Toc113835413"/>
      <w:bookmarkStart w:id="6830" w:name="_Toc120124260"/>
      <w:bookmarkStart w:id="6831" w:name="_Toc146226527"/>
      <w:bookmarkStart w:id="6832" w:name="_CR8_15_3_2"/>
      <w:bookmarkEnd w:id="6832"/>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6826"/>
      <w:bookmarkEnd w:id="6827"/>
      <w:bookmarkEnd w:id="6828"/>
      <w:bookmarkEnd w:id="6829"/>
      <w:bookmarkEnd w:id="6830"/>
      <w:bookmarkEnd w:id="6831"/>
    </w:p>
    <w:p w14:paraId="3D548388" w14:textId="77777777" w:rsidR="008D183A" w:rsidRPr="002023F1" w:rsidRDefault="008D183A" w:rsidP="008D183A">
      <w:pPr>
        <w:pStyle w:val="TH"/>
      </w:pPr>
      <w:r w:rsidRPr="00707B3F">
        <w:rPr>
          <w:noProof/>
        </w:rPr>
        <w:object w:dxaOrig="6597" w:dyaOrig="2130" w14:anchorId="317D2BB6">
          <v:shape id="_x0000_i1113" type="#_x0000_t75" style="width:311.75pt;height:101.9pt" o:ole="">
            <v:imagedata r:id="rId210" o:title=""/>
          </v:shape>
          <o:OLEObject Type="Embed" ProgID="Word.Picture.8" ShapeID="_x0000_i1113" DrawAspect="Content" ObjectID="_1761153845" r:id="rId211"/>
        </w:object>
      </w:r>
    </w:p>
    <w:p w14:paraId="6E46BD7D" w14:textId="77777777" w:rsidR="008D183A" w:rsidRPr="002023F1" w:rsidRDefault="008D183A" w:rsidP="008D183A">
      <w:pPr>
        <w:pStyle w:val="TF"/>
      </w:pPr>
      <w:bookmarkStart w:id="6833" w:name="_CRFigure8_15_3_21"/>
      <w:r>
        <w:t xml:space="preserve">Figure </w:t>
      </w:r>
      <w:bookmarkEnd w:id="6833"/>
      <w:r>
        <w:t>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834" w:name="_Toc105510905"/>
      <w:bookmarkStart w:id="6835" w:name="_Toc105927437"/>
      <w:bookmarkStart w:id="6836" w:name="_Toc106109977"/>
      <w:bookmarkStart w:id="6837" w:name="_Toc113835414"/>
      <w:bookmarkStart w:id="6838" w:name="_Toc120124261"/>
      <w:bookmarkStart w:id="6839" w:name="_Toc146226528"/>
      <w:bookmarkStart w:id="6840" w:name="_CR8_15_3_3"/>
      <w:bookmarkEnd w:id="684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834"/>
      <w:bookmarkEnd w:id="6835"/>
      <w:bookmarkEnd w:id="6836"/>
      <w:bookmarkEnd w:id="6837"/>
      <w:bookmarkEnd w:id="6838"/>
      <w:bookmarkEnd w:id="6839"/>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841" w:name="_Toc105510906"/>
      <w:bookmarkStart w:id="6842" w:name="_Toc105927438"/>
      <w:bookmarkStart w:id="6843" w:name="_Toc106109978"/>
      <w:bookmarkStart w:id="6844" w:name="_Toc113835415"/>
      <w:bookmarkStart w:id="6845" w:name="_Toc120124262"/>
      <w:bookmarkStart w:id="6846" w:name="_Toc146226529"/>
      <w:bookmarkStart w:id="6847" w:name="_CR8_15_3_4"/>
      <w:bookmarkEnd w:id="684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841"/>
      <w:bookmarkEnd w:id="6842"/>
      <w:bookmarkEnd w:id="6843"/>
      <w:bookmarkEnd w:id="6844"/>
      <w:bookmarkEnd w:id="6845"/>
      <w:bookmarkEnd w:id="6846"/>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848" w:name="_Toc105510907"/>
      <w:bookmarkStart w:id="6849" w:name="_Toc105927439"/>
      <w:bookmarkStart w:id="6850" w:name="_Toc106109979"/>
      <w:bookmarkStart w:id="6851" w:name="_Toc113835416"/>
      <w:bookmarkStart w:id="6852" w:name="_Toc120124263"/>
      <w:bookmarkStart w:id="6853" w:name="_Toc146226530"/>
      <w:bookmarkStart w:id="6854" w:name="_CR8_15_4"/>
      <w:bookmarkEnd w:id="685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848"/>
      <w:bookmarkEnd w:id="6849"/>
      <w:bookmarkEnd w:id="6850"/>
      <w:bookmarkEnd w:id="6851"/>
      <w:bookmarkEnd w:id="6852"/>
      <w:bookmarkEnd w:id="6853"/>
    </w:p>
    <w:p w14:paraId="75D76EAB" w14:textId="77777777" w:rsidR="008D183A" w:rsidRPr="002023F1" w:rsidRDefault="008D183A" w:rsidP="008D183A">
      <w:pPr>
        <w:pStyle w:val="Heading4"/>
        <w:rPr>
          <w:lang w:eastAsia="zh-CN"/>
        </w:rPr>
      </w:pPr>
      <w:bookmarkStart w:id="6855" w:name="_Toc105510908"/>
      <w:bookmarkStart w:id="6856" w:name="_Toc105927440"/>
      <w:bookmarkStart w:id="6857" w:name="_Toc106109980"/>
      <w:bookmarkStart w:id="6858" w:name="_Toc113835417"/>
      <w:bookmarkStart w:id="6859" w:name="_Toc120124264"/>
      <w:bookmarkStart w:id="6860" w:name="_Toc146226531"/>
      <w:bookmarkStart w:id="6861" w:name="_CR8_15_4_1"/>
      <w:bookmarkEnd w:id="686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855"/>
      <w:bookmarkEnd w:id="6856"/>
      <w:bookmarkEnd w:id="6857"/>
      <w:bookmarkEnd w:id="6858"/>
      <w:bookmarkEnd w:id="6859"/>
      <w:bookmarkEnd w:id="6860"/>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862" w:name="_Toc105510909"/>
      <w:bookmarkStart w:id="6863" w:name="_Toc105927441"/>
      <w:bookmarkStart w:id="6864" w:name="_Toc106109981"/>
      <w:bookmarkStart w:id="6865" w:name="_Toc113835418"/>
      <w:bookmarkStart w:id="6866" w:name="_Toc120124265"/>
      <w:bookmarkStart w:id="6867" w:name="_Toc146226532"/>
      <w:bookmarkStart w:id="6868" w:name="_CR8_15_4_2"/>
      <w:bookmarkEnd w:id="686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862"/>
      <w:bookmarkEnd w:id="6863"/>
      <w:bookmarkEnd w:id="6864"/>
      <w:bookmarkEnd w:id="6865"/>
      <w:bookmarkEnd w:id="6866"/>
      <w:bookmarkEnd w:id="6867"/>
    </w:p>
    <w:bookmarkStart w:id="6869" w:name="_MON_1716367189"/>
    <w:bookmarkEnd w:id="6869"/>
    <w:p w14:paraId="25DD2DAE" w14:textId="77777777" w:rsidR="008D183A" w:rsidRPr="002023F1" w:rsidRDefault="008D183A" w:rsidP="008D183A">
      <w:pPr>
        <w:pStyle w:val="TH"/>
      </w:pPr>
      <w:r w:rsidRPr="00707B3F">
        <w:rPr>
          <w:noProof/>
        </w:rPr>
        <w:object w:dxaOrig="6597" w:dyaOrig="2130" w14:anchorId="2A02A482">
          <v:shape id="_x0000_i1114" type="#_x0000_t75" style="width:311.75pt;height:101.9pt" o:ole="">
            <v:imagedata r:id="rId212" o:title=""/>
          </v:shape>
          <o:OLEObject Type="Embed" ProgID="Word.Picture.8" ShapeID="_x0000_i1114" DrawAspect="Content" ObjectID="_1761153846" r:id="rId213"/>
        </w:object>
      </w:r>
    </w:p>
    <w:p w14:paraId="312E4334" w14:textId="77777777" w:rsidR="008D183A" w:rsidRPr="002023F1" w:rsidRDefault="008D183A" w:rsidP="008D183A">
      <w:pPr>
        <w:pStyle w:val="TF"/>
      </w:pPr>
      <w:bookmarkStart w:id="6870" w:name="_CRFigure8_15_4_21"/>
      <w:r>
        <w:t xml:space="preserve">Figure </w:t>
      </w:r>
      <w:bookmarkEnd w:id="6870"/>
      <w:r>
        <w:t>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871" w:name="_Toc105510910"/>
      <w:bookmarkStart w:id="6872" w:name="_Toc105927442"/>
      <w:bookmarkStart w:id="6873" w:name="_Toc106109982"/>
      <w:bookmarkStart w:id="6874" w:name="_Toc113835419"/>
      <w:bookmarkStart w:id="6875" w:name="_Toc120124266"/>
      <w:bookmarkStart w:id="6876" w:name="_Toc146226533"/>
      <w:bookmarkStart w:id="6877" w:name="_CR8_15_4_3"/>
      <w:bookmarkEnd w:id="6877"/>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871"/>
      <w:bookmarkEnd w:id="6872"/>
      <w:bookmarkEnd w:id="6873"/>
      <w:bookmarkEnd w:id="6874"/>
      <w:bookmarkEnd w:id="6875"/>
      <w:bookmarkEnd w:id="6876"/>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878" w:name="_Toc105510911"/>
      <w:bookmarkStart w:id="6879" w:name="_Toc105927443"/>
      <w:bookmarkStart w:id="6880" w:name="_Toc106109983"/>
      <w:bookmarkStart w:id="6881" w:name="_Toc113835420"/>
      <w:bookmarkStart w:id="6882" w:name="_Toc120124267"/>
      <w:bookmarkStart w:id="6883" w:name="_Toc146226534"/>
      <w:bookmarkStart w:id="6884" w:name="_CR8_15_4_4"/>
      <w:bookmarkEnd w:id="6884"/>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6878"/>
      <w:bookmarkEnd w:id="6879"/>
      <w:bookmarkEnd w:id="6880"/>
      <w:bookmarkEnd w:id="6881"/>
      <w:bookmarkEnd w:id="6882"/>
      <w:bookmarkEnd w:id="6883"/>
    </w:p>
    <w:p w14:paraId="0B4C6C99" w14:textId="77777777" w:rsidR="008D183A" w:rsidRDefault="008D183A" w:rsidP="008D183A">
      <w:pPr>
        <w:rPr>
          <w:lang w:eastAsia="zh-CN"/>
        </w:rPr>
      </w:pPr>
      <w:r>
        <w:rPr>
          <w:lang w:eastAsia="zh-CN"/>
        </w:rPr>
        <w:t>Void.</w:t>
      </w:r>
    </w:p>
    <w:bookmarkStart w:id="6885" w:name="_CR8_16"/>
    <w:bookmarkEnd w:id="6885"/>
    <w:p w14:paraId="0DEEE9A6" w14:textId="0D1F2D61" w:rsidR="00C83B23" w:rsidRPr="00DB4594" w:rsidRDefault="00C83B23" w:rsidP="009E6EC2">
      <w:pPr>
        <w:pStyle w:val="Heading2"/>
      </w:pPr>
      <w:r w:rsidRPr="00EA5FA7">
        <w:fldChar w:fldCharType="begin"/>
      </w:r>
      <w:r w:rsidRPr="00EA5FA7">
        <w:fldChar w:fldCharType="end"/>
      </w:r>
      <w:bookmarkStart w:id="6886" w:name="_Toc99038520"/>
      <w:bookmarkStart w:id="6887" w:name="_Toc99730783"/>
      <w:bookmarkStart w:id="6888" w:name="_Toc105510912"/>
      <w:bookmarkStart w:id="6889" w:name="_Toc105927444"/>
      <w:bookmarkStart w:id="6890" w:name="_Toc106109984"/>
      <w:bookmarkStart w:id="6891" w:name="_Toc113835421"/>
      <w:bookmarkStart w:id="6892" w:name="_Toc120124268"/>
      <w:bookmarkStart w:id="6893" w:name="_Toc146226535"/>
      <w:r w:rsidRPr="00DB4594">
        <w:t>8.</w:t>
      </w:r>
      <w:r>
        <w:t>16</w:t>
      </w:r>
      <w:r w:rsidRPr="00DB4594">
        <w:tab/>
      </w:r>
      <w:r w:rsidR="00CE3735">
        <w:t xml:space="preserve">QMC </w:t>
      </w:r>
      <w:r>
        <w:t>P</w:t>
      </w:r>
      <w:r w:rsidRPr="00DB4594">
        <w:t>rocedure</w:t>
      </w:r>
      <w:r>
        <w:t>s</w:t>
      </w:r>
      <w:bookmarkEnd w:id="6886"/>
      <w:bookmarkEnd w:id="6887"/>
      <w:bookmarkEnd w:id="6888"/>
      <w:bookmarkEnd w:id="6889"/>
      <w:bookmarkEnd w:id="6890"/>
      <w:bookmarkEnd w:id="6891"/>
      <w:bookmarkEnd w:id="6892"/>
      <w:bookmarkEnd w:id="6893"/>
    </w:p>
    <w:p w14:paraId="21864466" w14:textId="77777777" w:rsidR="00C83B23" w:rsidRPr="00DB4594" w:rsidRDefault="00C83B23" w:rsidP="009E6EC2">
      <w:pPr>
        <w:pStyle w:val="Heading3"/>
      </w:pPr>
      <w:bookmarkStart w:id="6894" w:name="_Toc99038521"/>
      <w:bookmarkStart w:id="6895" w:name="_Toc99730784"/>
      <w:bookmarkStart w:id="6896" w:name="_Toc105510913"/>
      <w:bookmarkStart w:id="6897" w:name="_Toc105927445"/>
      <w:bookmarkStart w:id="6898" w:name="_Toc106109985"/>
      <w:bookmarkStart w:id="6899" w:name="_Toc113835422"/>
      <w:bookmarkStart w:id="6900" w:name="_Toc120124269"/>
      <w:bookmarkStart w:id="6901" w:name="_Toc146226536"/>
      <w:bookmarkStart w:id="6902" w:name="_CR8_16_1"/>
      <w:bookmarkEnd w:id="6902"/>
      <w:r w:rsidRPr="00DB4594">
        <w:t>8.</w:t>
      </w:r>
      <w:r>
        <w:t>16</w:t>
      </w:r>
      <w:r w:rsidRPr="00DB4594">
        <w:t>.</w:t>
      </w:r>
      <w:r>
        <w:t>1</w:t>
      </w:r>
      <w:r w:rsidRPr="00DB4594">
        <w:tab/>
      </w:r>
      <w:r w:rsidRPr="00DB4594">
        <w:rPr>
          <w:rFonts w:eastAsia="Yu Mincho"/>
          <w:noProof/>
        </w:rPr>
        <w:t>QoE Information Transfer</w:t>
      </w:r>
      <w:bookmarkEnd w:id="6894"/>
      <w:bookmarkEnd w:id="6895"/>
      <w:bookmarkEnd w:id="6896"/>
      <w:bookmarkEnd w:id="6897"/>
      <w:bookmarkEnd w:id="6898"/>
      <w:bookmarkEnd w:id="6899"/>
      <w:bookmarkEnd w:id="6900"/>
      <w:bookmarkEnd w:id="6901"/>
    </w:p>
    <w:p w14:paraId="36FAAE49" w14:textId="77777777" w:rsidR="00C83B23" w:rsidRPr="00DB4594" w:rsidRDefault="00C83B23" w:rsidP="009E6EC2">
      <w:pPr>
        <w:pStyle w:val="Heading4"/>
      </w:pPr>
      <w:bookmarkStart w:id="6903" w:name="_Toc99038522"/>
      <w:bookmarkStart w:id="6904" w:name="_Toc99730785"/>
      <w:bookmarkStart w:id="6905" w:name="_Toc105510914"/>
      <w:bookmarkStart w:id="6906" w:name="_Toc105927446"/>
      <w:bookmarkStart w:id="6907" w:name="_Toc106109986"/>
      <w:bookmarkStart w:id="6908" w:name="_Toc113835423"/>
      <w:bookmarkStart w:id="6909" w:name="_Toc120124270"/>
      <w:bookmarkStart w:id="6910" w:name="_Toc146226537"/>
      <w:bookmarkStart w:id="6911" w:name="_CR8_16_1_1"/>
      <w:bookmarkEnd w:id="6911"/>
      <w:r w:rsidRPr="00DB4594">
        <w:t>8.</w:t>
      </w:r>
      <w:r>
        <w:t>16</w:t>
      </w:r>
      <w:r w:rsidRPr="00DB4594">
        <w:t>.</w:t>
      </w:r>
      <w:r>
        <w:t>1</w:t>
      </w:r>
      <w:r w:rsidRPr="00DB4594">
        <w:t>.1</w:t>
      </w:r>
      <w:r w:rsidRPr="00DB4594">
        <w:tab/>
        <w:t>General</w:t>
      </w:r>
      <w:bookmarkEnd w:id="6903"/>
      <w:bookmarkEnd w:id="6904"/>
      <w:bookmarkEnd w:id="6905"/>
      <w:bookmarkEnd w:id="6906"/>
      <w:bookmarkEnd w:id="6907"/>
      <w:bookmarkEnd w:id="6908"/>
      <w:bookmarkEnd w:id="6909"/>
      <w:bookmarkEnd w:id="6910"/>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912" w:name="_Toc99038523"/>
      <w:bookmarkStart w:id="6913" w:name="_Toc99730786"/>
      <w:bookmarkStart w:id="6914" w:name="_Toc105510915"/>
      <w:bookmarkStart w:id="6915" w:name="_Toc105927447"/>
      <w:bookmarkStart w:id="6916" w:name="_Toc106109987"/>
      <w:bookmarkStart w:id="6917" w:name="_Toc113835424"/>
      <w:bookmarkStart w:id="6918" w:name="_Toc120124271"/>
      <w:bookmarkStart w:id="6919" w:name="_Toc146226538"/>
      <w:bookmarkStart w:id="6920" w:name="_CR8_16_1_2"/>
      <w:bookmarkEnd w:id="6920"/>
      <w:r w:rsidRPr="00DB4594">
        <w:t>8.</w:t>
      </w:r>
      <w:r>
        <w:t>16.1</w:t>
      </w:r>
      <w:r w:rsidRPr="00DB4594">
        <w:t>.2</w:t>
      </w:r>
      <w:r w:rsidRPr="00DB4594">
        <w:tab/>
        <w:t>Successful operation</w:t>
      </w:r>
      <w:bookmarkEnd w:id="6912"/>
      <w:bookmarkEnd w:id="6913"/>
      <w:bookmarkEnd w:id="6914"/>
      <w:bookmarkEnd w:id="6915"/>
      <w:bookmarkEnd w:id="6916"/>
      <w:bookmarkEnd w:id="6917"/>
      <w:bookmarkEnd w:id="6918"/>
      <w:bookmarkEnd w:id="6919"/>
    </w:p>
    <w:p w14:paraId="4023882C" w14:textId="77777777" w:rsidR="00C83B23" w:rsidRPr="00DB4594" w:rsidRDefault="00C83B23" w:rsidP="009E6EC2">
      <w:pPr>
        <w:pStyle w:val="TH"/>
        <w:rPr>
          <w:sz w:val="24"/>
        </w:rPr>
      </w:pPr>
      <w:r w:rsidRPr="00EA5FA7">
        <w:object w:dxaOrig="6876" w:dyaOrig="2412" w14:anchorId="426DDC54">
          <v:shape id="_x0000_i1115" type="#_x0000_t75" style="width:344.4pt;height:120.9pt" o:ole="">
            <v:imagedata r:id="rId214" o:title=""/>
          </v:shape>
          <o:OLEObject Type="Embed" ProgID="Visio.Drawing.11" ShapeID="_x0000_i1115" DrawAspect="Content" ObjectID="_1761153847" r:id="rId215"/>
        </w:object>
      </w:r>
    </w:p>
    <w:p w14:paraId="2E2BE8A9" w14:textId="001C8E4D" w:rsidR="00C83B23" w:rsidRPr="00DB4594" w:rsidRDefault="00C83B23" w:rsidP="009E6EC2">
      <w:pPr>
        <w:pStyle w:val="TF"/>
      </w:pPr>
      <w:bookmarkStart w:id="6921" w:name="_CRFigure8_16_1_21"/>
      <w:r w:rsidRPr="00DB4594">
        <w:t xml:space="preserve">Figure </w:t>
      </w:r>
      <w:bookmarkEnd w:id="6921"/>
      <w:r w:rsidRPr="00DB4594">
        <w:t>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922" w:name="_Toc99038524"/>
      <w:bookmarkStart w:id="6923" w:name="_Toc99730787"/>
      <w:bookmarkStart w:id="6924" w:name="_Toc105510916"/>
      <w:bookmarkStart w:id="6925" w:name="_Toc105927448"/>
      <w:bookmarkStart w:id="6926" w:name="_Toc106109988"/>
      <w:bookmarkStart w:id="6927" w:name="_Toc113835425"/>
      <w:bookmarkStart w:id="6928" w:name="_Toc120124272"/>
      <w:bookmarkStart w:id="6929" w:name="_Toc146226539"/>
      <w:bookmarkStart w:id="6930" w:name="_CR8_16_1_3"/>
      <w:bookmarkEnd w:id="6930"/>
      <w:r w:rsidRPr="00DB4594">
        <w:t>8.</w:t>
      </w:r>
      <w:r>
        <w:t>16</w:t>
      </w:r>
      <w:r w:rsidRPr="00DB4594">
        <w:t>.</w:t>
      </w:r>
      <w:r>
        <w:t>1</w:t>
      </w:r>
      <w:r w:rsidRPr="00DB4594">
        <w:t>.3</w:t>
      </w:r>
      <w:r w:rsidRPr="00DB4594">
        <w:tab/>
        <w:t>Abnormal Conditions</w:t>
      </w:r>
      <w:bookmarkEnd w:id="6922"/>
      <w:bookmarkEnd w:id="6923"/>
      <w:bookmarkEnd w:id="6924"/>
      <w:bookmarkEnd w:id="6925"/>
      <w:bookmarkEnd w:id="6926"/>
      <w:bookmarkEnd w:id="6927"/>
      <w:bookmarkEnd w:id="6928"/>
      <w:bookmarkEnd w:id="6929"/>
    </w:p>
    <w:p w14:paraId="030B9C06" w14:textId="77777777" w:rsidR="00C83B23" w:rsidRDefault="00C83B23" w:rsidP="00C83B23">
      <w:r w:rsidRPr="00DB4594">
        <w:t>Not applicable.</w:t>
      </w:r>
    </w:p>
    <w:p w14:paraId="44317197" w14:textId="19910C06" w:rsidR="00616B5E" w:rsidRDefault="00616B5E" w:rsidP="00616B5E">
      <w:pPr>
        <w:pStyle w:val="Heading3"/>
        <w:rPr>
          <w:ins w:id="6931" w:author="CR1070" w:date="2023-11-06T14:18:00Z"/>
          <w:lang w:val="en-US" w:eastAsia="zh-CN"/>
        </w:rPr>
      </w:pPr>
      <w:bookmarkStart w:id="6932" w:name="_CR8_16_x2"/>
      <w:bookmarkEnd w:id="6932"/>
      <w:ins w:id="6933" w:author="CR1070" w:date="2023-11-06T14:18:00Z">
        <w:r>
          <w:t>8.16.</w:t>
        </w:r>
        <w:del w:id="6934" w:author="MCC" w:date="2023-11-07T09:07:00Z">
          <w:r w:rsidDel="00616B5E">
            <w:delText>x</w:delText>
          </w:r>
        </w:del>
      </w:ins>
      <w:ins w:id="6935" w:author="MCC" w:date="2023-11-07T09:07:00Z">
        <w:r>
          <w:t>2</w:t>
        </w:r>
      </w:ins>
      <w:ins w:id="6936" w:author="CR1070" w:date="2023-11-06T14:18:00Z">
        <w:r>
          <w:tab/>
          <w:t>QoE Information Transfer Control</w:t>
        </w:r>
        <w:r>
          <w:rPr>
            <w:rFonts w:eastAsia="Yu Mincho"/>
          </w:rPr>
          <w:t xml:space="preserve"> </w:t>
        </w:r>
      </w:ins>
    </w:p>
    <w:p w14:paraId="37DF745D" w14:textId="4FF3E9F9" w:rsidR="00616B5E" w:rsidRDefault="00616B5E" w:rsidP="00616B5E">
      <w:pPr>
        <w:pStyle w:val="Heading4"/>
        <w:rPr>
          <w:ins w:id="6937" w:author="CR1070" w:date="2023-11-06T14:18:00Z"/>
        </w:rPr>
      </w:pPr>
      <w:bookmarkStart w:id="6938" w:name="_CR8_16_x2_1"/>
      <w:bookmarkEnd w:id="6938"/>
      <w:ins w:id="6939" w:author="CR1070" w:date="2023-11-06T14:18:00Z">
        <w:r>
          <w:t>8.16.</w:t>
        </w:r>
        <w:del w:id="6940" w:author="MCC" w:date="2023-11-07T09:08:00Z">
          <w:r w:rsidDel="00616B5E">
            <w:delText>x</w:delText>
          </w:r>
        </w:del>
      </w:ins>
      <w:ins w:id="6941" w:author="MCC" w:date="2023-11-07T09:08:00Z">
        <w:r>
          <w:t>2</w:t>
        </w:r>
      </w:ins>
      <w:ins w:id="6942" w:author="CR1070" w:date="2023-11-06T14:18:00Z">
        <w:r>
          <w:t>.1</w:t>
        </w:r>
        <w:r>
          <w:tab/>
          <w:t>General</w:t>
        </w:r>
      </w:ins>
    </w:p>
    <w:p w14:paraId="127FEAB5" w14:textId="77777777" w:rsidR="00616B5E" w:rsidRDefault="00616B5E" w:rsidP="00616B5E">
      <w:pPr>
        <w:rPr>
          <w:ins w:id="6943" w:author="CR1070" w:date="2023-11-06T14:18:00Z"/>
        </w:rPr>
      </w:pPr>
      <w:ins w:id="6944" w:author="CR1070" w:date="2023-11-06T14:18:00Z">
        <w:r>
          <w:t>The purpose of the QoE Information Transfer Control procedure is to control the RAN visible QoE information transfer from the gNB-CU to the gNB-DU. The procedure uses non-UE associated signalling.</w:t>
        </w:r>
      </w:ins>
    </w:p>
    <w:p w14:paraId="505BC9D7" w14:textId="738FA2F6" w:rsidR="00616B5E" w:rsidRDefault="00616B5E" w:rsidP="00616B5E">
      <w:pPr>
        <w:pStyle w:val="Heading4"/>
        <w:rPr>
          <w:ins w:id="6945" w:author="CR1070" w:date="2023-11-06T14:18:00Z"/>
        </w:rPr>
      </w:pPr>
      <w:bookmarkStart w:id="6946" w:name="_CR8_16_x2_2"/>
      <w:bookmarkEnd w:id="6946"/>
      <w:ins w:id="6947" w:author="CR1070" w:date="2023-11-06T14:18:00Z">
        <w:r>
          <w:t>8.16.</w:t>
        </w:r>
        <w:del w:id="6948" w:author="MCC" w:date="2023-11-07T09:08:00Z">
          <w:r w:rsidDel="00616B5E">
            <w:delText>x</w:delText>
          </w:r>
        </w:del>
      </w:ins>
      <w:ins w:id="6949" w:author="MCC" w:date="2023-11-07T09:08:00Z">
        <w:r>
          <w:t>2</w:t>
        </w:r>
      </w:ins>
      <w:ins w:id="6950" w:author="CR1070" w:date="2023-11-06T14:18:00Z">
        <w:r>
          <w:t>.2</w:t>
        </w:r>
        <w:r>
          <w:tab/>
          <w:t>Successful operation</w:t>
        </w:r>
      </w:ins>
    </w:p>
    <w:p w14:paraId="6C5B1DC3" w14:textId="77777777" w:rsidR="00616B5E" w:rsidRDefault="00616B5E" w:rsidP="00616B5E">
      <w:pPr>
        <w:pStyle w:val="20"/>
        <w:jc w:val="center"/>
        <w:rPr>
          <w:ins w:id="6951" w:author="CR1070" w:date="2023-11-06T14:18:00Z"/>
        </w:rPr>
      </w:pPr>
      <w:ins w:id="6952" w:author="CR1070" w:date="2023-11-06T14:18:00Z">
        <w:r>
          <w:object w:dxaOrig="6240" w:dyaOrig="2040" w14:anchorId="7C32CEB8">
            <v:shape id="_x0000_i1116" type="#_x0000_t75" style="width:311.75pt;height:101.9pt" o:ole="">
              <v:imagedata r:id="rId216" o:title=""/>
            </v:shape>
            <o:OLEObject Type="Embed" ProgID="Word.Picture.8" ShapeID="_x0000_i1116" DrawAspect="Content" ObjectID="_1761153848" r:id="rId217"/>
          </w:object>
        </w:r>
      </w:ins>
    </w:p>
    <w:p w14:paraId="7E91A7D0" w14:textId="3CCD6E70" w:rsidR="00616B5E" w:rsidRDefault="00616B5E" w:rsidP="00616B5E">
      <w:pPr>
        <w:pStyle w:val="TF"/>
        <w:rPr>
          <w:ins w:id="6953" w:author="CR1070" w:date="2023-11-06T14:18:00Z"/>
        </w:rPr>
      </w:pPr>
      <w:bookmarkStart w:id="6954" w:name="_CRFigure8_16_x2_21"/>
      <w:ins w:id="6955" w:author="CR1070" w:date="2023-11-06T14:18:00Z">
        <w:r>
          <w:t xml:space="preserve">Figure </w:t>
        </w:r>
        <w:bookmarkEnd w:id="6954"/>
        <w:r>
          <w:t>8.16.</w:t>
        </w:r>
        <w:del w:id="6956" w:author="MCC" w:date="2023-11-07T09:08:00Z">
          <w:r w:rsidDel="00616B5E">
            <w:delText>x</w:delText>
          </w:r>
        </w:del>
      </w:ins>
      <w:ins w:id="6957" w:author="MCC" w:date="2023-11-07T09:08:00Z">
        <w:r>
          <w:t>2</w:t>
        </w:r>
      </w:ins>
      <w:ins w:id="6958" w:author="CR1070" w:date="2023-11-06T14:18:00Z">
        <w:r>
          <w:t>.2-1: QoE Information Transfer Control procedure.</w:t>
        </w:r>
      </w:ins>
    </w:p>
    <w:p w14:paraId="34DFDF02" w14:textId="77777777" w:rsidR="00616B5E" w:rsidRDefault="00616B5E" w:rsidP="00616B5E">
      <w:pPr>
        <w:rPr>
          <w:ins w:id="6959" w:author="CR1070" w:date="2023-11-06T14:18:00Z"/>
        </w:rPr>
      </w:pPr>
      <w:ins w:id="6960" w:author="CR1070" w:date="2023-11-06T14:18:00Z">
        <w:r>
          <w:lastRenderedPageBreak/>
          <w:t xml:space="preserve">The gNB-DU initiates the procedure by sending the </w:t>
        </w:r>
        <w:bookmarkStart w:id="6961" w:name="_Hlk148620051"/>
        <w:r>
          <w:t>QOE INFORMATION TRANSFER CONTROL</w:t>
        </w:r>
        <w:bookmarkEnd w:id="6961"/>
        <w:r>
          <w:t xml:space="preserve"> message to the gNB-CU. </w:t>
        </w:r>
      </w:ins>
    </w:p>
    <w:p w14:paraId="0B7B20BA" w14:textId="77777777" w:rsidR="00616B5E" w:rsidRDefault="00616B5E" w:rsidP="00616B5E">
      <w:pPr>
        <w:rPr>
          <w:ins w:id="6962" w:author="CR1070" w:date="2023-11-06T14:18:00Z"/>
        </w:rPr>
      </w:pPr>
      <w:ins w:id="6963" w:author="CR1070" w:date="2023-11-06T14:18:00Z">
        <w:r>
          <w:t xml:space="preserve">If the </w:t>
        </w:r>
        <w:r>
          <w:rPr>
            <w:i/>
            <w:iCs/>
          </w:rPr>
          <w:t>Deactivation Indication List</w:t>
        </w:r>
        <w:r>
          <w:t xml:space="preserve"> IE is present in the message, the gNB-CU shall, if supported, deactivate the QoE information transfer from gNB-CU to gNB-DU for the UEs indicated therein.</w:t>
        </w:r>
      </w:ins>
    </w:p>
    <w:p w14:paraId="0DA3409D" w14:textId="3F17B6AB" w:rsidR="00616B5E" w:rsidRDefault="00616B5E" w:rsidP="00616B5E">
      <w:pPr>
        <w:pStyle w:val="Heading4"/>
        <w:rPr>
          <w:ins w:id="6964" w:author="CR1070" w:date="2023-11-06T14:18:00Z"/>
        </w:rPr>
      </w:pPr>
      <w:bookmarkStart w:id="6965" w:name="_CR8_16_x2_3"/>
      <w:bookmarkEnd w:id="6965"/>
      <w:ins w:id="6966" w:author="CR1070" w:date="2023-11-06T14:18:00Z">
        <w:r>
          <w:t>8.16.</w:t>
        </w:r>
        <w:del w:id="6967" w:author="MCC" w:date="2023-11-07T09:08:00Z">
          <w:r w:rsidDel="00616B5E">
            <w:delText>x</w:delText>
          </w:r>
        </w:del>
      </w:ins>
      <w:ins w:id="6968" w:author="MCC" w:date="2023-11-07T09:08:00Z">
        <w:r>
          <w:t>2</w:t>
        </w:r>
      </w:ins>
      <w:ins w:id="6969" w:author="CR1070" w:date="2023-11-06T14:18:00Z">
        <w:r>
          <w:t>.3</w:t>
        </w:r>
        <w:r>
          <w:tab/>
          <w:t>Abnormal Conditions</w:t>
        </w:r>
      </w:ins>
    </w:p>
    <w:p w14:paraId="2375B4DB" w14:textId="4AF26D9F" w:rsidR="00616B5E" w:rsidRDefault="00616B5E" w:rsidP="00616B5E">
      <w:pPr>
        <w:rPr>
          <w:ins w:id="6970" w:author="CR1168" w:date="2023-11-09T09:42:00Z"/>
        </w:rPr>
      </w:pPr>
      <w:ins w:id="6971" w:author="CR1070" w:date="2023-11-06T14:18:00Z">
        <w:r>
          <w:t>Not applicable</w:t>
        </w:r>
      </w:ins>
      <w:r>
        <w:t>.</w:t>
      </w:r>
    </w:p>
    <w:p w14:paraId="412F2495" w14:textId="32F3BF68" w:rsidR="00816B00" w:rsidRDefault="00816B00" w:rsidP="00816B00">
      <w:pPr>
        <w:pStyle w:val="Heading2"/>
        <w:rPr>
          <w:ins w:id="6972" w:author="CR1168" w:date="2023-11-09T09:42:00Z"/>
          <w:rFonts w:eastAsia="SimSun"/>
        </w:rPr>
      </w:pPr>
      <w:bookmarkStart w:id="6973" w:name="_CR8_17"/>
      <w:bookmarkEnd w:id="6973"/>
      <w:ins w:id="6974" w:author="CR1168" w:date="2023-11-09T09:42:00Z">
        <w:r>
          <w:rPr>
            <w:rFonts w:eastAsia="SimSun" w:cs="Arial"/>
            <w:bCs/>
            <w:sz w:val="28"/>
            <w:szCs w:val="28"/>
            <w:lang w:val="en-US" w:eastAsia="zh-CN"/>
          </w:rPr>
          <w:t>8.</w:t>
        </w:r>
      </w:ins>
      <w:ins w:id="6975" w:author="CR1168" w:date="2023-11-09T09:43:00Z">
        <w:r>
          <w:rPr>
            <w:rFonts w:eastAsia="SimSun" w:cs="Arial"/>
            <w:bCs/>
            <w:sz w:val="28"/>
            <w:szCs w:val="28"/>
            <w:lang w:val="en-US" w:eastAsia="zh-CN"/>
          </w:rPr>
          <w:t>17</w:t>
        </w:r>
      </w:ins>
      <w:ins w:id="6976" w:author="CR1168" w:date="2023-11-09T09:42:00Z">
        <w:r>
          <w:rPr>
            <w:rFonts w:eastAsia="SimSun" w:cs="Arial"/>
            <w:bCs/>
            <w:sz w:val="28"/>
            <w:szCs w:val="28"/>
            <w:lang w:val="en-US" w:eastAsia="zh-CN"/>
          </w:rPr>
          <w:tab/>
        </w:r>
        <w:r>
          <w:rPr>
            <w:rFonts w:eastAsia="SimSun" w:cs="Arial" w:hint="eastAsia"/>
            <w:bCs/>
            <w:sz w:val="28"/>
            <w:szCs w:val="28"/>
            <w:lang w:val="en-US" w:eastAsia="zh-CN"/>
          </w:rPr>
          <w:tab/>
        </w:r>
        <w:r>
          <w:rPr>
            <w:rFonts w:eastAsia="SimSun"/>
          </w:rPr>
          <w:t>Timing Synchronisation Status Reporting Procedures</w:t>
        </w:r>
      </w:ins>
    </w:p>
    <w:p w14:paraId="489B3215" w14:textId="4EEA6A72" w:rsidR="00816B00" w:rsidRDefault="00816B00" w:rsidP="00816B00">
      <w:pPr>
        <w:pStyle w:val="Heading3"/>
        <w:rPr>
          <w:ins w:id="6977" w:author="CR1168" w:date="2023-11-09T09:42:00Z"/>
          <w:rFonts w:eastAsia="SimSun" w:cs="Arial"/>
          <w:b/>
          <w:bCs/>
          <w:sz w:val="24"/>
          <w:szCs w:val="24"/>
          <w:lang w:val="en-US" w:eastAsia="zh-CN"/>
        </w:rPr>
      </w:pPr>
      <w:bookmarkStart w:id="6978" w:name="_Toc105173902"/>
      <w:bookmarkStart w:id="6979" w:name="_Toc105152096"/>
      <w:bookmarkStart w:id="6980" w:name="_Toc112756548"/>
      <w:bookmarkStart w:id="6981" w:name="_Toc106122806"/>
      <w:bookmarkStart w:id="6982" w:name="_Toc107409359"/>
      <w:bookmarkStart w:id="6983" w:name="_Toc106108901"/>
      <w:bookmarkStart w:id="6984" w:name="_Toc120537042"/>
      <w:bookmarkStart w:id="6985" w:name="_CR8_17_1"/>
      <w:bookmarkEnd w:id="6978"/>
      <w:bookmarkEnd w:id="6979"/>
      <w:bookmarkEnd w:id="6980"/>
      <w:bookmarkEnd w:id="6981"/>
      <w:bookmarkEnd w:id="6982"/>
      <w:bookmarkEnd w:id="6983"/>
      <w:bookmarkEnd w:id="6985"/>
      <w:ins w:id="6986" w:author="CR1168" w:date="2023-11-09T09:42:00Z">
        <w:r>
          <w:rPr>
            <w:rFonts w:eastAsia="SimSun" w:cs="Arial"/>
            <w:bCs/>
            <w:sz w:val="24"/>
            <w:szCs w:val="24"/>
            <w:lang w:val="en-US" w:eastAsia="zh-CN"/>
          </w:rPr>
          <w:t>8.</w:t>
        </w:r>
      </w:ins>
      <w:ins w:id="6987" w:author="CR1168" w:date="2023-11-09T09:43:00Z">
        <w:r>
          <w:rPr>
            <w:rFonts w:eastAsia="SimSun" w:cs="Arial"/>
            <w:bCs/>
            <w:sz w:val="24"/>
            <w:szCs w:val="24"/>
            <w:lang w:val="en-US" w:eastAsia="zh-CN"/>
          </w:rPr>
          <w:t>17</w:t>
        </w:r>
      </w:ins>
      <w:ins w:id="6988" w:author="CR1168" w:date="2023-11-09T09:42:00Z">
        <w:r>
          <w:rPr>
            <w:rFonts w:eastAsia="SimSun" w:cs="Arial"/>
            <w:bCs/>
            <w:sz w:val="24"/>
            <w:szCs w:val="24"/>
            <w:lang w:val="en-US" w:eastAsia="zh-CN"/>
          </w:rPr>
          <w:t>.1</w:t>
        </w:r>
        <w:bookmarkEnd w:id="6984"/>
        <w:r>
          <w:rPr>
            <w:rFonts w:eastAsia="SimSun" w:cs="Arial"/>
            <w:b/>
            <w:bCs/>
            <w:sz w:val="24"/>
            <w:szCs w:val="24"/>
            <w:lang w:val="en-US" w:eastAsia="zh-CN"/>
          </w:rPr>
          <w:tab/>
        </w:r>
        <w:r>
          <w:rPr>
            <w:rFonts w:eastAsia="SimSun"/>
          </w:rPr>
          <w:t>Timing Synchronisation Status</w:t>
        </w:r>
      </w:ins>
    </w:p>
    <w:p w14:paraId="04DD3430" w14:textId="298D84DA" w:rsidR="00816B00" w:rsidRDefault="00816B00" w:rsidP="00816B00">
      <w:pPr>
        <w:pStyle w:val="Heading4"/>
        <w:rPr>
          <w:ins w:id="6989" w:author="CR1168" w:date="2023-11-09T09:42:00Z"/>
          <w:rFonts w:eastAsia="SimSun"/>
          <w:b/>
          <w:lang w:val="en-US" w:eastAsia="zh-CN"/>
        </w:rPr>
      </w:pPr>
      <w:bookmarkStart w:id="6990" w:name="_CR8_17_1_1"/>
      <w:bookmarkEnd w:id="6990"/>
      <w:ins w:id="6991" w:author="CR1168" w:date="2023-11-09T09:42:00Z">
        <w:r>
          <w:rPr>
            <w:rFonts w:eastAsia="SimSun"/>
            <w:lang w:val="en-US" w:eastAsia="zh-CN"/>
          </w:rPr>
          <w:t>8.</w:t>
        </w:r>
      </w:ins>
      <w:ins w:id="6992" w:author="CR1168" w:date="2023-11-09T09:43:00Z">
        <w:r>
          <w:rPr>
            <w:rFonts w:eastAsia="SimSun"/>
            <w:lang w:val="en-US" w:eastAsia="zh-CN"/>
          </w:rPr>
          <w:t>17</w:t>
        </w:r>
      </w:ins>
      <w:ins w:id="6993" w:author="CR1168" w:date="2023-11-09T09:42:00Z">
        <w:r>
          <w:rPr>
            <w:rFonts w:eastAsia="SimSun"/>
            <w:lang w:val="en-US" w:eastAsia="zh-CN"/>
          </w:rPr>
          <w:t>.1.1</w:t>
        </w:r>
        <w:r>
          <w:rPr>
            <w:rFonts w:eastAsia="SimSun"/>
            <w:b/>
            <w:lang w:val="en-US" w:eastAsia="zh-CN"/>
          </w:rPr>
          <w:tab/>
        </w:r>
        <w:r>
          <w:rPr>
            <w:rFonts w:eastAsia="SimSun"/>
          </w:rPr>
          <w:t>General</w:t>
        </w:r>
      </w:ins>
    </w:p>
    <w:p w14:paraId="3527BFC6" w14:textId="77777777" w:rsidR="00816B00" w:rsidRDefault="00816B00" w:rsidP="00816B00">
      <w:pPr>
        <w:rPr>
          <w:ins w:id="6994" w:author="CR1168" w:date="2023-11-09T09:42:00Z"/>
          <w:rFonts w:eastAsia="SimSun"/>
          <w:lang w:val="en-US" w:eastAsia="zh-CN"/>
        </w:rPr>
      </w:pPr>
      <w:ins w:id="6995" w:author="CR1168" w:date="2023-11-09T09:42:00Z">
        <w:r>
          <w:rPr>
            <w:rFonts w:eastAsia="SimSun"/>
            <w:lang w:val="en-US" w:eastAsia="zh-CN"/>
          </w:rPr>
          <w:t xml:space="preserve">The purpose of the Timing Synchronisation Status procedure is to enable the gNB-CU to request the gNB-DU to start or stop reporting of RAN timing synchronisation status information. </w:t>
        </w:r>
      </w:ins>
    </w:p>
    <w:p w14:paraId="50F4DA75" w14:textId="77777777" w:rsidR="00816B00" w:rsidRDefault="00816B00" w:rsidP="00816B00">
      <w:pPr>
        <w:rPr>
          <w:ins w:id="6996" w:author="CR1168" w:date="2023-11-09T09:42:00Z"/>
          <w:rFonts w:eastAsia="SimSun"/>
          <w:lang w:val="en-US" w:eastAsia="zh-CN"/>
        </w:rPr>
      </w:pPr>
      <w:ins w:id="6997" w:author="CR1168" w:date="2023-11-09T09:42:00Z">
        <w:r>
          <w:rPr>
            <w:rFonts w:eastAsia="SimSun"/>
            <w:lang w:val="en-US" w:eastAsia="zh-CN"/>
          </w:rPr>
          <w:t>The procedure uses non-UE associated signalling.</w:t>
        </w:r>
      </w:ins>
    </w:p>
    <w:p w14:paraId="5C6D97F0" w14:textId="3357A49B" w:rsidR="00816B00" w:rsidRDefault="00816B00" w:rsidP="00816B00">
      <w:pPr>
        <w:pStyle w:val="Heading4"/>
        <w:rPr>
          <w:ins w:id="6998" w:author="CR1168" w:date="2023-11-09T09:42:00Z"/>
          <w:rFonts w:eastAsia="SimSun" w:cs="Arial"/>
          <w:b/>
          <w:bCs/>
          <w:szCs w:val="24"/>
          <w:lang w:val="en-US" w:eastAsia="zh-CN"/>
        </w:rPr>
      </w:pPr>
      <w:bookmarkStart w:id="6999" w:name="_CR8_17_1_2"/>
      <w:bookmarkEnd w:id="6999"/>
      <w:ins w:id="7000" w:author="CR1168" w:date="2023-11-09T09:42:00Z">
        <w:r>
          <w:rPr>
            <w:rFonts w:eastAsia="SimSun" w:cs="Arial"/>
            <w:bCs/>
            <w:szCs w:val="24"/>
            <w:lang w:val="en-US" w:eastAsia="zh-CN"/>
          </w:rPr>
          <w:t>8.</w:t>
        </w:r>
      </w:ins>
      <w:ins w:id="7001" w:author="CR1168" w:date="2023-11-09T09:43:00Z">
        <w:r>
          <w:rPr>
            <w:rFonts w:eastAsia="SimSun" w:cs="Arial"/>
            <w:bCs/>
            <w:szCs w:val="24"/>
            <w:lang w:val="en-US" w:eastAsia="zh-CN"/>
          </w:rPr>
          <w:t>17</w:t>
        </w:r>
      </w:ins>
      <w:ins w:id="7002" w:author="CR1168" w:date="2023-11-09T09:42:00Z">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Pr>
            <w:rFonts w:eastAsia="SimSun" w:cs="Arial"/>
            <w:b/>
            <w:bCs/>
            <w:szCs w:val="24"/>
            <w:lang w:val="en-US" w:eastAsia="zh-CN"/>
          </w:rPr>
          <w:tab/>
        </w:r>
        <w:r>
          <w:rPr>
            <w:rFonts w:eastAsia="SimSun"/>
          </w:rPr>
          <w:t>Successful Operation</w:t>
        </w:r>
      </w:ins>
    </w:p>
    <w:p w14:paraId="736ABF6E" w14:textId="77777777" w:rsidR="00816B00" w:rsidRDefault="00816B00" w:rsidP="00816B00">
      <w:pPr>
        <w:keepNext/>
        <w:keepLines/>
        <w:widowControl w:val="0"/>
        <w:spacing w:before="60"/>
        <w:jc w:val="center"/>
        <w:rPr>
          <w:ins w:id="7003" w:author="CR1168" w:date="2023-11-09T09:42:00Z"/>
          <w:rFonts w:ascii="Arial" w:eastAsia="MS Mincho" w:hAnsi="Arial" w:cs="Arial"/>
          <w:b/>
          <w:bCs/>
          <w:lang w:val="en-US" w:eastAsia="zh-CN"/>
        </w:rPr>
      </w:pPr>
      <w:ins w:id="7004" w:author="CR1168" w:date="2023-11-09T09:42:00Z">
        <w:r>
          <w:rPr>
            <w:rFonts w:ascii="Arial" w:eastAsia="MS Mincho" w:hAnsi="Arial" w:cs="Arial"/>
            <w:b/>
            <w:bCs/>
            <w:noProof/>
            <w:lang w:val="en-US" w:eastAsia="zh-CN"/>
          </w:rPr>
          <w:drawing>
            <wp:inline distT="0" distB="0" distL="0" distR="0" wp14:anchorId="659DC5DC" wp14:editId="70BC733E">
              <wp:extent cx="5012690" cy="1852295"/>
              <wp:effectExtent l="0" t="0" r="0" b="0"/>
              <wp:docPr id="1675147510" name="Picture 1675147510" descr="C:\Users\00279251\AppData\Local\Temp\ksohtml14676\wp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00279251\AppData\Local\Temp\ksohtml14676\wps13.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5019209" cy="1855104"/>
                      </a:xfrm>
                      <a:prstGeom prst="rect">
                        <a:avLst/>
                      </a:prstGeom>
                      <a:noFill/>
                      <a:ln>
                        <a:noFill/>
                      </a:ln>
                    </pic:spPr>
                  </pic:pic>
                </a:graphicData>
              </a:graphic>
            </wp:inline>
          </w:drawing>
        </w:r>
      </w:ins>
    </w:p>
    <w:p w14:paraId="613ED8B8" w14:textId="6819292B" w:rsidR="00816B00" w:rsidRDefault="00816B00" w:rsidP="00816B00">
      <w:pPr>
        <w:keepLines/>
        <w:widowControl w:val="0"/>
        <w:spacing w:after="240"/>
        <w:jc w:val="center"/>
        <w:rPr>
          <w:ins w:id="7005" w:author="CR1168" w:date="2023-11-09T09:42:00Z"/>
          <w:rFonts w:ascii="Arial" w:eastAsia="MS Mincho" w:hAnsi="Arial" w:cs="Arial"/>
          <w:b/>
          <w:bCs/>
          <w:lang w:val="en-US" w:eastAsia="zh-CN"/>
        </w:rPr>
      </w:pPr>
      <w:ins w:id="7006" w:author="CR1168" w:date="2023-11-09T09:42:00Z">
        <w:r>
          <w:rPr>
            <w:rFonts w:ascii="Arial" w:eastAsia="MS Mincho" w:hAnsi="Arial" w:cs="Arial"/>
            <w:b/>
            <w:bCs/>
            <w:lang w:val="en-US" w:eastAsia="zh-CN"/>
          </w:rPr>
          <w:t>Figure 8.</w:t>
        </w:r>
      </w:ins>
      <w:ins w:id="7007" w:author="CR1168" w:date="2023-11-09T09:43:00Z">
        <w:r>
          <w:rPr>
            <w:rFonts w:ascii="Arial" w:eastAsia="MS Mincho" w:hAnsi="Arial" w:cs="Arial"/>
            <w:b/>
            <w:bCs/>
            <w:lang w:val="en-US" w:eastAsia="zh-CN"/>
          </w:rPr>
          <w:t>17</w:t>
        </w:r>
      </w:ins>
      <w:ins w:id="7008" w:author="CR1168" w:date="2023-11-09T09:42:00Z">
        <w:r>
          <w:rPr>
            <w:rFonts w:ascii="Arial" w:eastAsia="MS Mincho" w:hAnsi="Arial" w:cs="Arial" w:hint="eastAsia"/>
            <w:b/>
            <w:bCs/>
            <w:lang w:val="en-US" w:eastAsia="zh-CN"/>
          </w:rPr>
          <w:t>.</w:t>
        </w:r>
        <w:r>
          <w:rPr>
            <w:rFonts w:ascii="Arial" w:eastAsia="MS Mincho" w:hAnsi="Arial" w:cs="Arial"/>
            <w:b/>
            <w:bCs/>
            <w:lang w:val="en-US" w:eastAsia="zh-CN"/>
          </w:rPr>
          <w:t>1.2-1: Timing synchronisation status procedure: successful operation</w:t>
        </w:r>
      </w:ins>
    </w:p>
    <w:p w14:paraId="430CEB20" w14:textId="77777777" w:rsidR="00816B00" w:rsidRDefault="00816B00" w:rsidP="00816B00">
      <w:pPr>
        <w:rPr>
          <w:ins w:id="7009" w:author="CR1168" w:date="2023-11-09T09:42:00Z"/>
          <w:rFonts w:eastAsia="SimSun"/>
          <w:lang w:val="en-US" w:eastAsia="zh-CN"/>
        </w:rPr>
      </w:pPr>
      <w:ins w:id="7010" w:author="CR1168" w:date="2023-11-09T09:42:00Z">
        <w:r>
          <w:rPr>
            <w:rFonts w:eastAsia="SimSun"/>
            <w:lang w:val="en-US" w:eastAsia="zh-CN"/>
          </w:rPr>
          <w:t xml:space="preserve">The gNB-CU initiates the procedure by sending a </w:t>
        </w:r>
        <w:bookmarkStart w:id="7011" w:name="_Hlk145595968"/>
        <w:r>
          <w:rPr>
            <w:rFonts w:eastAsia="SimSun"/>
            <w:lang w:val="en-US" w:eastAsia="zh-CN"/>
          </w:rPr>
          <w:t>TIMING SYNCHRONISATION STATUS REQUEST</w:t>
        </w:r>
        <w:bookmarkEnd w:id="7011"/>
        <w:r>
          <w:rPr>
            <w:rFonts w:eastAsia="SimSun"/>
            <w:lang w:val="en-US" w:eastAsia="zh-CN"/>
          </w:rPr>
          <w:t xml:space="preserve"> message to the gNB-DU. </w:t>
        </w:r>
      </w:ins>
    </w:p>
    <w:p w14:paraId="61A5141F" w14:textId="77777777" w:rsidR="00816B00" w:rsidRDefault="00816B00" w:rsidP="00816B00">
      <w:pPr>
        <w:rPr>
          <w:ins w:id="7012" w:author="CR1168" w:date="2023-11-09T09:42:00Z"/>
          <w:rFonts w:eastAsia="SimSun"/>
          <w:lang w:val="en-US" w:eastAsia="zh-CN"/>
        </w:rPr>
      </w:pPr>
      <w:ins w:id="7013" w:author="CR1168" w:date="2023-11-09T09:42:00Z">
        <w:r>
          <w:rPr>
            <w:rFonts w:eastAsia="SimSun"/>
            <w:lang w:val="en-US" w:eastAsia="zh-CN"/>
          </w:rPr>
          <w:t xml:space="preserve">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 and reply with the TIMING SYNCHRONISATION STATUS RESPONSE message. 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s set to “stop”, the gNB-DU shall stop the report and reply with the TIMING SYNCHRONISATION STATUS RESPONSE message.</w:t>
        </w:r>
      </w:ins>
    </w:p>
    <w:p w14:paraId="1501DFE0" w14:textId="77777777" w:rsidR="00816B00" w:rsidRDefault="00816B00" w:rsidP="00816B00">
      <w:pPr>
        <w:spacing w:before="100" w:beforeAutospacing="1" w:after="120"/>
        <w:ind w:firstLine="284"/>
        <w:rPr>
          <w:ins w:id="7014" w:author="CR1168" w:date="2023-11-09T09:42:00Z"/>
          <w:rFonts w:ascii="Arial" w:eastAsia="SimSun" w:hAnsi="Arial" w:cs="Arial"/>
          <w:sz w:val="22"/>
          <w:szCs w:val="22"/>
          <w:lang w:val="en-US" w:eastAsia="zh-CN"/>
        </w:rPr>
      </w:pPr>
      <w:ins w:id="7015" w:author="CR1168" w:date="2023-11-09T09:42:00Z">
        <w:r>
          <w:rPr>
            <w:rFonts w:ascii="Arial" w:eastAsia="SimSun" w:hAnsi="Arial" w:cs="Arial"/>
            <w:sz w:val="22"/>
            <w:szCs w:val="22"/>
            <w:lang w:val="en-US" w:eastAsia="zh-CN"/>
          </w:rPr>
          <w:t xml:space="preserve"> </w:t>
        </w:r>
      </w:ins>
    </w:p>
    <w:p w14:paraId="03F65C76" w14:textId="2599ED41" w:rsidR="00816B00" w:rsidRDefault="00816B00" w:rsidP="00816B00">
      <w:pPr>
        <w:pStyle w:val="Heading4"/>
        <w:rPr>
          <w:ins w:id="7016" w:author="CR1168" w:date="2023-11-09T09:42:00Z"/>
          <w:rFonts w:eastAsia="SimSun"/>
        </w:rPr>
      </w:pPr>
      <w:bookmarkStart w:id="7017" w:name="_CR8_17_1_3"/>
      <w:bookmarkEnd w:id="7017"/>
      <w:ins w:id="7018" w:author="CR1168" w:date="2023-11-09T09:42:00Z">
        <w:r>
          <w:rPr>
            <w:rFonts w:eastAsia="SimSun" w:cs="Arial"/>
            <w:bCs/>
            <w:szCs w:val="24"/>
            <w:lang w:val="en-US" w:eastAsia="zh-CN"/>
          </w:rPr>
          <w:lastRenderedPageBreak/>
          <w:t>8.</w:t>
        </w:r>
      </w:ins>
      <w:ins w:id="7019" w:author="CR1168" w:date="2023-11-09T09:43:00Z">
        <w:r>
          <w:rPr>
            <w:rFonts w:eastAsia="SimSun" w:cs="Arial"/>
            <w:bCs/>
            <w:szCs w:val="24"/>
            <w:lang w:val="en-US" w:eastAsia="zh-CN"/>
          </w:rPr>
          <w:t>17</w:t>
        </w:r>
      </w:ins>
      <w:ins w:id="7020" w:author="CR1168" w:date="2023-11-09T09:42:00Z">
        <w:r>
          <w:rPr>
            <w:rFonts w:eastAsia="SimSun" w:cs="Arial" w:hint="eastAsia"/>
            <w:bCs/>
            <w:szCs w:val="24"/>
            <w:lang w:val="en-US" w:eastAsia="zh-CN"/>
          </w:rPr>
          <w:t>.</w:t>
        </w:r>
        <w:r>
          <w:rPr>
            <w:rFonts w:eastAsia="SimSun" w:cs="Arial"/>
            <w:bCs/>
            <w:szCs w:val="24"/>
            <w:lang w:val="en-US" w:eastAsia="zh-CN"/>
          </w:rPr>
          <w:t>1.3</w:t>
        </w:r>
        <w:r>
          <w:rPr>
            <w:rFonts w:eastAsia="SimSun" w:cs="Arial"/>
            <w:b/>
            <w:bCs/>
            <w:szCs w:val="24"/>
            <w:lang w:val="en-US" w:eastAsia="zh-CN"/>
          </w:rPr>
          <w:tab/>
        </w:r>
        <w:r>
          <w:rPr>
            <w:rFonts w:eastAsia="SimSun"/>
          </w:rPr>
          <w:t>Unsuccessful Operation</w:t>
        </w:r>
      </w:ins>
    </w:p>
    <w:p w14:paraId="1D45C44E" w14:textId="77777777" w:rsidR="00816B00" w:rsidRDefault="00816B00" w:rsidP="00816B00">
      <w:pPr>
        <w:keepNext/>
        <w:keepLines/>
        <w:widowControl w:val="0"/>
        <w:spacing w:before="60"/>
        <w:jc w:val="center"/>
        <w:rPr>
          <w:ins w:id="7021" w:author="CR1168" w:date="2023-11-09T09:42:00Z"/>
          <w:rFonts w:ascii="Arial" w:eastAsia="MS Mincho" w:hAnsi="Arial" w:cs="Arial"/>
          <w:b/>
          <w:bCs/>
          <w:lang w:val="en-US" w:eastAsia="zh-CN"/>
        </w:rPr>
      </w:pPr>
      <w:ins w:id="7022" w:author="CR1168" w:date="2023-11-09T09:42:00Z">
        <w:r>
          <w:rPr>
            <w:rFonts w:ascii="Arial" w:eastAsia="MS Mincho" w:hAnsi="Arial" w:cs="Arial"/>
            <w:b/>
            <w:bCs/>
            <w:noProof/>
            <w:lang w:val="en-US" w:eastAsia="zh-CN"/>
          </w:rPr>
          <w:drawing>
            <wp:inline distT="0" distB="0" distL="0" distR="0" wp14:anchorId="089E0810" wp14:editId="31A80F14">
              <wp:extent cx="4676140" cy="1728470"/>
              <wp:effectExtent l="0" t="0" r="0" b="5080"/>
              <wp:docPr id="821387267" name="Picture 821387267" descr="C:\Users\00279251\AppData\Local\Temp\ksohtml14676\wp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00279251\AppData\Local\Temp\ksohtml14676\wps14.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4687461" cy="1732489"/>
                      </a:xfrm>
                      <a:prstGeom prst="rect">
                        <a:avLst/>
                      </a:prstGeom>
                      <a:noFill/>
                      <a:ln>
                        <a:noFill/>
                      </a:ln>
                    </pic:spPr>
                  </pic:pic>
                </a:graphicData>
              </a:graphic>
            </wp:inline>
          </w:drawing>
        </w:r>
      </w:ins>
    </w:p>
    <w:p w14:paraId="1888A8F9" w14:textId="19083B84" w:rsidR="00816B00" w:rsidRDefault="00816B00" w:rsidP="00816B00">
      <w:pPr>
        <w:keepLines/>
        <w:widowControl w:val="0"/>
        <w:spacing w:after="240"/>
        <w:jc w:val="center"/>
        <w:rPr>
          <w:ins w:id="7023" w:author="CR1168" w:date="2023-11-09T09:42:00Z"/>
          <w:rFonts w:ascii="Arial" w:eastAsia="MS Mincho" w:hAnsi="Arial" w:cs="Arial"/>
          <w:b/>
          <w:bCs/>
          <w:lang w:val="en-US" w:eastAsia="zh-CN"/>
        </w:rPr>
      </w:pPr>
      <w:ins w:id="7024" w:author="CR1168" w:date="2023-11-09T09:42:00Z">
        <w:r>
          <w:rPr>
            <w:rFonts w:ascii="Arial" w:eastAsia="MS Mincho" w:hAnsi="Arial" w:cs="Arial"/>
            <w:b/>
            <w:bCs/>
            <w:lang w:val="en-US" w:eastAsia="zh-CN"/>
          </w:rPr>
          <w:t>Figure 8.</w:t>
        </w:r>
      </w:ins>
      <w:ins w:id="7025" w:author="CR1168" w:date="2023-11-09T09:43:00Z">
        <w:r>
          <w:rPr>
            <w:rFonts w:ascii="Arial" w:eastAsia="MS Mincho" w:hAnsi="Arial" w:cs="Arial"/>
            <w:b/>
            <w:bCs/>
            <w:lang w:val="en-US" w:eastAsia="zh-CN"/>
          </w:rPr>
          <w:t>17</w:t>
        </w:r>
      </w:ins>
      <w:ins w:id="7026" w:author="CR1168" w:date="2023-11-09T09:42:00Z">
        <w:r>
          <w:rPr>
            <w:rFonts w:ascii="Arial" w:eastAsia="MS Mincho" w:hAnsi="Arial" w:cs="Arial" w:hint="eastAsia"/>
            <w:b/>
            <w:bCs/>
            <w:lang w:val="en-US" w:eastAsia="zh-CN"/>
          </w:rPr>
          <w:t>.</w:t>
        </w:r>
        <w:r>
          <w:rPr>
            <w:rFonts w:ascii="Arial" w:eastAsia="MS Mincho" w:hAnsi="Arial" w:cs="Arial"/>
            <w:b/>
            <w:bCs/>
            <w:lang w:val="en-US" w:eastAsia="zh-CN"/>
          </w:rPr>
          <w:t>1.3-1: Timing synchronisation status procedure: unsuccessful operation</w:t>
        </w:r>
      </w:ins>
    </w:p>
    <w:p w14:paraId="4DC71A9E" w14:textId="77777777" w:rsidR="00816B00" w:rsidRDefault="00816B00" w:rsidP="00816B00">
      <w:pPr>
        <w:rPr>
          <w:ins w:id="7027" w:author="CR1168" w:date="2023-11-09T09:42:00Z"/>
          <w:rFonts w:ascii="Arial" w:eastAsia="SimSun" w:hAnsi="Arial" w:cs="Arial"/>
          <w:sz w:val="22"/>
          <w:szCs w:val="22"/>
          <w:lang w:val="en-US" w:eastAsia="zh-CN"/>
        </w:rPr>
      </w:pPr>
      <w:ins w:id="7028" w:author="CR1168" w:date="2023-11-09T09:42:00Z">
        <w:r>
          <w:rPr>
            <w:rFonts w:eastAsia="SimSun"/>
            <w:lang w:val="en-US" w:eastAsia="zh-CN"/>
          </w:rPr>
          <w:t>If the gNB-DU is not able to report timing synchronisation status, it shall consider the procedure as failed and reply with the TIMING SYNCHRONISATION STATUS FAILURE message.</w:t>
        </w:r>
      </w:ins>
    </w:p>
    <w:p w14:paraId="6A550825" w14:textId="1CCBE9EF" w:rsidR="00816B00" w:rsidRDefault="00816B00" w:rsidP="00816B00">
      <w:pPr>
        <w:pStyle w:val="Heading4"/>
        <w:rPr>
          <w:ins w:id="7029" w:author="CR1168" w:date="2023-11-09T09:42:00Z"/>
          <w:rFonts w:eastAsia="SimSun" w:cs="Arial"/>
          <w:b/>
          <w:bCs/>
          <w:szCs w:val="24"/>
          <w:lang w:val="en-US" w:eastAsia="zh-CN"/>
        </w:rPr>
      </w:pPr>
      <w:bookmarkStart w:id="7030" w:name="_CR8_17_1_4"/>
      <w:bookmarkEnd w:id="7030"/>
      <w:ins w:id="7031" w:author="CR1168" w:date="2023-11-09T09:42:00Z">
        <w:r>
          <w:rPr>
            <w:rFonts w:eastAsia="SimSun" w:cs="Arial"/>
            <w:bCs/>
            <w:szCs w:val="24"/>
            <w:lang w:val="en-US" w:eastAsia="zh-CN"/>
          </w:rPr>
          <w:t>8.</w:t>
        </w:r>
      </w:ins>
      <w:ins w:id="7032" w:author="CR1168" w:date="2023-11-09T09:43:00Z">
        <w:r>
          <w:rPr>
            <w:rFonts w:eastAsia="SimSun" w:cs="Arial"/>
            <w:bCs/>
            <w:szCs w:val="24"/>
            <w:lang w:val="en-US" w:eastAsia="zh-CN"/>
          </w:rPr>
          <w:t>17</w:t>
        </w:r>
      </w:ins>
      <w:ins w:id="7033" w:author="CR1168" w:date="2023-11-09T09:42:00Z">
        <w:r>
          <w:rPr>
            <w:rFonts w:eastAsia="SimSun" w:cs="Arial" w:hint="eastAsia"/>
            <w:bCs/>
            <w:szCs w:val="24"/>
            <w:lang w:val="en-US" w:eastAsia="zh-CN"/>
          </w:rPr>
          <w:t>.</w:t>
        </w:r>
        <w:r>
          <w:rPr>
            <w:rFonts w:eastAsia="SimSun" w:cs="Arial"/>
            <w:bCs/>
            <w:szCs w:val="24"/>
            <w:lang w:val="en-US" w:eastAsia="zh-CN"/>
          </w:rPr>
          <w:t>1.4</w:t>
        </w:r>
        <w:r>
          <w:rPr>
            <w:rFonts w:eastAsia="SimSun" w:cs="Arial"/>
            <w:b/>
            <w:bCs/>
            <w:szCs w:val="24"/>
            <w:lang w:val="en-US" w:eastAsia="zh-CN"/>
          </w:rPr>
          <w:tab/>
        </w:r>
        <w:r>
          <w:rPr>
            <w:rFonts w:eastAsia="SimSun"/>
          </w:rPr>
          <w:t>Abnormal Conditions</w:t>
        </w:r>
      </w:ins>
    </w:p>
    <w:p w14:paraId="5B267118" w14:textId="77777777" w:rsidR="00816B00" w:rsidRDefault="00816B00" w:rsidP="00816B00">
      <w:pPr>
        <w:rPr>
          <w:ins w:id="7034" w:author="CR1168" w:date="2023-11-09T09:42:00Z"/>
          <w:rFonts w:eastAsia="SimSun"/>
          <w:lang w:val="en-US" w:eastAsia="zh-CN"/>
        </w:rPr>
      </w:pPr>
      <w:ins w:id="7035" w:author="CR1168" w:date="2023-11-09T09:42:00Z">
        <w:r>
          <w:rPr>
            <w:rFonts w:eastAsia="SimSun"/>
            <w:lang w:val="en-US" w:eastAsia="zh-CN"/>
          </w:rPr>
          <w:t>Void.</w:t>
        </w:r>
      </w:ins>
    </w:p>
    <w:p w14:paraId="6CCD9702" w14:textId="359B6029" w:rsidR="00816B00" w:rsidRDefault="00816B00" w:rsidP="00816B00">
      <w:pPr>
        <w:pStyle w:val="Heading3"/>
        <w:rPr>
          <w:ins w:id="7036" w:author="CR1168" w:date="2023-11-09T09:42:00Z"/>
          <w:rFonts w:eastAsia="SimSun"/>
        </w:rPr>
      </w:pPr>
      <w:bookmarkStart w:id="7037" w:name="_CR8_17_2"/>
      <w:bookmarkEnd w:id="7037"/>
      <w:ins w:id="7038" w:author="CR1168" w:date="2023-11-09T09:42:00Z">
        <w:r>
          <w:rPr>
            <w:rFonts w:eastAsia="SimSun" w:cs="Arial"/>
            <w:bCs/>
            <w:szCs w:val="24"/>
            <w:lang w:val="en-US" w:eastAsia="zh-CN"/>
          </w:rPr>
          <w:t>8.</w:t>
        </w:r>
      </w:ins>
      <w:ins w:id="7039" w:author="CR1168" w:date="2023-11-09T09:43:00Z">
        <w:r>
          <w:rPr>
            <w:rFonts w:eastAsia="SimSun" w:cs="Arial"/>
            <w:bCs/>
            <w:szCs w:val="24"/>
            <w:lang w:val="en-US" w:eastAsia="zh-CN"/>
          </w:rPr>
          <w:t>17</w:t>
        </w:r>
      </w:ins>
      <w:ins w:id="7040" w:author="CR1168" w:date="2023-11-09T09:42:00Z">
        <w:r>
          <w:rPr>
            <w:rFonts w:eastAsia="SimSun" w:cs="Arial"/>
            <w:bCs/>
            <w:szCs w:val="24"/>
            <w:lang w:val="en-US" w:eastAsia="zh-CN"/>
          </w:rPr>
          <w:t>.2</w:t>
        </w:r>
        <w:r>
          <w:rPr>
            <w:rFonts w:eastAsia="SimSun" w:cs="Arial"/>
            <w:b/>
            <w:bCs/>
            <w:szCs w:val="24"/>
            <w:lang w:val="en-US" w:eastAsia="zh-CN"/>
          </w:rPr>
          <w:tab/>
        </w:r>
        <w:r>
          <w:rPr>
            <w:rFonts w:eastAsia="SimSun"/>
          </w:rPr>
          <w:t>Timing Synchronisation Status Report</w:t>
        </w:r>
      </w:ins>
    </w:p>
    <w:p w14:paraId="26271A25" w14:textId="668EDEC6" w:rsidR="00816B00" w:rsidRDefault="00816B00" w:rsidP="00816B00">
      <w:pPr>
        <w:pStyle w:val="Heading4"/>
        <w:rPr>
          <w:ins w:id="7041" w:author="CR1168" w:date="2023-11-09T09:42:00Z"/>
          <w:rFonts w:eastAsia="SimSun"/>
          <w:b/>
          <w:lang w:val="en-US" w:eastAsia="zh-CN"/>
        </w:rPr>
      </w:pPr>
      <w:bookmarkStart w:id="7042" w:name="_CR8_17_2_1"/>
      <w:bookmarkEnd w:id="7042"/>
      <w:ins w:id="7043" w:author="CR1168" w:date="2023-11-09T09:42:00Z">
        <w:r>
          <w:rPr>
            <w:rFonts w:eastAsia="SimSun"/>
            <w:lang w:val="en-US" w:eastAsia="zh-CN"/>
          </w:rPr>
          <w:t>8.</w:t>
        </w:r>
      </w:ins>
      <w:ins w:id="7044" w:author="CR1168" w:date="2023-11-09T09:43:00Z">
        <w:r>
          <w:rPr>
            <w:rFonts w:eastAsia="SimSun"/>
            <w:lang w:val="en-US" w:eastAsia="zh-CN"/>
          </w:rPr>
          <w:t>17</w:t>
        </w:r>
      </w:ins>
      <w:ins w:id="7045" w:author="CR1168" w:date="2023-11-09T09:42:00Z">
        <w:r>
          <w:rPr>
            <w:rFonts w:eastAsia="SimSun"/>
            <w:lang w:val="en-US" w:eastAsia="zh-CN"/>
          </w:rPr>
          <w:t>.2.1</w:t>
        </w:r>
        <w:r>
          <w:rPr>
            <w:rFonts w:eastAsia="SimSun"/>
            <w:lang w:val="en-US" w:eastAsia="zh-CN"/>
          </w:rPr>
          <w:tab/>
          <w:t>General</w:t>
        </w:r>
      </w:ins>
    </w:p>
    <w:p w14:paraId="4522BF01" w14:textId="77777777" w:rsidR="00816B00" w:rsidRDefault="00816B00" w:rsidP="00816B00">
      <w:pPr>
        <w:rPr>
          <w:ins w:id="7046" w:author="CR1168" w:date="2023-11-09T09:42:00Z"/>
          <w:rFonts w:eastAsia="SimSun"/>
          <w:lang w:val="en-US" w:eastAsia="zh-CN"/>
        </w:rPr>
      </w:pPr>
      <w:ins w:id="7047" w:author="CR1168" w:date="2023-11-09T09:42:00Z">
        <w:r>
          <w:rPr>
            <w:rFonts w:eastAsia="SimSun"/>
            <w:lang w:val="en-US" w:eastAsia="zh-CN"/>
          </w:rPr>
          <w:t xml:space="preserve">The purpose of the Timing Synchronisation Status Report procedure is to enable the gNB-DU to provide RAN timing synchronisation status information to the gNB-CU. </w:t>
        </w:r>
      </w:ins>
    </w:p>
    <w:p w14:paraId="610660BA" w14:textId="77777777" w:rsidR="00816B00" w:rsidRDefault="00816B00" w:rsidP="00816B00">
      <w:pPr>
        <w:rPr>
          <w:ins w:id="7048" w:author="CR1168" w:date="2023-11-09T09:42:00Z"/>
          <w:rFonts w:eastAsia="SimSun"/>
          <w:lang w:val="en-US" w:eastAsia="zh-CN"/>
        </w:rPr>
      </w:pPr>
      <w:ins w:id="7049" w:author="CR1168" w:date="2023-11-09T09:42:00Z">
        <w:r>
          <w:rPr>
            <w:rFonts w:eastAsia="SimSun"/>
            <w:lang w:val="en-US" w:eastAsia="zh-CN"/>
          </w:rPr>
          <w:t>The procedure uses non-UE associated signalling.</w:t>
        </w:r>
      </w:ins>
    </w:p>
    <w:p w14:paraId="4CB9B7D4" w14:textId="21FD2472" w:rsidR="00816B00" w:rsidRDefault="00816B00" w:rsidP="00816B00">
      <w:pPr>
        <w:pStyle w:val="Heading4"/>
        <w:rPr>
          <w:ins w:id="7050" w:author="CR1168" w:date="2023-11-09T09:42:00Z"/>
          <w:rFonts w:eastAsia="SimSun"/>
          <w:lang w:val="en-US" w:eastAsia="zh-CN"/>
        </w:rPr>
      </w:pPr>
      <w:bookmarkStart w:id="7051" w:name="_Toc120537043"/>
      <w:bookmarkStart w:id="7052" w:name="_Toc106108902"/>
      <w:bookmarkStart w:id="7053" w:name="_Toc106122807"/>
      <w:bookmarkStart w:id="7054" w:name="_Toc107409360"/>
      <w:bookmarkStart w:id="7055" w:name="_Toc112756549"/>
      <w:bookmarkStart w:id="7056" w:name="_Toc105152097"/>
      <w:bookmarkStart w:id="7057" w:name="_Toc105173903"/>
      <w:bookmarkStart w:id="7058" w:name="_CR8_17_2_2"/>
      <w:bookmarkEnd w:id="7051"/>
      <w:bookmarkEnd w:id="7052"/>
      <w:bookmarkEnd w:id="7053"/>
      <w:bookmarkEnd w:id="7054"/>
      <w:bookmarkEnd w:id="7055"/>
      <w:bookmarkEnd w:id="7056"/>
      <w:bookmarkEnd w:id="7058"/>
      <w:ins w:id="7059" w:author="CR1168" w:date="2023-11-09T09:42:00Z">
        <w:r>
          <w:rPr>
            <w:rFonts w:eastAsia="SimSun"/>
            <w:lang w:val="en-US" w:eastAsia="zh-CN"/>
          </w:rPr>
          <w:t>8.</w:t>
        </w:r>
      </w:ins>
      <w:bookmarkEnd w:id="7057"/>
      <w:ins w:id="7060" w:author="CR1168" w:date="2023-11-09T09:43:00Z">
        <w:r>
          <w:rPr>
            <w:rFonts w:eastAsia="SimSun"/>
            <w:lang w:val="en-US" w:eastAsia="zh-CN"/>
          </w:rPr>
          <w:t>17</w:t>
        </w:r>
      </w:ins>
      <w:ins w:id="7061" w:author="CR1168" w:date="2023-11-09T09:42:00Z">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ins>
    </w:p>
    <w:p w14:paraId="0BCE2E50" w14:textId="77777777" w:rsidR="00816B00" w:rsidRDefault="00816B00" w:rsidP="00816B00">
      <w:pPr>
        <w:keepNext/>
        <w:keepLines/>
        <w:widowControl w:val="0"/>
        <w:spacing w:before="60"/>
        <w:jc w:val="center"/>
        <w:rPr>
          <w:ins w:id="7062" w:author="CR1168" w:date="2023-11-09T09:42:00Z"/>
          <w:rFonts w:ascii="Arial" w:eastAsia="MS Mincho" w:hAnsi="Arial" w:cs="Arial"/>
          <w:b/>
          <w:bCs/>
          <w:lang w:val="en-US" w:eastAsia="zh-CN"/>
        </w:rPr>
      </w:pPr>
      <w:ins w:id="7063" w:author="CR1168" w:date="2023-11-09T09:42:00Z">
        <w:r>
          <w:rPr>
            <w:rFonts w:ascii="Arial" w:eastAsia="MS Mincho" w:hAnsi="Arial" w:cs="Arial"/>
            <w:b/>
            <w:bCs/>
            <w:noProof/>
            <w:lang w:val="en-US" w:eastAsia="zh-CN"/>
          </w:rPr>
          <w:drawing>
            <wp:inline distT="0" distB="0" distL="0" distR="0" wp14:anchorId="17572DC3" wp14:editId="06834DDC">
              <wp:extent cx="4699000" cy="1736725"/>
              <wp:effectExtent l="0" t="0" r="6350" b="0"/>
              <wp:docPr id="722506608" name="Picture 722506608" descr="C:\Users\00279251\AppData\Local\Temp\ksohtml14676\wps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00279251\AppData\Local\Temp\ksohtml14676\wps15.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a:xfrm>
                        <a:off x="0" y="0"/>
                        <a:ext cx="4725924" cy="1746705"/>
                      </a:xfrm>
                      <a:prstGeom prst="rect">
                        <a:avLst/>
                      </a:prstGeom>
                      <a:noFill/>
                      <a:ln>
                        <a:noFill/>
                      </a:ln>
                    </pic:spPr>
                  </pic:pic>
                </a:graphicData>
              </a:graphic>
            </wp:inline>
          </w:drawing>
        </w:r>
      </w:ins>
    </w:p>
    <w:p w14:paraId="7FD374EC" w14:textId="65A00FE3" w:rsidR="00816B00" w:rsidRDefault="00816B00" w:rsidP="00816B00">
      <w:pPr>
        <w:keepLines/>
        <w:widowControl w:val="0"/>
        <w:spacing w:after="240"/>
        <w:jc w:val="center"/>
        <w:rPr>
          <w:ins w:id="7064" w:author="CR1168" w:date="2023-11-09T09:42:00Z"/>
          <w:rFonts w:ascii="Arial" w:eastAsia="MS Mincho" w:hAnsi="Arial" w:cs="Arial"/>
          <w:b/>
          <w:bCs/>
          <w:lang w:val="en-US" w:eastAsia="zh-CN"/>
        </w:rPr>
      </w:pPr>
      <w:ins w:id="7065" w:author="CR1168" w:date="2023-11-09T09:42:00Z">
        <w:r>
          <w:rPr>
            <w:rFonts w:ascii="Arial" w:eastAsia="MS Mincho" w:hAnsi="Arial" w:cs="Arial"/>
            <w:b/>
            <w:bCs/>
            <w:lang w:val="en-US" w:eastAsia="zh-CN"/>
          </w:rPr>
          <w:t>Figure 8.</w:t>
        </w:r>
      </w:ins>
      <w:ins w:id="7066" w:author="CR1168" w:date="2023-11-09T09:43:00Z">
        <w:r>
          <w:rPr>
            <w:rFonts w:ascii="Arial" w:eastAsia="MS Mincho" w:hAnsi="Arial" w:cs="Arial"/>
            <w:b/>
            <w:bCs/>
            <w:lang w:val="en-US" w:eastAsia="zh-CN"/>
          </w:rPr>
          <w:t>17</w:t>
        </w:r>
      </w:ins>
      <w:ins w:id="7067" w:author="CR1168" w:date="2023-11-09T09:42:00Z">
        <w:r>
          <w:rPr>
            <w:rFonts w:ascii="Arial" w:eastAsia="MS Mincho" w:hAnsi="Arial" w:cs="Arial" w:hint="eastAsia"/>
            <w:b/>
            <w:bCs/>
            <w:lang w:val="en-US" w:eastAsia="zh-CN"/>
          </w:rPr>
          <w:t>.</w:t>
        </w:r>
        <w:r>
          <w:rPr>
            <w:rFonts w:ascii="Arial" w:eastAsia="MS Mincho" w:hAnsi="Arial" w:cs="Arial"/>
            <w:b/>
            <w:bCs/>
            <w:lang w:val="en-US" w:eastAsia="zh-CN"/>
          </w:rPr>
          <w:t>2.2-1: Timing synchronisation status report</w:t>
        </w:r>
      </w:ins>
    </w:p>
    <w:p w14:paraId="6E3974F9" w14:textId="77777777" w:rsidR="00816B00" w:rsidRDefault="00816B00" w:rsidP="00816B00">
      <w:pPr>
        <w:rPr>
          <w:ins w:id="7068" w:author="CR1168" w:date="2023-11-09T09:42:00Z"/>
          <w:rFonts w:eastAsia="SimSun"/>
          <w:lang w:val="en-US" w:eastAsia="zh-CN"/>
        </w:rPr>
      </w:pPr>
      <w:ins w:id="7069" w:author="CR1168" w:date="2023-11-09T09:42:00Z">
        <w:r>
          <w:rPr>
            <w:rFonts w:eastAsia="SimSun"/>
            <w:lang w:val="en-US" w:eastAsia="zh-CN"/>
          </w:rPr>
          <w:t>The gNB-DU initiates the procedure by sending a TIMING SYNCHRONISATION STATUS REPORT message to the gNB-CU.</w:t>
        </w:r>
      </w:ins>
    </w:p>
    <w:p w14:paraId="2D495C62" w14:textId="50D024F8" w:rsidR="00816B00" w:rsidRDefault="00816B00" w:rsidP="00816B00">
      <w:pPr>
        <w:pStyle w:val="Heading4"/>
        <w:rPr>
          <w:ins w:id="7070" w:author="CR1168" w:date="2023-11-09T09:42:00Z"/>
          <w:rFonts w:eastAsia="SimSun"/>
          <w:lang w:val="en-US" w:eastAsia="zh-CN"/>
        </w:rPr>
      </w:pPr>
      <w:bookmarkStart w:id="7071" w:name="_Toc106108903"/>
      <w:bookmarkStart w:id="7072" w:name="_Toc106122808"/>
      <w:bookmarkStart w:id="7073" w:name="_Toc105152099"/>
      <w:bookmarkStart w:id="7074" w:name="_Toc105173905"/>
      <w:bookmarkStart w:id="7075" w:name="_Toc120537044"/>
      <w:bookmarkStart w:id="7076" w:name="_Toc112756550"/>
      <w:bookmarkStart w:id="7077" w:name="_Toc107409361"/>
      <w:bookmarkStart w:id="7078" w:name="_CR8_17_2_3"/>
      <w:bookmarkEnd w:id="7071"/>
      <w:bookmarkEnd w:id="7072"/>
      <w:bookmarkEnd w:id="7073"/>
      <w:bookmarkEnd w:id="7074"/>
      <w:bookmarkEnd w:id="7075"/>
      <w:bookmarkEnd w:id="7076"/>
      <w:bookmarkEnd w:id="7078"/>
      <w:ins w:id="7079" w:author="CR1168" w:date="2023-11-09T09:42:00Z">
        <w:r>
          <w:rPr>
            <w:rFonts w:eastAsia="SimSun"/>
            <w:lang w:val="en-US" w:eastAsia="zh-CN"/>
          </w:rPr>
          <w:t>8.</w:t>
        </w:r>
      </w:ins>
      <w:bookmarkEnd w:id="7077"/>
      <w:ins w:id="7080" w:author="CR1168" w:date="2023-11-09T09:43:00Z">
        <w:r>
          <w:rPr>
            <w:rFonts w:eastAsia="SimSun"/>
            <w:lang w:val="en-US" w:eastAsia="zh-CN"/>
          </w:rPr>
          <w:t>17</w:t>
        </w:r>
      </w:ins>
      <w:ins w:id="7081" w:author="CR1168" w:date="2023-11-09T09:42:00Z">
        <w:r>
          <w:rPr>
            <w:rFonts w:eastAsia="SimSun" w:hint="eastAsia"/>
            <w:lang w:val="en-US" w:eastAsia="zh-CN"/>
          </w:rPr>
          <w:t>.</w:t>
        </w:r>
        <w:r>
          <w:rPr>
            <w:rFonts w:eastAsia="SimSun"/>
            <w:lang w:val="en-US" w:eastAsia="zh-CN"/>
          </w:rPr>
          <w:t>2.3</w:t>
        </w:r>
        <w:r>
          <w:rPr>
            <w:rFonts w:eastAsia="SimSun"/>
            <w:lang w:val="en-US" w:eastAsia="zh-CN"/>
          </w:rPr>
          <w:tab/>
          <w:t>Abnormal Conditions</w:t>
        </w:r>
      </w:ins>
    </w:p>
    <w:p w14:paraId="025C8275" w14:textId="7F7D7737" w:rsidR="00816B00" w:rsidRPr="00816B00" w:rsidRDefault="00816B00" w:rsidP="00616B5E">
      <w:pPr>
        <w:rPr>
          <w:rFonts w:eastAsia="SimSun"/>
          <w:lang w:val="en-US" w:eastAsia="zh-CN"/>
        </w:rPr>
      </w:pPr>
      <w:ins w:id="7082" w:author="CR1168" w:date="2023-11-09T09:42:00Z">
        <w:r>
          <w:rPr>
            <w:rFonts w:eastAsia="SimSun"/>
            <w:lang w:val="en-US" w:eastAsia="zh-CN"/>
          </w:rPr>
          <w:t>Void.</w:t>
        </w:r>
      </w:ins>
    </w:p>
    <w:p w14:paraId="6F6D50E4" w14:textId="3741B751" w:rsidR="00F970C9" w:rsidRPr="00EA5FA7" w:rsidRDefault="00F970C9" w:rsidP="000D0E2C">
      <w:pPr>
        <w:pStyle w:val="Heading1"/>
      </w:pPr>
      <w:bookmarkStart w:id="7083" w:name="_Toc99038525"/>
      <w:bookmarkStart w:id="7084" w:name="_Toc99730788"/>
      <w:bookmarkStart w:id="7085" w:name="_Toc105510917"/>
      <w:bookmarkStart w:id="7086" w:name="_Toc105927449"/>
      <w:bookmarkStart w:id="7087" w:name="_Toc106109989"/>
      <w:bookmarkStart w:id="7088" w:name="_Toc113835426"/>
      <w:bookmarkStart w:id="7089" w:name="_Toc120124273"/>
      <w:bookmarkStart w:id="7090" w:name="_Toc146226540"/>
      <w:bookmarkStart w:id="7091" w:name="_CR9"/>
      <w:bookmarkEnd w:id="7091"/>
      <w:r w:rsidRPr="00EA5FA7">
        <w:lastRenderedPageBreak/>
        <w:t>9</w:t>
      </w:r>
      <w:r w:rsidRPr="00EA5FA7">
        <w:tab/>
        <w:t>Elements for F1AP Communication</w:t>
      </w:r>
      <w:bookmarkEnd w:id="4624"/>
      <w:bookmarkEnd w:id="4625"/>
      <w:bookmarkEnd w:id="4626"/>
      <w:bookmarkEnd w:id="4627"/>
      <w:bookmarkEnd w:id="5878"/>
      <w:bookmarkEnd w:id="5879"/>
      <w:bookmarkEnd w:id="5880"/>
      <w:bookmarkEnd w:id="5881"/>
      <w:bookmarkEnd w:id="5882"/>
      <w:bookmarkEnd w:id="5883"/>
      <w:bookmarkEnd w:id="5884"/>
      <w:bookmarkEnd w:id="7083"/>
      <w:bookmarkEnd w:id="7084"/>
      <w:bookmarkEnd w:id="7085"/>
      <w:bookmarkEnd w:id="7086"/>
      <w:bookmarkEnd w:id="7087"/>
      <w:bookmarkEnd w:id="7088"/>
      <w:bookmarkEnd w:id="7089"/>
      <w:bookmarkEnd w:id="7090"/>
    </w:p>
    <w:p w14:paraId="4FC53C4E" w14:textId="77777777" w:rsidR="00F970C9" w:rsidRPr="00EA5FA7" w:rsidRDefault="00F970C9" w:rsidP="002A13C9">
      <w:pPr>
        <w:pStyle w:val="Heading2"/>
      </w:pPr>
      <w:bookmarkStart w:id="7092" w:name="_Toc20955850"/>
      <w:bookmarkStart w:id="7093" w:name="_Toc29892962"/>
      <w:bookmarkStart w:id="7094" w:name="_Toc36556899"/>
      <w:bookmarkStart w:id="7095" w:name="_Toc45832326"/>
      <w:bookmarkStart w:id="7096" w:name="_Toc51763579"/>
      <w:bookmarkStart w:id="7097" w:name="_Toc64448745"/>
      <w:bookmarkStart w:id="7098" w:name="_Toc66289404"/>
      <w:bookmarkStart w:id="7099" w:name="_Toc74154517"/>
      <w:bookmarkStart w:id="7100" w:name="_Toc81383261"/>
      <w:bookmarkStart w:id="7101" w:name="_Toc88657894"/>
      <w:bookmarkStart w:id="7102" w:name="_Toc97910806"/>
      <w:bookmarkStart w:id="7103" w:name="_Toc99038526"/>
      <w:bookmarkStart w:id="7104" w:name="_Toc99730789"/>
      <w:bookmarkStart w:id="7105" w:name="_Toc105510918"/>
      <w:bookmarkStart w:id="7106" w:name="_Toc105927450"/>
      <w:bookmarkStart w:id="7107" w:name="_Toc106109990"/>
      <w:bookmarkStart w:id="7108" w:name="_Toc113835427"/>
      <w:bookmarkStart w:id="7109" w:name="_Toc120124274"/>
      <w:bookmarkStart w:id="7110" w:name="_Toc146226541"/>
      <w:bookmarkStart w:id="7111" w:name="_CR9_1"/>
      <w:bookmarkEnd w:id="7111"/>
      <w:r w:rsidRPr="00EA5FA7">
        <w:t>9.1</w:t>
      </w:r>
      <w:r w:rsidRPr="00EA5FA7">
        <w:tab/>
        <w:t>General</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7112" w:name="_Toc20955851"/>
      <w:bookmarkStart w:id="7113" w:name="_Toc29892963"/>
      <w:bookmarkStart w:id="7114" w:name="_Toc36556900"/>
      <w:bookmarkStart w:id="7115" w:name="_Toc45832327"/>
      <w:bookmarkStart w:id="7116" w:name="_Toc51763580"/>
      <w:bookmarkStart w:id="7117" w:name="_Toc64448746"/>
      <w:bookmarkStart w:id="7118" w:name="_Toc66289405"/>
      <w:bookmarkStart w:id="7119" w:name="_Toc74154518"/>
      <w:bookmarkStart w:id="7120" w:name="_Toc81383262"/>
      <w:bookmarkStart w:id="7121" w:name="_Toc88657895"/>
      <w:bookmarkStart w:id="7122" w:name="_Toc97910807"/>
      <w:bookmarkStart w:id="7123" w:name="_Toc99038527"/>
      <w:bookmarkStart w:id="7124" w:name="_Toc99730790"/>
      <w:bookmarkStart w:id="7125" w:name="_Toc105510919"/>
      <w:bookmarkStart w:id="7126" w:name="_Toc105927451"/>
      <w:bookmarkStart w:id="7127" w:name="_Toc106109991"/>
      <w:bookmarkStart w:id="7128" w:name="_Toc113835428"/>
      <w:bookmarkStart w:id="7129" w:name="_Toc120124275"/>
      <w:bookmarkStart w:id="7130" w:name="_Toc146226542"/>
      <w:bookmarkStart w:id="7131" w:name="_CR9_2"/>
      <w:bookmarkEnd w:id="7131"/>
      <w:r w:rsidRPr="00EA5FA7">
        <w:t>9.2</w:t>
      </w:r>
      <w:r w:rsidRPr="00EA5FA7">
        <w:tab/>
        <w:t>Message Functional Definition and Content</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61BAC92D" w14:textId="77777777" w:rsidR="00F970C9" w:rsidRPr="00EA5FA7" w:rsidRDefault="00F970C9" w:rsidP="002A13C9">
      <w:pPr>
        <w:pStyle w:val="Heading3"/>
      </w:pPr>
      <w:bookmarkStart w:id="7132" w:name="_Toc20955852"/>
      <w:bookmarkStart w:id="7133" w:name="_Toc29892964"/>
      <w:bookmarkStart w:id="7134" w:name="_Toc36556901"/>
      <w:bookmarkStart w:id="7135" w:name="_Toc45832328"/>
      <w:bookmarkStart w:id="7136" w:name="_Toc51763581"/>
      <w:bookmarkStart w:id="7137" w:name="_Toc64448747"/>
      <w:bookmarkStart w:id="7138" w:name="_Toc66289406"/>
      <w:bookmarkStart w:id="7139" w:name="_Toc74154519"/>
      <w:bookmarkStart w:id="7140" w:name="_Toc81383263"/>
      <w:bookmarkStart w:id="7141" w:name="_Toc88657896"/>
      <w:bookmarkStart w:id="7142" w:name="_Toc97910808"/>
      <w:bookmarkStart w:id="7143" w:name="_Toc99038528"/>
      <w:bookmarkStart w:id="7144" w:name="_Toc99730791"/>
      <w:bookmarkStart w:id="7145" w:name="_Toc105510920"/>
      <w:bookmarkStart w:id="7146" w:name="_Toc105927452"/>
      <w:bookmarkStart w:id="7147" w:name="_Toc106109992"/>
      <w:bookmarkStart w:id="7148" w:name="_Toc113835429"/>
      <w:bookmarkStart w:id="7149" w:name="_Toc120124276"/>
      <w:bookmarkStart w:id="7150" w:name="_Toc146226543"/>
      <w:bookmarkStart w:id="7151" w:name="_CR9_2_1"/>
      <w:bookmarkEnd w:id="7151"/>
      <w:r w:rsidRPr="00EA5FA7">
        <w:t>9.2.1</w:t>
      </w:r>
      <w:r w:rsidRPr="00EA5FA7">
        <w:tab/>
        <w:t>Interface Management messages</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55C4A521" w14:textId="77777777" w:rsidR="00F970C9" w:rsidRPr="00EA5FA7" w:rsidRDefault="00F970C9" w:rsidP="002A13C9">
      <w:pPr>
        <w:pStyle w:val="Heading4"/>
      </w:pPr>
      <w:bookmarkStart w:id="7152" w:name="_Toc20955853"/>
      <w:bookmarkStart w:id="7153" w:name="_Toc29892965"/>
      <w:bookmarkStart w:id="7154" w:name="_Toc36556902"/>
      <w:bookmarkStart w:id="7155" w:name="_Toc45832329"/>
      <w:bookmarkStart w:id="7156" w:name="_Toc51763582"/>
      <w:bookmarkStart w:id="7157" w:name="_Toc64448748"/>
      <w:bookmarkStart w:id="7158" w:name="_Toc66289407"/>
      <w:bookmarkStart w:id="7159" w:name="_Toc74154520"/>
      <w:bookmarkStart w:id="7160" w:name="_Toc81383264"/>
      <w:bookmarkStart w:id="7161" w:name="_Toc88657897"/>
      <w:bookmarkStart w:id="7162" w:name="_Toc97910809"/>
      <w:bookmarkStart w:id="7163" w:name="_Toc99038529"/>
      <w:bookmarkStart w:id="7164" w:name="_Toc99730792"/>
      <w:bookmarkStart w:id="7165" w:name="_Toc105510921"/>
      <w:bookmarkStart w:id="7166" w:name="_Toc105927453"/>
      <w:bookmarkStart w:id="7167" w:name="_Toc106109993"/>
      <w:bookmarkStart w:id="7168" w:name="_Toc113835430"/>
      <w:bookmarkStart w:id="7169" w:name="_Toc120124277"/>
      <w:bookmarkStart w:id="7170" w:name="_Toc146226544"/>
      <w:bookmarkStart w:id="7171" w:name="_CR9_2_1_1"/>
      <w:bookmarkEnd w:id="7171"/>
      <w:r w:rsidRPr="00EA5FA7">
        <w:t>9.2.1.1</w:t>
      </w:r>
      <w:r w:rsidRPr="00EA5FA7">
        <w:tab/>
        <w:t>RESET</w:t>
      </w:r>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331229C8" w14:textId="77777777" w:rsidTr="00B90779">
        <w:tc>
          <w:tcPr>
            <w:tcW w:w="2160" w:type="dxa"/>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512" w:type="dxa"/>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080" w:type="dxa"/>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0887C6E" w14:textId="77777777" w:rsidTr="00B90779">
        <w:tc>
          <w:tcPr>
            <w:tcW w:w="2160" w:type="dxa"/>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80" w:type="dxa"/>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080" w:type="dxa"/>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728" w:type="dxa"/>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2C04AD" w:rsidRPr="00EA5FA7" w14:paraId="7555D0EC" w14:textId="77777777" w:rsidTr="00B90779">
        <w:tc>
          <w:tcPr>
            <w:tcW w:w="2160" w:type="dxa"/>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80" w:type="dxa"/>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BD72DD5" w14:textId="77777777" w:rsidTr="00B90779">
        <w:tc>
          <w:tcPr>
            <w:tcW w:w="2160" w:type="dxa"/>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80" w:type="dxa"/>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23CA6940" w14:textId="77777777" w:rsidTr="00B90779">
        <w:tc>
          <w:tcPr>
            <w:tcW w:w="2160" w:type="dxa"/>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80" w:type="dxa"/>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728" w:type="dxa"/>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47EE239" w14:textId="77777777" w:rsidTr="00B90779">
        <w:tc>
          <w:tcPr>
            <w:tcW w:w="2160" w:type="dxa"/>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80" w:type="dxa"/>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15B1AC1E" w14:textId="77777777" w:rsidTr="00B90779">
        <w:tc>
          <w:tcPr>
            <w:tcW w:w="2160" w:type="dxa"/>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80" w:type="dxa"/>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512" w:type="dxa"/>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7BC51F8D" w14:textId="77777777" w:rsidTr="00B90779">
        <w:tc>
          <w:tcPr>
            <w:tcW w:w="2160" w:type="dxa"/>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80" w:type="dxa"/>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0E83B4E2" w14:textId="77777777" w:rsidTr="00B90779">
        <w:tc>
          <w:tcPr>
            <w:tcW w:w="2160" w:type="dxa"/>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80" w:type="dxa"/>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7172" w:name="_Toc20955854"/>
      <w:bookmarkStart w:id="7173" w:name="_Toc29892966"/>
      <w:bookmarkStart w:id="7174" w:name="_Toc36556903"/>
      <w:bookmarkStart w:id="7175" w:name="_Toc45832330"/>
      <w:bookmarkStart w:id="7176" w:name="_Toc51763583"/>
      <w:bookmarkStart w:id="7177" w:name="_Toc64448749"/>
      <w:bookmarkStart w:id="7178" w:name="_Toc66289408"/>
      <w:bookmarkStart w:id="7179" w:name="_Toc74154521"/>
      <w:bookmarkStart w:id="7180" w:name="_Toc81383265"/>
      <w:bookmarkStart w:id="7181" w:name="_Toc88657898"/>
      <w:bookmarkStart w:id="7182" w:name="_Toc97910810"/>
      <w:bookmarkStart w:id="7183" w:name="_Toc99038530"/>
      <w:bookmarkStart w:id="7184" w:name="_Toc99730793"/>
      <w:bookmarkStart w:id="7185" w:name="_Toc105510922"/>
      <w:bookmarkStart w:id="7186" w:name="_Toc105927454"/>
      <w:bookmarkStart w:id="7187" w:name="_Toc106109994"/>
      <w:bookmarkStart w:id="7188" w:name="_Toc113835431"/>
      <w:bookmarkStart w:id="7189" w:name="_Toc120124278"/>
      <w:bookmarkStart w:id="7190" w:name="_Toc146226545"/>
      <w:bookmarkStart w:id="7191" w:name="_CR9_2_1_2"/>
      <w:bookmarkEnd w:id="7191"/>
      <w:r w:rsidRPr="00EA5FA7">
        <w:t>9.2.1.2</w:t>
      </w:r>
      <w:r w:rsidRPr="00EA5FA7">
        <w:tab/>
        <w:t>RESET ACKNOWLEDGE</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7F21E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E80A7B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8AFF9F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22155FA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2904861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D988E60"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2E05AC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4081389"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34E236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561F8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A951D2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58C96C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9B3C691" w14:textId="77777777" w:rsidTr="00B90779">
        <w:tc>
          <w:tcPr>
            <w:tcW w:w="2160" w:type="dxa"/>
          </w:tcPr>
          <w:p w14:paraId="0B0F4D2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UE-associated logical F1-connection list</w:t>
            </w:r>
          </w:p>
        </w:tc>
        <w:tc>
          <w:tcPr>
            <w:tcW w:w="1080" w:type="dxa"/>
          </w:tcPr>
          <w:p w14:paraId="6510BE4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E612241"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Pr>
          <w:p w14:paraId="7F6BFDB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CF22B9A"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17F9B2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770B3F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AB01048" w14:textId="77777777" w:rsidTr="00B90779">
        <w:tc>
          <w:tcPr>
            <w:tcW w:w="2160" w:type="dxa"/>
          </w:tcPr>
          <w:p w14:paraId="00D5945A" w14:textId="77777777" w:rsidR="00F970C9" w:rsidRPr="00EA5FA7" w:rsidRDefault="00F970C9" w:rsidP="00B90779">
            <w:pPr>
              <w:widowControl w:val="0"/>
              <w:spacing w:after="0"/>
              <w:ind w:left="142"/>
              <w:rPr>
                <w:rFonts w:ascii="Arial" w:hAnsi="Arial" w:cs="Arial"/>
                <w:b/>
                <w:sz w:val="18"/>
                <w:szCs w:val="18"/>
                <w:lang w:eastAsia="ja-JP"/>
              </w:rPr>
            </w:pPr>
            <w:r w:rsidRPr="00EA5FA7">
              <w:rPr>
                <w:rFonts w:ascii="Arial" w:hAnsi="Arial" w:cs="Arial"/>
                <w:b/>
                <w:sz w:val="18"/>
                <w:szCs w:val="18"/>
                <w:lang w:eastAsia="ja-JP"/>
              </w:rPr>
              <w:t>&gt;UE-associated logical F1-connection Item</w:t>
            </w:r>
          </w:p>
        </w:tc>
        <w:tc>
          <w:tcPr>
            <w:tcW w:w="1080" w:type="dxa"/>
          </w:tcPr>
          <w:p w14:paraId="1CA8F4EC"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8C8CC5E"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
          <w:p w14:paraId="6A54ED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734BEA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D824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293D95F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5B2E515C" w14:textId="77777777" w:rsidTr="00B90779">
        <w:tc>
          <w:tcPr>
            <w:tcW w:w="2160" w:type="dxa"/>
          </w:tcPr>
          <w:p w14:paraId="0F6D8049" w14:textId="77777777" w:rsidR="00F970C9" w:rsidRPr="00EA5FA7" w:rsidRDefault="00F970C9" w:rsidP="00B90779">
            <w:pPr>
              <w:widowControl w:val="0"/>
              <w:spacing w:after="0"/>
              <w:ind w:left="283"/>
              <w:rPr>
                <w:rFonts w:ascii="Arial" w:hAnsi="Arial" w:cs="Arial"/>
                <w:sz w:val="18"/>
                <w:szCs w:val="18"/>
                <w:lang w:eastAsia="ja-JP"/>
              </w:rPr>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080" w:type="dxa"/>
          </w:tcPr>
          <w:p w14:paraId="76DF3A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6CC4B928"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520018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68C8735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6CFDC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E1B5F9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90779">
            <w:pPr>
              <w:widowControl w:val="0"/>
              <w:spacing w:after="0"/>
              <w:ind w:left="283"/>
              <w:rPr>
                <w:rFonts w:ascii="Arial" w:eastAsia="Batang" w:hAnsi="Arial"/>
                <w:sz w:val="18"/>
                <w:lang w:val="fr-FR"/>
              </w:rPr>
            </w:pPr>
            <w:r w:rsidRPr="0009701E">
              <w:rPr>
                <w:rFonts w:ascii="Arial" w:eastAsia="Batang" w:hAnsi="Arial"/>
                <w:sz w:val="18"/>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56678D22" w14:textId="77777777" w:rsidTr="00B90779">
        <w:tc>
          <w:tcPr>
            <w:tcW w:w="2160" w:type="dxa"/>
          </w:tcPr>
          <w:p w14:paraId="2C5D390A"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Criticality Diagnostics</w:t>
            </w:r>
          </w:p>
        </w:tc>
        <w:tc>
          <w:tcPr>
            <w:tcW w:w="1080" w:type="dxa"/>
          </w:tcPr>
          <w:p w14:paraId="0F61F4ED"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080" w:type="dxa"/>
          </w:tcPr>
          <w:p w14:paraId="3BFDD5BB"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13FD322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Pr>
          <w:p w14:paraId="737A36D1"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95EDA8" w14:textId="77777777" w:rsidR="00F970C9" w:rsidRPr="00EA5FA7" w:rsidRDefault="00F970C9" w:rsidP="00B90779">
            <w:pPr>
              <w:widowControl w:val="0"/>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3CCB1814"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7192" w:name="_Toc20955855"/>
      <w:bookmarkStart w:id="7193" w:name="_Toc29892967"/>
      <w:bookmarkStart w:id="7194" w:name="_Toc36556904"/>
      <w:bookmarkStart w:id="7195" w:name="_Toc45832331"/>
      <w:bookmarkStart w:id="7196" w:name="_Toc51763584"/>
      <w:bookmarkStart w:id="7197" w:name="_Toc64448750"/>
      <w:bookmarkStart w:id="7198" w:name="_Toc66289409"/>
      <w:bookmarkStart w:id="7199" w:name="_Toc74154522"/>
      <w:bookmarkStart w:id="7200" w:name="_Toc81383266"/>
      <w:bookmarkStart w:id="7201" w:name="_Toc88657899"/>
      <w:bookmarkStart w:id="7202" w:name="_Toc97910811"/>
      <w:bookmarkStart w:id="7203" w:name="_Toc99038531"/>
      <w:bookmarkStart w:id="7204" w:name="_Toc99730794"/>
      <w:bookmarkStart w:id="7205" w:name="_Toc105510923"/>
      <w:bookmarkStart w:id="7206" w:name="_Toc105927455"/>
      <w:bookmarkStart w:id="7207" w:name="_Toc106109995"/>
      <w:bookmarkStart w:id="7208" w:name="_Toc113835432"/>
      <w:bookmarkStart w:id="7209" w:name="_Toc120124279"/>
      <w:bookmarkStart w:id="7210" w:name="_Toc146226546"/>
      <w:bookmarkStart w:id="7211" w:name="_CR9_2_1_3"/>
      <w:bookmarkEnd w:id="7211"/>
      <w:r w:rsidRPr="00EA5FA7">
        <w:t>9.2.1.3</w:t>
      </w:r>
      <w:r w:rsidRPr="00EA5FA7">
        <w:tab/>
        <w:t>ERROR INDICATION</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7212"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7212"/>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1B06C1" w:rsidRPr="00EA5FA7" w14:paraId="70031F55" w14:textId="77777777" w:rsidTr="00D059B5">
        <w:tc>
          <w:tcPr>
            <w:tcW w:w="1112" w:type="pct"/>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555" w:type="pct"/>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2DE8959" w14:textId="77777777" w:rsidTr="00D059B5">
        <w:tc>
          <w:tcPr>
            <w:tcW w:w="1112" w:type="pct"/>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555" w:type="pct"/>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555" w:type="pct"/>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07E43257" w14:textId="77777777" w:rsidTr="00D059B5">
        <w:tc>
          <w:tcPr>
            <w:tcW w:w="1112" w:type="pct"/>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555" w:type="pct"/>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7213" w:name="_Toc20955856"/>
      <w:bookmarkStart w:id="7214" w:name="_Toc29892968"/>
      <w:bookmarkStart w:id="7215" w:name="_Toc36556905"/>
      <w:bookmarkStart w:id="7216" w:name="_Toc45832332"/>
      <w:bookmarkStart w:id="7217" w:name="_Toc51763585"/>
      <w:bookmarkStart w:id="7218" w:name="_Toc64448751"/>
      <w:bookmarkStart w:id="7219" w:name="_Toc66289410"/>
      <w:bookmarkStart w:id="7220" w:name="_Toc74154523"/>
      <w:bookmarkStart w:id="7221" w:name="_Toc81383267"/>
      <w:bookmarkStart w:id="7222" w:name="_Toc88657900"/>
      <w:bookmarkStart w:id="7223" w:name="_Toc97910812"/>
      <w:bookmarkStart w:id="7224" w:name="_Toc99038532"/>
      <w:bookmarkStart w:id="7225" w:name="_Toc99730795"/>
      <w:bookmarkStart w:id="7226" w:name="_Toc105510924"/>
      <w:bookmarkStart w:id="7227" w:name="_Toc105927456"/>
      <w:bookmarkStart w:id="7228" w:name="_Toc106109996"/>
      <w:bookmarkStart w:id="7229" w:name="_Toc113835433"/>
      <w:bookmarkStart w:id="7230" w:name="_Toc120124280"/>
      <w:bookmarkStart w:id="7231" w:name="_Toc146226547"/>
      <w:bookmarkStart w:id="7232" w:name="_CR9_2_1_4"/>
      <w:bookmarkEnd w:id="7232"/>
      <w:r w:rsidRPr="00EA5FA7">
        <w:t>9.2.1.4</w:t>
      </w:r>
      <w:r w:rsidRPr="00EA5FA7">
        <w:tab/>
        <w:t>F1 SETUP REQUEST</w:t>
      </w:r>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080" w:type="dxa"/>
          </w:tcPr>
          <w:p w14:paraId="70D57BF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490258D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A166E3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990275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A417D1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D6877FA"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90779">
            <w:pPr>
              <w:pStyle w:val="TAL"/>
              <w:keepNext w:val="0"/>
              <w:keepLines w:val="0"/>
              <w:widowControl w:val="0"/>
              <w:rPr>
                <w:lang w:eastAsia="ja-JP"/>
              </w:rPr>
            </w:pPr>
          </w:p>
        </w:tc>
        <w:tc>
          <w:tcPr>
            <w:tcW w:w="1512" w:type="dxa"/>
          </w:tcPr>
          <w:p w14:paraId="2B4935F0"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90779">
            <w:pPr>
              <w:pStyle w:val="TAL"/>
              <w:keepNext w:val="0"/>
              <w:keepLines w:val="0"/>
              <w:widowControl w:val="0"/>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90779">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90779">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90779">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90779">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90779">
            <w:pPr>
              <w:widowControl w:val="0"/>
              <w:spacing w:after="0"/>
              <w:rPr>
                <w:rFonts w:ascii="Arial" w:hAnsi="Arial" w:cs="Arial"/>
                <w:b/>
                <w:sz w:val="18"/>
                <w:szCs w:val="18"/>
                <w:lang w:val="fr-FR" w:eastAsia="ja-JP"/>
              </w:rPr>
            </w:pPr>
            <w:r w:rsidRPr="0009701E">
              <w:rPr>
                <w:rFonts w:ascii="Arial" w:hAnsi="Arial" w:cs="Arial"/>
                <w:b/>
                <w:sz w:val="18"/>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90779">
            <w:pPr>
              <w:widowControl w:val="0"/>
              <w:spacing w:after="0"/>
              <w:rPr>
                <w:rFonts w:ascii="Arial" w:hAnsi="Arial" w:cs="Arial"/>
                <w:sz w:val="18"/>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90779">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90779">
            <w:pPr>
              <w:widowControl w:val="0"/>
              <w:spacing w:after="0"/>
              <w:rPr>
                <w:rFonts w:ascii="Arial" w:hAnsi="Arial" w:cs="Arial"/>
                <w:noProof/>
                <w:sz w:val="18"/>
                <w:szCs w:val="18"/>
                <w:lang w:eastAsia="ja-JP"/>
              </w:rPr>
            </w:pPr>
            <w:r w:rsidRPr="0045481E">
              <w:rPr>
                <w:rFonts w:ascii="Arial" w:hAnsi="Arial" w:cs="Arial"/>
                <w:noProof/>
                <w:sz w:val="18"/>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90779">
            <w:pPr>
              <w:widowControl w:val="0"/>
              <w:spacing w:after="0"/>
              <w:rPr>
                <w:rFonts w:ascii="Arial" w:hAnsi="Arial" w:cs="Arial"/>
                <w:sz w:val="18"/>
                <w:szCs w:val="18"/>
                <w:lang w:eastAsia="zh-CN"/>
              </w:rPr>
            </w:pPr>
            <w:r w:rsidRPr="0045481E">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90779">
            <w:pPr>
              <w:widowControl w:val="0"/>
              <w:spacing w:after="0"/>
              <w:rPr>
                <w:rFonts w:ascii="Arial" w:hAnsi="Arial" w:cs="Arial"/>
                <w:noProof/>
                <w:sz w:val="18"/>
                <w:szCs w:val="18"/>
                <w:lang w:eastAsia="ja-JP"/>
              </w:rPr>
            </w:pPr>
            <w:r>
              <w:rPr>
                <w:rFonts w:ascii="Arial" w:hAnsi="Arial" w:cs="Arial"/>
                <w:noProof/>
                <w:sz w:val="18"/>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90779">
            <w:pPr>
              <w:widowControl w:val="0"/>
              <w:spacing w:after="0"/>
              <w:rPr>
                <w:rFonts w:ascii="Arial" w:hAnsi="Arial" w:cs="Arial"/>
                <w:sz w:val="18"/>
                <w:szCs w:val="18"/>
                <w:lang w:eastAsia="ja-JP"/>
              </w:rPr>
            </w:pPr>
            <w:r w:rsidRPr="0045481E">
              <w:rPr>
                <w:rFonts w:ascii="Arial" w:hAnsi="Arial" w:cs="Arial"/>
                <w:sz w:val="18"/>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90779">
            <w:pPr>
              <w:widowControl w:val="0"/>
              <w:spacing w:after="0"/>
              <w:rPr>
                <w:rFonts w:ascii="Arial" w:hAnsi="Arial" w:cs="Arial"/>
                <w:sz w:val="18"/>
                <w:szCs w:val="18"/>
                <w:lang w:eastAsia="zh-CN"/>
              </w:rPr>
            </w:pPr>
            <w:r>
              <w:rPr>
                <w:rFonts w:ascii="Arial" w:hAnsi="Arial" w:cs="Arial" w:hint="eastAsia"/>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883BEA" w:rsidRPr="00EA5FA7" w14:paraId="0745AB89" w14:textId="77777777" w:rsidTr="00B90779">
        <w:trPr>
          <w:ins w:id="7233" w:author="CR1176" w:date="2023-11-09T13:25:00Z"/>
        </w:trPr>
        <w:tc>
          <w:tcPr>
            <w:tcW w:w="2160" w:type="dxa"/>
            <w:tcBorders>
              <w:top w:val="single" w:sz="4" w:space="0" w:color="auto"/>
              <w:left w:val="single" w:sz="4" w:space="0" w:color="auto"/>
              <w:bottom w:val="single" w:sz="4" w:space="0" w:color="auto"/>
              <w:right w:val="single" w:sz="4" w:space="0" w:color="auto"/>
            </w:tcBorders>
          </w:tcPr>
          <w:p w14:paraId="47D95CF4" w14:textId="44806C55" w:rsidR="00883BEA" w:rsidRDefault="00883BEA" w:rsidP="00883BEA">
            <w:pPr>
              <w:widowControl w:val="0"/>
              <w:spacing w:after="0"/>
              <w:rPr>
                <w:ins w:id="7234" w:author="CR1176" w:date="2023-11-09T13:25:00Z"/>
                <w:rFonts w:ascii="Arial" w:hAnsi="Arial" w:cs="Arial"/>
                <w:noProof/>
                <w:sz w:val="18"/>
                <w:szCs w:val="18"/>
                <w:lang w:eastAsia="zh-CN"/>
              </w:rPr>
            </w:pPr>
            <w:ins w:id="7235" w:author="CR1176" w:date="2023-11-09T13:25:00Z">
              <w:r w:rsidRPr="00C12BBF">
                <w:rPr>
                  <w:rFonts w:ascii="Arial" w:hAnsi="Arial" w:cs="Arial"/>
                  <w:sz w:val="18"/>
                  <w:szCs w:val="18"/>
                  <w:lang w:val="en-US" w:eastAsia="zh-CN"/>
                </w:rPr>
                <w:t xml:space="preserve">RRC Terminating IAB-Donor </w:t>
              </w:r>
              <w:r>
                <w:rPr>
                  <w:rFonts w:ascii="Arial" w:hAnsi="Arial" w:cs="Arial"/>
                  <w:sz w:val="18"/>
                  <w:szCs w:val="18"/>
                  <w:lang w:val="en-US" w:eastAsia="zh-CN"/>
                </w:rPr>
                <w:t>gNB-ID</w:t>
              </w:r>
            </w:ins>
          </w:p>
        </w:tc>
        <w:tc>
          <w:tcPr>
            <w:tcW w:w="1080" w:type="dxa"/>
            <w:tcBorders>
              <w:top w:val="single" w:sz="4" w:space="0" w:color="auto"/>
              <w:left w:val="single" w:sz="4" w:space="0" w:color="auto"/>
              <w:bottom w:val="single" w:sz="4" w:space="0" w:color="auto"/>
              <w:right w:val="single" w:sz="4" w:space="0" w:color="auto"/>
            </w:tcBorders>
          </w:tcPr>
          <w:p w14:paraId="78CFDF78" w14:textId="0DC8C409" w:rsidR="00883BEA" w:rsidRDefault="00883BEA" w:rsidP="00883BEA">
            <w:pPr>
              <w:widowControl w:val="0"/>
              <w:spacing w:after="0"/>
              <w:rPr>
                <w:ins w:id="7236" w:author="CR1176" w:date="2023-11-09T13:25:00Z"/>
                <w:rFonts w:ascii="Arial" w:hAnsi="Arial" w:cs="Arial"/>
                <w:sz w:val="18"/>
                <w:szCs w:val="18"/>
                <w:lang w:eastAsia="zh-CN"/>
              </w:rPr>
            </w:pPr>
            <w:ins w:id="7237" w:author="CR1176" w:date="2023-11-09T13:25:00Z">
              <w:r>
                <w:rPr>
                  <w:rFonts w:ascii="Arial" w:hAnsi="Arial" w:cs="Arial" w:hint="eastAsia"/>
                  <w:sz w:val="18"/>
                  <w:szCs w:val="18"/>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59BCEED6" w14:textId="77777777" w:rsidR="00883BEA" w:rsidRPr="0045481E" w:rsidRDefault="00883BEA" w:rsidP="00883BEA">
            <w:pPr>
              <w:widowControl w:val="0"/>
              <w:spacing w:after="0"/>
              <w:rPr>
                <w:ins w:id="7238" w:author="CR1176" w:date="2023-11-09T13:25:00Z"/>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23657A" w14:textId="0A1FF425" w:rsidR="00883BEA" w:rsidRDefault="00883BEA" w:rsidP="00883BEA">
            <w:pPr>
              <w:widowControl w:val="0"/>
              <w:spacing w:after="0"/>
              <w:rPr>
                <w:ins w:id="7239" w:author="CR1176" w:date="2023-11-09T13:25:00Z"/>
                <w:rFonts w:ascii="Arial" w:hAnsi="Arial" w:cs="Arial"/>
                <w:noProof/>
                <w:sz w:val="18"/>
                <w:szCs w:val="18"/>
                <w:lang w:eastAsia="zh-CN"/>
              </w:rPr>
            </w:pPr>
            <w:ins w:id="7240" w:author="CR1176" w:date="2023-11-09T13:25:00Z">
              <w:r w:rsidRPr="00B52FCA">
                <w:rPr>
                  <w:rFonts w:ascii="Arial" w:hAnsi="Arial" w:cs="Arial"/>
                  <w:sz w:val="18"/>
                  <w:szCs w:val="18"/>
                  <w:lang w:val="en-US" w:eastAsia="zh-CN"/>
                </w:rPr>
                <w:t xml:space="preserve">Global gNB </w:t>
              </w:r>
              <w:r>
                <w:rPr>
                  <w:rFonts w:ascii="Arial" w:hAnsi="Arial" w:cs="Arial"/>
                  <w:sz w:val="18"/>
                  <w:szCs w:val="18"/>
                  <w:lang w:val="en-US" w:eastAsia="zh-CN"/>
                </w:rPr>
                <w:t xml:space="preserve">ID </w:t>
              </w:r>
              <w:r>
                <w:rPr>
                  <w:rFonts w:ascii="Arial" w:hAnsi="Arial" w:cs="Arial" w:hint="eastAsia"/>
                  <w:sz w:val="18"/>
                  <w:szCs w:val="18"/>
                  <w:lang w:val="en-US" w:eastAsia="zh-CN"/>
                </w:rPr>
                <w:t>9.3.1.</w:t>
              </w:r>
            </w:ins>
            <w:ins w:id="7241" w:author="CR1176" w:date="2023-11-09T13:27:00Z">
              <w:r>
                <w:rPr>
                  <w:rFonts w:ascii="Arial" w:hAnsi="Arial" w:cs="Arial"/>
                  <w:sz w:val="18"/>
                  <w:szCs w:val="18"/>
                  <w:lang w:val="en-US" w:eastAsia="zh-CN"/>
                </w:rPr>
                <w:t>301</w:t>
              </w:r>
            </w:ins>
          </w:p>
        </w:tc>
        <w:tc>
          <w:tcPr>
            <w:tcW w:w="1728" w:type="dxa"/>
            <w:tcBorders>
              <w:top w:val="single" w:sz="4" w:space="0" w:color="auto"/>
              <w:left w:val="single" w:sz="4" w:space="0" w:color="auto"/>
              <w:bottom w:val="single" w:sz="4" w:space="0" w:color="auto"/>
              <w:right w:val="single" w:sz="4" w:space="0" w:color="auto"/>
            </w:tcBorders>
          </w:tcPr>
          <w:p w14:paraId="28F8DC14" w14:textId="4D72C4C6" w:rsidR="00883BEA" w:rsidRPr="0045481E" w:rsidRDefault="00883BEA" w:rsidP="00883BEA">
            <w:pPr>
              <w:widowControl w:val="0"/>
              <w:spacing w:after="0"/>
              <w:rPr>
                <w:ins w:id="7242" w:author="CR1176" w:date="2023-11-09T13:25:00Z"/>
                <w:rFonts w:ascii="Arial" w:hAnsi="Arial" w:cs="Arial"/>
                <w:sz w:val="18"/>
                <w:szCs w:val="18"/>
                <w:lang w:eastAsia="ja-JP"/>
              </w:rPr>
            </w:pPr>
            <w:ins w:id="7243" w:author="CR1176" w:date="2023-11-09T13:25:00Z">
              <w:r w:rsidRPr="008C48C3">
                <w:rPr>
                  <w:rFonts w:ascii="Arial" w:hAnsi="Arial" w:cs="Arial"/>
                  <w:sz w:val="18"/>
                  <w:szCs w:val="18"/>
                  <w:lang w:eastAsia="ja-JP"/>
                </w:rPr>
                <w:t>The Global gNB ID of a mobile IAB-node’s RRC-terminating IAB donor.</w:t>
              </w:r>
            </w:ins>
          </w:p>
        </w:tc>
        <w:tc>
          <w:tcPr>
            <w:tcW w:w="1080" w:type="dxa"/>
            <w:tcBorders>
              <w:top w:val="single" w:sz="4" w:space="0" w:color="auto"/>
              <w:left w:val="single" w:sz="4" w:space="0" w:color="auto"/>
              <w:bottom w:val="single" w:sz="4" w:space="0" w:color="auto"/>
              <w:right w:val="single" w:sz="4" w:space="0" w:color="auto"/>
            </w:tcBorders>
          </w:tcPr>
          <w:p w14:paraId="6E1FAE2D" w14:textId="46F3B174" w:rsidR="00883BEA" w:rsidRPr="00EA5FA7" w:rsidRDefault="00883BEA" w:rsidP="00883BEA">
            <w:pPr>
              <w:pStyle w:val="TAC"/>
              <w:keepNext w:val="0"/>
              <w:keepLines w:val="0"/>
              <w:widowControl w:val="0"/>
              <w:rPr>
                <w:ins w:id="7244" w:author="CR1176" w:date="2023-11-09T13:25:00Z"/>
                <w:rFonts w:cs="Arial"/>
                <w:noProof/>
                <w:szCs w:val="18"/>
                <w:lang w:eastAsia="ja-JP"/>
              </w:rPr>
            </w:pPr>
            <w:ins w:id="7245" w:author="CR1176" w:date="2023-11-09T13:25: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5069D60E" w14:textId="0DEB7A99" w:rsidR="00883BEA" w:rsidRPr="00EA5FA7" w:rsidRDefault="00883BEA" w:rsidP="00883BEA">
            <w:pPr>
              <w:pStyle w:val="TAC"/>
              <w:keepNext w:val="0"/>
              <w:keepLines w:val="0"/>
              <w:widowControl w:val="0"/>
              <w:rPr>
                <w:ins w:id="7246" w:author="CR1176" w:date="2023-11-09T13:25:00Z"/>
                <w:rFonts w:cs="Arial"/>
                <w:noProof/>
                <w:szCs w:val="18"/>
                <w:lang w:eastAsia="ja-JP"/>
              </w:rPr>
            </w:pPr>
            <w:ins w:id="7247" w:author="CR1176" w:date="2023-11-09T13:25:00Z">
              <w:r>
                <w:rPr>
                  <w:rFonts w:cs="Arial"/>
                  <w:szCs w:val="18"/>
                  <w:lang w:eastAsia="ja-JP"/>
                </w:rPr>
                <w:t>ignore</w:t>
              </w:r>
            </w:ins>
          </w:p>
        </w:tc>
      </w:tr>
      <w:tr w:rsidR="00883BEA" w:rsidRPr="00EA5FA7" w14:paraId="7502A761" w14:textId="77777777" w:rsidTr="00B90779">
        <w:trPr>
          <w:ins w:id="7248" w:author="CR1176" w:date="2023-11-09T13:25:00Z"/>
        </w:trPr>
        <w:tc>
          <w:tcPr>
            <w:tcW w:w="2160" w:type="dxa"/>
            <w:tcBorders>
              <w:top w:val="single" w:sz="4" w:space="0" w:color="auto"/>
              <w:left w:val="single" w:sz="4" w:space="0" w:color="auto"/>
              <w:bottom w:val="single" w:sz="4" w:space="0" w:color="auto"/>
              <w:right w:val="single" w:sz="4" w:space="0" w:color="auto"/>
            </w:tcBorders>
          </w:tcPr>
          <w:p w14:paraId="690BD581" w14:textId="1DCAEFB0" w:rsidR="00883BEA" w:rsidRPr="00D33AC2" w:rsidRDefault="00883BEA" w:rsidP="00883BEA">
            <w:pPr>
              <w:widowControl w:val="0"/>
              <w:spacing w:after="0"/>
              <w:rPr>
                <w:ins w:id="7249" w:author="CR1176" w:date="2023-11-09T13:25:00Z"/>
                <w:rFonts w:ascii="Arial" w:hAnsi="Arial" w:cs="Arial"/>
                <w:noProof/>
                <w:sz w:val="18"/>
                <w:szCs w:val="18"/>
                <w:lang w:val="fr-FR" w:eastAsia="zh-CN"/>
              </w:rPr>
            </w:pPr>
            <w:ins w:id="7250" w:author="CR1176" w:date="2023-11-09T13:25:00Z">
              <w:r w:rsidRPr="00D33AC2">
                <w:rPr>
                  <w:rFonts w:ascii="Arial" w:hAnsi="Arial" w:cs="Arial"/>
                  <w:sz w:val="18"/>
                  <w:szCs w:val="18"/>
                  <w:lang w:val="fr-FR" w:eastAsia="zh-CN"/>
                </w:rPr>
                <w:t>Mobile IAB-MT User Location Information</w:t>
              </w:r>
            </w:ins>
          </w:p>
        </w:tc>
        <w:tc>
          <w:tcPr>
            <w:tcW w:w="1080" w:type="dxa"/>
            <w:tcBorders>
              <w:top w:val="single" w:sz="4" w:space="0" w:color="auto"/>
              <w:left w:val="single" w:sz="4" w:space="0" w:color="auto"/>
              <w:bottom w:val="single" w:sz="4" w:space="0" w:color="auto"/>
              <w:right w:val="single" w:sz="4" w:space="0" w:color="auto"/>
            </w:tcBorders>
          </w:tcPr>
          <w:p w14:paraId="060AA0A4" w14:textId="0D59FDF2" w:rsidR="00883BEA" w:rsidRDefault="00883BEA" w:rsidP="00883BEA">
            <w:pPr>
              <w:widowControl w:val="0"/>
              <w:spacing w:after="0"/>
              <w:rPr>
                <w:ins w:id="7251" w:author="CR1176" w:date="2023-11-09T13:25:00Z"/>
                <w:rFonts w:ascii="Arial" w:hAnsi="Arial" w:cs="Arial"/>
                <w:sz w:val="18"/>
                <w:szCs w:val="18"/>
                <w:lang w:eastAsia="zh-CN"/>
              </w:rPr>
            </w:pPr>
            <w:ins w:id="7252" w:author="CR1176" w:date="2023-11-09T13:25:00Z">
              <w:r>
                <w:rPr>
                  <w:rFonts w:ascii="Arial" w:hAnsi="Arial" w:cs="Arial"/>
                  <w:sz w:val="18"/>
                  <w:szCs w:val="18"/>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60C160D5" w14:textId="77777777" w:rsidR="00883BEA" w:rsidRPr="0045481E" w:rsidRDefault="00883BEA" w:rsidP="00883BEA">
            <w:pPr>
              <w:widowControl w:val="0"/>
              <w:spacing w:after="0"/>
              <w:rPr>
                <w:ins w:id="7253" w:author="CR1176" w:date="2023-11-09T13:25:00Z"/>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ACC07D" w14:textId="4DA75A79" w:rsidR="00883BEA" w:rsidRDefault="00883BEA" w:rsidP="00883BEA">
            <w:pPr>
              <w:widowControl w:val="0"/>
              <w:spacing w:after="0"/>
              <w:rPr>
                <w:ins w:id="7254" w:author="CR1176" w:date="2023-11-09T13:25:00Z"/>
                <w:rFonts w:ascii="Arial" w:hAnsi="Arial" w:cs="Arial"/>
                <w:noProof/>
                <w:sz w:val="18"/>
                <w:szCs w:val="18"/>
                <w:lang w:eastAsia="zh-CN"/>
              </w:rPr>
            </w:pPr>
            <w:ins w:id="7255" w:author="CR1176" w:date="2023-11-09T13:25:00Z">
              <w:r w:rsidRPr="00E600F9">
                <w:rPr>
                  <w:rFonts w:ascii="Arial" w:hAnsi="Arial" w:cs="Arial"/>
                  <w:sz w:val="18"/>
                  <w:szCs w:val="18"/>
                  <w:lang w:val="en-US" w:eastAsia="zh-CN"/>
                </w:rPr>
                <w:t>9.3.1.</w:t>
              </w:r>
            </w:ins>
            <w:ins w:id="7256" w:author="CR1176" w:date="2023-11-09T13:27:00Z">
              <w:r>
                <w:rPr>
                  <w:rFonts w:ascii="Arial" w:hAnsi="Arial" w:cs="Arial"/>
                  <w:sz w:val="18"/>
                  <w:szCs w:val="18"/>
                  <w:lang w:val="en-US" w:eastAsia="zh-CN"/>
                </w:rPr>
                <w:t>303</w:t>
              </w:r>
            </w:ins>
          </w:p>
        </w:tc>
        <w:tc>
          <w:tcPr>
            <w:tcW w:w="1728" w:type="dxa"/>
            <w:tcBorders>
              <w:top w:val="single" w:sz="4" w:space="0" w:color="auto"/>
              <w:left w:val="single" w:sz="4" w:space="0" w:color="auto"/>
              <w:bottom w:val="single" w:sz="4" w:space="0" w:color="auto"/>
              <w:right w:val="single" w:sz="4" w:space="0" w:color="auto"/>
            </w:tcBorders>
          </w:tcPr>
          <w:p w14:paraId="7F6177F0" w14:textId="77777777" w:rsidR="00883BEA" w:rsidRPr="0045481E" w:rsidRDefault="00883BEA" w:rsidP="00883BEA">
            <w:pPr>
              <w:widowControl w:val="0"/>
              <w:spacing w:after="0"/>
              <w:rPr>
                <w:ins w:id="7257" w:author="CR1176" w:date="2023-11-09T13:25:00Z"/>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432E31" w14:textId="6DFA99C4" w:rsidR="00883BEA" w:rsidRPr="00EA5FA7" w:rsidRDefault="00883BEA" w:rsidP="00883BEA">
            <w:pPr>
              <w:pStyle w:val="TAC"/>
              <w:keepNext w:val="0"/>
              <w:keepLines w:val="0"/>
              <w:widowControl w:val="0"/>
              <w:rPr>
                <w:ins w:id="7258" w:author="CR1176" w:date="2023-11-09T13:25:00Z"/>
                <w:rFonts w:cs="Arial"/>
                <w:noProof/>
                <w:szCs w:val="18"/>
                <w:lang w:eastAsia="ja-JP"/>
              </w:rPr>
            </w:pPr>
            <w:ins w:id="7259" w:author="CR1176" w:date="2023-11-09T13:25: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014FFF52" w14:textId="41E9EB57" w:rsidR="00883BEA" w:rsidRPr="00EA5FA7" w:rsidRDefault="00883BEA" w:rsidP="00883BEA">
            <w:pPr>
              <w:pStyle w:val="TAC"/>
              <w:keepNext w:val="0"/>
              <w:keepLines w:val="0"/>
              <w:widowControl w:val="0"/>
              <w:rPr>
                <w:ins w:id="7260" w:author="CR1176" w:date="2023-11-09T13:25:00Z"/>
                <w:rFonts w:cs="Arial"/>
                <w:noProof/>
                <w:szCs w:val="18"/>
                <w:lang w:eastAsia="ja-JP"/>
              </w:rPr>
            </w:pPr>
            <w:ins w:id="7261" w:author="CR1176" w:date="2023-11-09T13:25:00Z">
              <w:r>
                <w:rPr>
                  <w:rFonts w:cs="Arial"/>
                  <w:szCs w:val="18"/>
                  <w:lang w:eastAsia="ja-JP"/>
                </w:rPr>
                <w:t>ignore</w:t>
              </w:r>
            </w:ins>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7262" w:name="_Toc20955857"/>
      <w:bookmarkStart w:id="7263" w:name="_Toc29892969"/>
      <w:bookmarkStart w:id="7264" w:name="_Toc36556906"/>
      <w:bookmarkStart w:id="7265" w:name="_Toc45832333"/>
      <w:bookmarkStart w:id="7266" w:name="_Toc51763586"/>
      <w:bookmarkStart w:id="7267" w:name="_Toc64448752"/>
      <w:bookmarkStart w:id="7268" w:name="_Toc66289411"/>
      <w:bookmarkStart w:id="7269" w:name="_Toc74154524"/>
      <w:bookmarkStart w:id="7270" w:name="_Toc81383268"/>
      <w:bookmarkStart w:id="7271" w:name="_Toc88657901"/>
      <w:bookmarkStart w:id="7272" w:name="_Toc97910813"/>
      <w:bookmarkStart w:id="7273" w:name="_Toc99038533"/>
      <w:bookmarkStart w:id="7274" w:name="_Toc99730796"/>
      <w:bookmarkStart w:id="7275" w:name="_Toc105510925"/>
      <w:bookmarkStart w:id="7276" w:name="_Toc105927457"/>
      <w:bookmarkStart w:id="7277" w:name="_Toc106109997"/>
      <w:bookmarkStart w:id="7278" w:name="_Toc113835434"/>
      <w:bookmarkStart w:id="7279" w:name="_Toc120124281"/>
      <w:bookmarkStart w:id="7280" w:name="_Toc146226548"/>
      <w:bookmarkStart w:id="7281" w:name="_CR9_2_1_5"/>
      <w:bookmarkEnd w:id="7281"/>
      <w:r w:rsidRPr="00EA5FA7">
        <w:t>9.2.1.5</w:t>
      </w:r>
      <w:r w:rsidRPr="00EA5FA7">
        <w:tab/>
        <w:t>F1 SETUP RESPONSE</w:t>
      </w:r>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E205A0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3A2AF48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1CF45A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653831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7C488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09C13CC7"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90779">
            <w:pPr>
              <w:pStyle w:val="TAL"/>
              <w:keepNext w:val="0"/>
              <w:keepLines w:val="0"/>
              <w:widowControl w:val="0"/>
              <w:rPr>
                <w:lang w:eastAsia="ja-JP"/>
              </w:rPr>
            </w:pPr>
          </w:p>
        </w:tc>
        <w:tc>
          <w:tcPr>
            <w:tcW w:w="1512" w:type="dxa"/>
          </w:tcPr>
          <w:p w14:paraId="69884314"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90779">
            <w:pPr>
              <w:pStyle w:val="TAL"/>
              <w:keepNext w:val="0"/>
              <w:keepLines w:val="0"/>
              <w:widowControl w:val="0"/>
              <w:rPr>
                <w:lang w:eastAsia="ja-JP"/>
              </w:rPr>
            </w:pPr>
          </w:p>
        </w:tc>
        <w:tc>
          <w:tcPr>
            <w:tcW w:w="1080" w:type="dxa"/>
          </w:tcPr>
          <w:p w14:paraId="3F538CC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90779">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90779">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90779">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90779">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90779">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90779">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90779">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90779">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RRC container with system </w:t>
            </w:r>
            <w:r w:rsidRPr="00EA5FA7">
              <w:rPr>
                <w:rFonts w:ascii="Arial" w:hAnsi="Arial" w:cs="Arial"/>
                <w:sz w:val="18"/>
                <w:szCs w:val="18"/>
                <w:lang w:eastAsia="ja-JP"/>
              </w:rPr>
              <w:lastRenderedPageBreak/>
              <w:t xml:space="preserve">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90779">
            <w:pPr>
              <w:pStyle w:val="TAC"/>
              <w:keepNext w:val="0"/>
              <w:keepLines w:val="0"/>
              <w:widowControl w:val="0"/>
              <w:rPr>
                <w:lang w:eastAsia="ja-JP"/>
              </w:rPr>
            </w:pPr>
            <w:r w:rsidRPr="00EA5FA7">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90779">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90779">
            <w:pPr>
              <w:widowControl w:val="0"/>
              <w:spacing w:after="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90779">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90779">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90779">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90779">
            <w:pPr>
              <w:widowControl w:val="0"/>
              <w:spacing w:after="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0C59CA75"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90779">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90779">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90779">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90779">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90779">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90779">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90779">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90779">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90779">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90779">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90779">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90779">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90779">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90779">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90779">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90779">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90779">
            <w:pPr>
              <w:pStyle w:val="TAC"/>
              <w:keepNext w:val="0"/>
              <w:keepLines w:val="0"/>
              <w:widowControl w:val="0"/>
              <w:rPr>
                <w:noProof/>
                <w:lang w:eastAsia="ja-JP"/>
              </w:rPr>
            </w:pPr>
            <w:r w:rsidRPr="00EA5FA7">
              <w:rPr>
                <w:rFonts w:cs="Arial"/>
                <w:noProof/>
                <w:szCs w:val="18"/>
                <w:lang w:eastAsia="ja-JP"/>
              </w:rPr>
              <w:t>ignore</w:t>
            </w:r>
          </w:p>
        </w:tc>
      </w:tr>
      <w:tr w:rsidR="00883BEA" w:rsidRPr="00EA5FA7" w14:paraId="2115EDE1" w14:textId="77777777" w:rsidTr="00B90779">
        <w:trPr>
          <w:ins w:id="7282" w:author="CR1176" w:date="2023-11-09T13:29:00Z"/>
        </w:trPr>
        <w:tc>
          <w:tcPr>
            <w:tcW w:w="2160" w:type="dxa"/>
            <w:tcBorders>
              <w:top w:val="single" w:sz="4" w:space="0" w:color="auto"/>
              <w:left w:val="single" w:sz="4" w:space="0" w:color="auto"/>
              <w:bottom w:val="single" w:sz="4" w:space="0" w:color="auto"/>
              <w:right w:val="single" w:sz="4" w:space="0" w:color="auto"/>
            </w:tcBorders>
          </w:tcPr>
          <w:p w14:paraId="7B322E82" w14:textId="3973A167" w:rsidR="00883BEA" w:rsidRDefault="00883BEA" w:rsidP="00883BEA">
            <w:pPr>
              <w:pStyle w:val="TAL"/>
              <w:keepNext w:val="0"/>
              <w:keepLines w:val="0"/>
              <w:widowControl w:val="0"/>
              <w:rPr>
                <w:ins w:id="7283" w:author="CR1176" w:date="2023-11-09T13:29:00Z"/>
                <w:rFonts w:cs="Arial"/>
                <w:noProof/>
                <w:szCs w:val="18"/>
                <w:lang w:eastAsia="zh-CN"/>
              </w:rPr>
            </w:pPr>
            <w:ins w:id="7284" w:author="CR1176" w:date="2023-11-09T13:29:00Z">
              <w:r w:rsidRPr="00DC4342">
                <w:rPr>
                  <w:rFonts w:cs="Arial"/>
                  <w:b/>
                  <w:bCs/>
                  <w:noProof/>
                  <w:szCs w:val="18"/>
                  <w:lang w:eastAsia="zh-CN"/>
                </w:rPr>
                <w:t>NCGI to be Updated List</w:t>
              </w:r>
            </w:ins>
          </w:p>
        </w:tc>
        <w:tc>
          <w:tcPr>
            <w:tcW w:w="1080" w:type="dxa"/>
            <w:tcBorders>
              <w:top w:val="single" w:sz="4" w:space="0" w:color="auto"/>
              <w:left w:val="single" w:sz="4" w:space="0" w:color="auto"/>
              <w:bottom w:val="single" w:sz="4" w:space="0" w:color="auto"/>
              <w:right w:val="single" w:sz="4" w:space="0" w:color="auto"/>
            </w:tcBorders>
          </w:tcPr>
          <w:p w14:paraId="4F2F27C3" w14:textId="77777777" w:rsidR="00883BEA" w:rsidRDefault="00883BEA" w:rsidP="00883BEA">
            <w:pPr>
              <w:pStyle w:val="TAL"/>
              <w:keepNext w:val="0"/>
              <w:keepLines w:val="0"/>
              <w:widowControl w:val="0"/>
              <w:rPr>
                <w:ins w:id="7285" w:author="CR1176" w:date="2023-11-09T13:29: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154B77" w14:textId="2403BED7" w:rsidR="00883BEA" w:rsidRPr="00EA5FA7" w:rsidRDefault="00883BEA" w:rsidP="00883BEA">
            <w:pPr>
              <w:pStyle w:val="TAL"/>
              <w:keepNext w:val="0"/>
              <w:keepLines w:val="0"/>
              <w:widowControl w:val="0"/>
              <w:rPr>
                <w:ins w:id="7286" w:author="CR1176" w:date="2023-11-09T13:29:00Z"/>
                <w:rFonts w:cs="Arial"/>
                <w:i/>
                <w:noProof/>
                <w:szCs w:val="18"/>
                <w:lang w:eastAsia="ja-JP"/>
              </w:rPr>
            </w:pPr>
            <w:ins w:id="7287" w:author="CR1176" w:date="2023-11-09T13:29:00Z">
              <w:r>
                <w:rPr>
                  <w:rFonts w:cs="Arial"/>
                  <w:i/>
                  <w:noProof/>
                  <w:szCs w:val="18"/>
                  <w:lang w:eastAsia="ja-JP"/>
                </w:rPr>
                <w:t>0..1</w:t>
              </w:r>
            </w:ins>
          </w:p>
        </w:tc>
        <w:tc>
          <w:tcPr>
            <w:tcW w:w="1512" w:type="dxa"/>
            <w:tcBorders>
              <w:top w:val="single" w:sz="4" w:space="0" w:color="auto"/>
              <w:left w:val="single" w:sz="4" w:space="0" w:color="auto"/>
              <w:bottom w:val="single" w:sz="4" w:space="0" w:color="auto"/>
              <w:right w:val="single" w:sz="4" w:space="0" w:color="auto"/>
            </w:tcBorders>
          </w:tcPr>
          <w:p w14:paraId="4EFCF616" w14:textId="77777777" w:rsidR="00883BEA" w:rsidRDefault="00883BEA" w:rsidP="00883BEA">
            <w:pPr>
              <w:pStyle w:val="TAL"/>
              <w:keepNext w:val="0"/>
              <w:keepLines w:val="0"/>
              <w:widowControl w:val="0"/>
              <w:rPr>
                <w:ins w:id="7288" w:author="CR1176" w:date="2023-11-09T13:29:00Z"/>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9798C5F" w14:textId="77777777" w:rsidR="00883BEA" w:rsidRPr="00001A37" w:rsidRDefault="00883BEA" w:rsidP="00883BEA">
            <w:pPr>
              <w:pStyle w:val="TAL"/>
              <w:keepNext w:val="0"/>
              <w:keepLines w:val="0"/>
              <w:widowControl w:val="0"/>
              <w:rPr>
                <w:ins w:id="7289" w:author="CR1176" w:date="2023-11-09T13:29:00Z"/>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70B054F" w14:textId="3EBD1074" w:rsidR="00883BEA" w:rsidRPr="00EA5FA7" w:rsidRDefault="00883BEA" w:rsidP="00883BEA">
            <w:pPr>
              <w:pStyle w:val="TAC"/>
              <w:keepNext w:val="0"/>
              <w:keepLines w:val="0"/>
              <w:widowControl w:val="0"/>
              <w:rPr>
                <w:ins w:id="7290" w:author="CR1176" w:date="2023-11-09T13:29:00Z"/>
                <w:rFonts w:cs="Arial"/>
                <w:noProof/>
                <w:szCs w:val="18"/>
                <w:lang w:eastAsia="ja-JP"/>
              </w:rPr>
            </w:pPr>
            <w:ins w:id="7291" w:author="CR1176" w:date="2023-11-09T13:29:00Z">
              <w:r>
                <w:rPr>
                  <w:rFonts w:cs="Arial"/>
                  <w:noProof/>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6CD777A5" w14:textId="762CFD84" w:rsidR="00883BEA" w:rsidRPr="00EA5FA7" w:rsidRDefault="00883BEA" w:rsidP="00883BEA">
            <w:pPr>
              <w:pStyle w:val="TAC"/>
              <w:keepNext w:val="0"/>
              <w:keepLines w:val="0"/>
              <w:widowControl w:val="0"/>
              <w:rPr>
                <w:ins w:id="7292" w:author="CR1176" w:date="2023-11-09T13:29:00Z"/>
                <w:rFonts w:cs="Arial"/>
                <w:noProof/>
                <w:szCs w:val="18"/>
                <w:lang w:eastAsia="ja-JP"/>
              </w:rPr>
            </w:pPr>
            <w:ins w:id="7293" w:author="CR1176" w:date="2023-11-09T13:29:00Z">
              <w:r>
                <w:rPr>
                  <w:rFonts w:cs="Arial"/>
                  <w:noProof/>
                  <w:szCs w:val="18"/>
                  <w:lang w:eastAsia="ja-JP"/>
                </w:rPr>
                <w:t>ignore</w:t>
              </w:r>
            </w:ins>
          </w:p>
        </w:tc>
      </w:tr>
      <w:tr w:rsidR="00883BEA" w:rsidRPr="00EA5FA7" w14:paraId="0E9DB1DF" w14:textId="77777777" w:rsidTr="00B90779">
        <w:trPr>
          <w:ins w:id="7294" w:author="CR1176" w:date="2023-11-09T13:29:00Z"/>
        </w:trPr>
        <w:tc>
          <w:tcPr>
            <w:tcW w:w="2160" w:type="dxa"/>
            <w:tcBorders>
              <w:top w:val="single" w:sz="4" w:space="0" w:color="auto"/>
              <w:left w:val="single" w:sz="4" w:space="0" w:color="auto"/>
              <w:bottom w:val="single" w:sz="4" w:space="0" w:color="auto"/>
              <w:right w:val="single" w:sz="4" w:space="0" w:color="auto"/>
            </w:tcBorders>
          </w:tcPr>
          <w:p w14:paraId="561DA109" w14:textId="3706A6D1" w:rsidR="00883BEA" w:rsidRDefault="00883BEA" w:rsidP="00883BEA">
            <w:pPr>
              <w:pStyle w:val="TAL"/>
              <w:keepNext w:val="0"/>
              <w:keepLines w:val="0"/>
              <w:widowControl w:val="0"/>
              <w:overflowPunct/>
              <w:autoSpaceDE/>
              <w:autoSpaceDN/>
              <w:adjustRightInd/>
              <w:ind w:left="176"/>
              <w:textAlignment w:val="auto"/>
              <w:rPr>
                <w:ins w:id="7295" w:author="CR1176" w:date="2023-11-09T13:29:00Z"/>
                <w:rFonts w:cs="Arial"/>
                <w:noProof/>
                <w:szCs w:val="18"/>
                <w:lang w:eastAsia="zh-CN"/>
              </w:rPr>
            </w:pPr>
            <w:ins w:id="7296" w:author="CR1176" w:date="2023-11-09T13:29:00Z">
              <w:r w:rsidRPr="00DC4342">
                <w:rPr>
                  <w:rFonts w:cs="Arial"/>
                  <w:b/>
                  <w:bCs/>
                  <w:szCs w:val="18"/>
                  <w:lang w:eastAsia="ja-JP"/>
                </w:rPr>
                <w:t xml:space="preserve">&gt;NCGI to be Updated List </w:t>
              </w:r>
              <w:r w:rsidRPr="00883BEA">
                <w:rPr>
                  <w:rFonts w:eastAsiaTheme="minorEastAsia" w:cs="Arial"/>
                  <w:b/>
                  <w:bCs/>
                  <w:szCs w:val="18"/>
                  <w:lang w:eastAsia="ja-JP"/>
                </w:rPr>
                <w:t>Item</w:t>
              </w:r>
            </w:ins>
          </w:p>
        </w:tc>
        <w:tc>
          <w:tcPr>
            <w:tcW w:w="1080" w:type="dxa"/>
            <w:tcBorders>
              <w:top w:val="single" w:sz="4" w:space="0" w:color="auto"/>
              <w:left w:val="single" w:sz="4" w:space="0" w:color="auto"/>
              <w:bottom w:val="single" w:sz="4" w:space="0" w:color="auto"/>
              <w:right w:val="single" w:sz="4" w:space="0" w:color="auto"/>
            </w:tcBorders>
          </w:tcPr>
          <w:p w14:paraId="49B7ABB0" w14:textId="77777777" w:rsidR="00883BEA" w:rsidRDefault="00883BEA" w:rsidP="00883BEA">
            <w:pPr>
              <w:pStyle w:val="TAL"/>
              <w:keepNext w:val="0"/>
              <w:keepLines w:val="0"/>
              <w:widowControl w:val="0"/>
              <w:rPr>
                <w:ins w:id="7297" w:author="CR1176" w:date="2023-11-09T13:29: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6425B7A" w14:textId="153A6F21" w:rsidR="00883BEA" w:rsidRPr="00EA5FA7" w:rsidRDefault="00883BEA" w:rsidP="00883BEA">
            <w:pPr>
              <w:pStyle w:val="TAL"/>
              <w:keepNext w:val="0"/>
              <w:keepLines w:val="0"/>
              <w:widowControl w:val="0"/>
              <w:rPr>
                <w:ins w:id="7298" w:author="CR1176" w:date="2023-11-09T13:29:00Z"/>
                <w:rFonts w:cs="Arial"/>
                <w:i/>
                <w:noProof/>
                <w:szCs w:val="18"/>
                <w:lang w:eastAsia="ja-JP"/>
              </w:rPr>
            </w:pPr>
            <w:ins w:id="7299" w:author="CR1176" w:date="2023-11-09T13:29:00Z">
              <w:r w:rsidRPr="00EA5FA7">
                <w:rPr>
                  <w:rFonts w:cs="Arial"/>
                  <w:i/>
                  <w:szCs w:val="18"/>
                  <w:lang w:eastAsia="ja-JP"/>
                </w:rPr>
                <w:t>1.. &lt;maxCellingNBDU&gt;</w:t>
              </w:r>
            </w:ins>
          </w:p>
        </w:tc>
        <w:tc>
          <w:tcPr>
            <w:tcW w:w="1512" w:type="dxa"/>
            <w:tcBorders>
              <w:top w:val="single" w:sz="4" w:space="0" w:color="auto"/>
              <w:left w:val="single" w:sz="4" w:space="0" w:color="auto"/>
              <w:bottom w:val="single" w:sz="4" w:space="0" w:color="auto"/>
              <w:right w:val="single" w:sz="4" w:space="0" w:color="auto"/>
            </w:tcBorders>
          </w:tcPr>
          <w:p w14:paraId="5ABC174F" w14:textId="77777777" w:rsidR="00883BEA" w:rsidRDefault="00883BEA" w:rsidP="00883BEA">
            <w:pPr>
              <w:pStyle w:val="TAL"/>
              <w:keepNext w:val="0"/>
              <w:keepLines w:val="0"/>
              <w:widowControl w:val="0"/>
              <w:rPr>
                <w:ins w:id="7300" w:author="CR1176" w:date="2023-11-09T13:29:00Z"/>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CD7102E" w14:textId="7DC5F83C" w:rsidR="00883BEA" w:rsidRPr="00001A37" w:rsidRDefault="00883BEA" w:rsidP="00883BEA">
            <w:pPr>
              <w:pStyle w:val="TAL"/>
              <w:keepNext w:val="0"/>
              <w:keepLines w:val="0"/>
              <w:widowControl w:val="0"/>
              <w:rPr>
                <w:ins w:id="7301" w:author="CR1176" w:date="2023-11-09T13:29:00Z"/>
                <w:rFonts w:cs="Arial"/>
                <w:szCs w:val="16"/>
                <w:lang w:eastAsia="ja-JP"/>
              </w:rPr>
            </w:pPr>
            <w:ins w:id="7302" w:author="CR1176" w:date="2023-11-09T13:29:00Z">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ins>
          </w:p>
        </w:tc>
        <w:tc>
          <w:tcPr>
            <w:tcW w:w="1080" w:type="dxa"/>
            <w:tcBorders>
              <w:top w:val="single" w:sz="4" w:space="0" w:color="auto"/>
              <w:left w:val="single" w:sz="4" w:space="0" w:color="auto"/>
              <w:bottom w:val="single" w:sz="4" w:space="0" w:color="auto"/>
              <w:right w:val="single" w:sz="4" w:space="0" w:color="auto"/>
            </w:tcBorders>
          </w:tcPr>
          <w:p w14:paraId="6194B6C9" w14:textId="2ED11F4B" w:rsidR="00883BEA" w:rsidRPr="00EA5FA7" w:rsidRDefault="00883BEA" w:rsidP="00883BEA">
            <w:pPr>
              <w:pStyle w:val="TAC"/>
              <w:keepNext w:val="0"/>
              <w:keepLines w:val="0"/>
              <w:widowControl w:val="0"/>
              <w:rPr>
                <w:ins w:id="7303" w:author="CR1176" w:date="2023-11-09T13:29:00Z"/>
                <w:rFonts w:cs="Arial"/>
                <w:noProof/>
                <w:szCs w:val="18"/>
                <w:lang w:eastAsia="ja-JP"/>
              </w:rPr>
            </w:pPr>
            <w:ins w:id="7304" w:author="CR1176" w:date="2023-11-09T13:29:00Z">
              <w:r>
                <w:rPr>
                  <w:rFonts w:cs="Arial"/>
                  <w:noProof/>
                  <w:szCs w:val="18"/>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21352373" w14:textId="27AA3FB6" w:rsidR="00883BEA" w:rsidRPr="00EA5FA7" w:rsidRDefault="00883BEA" w:rsidP="00883BEA">
            <w:pPr>
              <w:pStyle w:val="TAC"/>
              <w:keepNext w:val="0"/>
              <w:keepLines w:val="0"/>
              <w:widowControl w:val="0"/>
              <w:rPr>
                <w:ins w:id="7305" w:author="CR1176" w:date="2023-11-09T13:29:00Z"/>
                <w:rFonts w:cs="Arial"/>
                <w:noProof/>
                <w:szCs w:val="18"/>
                <w:lang w:eastAsia="ja-JP"/>
              </w:rPr>
            </w:pPr>
            <w:ins w:id="7306" w:author="CR1176" w:date="2023-11-09T13:29:00Z">
              <w:r>
                <w:rPr>
                  <w:rFonts w:cs="Arial"/>
                  <w:noProof/>
                  <w:szCs w:val="18"/>
                  <w:lang w:eastAsia="ja-JP"/>
                </w:rPr>
                <w:t>ignore</w:t>
              </w:r>
            </w:ins>
          </w:p>
        </w:tc>
      </w:tr>
      <w:tr w:rsidR="00883BEA" w:rsidRPr="00EA5FA7" w14:paraId="1327C111" w14:textId="77777777" w:rsidTr="00B90779">
        <w:trPr>
          <w:ins w:id="7307" w:author="CR1176" w:date="2023-11-09T13:29:00Z"/>
        </w:trPr>
        <w:tc>
          <w:tcPr>
            <w:tcW w:w="2160" w:type="dxa"/>
            <w:tcBorders>
              <w:top w:val="single" w:sz="4" w:space="0" w:color="auto"/>
              <w:left w:val="single" w:sz="4" w:space="0" w:color="auto"/>
              <w:bottom w:val="single" w:sz="4" w:space="0" w:color="auto"/>
              <w:right w:val="single" w:sz="4" w:space="0" w:color="auto"/>
            </w:tcBorders>
          </w:tcPr>
          <w:p w14:paraId="03393FFD" w14:textId="495AFD30" w:rsidR="00883BEA" w:rsidRPr="00883BEA" w:rsidRDefault="00883BEA" w:rsidP="00883BEA">
            <w:pPr>
              <w:pStyle w:val="TAL"/>
              <w:keepNext w:val="0"/>
              <w:keepLines w:val="0"/>
              <w:widowControl w:val="0"/>
              <w:overflowPunct/>
              <w:autoSpaceDE/>
              <w:autoSpaceDN/>
              <w:adjustRightInd/>
              <w:ind w:left="318"/>
              <w:textAlignment w:val="auto"/>
              <w:rPr>
                <w:ins w:id="7308" w:author="CR1176" w:date="2023-11-09T13:29:00Z"/>
                <w:rFonts w:eastAsiaTheme="minorEastAsia" w:cs="Arial"/>
                <w:szCs w:val="18"/>
                <w:lang w:eastAsia="ja-JP"/>
              </w:rPr>
            </w:pPr>
            <w:ins w:id="7309" w:author="CR1176" w:date="2023-11-09T13:29:00Z">
              <w:r w:rsidRPr="00883BEA">
                <w:rPr>
                  <w:rFonts w:eastAsiaTheme="minorEastAsia" w:cs="Arial"/>
                  <w:szCs w:val="18"/>
                  <w:lang w:eastAsia="ja-JP"/>
                </w:rPr>
                <w:t>&gt;&gt;Old NCGI</w:t>
              </w:r>
            </w:ins>
          </w:p>
        </w:tc>
        <w:tc>
          <w:tcPr>
            <w:tcW w:w="1080" w:type="dxa"/>
            <w:tcBorders>
              <w:top w:val="single" w:sz="4" w:space="0" w:color="auto"/>
              <w:left w:val="single" w:sz="4" w:space="0" w:color="auto"/>
              <w:bottom w:val="single" w:sz="4" w:space="0" w:color="auto"/>
              <w:right w:val="single" w:sz="4" w:space="0" w:color="auto"/>
            </w:tcBorders>
          </w:tcPr>
          <w:p w14:paraId="46588794" w14:textId="42AFECA2" w:rsidR="00883BEA" w:rsidRDefault="00883BEA" w:rsidP="00883BEA">
            <w:pPr>
              <w:pStyle w:val="TAL"/>
              <w:keepNext w:val="0"/>
              <w:keepLines w:val="0"/>
              <w:widowControl w:val="0"/>
              <w:rPr>
                <w:ins w:id="7310" w:author="CR1176" w:date="2023-11-09T13:29:00Z"/>
                <w:rFonts w:cs="Arial"/>
                <w:szCs w:val="18"/>
                <w:lang w:eastAsia="zh-CN"/>
              </w:rPr>
            </w:pPr>
            <w:ins w:id="7311" w:author="CR1176" w:date="2023-11-09T13:29:00Z">
              <w:r>
                <w:rPr>
                  <w:rFonts w:cs="Arial"/>
                  <w:szCs w:val="18"/>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4D561B39" w14:textId="77777777" w:rsidR="00883BEA" w:rsidRPr="00EA5FA7" w:rsidRDefault="00883BEA" w:rsidP="00883BEA">
            <w:pPr>
              <w:pStyle w:val="TAL"/>
              <w:keepNext w:val="0"/>
              <w:keepLines w:val="0"/>
              <w:widowControl w:val="0"/>
              <w:rPr>
                <w:ins w:id="7312" w:author="CR1176" w:date="2023-11-09T13:29:00Z"/>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215E6A7" w14:textId="77777777" w:rsidR="00883BEA" w:rsidRDefault="00883BEA" w:rsidP="00883BEA">
            <w:pPr>
              <w:pStyle w:val="TAL"/>
              <w:keepNext w:val="0"/>
              <w:keepLines w:val="0"/>
              <w:widowControl w:val="0"/>
              <w:rPr>
                <w:ins w:id="7313" w:author="CR1176" w:date="2023-11-09T13:29:00Z"/>
                <w:rFonts w:cs="Arial"/>
                <w:noProof/>
                <w:szCs w:val="18"/>
                <w:lang w:eastAsia="zh-CN"/>
              </w:rPr>
            </w:pPr>
            <w:ins w:id="7314" w:author="CR1176" w:date="2023-11-09T13:29:00Z">
              <w:r w:rsidRPr="00EA5FA7">
                <w:rPr>
                  <w:lang w:eastAsia="zh-CN"/>
                </w:rPr>
                <w:t>NR CGI</w:t>
              </w:r>
              <w:r>
                <w:rPr>
                  <w:rFonts w:cs="Arial"/>
                  <w:noProof/>
                  <w:szCs w:val="18"/>
                  <w:lang w:eastAsia="zh-CN"/>
                </w:rPr>
                <w:t xml:space="preserve"> </w:t>
              </w:r>
            </w:ins>
          </w:p>
          <w:p w14:paraId="7B5F3E1C" w14:textId="4D3E92C6" w:rsidR="00883BEA" w:rsidRDefault="00883BEA" w:rsidP="00883BEA">
            <w:pPr>
              <w:pStyle w:val="TAL"/>
              <w:keepNext w:val="0"/>
              <w:keepLines w:val="0"/>
              <w:widowControl w:val="0"/>
              <w:rPr>
                <w:ins w:id="7315" w:author="CR1176" w:date="2023-11-09T13:29:00Z"/>
                <w:rFonts w:cs="Arial"/>
                <w:noProof/>
                <w:szCs w:val="18"/>
                <w:lang w:eastAsia="zh-CN"/>
              </w:rPr>
            </w:pPr>
            <w:ins w:id="7316" w:author="CR1176" w:date="2023-11-09T13:29:00Z">
              <w:r>
                <w:rPr>
                  <w:rFonts w:cs="Arial"/>
                  <w:noProof/>
                  <w:szCs w:val="18"/>
                  <w:lang w:eastAsia="zh-CN"/>
                </w:rPr>
                <w:t>9.3.1.12</w:t>
              </w:r>
            </w:ins>
          </w:p>
        </w:tc>
        <w:tc>
          <w:tcPr>
            <w:tcW w:w="1728" w:type="dxa"/>
            <w:tcBorders>
              <w:top w:val="single" w:sz="4" w:space="0" w:color="auto"/>
              <w:left w:val="single" w:sz="4" w:space="0" w:color="auto"/>
              <w:bottom w:val="single" w:sz="4" w:space="0" w:color="auto"/>
              <w:right w:val="single" w:sz="4" w:space="0" w:color="auto"/>
            </w:tcBorders>
          </w:tcPr>
          <w:p w14:paraId="0FDEA14D" w14:textId="74918460" w:rsidR="00883BEA" w:rsidRPr="00001A37" w:rsidRDefault="00883BEA" w:rsidP="00883BEA">
            <w:pPr>
              <w:pStyle w:val="TAL"/>
              <w:keepNext w:val="0"/>
              <w:keepLines w:val="0"/>
              <w:widowControl w:val="0"/>
              <w:rPr>
                <w:ins w:id="7317" w:author="CR1176" w:date="2023-11-09T13:29:00Z"/>
                <w:rFonts w:cs="Arial"/>
                <w:szCs w:val="16"/>
                <w:lang w:eastAsia="ja-JP"/>
              </w:rPr>
            </w:pPr>
            <w:ins w:id="7318" w:author="CR1176" w:date="2023-11-09T13:29:00Z">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ins>
          </w:p>
        </w:tc>
        <w:tc>
          <w:tcPr>
            <w:tcW w:w="1080" w:type="dxa"/>
            <w:tcBorders>
              <w:top w:val="single" w:sz="4" w:space="0" w:color="auto"/>
              <w:left w:val="single" w:sz="4" w:space="0" w:color="auto"/>
              <w:bottom w:val="single" w:sz="4" w:space="0" w:color="auto"/>
              <w:right w:val="single" w:sz="4" w:space="0" w:color="auto"/>
            </w:tcBorders>
          </w:tcPr>
          <w:p w14:paraId="6ADEB474" w14:textId="0D905DE6" w:rsidR="00883BEA" w:rsidRPr="00EA5FA7" w:rsidRDefault="00883BEA" w:rsidP="00883BEA">
            <w:pPr>
              <w:pStyle w:val="TAC"/>
              <w:keepNext w:val="0"/>
              <w:keepLines w:val="0"/>
              <w:widowControl w:val="0"/>
              <w:rPr>
                <w:ins w:id="7319" w:author="CR1176" w:date="2023-11-09T13:29:00Z"/>
                <w:rFonts w:cs="Arial"/>
                <w:noProof/>
                <w:szCs w:val="18"/>
                <w:lang w:eastAsia="ja-JP"/>
              </w:rPr>
            </w:pPr>
            <w:ins w:id="7320" w:author="CR1176" w:date="2023-11-09T13:29:00Z">
              <w:r>
                <w:rPr>
                  <w:rFonts w:cs="Arial"/>
                  <w:noProof/>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CBDA9CB" w14:textId="77777777" w:rsidR="00883BEA" w:rsidRPr="00EA5FA7" w:rsidRDefault="00883BEA" w:rsidP="00883BEA">
            <w:pPr>
              <w:pStyle w:val="TAC"/>
              <w:keepNext w:val="0"/>
              <w:keepLines w:val="0"/>
              <w:widowControl w:val="0"/>
              <w:rPr>
                <w:ins w:id="7321" w:author="CR1176" w:date="2023-11-09T13:29:00Z"/>
                <w:rFonts w:cs="Arial"/>
                <w:noProof/>
                <w:szCs w:val="18"/>
                <w:lang w:eastAsia="ja-JP"/>
              </w:rPr>
            </w:pPr>
          </w:p>
        </w:tc>
      </w:tr>
      <w:tr w:rsidR="00883BEA" w:rsidRPr="00EA5FA7" w14:paraId="2D62992B" w14:textId="77777777" w:rsidTr="00B90779">
        <w:trPr>
          <w:ins w:id="7322" w:author="CR1176" w:date="2023-11-09T13:29:00Z"/>
        </w:trPr>
        <w:tc>
          <w:tcPr>
            <w:tcW w:w="2160" w:type="dxa"/>
            <w:tcBorders>
              <w:top w:val="single" w:sz="4" w:space="0" w:color="auto"/>
              <w:left w:val="single" w:sz="4" w:space="0" w:color="auto"/>
              <w:bottom w:val="single" w:sz="4" w:space="0" w:color="auto"/>
              <w:right w:val="single" w:sz="4" w:space="0" w:color="auto"/>
            </w:tcBorders>
          </w:tcPr>
          <w:p w14:paraId="54B62343" w14:textId="766F0051" w:rsidR="00883BEA" w:rsidRPr="00883BEA" w:rsidRDefault="00883BEA" w:rsidP="00883BEA">
            <w:pPr>
              <w:pStyle w:val="TAL"/>
              <w:keepNext w:val="0"/>
              <w:keepLines w:val="0"/>
              <w:widowControl w:val="0"/>
              <w:overflowPunct/>
              <w:autoSpaceDE/>
              <w:autoSpaceDN/>
              <w:adjustRightInd/>
              <w:ind w:left="318"/>
              <w:textAlignment w:val="auto"/>
              <w:rPr>
                <w:ins w:id="7323" w:author="CR1176" w:date="2023-11-09T13:29:00Z"/>
                <w:rFonts w:eastAsiaTheme="minorEastAsia" w:cs="Arial"/>
                <w:szCs w:val="18"/>
                <w:lang w:eastAsia="ja-JP"/>
              </w:rPr>
            </w:pPr>
            <w:ins w:id="7324" w:author="CR1176" w:date="2023-11-09T13:29:00Z">
              <w:r w:rsidRPr="00883BEA">
                <w:rPr>
                  <w:rFonts w:eastAsiaTheme="minorEastAsia" w:cs="Arial"/>
                  <w:szCs w:val="18"/>
                  <w:lang w:eastAsia="ja-JP"/>
                </w:rPr>
                <w:t>&gt;&gt;New NCGI</w:t>
              </w:r>
            </w:ins>
          </w:p>
        </w:tc>
        <w:tc>
          <w:tcPr>
            <w:tcW w:w="1080" w:type="dxa"/>
            <w:tcBorders>
              <w:top w:val="single" w:sz="4" w:space="0" w:color="auto"/>
              <w:left w:val="single" w:sz="4" w:space="0" w:color="auto"/>
              <w:bottom w:val="single" w:sz="4" w:space="0" w:color="auto"/>
              <w:right w:val="single" w:sz="4" w:space="0" w:color="auto"/>
            </w:tcBorders>
          </w:tcPr>
          <w:p w14:paraId="6A73B6E6" w14:textId="1B6C135F" w:rsidR="00883BEA" w:rsidRDefault="00883BEA" w:rsidP="00883BEA">
            <w:pPr>
              <w:pStyle w:val="TAL"/>
              <w:keepNext w:val="0"/>
              <w:keepLines w:val="0"/>
              <w:widowControl w:val="0"/>
              <w:rPr>
                <w:ins w:id="7325" w:author="CR1176" w:date="2023-11-09T13:29:00Z"/>
                <w:rFonts w:cs="Arial"/>
                <w:szCs w:val="18"/>
                <w:lang w:eastAsia="zh-CN"/>
              </w:rPr>
            </w:pPr>
            <w:ins w:id="7326" w:author="CR1176" w:date="2023-11-09T13:29:00Z">
              <w:r>
                <w:rPr>
                  <w:rFonts w:cs="Arial"/>
                  <w:szCs w:val="18"/>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743C9588" w14:textId="77777777" w:rsidR="00883BEA" w:rsidRPr="00EA5FA7" w:rsidRDefault="00883BEA" w:rsidP="00883BEA">
            <w:pPr>
              <w:pStyle w:val="TAL"/>
              <w:keepNext w:val="0"/>
              <w:keepLines w:val="0"/>
              <w:widowControl w:val="0"/>
              <w:rPr>
                <w:ins w:id="7327" w:author="CR1176" w:date="2023-11-09T13:29:00Z"/>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2FE560" w14:textId="77777777" w:rsidR="00883BEA" w:rsidRDefault="00883BEA" w:rsidP="00883BEA">
            <w:pPr>
              <w:pStyle w:val="TAL"/>
              <w:keepNext w:val="0"/>
              <w:keepLines w:val="0"/>
              <w:widowControl w:val="0"/>
              <w:rPr>
                <w:ins w:id="7328" w:author="CR1176" w:date="2023-11-09T13:29:00Z"/>
                <w:rFonts w:cs="Arial"/>
                <w:noProof/>
                <w:szCs w:val="18"/>
                <w:lang w:eastAsia="zh-CN"/>
              </w:rPr>
            </w:pPr>
            <w:ins w:id="7329" w:author="CR1176" w:date="2023-11-09T13:29:00Z">
              <w:r w:rsidRPr="00EA5FA7">
                <w:rPr>
                  <w:lang w:eastAsia="zh-CN"/>
                </w:rPr>
                <w:t>NR CGI</w:t>
              </w:r>
            </w:ins>
          </w:p>
          <w:p w14:paraId="53416589" w14:textId="747F60C0" w:rsidR="00883BEA" w:rsidRDefault="00883BEA" w:rsidP="00883BEA">
            <w:pPr>
              <w:pStyle w:val="TAL"/>
              <w:keepNext w:val="0"/>
              <w:keepLines w:val="0"/>
              <w:widowControl w:val="0"/>
              <w:rPr>
                <w:ins w:id="7330" w:author="CR1176" w:date="2023-11-09T13:29:00Z"/>
                <w:rFonts w:cs="Arial"/>
                <w:noProof/>
                <w:szCs w:val="18"/>
                <w:lang w:eastAsia="zh-CN"/>
              </w:rPr>
            </w:pPr>
            <w:ins w:id="7331" w:author="CR1176" w:date="2023-11-09T13:29:00Z">
              <w:r>
                <w:rPr>
                  <w:rFonts w:cs="Arial"/>
                  <w:noProof/>
                  <w:szCs w:val="18"/>
                  <w:lang w:eastAsia="zh-CN"/>
                </w:rPr>
                <w:t>9.3.1.12</w:t>
              </w:r>
            </w:ins>
          </w:p>
        </w:tc>
        <w:tc>
          <w:tcPr>
            <w:tcW w:w="1728" w:type="dxa"/>
            <w:tcBorders>
              <w:top w:val="single" w:sz="4" w:space="0" w:color="auto"/>
              <w:left w:val="single" w:sz="4" w:space="0" w:color="auto"/>
              <w:bottom w:val="single" w:sz="4" w:space="0" w:color="auto"/>
              <w:right w:val="single" w:sz="4" w:space="0" w:color="auto"/>
            </w:tcBorders>
          </w:tcPr>
          <w:p w14:paraId="0EE11E9A" w14:textId="55AF8D86" w:rsidR="00883BEA" w:rsidRPr="00001A37" w:rsidRDefault="00883BEA" w:rsidP="00883BEA">
            <w:pPr>
              <w:pStyle w:val="TAL"/>
              <w:keepNext w:val="0"/>
              <w:keepLines w:val="0"/>
              <w:widowControl w:val="0"/>
              <w:rPr>
                <w:ins w:id="7332" w:author="CR1176" w:date="2023-11-09T13:29:00Z"/>
                <w:rFonts w:cs="Arial"/>
                <w:szCs w:val="16"/>
                <w:lang w:eastAsia="ja-JP"/>
              </w:rPr>
            </w:pPr>
            <w:ins w:id="7333" w:author="CR1176" w:date="2023-11-09T13:29:00Z">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ins>
          </w:p>
        </w:tc>
        <w:tc>
          <w:tcPr>
            <w:tcW w:w="1080" w:type="dxa"/>
            <w:tcBorders>
              <w:top w:val="single" w:sz="4" w:space="0" w:color="auto"/>
              <w:left w:val="single" w:sz="4" w:space="0" w:color="auto"/>
              <w:bottom w:val="single" w:sz="4" w:space="0" w:color="auto"/>
              <w:right w:val="single" w:sz="4" w:space="0" w:color="auto"/>
            </w:tcBorders>
          </w:tcPr>
          <w:p w14:paraId="6D5FA7A6" w14:textId="4AD53D8C" w:rsidR="00883BEA" w:rsidRPr="00EA5FA7" w:rsidRDefault="00883BEA" w:rsidP="00883BEA">
            <w:pPr>
              <w:pStyle w:val="TAC"/>
              <w:keepNext w:val="0"/>
              <w:keepLines w:val="0"/>
              <w:widowControl w:val="0"/>
              <w:rPr>
                <w:ins w:id="7334" w:author="CR1176" w:date="2023-11-09T13:29:00Z"/>
                <w:rFonts w:cs="Arial"/>
                <w:noProof/>
                <w:szCs w:val="18"/>
                <w:lang w:eastAsia="ja-JP"/>
              </w:rPr>
            </w:pPr>
            <w:ins w:id="7335" w:author="CR1176" w:date="2023-11-09T13:29: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9AF83DE" w14:textId="77777777" w:rsidR="00883BEA" w:rsidRPr="00EA5FA7" w:rsidRDefault="00883BEA" w:rsidP="00883BEA">
            <w:pPr>
              <w:pStyle w:val="TAC"/>
              <w:keepNext w:val="0"/>
              <w:keepLines w:val="0"/>
              <w:widowControl w:val="0"/>
              <w:rPr>
                <w:ins w:id="7336" w:author="CR1176" w:date="2023-11-09T13:29:00Z"/>
                <w:rFonts w:cs="Arial"/>
                <w:noProof/>
                <w:szCs w:val="18"/>
                <w:lang w:eastAsia="ja-JP"/>
              </w:rPr>
            </w:pP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7337" w:name="_Toc20955858"/>
      <w:bookmarkStart w:id="7338" w:name="_Toc29892970"/>
      <w:bookmarkStart w:id="7339" w:name="_Toc36556907"/>
      <w:bookmarkStart w:id="7340" w:name="_Toc45832334"/>
      <w:bookmarkStart w:id="7341" w:name="_Toc51763587"/>
      <w:bookmarkStart w:id="7342" w:name="_Toc64448753"/>
      <w:bookmarkStart w:id="7343" w:name="_Toc66289412"/>
      <w:bookmarkStart w:id="7344" w:name="_Toc74154525"/>
      <w:bookmarkStart w:id="7345" w:name="_Toc81383269"/>
      <w:bookmarkStart w:id="7346" w:name="_Toc88657902"/>
      <w:bookmarkStart w:id="7347" w:name="_Toc97910814"/>
      <w:bookmarkStart w:id="7348" w:name="_Toc99038534"/>
      <w:bookmarkStart w:id="7349" w:name="_Toc99730797"/>
      <w:bookmarkStart w:id="7350" w:name="_Toc105510926"/>
      <w:bookmarkStart w:id="7351" w:name="_Toc105927458"/>
      <w:bookmarkStart w:id="7352" w:name="_Toc106109998"/>
      <w:bookmarkStart w:id="7353" w:name="_Toc113835435"/>
      <w:bookmarkStart w:id="7354" w:name="_Toc120124282"/>
      <w:bookmarkStart w:id="7355" w:name="_Toc146226549"/>
      <w:bookmarkStart w:id="7356" w:name="_CR9_2_1_6"/>
      <w:bookmarkEnd w:id="7356"/>
      <w:r w:rsidRPr="00EA5FA7">
        <w:t>9.2.1.6</w:t>
      </w:r>
      <w:r w:rsidRPr="00EA5FA7">
        <w:tab/>
        <w:t>F1 SETUP FAILURE</w:t>
      </w:r>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555" w:type="pct"/>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6B00140B" w14:textId="77777777" w:rsidTr="00D059B5">
        <w:tc>
          <w:tcPr>
            <w:tcW w:w="1112" w:type="pct"/>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77402C43" w14:textId="77777777" w:rsidTr="00D059B5">
        <w:tc>
          <w:tcPr>
            <w:tcW w:w="1112" w:type="pct"/>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555" w:type="pct"/>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889" w:type="pct"/>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40EEAB40" w14:textId="77777777" w:rsidTr="00D059B5">
        <w:tc>
          <w:tcPr>
            <w:tcW w:w="1112" w:type="pct"/>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7357" w:name="_Toc20955859"/>
      <w:bookmarkStart w:id="7358" w:name="_Toc29892971"/>
      <w:bookmarkStart w:id="7359" w:name="_Toc36556908"/>
      <w:bookmarkStart w:id="7360" w:name="_Toc45832335"/>
      <w:bookmarkStart w:id="7361" w:name="_Toc51763588"/>
      <w:bookmarkStart w:id="7362" w:name="_Toc64448754"/>
      <w:bookmarkStart w:id="7363" w:name="_Toc66289413"/>
      <w:bookmarkStart w:id="7364" w:name="_Toc74154526"/>
      <w:bookmarkStart w:id="7365" w:name="_Toc81383270"/>
      <w:bookmarkStart w:id="7366" w:name="_Toc88657903"/>
      <w:bookmarkStart w:id="7367" w:name="_Toc97910815"/>
      <w:bookmarkStart w:id="7368" w:name="_Toc99038535"/>
      <w:bookmarkStart w:id="7369" w:name="_Toc99730798"/>
      <w:bookmarkStart w:id="7370" w:name="_Toc105510927"/>
      <w:bookmarkStart w:id="7371" w:name="_Toc105927459"/>
      <w:bookmarkStart w:id="7372" w:name="_Toc106109999"/>
      <w:bookmarkStart w:id="7373" w:name="_Toc113835436"/>
      <w:bookmarkStart w:id="7374" w:name="_Toc120124283"/>
      <w:bookmarkStart w:id="7375" w:name="_Toc146226550"/>
      <w:bookmarkStart w:id="7376" w:name="_CR9_2_1_7"/>
      <w:bookmarkEnd w:id="7376"/>
      <w:r w:rsidRPr="00EA5FA7">
        <w:t>9.2.1.7</w:t>
      </w:r>
      <w:r w:rsidRPr="00EA5FA7">
        <w:tab/>
        <w:t>GNB-DU CONFIGURATION UPDATE</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61E96">
            <w:pPr>
              <w:pStyle w:val="TAL"/>
              <w:rPr>
                <w:lang w:eastAsia="ja-JP"/>
              </w:rPr>
            </w:pPr>
            <w:r w:rsidRPr="00EA5FA7">
              <w:rPr>
                <w:lang w:eastAsia="ja-JP"/>
              </w:rPr>
              <w:t>Message Type</w:t>
            </w:r>
          </w:p>
        </w:tc>
        <w:tc>
          <w:tcPr>
            <w:tcW w:w="1080" w:type="dxa"/>
          </w:tcPr>
          <w:p w14:paraId="04B35164" w14:textId="77777777" w:rsidR="00F970C9" w:rsidRPr="00EA5FA7" w:rsidRDefault="00F970C9" w:rsidP="00F61E96">
            <w:pPr>
              <w:pStyle w:val="TAL"/>
              <w:rPr>
                <w:lang w:eastAsia="ja-JP"/>
              </w:rPr>
            </w:pPr>
            <w:r w:rsidRPr="00EA5FA7">
              <w:rPr>
                <w:lang w:eastAsia="ja-JP"/>
              </w:rPr>
              <w:t>M</w:t>
            </w:r>
          </w:p>
        </w:tc>
        <w:tc>
          <w:tcPr>
            <w:tcW w:w="1080" w:type="dxa"/>
          </w:tcPr>
          <w:p w14:paraId="6E462412" w14:textId="77777777" w:rsidR="00F970C9" w:rsidRPr="00EA5FA7" w:rsidRDefault="00F970C9" w:rsidP="00F61E96">
            <w:pPr>
              <w:pStyle w:val="TAL"/>
              <w:rPr>
                <w:lang w:eastAsia="ja-JP"/>
              </w:rPr>
            </w:pPr>
          </w:p>
        </w:tc>
        <w:tc>
          <w:tcPr>
            <w:tcW w:w="1512" w:type="dxa"/>
          </w:tcPr>
          <w:p w14:paraId="13E2AFF7" w14:textId="77777777" w:rsidR="00F970C9" w:rsidRPr="00EA5FA7" w:rsidRDefault="00F970C9" w:rsidP="00F61E96">
            <w:pPr>
              <w:pStyle w:val="TAL"/>
              <w:rPr>
                <w:lang w:eastAsia="ja-JP"/>
              </w:rPr>
            </w:pPr>
            <w:r w:rsidRPr="00EA5FA7">
              <w:rPr>
                <w:lang w:eastAsia="ja-JP"/>
              </w:rPr>
              <w:t>9.3.1.1</w:t>
            </w:r>
          </w:p>
        </w:tc>
        <w:tc>
          <w:tcPr>
            <w:tcW w:w="1728" w:type="dxa"/>
          </w:tcPr>
          <w:p w14:paraId="7A856015" w14:textId="77777777" w:rsidR="00F970C9" w:rsidRPr="00EA5FA7" w:rsidRDefault="00F970C9" w:rsidP="00F61E96">
            <w:pPr>
              <w:pStyle w:val="TAL"/>
              <w:rPr>
                <w:lang w:eastAsia="ja-JP"/>
              </w:rPr>
            </w:pPr>
          </w:p>
        </w:tc>
        <w:tc>
          <w:tcPr>
            <w:tcW w:w="1080" w:type="dxa"/>
          </w:tcPr>
          <w:p w14:paraId="69C3FF29" w14:textId="77777777" w:rsidR="00F970C9" w:rsidRPr="00EA5FA7" w:rsidRDefault="00F970C9" w:rsidP="00F61E96">
            <w:pPr>
              <w:pStyle w:val="TAC"/>
              <w:rPr>
                <w:lang w:eastAsia="ja-JP"/>
              </w:rPr>
            </w:pPr>
            <w:r w:rsidRPr="00EA5FA7">
              <w:rPr>
                <w:lang w:eastAsia="ja-JP"/>
              </w:rPr>
              <w:t>YES</w:t>
            </w:r>
          </w:p>
        </w:tc>
        <w:tc>
          <w:tcPr>
            <w:tcW w:w="1080" w:type="dxa"/>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61E96">
            <w:pPr>
              <w:pStyle w:val="TAL"/>
              <w:rPr>
                <w:lang w:eastAsia="ja-JP"/>
              </w:rPr>
            </w:pPr>
            <w:r w:rsidRPr="00EA5FA7">
              <w:t>Transaction ID</w:t>
            </w:r>
          </w:p>
        </w:tc>
        <w:tc>
          <w:tcPr>
            <w:tcW w:w="1080" w:type="dxa"/>
          </w:tcPr>
          <w:p w14:paraId="2D838529" w14:textId="77777777" w:rsidR="00F970C9" w:rsidRPr="00EA5FA7" w:rsidRDefault="00F970C9" w:rsidP="00F61E96">
            <w:pPr>
              <w:pStyle w:val="TAL"/>
              <w:rPr>
                <w:lang w:eastAsia="ja-JP"/>
              </w:rPr>
            </w:pPr>
            <w:r w:rsidRPr="00EA5FA7">
              <w:t>M</w:t>
            </w:r>
          </w:p>
        </w:tc>
        <w:tc>
          <w:tcPr>
            <w:tcW w:w="1080" w:type="dxa"/>
          </w:tcPr>
          <w:p w14:paraId="29983343" w14:textId="77777777" w:rsidR="00F970C9" w:rsidRPr="00EA5FA7" w:rsidRDefault="00F970C9" w:rsidP="00F61E96">
            <w:pPr>
              <w:pStyle w:val="TAL"/>
              <w:rPr>
                <w:lang w:eastAsia="ja-JP"/>
              </w:rPr>
            </w:pPr>
          </w:p>
        </w:tc>
        <w:tc>
          <w:tcPr>
            <w:tcW w:w="1512" w:type="dxa"/>
          </w:tcPr>
          <w:p w14:paraId="4EF3621D" w14:textId="77777777" w:rsidR="00F970C9" w:rsidRPr="00EA5FA7" w:rsidRDefault="00F970C9" w:rsidP="00F61E96">
            <w:pPr>
              <w:pStyle w:val="TAL"/>
              <w:rPr>
                <w:lang w:eastAsia="ja-JP"/>
              </w:rPr>
            </w:pPr>
            <w:r w:rsidRPr="00EA5FA7">
              <w:t>9.3.1.23</w:t>
            </w:r>
          </w:p>
        </w:tc>
        <w:tc>
          <w:tcPr>
            <w:tcW w:w="1728" w:type="dxa"/>
          </w:tcPr>
          <w:p w14:paraId="6A07C507" w14:textId="77777777" w:rsidR="00F970C9" w:rsidRPr="00EA5FA7" w:rsidRDefault="00F970C9" w:rsidP="00F61E96">
            <w:pPr>
              <w:pStyle w:val="TAL"/>
              <w:rPr>
                <w:lang w:eastAsia="ja-JP"/>
              </w:rPr>
            </w:pPr>
          </w:p>
        </w:tc>
        <w:tc>
          <w:tcPr>
            <w:tcW w:w="1080" w:type="dxa"/>
          </w:tcPr>
          <w:p w14:paraId="471E9D38" w14:textId="77777777" w:rsidR="00F970C9" w:rsidRPr="00EA5FA7" w:rsidRDefault="00F970C9" w:rsidP="00F61E96">
            <w:pPr>
              <w:pStyle w:val="TAC"/>
              <w:rPr>
                <w:lang w:eastAsia="ja-JP"/>
              </w:rPr>
            </w:pPr>
            <w:r w:rsidRPr="00EA5FA7">
              <w:t>YES</w:t>
            </w:r>
          </w:p>
        </w:tc>
        <w:tc>
          <w:tcPr>
            <w:tcW w:w="1080" w:type="dxa"/>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61E96">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61E96">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lastRenderedPageBreak/>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61E96">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61E9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61E96">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0865B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0865B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0865B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0865B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E269F">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E269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E269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E269F">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E269F">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E269F">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C22EE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C22EE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541AD6">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0F6B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0F6BDF">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A036D1">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E762A0">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E762A0">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180D06">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180D06">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180D0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180D06">
            <w:pPr>
              <w:pStyle w:val="TAC"/>
              <w:rPr>
                <w:rFonts w:cs="Arial"/>
                <w:szCs w:val="18"/>
                <w:lang w:eastAsia="zh-CN"/>
              </w:rPr>
            </w:pPr>
            <w:r w:rsidRPr="009A2F02">
              <w:rPr>
                <w:lang w:eastAsia="zh-CN"/>
              </w:rPr>
              <w:t>ignore</w:t>
            </w:r>
          </w:p>
        </w:tc>
      </w:tr>
      <w:tr w:rsidR="00883BEA" w:rsidRPr="00EA5FA7" w14:paraId="32FD6646" w14:textId="77777777" w:rsidTr="00B90779">
        <w:trPr>
          <w:ins w:id="7377" w:author="CR1176" w:date="2023-11-09T13:30:00Z"/>
        </w:trPr>
        <w:tc>
          <w:tcPr>
            <w:tcW w:w="2160" w:type="dxa"/>
            <w:tcBorders>
              <w:top w:val="single" w:sz="4" w:space="0" w:color="auto"/>
              <w:left w:val="single" w:sz="4" w:space="0" w:color="auto"/>
              <w:bottom w:val="single" w:sz="4" w:space="0" w:color="auto"/>
              <w:right w:val="single" w:sz="4" w:space="0" w:color="auto"/>
            </w:tcBorders>
          </w:tcPr>
          <w:p w14:paraId="76C5FFBF" w14:textId="3AFFDEC2" w:rsidR="00883BEA" w:rsidRPr="009A2F02" w:rsidRDefault="00883BEA" w:rsidP="00883BEA">
            <w:pPr>
              <w:pStyle w:val="TAL"/>
              <w:rPr>
                <w:ins w:id="7378" w:author="CR1176" w:date="2023-11-09T13:30:00Z"/>
                <w:lang w:eastAsia="zh-CN"/>
              </w:rPr>
            </w:pPr>
            <w:ins w:id="7379" w:author="CR1176" w:date="2023-11-09T13:30:00Z">
              <w:r>
                <w:rPr>
                  <w:rFonts w:cs="Arial"/>
                  <w:szCs w:val="18"/>
                  <w:lang w:val="en-US" w:eastAsia="zh-CN"/>
                </w:rPr>
                <w:t>RRC Terminating IAB-Donor Related Info</w:t>
              </w:r>
            </w:ins>
          </w:p>
        </w:tc>
        <w:tc>
          <w:tcPr>
            <w:tcW w:w="1080" w:type="dxa"/>
            <w:tcBorders>
              <w:top w:val="single" w:sz="4" w:space="0" w:color="auto"/>
              <w:left w:val="single" w:sz="4" w:space="0" w:color="auto"/>
              <w:bottom w:val="single" w:sz="4" w:space="0" w:color="auto"/>
              <w:right w:val="single" w:sz="4" w:space="0" w:color="auto"/>
            </w:tcBorders>
          </w:tcPr>
          <w:p w14:paraId="24F1381A" w14:textId="05119923" w:rsidR="00883BEA" w:rsidRPr="009A2F02" w:rsidRDefault="00883BEA" w:rsidP="00883BEA">
            <w:pPr>
              <w:pStyle w:val="TAL"/>
              <w:rPr>
                <w:ins w:id="7380" w:author="CR1176" w:date="2023-11-09T13:30:00Z"/>
                <w:lang w:eastAsia="zh-CN"/>
              </w:rPr>
            </w:pPr>
            <w:ins w:id="7381" w:author="CR1176" w:date="2023-11-09T13:30:00Z">
              <w:r>
                <w:rPr>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5501FEB5" w14:textId="77777777" w:rsidR="00883BEA" w:rsidRPr="00EA5FA7" w:rsidRDefault="00883BEA" w:rsidP="00883BEA">
            <w:pPr>
              <w:pStyle w:val="TAL"/>
              <w:rPr>
                <w:ins w:id="7382" w:author="CR1176" w:date="2023-11-09T13:30:00Z"/>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95479C" w14:textId="639D423A" w:rsidR="00883BEA" w:rsidRPr="009A2F02" w:rsidRDefault="00883BEA" w:rsidP="00883BEA">
            <w:pPr>
              <w:pStyle w:val="TAL"/>
              <w:rPr>
                <w:ins w:id="7383" w:author="CR1176" w:date="2023-11-09T13:30:00Z"/>
                <w:lang w:eastAsia="zh-CN"/>
              </w:rPr>
            </w:pPr>
            <w:ins w:id="7384" w:author="CR1176" w:date="2023-11-09T13:30:00Z">
              <w:r>
                <w:rPr>
                  <w:rFonts w:cs="Arial" w:hint="eastAsia"/>
                  <w:szCs w:val="18"/>
                  <w:lang w:val="en-US" w:eastAsia="zh-CN"/>
                </w:rPr>
                <w:t>9.3.1.</w:t>
              </w:r>
            </w:ins>
            <w:ins w:id="7385" w:author="CR1176" w:date="2023-11-09T13:32:00Z">
              <w:r w:rsidR="00EF5F88">
                <w:rPr>
                  <w:rFonts w:cs="Arial"/>
                  <w:szCs w:val="18"/>
                  <w:lang w:val="en-US" w:eastAsia="zh-CN"/>
                </w:rPr>
                <w:t>302</w:t>
              </w:r>
            </w:ins>
          </w:p>
        </w:tc>
        <w:tc>
          <w:tcPr>
            <w:tcW w:w="1728" w:type="dxa"/>
            <w:tcBorders>
              <w:top w:val="single" w:sz="4" w:space="0" w:color="auto"/>
              <w:left w:val="single" w:sz="4" w:space="0" w:color="auto"/>
              <w:bottom w:val="single" w:sz="4" w:space="0" w:color="auto"/>
              <w:right w:val="single" w:sz="4" w:space="0" w:color="auto"/>
            </w:tcBorders>
          </w:tcPr>
          <w:p w14:paraId="21E90E0E" w14:textId="3C1CDF86" w:rsidR="00883BEA" w:rsidRPr="00EA5FA7" w:rsidRDefault="00883BEA" w:rsidP="00883BEA">
            <w:pPr>
              <w:pStyle w:val="TAL"/>
              <w:rPr>
                <w:ins w:id="7386" w:author="CR1176" w:date="2023-11-09T13:30:00Z"/>
                <w:rFonts w:cs="Arial"/>
                <w:szCs w:val="18"/>
                <w:lang w:eastAsia="ja-JP"/>
              </w:rPr>
            </w:pPr>
            <w:ins w:id="7387" w:author="CR1176" w:date="2023-11-09T13:30:00Z">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ins>
          </w:p>
        </w:tc>
        <w:tc>
          <w:tcPr>
            <w:tcW w:w="1080" w:type="dxa"/>
            <w:tcBorders>
              <w:top w:val="single" w:sz="4" w:space="0" w:color="auto"/>
              <w:left w:val="single" w:sz="4" w:space="0" w:color="auto"/>
              <w:bottom w:val="single" w:sz="4" w:space="0" w:color="auto"/>
              <w:right w:val="single" w:sz="4" w:space="0" w:color="auto"/>
            </w:tcBorders>
          </w:tcPr>
          <w:p w14:paraId="04CCF586" w14:textId="3AB7E1A2" w:rsidR="00883BEA" w:rsidRPr="009A2F02" w:rsidRDefault="00883BEA" w:rsidP="00883BEA">
            <w:pPr>
              <w:pStyle w:val="TAC"/>
              <w:rPr>
                <w:ins w:id="7388" w:author="CR1176" w:date="2023-11-09T13:30:00Z"/>
                <w:lang w:eastAsia="zh-CN"/>
              </w:rPr>
            </w:pPr>
            <w:ins w:id="7389" w:author="CR1176" w:date="2023-11-09T13:30: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45F3BF44" w14:textId="3B57E868" w:rsidR="00883BEA" w:rsidRPr="009A2F02" w:rsidRDefault="00883BEA" w:rsidP="00883BEA">
            <w:pPr>
              <w:pStyle w:val="TAC"/>
              <w:rPr>
                <w:ins w:id="7390" w:author="CR1176" w:date="2023-11-09T13:30:00Z"/>
                <w:lang w:eastAsia="zh-CN"/>
              </w:rPr>
            </w:pPr>
            <w:ins w:id="7391" w:author="CR1176" w:date="2023-11-09T13:30:00Z">
              <w:r>
                <w:rPr>
                  <w:rFonts w:cs="Arial"/>
                  <w:szCs w:val="18"/>
                  <w:lang w:eastAsia="ja-JP"/>
                </w:rPr>
                <w:t>ignore</w:t>
              </w:r>
            </w:ins>
          </w:p>
        </w:tc>
      </w:tr>
      <w:tr w:rsidR="00883BEA" w:rsidRPr="00EA5FA7" w14:paraId="63B16E07" w14:textId="77777777" w:rsidTr="00B90779">
        <w:trPr>
          <w:ins w:id="7392" w:author="CR1176" w:date="2023-11-09T13:30:00Z"/>
        </w:trPr>
        <w:tc>
          <w:tcPr>
            <w:tcW w:w="2160" w:type="dxa"/>
            <w:tcBorders>
              <w:top w:val="single" w:sz="4" w:space="0" w:color="auto"/>
              <w:left w:val="single" w:sz="4" w:space="0" w:color="auto"/>
              <w:bottom w:val="single" w:sz="4" w:space="0" w:color="auto"/>
              <w:right w:val="single" w:sz="4" w:space="0" w:color="auto"/>
            </w:tcBorders>
          </w:tcPr>
          <w:p w14:paraId="59D51919" w14:textId="367BAE7B" w:rsidR="00883BEA" w:rsidRPr="00D33AC2" w:rsidRDefault="00883BEA" w:rsidP="00883BEA">
            <w:pPr>
              <w:pStyle w:val="TAL"/>
              <w:rPr>
                <w:ins w:id="7393" w:author="CR1176" w:date="2023-11-09T13:30:00Z"/>
                <w:lang w:val="fr-FR" w:eastAsia="zh-CN"/>
              </w:rPr>
            </w:pPr>
            <w:ins w:id="7394" w:author="CR1176" w:date="2023-11-09T13:30:00Z">
              <w:r w:rsidRPr="00A56568">
                <w:rPr>
                  <w:rFonts w:cs="Arial"/>
                  <w:szCs w:val="18"/>
                  <w:lang w:val="fr-FR" w:eastAsia="zh-CN"/>
                </w:rPr>
                <w:t>Mobile IAB-MT User Location Information</w:t>
              </w:r>
            </w:ins>
          </w:p>
        </w:tc>
        <w:tc>
          <w:tcPr>
            <w:tcW w:w="1080" w:type="dxa"/>
            <w:tcBorders>
              <w:top w:val="single" w:sz="4" w:space="0" w:color="auto"/>
              <w:left w:val="single" w:sz="4" w:space="0" w:color="auto"/>
              <w:bottom w:val="single" w:sz="4" w:space="0" w:color="auto"/>
              <w:right w:val="single" w:sz="4" w:space="0" w:color="auto"/>
            </w:tcBorders>
          </w:tcPr>
          <w:p w14:paraId="5F30ADD8" w14:textId="41E17036" w:rsidR="00883BEA" w:rsidRPr="009A2F02" w:rsidRDefault="00883BEA" w:rsidP="00883BEA">
            <w:pPr>
              <w:pStyle w:val="TAL"/>
              <w:rPr>
                <w:ins w:id="7395" w:author="CR1176" w:date="2023-11-09T13:30:00Z"/>
                <w:lang w:eastAsia="zh-CN"/>
              </w:rPr>
            </w:pPr>
            <w:ins w:id="7396" w:author="CR1176" w:date="2023-11-09T13:30:00Z">
              <w:r>
                <w:rPr>
                  <w:rFonts w:cs="Arial"/>
                  <w:szCs w:val="18"/>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698A2889" w14:textId="77777777" w:rsidR="00883BEA" w:rsidRPr="00EA5FA7" w:rsidRDefault="00883BEA" w:rsidP="00883BEA">
            <w:pPr>
              <w:pStyle w:val="TAL"/>
              <w:rPr>
                <w:ins w:id="7397" w:author="CR1176" w:date="2023-11-09T13:30:00Z"/>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441ED47" w14:textId="7D60C7E6" w:rsidR="00883BEA" w:rsidRPr="009A2F02" w:rsidRDefault="00883BEA" w:rsidP="00883BEA">
            <w:pPr>
              <w:pStyle w:val="TAL"/>
              <w:rPr>
                <w:ins w:id="7398" w:author="CR1176" w:date="2023-11-09T13:30:00Z"/>
                <w:lang w:eastAsia="zh-CN"/>
              </w:rPr>
            </w:pPr>
            <w:ins w:id="7399" w:author="CR1176" w:date="2023-11-09T13:30:00Z">
              <w:r w:rsidRPr="00E600F9">
                <w:rPr>
                  <w:rFonts w:cs="Arial"/>
                  <w:szCs w:val="18"/>
                  <w:lang w:val="en-US" w:eastAsia="zh-CN"/>
                </w:rPr>
                <w:t>9.3.1.</w:t>
              </w:r>
            </w:ins>
            <w:ins w:id="7400" w:author="CR1176" w:date="2023-11-09T13:32:00Z">
              <w:r w:rsidR="00EF5F88">
                <w:rPr>
                  <w:rFonts w:cs="Arial"/>
                  <w:szCs w:val="18"/>
                  <w:lang w:val="en-US" w:eastAsia="zh-CN"/>
                </w:rPr>
                <w:t>303</w:t>
              </w:r>
            </w:ins>
          </w:p>
        </w:tc>
        <w:tc>
          <w:tcPr>
            <w:tcW w:w="1728" w:type="dxa"/>
            <w:tcBorders>
              <w:top w:val="single" w:sz="4" w:space="0" w:color="auto"/>
              <w:left w:val="single" w:sz="4" w:space="0" w:color="auto"/>
              <w:bottom w:val="single" w:sz="4" w:space="0" w:color="auto"/>
              <w:right w:val="single" w:sz="4" w:space="0" w:color="auto"/>
            </w:tcBorders>
          </w:tcPr>
          <w:p w14:paraId="2038B102" w14:textId="77777777" w:rsidR="00883BEA" w:rsidRPr="00EA5FA7" w:rsidRDefault="00883BEA" w:rsidP="00883BEA">
            <w:pPr>
              <w:pStyle w:val="TAL"/>
              <w:rPr>
                <w:ins w:id="7401" w:author="CR1176" w:date="2023-11-09T13:30: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EB6914" w14:textId="47BAD0F8" w:rsidR="00883BEA" w:rsidRPr="009A2F02" w:rsidRDefault="00883BEA" w:rsidP="00883BEA">
            <w:pPr>
              <w:pStyle w:val="TAC"/>
              <w:rPr>
                <w:ins w:id="7402" w:author="CR1176" w:date="2023-11-09T13:30:00Z"/>
                <w:lang w:eastAsia="zh-CN"/>
              </w:rPr>
            </w:pPr>
            <w:ins w:id="7403" w:author="CR1176" w:date="2023-11-09T13:30: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172AE575" w14:textId="64EF8D7D" w:rsidR="00883BEA" w:rsidRPr="009A2F02" w:rsidRDefault="00883BEA" w:rsidP="00883BEA">
            <w:pPr>
              <w:pStyle w:val="TAC"/>
              <w:rPr>
                <w:ins w:id="7404" w:author="CR1176" w:date="2023-11-09T13:30:00Z"/>
                <w:lang w:eastAsia="zh-CN"/>
              </w:rPr>
            </w:pPr>
            <w:ins w:id="7405" w:author="CR1176" w:date="2023-11-09T13:30:00Z">
              <w:r>
                <w:rPr>
                  <w:rFonts w:cs="Arial"/>
                  <w:szCs w:val="18"/>
                  <w:lang w:eastAsia="ja-JP"/>
                </w:rPr>
                <w:t>ignore</w:t>
              </w:r>
            </w:ins>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7406" w:name="_Toc20955860"/>
      <w:bookmarkStart w:id="7407" w:name="_Toc29892972"/>
      <w:bookmarkStart w:id="7408" w:name="_Toc36556909"/>
      <w:bookmarkStart w:id="7409" w:name="_Toc45832336"/>
      <w:bookmarkStart w:id="7410" w:name="_Toc51763589"/>
      <w:bookmarkStart w:id="7411" w:name="_Toc64448755"/>
      <w:bookmarkStart w:id="7412" w:name="_Toc66289414"/>
      <w:bookmarkStart w:id="7413" w:name="_Toc74154527"/>
      <w:bookmarkStart w:id="7414" w:name="_Toc81383271"/>
      <w:bookmarkStart w:id="7415" w:name="_Toc88657904"/>
      <w:bookmarkStart w:id="7416" w:name="_Toc97910816"/>
      <w:bookmarkStart w:id="7417" w:name="_Toc99038536"/>
      <w:bookmarkStart w:id="7418" w:name="_Toc99730799"/>
      <w:bookmarkStart w:id="7419" w:name="_Toc105510928"/>
      <w:bookmarkStart w:id="7420" w:name="_Toc105927460"/>
      <w:bookmarkStart w:id="7421" w:name="_Toc106110000"/>
      <w:bookmarkStart w:id="7422" w:name="_Toc113835437"/>
      <w:bookmarkStart w:id="7423" w:name="_Toc120124284"/>
      <w:bookmarkStart w:id="7424" w:name="_Toc146226551"/>
      <w:bookmarkStart w:id="7425" w:name="_CR9_2_1_8"/>
      <w:bookmarkEnd w:id="7425"/>
      <w:r w:rsidRPr="00EA5FA7">
        <w:lastRenderedPageBreak/>
        <w:t>9.2.1.8</w:t>
      </w:r>
      <w:r w:rsidRPr="00EA5FA7">
        <w:tab/>
        <w:t>GNB-DU CONFIGURATION UPDATE ACKNOWLEDGE</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90779">
            <w:pPr>
              <w:pStyle w:val="TAL"/>
              <w:keepNext w:val="0"/>
              <w:keepLines w:val="0"/>
              <w:widowControl w:val="0"/>
              <w:rPr>
                <w:lang w:eastAsia="ja-JP"/>
              </w:rPr>
            </w:pPr>
          </w:p>
        </w:tc>
        <w:tc>
          <w:tcPr>
            <w:tcW w:w="1512" w:type="dxa"/>
          </w:tcPr>
          <w:p w14:paraId="178AA83C"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90779">
            <w:pPr>
              <w:pStyle w:val="TAL"/>
              <w:keepNext w:val="0"/>
              <w:keepLines w:val="0"/>
              <w:widowControl w:val="0"/>
              <w:rPr>
                <w:lang w:eastAsia="ja-JP"/>
              </w:rPr>
            </w:pPr>
          </w:p>
        </w:tc>
        <w:tc>
          <w:tcPr>
            <w:tcW w:w="1080" w:type="dxa"/>
          </w:tcPr>
          <w:p w14:paraId="5F3820AA"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90779">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90779">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90779">
            <w:pPr>
              <w:pStyle w:val="TAL"/>
              <w:keepNext w:val="0"/>
              <w:keepLines w:val="0"/>
              <w:widowControl w:val="0"/>
              <w:rPr>
                <w:lang w:eastAsia="ja-JP"/>
              </w:rPr>
            </w:pPr>
          </w:p>
        </w:tc>
        <w:tc>
          <w:tcPr>
            <w:tcW w:w="1512" w:type="dxa"/>
          </w:tcPr>
          <w:p w14:paraId="28270F15" w14:textId="77777777" w:rsidR="00F970C9" w:rsidRPr="00EA5FA7" w:rsidRDefault="00F970C9" w:rsidP="00B90779">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90779">
            <w:pPr>
              <w:pStyle w:val="TAL"/>
              <w:keepNext w:val="0"/>
              <w:keepLines w:val="0"/>
              <w:widowControl w:val="0"/>
              <w:rPr>
                <w:lang w:eastAsia="ja-JP"/>
              </w:rPr>
            </w:pPr>
          </w:p>
        </w:tc>
        <w:tc>
          <w:tcPr>
            <w:tcW w:w="1080" w:type="dxa"/>
          </w:tcPr>
          <w:p w14:paraId="5811361E"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90779">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90779">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90779">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90779">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90779">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90779">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3569F46E"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90779">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90779">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90779">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rsidP="00B90779">
            <w:pPr>
              <w:widowControl w:val="0"/>
              <w:ind w:leftChars="200" w:left="400"/>
              <w:rPr>
                <w:rFonts w:ascii="Arial" w:hAnsi="Arial" w:cs="Arial"/>
                <w:b/>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lastRenderedPageBreak/>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sz w:val="18"/>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90779">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90779">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90779">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90779">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90779">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90779">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90779">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90779">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90779">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90779">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90779">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90779">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90779">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90779">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90779">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7426" w:name="_Toc20955861"/>
      <w:bookmarkStart w:id="7427" w:name="_Toc29892973"/>
      <w:bookmarkStart w:id="7428" w:name="_Toc36556910"/>
      <w:bookmarkStart w:id="7429" w:name="_Toc45832337"/>
      <w:bookmarkStart w:id="7430" w:name="_Toc51763590"/>
      <w:bookmarkStart w:id="7431" w:name="_Toc64448756"/>
      <w:bookmarkStart w:id="7432" w:name="_Toc66289415"/>
      <w:bookmarkStart w:id="7433" w:name="_Toc74154528"/>
      <w:bookmarkStart w:id="7434" w:name="_Toc81383272"/>
      <w:bookmarkStart w:id="7435" w:name="_Toc88657905"/>
      <w:bookmarkStart w:id="7436" w:name="_Toc97910817"/>
      <w:bookmarkStart w:id="7437" w:name="_Toc99038537"/>
      <w:bookmarkStart w:id="7438" w:name="_Toc99730800"/>
      <w:bookmarkStart w:id="7439" w:name="_Toc105510929"/>
      <w:bookmarkStart w:id="7440" w:name="_Toc105927461"/>
      <w:bookmarkStart w:id="7441" w:name="_Toc106110001"/>
      <w:bookmarkStart w:id="7442" w:name="_Toc113835438"/>
      <w:bookmarkStart w:id="7443" w:name="_Toc120124285"/>
      <w:bookmarkStart w:id="7444" w:name="_Toc146226552"/>
      <w:bookmarkStart w:id="7445" w:name="_CR9_2_1_9"/>
      <w:bookmarkEnd w:id="7445"/>
      <w:r w:rsidRPr="00EA5FA7">
        <w:t>9.2.1.9</w:t>
      </w:r>
      <w:r w:rsidRPr="00EA5FA7">
        <w:tab/>
        <w:t>GNB-DU CONFIGURATION UPDATE FAILURE</w:t>
      </w:r>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7446" w:name="_Toc20955862"/>
      <w:bookmarkStart w:id="7447" w:name="_Toc29892974"/>
      <w:bookmarkStart w:id="7448" w:name="_Toc36556911"/>
      <w:bookmarkStart w:id="7449" w:name="_Toc45832338"/>
      <w:bookmarkStart w:id="7450" w:name="_Toc51763591"/>
      <w:bookmarkStart w:id="7451" w:name="_Toc64448757"/>
      <w:bookmarkStart w:id="7452" w:name="_Toc66289416"/>
      <w:bookmarkStart w:id="7453" w:name="_Toc74154529"/>
      <w:bookmarkStart w:id="7454" w:name="_Toc81383273"/>
      <w:bookmarkStart w:id="7455" w:name="_Toc88657906"/>
      <w:bookmarkStart w:id="7456" w:name="_Toc97910818"/>
      <w:bookmarkStart w:id="7457" w:name="_Toc99038538"/>
      <w:bookmarkStart w:id="7458" w:name="_Toc99730801"/>
      <w:bookmarkStart w:id="7459" w:name="_Toc105510930"/>
      <w:bookmarkStart w:id="7460" w:name="_Toc105927462"/>
      <w:bookmarkStart w:id="7461" w:name="_Toc106110002"/>
      <w:bookmarkStart w:id="7462" w:name="_Toc113835439"/>
      <w:bookmarkStart w:id="7463" w:name="_Toc120124286"/>
      <w:bookmarkStart w:id="7464" w:name="_Toc146226553"/>
      <w:bookmarkStart w:id="7465" w:name="_CR9_2_1_10"/>
      <w:bookmarkEnd w:id="7465"/>
      <w:r w:rsidRPr="00EA5FA7">
        <w:t>9.2.1.10</w:t>
      </w:r>
      <w:r w:rsidRPr="00EA5FA7">
        <w:tab/>
        <w:t>GNB-CU CONFIGURATION UPDATE</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177826">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177826">
            <w:pPr>
              <w:pStyle w:val="TAL"/>
              <w:keepNext w:val="0"/>
              <w:keepLines w:val="0"/>
              <w:widowControl w:val="0"/>
              <w:rPr>
                <w:lang w:eastAsia="ja-JP"/>
              </w:rPr>
            </w:pPr>
          </w:p>
        </w:tc>
        <w:tc>
          <w:tcPr>
            <w:tcW w:w="1512" w:type="dxa"/>
          </w:tcPr>
          <w:p w14:paraId="1A6466A3" w14:textId="77777777" w:rsidR="00F970C9" w:rsidRPr="00EA5FA7" w:rsidRDefault="00F970C9" w:rsidP="00177826">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177826">
            <w:pPr>
              <w:pStyle w:val="TAL"/>
              <w:keepNext w:val="0"/>
              <w:keepLines w:val="0"/>
              <w:widowControl w:val="0"/>
              <w:rPr>
                <w:lang w:eastAsia="ja-JP"/>
              </w:rPr>
            </w:pPr>
          </w:p>
        </w:tc>
        <w:tc>
          <w:tcPr>
            <w:tcW w:w="1080" w:type="dxa"/>
          </w:tcPr>
          <w:p w14:paraId="70B91D9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177826">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177826">
            <w:pPr>
              <w:pStyle w:val="TAL"/>
              <w:keepNext w:val="0"/>
              <w:keepLines w:val="0"/>
              <w:widowControl w:val="0"/>
              <w:rPr>
                <w:lang w:eastAsia="ja-JP"/>
              </w:rPr>
            </w:pPr>
          </w:p>
        </w:tc>
        <w:tc>
          <w:tcPr>
            <w:tcW w:w="1512" w:type="dxa"/>
          </w:tcPr>
          <w:p w14:paraId="2F50F968" w14:textId="77777777" w:rsidR="00F970C9" w:rsidRPr="00EA5FA7" w:rsidRDefault="00F970C9" w:rsidP="00177826">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177826">
            <w:pPr>
              <w:pStyle w:val="TAL"/>
              <w:keepNext w:val="0"/>
              <w:keepLines w:val="0"/>
              <w:widowControl w:val="0"/>
              <w:rPr>
                <w:lang w:eastAsia="ja-JP"/>
              </w:rPr>
            </w:pPr>
          </w:p>
        </w:tc>
        <w:tc>
          <w:tcPr>
            <w:tcW w:w="1080" w:type="dxa"/>
          </w:tcPr>
          <w:p w14:paraId="61810343"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17782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177826">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17782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17782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177826">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17782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17782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17782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17782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17782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w:t>
            </w:r>
            <w:r w:rsidRPr="00EA5FA7">
              <w:rPr>
                <w:rFonts w:cs="Arial"/>
                <w:szCs w:val="18"/>
                <w:lang w:eastAsia="ja-JP"/>
              </w:rPr>
              <w:lastRenderedPageBreak/>
              <w:t>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177826">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177826">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17782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17782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17782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177826">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177826">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17782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177826">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17782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17782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177826">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177826">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17782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17782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177826">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17782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177826">
            <w:pPr>
              <w:pStyle w:val="TAC"/>
              <w:keepNext w:val="0"/>
              <w:keepLines w:val="0"/>
              <w:widowControl w:val="0"/>
              <w:rPr>
                <w:lang w:eastAsia="ja-JP"/>
              </w:rPr>
            </w:pPr>
            <w:r w:rsidRPr="00DA11D0">
              <w:rPr>
                <w:rFonts w:cs="Arial"/>
                <w:szCs w:val="18"/>
                <w:lang w:eastAsia="ja-JP"/>
              </w:rPr>
              <w:t>ignore</w:t>
            </w:r>
          </w:p>
        </w:tc>
      </w:tr>
      <w:tr w:rsidR="00987D7E" w:rsidRPr="00EA5FA7" w14:paraId="512264FE" w14:textId="77777777" w:rsidTr="00B90779">
        <w:trPr>
          <w:ins w:id="7466" w:author="CR1129" w:date="2023-11-07T20:08:00Z"/>
        </w:trPr>
        <w:tc>
          <w:tcPr>
            <w:tcW w:w="2160" w:type="dxa"/>
            <w:tcBorders>
              <w:top w:val="single" w:sz="4" w:space="0" w:color="auto"/>
              <w:left w:val="single" w:sz="4" w:space="0" w:color="auto"/>
              <w:bottom w:val="single" w:sz="4" w:space="0" w:color="auto"/>
              <w:right w:val="single" w:sz="4" w:space="0" w:color="auto"/>
            </w:tcBorders>
          </w:tcPr>
          <w:p w14:paraId="1C953ACF" w14:textId="35157461" w:rsidR="00987D7E" w:rsidRPr="00DA11D0" w:rsidRDefault="00987D7E" w:rsidP="00987D7E">
            <w:pPr>
              <w:pStyle w:val="TAL"/>
              <w:keepNext w:val="0"/>
              <w:keepLines w:val="0"/>
              <w:widowControl w:val="0"/>
              <w:ind w:leftChars="200" w:left="400"/>
              <w:rPr>
                <w:ins w:id="7467" w:author="CR1129" w:date="2023-11-07T20:08:00Z"/>
                <w:rFonts w:cs="Arial"/>
                <w:szCs w:val="18"/>
                <w:lang w:eastAsia="ja-JP"/>
              </w:rPr>
            </w:pPr>
            <w:ins w:id="7468" w:author="CR1129" w:date="2023-11-06T14:18:00Z">
              <w:r>
                <w:rPr>
                  <w:rFonts w:cs="Arial"/>
                  <w:b/>
                  <w:bCs/>
                  <w:szCs w:val="18"/>
                  <w:lang w:eastAsia="ja-JP"/>
                </w:rPr>
                <w:t>&gt;&gt;</w:t>
              </w:r>
              <w:bookmarkStart w:id="7469" w:name="_Hlk127485174"/>
              <w:r>
                <w:rPr>
                  <w:rFonts w:cs="Arial"/>
                  <w:b/>
                  <w:bCs/>
                  <w:szCs w:val="18"/>
                  <w:lang w:eastAsia="ja-JP"/>
                </w:rPr>
                <w:t>SSBs within the cell to be Activated List</w:t>
              </w:r>
            </w:ins>
            <w:bookmarkEnd w:id="7469"/>
          </w:p>
        </w:tc>
        <w:tc>
          <w:tcPr>
            <w:tcW w:w="1080" w:type="dxa"/>
            <w:tcBorders>
              <w:top w:val="single" w:sz="4" w:space="0" w:color="auto"/>
              <w:left w:val="single" w:sz="4" w:space="0" w:color="auto"/>
              <w:bottom w:val="single" w:sz="4" w:space="0" w:color="auto"/>
              <w:right w:val="single" w:sz="4" w:space="0" w:color="auto"/>
            </w:tcBorders>
          </w:tcPr>
          <w:p w14:paraId="23FDCB93" w14:textId="77777777" w:rsidR="00987D7E" w:rsidRPr="00DA11D0" w:rsidRDefault="00987D7E" w:rsidP="00987D7E">
            <w:pPr>
              <w:pStyle w:val="TAL"/>
              <w:keepNext w:val="0"/>
              <w:keepLines w:val="0"/>
              <w:widowControl w:val="0"/>
              <w:rPr>
                <w:ins w:id="7470" w:author="CR1129" w:date="2023-11-07T20:08:00Z"/>
                <w:lang w:eastAsia="ja-JP"/>
              </w:rPr>
            </w:pPr>
          </w:p>
        </w:tc>
        <w:tc>
          <w:tcPr>
            <w:tcW w:w="1080" w:type="dxa"/>
            <w:tcBorders>
              <w:top w:val="single" w:sz="4" w:space="0" w:color="auto"/>
              <w:left w:val="single" w:sz="4" w:space="0" w:color="auto"/>
              <w:bottom w:val="single" w:sz="4" w:space="0" w:color="auto"/>
              <w:right w:val="single" w:sz="4" w:space="0" w:color="auto"/>
            </w:tcBorders>
          </w:tcPr>
          <w:p w14:paraId="5A779EF7" w14:textId="131E8312" w:rsidR="00987D7E" w:rsidRPr="00EA5FA7" w:rsidRDefault="00987D7E" w:rsidP="00987D7E">
            <w:pPr>
              <w:pStyle w:val="TAL"/>
              <w:keepNext w:val="0"/>
              <w:keepLines w:val="0"/>
              <w:widowControl w:val="0"/>
              <w:rPr>
                <w:ins w:id="7471" w:author="CR1129" w:date="2023-11-07T20:08:00Z"/>
                <w:i/>
                <w:lang w:eastAsia="ja-JP"/>
              </w:rPr>
            </w:pPr>
            <w:ins w:id="7472" w:author="CR1129" w:date="2023-11-06T14:18:00Z">
              <w:r>
                <w:rPr>
                  <w:rFonts w:cs="Arial"/>
                  <w:i/>
                  <w:iCs/>
                  <w:lang w:eastAsia="ja-JP"/>
                </w:rPr>
                <w:t>0 .. &lt;</w:t>
              </w:r>
              <w:r>
                <w:t xml:space="preserve"> </w:t>
              </w:r>
              <w:r>
                <w:rPr>
                  <w:rFonts w:cs="Arial"/>
                  <w:i/>
                  <w:iCs/>
                  <w:lang w:eastAsia="ja-JP"/>
                </w:rPr>
                <w:t>maxnoofSSBAreas&gt;</w:t>
              </w:r>
            </w:ins>
          </w:p>
        </w:tc>
        <w:tc>
          <w:tcPr>
            <w:tcW w:w="1512" w:type="dxa"/>
            <w:tcBorders>
              <w:top w:val="single" w:sz="4" w:space="0" w:color="auto"/>
              <w:left w:val="single" w:sz="4" w:space="0" w:color="auto"/>
              <w:bottom w:val="single" w:sz="4" w:space="0" w:color="auto"/>
              <w:right w:val="single" w:sz="4" w:space="0" w:color="auto"/>
            </w:tcBorders>
          </w:tcPr>
          <w:p w14:paraId="3A1A5E65" w14:textId="77777777" w:rsidR="00987D7E" w:rsidRPr="00482F25" w:rsidRDefault="00987D7E" w:rsidP="00987D7E">
            <w:pPr>
              <w:pStyle w:val="TAL"/>
              <w:keepNext w:val="0"/>
              <w:keepLines w:val="0"/>
              <w:widowControl w:val="0"/>
              <w:rPr>
                <w:ins w:id="7473" w:author="CR1129" w:date="2023-11-07T20:08:00Z"/>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0A41B6A" w14:textId="149712DC" w:rsidR="00987D7E" w:rsidRDefault="00987D7E" w:rsidP="00987D7E">
            <w:pPr>
              <w:widowControl w:val="0"/>
              <w:spacing w:after="0"/>
              <w:rPr>
                <w:ins w:id="7474" w:author="CR1129" w:date="2023-11-07T20:08:00Z"/>
                <w:rFonts w:ascii="Arial" w:hAnsi="Arial" w:cs="Arial"/>
                <w:sz w:val="18"/>
                <w:szCs w:val="18"/>
                <w:lang w:eastAsia="ja-JP"/>
              </w:rPr>
            </w:pPr>
            <w:ins w:id="7475" w:author="CR1129" w:date="2023-11-06T14:18:00Z">
              <w:r>
                <w:rPr>
                  <w:rFonts w:ascii="Arial" w:hAnsi="Arial"/>
                  <w:sz w:val="18"/>
                  <w:lang w:eastAsia="ja-JP"/>
                </w:rPr>
                <w:t>List of SSB beams within the cell requested to be activated</w:t>
              </w:r>
            </w:ins>
          </w:p>
        </w:tc>
        <w:tc>
          <w:tcPr>
            <w:tcW w:w="1080" w:type="dxa"/>
            <w:tcBorders>
              <w:top w:val="single" w:sz="4" w:space="0" w:color="auto"/>
              <w:left w:val="single" w:sz="4" w:space="0" w:color="auto"/>
              <w:bottom w:val="single" w:sz="4" w:space="0" w:color="auto"/>
              <w:right w:val="single" w:sz="4" w:space="0" w:color="auto"/>
            </w:tcBorders>
          </w:tcPr>
          <w:p w14:paraId="52BC795D" w14:textId="02BB3E6E" w:rsidR="00987D7E" w:rsidRPr="00DA11D0" w:rsidRDefault="00987D7E" w:rsidP="00987D7E">
            <w:pPr>
              <w:pStyle w:val="TAC"/>
              <w:keepNext w:val="0"/>
              <w:keepLines w:val="0"/>
              <w:widowControl w:val="0"/>
              <w:rPr>
                <w:ins w:id="7476" w:author="CR1129" w:date="2023-11-07T20:08:00Z"/>
                <w:rFonts w:cs="Arial"/>
                <w:szCs w:val="18"/>
                <w:lang w:eastAsia="ja-JP"/>
              </w:rPr>
            </w:pPr>
            <w:ins w:id="7477" w:author="CR1129" w:date="2023-11-06T14:18:00Z">
              <w:r>
                <w:rPr>
                  <w:rFonts w:cs="Arial"/>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2388C60B" w14:textId="6456BC24" w:rsidR="00987D7E" w:rsidRPr="00DA11D0" w:rsidRDefault="00987D7E" w:rsidP="00987D7E">
            <w:pPr>
              <w:pStyle w:val="TAC"/>
              <w:keepNext w:val="0"/>
              <w:keepLines w:val="0"/>
              <w:widowControl w:val="0"/>
              <w:rPr>
                <w:ins w:id="7478" w:author="CR1129" w:date="2023-11-07T20:08:00Z"/>
                <w:rFonts w:cs="Arial"/>
                <w:szCs w:val="18"/>
                <w:lang w:eastAsia="ja-JP"/>
              </w:rPr>
            </w:pPr>
            <w:ins w:id="7479" w:author="CR1129" w:date="2023-11-06T14:18:00Z">
              <w:r>
                <w:rPr>
                  <w:rFonts w:cs="Arial"/>
                  <w:lang w:eastAsia="ja-JP"/>
                </w:rPr>
                <w:t>reject</w:t>
              </w:r>
            </w:ins>
          </w:p>
        </w:tc>
      </w:tr>
      <w:tr w:rsidR="00987D7E" w:rsidRPr="00EA5FA7" w14:paraId="5F4C7BB1" w14:textId="77777777" w:rsidTr="00B90779">
        <w:trPr>
          <w:ins w:id="7480" w:author="CR1129" w:date="2023-11-07T20:08:00Z"/>
        </w:trPr>
        <w:tc>
          <w:tcPr>
            <w:tcW w:w="2160" w:type="dxa"/>
            <w:tcBorders>
              <w:top w:val="single" w:sz="4" w:space="0" w:color="auto"/>
              <w:left w:val="single" w:sz="4" w:space="0" w:color="auto"/>
              <w:bottom w:val="single" w:sz="4" w:space="0" w:color="auto"/>
              <w:right w:val="single" w:sz="4" w:space="0" w:color="auto"/>
            </w:tcBorders>
          </w:tcPr>
          <w:p w14:paraId="2784B155" w14:textId="6E7C9FC9" w:rsidR="00987D7E" w:rsidRPr="00DA11D0" w:rsidRDefault="00987D7E" w:rsidP="00987D7E">
            <w:pPr>
              <w:pStyle w:val="TAL"/>
              <w:keepNext w:val="0"/>
              <w:keepLines w:val="0"/>
              <w:widowControl w:val="0"/>
              <w:ind w:leftChars="200" w:left="400"/>
              <w:rPr>
                <w:ins w:id="7481" w:author="CR1129" w:date="2023-11-07T20:08:00Z"/>
                <w:rFonts w:cs="Arial"/>
                <w:szCs w:val="18"/>
                <w:lang w:eastAsia="ja-JP"/>
              </w:rPr>
            </w:pPr>
            <w:ins w:id="7482" w:author="CR1129" w:date="2023-11-06T14:18:00Z">
              <w:r>
                <w:rPr>
                  <w:rFonts w:eastAsia="Malgun Gothic"/>
                  <w:lang w:eastAsia="zh-CN"/>
                </w:rPr>
                <w:t xml:space="preserve">   </w:t>
              </w:r>
              <w:r>
                <w:rPr>
                  <w:rFonts w:eastAsia="Malgun Gothic" w:hint="eastAsia"/>
                  <w:lang w:eastAsia="zh-CN"/>
                </w:rPr>
                <w:t>&gt;</w:t>
              </w:r>
              <w:r>
                <w:rPr>
                  <w:rFonts w:eastAsia="Malgun Gothic"/>
                  <w:lang w:eastAsia="zh-CN"/>
                </w:rPr>
                <w:t>&gt;&gt;</w:t>
              </w:r>
              <w:r>
                <w:rPr>
                  <w:lang w:eastAsia="zh-CN"/>
                </w:rPr>
                <w:t>SSB Index</w:t>
              </w:r>
            </w:ins>
          </w:p>
        </w:tc>
        <w:tc>
          <w:tcPr>
            <w:tcW w:w="1080" w:type="dxa"/>
            <w:tcBorders>
              <w:top w:val="single" w:sz="4" w:space="0" w:color="auto"/>
              <w:left w:val="single" w:sz="4" w:space="0" w:color="auto"/>
              <w:bottom w:val="single" w:sz="4" w:space="0" w:color="auto"/>
              <w:right w:val="single" w:sz="4" w:space="0" w:color="auto"/>
            </w:tcBorders>
          </w:tcPr>
          <w:p w14:paraId="2893C00E" w14:textId="3E0ACDFE" w:rsidR="00987D7E" w:rsidRPr="00DA11D0" w:rsidRDefault="00987D7E" w:rsidP="00987D7E">
            <w:pPr>
              <w:pStyle w:val="TAL"/>
              <w:keepNext w:val="0"/>
              <w:keepLines w:val="0"/>
              <w:widowControl w:val="0"/>
              <w:rPr>
                <w:ins w:id="7483" w:author="CR1129" w:date="2023-11-07T20:08:00Z"/>
                <w:lang w:eastAsia="ja-JP"/>
              </w:rPr>
            </w:pPr>
            <w:ins w:id="7484" w:author="CR1129" w:date="2023-11-06T14:18:00Z">
              <w:r>
                <w:t>M</w:t>
              </w:r>
            </w:ins>
          </w:p>
        </w:tc>
        <w:tc>
          <w:tcPr>
            <w:tcW w:w="1080" w:type="dxa"/>
            <w:tcBorders>
              <w:top w:val="single" w:sz="4" w:space="0" w:color="auto"/>
              <w:left w:val="single" w:sz="4" w:space="0" w:color="auto"/>
              <w:bottom w:val="single" w:sz="4" w:space="0" w:color="auto"/>
              <w:right w:val="single" w:sz="4" w:space="0" w:color="auto"/>
            </w:tcBorders>
          </w:tcPr>
          <w:p w14:paraId="473B9913" w14:textId="77777777" w:rsidR="00987D7E" w:rsidRPr="00EA5FA7" w:rsidRDefault="00987D7E" w:rsidP="00987D7E">
            <w:pPr>
              <w:pStyle w:val="TAL"/>
              <w:keepNext w:val="0"/>
              <w:keepLines w:val="0"/>
              <w:widowControl w:val="0"/>
              <w:rPr>
                <w:ins w:id="7485" w:author="CR1129" w:date="2023-11-07T20:08: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C4C63" w14:textId="3F8D595F" w:rsidR="00987D7E" w:rsidRPr="00482F25" w:rsidRDefault="00987D7E" w:rsidP="00987D7E">
            <w:pPr>
              <w:pStyle w:val="TAL"/>
              <w:keepNext w:val="0"/>
              <w:keepLines w:val="0"/>
              <w:widowControl w:val="0"/>
              <w:rPr>
                <w:ins w:id="7486" w:author="CR1129" w:date="2023-11-07T20:08:00Z"/>
                <w:rFonts w:cs="Arial"/>
                <w:szCs w:val="18"/>
                <w:lang w:eastAsia="zh-CN"/>
              </w:rPr>
            </w:pPr>
            <w:ins w:id="7487" w:author="CR1129" w:date="2023-11-06T14:18:00Z">
              <w:r>
                <w:rPr>
                  <w:lang w:eastAsia="ja-JP"/>
                </w:rPr>
                <w:t>INTEGER (0..63)</w:t>
              </w:r>
            </w:ins>
          </w:p>
        </w:tc>
        <w:tc>
          <w:tcPr>
            <w:tcW w:w="1728" w:type="dxa"/>
            <w:tcBorders>
              <w:top w:val="single" w:sz="4" w:space="0" w:color="auto"/>
              <w:left w:val="single" w:sz="4" w:space="0" w:color="auto"/>
              <w:bottom w:val="single" w:sz="4" w:space="0" w:color="auto"/>
              <w:right w:val="single" w:sz="4" w:space="0" w:color="auto"/>
            </w:tcBorders>
          </w:tcPr>
          <w:p w14:paraId="59BB4DAD" w14:textId="2CAA7205" w:rsidR="00987D7E" w:rsidRDefault="00987D7E" w:rsidP="00987D7E">
            <w:pPr>
              <w:widowControl w:val="0"/>
              <w:spacing w:after="0"/>
              <w:rPr>
                <w:ins w:id="7488" w:author="CR1129" w:date="2023-11-07T20:08:00Z"/>
                <w:rFonts w:ascii="Arial" w:hAnsi="Arial" w:cs="Arial"/>
                <w:sz w:val="18"/>
                <w:szCs w:val="18"/>
                <w:lang w:eastAsia="ja-JP"/>
              </w:rPr>
            </w:pPr>
            <w:ins w:id="7489" w:author="CR1129" w:date="2023-11-06T14:18:00Z">
              <w:r>
                <w:rPr>
                  <w:rFonts w:ascii="Arial" w:hAnsi="Arial"/>
                  <w:sz w:val="18"/>
                  <w:lang w:eastAsia="ja-JP"/>
                </w:rPr>
                <w:t>Identifier of SSB beam requested to be activated</w:t>
              </w:r>
            </w:ins>
          </w:p>
        </w:tc>
        <w:tc>
          <w:tcPr>
            <w:tcW w:w="1080" w:type="dxa"/>
            <w:tcBorders>
              <w:top w:val="single" w:sz="4" w:space="0" w:color="auto"/>
              <w:left w:val="single" w:sz="4" w:space="0" w:color="auto"/>
              <w:bottom w:val="single" w:sz="4" w:space="0" w:color="auto"/>
              <w:right w:val="single" w:sz="4" w:space="0" w:color="auto"/>
            </w:tcBorders>
          </w:tcPr>
          <w:p w14:paraId="019FCC47" w14:textId="21E501DC" w:rsidR="00987D7E" w:rsidRPr="00DA11D0" w:rsidRDefault="00987D7E" w:rsidP="00987D7E">
            <w:pPr>
              <w:pStyle w:val="TAC"/>
              <w:keepNext w:val="0"/>
              <w:keepLines w:val="0"/>
              <w:widowControl w:val="0"/>
              <w:rPr>
                <w:ins w:id="7490" w:author="CR1129" w:date="2023-11-07T20:08:00Z"/>
                <w:rFonts w:cs="Arial"/>
                <w:szCs w:val="18"/>
                <w:lang w:eastAsia="ja-JP"/>
              </w:rPr>
            </w:pPr>
            <w:ins w:id="7491" w:author="CR1129" w:date="2023-11-06T14:1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A6C7EE1" w14:textId="77777777" w:rsidR="00987D7E" w:rsidRPr="00DA11D0" w:rsidRDefault="00987D7E" w:rsidP="00987D7E">
            <w:pPr>
              <w:pStyle w:val="TAC"/>
              <w:keepNext w:val="0"/>
              <w:keepLines w:val="0"/>
              <w:widowControl w:val="0"/>
              <w:rPr>
                <w:ins w:id="7492" w:author="CR1129" w:date="2023-11-07T20:08:00Z"/>
                <w:rFonts w:cs="Arial"/>
                <w:szCs w:val="18"/>
                <w:lang w:eastAsia="ja-JP"/>
              </w:rPr>
            </w:pPr>
          </w:p>
        </w:tc>
      </w:tr>
      <w:tr w:rsidR="00987D7E"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987D7E" w:rsidRPr="00EA5FA7"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987D7E" w:rsidRPr="00EA5FA7" w:rsidRDefault="00987D7E" w:rsidP="00987D7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987D7E" w:rsidRPr="00EA5FA7"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987D7E" w:rsidRPr="00EA5FA7" w:rsidRDefault="00987D7E" w:rsidP="00987D7E">
            <w:pPr>
              <w:pStyle w:val="TAC"/>
              <w:keepNext w:val="0"/>
              <w:keepLines w:val="0"/>
              <w:widowControl w:val="0"/>
              <w:rPr>
                <w:lang w:eastAsia="ja-JP"/>
              </w:rPr>
            </w:pPr>
            <w:r w:rsidRPr="00EA5FA7">
              <w:rPr>
                <w:lang w:eastAsia="ja-JP"/>
              </w:rPr>
              <w:t>reject</w:t>
            </w:r>
          </w:p>
        </w:tc>
      </w:tr>
      <w:tr w:rsidR="00987D7E"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987D7E" w:rsidRPr="00EA5FA7" w:rsidRDefault="00987D7E" w:rsidP="00987D7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987D7E" w:rsidRPr="00EA5FA7" w:rsidRDefault="00987D7E" w:rsidP="00987D7E">
            <w:pPr>
              <w:pStyle w:val="TAC"/>
              <w:keepNext w:val="0"/>
              <w:keepLines w:val="0"/>
              <w:widowControl w:val="0"/>
              <w:rPr>
                <w:lang w:eastAsia="ja-JP"/>
              </w:rPr>
            </w:pPr>
            <w:r w:rsidRPr="00EA5FA7">
              <w:rPr>
                <w:lang w:eastAsia="ja-JP"/>
              </w:rPr>
              <w:t>reject</w:t>
            </w:r>
          </w:p>
        </w:tc>
      </w:tr>
      <w:tr w:rsidR="00987D7E"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987D7E" w:rsidRPr="00EA5FA7" w:rsidRDefault="00987D7E" w:rsidP="00987D7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987D7E" w:rsidRPr="00EA5FA7" w:rsidRDefault="00987D7E" w:rsidP="00987D7E">
            <w:pPr>
              <w:pStyle w:val="TAC"/>
              <w:keepNext w:val="0"/>
              <w:keepLines w:val="0"/>
              <w:widowControl w:val="0"/>
              <w:rPr>
                <w:lang w:eastAsia="ja-JP"/>
              </w:rPr>
            </w:pPr>
          </w:p>
        </w:tc>
      </w:tr>
      <w:tr w:rsidR="00987D7E"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987D7E" w:rsidRPr="00EA5FA7" w:rsidDel="006B4279"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987D7E" w:rsidRPr="00EA5FA7" w:rsidDel="006B4279"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987D7E" w:rsidRPr="00EA5FA7" w:rsidDel="006B4279"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987D7E" w:rsidRPr="00EA5FA7" w:rsidDel="006B4279"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987D7E" w:rsidRPr="00EA5FA7" w:rsidDel="006B4279"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987D7E" w:rsidRPr="00EA5FA7" w:rsidDel="006B4279" w:rsidRDefault="00987D7E" w:rsidP="00987D7E">
            <w:pPr>
              <w:pStyle w:val="TAC"/>
              <w:keepNext w:val="0"/>
              <w:keepLines w:val="0"/>
              <w:widowControl w:val="0"/>
              <w:rPr>
                <w:lang w:eastAsia="ja-JP"/>
              </w:rPr>
            </w:pPr>
            <w:r w:rsidRPr="00EA5FA7">
              <w:rPr>
                <w:lang w:eastAsia="ja-JP"/>
              </w:rPr>
              <w:t>ignore</w:t>
            </w:r>
          </w:p>
        </w:tc>
      </w:tr>
      <w:tr w:rsidR="00987D7E"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987D7E" w:rsidRPr="00EA5FA7" w:rsidDel="006B4279"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987D7E" w:rsidRPr="00EA5FA7" w:rsidRDefault="00987D7E" w:rsidP="00987D7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987D7E" w:rsidRPr="00EA5FA7" w:rsidDel="006B4279"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987D7E" w:rsidRPr="00EA5FA7" w:rsidDel="006B4279"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987D7E" w:rsidRPr="00EA5FA7" w:rsidDel="006B4279"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987D7E" w:rsidRPr="00EA5FA7" w:rsidRDefault="00987D7E" w:rsidP="00987D7E">
            <w:pPr>
              <w:pStyle w:val="TAL"/>
              <w:keepNext w:val="0"/>
              <w:keepLines w:val="0"/>
              <w:widowControl w:val="0"/>
              <w:rPr>
                <w:lang w:eastAsia="ja-JP"/>
              </w:rPr>
            </w:pPr>
            <w:r w:rsidRPr="00EA5FA7">
              <w:rPr>
                <w:lang w:eastAsia="ja-JP"/>
              </w:rPr>
              <w:t>CP Transport Layer Address</w:t>
            </w:r>
          </w:p>
          <w:p w14:paraId="31ACB581" w14:textId="77777777" w:rsidR="00987D7E" w:rsidRPr="00EA5FA7" w:rsidDel="006B4279" w:rsidRDefault="00987D7E" w:rsidP="00987D7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987D7E" w:rsidRPr="00EA5FA7" w:rsidDel="006B4279" w:rsidRDefault="00987D7E" w:rsidP="00987D7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987D7E" w:rsidRPr="00EA5FA7" w:rsidRDefault="00987D7E" w:rsidP="00987D7E">
            <w:pPr>
              <w:pStyle w:val="TAC"/>
              <w:keepNext w:val="0"/>
              <w:keepLines w:val="0"/>
              <w:widowControl w:val="0"/>
              <w:rPr>
                <w:lang w:eastAsia="ja-JP"/>
              </w:rPr>
            </w:pPr>
          </w:p>
        </w:tc>
      </w:tr>
      <w:tr w:rsidR="00987D7E"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987D7E" w:rsidRPr="00EA5FA7" w:rsidDel="006B4279" w:rsidRDefault="00987D7E" w:rsidP="00987D7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987D7E" w:rsidRPr="00EA5FA7" w:rsidRDefault="00987D7E" w:rsidP="00987D7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987D7E" w:rsidRPr="00EA5FA7" w:rsidRDefault="00987D7E" w:rsidP="00987D7E">
            <w:pPr>
              <w:pStyle w:val="TAC"/>
              <w:keepNext w:val="0"/>
              <w:keepLines w:val="0"/>
              <w:widowControl w:val="0"/>
              <w:rPr>
                <w:lang w:eastAsia="ja-JP"/>
              </w:rPr>
            </w:pPr>
          </w:p>
        </w:tc>
      </w:tr>
      <w:tr w:rsidR="00987D7E"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987D7E" w:rsidRPr="00EA5FA7"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987D7E" w:rsidRPr="00EA5FA7"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987D7E" w:rsidRPr="00EA5FA7" w:rsidRDefault="00987D7E" w:rsidP="00987D7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lastRenderedPageBreak/>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987D7E" w:rsidRPr="00EA5FA7" w:rsidRDefault="00987D7E" w:rsidP="00987D7E">
            <w:pPr>
              <w:pStyle w:val="TAL"/>
              <w:keepNext w:val="0"/>
              <w:keepLines w:val="0"/>
              <w:widowControl w:val="0"/>
              <w:rPr>
                <w:lang w:eastAsia="ja-JP"/>
              </w:rPr>
            </w:pPr>
            <w:r w:rsidRPr="00EA5FA7">
              <w:rPr>
                <w:lang w:eastAsia="ja-JP"/>
              </w:rPr>
              <w:t>CP Transport Layer Address</w:t>
            </w:r>
          </w:p>
          <w:p w14:paraId="573FE355" w14:textId="77777777" w:rsidR="00987D7E" w:rsidRPr="00EA5FA7" w:rsidRDefault="00987D7E" w:rsidP="00987D7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987D7E" w:rsidRPr="00EA5FA7" w:rsidRDefault="00987D7E" w:rsidP="00987D7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987D7E" w:rsidRPr="00EA5FA7" w:rsidRDefault="00987D7E" w:rsidP="00987D7E">
            <w:pPr>
              <w:pStyle w:val="TAC"/>
              <w:keepNext w:val="0"/>
              <w:keepLines w:val="0"/>
              <w:widowControl w:val="0"/>
              <w:rPr>
                <w:lang w:eastAsia="ja-JP"/>
              </w:rPr>
            </w:pPr>
          </w:p>
        </w:tc>
      </w:tr>
      <w:tr w:rsidR="00987D7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987D7E" w:rsidRPr="00EA5FA7" w:rsidRDefault="00987D7E" w:rsidP="00987D7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987D7E" w:rsidRPr="00EA5FA7" w:rsidRDefault="00987D7E" w:rsidP="00987D7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987D7E" w:rsidRPr="00EA5FA7" w:rsidRDefault="00987D7E" w:rsidP="00987D7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987D7E" w:rsidRPr="00EA5FA7" w:rsidRDefault="00987D7E" w:rsidP="00987D7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987D7E" w:rsidRPr="00EA5FA7" w:rsidRDefault="00987D7E" w:rsidP="00987D7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987D7E" w:rsidRPr="00EA5FA7" w:rsidRDefault="00987D7E" w:rsidP="00987D7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987D7E" w:rsidRPr="00EA5FA7" w:rsidRDefault="00987D7E" w:rsidP="00987D7E">
            <w:pPr>
              <w:pStyle w:val="TAC"/>
              <w:keepNext w:val="0"/>
              <w:keepLines w:val="0"/>
              <w:widowControl w:val="0"/>
              <w:rPr>
                <w:rFonts w:cs="Arial"/>
                <w:szCs w:val="18"/>
                <w:lang w:eastAsia="zh-CN"/>
              </w:rPr>
            </w:pPr>
            <w:r w:rsidRPr="00EA5FA7">
              <w:rPr>
                <w:rFonts w:cs="Arial"/>
                <w:szCs w:val="18"/>
                <w:lang w:eastAsia="zh-CN"/>
              </w:rPr>
              <w:t>reject</w:t>
            </w:r>
          </w:p>
        </w:tc>
      </w:tr>
      <w:tr w:rsidR="00987D7E"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987D7E" w:rsidRPr="00EA5FA7"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987D7E" w:rsidRPr="00EA5FA7"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987D7E" w:rsidRPr="00EA5FA7" w:rsidRDefault="00987D7E" w:rsidP="00987D7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987D7E" w:rsidRPr="00EA5FA7" w:rsidRDefault="00987D7E" w:rsidP="00987D7E">
            <w:pPr>
              <w:pStyle w:val="TAL"/>
              <w:keepNext w:val="0"/>
              <w:keepLines w:val="0"/>
              <w:widowControl w:val="0"/>
              <w:rPr>
                <w:lang w:eastAsia="ja-JP"/>
              </w:rPr>
            </w:pPr>
            <w:r w:rsidRPr="00EA5FA7">
              <w:rPr>
                <w:lang w:eastAsia="ja-JP"/>
              </w:rPr>
              <w:t>CP Transport Layer Address</w:t>
            </w:r>
          </w:p>
          <w:p w14:paraId="66AFFD73" w14:textId="77777777" w:rsidR="00987D7E" w:rsidRPr="00EA5FA7" w:rsidRDefault="00987D7E" w:rsidP="00987D7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987D7E" w:rsidRPr="00EA5FA7" w:rsidRDefault="00987D7E" w:rsidP="00987D7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987D7E" w:rsidRPr="00EA5FA7" w:rsidRDefault="00987D7E" w:rsidP="00987D7E">
            <w:pPr>
              <w:pStyle w:val="TAC"/>
              <w:keepNext w:val="0"/>
              <w:keepLines w:val="0"/>
              <w:widowControl w:val="0"/>
              <w:rPr>
                <w:lang w:eastAsia="ja-JP"/>
              </w:rPr>
            </w:pPr>
          </w:p>
        </w:tc>
      </w:tr>
      <w:tr w:rsidR="00987D7E"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987D7E" w:rsidRPr="00EA5FA7" w:rsidRDefault="00987D7E" w:rsidP="00987D7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987D7E" w:rsidRPr="00EA5FA7" w:rsidRDefault="00987D7E" w:rsidP="00987D7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987D7E" w:rsidRPr="00EA5FA7" w:rsidRDefault="00987D7E" w:rsidP="00987D7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987D7E" w:rsidRPr="00EA5FA7" w:rsidRDefault="00987D7E" w:rsidP="00987D7E">
            <w:pPr>
              <w:pStyle w:val="TAC"/>
              <w:keepNext w:val="0"/>
              <w:keepLines w:val="0"/>
              <w:widowControl w:val="0"/>
              <w:rPr>
                <w:lang w:eastAsia="ja-JP"/>
              </w:rPr>
            </w:pPr>
          </w:p>
        </w:tc>
      </w:tr>
      <w:tr w:rsidR="00987D7E"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987D7E" w:rsidRPr="00EA5FA7"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987D7E" w:rsidRPr="00EA5FA7" w:rsidRDefault="00987D7E" w:rsidP="00987D7E">
            <w:pPr>
              <w:pStyle w:val="TAL"/>
              <w:keepNext w:val="0"/>
              <w:keepLines w:val="0"/>
              <w:widowControl w:val="0"/>
              <w:rPr>
                <w:lang w:eastAsia="ja-JP"/>
              </w:rPr>
            </w:pPr>
            <w:r w:rsidRPr="00EA5FA7">
              <w:rPr>
                <w:lang w:eastAsia="ja-JP"/>
              </w:rPr>
              <w:t>List of cells to be barred.</w:t>
            </w:r>
          </w:p>
          <w:p w14:paraId="006E9778"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987D7E" w:rsidRPr="00EA5FA7"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987D7E" w:rsidRPr="00EA5FA7" w:rsidRDefault="00987D7E" w:rsidP="00987D7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987D7E" w:rsidRPr="00EA5FA7" w:rsidRDefault="00987D7E" w:rsidP="00987D7E">
            <w:pPr>
              <w:pStyle w:val="TAC"/>
              <w:keepNext w:val="0"/>
              <w:keepLines w:val="0"/>
              <w:widowControl w:val="0"/>
              <w:rPr>
                <w:lang w:eastAsia="ja-JP"/>
              </w:rPr>
            </w:pPr>
            <w:r w:rsidRPr="00EA5FA7">
              <w:rPr>
                <w:lang w:eastAsia="ja-JP"/>
              </w:rPr>
              <w:t>ignore</w:t>
            </w:r>
          </w:p>
        </w:tc>
      </w:tr>
      <w:tr w:rsidR="00987D7E"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987D7E" w:rsidRPr="00EA5FA7" w:rsidRDefault="00987D7E" w:rsidP="00987D7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987D7E" w:rsidRPr="00EA5FA7" w:rsidRDefault="00987D7E" w:rsidP="00987D7E">
            <w:pPr>
              <w:pStyle w:val="TAC"/>
              <w:keepNext w:val="0"/>
              <w:keepLines w:val="0"/>
              <w:widowControl w:val="0"/>
              <w:rPr>
                <w:lang w:eastAsia="ja-JP"/>
              </w:rPr>
            </w:pPr>
          </w:p>
        </w:tc>
      </w:tr>
      <w:tr w:rsidR="00987D7E"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987D7E" w:rsidRPr="00EA5FA7" w:rsidRDefault="00987D7E" w:rsidP="00987D7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987D7E" w:rsidRPr="00EA5FA7" w:rsidRDefault="00987D7E" w:rsidP="00987D7E">
            <w:pPr>
              <w:pStyle w:val="TAC"/>
              <w:keepNext w:val="0"/>
              <w:keepLines w:val="0"/>
              <w:widowControl w:val="0"/>
              <w:rPr>
                <w:lang w:eastAsia="ja-JP"/>
              </w:rPr>
            </w:pPr>
          </w:p>
        </w:tc>
      </w:tr>
      <w:tr w:rsidR="00987D7E"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987D7E" w:rsidRPr="00FF7A2B" w:rsidRDefault="00987D7E" w:rsidP="00987D7E">
            <w:pPr>
              <w:widowControl w:val="0"/>
              <w:ind w:leftChars="200" w:left="400"/>
              <w:rPr>
                <w:rFonts w:ascii="Arial" w:hAnsi="Arial" w:cs="Arial"/>
                <w:sz w:val="18"/>
                <w:szCs w:val="18"/>
                <w:lang w:eastAsia="ja-JP"/>
              </w:rPr>
            </w:pPr>
            <w:r w:rsidRPr="002F0C5B">
              <w:rPr>
                <w:rFonts w:ascii="Arial" w:hAnsi="Arial"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987D7E" w:rsidRPr="00EA5FA7" w:rsidRDefault="00987D7E" w:rsidP="00987D7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987D7E" w:rsidRPr="00EA5FA7" w:rsidRDefault="00987D7E" w:rsidP="00987D7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987D7E" w:rsidRDefault="00987D7E" w:rsidP="00987D7E">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987D7E" w:rsidRPr="00EA5FA7" w:rsidRDefault="00987D7E" w:rsidP="00987D7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7D184B">
              <w:rPr>
                <w:color w:val="000000" w:themeColor="text1"/>
              </w:rPr>
              <w:t xml:space="preserve">The codepoint </w:t>
            </w:r>
            <w:r>
              <w:rPr>
                <w:color w:val="000000" w:themeColor="text1"/>
              </w:rPr>
              <w:t xml:space="preserve">value </w:t>
            </w:r>
            <w:r w:rsidRPr="007D184B">
              <w:rPr>
                <w:color w:val="000000" w:themeColor="text1"/>
              </w:rPr>
              <w:t>“barred”</w:t>
            </w:r>
            <w:r>
              <w:rPr>
                <w:color w:val="000000" w:themeColor="text1"/>
              </w:rPr>
              <w:t xml:space="preserve"> indicates that the</w:t>
            </w:r>
            <w:r w:rsidRPr="007D184B">
              <w:rPr>
                <w:color w:val="000000" w:themeColor="text1"/>
              </w:rPr>
              <w:t> </w:t>
            </w:r>
            <w:r w:rsidRPr="007D184B">
              <w:rPr>
                <w:i/>
                <w:iCs/>
                <w:color w:val="000000" w:themeColor="text1"/>
              </w:rPr>
              <w:t>iab-Support</w:t>
            </w:r>
            <w:r w:rsidRPr="007D184B">
              <w:rPr>
                <w:color w:val="000000" w:themeColor="text1"/>
              </w:rPr>
              <w:t xml:space="preserve"> </w:t>
            </w:r>
            <w:r>
              <w:rPr>
                <w:color w:val="000000" w:themeColor="text1"/>
              </w:rPr>
              <w:t xml:space="preserve">is not sent </w:t>
            </w:r>
            <w:r w:rsidRPr="007D184B">
              <w:rPr>
                <w:color w:val="000000" w:themeColor="text1"/>
              </w:rPr>
              <w:t xml:space="preserve">in SIB1, and the codepoint </w:t>
            </w:r>
            <w:r>
              <w:rPr>
                <w:color w:val="000000" w:themeColor="text1"/>
              </w:rPr>
              <w:t xml:space="preserve">value </w:t>
            </w:r>
            <w:r w:rsidRPr="007D184B">
              <w:rPr>
                <w:color w:val="000000" w:themeColor="text1"/>
              </w:rPr>
              <w:t xml:space="preserve">“not-barred” </w:t>
            </w:r>
            <w:r>
              <w:rPr>
                <w:color w:val="000000" w:themeColor="text1"/>
              </w:rPr>
              <w:t>indicates that the</w:t>
            </w:r>
            <w:r w:rsidRPr="007D184B">
              <w:rPr>
                <w:color w:val="000000" w:themeColor="text1"/>
              </w:rPr>
              <w:t> </w:t>
            </w:r>
            <w:r w:rsidRPr="007D184B">
              <w:rPr>
                <w:i/>
                <w:iCs/>
                <w:color w:val="000000" w:themeColor="text1"/>
              </w:rPr>
              <w:t>iab-Support</w:t>
            </w:r>
            <w:r w:rsidRPr="007D184B">
              <w:rPr>
                <w:color w:val="000000" w:themeColor="text1"/>
              </w:rPr>
              <w:t xml:space="preserve"> </w:t>
            </w:r>
            <w:r>
              <w:rPr>
                <w:color w:val="000000" w:themeColor="text1"/>
              </w:rPr>
              <w:t xml:space="preserve">is sent </w:t>
            </w:r>
            <w:r w:rsidRPr="007D184B">
              <w:rPr>
                <w:color w:val="000000" w:themeColor="text1"/>
              </w:rPr>
              <w:t>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987D7E" w:rsidRPr="00EA5FA7" w:rsidRDefault="00987D7E" w:rsidP="00987D7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987D7E" w:rsidRPr="00EA5FA7" w:rsidRDefault="00987D7E" w:rsidP="00987D7E">
            <w:pPr>
              <w:pStyle w:val="TAC"/>
              <w:keepNext w:val="0"/>
              <w:keepLines w:val="0"/>
              <w:widowControl w:val="0"/>
              <w:rPr>
                <w:lang w:eastAsia="ja-JP"/>
              </w:rPr>
            </w:pPr>
          </w:p>
        </w:tc>
      </w:tr>
      <w:tr w:rsidR="00987D7E"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987D7E" w:rsidRPr="00EA5FA7" w:rsidRDefault="00987D7E" w:rsidP="00987D7E">
            <w:pPr>
              <w:widowControl w:val="0"/>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987D7E" w:rsidRPr="00EA5FA7" w:rsidRDefault="00987D7E" w:rsidP="00987D7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987D7E" w:rsidRPr="00EA5FA7" w:rsidRDefault="00987D7E" w:rsidP="00987D7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987D7E" w:rsidRPr="00EA5FA7" w:rsidRDefault="00987D7E" w:rsidP="00987D7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987D7E" w:rsidRPr="00EA5FA7" w:rsidRDefault="00987D7E" w:rsidP="00987D7E">
            <w:pPr>
              <w:pStyle w:val="TAC"/>
              <w:keepNext w:val="0"/>
              <w:keepLines w:val="0"/>
              <w:widowControl w:val="0"/>
              <w:rPr>
                <w:lang w:eastAsia="ja-JP"/>
              </w:rPr>
            </w:pPr>
            <w:r w:rsidRPr="00EA5FA7">
              <w:rPr>
                <w:lang w:eastAsia="ja-JP"/>
              </w:rPr>
              <w:t>reject</w:t>
            </w:r>
          </w:p>
        </w:tc>
      </w:tr>
      <w:tr w:rsidR="00987D7E"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987D7E" w:rsidRPr="00EA5FA7" w:rsidRDefault="00987D7E" w:rsidP="00987D7E">
            <w:pPr>
              <w:widowControl w:val="0"/>
              <w:ind w:leftChars="100" w:left="200"/>
              <w:rPr>
                <w:rFonts w:ascii="Arial" w:hAnsi="Arial" w:cs="Arial"/>
                <w:b/>
                <w:sz w:val="18"/>
                <w:szCs w:val="18"/>
                <w:lang w:eastAsia="ja-JP"/>
              </w:rPr>
            </w:pPr>
            <w:r w:rsidRPr="00EA5FA7">
              <w:rPr>
                <w:rFonts w:ascii="Arial" w:hAnsi="Arial" w:cs="Arial"/>
                <w:b/>
                <w:sz w:val="18"/>
                <w:szCs w:val="18"/>
                <w:lang w:eastAsia="ja-JP"/>
              </w:rPr>
              <w:t xml:space="preserve">&gt;Protected E-UTRA </w:t>
            </w:r>
            <w:r w:rsidRPr="00EA5FA7">
              <w:rPr>
                <w:rFonts w:ascii="Arial" w:hAnsi="Arial" w:cs="Arial"/>
                <w:b/>
                <w:sz w:val="18"/>
                <w:szCs w:val="18"/>
                <w:lang w:eastAsia="ja-JP"/>
              </w:rPr>
              <w:lastRenderedPageBreak/>
              <w:t>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987D7E" w:rsidRPr="00EA5FA7" w:rsidRDefault="00987D7E" w:rsidP="00987D7E">
            <w:pPr>
              <w:pStyle w:val="TAL"/>
              <w:keepNext w:val="0"/>
              <w:keepLines w:val="0"/>
              <w:widowControl w:val="0"/>
              <w:ind w:leftChars="100" w:left="20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987D7E" w:rsidRPr="00EA5FA7" w:rsidRDefault="00987D7E" w:rsidP="00987D7E">
            <w:pPr>
              <w:pStyle w:val="TAL"/>
              <w:keepNext w:val="0"/>
              <w:keepLines w:val="0"/>
              <w:widowControl w:val="0"/>
              <w:rPr>
                <w:i/>
                <w:lang w:eastAsia="ja-JP"/>
              </w:rPr>
            </w:pPr>
            <w:r w:rsidRPr="00EA5FA7">
              <w:rPr>
                <w:i/>
                <w:lang w:eastAsia="ja-JP"/>
              </w:rPr>
              <w:t xml:space="preserve">1.. </w:t>
            </w:r>
            <w:r w:rsidRPr="00EA5FA7">
              <w:rPr>
                <w:i/>
                <w:lang w:eastAsia="ja-JP"/>
              </w:rPr>
              <w:lastRenderedPageBreak/>
              <w:t>&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987D7E" w:rsidRPr="00EA5FA7" w:rsidRDefault="00987D7E" w:rsidP="00987D7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987D7E" w:rsidRPr="00EA5FA7" w:rsidRDefault="00987D7E" w:rsidP="00987D7E">
            <w:pPr>
              <w:pStyle w:val="TAC"/>
              <w:keepNext w:val="0"/>
              <w:keepLines w:val="0"/>
              <w:widowControl w:val="0"/>
              <w:rPr>
                <w:lang w:eastAsia="ja-JP"/>
              </w:rPr>
            </w:pPr>
            <w:r w:rsidRPr="00EA5FA7">
              <w:rPr>
                <w:lang w:eastAsia="ja-JP"/>
              </w:rPr>
              <w:t>reject</w:t>
            </w:r>
          </w:p>
        </w:tc>
      </w:tr>
      <w:tr w:rsidR="00987D7E"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987D7E" w:rsidRPr="00EA5FA7" w:rsidRDefault="00987D7E" w:rsidP="00987D7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987D7E" w:rsidRPr="00EA5FA7" w:rsidRDefault="00987D7E" w:rsidP="00987D7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987D7E" w:rsidRPr="00EA5FA7" w:rsidRDefault="00987D7E" w:rsidP="00987D7E">
            <w:pPr>
              <w:pStyle w:val="TAC"/>
              <w:keepNext w:val="0"/>
              <w:keepLines w:val="0"/>
              <w:widowControl w:val="0"/>
              <w:rPr>
                <w:lang w:eastAsia="ja-JP"/>
              </w:rPr>
            </w:pPr>
          </w:p>
        </w:tc>
      </w:tr>
      <w:tr w:rsidR="00987D7E"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7777777" w:rsidR="00987D7E" w:rsidRPr="00EA5FA7" w:rsidRDefault="00987D7E" w:rsidP="00987D7E">
            <w:pPr>
              <w:widowControl w:val="0"/>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987D7E" w:rsidRPr="00EA5FA7" w:rsidRDefault="00987D7E" w:rsidP="00987D7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987D7E" w:rsidRPr="00EA5FA7" w:rsidRDefault="00987D7E" w:rsidP="00987D7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987D7E" w:rsidRPr="00EA5FA7" w:rsidRDefault="00987D7E" w:rsidP="00987D7E">
            <w:pPr>
              <w:widowControl w:val="0"/>
              <w:jc w:val="center"/>
              <w:rPr>
                <w:rFonts w:ascii="Arial" w:hAnsi="Arial"/>
                <w:sz w:val="18"/>
                <w:lang w:eastAsia="ja-JP"/>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987D7E" w:rsidRPr="00EA5FA7" w:rsidRDefault="00987D7E" w:rsidP="00987D7E">
            <w:pPr>
              <w:widowControl w:val="0"/>
              <w:jc w:val="center"/>
              <w:rPr>
                <w:rFonts w:ascii="Arial" w:hAnsi="Arial"/>
                <w:sz w:val="18"/>
                <w:lang w:eastAsia="ja-JP"/>
              </w:rPr>
            </w:pPr>
          </w:p>
        </w:tc>
      </w:tr>
      <w:tr w:rsidR="00987D7E"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7777777" w:rsidR="00987D7E" w:rsidRPr="00EA5FA7" w:rsidRDefault="00987D7E" w:rsidP="00987D7E">
            <w:pPr>
              <w:widowControl w:val="0"/>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987D7E" w:rsidRPr="00EA5FA7" w:rsidRDefault="00987D7E" w:rsidP="00987D7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987D7E" w:rsidRPr="00EA5FA7" w:rsidRDefault="00987D7E" w:rsidP="00987D7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987D7E" w:rsidRPr="00EA5FA7" w:rsidRDefault="00987D7E" w:rsidP="00987D7E">
            <w:pPr>
              <w:pStyle w:val="TAC"/>
              <w:keepNext w:val="0"/>
              <w:keepLines w:val="0"/>
              <w:widowControl w:val="0"/>
              <w:rPr>
                <w:lang w:eastAsia="ja-JP"/>
              </w:rPr>
            </w:pPr>
          </w:p>
        </w:tc>
      </w:tr>
      <w:tr w:rsidR="00987D7E"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987D7E" w:rsidRPr="00EA5FA7" w:rsidRDefault="00987D7E" w:rsidP="00987D7E">
            <w:pPr>
              <w:widowControl w:val="0"/>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987D7E" w:rsidRPr="00EA5FA7" w:rsidRDefault="00987D7E" w:rsidP="00987D7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987D7E" w:rsidRPr="00EA5FA7" w:rsidRDefault="00987D7E" w:rsidP="00987D7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987D7E" w:rsidRPr="00EA5FA7" w:rsidRDefault="00987D7E" w:rsidP="00987D7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987D7E" w:rsidRPr="00EA5FA7" w:rsidRDefault="00987D7E" w:rsidP="00987D7E">
            <w:pPr>
              <w:pStyle w:val="TAC"/>
              <w:keepNext w:val="0"/>
              <w:keepLines w:val="0"/>
              <w:widowControl w:val="0"/>
              <w:rPr>
                <w:lang w:eastAsia="ja-JP"/>
              </w:rPr>
            </w:pPr>
          </w:p>
        </w:tc>
      </w:tr>
      <w:tr w:rsidR="00987D7E"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7777777" w:rsidR="00987D7E" w:rsidRPr="00EA5FA7" w:rsidRDefault="00987D7E" w:rsidP="00987D7E">
            <w:pPr>
              <w:widowControl w:val="0"/>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987D7E" w:rsidRPr="00EA5FA7" w:rsidRDefault="00987D7E" w:rsidP="00987D7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987D7E" w:rsidRPr="00EA5FA7" w:rsidRDefault="00987D7E" w:rsidP="00987D7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987D7E" w:rsidRPr="00EA5FA7" w:rsidRDefault="00987D7E" w:rsidP="00987D7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987D7E" w:rsidRPr="00EA5FA7" w:rsidRDefault="00987D7E" w:rsidP="00987D7E">
            <w:pPr>
              <w:pStyle w:val="TAC"/>
              <w:keepNext w:val="0"/>
              <w:keepLines w:val="0"/>
              <w:widowControl w:val="0"/>
              <w:rPr>
                <w:lang w:eastAsia="ja-JP"/>
              </w:rPr>
            </w:pPr>
          </w:p>
        </w:tc>
      </w:tr>
      <w:tr w:rsidR="00987D7E"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987D7E" w:rsidRPr="00887D78" w:rsidRDefault="00987D7E" w:rsidP="00987D7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987D7E" w:rsidRPr="00EA5FA7" w:rsidRDefault="00987D7E" w:rsidP="00987D7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987D7E" w:rsidRPr="00EA5FA7" w:rsidRDefault="00987D7E" w:rsidP="00987D7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987D7E" w:rsidRPr="003F4ACD" w:rsidRDefault="00987D7E" w:rsidP="00987D7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987D7E"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987D7E" w:rsidRPr="00C95859" w:rsidRDefault="00987D7E" w:rsidP="00987D7E">
            <w:pPr>
              <w:widowControl w:val="0"/>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987D7E" w:rsidRPr="00EA5FA7" w:rsidRDefault="00987D7E" w:rsidP="00987D7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987D7E" w:rsidRPr="00EA5FA7" w:rsidRDefault="00987D7E" w:rsidP="00987D7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987D7E" w:rsidRPr="00EA5FA7" w:rsidRDefault="00987D7E" w:rsidP="00987D7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987D7E" w:rsidRPr="00EA5FA7" w:rsidRDefault="00987D7E" w:rsidP="00987D7E">
            <w:pPr>
              <w:pStyle w:val="TAC"/>
              <w:keepNext w:val="0"/>
              <w:keepLines w:val="0"/>
              <w:widowControl w:val="0"/>
              <w:rPr>
                <w:lang w:eastAsia="ja-JP"/>
              </w:rPr>
            </w:pPr>
            <w:r w:rsidRPr="00EA5FA7">
              <w:rPr>
                <w:rFonts w:eastAsia="Malgun Gothic"/>
              </w:rPr>
              <w:t>ignore</w:t>
            </w:r>
          </w:p>
        </w:tc>
      </w:tr>
      <w:tr w:rsidR="00987D7E"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987D7E" w:rsidRPr="00EA5FA7" w:rsidRDefault="00987D7E" w:rsidP="00987D7E">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987D7E" w:rsidRPr="00EA5FA7" w:rsidRDefault="00987D7E" w:rsidP="00987D7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987D7E" w:rsidRPr="00EA5FA7" w:rsidRDefault="00987D7E" w:rsidP="00987D7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987D7E" w:rsidRPr="00EA5FA7" w:rsidRDefault="00987D7E" w:rsidP="00987D7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987D7E" w:rsidRPr="00EA5FA7" w:rsidRDefault="00987D7E" w:rsidP="00987D7E">
            <w:pPr>
              <w:pStyle w:val="TAC"/>
              <w:keepNext w:val="0"/>
              <w:keepLines w:val="0"/>
              <w:widowControl w:val="0"/>
              <w:rPr>
                <w:lang w:eastAsia="ja-JP"/>
              </w:rPr>
            </w:pPr>
          </w:p>
        </w:tc>
      </w:tr>
      <w:tr w:rsidR="00987D7E"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987D7E" w:rsidRPr="00EA5FA7" w:rsidRDefault="00987D7E" w:rsidP="00987D7E">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987D7E" w:rsidRPr="00EA5FA7" w:rsidRDefault="00987D7E" w:rsidP="00987D7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987D7E" w:rsidRPr="00EA5FA7" w:rsidRDefault="00987D7E" w:rsidP="00987D7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987D7E" w:rsidRPr="00EA5FA7" w:rsidRDefault="00987D7E" w:rsidP="00987D7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987D7E" w:rsidRPr="00EA5FA7" w:rsidRDefault="00987D7E" w:rsidP="00987D7E">
            <w:pPr>
              <w:pStyle w:val="TAC"/>
              <w:keepNext w:val="0"/>
              <w:keepLines w:val="0"/>
              <w:widowControl w:val="0"/>
              <w:rPr>
                <w:lang w:eastAsia="ja-JP"/>
              </w:rPr>
            </w:pPr>
          </w:p>
        </w:tc>
      </w:tr>
      <w:tr w:rsidR="00987D7E"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987D7E" w:rsidRPr="00EA5FA7" w:rsidRDefault="00987D7E" w:rsidP="00987D7E">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987D7E" w:rsidRPr="00EA5FA7" w:rsidRDefault="00987D7E" w:rsidP="00987D7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987D7E" w:rsidRPr="00EA5FA7" w:rsidRDefault="00987D7E" w:rsidP="00987D7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987D7E" w:rsidRPr="00EA5FA7" w:rsidRDefault="00987D7E" w:rsidP="00987D7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987D7E" w:rsidRPr="00EA5FA7" w:rsidRDefault="00987D7E" w:rsidP="00987D7E">
            <w:pPr>
              <w:pStyle w:val="TAC"/>
              <w:keepNext w:val="0"/>
              <w:keepLines w:val="0"/>
              <w:widowControl w:val="0"/>
              <w:rPr>
                <w:lang w:eastAsia="ja-JP"/>
              </w:rPr>
            </w:pPr>
            <w:r w:rsidRPr="00EA5FA7">
              <w:rPr>
                <w:lang w:eastAsia="zh-CN"/>
              </w:rPr>
              <w:t>ignore</w:t>
            </w:r>
          </w:p>
        </w:tc>
      </w:tr>
      <w:tr w:rsidR="00987D7E"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987D7E" w:rsidRPr="00EA5FA7" w:rsidRDefault="00987D7E" w:rsidP="00987D7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987D7E" w:rsidRPr="00EA5FA7" w:rsidRDefault="00987D7E" w:rsidP="00987D7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987D7E" w:rsidRPr="00EA5FA7" w:rsidRDefault="00987D7E" w:rsidP="00987D7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987D7E" w:rsidRPr="00EA5FA7" w:rsidRDefault="00987D7E" w:rsidP="00987D7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987D7E" w:rsidRPr="00EA5FA7" w:rsidRDefault="00987D7E" w:rsidP="00987D7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987D7E" w:rsidRPr="00EA5FA7" w:rsidRDefault="00987D7E" w:rsidP="00987D7E">
            <w:pPr>
              <w:pStyle w:val="TAC"/>
              <w:keepNext w:val="0"/>
              <w:keepLines w:val="0"/>
              <w:widowControl w:val="0"/>
              <w:rPr>
                <w:lang w:eastAsia="zh-CN"/>
              </w:rPr>
            </w:pPr>
            <w:r w:rsidRPr="008F4100">
              <w:t>reject</w:t>
            </w:r>
          </w:p>
        </w:tc>
      </w:tr>
      <w:tr w:rsidR="00987D7E"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987D7E" w:rsidRPr="008F4100" w:rsidRDefault="00987D7E" w:rsidP="00987D7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987D7E" w:rsidRPr="008F4100" w:rsidRDefault="00987D7E" w:rsidP="00987D7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987D7E" w:rsidRDefault="00987D7E" w:rsidP="00987D7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987D7E" w:rsidRPr="00EA5FA7" w:rsidRDefault="00987D7E" w:rsidP="00987D7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987D7E" w:rsidRPr="008F4100" w:rsidRDefault="00987D7E" w:rsidP="00987D7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987D7E" w:rsidRPr="008F4100" w:rsidRDefault="00987D7E" w:rsidP="00987D7E">
            <w:pPr>
              <w:pStyle w:val="TAC"/>
              <w:keepNext w:val="0"/>
              <w:keepLines w:val="0"/>
              <w:widowControl w:val="0"/>
            </w:pPr>
            <w:r>
              <w:rPr>
                <w:noProof/>
                <w:lang w:eastAsia="ja-JP"/>
              </w:rPr>
              <w:t>ignore</w:t>
            </w:r>
          </w:p>
        </w:tc>
      </w:tr>
      <w:tr w:rsidR="00987D7E"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987D7E" w:rsidRDefault="00987D7E" w:rsidP="00987D7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987D7E" w:rsidRDefault="00987D7E" w:rsidP="00987D7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987D7E" w:rsidRDefault="00987D7E" w:rsidP="00987D7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987D7E" w:rsidRPr="00001A37" w:rsidRDefault="00987D7E" w:rsidP="00987D7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987D7E" w:rsidRPr="00416B8E" w:rsidRDefault="00987D7E" w:rsidP="00987D7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987D7E" w:rsidRDefault="00987D7E" w:rsidP="00987D7E">
            <w:pPr>
              <w:pStyle w:val="TAC"/>
              <w:keepNext w:val="0"/>
              <w:keepLines w:val="0"/>
              <w:widowControl w:val="0"/>
              <w:rPr>
                <w:noProof/>
                <w:lang w:eastAsia="ja-JP"/>
              </w:rPr>
            </w:pPr>
            <w:r w:rsidRPr="006A6F20">
              <w:rPr>
                <w:lang w:eastAsia="ja-JP"/>
              </w:rPr>
              <w:t>Ignore</w:t>
            </w:r>
          </w:p>
        </w:tc>
      </w:tr>
      <w:tr w:rsidR="00987D7E"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987D7E" w:rsidRDefault="00987D7E" w:rsidP="00987D7E">
            <w:pPr>
              <w:pStyle w:val="TAL"/>
              <w:keepNext w:val="0"/>
              <w:keepLines w:val="0"/>
              <w:widowControl w:val="0"/>
              <w:rPr>
                <w:lang w:eastAsia="zh-CN"/>
              </w:rPr>
            </w:pPr>
            <w:bookmarkStart w:id="7493" w:name="OLE_LINK26"/>
            <w:bookmarkStart w:id="7494" w:name="OLE_LINK27"/>
            <w:r w:rsidRPr="006A6F20">
              <w:rPr>
                <w:lang w:eastAsia="zh-CN"/>
              </w:rPr>
              <w:t>Cells for SON List</w:t>
            </w:r>
            <w:bookmarkEnd w:id="7493"/>
            <w:bookmarkEnd w:id="7494"/>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987D7E" w:rsidRDefault="00987D7E" w:rsidP="00987D7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987D7E" w:rsidRDefault="00987D7E" w:rsidP="00987D7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987D7E" w:rsidRPr="00001A37" w:rsidRDefault="00987D7E" w:rsidP="00987D7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987D7E" w:rsidRPr="00416B8E" w:rsidRDefault="00987D7E" w:rsidP="00987D7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987D7E" w:rsidRDefault="00987D7E" w:rsidP="00987D7E">
            <w:pPr>
              <w:pStyle w:val="TAC"/>
              <w:keepNext w:val="0"/>
              <w:keepLines w:val="0"/>
              <w:widowControl w:val="0"/>
              <w:rPr>
                <w:noProof/>
                <w:lang w:eastAsia="ja-JP"/>
              </w:rPr>
            </w:pPr>
            <w:r w:rsidRPr="006A6F20">
              <w:rPr>
                <w:lang w:eastAsia="ja-JP"/>
              </w:rPr>
              <w:t>ignore</w:t>
            </w:r>
          </w:p>
        </w:tc>
      </w:tr>
      <w:tr w:rsidR="00987D7E"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987D7E" w:rsidRPr="006A6F20" w:rsidRDefault="00987D7E" w:rsidP="00987D7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987D7E" w:rsidRPr="006A6F20" w:rsidRDefault="00987D7E" w:rsidP="00987D7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987D7E" w:rsidRPr="00E762A0" w:rsidRDefault="00987D7E" w:rsidP="00987D7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987D7E" w:rsidRPr="00001A37" w:rsidRDefault="00987D7E" w:rsidP="00987D7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987D7E" w:rsidRPr="006A6F20" w:rsidRDefault="00987D7E" w:rsidP="00987D7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987D7E" w:rsidRPr="006A6F20" w:rsidRDefault="00987D7E" w:rsidP="00987D7E">
            <w:pPr>
              <w:pStyle w:val="TAC"/>
              <w:keepNext w:val="0"/>
              <w:keepLines w:val="0"/>
              <w:widowControl w:val="0"/>
              <w:rPr>
                <w:lang w:eastAsia="ja-JP"/>
              </w:rPr>
            </w:pPr>
            <w:r w:rsidRPr="009A2F02">
              <w:rPr>
                <w:lang w:eastAsia="zh-CN"/>
              </w:rPr>
              <w:t>ignore</w:t>
            </w:r>
          </w:p>
        </w:tc>
      </w:tr>
      <w:tr w:rsidR="00987D7E"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987D7E" w:rsidRPr="006A6F20" w:rsidRDefault="00987D7E" w:rsidP="00987D7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987D7E" w:rsidRPr="006A6F20" w:rsidRDefault="00987D7E" w:rsidP="00987D7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987D7E" w:rsidRPr="00EA5FA7" w:rsidRDefault="00987D7E" w:rsidP="00987D7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987D7E" w:rsidRPr="00E762A0" w:rsidRDefault="00987D7E" w:rsidP="00987D7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987D7E" w:rsidRPr="00001A37" w:rsidRDefault="00987D7E" w:rsidP="00987D7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987D7E" w:rsidRPr="006A6F20" w:rsidRDefault="00987D7E" w:rsidP="00987D7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987D7E" w:rsidRPr="006A6F20" w:rsidRDefault="00987D7E" w:rsidP="00987D7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r w:rsidR="00987D7E" w:rsidRPr="00EA5FA7" w14:paraId="218AB980" w14:textId="77777777" w:rsidTr="00477030">
        <w:trPr>
          <w:ins w:id="7495" w:author="CR1129" w:date="2023-11-07T20:09:00Z"/>
        </w:trPr>
        <w:tc>
          <w:tcPr>
            <w:tcW w:w="3686" w:type="dxa"/>
          </w:tcPr>
          <w:p w14:paraId="35291DCB" w14:textId="032E2F79" w:rsidR="00987D7E" w:rsidRPr="00EA5FA7" w:rsidRDefault="00987D7E" w:rsidP="00987D7E">
            <w:pPr>
              <w:keepNext/>
              <w:keepLines/>
              <w:spacing w:after="0"/>
              <w:rPr>
                <w:ins w:id="7496" w:author="CR1129" w:date="2023-11-07T20:09:00Z"/>
                <w:rFonts w:ascii="Arial" w:hAnsi="Arial"/>
                <w:sz w:val="18"/>
              </w:rPr>
            </w:pPr>
            <w:ins w:id="7497" w:author="CR1129" w:date="2023-11-07T20:09:00Z">
              <w:r w:rsidRPr="003B52B9">
                <w:rPr>
                  <w:rFonts w:ascii="Arial" w:eastAsia="SimSun" w:hAnsi="Arial"/>
                  <w:i/>
                  <w:sz w:val="18"/>
                  <w:lang w:eastAsia="ja-JP"/>
                </w:rPr>
                <w:t>maxnoofSSBAreas</w:t>
              </w:r>
            </w:ins>
          </w:p>
        </w:tc>
        <w:tc>
          <w:tcPr>
            <w:tcW w:w="5670" w:type="dxa"/>
          </w:tcPr>
          <w:p w14:paraId="0568D39C" w14:textId="1DDFDCBF" w:rsidR="00987D7E" w:rsidRPr="00EA5FA7" w:rsidRDefault="00987D7E" w:rsidP="00987D7E">
            <w:pPr>
              <w:keepNext/>
              <w:keepLines/>
              <w:spacing w:after="0"/>
              <w:rPr>
                <w:ins w:id="7498" w:author="CR1129" w:date="2023-11-07T20:09:00Z"/>
                <w:rFonts w:ascii="Arial" w:hAnsi="Arial"/>
                <w:sz w:val="18"/>
              </w:rPr>
            </w:pPr>
            <w:ins w:id="7499" w:author="CR1129" w:date="2023-11-07T20:09:00Z">
              <w:r>
                <w:rPr>
                  <w:rFonts w:ascii="Arial" w:eastAsia="SimSun" w:hAnsi="Arial" w:cs="Arial"/>
                  <w:sz w:val="18"/>
                  <w:lang w:val="en-US" w:eastAsia="ja-JP"/>
                </w:rPr>
                <w:t xml:space="preserve">Maximum no. SSB Areas that can be served by a cell. Value is 64. </w:t>
              </w:r>
            </w:ins>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7500" w:name="_Toc20955863"/>
      <w:bookmarkStart w:id="7501" w:name="_Toc29892975"/>
      <w:bookmarkStart w:id="7502" w:name="_Toc36556912"/>
      <w:bookmarkStart w:id="7503" w:name="_Toc45832339"/>
      <w:bookmarkStart w:id="7504" w:name="_Toc51763592"/>
      <w:bookmarkStart w:id="7505" w:name="_Toc64448758"/>
      <w:bookmarkStart w:id="7506" w:name="_Toc66289417"/>
      <w:bookmarkStart w:id="7507" w:name="_Toc74154530"/>
      <w:bookmarkStart w:id="7508" w:name="_Toc81383274"/>
      <w:bookmarkStart w:id="7509" w:name="_Toc88657907"/>
      <w:bookmarkStart w:id="7510" w:name="_Toc97910819"/>
      <w:bookmarkStart w:id="7511" w:name="_Toc99038539"/>
      <w:bookmarkStart w:id="7512" w:name="_Toc99730802"/>
      <w:bookmarkStart w:id="7513" w:name="_Toc105510931"/>
      <w:bookmarkStart w:id="7514" w:name="_Toc105927463"/>
      <w:bookmarkStart w:id="7515" w:name="_Toc106110003"/>
      <w:bookmarkStart w:id="7516" w:name="_Toc113835440"/>
      <w:bookmarkStart w:id="7517" w:name="_Toc120124287"/>
      <w:bookmarkStart w:id="7518" w:name="_Toc146226554"/>
      <w:bookmarkStart w:id="7519" w:name="_CR9_2_1_11"/>
      <w:bookmarkEnd w:id="7519"/>
      <w:r w:rsidRPr="00EA5FA7">
        <w:t>9.2.1.11</w:t>
      </w:r>
      <w:r w:rsidRPr="00EA5FA7">
        <w:tab/>
        <w:t>GNB-CU CONFIGURATION UPDATE ACKNOWLEDGE</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044A0C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53D91C4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B1FBBA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1B6E849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79E1013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47F8D148"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90779">
            <w:pPr>
              <w:pStyle w:val="TAL"/>
              <w:keepNext w:val="0"/>
              <w:keepLines w:val="0"/>
              <w:widowControl w:val="0"/>
              <w:rPr>
                <w:lang w:eastAsia="ja-JP"/>
              </w:rPr>
            </w:pPr>
          </w:p>
        </w:tc>
        <w:tc>
          <w:tcPr>
            <w:tcW w:w="1512" w:type="dxa"/>
          </w:tcPr>
          <w:p w14:paraId="3075AD56"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90779">
            <w:pPr>
              <w:pStyle w:val="TAL"/>
              <w:keepNext w:val="0"/>
              <w:keepLines w:val="0"/>
              <w:widowControl w:val="0"/>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90779">
            <w:pPr>
              <w:pStyle w:val="TAL"/>
              <w:keepNext w:val="0"/>
              <w:keepLines w:val="0"/>
              <w:widowControl w:val="0"/>
              <w:rPr>
                <w:lang w:eastAsia="ja-JP"/>
              </w:rPr>
            </w:pPr>
          </w:p>
        </w:tc>
        <w:tc>
          <w:tcPr>
            <w:tcW w:w="1512" w:type="dxa"/>
          </w:tcPr>
          <w:p w14:paraId="68E95E82"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90779">
            <w:pPr>
              <w:pStyle w:val="TAL"/>
              <w:keepNext w:val="0"/>
              <w:keepLines w:val="0"/>
              <w:widowControl w:val="0"/>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EA5FA7" w:rsidRDefault="00F970C9" w:rsidP="00B90779">
            <w:pPr>
              <w:widowControl w:val="0"/>
              <w:ind w:leftChars="100" w:left="200"/>
              <w:rPr>
                <w:rFonts w:ascii="Arial" w:hAnsi="Arial" w:cs="Arial"/>
                <w:b/>
                <w:sz w:val="18"/>
                <w:szCs w:val="18"/>
                <w:lang w:eastAsia="zh-CN"/>
              </w:rPr>
            </w:pPr>
            <w:r w:rsidRPr="00EA5FA7">
              <w:rPr>
                <w:rFonts w:ascii="Arial" w:hAnsi="Arial" w:cs="Arial"/>
                <w:b/>
                <w:sz w:val="18"/>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lastRenderedPageBreak/>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90779">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r w:rsidR="00987D7E" w:rsidRPr="00EA5FA7" w14:paraId="5886B764" w14:textId="77777777" w:rsidTr="00B90779">
        <w:trPr>
          <w:trHeight w:val="358"/>
          <w:ins w:id="7520" w:author="CR1129" w:date="2023-11-07T20:09:00Z"/>
        </w:trPr>
        <w:tc>
          <w:tcPr>
            <w:tcW w:w="2160" w:type="dxa"/>
            <w:tcBorders>
              <w:top w:val="single" w:sz="4" w:space="0" w:color="auto"/>
              <w:left w:val="single" w:sz="4" w:space="0" w:color="auto"/>
              <w:bottom w:val="single" w:sz="4" w:space="0" w:color="auto"/>
              <w:right w:val="single" w:sz="4" w:space="0" w:color="auto"/>
            </w:tcBorders>
          </w:tcPr>
          <w:p w14:paraId="564ED1EC" w14:textId="3173F201" w:rsidR="00987D7E" w:rsidRPr="00EA5FA7" w:rsidRDefault="00987D7E" w:rsidP="00987D7E">
            <w:pPr>
              <w:widowControl w:val="0"/>
              <w:rPr>
                <w:ins w:id="7521" w:author="CR1129" w:date="2023-11-07T20:09:00Z"/>
                <w:rFonts w:ascii="Arial" w:hAnsi="Arial" w:cs="Arial"/>
                <w:noProof/>
                <w:sz w:val="18"/>
                <w:szCs w:val="18"/>
                <w:lang w:eastAsia="ja-JP"/>
              </w:rPr>
            </w:pPr>
            <w:bookmarkStart w:id="7522" w:name="_Hlk127485626"/>
            <w:bookmarkStart w:id="7523" w:name="_Hlk133314110"/>
            <w:ins w:id="7524" w:author="CR1129" w:date="2023-11-06T14:18:00Z">
              <w:r>
                <w:rPr>
                  <w:rFonts w:ascii="Arial" w:hAnsi="Arial" w:cs="Arial"/>
                  <w:b/>
                  <w:sz w:val="18"/>
                  <w:szCs w:val="18"/>
                  <w:lang w:eastAsia="ja-JP"/>
                </w:rPr>
                <w:t>Cells with SSBs Activated List</w:t>
              </w:r>
              <w:bookmarkEnd w:id="7522"/>
              <w:r>
                <w:rPr>
                  <w:rFonts w:ascii="Arial" w:hAnsi="Arial" w:cs="Arial"/>
                  <w:b/>
                  <w:sz w:val="18"/>
                  <w:szCs w:val="18"/>
                  <w:lang w:eastAsia="ja-JP"/>
                </w:rPr>
                <w:t xml:space="preserve"> </w:t>
              </w:r>
            </w:ins>
            <w:bookmarkEnd w:id="7523"/>
          </w:p>
        </w:tc>
        <w:tc>
          <w:tcPr>
            <w:tcW w:w="1080" w:type="dxa"/>
            <w:tcBorders>
              <w:top w:val="single" w:sz="4" w:space="0" w:color="auto"/>
              <w:left w:val="single" w:sz="4" w:space="0" w:color="auto"/>
              <w:bottom w:val="single" w:sz="4" w:space="0" w:color="auto"/>
              <w:right w:val="single" w:sz="4" w:space="0" w:color="auto"/>
            </w:tcBorders>
          </w:tcPr>
          <w:p w14:paraId="28D83A4E" w14:textId="77777777" w:rsidR="00987D7E" w:rsidRPr="00EA5FA7" w:rsidRDefault="00987D7E" w:rsidP="00987D7E">
            <w:pPr>
              <w:pStyle w:val="TAL"/>
              <w:keepNext w:val="0"/>
              <w:keepLines w:val="0"/>
              <w:widowControl w:val="0"/>
              <w:rPr>
                <w:ins w:id="7525" w:author="CR1129" w:date="2023-11-07T20:09: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418793" w14:textId="4817D9CB" w:rsidR="00987D7E" w:rsidRPr="00EA5FA7" w:rsidRDefault="00987D7E" w:rsidP="00987D7E">
            <w:pPr>
              <w:pStyle w:val="TAL"/>
              <w:keepNext w:val="0"/>
              <w:keepLines w:val="0"/>
              <w:widowControl w:val="0"/>
              <w:rPr>
                <w:ins w:id="7526" w:author="CR1129" w:date="2023-11-07T20:09:00Z"/>
                <w:rFonts w:cs="Arial"/>
                <w:i/>
                <w:szCs w:val="18"/>
                <w:lang w:eastAsia="ja-JP"/>
              </w:rPr>
            </w:pPr>
            <w:ins w:id="7527" w:author="CR1129" w:date="2023-11-06T14:18:00Z">
              <w:r>
                <w:rPr>
                  <w:i/>
                  <w:lang w:eastAsia="ja-JP"/>
                </w:rPr>
                <w:t>0.. &lt;</w:t>
              </w:r>
              <w:bookmarkStart w:id="7528" w:name="_Hlk133236560"/>
              <w:r>
                <w:rPr>
                  <w:i/>
                  <w:lang w:eastAsia="ja-JP"/>
                </w:rPr>
                <w:t>maxCellingNBDU</w:t>
              </w:r>
              <w:bookmarkEnd w:id="7528"/>
              <w:r>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0EFABF96" w14:textId="77777777" w:rsidR="00987D7E" w:rsidRPr="00EA5FA7" w:rsidRDefault="00987D7E" w:rsidP="00987D7E">
            <w:pPr>
              <w:pStyle w:val="TAL"/>
              <w:keepNext w:val="0"/>
              <w:keepLines w:val="0"/>
              <w:widowControl w:val="0"/>
              <w:rPr>
                <w:ins w:id="7529" w:author="CR1129" w:date="2023-11-07T20:09:00Z"/>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0B1AE2" w14:textId="77777777" w:rsidR="00987D7E" w:rsidRDefault="00987D7E" w:rsidP="00987D7E">
            <w:pPr>
              <w:pStyle w:val="TAL"/>
              <w:rPr>
                <w:rFonts w:cs="Arial"/>
                <w:szCs w:val="16"/>
                <w:lang w:eastAsia="ja-JP"/>
              </w:rPr>
            </w:pPr>
          </w:p>
          <w:p w14:paraId="4494A546" w14:textId="77777777" w:rsidR="00987D7E" w:rsidRPr="00EA5FA7" w:rsidRDefault="00987D7E" w:rsidP="00987D7E">
            <w:pPr>
              <w:pStyle w:val="TAL"/>
              <w:keepNext w:val="0"/>
              <w:keepLines w:val="0"/>
              <w:widowControl w:val="0"/>
              <w:rPr>
                <w:ins w:id="7530" w:author="CR1129" w:date="2023-11-07T20:09: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48B9" w14:textId="03133DA7" w:rsidR="00987D7E" w:rsidRPr="00EA5FA7" w:rsidRDefault="00987D7E" w:rsidP="00987D7E">
            <w:pPr>
              <w:pStyle w:val="TAC"/>
              <w:keepNext w:val="0"/>
              <w:keepLines w:val="0"/>
              <w:widowControl w:val="0"/>
              <w:rPr>
                <w:ins w:id="7531" w:author="CR1129" w:date="2023-11-07T20:09:00Z"/>
                <w:lang w:eastAsia="ja-JP"/>
              </w:rPr>
            </w:pPr>
            <w:ins w:id="7532" w:author="CR1129" w:date="2023-11-06T14:18:00Z">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1B138FF7" w14:textId="1430D237" w:rsidR="00987D7E" w:rsidRPr="00EA5FA7" w:rsidRDefault="00987D7E" w:rsidP="00987D7E">
            <w:pPr>
              <w:pStyle w:val="TAC"/>
              <w:keepNext w:val="0"/>
              <w:keepLines w:val="0"/>
              <w:widowControl w:val="0"/>
              <w:rPr>
                <w:ins w:id="7533" w:author="CR1129" w:date="2023-11-07T20:09:00Z"/>
                <w:lang w:eastAsia="zh-CN"/>
              </w:rPr>
            </w:pPr>
            <w:ins w:id="7534" w:author="CR1129" w:date="2023-11-06T14:18:00Z">
              <w:r>
                <w:rPr>
                  <w:lang w:eastAsia="ja-JP"/>
                </w:rPr>
                <w:t>ignore</w:t>
              </w:r>
            </w:ins>
          </w:p>
        </w:tc>
      </w:tr>
      <w:tr w:rsidR="00987D7E" w:rsidRPr="00EA5FA7" w14:paraId="33A1E105" w14:textId="77777777" w:rsidTr="00B90779">
        <w:trPr>
          <w:trHeight w:val="358"/>
          <w:ins w:id="7535" w:author="CR1129" w:date="2023-11-07T20:09:00Z"/>
        </w:trPr>
        <w:tc>
          <w:tcPr>
            <w:tcW w:w="2160" w:type="dxa"/>
            <w:tcBorders>
              <w:top w:val="single" w:sz="4" w:space="0" w:color="auto"/>
              <w:left w:val="single" w:sz="4" w:space="0" w:color="auto"/>
              <w:bottom w:val="single" w:sz="4" w:space="0" w:color="auto"/>
              <w:right w:val="single" w:sz="4" w:space="0" w:color="auto"/>
            </w:tcBorders>
          </w:tcPr>
          <w:p w14:paraId="592E7E7C" w14:textId="2FFD3158" w:rsidR="00987D7E" w:rsidRPr="00EA5FA7" w:rsidRDefault="00987D7E" w:rsidP="00987D7E">
            <w:pPr>
              <w:overflowPunct/>
              <w:autoSpaceDE/>
              <w:autoSpaceDN/>
              <w:adjustRightInd/>
              <w:spacing w:line="259" w:lineRule="auto"/>
              <w:ind w:leftChars="100" w:left="200"/>
              <w:textAlignment w:val="auto"/>
              <w:rPr>
                <w:ins w:id="7536" w:author="CR1129" w:date="2023-11-07T20:09:00Z"/>
                <w:rFonts w:ascii="Arial" w:hAnsi="Arial" w:cs="Arial"/>
                <w:noProof/>
                <w:sz w:val="18"/>
                <w:szCs w:val="18"/>
                <w:lang w:eastAsia="ja-JP"/>
              </w:rPr>
            </w:pPr>
            <w:ins w:id="7537" w:author="CR1129" w:date="2023-11-06T14:18:00Z">
              <w:r>
                <w:rPr>
                  <w:rFonts w:ascii="Arial" w:hAnsi="Arial" w:cs="Arial"/>
                  <w:bCs/>
                  <w:sz w:val="18"/>
                  <w:szCs w:val="18"/>
                  <w:lang w:eastAsia="ja-JP"/>
                </w:rPr>
                <w:t>&gt;NR CGI</w:t>
              </w:r>
            </w:ins>
          </w:p>
        </w:tc>
        <w:tc>
          <w:tcPr>
            <w:tcW w:w="1080" w:type="dxa"/>
            <w:tcBorders>
              <w:top w:val="single" w:sz="4" w:space="0" w:color="auto"/>
              <w:left w:val="single" w:sz="4" w:space="0" w:color="auto"/>
              <w:bottom w:val="single" w:sz="4" w:space="0" w:color="auto"/>
              <w:right w:val="single" w:sz="4" w:space="0" w:color="auto"/>
            </w:tcBorders>
          </w:tcPr>
          <w:p w14:paraId="67B75361" w14:textId="1F5AD1A4" w:rsidR="00987D7E" w:rsidRPr="00EA5FA7" w:rsidRDefault="00987D7E" w:rsidP="00987D7E">
            <w:pPr>
              <w:pStyle w:val="TAL"/>
              <w:keepNext w:val="0"/>
              <w:keepLines w:val="0"/>
              <w:widowControl w:val="0"/>
              <w:rPr>
                <w:ins w:id="7538" w:author="CR1129" w:date="2023-11-07T20:09:00Z"/>
                <w:rFonts w:cs="Arial"/>
                <w:szCs w:val="18"/>
                <w:lang w:eastAsia="zh-CN"/>
              </w:rPr>
            </w:pPr>
            <w:ins w:id="7539" w:author="CR1129" w:date="2023-11-06T14:18:00Z">
              <w:r>
                <w:rPr>
                  <w:rFonts w:cs="Arial"/>
                  <w:szCs w:val="18"/>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7F06A57F" w14:textId="77777777" w:rsidR="00987D7E" w:rsidRPr="00EA5FA7" w:rsidRDefault="00987D7E" w:rsidP="00987D7E">
            <w:pPr>
              <w:pStyle w:val="TAL"/>
              <w:keepNext w:val="0"/>
              <w:keepLines w:val="0"/>
              <w:widowControl w:val="0"/>
              <w:rPr>
                <w:ins w:id="7540" w:author="CR1129" w:date="2023-11-07T20:09: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08039B" w14:textId="7A293DCB" w:rsidR="00987D7E" w:rsidRPr="00EA5FA7" w:rsidRDefault="00987D7E" w:rsidP="00987D7E">
            <w:pPr>
              <w:pStyle w:val="TAL"/>
              <w:keepNext w:val="0"/>
              <w:keepLines w:val="0"/>
              <w:widowControl w:val="0"/>
              <w:rPr>
                <w:ins w:id="7541" w:author="CR1129" w:date="2023-11-07T20:09:00Z"/>
                <w:rFonts w:cs="Arial"/>
                <w:noProof/>
                <w:szCs w:val="18"/>
                <w:lang w:eastAsia="ja-JP"/>
              </w:rPr>
            </w:pPr>
            <w:ins w:id="7542" w:author="CR1129" w:date="2023-11-06T14:18:00Z">
              <w:r>
                <w:rPr>
                  <w:rFonts w:cs="Arial"/>
                  <w:szCs w:val="18"/>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777F1E8E" w14:textId="77777777" w:rsidR="00987D7E" w:rsidRPr="00EA5FA7" w:rsidRDefault="00987D7E" w:rsidP="00987D7E">
            <w:pPr>
              <w:pStyle w:val="TAL"/>
              <w:keepNext w:val="0"/>
              <w:keepLines w:val="0"/>
              <w:widowControl w:val="0"/>
              <w:rPr>
                <w:ins w:id="7543" w:author="CR1129" w:date="2023-11-07T20:09: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C43834" w14:textId="1B347DF3" w:rsidR="00987D7E" w:rsidRPr="00EA5FA7" w:rsidRDefault="00987D7E" w:rsidP="00987D7E">
            <w:pPr>
              <w:pStyle w:val="TAC"/>
              <w:keepNext w:val="0"/>
              <w:keepLines w:val="0"/>
              <w:widowControl w:val="0"/>
              <w:rPr>
                <w:ins w:id="7544" w:author="CR1129" w:date="2023-11-07T20:09:00Z"/>
                <w:lang w:eastAsia="ja-JP"/>
              </w:rPr>
            </w:pPr>
            <w:ins w:id="7545" w:author="CR1129" w:date="2023-11-06T14:1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1CACFE3B" w14:textId="77777777" w:rsidR="00987D7E" w:rsidRPr="00EA5FA7" w:rsidRDefault="00987D7E" w:rsidP="00987D7E">
            <w:pPr>
              <w:pStyle w:val="TAC"/>
              <w:keepNext w:val="0"/>
              <w:keepLines w:val="0"/>
              <w:widowControl w:val="0"/>
              <w:rPr>
                <w:ins w:id="7546" w:author="CR1129" w:date="2023-11-07T20:09:00Z"/>
                <w:lang w:eastAsia="zh-CN"/>
              </w:rPr>
            </w:pPr>
          </w:p>
        </w:tc>
      </w:tr>
      <w:tr w:rsidR="00987D7E" w:rsidRPr="00EA5FA7" w14:paraId="7A42B44D" w14:textId="77777777" w:rsidTr="00B90779">
        <w:trPr>
          <w:trHeight w:val="358"/>
          <w:ins w:id="7547" w:author="CR1129" w:date="2023-11-07T20:09:00Z"/>
        </w:trPr>
        <w:tc>
          <w:tcPr>
            <w:tcW w:w="2160" w:type="dxa"/>
            <w:tcBorders>
              <w:top w:val="single" w:sz="4" w:space="0" w:color="auto"/>
              <w:left w:val="single" w:sz="4" w:space="0" w:color="auto"/>
              <w:bottom w:val="single" w:sz="4" w:space="0" w:color="auto"/>
              <w:right w:val="single" w:sz="4" w:space="0" w:color="auto"/>
            </w:tcBorders>
          </w:tcPr>
          <w:p w14:paraId="3D87DD72" w14:textId="47D087A7" w:rsidR="00987D7E" w:rsidRPr="00EA5FA7" w:rsidRDefault="00987D7E" w:rsidP="00987D7E">
            <w:pPr>
              <w:overflowPunct/>
              <w:autoSpaceDE/>
              <w:autoSpaceDN/>
              <w:adjustRightInd/>
              <w:spacing w:line="259" w:lineRule="auto"/>
              <w:ind w:leftChars="100" w:left="200"/>
              <w:textAlignment w:val="auto"/>
              <w:rPr>
                <w:ins w:id="7548" w:author="CR1129" w:date="2023-11-07T20:09:00Z"/>
                <w:rFonts w:ascii="Arial" w:hAnsi="Arial" w:cs="Arial"/>
                <w:noProof/>
                <w:sz w:val="18"/>
                <w:szCs w:val="18"/>
                <w:lang w:eastAsia="ja-JP"/>
              </w:rPr>
            </w:pPr>
            <w:ins w:id="7549" w:author="CR1129" w:date="2023-11-06T14:18:00Z">
              <w:r>
                <w:rPr>
                  <w:rFonts w:ascii="Arial" w:hAnsi="Arial" w:cs="Arial"/>
                  <w:b/>
                  <w:bCs/>
                  <w:sz w:val="18"/>
                  <w:szCs w:val="18"/>
                  <w:lang w:eastAsia="ja-JP"/>
                </w:rPr>
                <w:t xml:space="preserve">&gt;SSBs </w:t>
              </w:r>
              <w:r w:rsidRPr="00987D7E">
                <w:rPr>
                  <w:rFonts w:ascii="Arial" w:eastAsiaTheme="minorEastAsia" w:hAnsi="Arial" w:cs="Arial"/>
                  <w:bCs/>
                  <w:sz w:val="18"/>
                  <w:szCs w:val="18"/>
                  <w:lang w:eastAsia="ja-JP"/>
                </w:rPr>
                <w:t>activated</w:t>
              </w:r>
              <w:r>
                <w:rPr>
                  <w:rFonts w:ascii="Arial" w:hAnsi="Arial" w:cs="Arial"/>
                  <w:b/>
                  <w:bCs/>
                  <w:sz w:val="18"/>
                  <w:szCs w:val="18"/>
                  <w:lang w:eastAsia="ja-JP"/>
                </w:rPr>
                <w:t xml:space="preserve"> List</w:t>
              </w:r>
            </w:ins>
          </w:p>
        </w:tc>
        <w:tc>
          <w:tcPr>
            <w:tcW w:w="1080" w:type="dxa"/>
            <w:tcBorders>
              <w:top w:val="single" w:sz="4" w:space="0" w:color="auto"/>
              <w:left w:val="single" w:sz="4" w:space="0" w:color="auto"/>
              <w:bottom w:val="single" w:sz="4" w:space="0" w:color="auto"/>
              <w:right w:val="single" w:sz="4" w:space="0" w:color="auto"/>
            </w:tcBorders>
          </w:tcPr>
          <w:p w14:paraId="2047279F" w14:textId="77777777" w:rsidR="00987D7E" w:rsidRPr="00EA5FA7" w:rsidRDefault="00987D7E" w:rsidP="00987D7E">
            <w:pPr>
              <w:pStyle w:val="TAL"/>
              <w:keepNext w:val="0"/>
              <w:keepLines w:val="0"/>
              <w:widowControl w:val="0"/>
              <w:rPr>
                <w:ins w:id="7550" w:author="CR1129" w:date="2023-11-07T20:09:00Z"/>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C7C3FE" w14:textId="25F0EA3C" w:rsidR="00987D7E" w:rsidRPr="00EA5FA7" w:rsidRDefault="00987D7E" w:rsidP="00987D7E">
            <w:pPr>
              <w:pStyle w:val="TAL"/>
              <w:keepNext w:val="0"/>
              <w:keepLines w:val="0"/>
              <w:widowControl w:val="0"/>
              <w:rPr>
                <w:ins w:id="7551" w:author="CR1129" w:date="2023-11-07T20:09:00Z"/>
                <w:rFonts w:cs="Arial"/>
                <w:i/>
                <w:szCs w:val="18"/>
                <w:lang w:eastAsia="ja-JP"/>
              </w:rPr>
            </w:pPr>
            <w:ins w:id="7552" w:author="CR1129" w:date="2023-11-06T14:18:00Z">
              <w:r>
                <w:rPr>
                  <w:rFonts w:cs="Arial"/>
                  <w:i/>
                  <w:szCs w:val="18"/>
                  <w:lang w:eastAsia="ja-JP"/>
                </w:rPr>
                <w:t>1 .. &lt; maxnoofSSBAreas &gt;</w:t>
              </w:r>
            </w:ins>
          </w:p>
        </w:tc>
        <w:tc>
          <w:tcPr>
            <w:tcW w:w="1512" w:type="dxa"/>
            <w:tcBorders>
              <w:top w:val="single" w:sz="4" w:space="0" w:color="auto"/>
              <w:left w:val="single" w:sz="4" w:space="0" w:color="auto"/>
              <w:bottom w:val="single" w:sz="4" w:space="0" w:color="auto"/>
              <w:right w:val="single" w:sz="4" w:space="0" w:color="auto"/>
            </w:tcBorders>
          </w:tcPr>
          <w:p w14:paraId="5EB6E12E" w14:textId="77777777" w:rsidR="00987D7E" w:rsidRPr="00EA5FA7" w:rsidRDefault="00987D7E" w:rsidP="00987D7E">
            <w:pPr>
              <w:pStyle w:val="TAL"/>
              <w:keepNext w:val="0"/>
              <w:keepLines w:val="0"/>
              <w:widowControl w:val="0"/>
              <w:rPr>
                <w:ins w:id="7553" w:author="CR1129" w:date="2023-11-07T20:09:00Z"/>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8E98FDB" w14:textId="77777777" w:rsidR="00987D7E" w:rsidRPr="00EA5FA7" w:rsidRDefault="00987D7E" w:rsidP="00987D7E">
            <w:pPr>
              <w:pStyle w:val="TAL"/>
              <w:keepNext w:val="0"/>
              <w:keepLines w:val="0"/>
              <w:widowControl w:val="0"/>
              <w:rPr>
                <w:ins w:id="7554" w:author="CR1129" w:date="2023-11-07T20:09: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409ED9" w14:textId="2656CE19" w:rsidR="00987D7E" w:rsidRPr="00EA5FA7" w:rsidRDefault="00987D7E" w:rsidP="00987D7E">
            <w:pPr>
              <w:pStyle w:val="TAC"/>
              <w:keepNext w:val="0"/>
              <w:keepLines w:val="0"/>
              <w:widowControl w:val="0"/>
              <w:rPr>
                <w:ins w:id="7555" w:author="CR1129" w:date="2023-11-07T20:09:00Z"/>
                <w:lang w:eastAsia="ja-JP"/>
              </w:rPr>
            </w:pPr>
            <w:ins w:id="7556" w:author="CR1129" w:date="2023-11-06T14:18:00Z">
              <w:r>
                <w:rPr>
                  <w:lang w:eastAsia="zh-CN"/>
                </w:rPr>
                <w:t>EACH</w:t>
              </w:r>
            </w:ins>
          </w:p>
        </w:tc>
        <w:tc>
          <w:tcPr>
            <w:tcW w:w="1080" w:type="dxa"/>
            <w:tcBorders>
              <w:top w:val="single" w:sz="4" w:space="0" w:color="auto"/>
              <w:left w:val="single" w:sz="4" w:space="0" w:color="auto"/>
              <w:bottom w:val="single" w:sz="4" w:space="0" w:color="auto"/>
              <w:right w:val="single" w:sz="4" w:space="0" w:color="auto"/>
            </w:tcBorders>
          </w:tcPr>
          <w:p w14:paraId="011ABFF4" w14:textId="6B2D67CD" w:rsidR="00987D7E" w:rsidRPr="00EA5FA7" w:rsidRDefault="00987D7E" w:rsidP="00987D7E">
            <w:pPr>
              <w:pStyle w:val="TAC"/>
              <w:keepNext w:val="0"/>
              <w:keepLines w:val="0"/>
              <w:widowControl w:val="0"/>
              <w:rPr>
                <w:ins w:id="7557" w:author="CR1129" w:date="2023-11-07T20:09:00Z"/>
                <w:lang w:eastAsia="zh-CN"/>
              </w:rPr>
            </w:pPr>
            <w:ins w:id="7558" w:author="CR1129" w:date="2023-11-06T14:18:00Z">
              <w:r>
                <w:rPr>
                  <w:lang w:eastAsia="zh-CN"/>
                </w:rPr>
                <w:t>ignore</w:t>
              </w:r>
            </w:ins>
          </w:p>
        </w:tc>
      </w:tr>
      <w:tr w:rsidR="00987D7E" w:rsidRPr="00EA5FA7" w14:paraId="652CD747" w14:textId="77777777" w:rsidTr="00B90779">
        <w:trPr>
          <w:trHeight w:val="358"/>
          <w:ins w:id="7559" w:author="CR1129" w:date="2023-11-07T20:09:00Z"/>
        </w:trPr>
        <w:tc>
          <w:tcPr>
            <w:tcW w:w="2160" w:type="dxa"/>
            <w:tcBorders>
              <w:top w:val="single" w:sz="4" w:space="0" w:color="auto"/>
              <w:left w:val="single" w:sz="4" w:space="0" w:color="auto"/>
              <w:bottom w:val="single" w:sz="4" w:space="0" w:color="auto"/>
              <w:right w:val="single" w:sz="4" w:space="0" w:color="auto"/>
            </w:tcBorders>
          </w:tcPr>
          <w:p w14:paraId="7C743176" w14:textId="5A0A846E" w:rsidR="00987D7E" w:rsidRPr="00EA5FA7" w:rsidRDefault="00987D7E" w:rsidP="00987D7E">
            <w:pPr>
              <w:widowControl w:val="0"/>
              <w:ind w:leftChars="200" w:left="400"/>
              <w:rPr>
                <w:ins w:id="7560" w:author="CR1129" w:date="2023-11-07T20:09:00Z"/>
                <w:rFonts w:ascii="Arial" w:hAnsi="Arial" w:cs="Arial"/>
                <w:noProof/>
                <w:sz w:val="18"/>
                <w:szCs w:val="18"/>
                <w:lang w:eastAsia="ja-JP"/>
              </w:rPr>
            </w:pPr>
            <w:ins w:id="7561" w:author="CR1129" w:date="2023-11-06T14:18:00Z">
              <w:r>
                <w:rPr>
                  <w:rFonts w:ascii="Arial" w:hAnsi="Arial" w:cs="Arial" w:hint="eastAsia"/>
                  <w:bCs/>
                  <w:sz w:val="18"/>
                  <w:szCs w:val="18"/>
                  <w:lang w:eastAsia="ja-JP"/>
                </w:rPr>
                <w:t>&gt;</w:t>
              </w:r>
              <w:r>
                <w:rPr>
                  <w:rFonts w:ascii="Arial" w:hAnsi="Arial" w:cs="Arial"/>
                  <w:bCs/>
                  <w:sz w:val="18"/>
                  <w:szCs w:val="18"/>
                  <w:lang w:eastAsia="ja-JP"/>
                </w:rPr>
                <w:t>&gt;</w:t>
              </w:r>
              <w:bookmarkStart w:id="7562" w:name="_Hlk127485722"/>
              <w:r>
                <w:rPr>
                  <w:rFonts w:ascii="Arial" w:hAnsi="Arial" w:cs="Arial"/>
                  <w:bCs/>
                  <w:sz w:val="18"/>
                  <w:szCs w:val="18"/>
                  <w:lang w:eastAsia="ja-JP"/>
                </w:rPr>
                <w:t xml:space="preserve">SSB </w:t>
              </w:r>
              <w:bookmarkEnd w:id="7562"/>
              <w:r>
                <w:rPr>
                  <w:rFonts w:ascii="Arial" w:hAnsi="Arial" w:cs="Arial"/>
                  <w:bCs/>
                  <w:sz w:val="18"/>
                  <w:szCs w:val="18"/>
                  <w:lang w:eastAsia="ja-JP"/>
                </w:rPr>
                <w:t>Index</w:t>
              </w:r>
            </w:ins>
          </w:p>
        </w:tc>
        <w:tc>
          <w:tcPr>
            <w:tcW w:w="1080" w:type="dxa"/>
            <w:tcBorders>
              <w:top w:val="single" w:sz="4" w:space="0" w:color="auto"/>
              <w:left w:val="single" w:sz="4" w:space="0" w:color="auto"/>
              <w:bottom w:val="single" w:sz="4" w:space="0" w:color="auto"/>
              <w:right w:val="single" w:sz="4" w:space="0" w:color="auto"/>
            </w:tcBorders>
          </w:tcPr>
          <w:p w14:paraId="109A6D50" w14:textId="795794A1" w:rsidR="00987D7E" w:rsidRPr="00EA5FA7" w:rsidRDefault="00987D7E" w:rsidP="00987D7E">
            <w:pPr>
              <w:pStyle w:val="TAL"/>
              <w:keepNext w:val="0"/>
              <w:keepLines w:val="0"/>
              <w:widowControl w:val="0"/>
              <w:rPr>
                <w:ins w:id="7563" w:author="CR1129" w:date="2023-11-07T20:09:00Z"/>
                <w:rFonts w:cs="Arial"/>
                <w:szCs w:val="18"/>
                <w:lang w:eastAsia="zh-CN"/>
              </w:rPr>
            </w:pPr>
            <w:ins w:id="7564" w:author="CR1129" w:date="2023-11-06T14:18:00Z">
              <w:r>
                <w:rPr>
                  <w:rFonts w:cs="Arial" w:hint="eastAsia"/>
                  <w:szCs w:val="18"/>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0F6049D7" w14:textId="77777777" w:rsidR="00987D7E" w:rsidRPr="00EA5FA7" w:rsidRDefault="00987D7E" w:rsidP="00987D7E">
            <w:pPr>
              <w:pStyle w:val="TAL"/>
              <w:keepNext w:val="0"/>
              <w:keepLines w:val="0"/>
              <w:widowControl w:val="0"/>
              <w:rPr>
                <w:ins w:id="7565" w:author="CR1129" w:date="2023-11-07T20:09: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BFD8449" w14:textId="2FEDE2D2" w:rsidR="00987D7E" w:rsidRPr="00EA5FA7" w:rsidRDefault="00987D7E" w:rsidP="00987D7E">
            <w:pPr>
              <w:pStyle w:val="TAL"/>
              <w:keepNext w:val="0"/>
              <w:keepLines w:val="0"/>
              <w:widowControl w:val="0"/>
              <w:rPr>
                <w:ins w:id="7566" w:author="CR1129" w:date="2023-11-07T20:09:00Z"/>
                <w:rFonts w:cs="Arial"/>
                <w:noProof/>
                <w:szCs w:val="18"/>
                <w:lang w:eastAsia="ja-JP"/>
              </w:rPr>
            </w:pPr>
            <w:ins w:id="7567" w:author="CR1129" w:date="2023-11-06T14:18:00Z">
              <w:r>
                <w:rPr>
                  <w:rFonts w:cs="Arial"/>
                  <w:szCs w:val="18"/>
                  <w:lang w:eastAsia="ja-JP"/>
                </w:rPr>
                <w:t>INTEGER (0..63)</w:t>
              </w:r>
            </w:ins>
          </w:p>
        </w:tc>
        <w:tc>
          <w:tcPr>
            <w:tcW w:w="1728" w:type="dxa"/>
            <w:tcBorders>
              <w:top w:val="single" w:sz="4" w:space="0" w:color="auto"/>
              <w:left w:val="single" w:sz="4" w:space="0" w:color="auto"/>
              <w:bottom w:val="single" w:sz="4" w:space="0" w:color="auto"/>
              <w:right w:val="single" w:sz="4" w:space="0" w:color="auto"/>
            </w:tcBorders>
          </w:tcPr>
          <w:p w14:paraId="47C8D3CA" w14:textId="54234F5B" w:rsidR="00987D7E" w:rsidRPr="00EA5FA7" w:rsidRDefault="00987D7E" w:rsidP="00987D7E">
            <w:pPr>
              <w:pStyle w:val="TAL"/>
              <w:keepNext w:val="0"/>
              <w:keepLines w:val="0"/>
              <w:widowControl w:val="0"/>
              <w:rPr>
                <w:ins w:id="7568" w:author="CR1129" w:date="2023-11-07T20:09:00Z"/>
                <w:rFonts w:cs="Arial"/>
                <w:szCs w:val="18"/>
                <w:lang w:eastAsia="ja-JP"/>
              </w:rPr>
            </w:pPr>
            <w:ins w:id="7569" w:author="CR1129" w:date="2023-11-06T14:18:00Z">
              <w:r>
                <w:rPr>
                  <w:lang w:eastAsia="ja-JP"/>
                </w:rPr>
                <w:t>Identifier of the SSB beam activated</w:t>
              </w:r>
            </w:ins>
          </w:p>
        </w:tc>
        <w:tc>
          <w:tcPr>
            <w:tcW w:w="1080" w:type="dxa"/>
            <w:tcBorders>
              <w:top w:val="single" w:sz="4" w:space="0" w:color="auto"/>
              <w:left w:val="single" w:sz="4" w:space="0" w:color="auto"/>
              <w:bottom w:val="single" w:sz="4" w:space="0" w:color="auto"/>
              <w:right w:val="single" w:sz="4" w:space="0" w:color="auto"/>
            </w:tcBorders>
          </w:tcPr>
          <w:p w14:paraId="7E71BC2E" w14:textId="69A83152" w:rsidR="00987D7E" w:rsidRPr="00EA5FA7" w:rsidRDefault="00987D7E" w:rsidP="00987D7E">
            <w:pPr>
              <w:pStyle w:val="TAC"/>
              <w:keepNext w:val="0"/>
              <w:keepLines w:val="0"/>
              <w:widowControl w:val="0"/>
              <w:rPr>
                <w:ins w:id="7570" w:author="CR1129" w:date="2023-11-07T20:09:00Z"/>
                <w:lang w:eastAsia="ja-JP"/>
              </w:rPr>
            </w:pPr>
            <w:ins w:id="7571" w:author="CR1129" w:date="2023-11-06T14:18:00Z">
              <w:r>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6C4D1BB5" w14:textId="77777777" w:rsidR="00987D7E" w:rsidRPr="00EA5FA7" w:rsidRDefault="00987D7E" w:rsidP="00987D7E">
            <w:pPr>
              <w:pStyle w:val="TAC"/>
              <w:keepNext w:val="0"/>
              <w:keepLines w:val="0"/>
              <w:widowControl w:val="0"/>
              <w:rPr>
                <w:ins w:id="7572" w:author="CR1129" w:date="2023-11-07T20:09:00Z"/>
                <w:lang w:eastAsia="zh-CN"/>
              </w:rPr>
            </w:pP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987D7E" w:rsidRPr="00EA5FA7" w14:paraId="435FC918" w14:textId="77777777" w:rsidTr="00F47FC3">
        <w:trPr>
          <w:ins w:id="7573" w:author="CR1129" w:date="2023-11-07T20:11:00Z"/>
        </w:trPr>
        <w:tc>
          <w:tcPr>
            <w:tcW w:w="3686" w:type="dxa"/>
          </w:tcPr>
          <w:p w14:paraId="763D2603" w14:textId="50DFC8F1" w:rsidR="00987D7E" w:rsidRPr="00EA5FA7" w:rsidRDefault="00987D7E" w:rsidP="00987D7E">
            <w:pPr>
              <w:pStyle w:val="TAL"/>
              <w:rPr>
                <w:ins w:id="7574" w:author="CR1129" w:date="2023-11-07T20:11:00Z"/>
                <w:lang w:eastAsia="zh-CN"/>
              </w:rPr>
            </w:pPr>
            <w:ins w:id="7575" w:author="CR1129" w:date="2023-11-06T14:18:00Z">
              <w:r w:rsidRPr="003B52B9">
                <w:rPr>
                  <w:rFonts w:eastAsia="SimSun"/>
                  <w:iCs/>
                  <w:lang w:eastAsia="ja-JP"/>
                </w:rPr>
                <w:t>maxnoofSSBAreas</w:t>
              </w:r>
            </w:ins>
          </w:p>
        </w:tc>
        <w:tc>
          <w:tcPr>
            <w:tcW w:w="5670" w:type="dxa"/>
          </w:tcPr>
          <w:p w14:paraId="22E84305" w14:textId="342C9FFE" w:rsidR="00987D7E" w:rsidRPr="00EA5FA7" w:rsidRDefault="00987D7E" w:rsidP="00987D7E">
            <w:pPr>
              <w:pStyle w:val="TAL"/>
              <w:rPr>
                <w:ins w:id="7576" w:author="CR1129" w:date="2023-11-07T20:11:00Z"/>
                <w:lang w:eastAsia="zh-CN"/>
              </w:rPr>
            </w:pPr>
            <w:ins w:id="7577" w:author="CR1129" w:date="2023-11-06T14:18:00Z">
              <w:r>
                <w:rPr>
                  <w:rFonts w:eastAsia="SimSun" w:cs="Arial"/>
                  <w:lang w:val="en-US" w:eastAsia="ja-JP"/>
                </w:rPr>
                <w:t xml:space="preserve">Maximum no. SSB Areas that can be served by a cell. Value is 64. </w:t>
              </w:r>
            </w:ins>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7578" w:name="_Toc20955864"/>
      <w:bookmarkStart w:id="7579" w:name="_Toc29892976"/>
      <w:bookmarkStart w:id="7580" w:name="_Toc36556913"/>
      <w:bookmarkStart w:id="7581" w:name="_Toc45832340"/>
      <w:bookmarkStart w:id="7582" w:name="_Toc51763593"/>
      <w:bookmarkStart w:id="7583" w:name="_Toc64448759"/>
      <w:bookmarkStart w:id="7584" w:name="_Toc66289418"/>
      <w:bookmarkStart w:id="7585" w:name="_Toc74154531"/>
      <w:bookmarkStart w:id="7586" w:name="_Toc81383275"/>
      <w:bookmarkStart w:id="7587" w:name="_Toc88657908"/>
      <w:bookmarkStart w:id="7588" w:name="_Toc97910820"/>
      <w:bookmarkStart w:id="7589" w:name="_Toc99038540"/>
      <w:bookmarkStart w:id="7590" w:name="_Toc99730803"/>
      <w:bookmarkStart w:id="7591" w:name="_Toc105510932"/>
      <w:bookmarkStart w:id="7592" w:name="_Toc105927464"/>
      <w:bookmarkStart w:id="7593" w:name="_Toc106110004"/>
      <w:bookmarkStart w:id="7594" w:name="_Toc113835441"/>
      <w:bookmarkStart w:id="7595" w:name="_Toc120124288"/>
      <w:bookmarkStart w:id="7596" w:name="_Toc146226555"/>
      <w:bookmarkStart w:id="7597" w:name="_CR9_2_1_12"/>
      <w:bookmarkEnd w:id="7597"/>
      <w:r w:rsidRPr="00EA5FA7">
        <w:t>9.2.1.12</w:t>
      </w:r>
      <w:r w:rsidRPr="00EA5FA7">
        <w:tab/>
        <w:t>GNB-CU CONFIGURATION UPDATE FAILURE</w:t>
      </w:r>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7598" w:name="_Toc20955865"/>
      <w:bookmarkStart w:id="7599" w:name="_Toc29892977"/>
      <w:bookmarkStart w:id="7600" w:name="_Toc36556914"/>
      <w:bookmarkStart w:id="7601" w:name="_Toc45832341"/>
      <w:bookmarkStart w:id="7602" w:name="_Toc51763594"/>
      <w:bookmarkStart w:id="7603" w:name="_Toc64448760"/>
      <w:bookmarkStart w:id="7604" w:name="_Toc66289419"/>
      <w:bookmarkStart w:id="7605" w:name="_Toc74154532"/>
      <w:bookmarkStart w:id="7606" w:name="_Toc81383276"/>
      <w:bookmarkStart w:id="7607" w:name="_Toc88657909"/>
      <w:bookmarkStart w:id="7608" w:name="_Toc97910821"/>
      <w:bookmarkStart w:id="7609" w:name="_Toc99038541"/>
      <w:bookmarkStart w:id="7610" w:name="_Toc99730804"/>
      <w:bookmarkStart w:id="7611" w:name="_Toc105510933"/>
      <w:bookmarkStart w:id="7612" w:name="_Toc105927465"/>
      <w:bookmarkStart w:id="7613" w:name="_Toc106110005"/>
      <w:bookmarkStart w:id="7614" w:name="_Toc113835442"/>
      <w:bookmarkStart w:id="7615" w:name="_Toc120124289"/>
      <w:bookmarkStart w:id="7616" w:name="_Toc146226556"/>
      <w:bookmarkStart w:id="7617" w:name="_CR9_2_1_13"/>
      <w:bookmarkEnd w:id="7617"/>
      <w:r w:rsidRPr="00EA5FA7">
        <w:t>9.2.1.13</w:t>
      </w:r>
      <w:r w:rsidRPr="00EA5FA7">
        <w:tab/>
        <w:t>GNB-DU RESOURCE COORDINATION REQUEST</w:t>
      </w:r>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 xml:space="preserve">E-UTRA – NR Cell Resource Coordination </w:t>
            </w:r>
            <w:r w:rsidRPr="00EA5FA7">
              <w:rPr>
                <w:rFonts w:ascii="Arial" w:hAnsi="Arial" w:cs="Arial"/>
                <w:sz w:val="18"/>
                <w:szCs w:val="18"/>
                <w:lang w:eastAsia="ja-JP"/>
              </w:rPr>
              <w:lastRenderedPageBreak/>
              <w:t>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177826">
            <w:pPr>
              <w:widowControl w:val="0"/>
              <w:spacing w:after="0"/>
              <w:rPr>
                <w:rFonts w:ascii="Arial" w:hAnsi="Arial"/>
                <w:sz w:val="18"/>
                <w:lang w:eastAsia="ja-JP"/>
              </w:rPr>
            </w:pPr>
            <w:r>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177826">
            <w:pPr>
              <w:widowControl w:val="0"/>
              <w:spacing w:after="0"/>
              <w:rPr>
                <w:rFonts w:ascii="Arial" w:hAnsi="Arial"/>
                <w:sz w:val="18"/>
              </w:rPr>
            </w:pPr>
            <w:r>
              <w:rPr>
                <w:rFonts w:ascii="Arial" w:hAnsi="Arial"/>
                <w:sz w:val="18"/>
              </w:rPr>
              <w:t xml:space="preserve">In EN-DC case, </w:t>
            </w:r>
            <w:bookmarkStart w:id="7618" w:name="OLE_LINK21"/>
            <w:bookmarkStart w:id="7619" w:name="OLE_LINK22"/>
            <w:r>
              <w:rPr>
                <w:rFonts w:ascii="Arial" w:hAnsi="Arial"/>
                <w:sz w:val="18"/>
              </w:rPr>
              <w:t xml:space="preserve">includes the X2AP </w:t>
            </w:r>
            <w:r>
              <w:rPr>
                <w:rFonts w:ascii="Arial" w:hAnsi="Arial" w:cs="Arial"/>
                <w:sz w:val="18"/>
                <w:szCs w:val="18"/>
                <w:lang w:eastAsia="ja-JP"/>
              </w:rPr>
              <w:lastRenderedPageBreak/>
              <w:t>E-UTRA – NR CELL RESOURCE COORDINATION REQUEST</w:t>
            </w:r>
            <w:r>
              <w:rPr>
                <w:rFonts w:ascii="Arial" w:hAnsi="Arial"/>
                <w:sz w:val="18"/>
              </w:rPr>
              <w:t xml:space="preserve"> message as defined in subclause 9.1.4.24 in TS 36.423 [9].</w:t>
            </w:r>
            <w:bookmarkEnd w:id="7618"/>
            <w:bookmarkEnd w:id="7619"/>
          </w:p>
          <w:p w14:paraId="49200E1A" w14:textId="24536835" w:rsidR="00D91CC2" w:rsidRPr="00EA5FA7" w:rsidRDefault="00D91CC2" w:rsidP="00177826">
            <w:pPr>
              <w:widowControl w:val="0"/>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QUEST</w:t>
            </w:r>
            <w:r>
              <w:rPr>
                <w:rFonts w:ascii="Arial" w:hAnsi="Arial"/>
                <w:sz w:val="18"/>
              </w:rP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177826">
            <w:pPr>
              <w:widowControl w:val="0"/>
              <w:spacing w:after="0"/>
              <w:rPr>
                <w:rFonts w:ascii="Arial" w:hAnsi="Arial"/>
                <w:sz w:val="18"/>
              </w:rPr>
            </w:pPr>
            <w:r w:rsidRPr="00EA5FA7">
              <w:rPr>
                <w:rFonts w:ascii="Arial" w:hAnsi="Arial"/>
                <w:sz w:val="18"/>
              </w:rPr>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177826">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7620" w:name="_Toc20955866"/>
      <w:bookmarkStart w:id="7621" w:name="_Toc29892978"/>
      <w:bookmarkStart w:id="7622" w:name="_Toc36556915"/>
      <w:bookmarkStart w:id="7623" w:name="_Toc45832342"/>
      <w:bookmarkStart w:id="7624" w:name="_Toc51763595"/>
      <w:bookmarkStart w:id="7625" w:name="_Toc64448761"/>
      <w:bookmarkStart w:id="7626" w:name="_Toc66289420"/>
      <w:bookmarkStart w:id="7627" w:name="_Toc74154533"/>
      <w:bookmarkStart w:id="7628" w:name="_Toc81383277"/>
      <w:bookmarkStart w:id="7629" w:name="_Toc88657910"/>
      <w:bookmarkStart w:id="7630" w:name="_Toc97910822"/>
      <w:bookmarkStart w:id="7631" w:name="_Toc99038542"/>
      <w:bookmarkStart w:id="7632" w:name="_Toc99730805"/>
      <w:bookmarkStart w:id="7633" w:name="_Toc105510934"/>
      <w:bookmarkStart w:id="7634" w:name="_Toc105927466"/>
      <w:bookmarkStart w:id="7635" w:name="_Toc106110006"/>
      <w:bookmarkStart w:id="7636" w:name="_Toc113835443"/>
      <w:bookmarkStart w:id="7637" w:name="_Toc120124290"/>
      <w:bookmarkStart w:id="7638" w:name="_Toc146226557"/>
      <w:bookmarkStart w:id="7639" w:name="_CR9_2_1_14"/>
      <w:bookmarkEnd w:id="7639"/>
      <w:r w:rsidRPr="00EA5FA7">
        <w:t>9.2.1.14</w:t>
      </w:r>
      <w:r w:rsidRPr="00EA5FA7">
        <w:tab/>
        <w:t>GNB-DU RESOURCE COORDINATION RESPONSE</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91CC2">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91CC2">
            <w:pPr>
              <w:keepNext/>
              <w:keepLines/>
              <w:spacing w:after="0"/>
              <w:rPr>
                <w:rFonts w:ascii="Arial" w:hAnsi="Arial"/>
                <w:sz w:val="18"/>
                <w:lang w:eastAsia="ja-JP"/>
              </w:rPr>
            </w:pPr>
            <w:r w:rsidRPr="00356814">
              <w:rPr>
                <w:rFonts w:ascii="Arial" w:hAnsi="Arial"/>
                <w:sz w:val="18"/>
              </w:rPr>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D91CC2">
            <w:pPr>
              <w:keepNext/>
              <w:keepLines/>
              <w:spacing w:after="0"/>
              <w:rPr>
                <w:rFonts w:ascii="Arial" w:hAnsi="Arial"/>
                <w:sz w:val="18"/>
              </w:rPr>
            </w:pPr>
            <w:r>
              <w:rPr>
                <w:rFonts w:ascii="Arial" w:hAnsi="Arial"/>
                <w:sz w:val="18"/>
              </w:rPr>
              <w:t>In EN-DC case, i</w:t>
            </w:r>
            <w:r w:rsidRPr="00356814">
              <w:rPr>
                <w:rFonts w:ascii="Arial" w:hAnsi="Arial"/>
                <w:sz w:val="18"/>
              </w:rPr>
              <w:t xml:space="preserve">ncludes the X2AP </w:t>
            </w:r>
            <w:r w:rsidRPr="00356814">
              <w:rPr>
                <w:rFonts w:ascii="Arial" w:hAnsi="Arial" w:cs="Arial"/>
                <w:sz w:val="18"/>
                <w:szCs w:val="18"/>
                <w:lang w:eastAsia="ja-JP"/>
              </w:rPr>
              <w:t>E-UTRA – NR CELL RESOURCE COORDINATION RESPONSE</w:t>
            </w:r>
            <w:r w:rsidRPr="00356814">
              <w:rPr>
                <w:rFonts w:ascii="Arial" w:hAnsi="Arial"/>
                <w:sz w:val="18"/>
              </w:rPr>
              <w:t xml:space="preserve"> message as defined in subclause 9.1.4.25 in TS 36.423 [9].</w:t>
            </w:r>
          </w:p>
          <w:p w14:paraId="6637877B" w14:textId="4D062089" w:rsidR="00D91CC2" w:rsidRPr="00EA5FA7" w:rsidRDefault="00D91CC2" w:rsidP="00D91CC2">
            <w:pPr>
              <w:keepNext/>
              <w:keepLines/>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SPONSE</w:t>
            </w:r>
            <w:r>
              <w:rPr>
                <w:rFonts w:ascii="Arial" w:hAnsi="Arial"/>
                <w:sz w:val="18"/>
              </w:rP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7640" w:name="_Toc20955867"/>
      <w:bookmarkStart w:id="7641" w:name="_Toc29892979"/>
      <w:bookmarkStart w:id="7642" w:name="_Toc36556916"/>
      <w:bookmarkStart w:id="7643" w:name="_Toc45832343"/>
      <w:bookmarkStart w:id="7644" w:name="_Toc51763596"/>
      <w:bookmarkStart w:id="7645" w:name="_Toc64448762"/>
      <w:bookmarkStart w:id="7646" w:name="_Toc66289421"/>
      <w:bookmarkStart w:id="7647" w:name="_Toc74154534"/>
      <w:bookmarkStart w:id="7648" w:name="_Toc81383278"/>
      <w:bookmarkStart w:id="7649" w:name="_Toc88657911"/>
      <w:bookmarkStart w:id="7650" w:name="_Toc97910823"/>
      <w:bookmarkStart w:id="7651" w:name="_Toc99038543"/>
      <w:bookmarkStart w:id="7652" w:name="_Toc99730806"/>
      <w:bookmarkStart w:id="7653" w:name="_Toc105510935"/>
      <w:bookmarkStart w:id="7654" w:name="_Toc105927467"/>
      <w:bookmarkStart w:id="7655" w:name="_Toc106110007"/>
      <w:bookmarkStart w:id="7656" w:name="_Toc113835444"/>
      <w:bookmarkStart w:id="7657" w:name="_Toc120124291"/>
      <w:bookmarkStart w:id="7658" w:name="_Toc146226558"/>
      <w:bookmarkStart w:id="7659" w:name="_CR9_2_1_15"/>
      <w:bookmarkEnd w:id="7659"/>
      <w:r w:rsidRPr="00EA5FA7">
        <w:t>9.2.1.15</w:t>
      </w:r>
      <w:r w:rsidRPr="00EA5FA7">
        <w:tab/>
        <w:t>GNB-DU STATUS INDICATION</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lastRenderedPageBreak/>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7660" w:name="_Toc20955868"/>
      <w:bookmarkStart w:id="7661" w:name="_Toc29892980"/>
      <w:bookmarkStart w:id="7662" w:name="_Toc36556917"/>
      <w:bookmarkStart w:id="7663" w:name="_Toc45832344"/>
      <w:bookmarkStart w:id="7664" w:name="_Toc51763597"/>
      <w:bookmarkStart w:id="7665" w:name="_Toc64448763"/>
      <w:bookmarkStart w:id="7666" w:name="_Toc66289422"/>
      <w:bookmarkStart w:id="7667" w:name="_Toc74154535"/>
      <w:bookmarkStart w:id="7668" w:name="_Toc81383279"/>
      <w:bookmarkStart w:id="7669" w:name="_Toc88657912"/>
      <w:bookmarkStart w:id="7670" w:name="_Toc97910824"/>
      <w:bookmarkStart w:id="7671" w:name="_Toc99038544"/>
      <w:bookmarkStart w:id="7672" w:name="_Toc99730807"/>
      <w:bookmarkStart w:id="7673" w:name="_Toc105510936"/>
      <w:bookmarkStart w:id="7674" w:name="_Toc105927468"/>
      <w:bookmarkStart w:id="7675" w:name="_Toc106110008"/>
      <w:bookmarkStart w:id="7676" w:name="_Toc113835445"/>
      <w:bookmarkStart w:id="7677" w:name="_Toc120124292"/>
      <w:bookmarkStart w:id="7678" w:name="_Toc146226559"/>
      <w:bookmarkStart w:id="7679" w:name="_CR9_2_1_16"/>
      <w:bookmarkEnd w:id="7679"/>
      <w:r w:rsidRPr="00EA5FA7">
        <w:t>9.2.1.16</w:t>
      </w:r>
      <w:r w:rsidRPr="00EA5FA7">
        <w:tab/>
        <w:t>F1 REMOVAL REQUEST</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7680" w:name="_Toc20955869"/>
      <w:bookmarkStart w:id="7681" w:name="_Toc29892981"/>
      <w:bookmarkStart w:id="7682" w:name="_Toc36556918"/>
      <w:bookmarkStart w:id="7683" w:name="_Toc45832345"/>
      <w:bookmarkStart w:id="7684" w:name="_Toc51763598"/>
      <w:bookmarkStart w:id="7685" w:name="_Toc64448764"/>
      <w:bookmarkStart w:id="7686" w:name="_Toc66289423"/>
      <w:bookmarkStart w:id="7687" w:name="_Toc74154536"/>
      <w:bookmarkStart w:id="7688" w:name="_Toc81383280"/>
      <w:bookmarkStart w:id="7689" w:name="_Toc88657913"/>
      <w:bookmarkStart w:id="7690" w:name="_Toc97910825"/>
      <w:bookmarkStart w:id="7691" w:name="_Toc99038545"/>
      <w:bookmarkStart w:id="7692" w:name="_Toc99730808"/>
      <w:bookmarkStart w:id="7693" w:name="_Toc105510937"/>
      <w:bookmarkStart w:id="7694" w:name="_Toc105927469"/>
      <w:bookmarkStart w:id="7695" w:name="_Toc106110009"/>
      <w:bookmarkStart w:id="7696" w:name="_Toc113835446"/>
      <w:bookmarkStart w:id="7697" w:name="_Toc120124293"/>
      <w:bookmarkStart w:id="7698" w:name="_Toc146226560"/>
      <w:bookmarkStart w:id="7699" w:name="_CR9_2_1_17"/>
      <w:bookmarkEnd w:id="7699"/>
      <w:r w:rsidRPr="00EA5FA7">
        <w:t>9.2.1.17</w:t>
      </w:r>
      <w:r w:rsidRPr="00EA5FA7">
        <w:tab/>
        <w:t>F1 REMOVAL RESPONSE</w:t>
      </w:r>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7700" w:name="_Toc20955870"/>
      <w:bookmarkStart w:id="7701" w:name="_Toc29892982"/>
      <w:bookmarkStart w:id="7702" w:name="_Toc36556919"/>
      <w:bookmarkStart w:id="7703" w:name="_Toc45832346"/>
      <w:bookmarkStart w:id="7704" w:name="_Toc51763599"/>
      <w:bookmarkStart w:id="7705" w:name="_Toc64448765"/>
      <w:bookmarkStart w:id="7706" w:name="_Toc66289424"/>
      <w:bookmarkStart w:id="7707" w:name="_Toc74154537"/>
      <w:bookmarkStart w:id="7708" w:name="_Toc81383281"/>
      <w:bookmarkStart w:id="7709" w:name="_Toc88657914"/>
      <w:bookmarkStart w:id="7710" w:name="_Toc97910826"/>
      <w:bookmarkStart w:id="7711" w:name="_Toc99038546"/>
      <w:bookmarkStart w:id="7712" w:name="_Toc99730809"/>
      <w:bookmarkStart w:id="7713" w:name="_Toc105510938"/>
      <w:bookmarkStart w:id="7714" w:name="_Toc105927470"/>
      <w:bookmarkStart w:id="7715" w:name="_Toc106110010"/>
      <w:bookmarkStart w:id="7716" w:name="_Toc113835447"/>
      <w:bookmarkStart w:id="7717" w:name="_Toc120124294"/>
      <w:bookmarkStart w:id="7718" w:name="_Toc146226561"/>
      <w:bookmarkStart w:id="7719" w:name="_CR9_2_1_18"/>
      <w:bookmarkEnd w:id="7719"/>
      <w:r w:rsidRPr="00EA5FA7">
        <w:t>9.2.1.18</w:t>
      </w:r>
      <w:r w:rsidRPr="00EA5FA7">
        <w:tab/>
        <w:t>F1 REMOVAL FAILURE</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7720" w:name="_Toc20955871"/>
      <w:bookmarkStart w:id="7721" w:name="_Toc29892983"/>
      <w:bookmarkStart w:id="7722" w:name="_Toc36556920"/>
      <w:bookmarkStart w:id="7723" w:name="_Toc45832347"/>
      <w:bookmarkStart w:id="7724" w:name="_Toc51763600"/>
      <w:bookmarkStart w:id="7725" w:name="_Toc64448766"/>
      <w:bookmarkStart w:id="7726" w:name="_Toc66289425"/>
      <w:bookmarkStart w:id="7727" w:name="_Toc74154538"/>
      <w:bookmarkStart w:id="7728" w:name="_Toc81383282"/>
      <w:bookmarkStart w:id="7729" w:name="_Toc88657915"/>
      <w:bookmarkStart w:id="7730" w:name="_Toc97910827"/>
      <w:bookmarkStart w:id="7731" w:name="_Toc99038547"/>
      <w:bookmarkStart w:id="7732" w:name="_Toc99730810"/>
      <w:bookmarkStart w:id="7733" w:name="_Toc105510939"/>
      <w:bookmarkStart w:id="7734" w:name="_Toc105927471"/>
      <w:bookmarkStart w:id="7735" w:name="_Toc106110011"/>
      <w:bookmarkStart w:id="7736" w:name="_Toc113835448"/>
      <w:bookmarkStart w:id="7737" w:name="_Toc120124295"/>
      <w:bookmarkStart w:id="7738" w:name="_Toc146226562"/>
      <w:bookmarkStart w:id="7739" w:name="_CR9_2_1_19"/>
      <w:bookmarkEnd w:id="7739"/>
      <w:r w:rsidRPr="00EA5FA7">
        <w:t>9.2.1.19</w:t>
      </w:r>
      <w:r w:rsidRPr="00EA5FA7">
        <w:tab/>
        <w:t>NETWORK ACCESS RATE REDUCTION</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lastRenderedPageBreak/>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7740" w:name="_Toc45832348"/>
      <w:bookmarkStart w:id="7741" w:name="_Toc51763601"/>
      <w:bookmarkStart w:id="7742" w:name="_Toc64448767"/>
      <w:bookmarkStart w:id="7743" w:name="_Toc66289426"/>
      <w:bookmarkStart w:id="7744" w:name="_Toc74154539"/>
      <w:bookmarkStart w:id="7745" w:name="_Toc81383283"/>
      <w:bookmarkStart w:id="7746" w:name="_Toc88657916"/>
      <w:bookmarkStart w:id="7747" w:name="_Toc97910828"/>
      <w:bookmarkStart w:id="7748" w:name="_Toc99038548"/>
      <w:bookmarkStart w:id="7749" w:name="_Toc99730811"/>
      <w:bookmarkStart w:id="7750" w:name="_Toc105510940"/>
      <w:bookmarkStart w:id="7751" w:name="_Toc105927472"/>
      <w:bookmarkStart w:id="7752" w:name="_Toc106110012"/>
      <w:bookmarkStart w:id="7753" w:name="_Toc113835449"/>
      <w:bookmarkStart w:id="7754" w:name="_Toc120124296"/>
      <w:bookmarkStart w:id="7755" w:name="_Toc146226563"/>
      <w:bookmarkStart w:id="7756" w:name="_CR9_2_1_20"/>
      <w:bookmarkEnd w:id="7756"/>
      <w:r>
        <w:t>9.2.1.20</w:t>
      </w:r>
      <w:r w:rsidR="00542A32" w:rsidRPr="00AA5DA2">
        <w:tab/>
        <w:t>RESOURCE STATUS REQUEST</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90779">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90779">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90779">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90779">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90779">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B90779">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90779">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90779">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90779">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90779">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90779">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90779">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90779">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B90779">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90779">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90779">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90779">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90779">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90779">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AA1BAE" w:rsidRDefault="00542A32" w:rsidP="00B90779">
            <w:pPr>
              <w:pStyle w:val="TAL"/>
              <w:keepNext w:val="0"/>
              <w:keepLines w:val="0"/>
              <w:widowControl w:val="0"/>
              <w:ind w:left="100"/>
              <w:rPr>
                <w:b/>
                <w:lang w:eastAsia="ja-JP"/>
              </w:rPr>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90779">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77777777" w:rsidR="00542A32" w:rsidRPr="00DB4D57"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1D7923" w:rsidRDefault="00542A32" w:rsidP="00B90779">
            <w:pPr>
              <w:pStyle w:val="TAL"/>
              <w:keepNext w:val="0"/>
              <w:keepLines w:val="0"/>
              <w:widowControl w:val="0"/>
              <w:ind w:left="200"/>
              <w:rPr>
                <w:b/>
                <w:lang w:eastAsia="ja-JP"/>
              </w:rPr>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90779">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90779">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1D7923" w:rsidRDefault="00542A32" w:rsidP="00B90779">
            <w:pPr>
              <w:pStyle w:val="TAL"/>
              <w:keepNext w:val="0"/>
              <w:keepLines w:val="0"/>
              <w:widowControl w:val="0"/>
              <w:ind w:left="300"/>
              <w:rPr>
                <w:b/>
                <w:lang w:eastAsia="ja-JP"/>
              </w:rPr>
            </w:pPr>
            <w:r w:rsidRPr="001D7923">
              <w:rPr>
                <w:b/>
                <w:lang w:eastAsia="ja-JP"/>
              </w:rPr>
              <w:t xml:space="preserve">&gt;&gt;&gt;SSB To Report </w:t>
            </w:r>
            <w:r w:rsidRPr="001D7923">
              <w:rPr>
                <w:b/>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90779">
            <w:pPr>
              <w:pStyle w:val="TAL"/>
              <w:keepNext w:val="0"/>
              <w:keepLines w:val="0"/>
              <w:widowControl w:val="0"/>
              <w:rPr>
                <w:i/>
                <w:lang w:eastAsia="ja-JP"/>
              </w:rPr>
            </w:pPr>
            <w:r w:rsidRPr="00E22360">
              <w:rPr>
                <w:i/>
                <w:lang w:eastAsia="ja-JP"/>
              </w:rPr>
              <w:t xml:space="preserve">1 .. &lt; </w:t>
            </w:r>
            <w:r w:rsidRPr="00E22360">
              <w:rPr>
                <w:i/>
                <w:lang w:eastAsia="ja-JP"/>
              </w:rPr>
              <w:lastRenderedPageBreak/>
              <w:t>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90779">
            <w:pPr>
              <w:pStyle w:val="TAL"/>
              <w:keepNext w:val="0"/>
              <w:keepLines w:val="0"/>
              <w:widowControl w:val="0"/>
              <w:ind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90779">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77777777" w:rsidR="00542A32" w:rsidRPr="00E22360"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396359" w:rsidRDefault="00542A32" w:rsidP="00B90779">
            <w:pPr>
              <w:pStyle w:val="TAL"/>
              <w:keepNext w:val="0"/>
              <w:keepLines w:val="0"/>
              <w:widowControl w:val="0"/>
              <w:ind w:left="200"/>
              <w:rPr>
                <w:b/>
                <w:lang w:eastAsia="ja-JP"/>
              </w:rPr>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90779">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90779">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9260EA" w:rsidRDefault="00542A32" w:rsidP="00B90779">
            <w:pPr>
              <w:pStyle w:val="TAL"/>
              <w:keepNext w:val="0"/>
              <w:keepLines w:val="0"/>
              <w:widowControl w:val="0"/>
              <w:ind w:left="300"/>
              <w:rPr>
                <w:b/>
                <w:lang w:eastAsia="ja-JP"/>
              </w:rPr>
            </w:pPr>
            <w:r w:rsidRPr="00396359">
              <w:rPr>
                <w:b/>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90779">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9260EA" w:rsidRDefault="00542A32" w:rsidP="00B90779">
            <w:pPr>
              <w:pStyle w:val="TAL"/>
              <w:keepNext w:val="0"/>
              <w:keepLines w:val="0"/>
              <w:widowControl w:val="0"/>
              <w:ind w:left="400"/>
              <w:rPr>
                <w:b/>
                <w:lang w:eastAsia="ja-JP"/>
              </w:rPr>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90779">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90779">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90779">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396359" w:rsidRDefault="00542A32" w:rsidP="00B90779">
            <w:pPr>
              <w:pStyle w:val="TAL"/>
              <w:keepNext w:val="0"/>
              <w:keepLines w:val="0"/>
              <w:widowControl w:val="0"/>
              <w:ind w:left="400"/>
              <w:rPr>
                <w:b/>
                <w:lang w:eastAsia="ja-JP"/>
              </w:rPr>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90779">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4C7D04" w:rsidRDefault="00542A32" w:rsidP="00B90779">
            <w:pPr>
              <w:pStyle w:val="TAL"/>
              <w:keepNext w:val="0"/>
              <w:keepLines w:val="0"/>
              <w:widowControl w:val="0"/>
              <w:ind w:left="500"/>
              <w:rPr>
                <w:b/>
                <w:lang w:eastAsia="ja-JP"/>
              </w:rPr>
            </w:pPr>
            <w:r w:rsidRPr="00304A4C">
              <w:rPr>
                <w:b/>
                <w:lang w:eastAsia="ja-JP"/>
              </w:rPr>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90779">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90779">
            <w:pPr>
              <w:pStyle w:val="TAL"/>
              <w:keepNext w:val="0"/>
              <w:keepLines w:val="0"/>
              <w:widowControl w:val="0"/>
              <w:ind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90779">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90779">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90779">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90779">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90779">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90779">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7757"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7757"/>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7758" w:name="_Toc5691057"/>
      <w:bookmarkStart w:id="7759" w:name="_Toc45832349"/>
      <w:bookmarkStart w:id="7760" w:name="_Toc51763602"/>
      <w:bookmarkStart w:id="7761" w:name="_Toc64448768"/>
      <w:bookmarkStart w:id="7762" w:name="_Toc66289427"/>
      <w:bookmarkStart w:id="7763" w:name="_Toc74154540"/>
      <w:bookmarkStart w:id="7764" w:name="_Toc81383284"/>
      <w:bookmarkStart w:id="7765" w:name="_Toc88657917"/>
      <w:bookmarkStart w:id="7766" w:name="_Toc97910829"/>
      <w:bookmarkStart w:id="7767" w:name="_Toc99038549"/>
      <w:bookmarkStart w:id="7768" w:name="_Toc99730812"/>
      <w:bookmarkStart w:id="7769" w:name="_Toc105510941"/>
      <w:bookmarkStart w:id="7770" w:name="_Toc105927473"/>
      <w:bookmarkStart w:id="7771" w:name="_Toc106110013"/>
      <w:bookmarkStart w:id="7772" w:name="_Toc113835450"/>
      <w:bookmarkStart w:id="7773" w:name="_Toc120124297"/>
      <w:bookmarkStart w:id="7774" w:name="_Toc146226564"/>
      <w:bookmarkStart w:id="7775" w:name="_CR9_2_1_21"/>
      <w:bookmarkEnd w:id="7775"/>
      <w:r>
        <w:t>9.2.1.21</w:t>
      </w:r>
      <w:r w:rsidR="00542A32" w:rsidRPr="00AA5DA2">
        <w:tab/>
        <w:t>RESOURCE STATUS RESPONSE</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7776" w:name="_Toc5691058"/>
      <w:bookmarkStart w:id="7777" w:name="_Toc45832350"/>
      <w:bookmarkStart w:id="7778" w:name="_Toc51763603"/>
      <w:bookmarkStart w:id="7779" w:name="_Toc64448769"/>
      <w:bookmarkStart w:id="7780" w:name="_Toc66289428"/>
      <w:bookmarkStart w:id="7781" w:name="_Toc74154541"/>
      <w:bookmarkStart w:id="7782" w:name="_Toc81383285"/>
      <w:bookmarkStart w:id="7783" w:name="_Toc88657918"/>
      <w:bookmarkStart w:id="7784" w:name="_Toc97910830"/>
      <w:bookmarkStart w:id="7785" w:name="_Toc99038550"/>
      <w:bookmarkStart w:id="7786" w:name="_Toc99730813"/>
      <w:bookmarkStart w:id="7787" w:name="_Toc105510942"/>
      <w:bookmarkStart w:id="7788" w:name="_Toc105927474"/>
      <w:bookmarkStart w:id="7789" w:name="_Toc106110014"/>
      <w:bookmarkStart w:id="7790" w:name="_Toc113835451"/>
      <w:bookmarkStart w:id="7791" w:name="_Toc120124298"/>
      <w:bookmarkStart w:id="7792" w:name="_Toc146226565"/>
      <w:bookmarkStart w:id="7793" w:name="_CR9_2_1_22"/>
      <w:bookmarkEnd w:id="7793"/>
      <w:r>
        <w:t>9.2.1.22</w:t>
      </w:r>
      <w:r w:rsidR="00542A32" w:rsidRPr="00AA5DA2">
        <w:tab/>
      </w:r>
      <w:r w:rsidR="00542A32" w:rsidRPr="00AA5DA2">
        <w:rPr>
          <w:szCs w:val="24"/>
        </w:rPr>
        <w:t>RESOURCE STATUS FAILURE</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7794" w:name="_Toc5691059"/>
      <w:bookmarkStart w:id="7795" w:name="_Toc45832351"/>
      <w:bookmarkStart w:id="7796" w:name="_Toc51763604"/>
      <w:bookmarkStart w:id="7797" w:name="_Toc64448770"/>
      <w:bookmarkStart w:id="7798" w:name="_Toc66289429"/>
      <w:bookmarkStart w:id="7799" w:name="_Toc74154542"/>
      <w:bookmarkStart w:id="7800" w:name="_Toc81383286"/>
      <w:bookmarkStart w:id="7801" w:name="_Toc88657919"/>
      <w:bookmarkStart w:id="7802" w:name="_Toc97910831"/>
      <w:bookmarkStart w:id="7803" w:name="_Toc99038551"/>
      <w:bookmarkStart w:id="7804" w:name="_Toc99730814"/>
      <w:bookmarkStart w:id="7805" w:name="_Toc105510943"/>
      <w:bookmarkStart w:id="7806" w:name="_Toc105927475"/>
      <w:bookmarkStart w:id="7807" w:name="_Toc106110015"/>
      <w:bookmarkStart w:id="7808" w:name="_Toc113835452"/>
      <w:bookmarkStart w:id="7809" w:name="_Toc120124299"/>
      <w:bookmarkStart w:id="7810" w:name="_Toc146226566"/>
      <w:bookmarkStart w:id="7811" w:name="_CR9_2_1_23"/>
      <w:bookmarkEnd w:id="7811"/>
      <w:r>
        <w:t>9.2.1.23</w:t>
      </w:r>
      <w:r w:rsidR="00542A32" w:rsidRPr="00AA5DA2">
        <w:tab/>
        <w:t>RESOURCE STATUS UPDATE</w:t>
      </w:r>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90779">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90779">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90779">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90779">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90779">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90779">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90779">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90779">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90779">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B91274" w:rsidRDefault="00542A32" w:rsidP="00B90779">
            <w:pPr>
              <w:pStyle w:val="TAL"/>
              <w:keepNext w:val="0"/>
              <w:keepLines w:val="0"/>
              <w:widowControl w:val="0"/>
              <w:ind w:left="100"/>
              <w:rPr>
                <w:lang w:eastAsia="ja-JP"/>
              </w:rPr>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90779">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90779">
            <w:pPr>
              <w:pStyle w:val="TAL"/>
              <w:keepNext w:val="0"/>
              <w:keepLines w:val="0"/>
              <w:widowControl w:val="0"/>
              <w:ind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90779">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90779">
            <w:pPr>
              <w:pStyle w:val="TAL"/>
              <w:keepNext w:val="0"/>
              <w:keepLines w:val="0"/>
              <w:widowControl w:val="0"/>
              <w:ind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90779">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90779">
            <w:pPr>
              <w:pStyle w:val="TAL"/>
              <w:keepNext w:val="0"/>
              <w:keepLines w:val="0"/>
              <w:widowControl w:val="0"/>
              <w:ind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90779">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90779">
            <w:pPr>
              <w:pStyle w:val="TAL"/>
              <w:keepNext w:val="0"/>
              <w:keepLines w:val="0"/>
              <w:widowControl w:val="0"/>
              <w:ind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90779">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Default="00CA3DBF" w:rsidP="00B90779">
            <w:pPr>
              <w:pStyle w:val="TAL"/>
              <w:keepNext w:val="0"/>
              <w:keepLines w:val="0"/>
              <w:widowControl w:val="0"/>
              <w:ind w:left="200"/>
              <w:rPr>
                <w:lang w:eastAsia="ja-JP"/>
              </w:rPr>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Default="00CA3DBF" w:rsidP="00B90779">
            <w:pPr>
              <w:pStyle w:val="TAL"/>
              <w:keepNext w:val="0"/>
              <w:keepLines w:val="0"/>
              <w:widowControl w:val="0"/>
              <w:ind w:left="300"/>
              <w:rPr>
                <w:lang w:eastAsia="ja-JP"/>
              </w:rPr>
            </w:pPr>
            <w:r w:rsidRPr="006A6F20">
              <w:rPr>
                <w:lang w:eastAsia="ja-JP"/>
              </w:rPr>
              <w:lastRenderedPageBreak/>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90779">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90779">
            <w:pPr>
              <w:pStyle w:val="TAL"/>
              <w:keepNext w:val="0"/>
              <w:keepLines w:val="0"/>
              <w:widowControl w:val="0"/>
              <w:ind w:left="403"/>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B90779">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90779">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B90779">
            <w:pPr>
              <w:pStyle w:val="TAL"/>
              <w:keepNext w:val="0"/>
              <w:keepLines w:val="0"/>
              <w:widowControl w:val="0"/>
              <w:ind w:left="403"/>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90779">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90779">
            <w:pPr>
              <w:pStyle w:val="TAL"/>
              <w:keepNext w:val="0"/>
              <w:keepLines w:val="0"/>
              <w:widowControl w:val="0"/>
              <w:ind w:left="403"/>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90779">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r w:rsidR="0063777D" w:rsidRPr="00DB4D57" w14:paraId="0232EC12" w14:textId="77777777" w:rsidTr="00B90779">
        <w:trPr>
          <w:ins w:id="7812" w:author="CR1105" w:date="2023-11-07T12:56:00Z"/>
        </w:trPr>
        <w:tc>
          <w:tcPr>
            <w:tcW w:w="2160" w:type="dxa"/>
            <w:tcBorders>
              <w:top w:val="single" w:sz="4" w:space="0" w:color="auto"/>
              <w:left w:val="single" w:sz="4" w:space="0" w:color="auto"/>
              <w:bottom w:val="single" w:sz="4" w:space="0" w:color="auto"/>
              <w:right w:val="single" w:sz="4" w:space="0" w:color="auto"/>
            </w:tcBorders>
          </w:tcPr>
          <w:p w14:paraId="6DB7C607" w14:textId="1B117C79" w:rsidR="0063777D" w:rsidRPr="006A6F20" w:rsidRDefault="0063777D" w:rsidP="0063777D">
            <w:pPr>
              <w:pStyle w:val="TAL"/>
              <w:keepNext w:val="0"/>
              <w:keepLines w:val="0"/>
              <w:widowControl w:val="0"/>
              <w:ind w:left="403"/>
              <w:rPr>
                <w:ins w:id="7813" w:author="CR1105" w:date="2023-11-07T12:56:00Z"/>
                <w:lang w:eastAsia="ja-JP"/>
              </w:rPr>
            </w:pPr>
            <w:ins w:id="7814" w:author="CR1105">
              <w:r w:rsidRPr="00DD7D28">
                <w:rPr>
                  <w:lang w:eastAsia="ja-JP"/>
                </w:rPr>
                <w:t>&gt;&gt;&gt;&gt;Channel Occupancy Time Percentage</w:t>
              </w:r>
              <w:r>
                <w:rPr>
                  <w:lang w:eastAsia="ja-JP"/>
                </w:rPr>
                <w:t xml:space="preserve"> U</w:t>
              </w:r>
              <w:r w:rsidRPr="00DD7D28">
                <w:rPr>
                  <w:lang w:eastAsia="ja-JP"/>
                </w:rPr>
                <w:t>L</w:t>
              </w:r>
            </w:ins>
          </w:p>
        </w:tc>
        <w:tc>
          <w:tcPr>
            <w:tcW w:w="1080" w:type="dxa"/>
            <w:tcBorders>
              <w:top w:val="single" w:sz="4" w:space="0" w:color="auto"/>
              <w:left w:val="single" w:sz="4" w:space="0" w:color="auto"/>
              <w:bottom w:val="single" w:sz="4" w:space="0" w:color="auto"/>
              <w:right w:val="single" w:sz="4" w:space="0" w:color="auto"/>
            </w:tcBorders>
          </w:tcPr>
          <w:p w14:paraId="3E34F50D" w14:textId="08E0F24C" w:rsidR="0063777D" w:rsidRPr="006A6F20" w:rsidRDefault="0063777D" w:rsidP="0063777D">
            <w:pPr>
              <w:pStyle w:val="TAL"/>
              <w:keepNext w:val="0"/>
              <w:keepLines w:val="0"/>
              <w:widowControl w:val="0"/>
              <w:rPr>
                <w:ins w:id="7815" w:author="CR1105" w:date="2023-11-07T12:56:00Z"/>
                <w:lang w:eastAsia="ja-JP"/>
              </w:rPr>
            </w:pPr>
            <w:ins w:id="7816" w:author="CR1105">
              <w:r>
                <w:rPr>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10A9CCF7" w14:textId="77777777" w:rsidR="0063777D" w:rsidRPr="00DB4D57" w:rsidRDefault="0063777D" w:rsidP="0063777D">
            <w:pPr>
              <w:pStyle w:val="TAL"/>
              <w:keepNext w:val="0"/>
              <w:keepLines w:val="0"/>
              <w:widowControl w:val="0"/>
              <w:rPr>
                <w:ins w:id="7817" w:author="CR1105" w:date="2023-11-07T12:56: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28E004" w14:textId="38BBF3E6" w:rsidR="0063777D" w:rsidRPr="006A6F20" w:rsidRDefault="0063777D" w:rsidP="0063777D">
            <w:pPr>
              <w:pStyle w:val="TAL"/>
              <w:keepNext w:val="0"/>
              <w:keepLines w:val="0"/>
              <w:widowControl w:val="0"/>
              <w:rPr>
                <w:ins w:id="7818" w:author="CR1105" w:date="2023-11-07T12:56:00Z"/>
                <w:rFonts w:eastAsia="MS Mincho" w:cs="Arial"/>
                <w:lang w:eastAsia="ja-JP"/>
              </w:rPr>
            </w:pPr>
            <w:ins w:id="7819" w:author="CR1105">
              <w:r w:rsidRPr="00DD7D28">
                <w:rPr>
                  <w:rFonts w:eastAsia="MS Mincho" w:cs="Arial"/>
                  <w:lang w:eastAsia="ja-JP"/>
                </w:rPr>
                <w:t>INTEGER (0..100)</w:t>
              </w:r>
            </w:ins>
          </w:p>
        </w:tc>
        <w:tc>
          <w:tcPr>
            <w:tcW w:w="1728" w:type="dxa"/>
            <w:tcBorders>
              <w:top w:val="single" w:sz="4" w:space="0" w:color="auto"/>
              <w:left w:val="single" w:sz="4" w:space="0" w:color="auto"/>
              <w:bottom w:val="single" w:sz="4" w:space="0" w:color="auto"/>
              <w:right w:val="single" w:sz="4" w:space="0" w:color="auto"/>
            </w:tcBorders>
          </w:tcPr>
          <w:p w14:paraId="0426F3D1" w14:textId="1D88916E" w:rsidR="0063777D" w:rsidRPr="006A6F20" w:rsidRDefault="0063777D" w:rsidP="0063777D">
            <w:pPr>
              <w:pStyle w:val="TAL"/>
              <w:keepNext w:val="0"/>
              <w:keepLines w:val="0"/>
              <w:widowControl w:val="0"/>
              <w:rPr>
                <w:ins w:id="7820" w:author="CR1105" w:date="2023-11-07T12:56:00Z"/>
                <w:lang w:eastAsia="ja-JP"/>
              </w:rPr>
            </w:pPr>
            <w:ins w:id="7821" w:author="CR1105">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 xml:space="preserve">indicates that the channel resources have been utilized for UL traffic served by the corresponding NR-U Channel of the serving cell for the whole duration between </w:t>
              </w:r>
              <w:r w:rsidRPr="003B39A7">
                <w:rPr>
                  <w:lang w:eastAsia="ja-JP"/>
                </w:rPr>
                <w:lastRenderedPageBreak/>
                <w:t>consecutive reporting</w:t>
              </w:r>
              <w:r w:rsidRPr="00DD7D28">
                <w:rPr>
                  <w:lang w:eastAsia="ja-JP"/>
                </w:rPr>
                <w:t xml:space="preserve">. </w:t>
              </w:r>
            </w:ins>
          </w:p>
        </w:tc>
        <w:tc>
          <w:tcPr>
            <w:tcW w:w="1080" w:type="dxa"/>
            <w:tcBorders>
              <w:top w:val="single" w:sz="4" w:space="0" w:color="auto"/>
              <w:left w:val="single" w:sz="4" w:space="0" w:color="auto"/>
              <w:bottom w:val="single" w:sz="4" w:space="0" w:color="auto"/>
              <w:right w:val="single" w:sz="4" w:space="0" w:color="auto"/>
            </w:tcBorders>
          </w:tcPr>
          <w:p w14:paraId="65643DCA" w14:textId="1B3FD865" w:rsidR="0063777D" w:rsidRPr="00660480" w:rsidRDefault="0063777D" w:rsidP="0063777D">
            <w:pPr>
              <w:pStyle w:val="TAC"/>
              <w:keepNext w:val="0"/>
              <w:keepLines w:val="0"/>
              <w:widowControl w:val="0"/>
              <w:rPr>
                <w:ins w:id="7822" w:author="CR1105" w:date="2023-11-07T12:56:00Z"/>
                <w:lang w:eastAsia="ja-JP"/>
              </w:rPr>
            </w:pPr>
            <w:ins w:id="7823" w:author="CR1105">
              <w:r>
                <w:rPr>
                  <w:lang w:eastAsia="ja-JP"/>
                </w:rPr>
                <w:lastRenderedPageBreak/>
                <w:t>YES</w:t>
              </w:r>
            </w:ins>
          </w:p>
        </w:tc>
        <w:tc>
          <w:tcPr>
            <w:tcW w:w="1080" w:type="dxa"/>
            <w:tcBorders>
              <w:top w:val="single" w:sz="4" w:space="0" w:color="auto"/>
              <w:left w:val="single" w:sz="4" w:space="0" w:color="auto"/>
              <w:bottom w:val="single" w:sz="4" w:space="0" w:color="auto"/>
              <w:right w:val="single" w:sz="4" w:space="0" w:color="auto"/>
            </w:tcBorders>
          </w:tcPr>
          <w:p w14:paraId="51A3564F" w14:textId="7B5D4D57" w:rsidR="0063777D" w:rsidRPr="00DB4D57" w:rsidRDefault="0063777D" w:rsidP="0063777D">
            <w:pPr>
              <w:pStyle w:val="TAC"/>
              <w:keepNext w:val="0"/>
              <w:keepLines w:val="0"/>
              <w:widowControl w:val="0"/>
              <w:rPr>
                <w:ins w:id="7824" w:author="CR1105" w:date="2023-11-07T12:56:00Z"/>
                <w:lang w:eastAsia="ja-JP"/>
              </w:rPr>
            </w:pPr>
            <w:ins w:id="7825" w:author="CR1105">
              <w:r w:rsidRPr="006A6F20">
                <w:rPr>
                  <w:lang w:eastAsia="ja-JP"/>
                </w:rPr>
                <w:t>ignore</w:t>
              </w:r>
            </w:ins>
          </w:p>
        </w:tc>
      </w:tr>
      <w:tr w:rsidR="0063777D" w:rsidRPr="00DB4D57" w14:paraId="6EDFEF4F" w14:textId="77777777" w:rsidTr="00B90779">
        <w:trPr>
          <w:ins w:id="7826" w:author="CR1105" w:date="2023-11-07T12:56:00Z"/>
        </w:trPr>
        <w:tc>
          <w:tcPr>
            <w:tcW w:w="2160" w:type="dxa"/>
            <w:tcBorders>
              <w:top w:val="single" w:sz="4" w:space="0" w:color="auto"/>
              <w:left w:val="single" w:sz="4" w:space="0" w:color="auto"/>
              <w:bottom w:val="single" w:sz="4" w:space="0" w:color="auto"/>
              <w:right w:val="single" w:sz="4" w:space="0" w:color="auto"/>
            </w:tcBorders>
          </w:tcPr>
          <w:p w14:paraId="774ECA84" w14:textId="456CFAB7" w:rsidR="0063777D" w:rsidRPr="006A6F20" w:rsidRDefault="0063777D" w:rsidP="0063777D">
            <w:pPr>
              <w:pStyle w:val="TAL"/>
              <w:keepNext w:val="0"/>
              <w:keepLines w:val="0"/>
              <w:widowControl w:val="0"/>
              <w:ind w:left="403"/>
              <w:rPr>
                <w:ins w:id="7827" w:author="CR1105" w:date="2023-11-07T12:56:00Z"/>
                <w:lang w:eastAsia="ja-JP"/>
              </w:rPr>
            </w:pPr>
            <w:ins w:id="7828" w:author="CR1105">
              <w:r>
                <w:rPr>
                  <w:rFonts w:hint="eastAsia"/>
                  <w:lang w:eastAsia="ja-JP"/>
                </w:rPr>
                <w:t>&gt;&gt;&gt;&gt;</w:t>
              </w:r>
              <w:r w:rsidRPr="0033595F">
                <w:rPr>
                  <w:rFonts w:hint="eastAsia"/>
                  <w:lang w:eastAsia="ja-JP"/>
                </w:rPr>
                <w:t>Radio Resource Status NR-U</w:t>
              </w:r>
            </w:ins>
          </w:p>
        </w:tc>
        <w:tc>
          <w:tcPr>
            <w:tcW w:w="1080" w:type="dxa"/>
            <w:tcBorders>
              <w:top w:val="single" w:sz="4" w:space="0" w:color="auto"/>
              <w:left w:val="single" w:sz="4" w:space="0" w:color="auto"/>
              <w:bottom w:val="single" w:sz="4" w:space="0" w:color="auto"/>
              <w:right w:val="single" w:sz="4" w:space="0" w:color="auto"/>
            </w:tcBorders>
          </w:tcPr>
          <w:p w14:paraId="24BC2D28" w14:textId="00DB1EEB" w:rsidR="0063777D" w:rsidRPr="006A6F20" w:rsidRDefault="0063777D" w:rsidP="0063777D">
            <w:pPr>
              <w:pStyle w:val="TAL"/>
              <w:keepNext w:val="0"/>
              <w:keepLines w:val="0"/>
              <w:widowControl w:val="0"/>
              <w:rPr>
                <w:ins w:id="7829" w:author="CR1105" w:date="2023-11-07T12:56:00Z"/>
                <w:lang w:eastAsia="ja-JP"/>
              </w:rPr>
            </w:pPr>
            <w:ins w:id="7830" w:author="CR1105">
              <w:r w:rsidRPr="0033595F">
                <w:rPr>
                  <w:rFonts w:hint="eastAsia"/>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621D0D1A" w14:textId="77777777" w:rsidR="0063777D" w:rsidRPr="00DB4D57" w:rsidRDefault="0063777D" w:rsidP="0063777D">
            <w:pPr>
              <w:pStyle w:val="TAL"/>
              <w:keepNext w:val="0"/>
              <w:keepLines w:val="0"/>
              <w:widowControl w:val="0"/>
              <w:rPr>
                <w:ins w:id="7831" w:author="CR1105" w:date="2023-11-07T12:56: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8C99C8" w14:textId="713DC814" w:rsidR="0063777D" w:rsidRPr="006A6F20" w:rsidRDefault="0063777D" w:rsidP="0063777D">
            <w:pPr>
              <w:pStyle w:val="TAL"/>
              <w:keepNext w:val="0"/>
              <w:keepLines w:val="0"/>
              <w:widowControl w:val="0"/>
              <w:rPr>
                <w:ins w:id="7832" w:author="CR1105" w:date="2023-11-07T12:56:00Z"/>
                <w:rFonts w:eastAsia="MS Mincho" w:cs="Arial"/>
                <w:lang w:eastAsia="ja-JP"/>
              </w:rPr>
            </w:pPr>
            <w:ins w:id="7833" w:author="CR1105">
              <w:r w:rsidRPr="0033595F">
                <w:rPr>
                  <w:rFonts w:eastAsia="MS Mincho" w:cs="Arial" w:hint="eastAsia"/>
                  <w:lang w:eastAsia="ja-JP"/>
                </w:rPr>
                <w:t>9.3.1.x</w:t>
              </w:r>
              <w:r>
                <w:rPr>
                  <w:rFonts w:eastAsia="MS Mincho" w:cs="Arial"/>
                  <w:lang w:eastAsia="ja-JP"/>
                </w:rPr>
                <w:t>1</w:t>
              </w:r>
            </w:ins>
          </w:p>
        </w:tc>
        <w:tc>
          <w:tcPr>
            <w:tcW w:w="1728" w:type="dxa"/>
            <w:tcBorders>
              <w:top w:val="single" w:sz="4" w:space="0" w:color="auto"/>
              <w:left w:val="single" w:sz="4" w:space="0" w:color="auto"/>
              <w:bottom w:val="single" w:sz="4" w:space="0" w:color="auto"/>
              <w:right w:val="single" w:sz="4" w:space="0" w:color="auto"/>
            </w:tcBorders>
          </w:tcPr>
          <w:p w14:paraId="1FF44063" w14:textId="6A3195A2" w:rsidR="0063777D" w:rsidRPr="006A6F20" w:rsidRDefault="0063777D" w:rsidP="0063777D">
            <w:pPr>
              <w:pStyle w:val="TAL"/>
              <w:keepNext w:val="0"/>
              <w:keepLines w:val="0"/>
              <w:widowControl w:val="0"/>
              <w:rPr>
                <w:ins w:id="7834" w:author="CR1105" w:date="2023-11-07T12:56:00Z"/>
                <w:lang w:eastAsia="ja-JP"/>
              </w:rPr>
            </w:pPr>
            <w:ins w:id="7835" w:author="CR1105">
              <w:r w:rsidRPr="0033595F">
                <w:rPr>
                  <w:rFonts w:hint="eastAsia"/>
                  <w:lang w:eastAsia="ja-JP"/>
                </w:rPr>
                <w:t>Indicates the radio resource status per NR-U channel.</w:t>
              </w:r>
            </w:ins>
          </w:p>
        </w:tc>
        <w:tc>
          <w:tcPr>
            <w:tcW w:w="1080" w:type="dxa"/>
            <w:tcBorders>
              <w:top w:val="single" w:sz="4" w:space="0" w:color="auto"/>
              <w:left w:val="single" w:sz="4" w:space="0" w:color="auto"/>
              <w:bottom w:val="single" w:sz="4" w:space="0" w:color="auto"/>
              <w:right w:val="single" w:sz="4" w:space="0" w:color="auto"/>
            </w:tcBorders>
          </w:tcPr>
          <w:p w14:paraId="7856C850" w14:textId="0B4662AA" w:rsidR="0063777D" w:rsidRPr="00660480" w:rsidRDefault="0063777D" w:rsidP="0063777D">
            <w:pPr>
              <w:pStyle w:val="TAC"/>
              <w:keepNext w:val="0"/>
              <w:keepLines w:val="0"/>
              <w:widowControl w:val="0"/>
              <w:rPr>
                <w:ins w:id="7836" w:author="CR1105" w:date="2023-11-07T12:56:00Z"/>
                <w:lang w:eastAsia="ja-JP"/>
              </w:rPr>
            </w:pPr>
            <w:ins w:id="7837" w:author="CR1105">
              <w:r w:rsidRPr="0033595F">
                <w:rPr>
                  <w:rFonts w:hint="eastAsia"/>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44FA7AA" w14:textId="2643BC12" w:rsidR="0063777D" w:rsidRPr="00DB4D57" w:rsidRDefault="0063777D" w:rsidP="0063777D">
            <w:pPr>
              <w:pStyle w:val="TAC"/>
              <w:keepNext w:val="0"/>
              <w:keepLines w:val="0"/>
              <w:widowControl w:val="0"/>
              <w:rPr>
                <w:ins w:id="7838" w:author="CR1105" w:date="2023-11-07T12:56:00Z"/>
                <w:lang w:eastAsia="ja-JP"/>
              </w:rPr>
            </w:pPr>
            <w:ins w:id="7839" w:author="CR1105">
              <w:r>
                <w:rPr>
                  <w:rFonts w:hint="eastAsia"/>
                  <w:lang w:eastAsia="ja-JP"/>
                </w:rPr>
                <w:t>ignore</w:t>
              </w:r>
            </w:ins>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Default="00542A32" w:rsidP="001A2F98"/>
    <w:p w14:paraId="4FF4C8D6" w14:textId="032B05E3" w:rsidR="0063777D" w:rsidRPr="00356814" w:rsidRDefault="0063777D" w:rsidP="0063777D">
      <w:pPr>
        <w:pStyle w:val="Heading4"/>
        <w:ind w:left="864" w:hanging="864"/>
        <w:rPr>
          <w:ins w:id="7840" w:author="CR1105"/>
        </w:rPr>
      </w:pPr>
      <w:bookmarkStart w:id="7841" w:name="_CR9_2_1_24"/>
      <w:bookmarkEnd w:id="7841"/>
      <w:ins w:id="7842" w:author="CR1105">
        <w:r>
          <w:t>9.2.1</w:t>
        </w:r>
        <w:r w:rsidRPr="00356814">
          <w:t>.</w:t>
        </w:r>
      </w:ins>
      <w:ins w:id="7843" w:author="CR1105" w:date="2023-11-07T13:04:00Z">
        <w:r>
          <w:t>24</w:t>
        </w:r>
      </w:ins>
      <w:ins w:id="7844" w:author="CR1105">
        <w:r w:rsidRPr="00356814">
          <w:tab/>
        </w:r>
        <w:r>
          <w:t>RACH INDICATION</w:t>
        </w:r>
      </w:ins>
    </w:p>
    <w:p w14:paraId="7CC9ABB4" w14:textId="77777777" w:rsidR="0063777D" w:rsidRPr="00AA5DA2" w:rsidRDefault="0063777D" w:rsidP="0063777D">
      <w:pPr>
        <w:rPr>
          <w:ins w:id="7845" w:author="CR1105"/>
        </w:rPr>
      </w:pPr>
      <w:ins w:id="7846" w:author="CR1105">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ins>
    </w:p>
    <w:p w14:paraId="5FCD2328" w14:textId="77777777" w:rsidR="0063777D" w:rsidRPr="00EE2024" w:rsidRDefault="0063777D" w:rsidP="0063777D">
      <w:pPr>
        <w:rPr>
          <w:ins w:id="7847" w:author="CR1105"/>
          <w:rFonts w:eastAsia="Batang"/>
          <w:lang w:val="fr-FR"/>
        </w:rPr>
      </w:pPr>
      <w:ins w:id="7848" w:author="CR1105">
        <w:r w:rsidRPr="00EE2024">
          <w:rPr>
            <w:lang w:val="fr-FR"/>
          </w:rPr>
          <w:t xml:space="preserve">Direction: gNB-DU </w:t>
        </w:r>
        <w:r w:rsidRPr="00AA5DA2">
          <w:rPr>
            <w:rFonts w:ascii="Symbol" w:eastAsia="Symbol" w:hAnsi="Symbol" w:cs="Symbol"/>
          </w:rPr>
          <w:t></w:t>
        </w:r>
        <w:r w:rsidRPr="00EE2024">
          <w:rPr>
            <w:lang w:val="fr-FR"/>
          </w:rPr>
          <w:t xml:space="preserve"> gNB-CU.</w:t>
        </w:r>
      </w:ins>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63777D" w:rsidRPr="00AA5DA2" w14:paraId="1ACA0D84" w14:textId="77777777" w:rsidTr="00E6605E">
        <w:trPr>
          <w:ins w:id="7849" w:author="CR1105"/>
        </w:trPr>
        <w:tc>
          <w:tcPr>
            <w:tcW w:w="2312" w:type="dxa"/>
          </w:tcPr>
          <w:p w14:paraId="5BCA9EA7" w14:textId="77777777" w:rsidR="0063777D" w:rsidRPr="00AA5DA2" w:rsidRDefault="0063777D" w:rsidP="00E6605E">
            <w:pPr>
              <w:pStyle w:val="TAH"/>
              <w:rPr>
                <w:ins w:id="7850" w:author="CR1105"/>
                <w:lang w:eastAsia="ja-JP"/>
              </w:rPr>
            </w:pPr>
            <w:ins w:id="7851" w:author="CR1105">
              <w:r w:rsidRPr="00AA5DA2">
                <w:rPr>
                  <w:lang w:eastAsia="ja-JP"/>
                </w:rPr>
                <w:t>IE/Group Na</w:t>
              </w:r>
              <w:smartTag w:uri="urn:schemas-microsoft-com:office:smarttags" w:element="PersonName">
                <w:r w:rsidRPr="00AA5DA2">
                  <w:rPr>
                    <w:lang w:eastAsia="ja-JP"/>
                  </w:rPr>
                  <w:t>me</w:t>
                </w:r>
              </w:smartTag>
            </w:ins>
          </w:p>
        </w:tc>
        <w:tc>
          <w:tcPr>
            <w:tcW w:w="1070" w:type="dxa"/>
          </w:tcPr>
          <w:p w14:paraId="073566CE" w14:textId="77777777" w:rsidR="0063777D" w:rsidRPr="00AA5DA2" w:rsidRDefault="0063777D" w:rsidP="00E6605E">
            <w:pPr>
              <w:pStyle w:val="TAH"/>
              <w:rPr>
                <w:ins w:id="7852" w:author="CR1105"/>
                <w:lang w:eastAsia="ja-JP"/>
              </w:rPr>
            </w:pPr>
            <w:ins w:id="7853" w:author="CR1105">
              <w:r w:rsidRPr="00AA5DA2">
                <w:rPr>
                  <w:lang w:eastAsia="ja-JP"/>
                </w:rPr>
                <w:t>Presence</w:t>
              </w:r>
            </w:ins>
          </w:p>
        </w:tc>
        <w:tc>
          <w:tcPr>
            <w:tcW w:w="900" w:type="dxa"/>
          </w:tcPr>
          <w:p w14:paraId="26B5A329" w14:textId="77777777" w:rsidR="0063777D" w:rsidRPr="00AA5DA2" w:rsidRDefault="0063777D" w:rsidP="00E6605E">
            <w:pPr>
              <w:pStyle w:val="TAH"/>
              <w:rPr>
                <w:ins w:id="7854" w:author="CR1105"/>
                <w:lang w:eastAsia="ja-JP"/>
              </w:rPr>
            </w:pPr>
            <w:ins w:id="7855" w:author="CR1105">
              <w:r w:rsidRPr="00AA5DA2">
                <w:rPr>
                  <w:lang w:eastAsia="ja-JP"/>
                </w:rPr>
                <w:t>Range</w:t>
              </w:r>
            </w:ins>
          </w:p>
        </w:tc>
        <w:tc>
          <w:tcPr>
            <w:tcW w:w="1800" w:type="dxa"/>
          </w:tcPr>
          <w:p w14:paraId="214129D2" w14:textId="77777777" w:rsidR="0063777D" w:rsidRPr="00AA5DA2" w:rsidRDefault="0063777D" w:rsidP="00E6605E">
            <w:pPr>
              <w:pStyle w:val="TAH"/>
              <w:rPr>
                <w:ins w:id="7856" w:author="CR1105"/>
                <w:lang w:eastAsia="ja-JP"/>
              </w:rPr>
            </w:pPr>
            <w:ins w:id="7857" w:author="CR1105">
              <w:r w:rsidRPr="00AA5DA2">
                <w:rPr>
                  <w:lang w:eastAsia="ja-JP"/>
                </w:rPr>
                <w:t>IE type and reference</w:t>
              </w:r>
            </w:ins>
          </w:p>
        </w:tc>
        <w:tc>
          <w:tcPr>
            <w:tcW w:w="1620" w:type="dxa"/>
          </w:tcPr>
          <w:p w14:paraId="5BEE3388" w14:textId="77777777" w:rsidR="0063777D" w:rsidRPr="00AA5DA2" w:rsidRDefault="0063777D" w:rsidP="00E6605E">
            <w:pPr>
              <w:pStyle w:val="TAH"/>
              <w:rPr>
                <w:ins w:id="7858" w:author="CR1105"/>
                <w:lang w:eastAsia="ja-JP"/>
              </w:rPr>
            </w:pPr>
            <w:ins w:id="7859" w:author="CR1105">
              <w:r w:rsidRPr="00AA5DA2">
                <w:rPr>
                  <w:lang w:eastAsia="ja-JP"/>
                </w:rPr>
                <w:t>Semantics description</w:t>
              </w:r>
            </w:ins>
          </w:p>
        </w:tc>
        <w:tc>
          <w:tcPr>
            <w:tcW w:w="1107" w:type="dxa"/>
          </w:tcPr>
          <w:p w14:paraId="5C3BC4DE" w14:textId="77777777" w:rsidR="0063777D" w:rsidRPr="00AA5DA2" w:rsidRDefault="0063777D" w:rsidP="00E6605E">
            <w:pPr>
              <w:pStyle w:val="TAH"/>
              <w:rPr>
                <w:ins w:id="7860" w:author="CR1105"/>
                <w:lang w:eastAsia="ja-JP"/>
              </w:rPr>
            </w:pPr>
            <w:ins w:id="7861" w:author="CR1105">
              <w:r w:rsidRPr="00AA5DA2">
                <w:rPr>
                  <w:lang w:eastAsia="ja-JP"/>
                </w:rPr>
                <w:t>Criticality</w:t>
              </w:r>
            </w:ins>
          </w:p>
        </w:tc>
        <w:tc>
          <w:tcPr>
            <w:tcW w:w="1080" w:type="dxa"/>
          </w:tcPr>
          <w:p w14:paraId="7BFC5807" w14:textId="77777777" w:rsidR="0063777D" w:rsidRPr="00AA5DA2" w:rsidRDefault="0063777D" w:rsidP="00E6605E">
            <w:pPr>
              <w:pStyle w:val="TAH"/>
              <w:rPr>
                <w:ins w:id="7862" w:author="CR1105"/>
                <w:b w:val="0"/>
                <w:lang w:eastAsia="ja-JP"/>
              </w:rPr>
            </w:pPr>
            <w:ins w:id="7863" w:author="CR1105">
              <w:r w:rsidRPr="00AA5DA2">
                <w:rPr>
                  <w:lang w:eastAsia="ja-JP"/>
                </w:rPr>
                <w:t>Assigned Criticality</w:t>
              </w:r>
            </w:ins>
          </w:p>
        </w:tc>
      </w:tr>
      <w:tr w:rsidR="0063777D" w:rsidRPr="00AA5DA2" w14:paraId="24F4EEE5" w14:textId="77777777" w:rsidTr="00E6605E">
        <w:trPr>
          <w:ins w:id="7864" w:author="CR1105"/>
        </w:trPr>
        <w:tc>
          <w:tcPr>
            <w:tcW w:w="2312" w:type="dxa"/>
          </w:tcPr>
          <w:p w14:paraId="547535ED" w14:textId="77777777" w:rsidR="0063777D" w:rsidRPr="00AA5DA2" w:rsidRDefault="0063777D" w:rsidP="00E6605E">
            <w:pPr>
              <w:pStyle w:val="TAL"/>
              <w:rPr>
                <w:ins w:id="7865" w:author="CR1105"/>
                <w:lang w:eastAsia="ja-JP"/>
              </w:rPr>
            </w:pPr>
            <w:ins w:id="7866" w:author="CR1105">
              <w:r w:rsidRPr="00AA5DA2">
                <w:rPr>
                  <w:lang w:eastAsia="ja-JP"/>
                </w:rPr>
                <w:t>Message Type</w:t>
              </w:r>
            </w:ins>
          </w:p>
        </w:tc>
        <w:tc>
          <w:tcPr>
            <w:tcW w:w="1070" w:type="dxa"/>
          </w:tcPr>
          <w:p w14:paraId="2FA2AF0C" w14:textId="77777777" w:rsidR="0063777D" w:rsidRPr="00AA5DA2" w:rsidRDefault="0063777D" w:rsidP="00E6605E">
            <w:pPr>
              <w:pStyle w:val="TAL"/>
              <w:rPr>
                <w:ins w:id="7867" w:author="CR1105"/>
                <w:lang w:eastAsia="ja-JP"/>
              </w:rPr>
            </w:pPr>
            <w:ins w:id="7868" w:author="CR1105">
              <w:r w:rsidRPr="00AA5DA2">
                <w:rPr>
                  <w:lang w:eastAsia="ja-JP"/>
                </w:rPr>
                <w:t>M</w:t>
              </w:r>
            </w:ins>
          </w:p>
        </w:tc>
        <w:tc>
          <w:tcPr>
            <w:tcW w:w="900" w:type="dxa"/>
          </w:tcPr>
          <w:p w14:paraId="0F22330F" w14:textId="77777777" w:rsidR="0063777D" w:rsidRPr="00AA5DA2" w:rsidRDefault="0063777D" w:rsidP="00E6605E">
            <w:pPr>
              <w:pStyle w:val="TAL"/>
              <w:rPr>
                <w:ins w:id="7869" w:author="CR1105"/>
                <w:lang w:eastAsia="ja-JP"/>
              </w:rPr>
            </w:pPr>
          </w:p>
        </w:tc>
        <w:tc>
          <w:tcPr>
            <w:tcW w:w="1800" w:type="dxa"/>
          </w:tcPr>
          <w:p w14:paraId="2E0D75CE" w14:textId="77777777" w:rsidR="0063777D" w:rsidRPr="00924C10" w:rsidRDefault="0063777D" w:rsidP="00E6605E">
            <w:pPr>
              <w:pStyle w:val="TAL"/>
              <w:rPr>
                <w:ins w:id="7870" w:author="CR1105"/>
                <w:lang w:eastAsia="zh-CN"/>
              </w:rPr>
            </w:pPr>
            <w:ins w:id="7871" w:author="CR1105">
              <w:r w:rsidRPr="00A423D1">
                <w:t>9.3.1.1</w:t>
              </w:r>
            </w:ins>
          </w:p>
        </w:tc>
        <w:tc>
          <w:tcPr>
            <w:tcW w:w="1620" w:type="dxa"/>
          </w:tcPr>
          <w:p w14:paraId="556D31E2" w14:textId="77777777" w:rsidR="0063777D" w:rsidRPr="00AA5DA2" w:rsidRDefault="0063777D" w:rsidP="00E6605E">
            <w:pPr>
              <w:pStyle w:val="TAL"/>
              <w:rPr>
                <w:ins w:id="7872" w:author="CR1105"/>
                <w:lang w:eastAsia="ja-JP"/>
              </w:rPr>
            </w:pPr>
          </w:p>
        </w:tc>
        <w:tc>
          <w:tcPr>
            <w:tcW w:w="1107" w:type="dxa"/>
          </w:tcPr>
          <w:p w14:paraId="591F80F8" w14:textId="77777777" w:rsidR="0063777D" w:rsidRPr="00AA5DA2" w:rsidRDefault="0063777D" w:rsidP="00E6605E">
            <w:pPr>
              <w:pStyle w:val="TAC"/>
              <w:rPr>
                <w:ins w:id="7873" w:author="CR1105"/>
                <w:lang w:eastAsia="ja-JP"/>
              </w:rPr>
            </w:pPr>
            <w:ins w:id="7874" w:author="CR1105">
              <w:r w:rsidRPr="00AA5DA2">
                <w:rPr>
                  <w:lang w:eastAsia="ja-JP"/>
                </w:rPr>
                <w:t>YES</w:t>
              </w:r>
            </w:ins>
          </w:p>
        </w:tc>
        <w:tc>
          <w:tcPr>
            <w:tcW w:w="1080" w:type="dxa"/>
          </w:tcPr>
          <w:p w14:paraId="28A38A14" w14:textId="77777777" w:rsidR="0063777D" w:rsidRPr="00AA5DA2" w:rsidRDefault="0063777D" w:rsidP="00E6605E">
            <w:pPr>
              <w:pStyle w:val="TAC"/>
              <w:rPr>
                <w:ins w:id="7875" w:author="CR1105"/>
                <w:lang w:eastAsia="ja-JP"/>
              </w:rPr>
            </w:pPr>
            <w:ins w:id="7876" w:author="CR1105">
              <w:r w:rsidRPr="00AA5DA2">
                <w:rPr>
                  <w:lang w:eastAsia="ja-JP"/>
                </w:rPr>
                <w:t>ignore</w:t>
              </w:r>
            </w:ins>
          </w:p>
        </w:tc>
      </w:tr>
      <w:tr w:rsidR="0063777D" w:rsidRPr="00AA5DA2" w14:paraId="6E3DE72C" w14:textId="77777777" w:rsidTr="00E6605E">
        <w:trPr>
          <w:ins w:id="7877" w:author="CR1105"/>
        </w:trPr>
        <w:tc>
          <w:tcPr>
            <w:tcW w:w="2312" w:type="dxa"/>
            <w:tcBorders>
              <w:top w:val="single" w:sz="4" w:space="0" w:color="auto"/>
              <w:left w:val="single" w:sz="4" w:space="0" w:color="auto"/>
              <w:bottom w:val="single" w:sz="4" w:space="0" w:color="auto"/>
              <w:right w:val="single" w:sz="4" w:space="0" w:color="auto"/>
            </w:tcBorders>
          </w:tcPr>
          <w:p w14:paraId="637D818F" w14:textId="77777777" w:rsidR="0063777D" w:rsidRPr="00294A7A" w:rsidRDefault="0063777D" w:rsidP="00E6605E">
            <w:pPr>
              <w:pStyle w:val="TAL"/>
              <w:rPr>
                <w:ins w:id="7878" w:author="CR1105"/>
                <w:b/>
                <w:lang w:eastAsia="ja-JP"/>
              </w:rPr>
            </w:pPr>
            <w:ins w:id="7879" w:author="CR1105">
              <w:r w:rsidRPr="00294A7A">
                <w:rPr>
                  <w:b/>
                  <w:lang w:eastAsia="ja-JP"/>
                </w:rPr>
                <w:t>RA Report Indication List</w:t>
              </w:r>
            </w:ins>
          </w:p>
        </w:tc>
        <w:tc>
          <w:tcPr>
            <w:tcW w:w="1070" w:type="dxa"/>
            <w:tcBorders>
              <w:top w:val="single" w:sz="4" w:space="0" w:color="auto"/>
              <w:left w:val="single" w:sz="4" w:space="0" w:color="auto"/>
              <w:bottom w:val="single" w:sz="4" w:space="0" w:color="auto"/>
              <w:right w:val="single" w:sz="4" w:space="0" w:color="auto"/>
            </w:tcBorders>
          </w:tcPr>
          <w:p w14:paraId="60E037E5" w14:textId="77777777" w:rsidR="0063777D" w:rsidRPr="00EA5FA7" w:rsidRDefault="0063777D" w:rsidP="00E6605E">
            <w:pPr>
              <w:pStyle w:val="TAL"/>
              <w:rPr>
                <w:ins w:id="7880" w:author="CR1105"/>
                <w:lang w:eastAsia="ja-JP"/>
              </w:rPr>
            </w:pPr>
          </w:p>
        </w:tc>
        <w:tc>
          <w:tcPr>
            <w:tcW w:w="900" w:type="dxa"/>
            <w:tcBorders>
              <w:top w:val="single" w:sz="4" w:space="0" w:color="auto"/>
              <w:left w:val="single" w:sz="4" w:space="0" w:color="auto"/>
              <w:bottom w:val="single" w:sz="4" w:space="0" w:color="auto"/>
              <w:right w:val="single" w:sz="4" w:space="0" w:color="auto"/>
            </w:tcBorders>
          </w:tcPr>
          <w:p w14:paraId="14CD2A14" w14:textId="77777777" w:rsidR="0063777D" w:rsidRPr="0060240E" w:rsidRDefault="0063777D" w:rsidP="00E6605E">
            <w:pPr>
              <w:pStyle w:val="TAL"/>
              <w:rPr>
                <w:ins w:id="7881" w:author="CR1105"/>
                <w:i/>
                <w:lang w:eastAsia="ja-JP"/>
              </w:rPr>
            </w:pPr>
            <w:ins w:id="7882" w:author="CR1105">
              <w:r w:rsidRPr="0060240E">
                <w:rPr>
                  <w:i/>
                  <w:lang w:eastAsia="ja-JP"/>
                </w:rPr>
                <w:t>1</w:t>
              </w:r>
            </w:ins>
          </w:p>
        </w:tc>
        <w:tc>
          <w:tcPr>
            <w:tcW w:w="1800" w:type="dxa"/>
            <w:tcBorders>
              <w:top w:val="single" w:sz="4" w:space="0" w:color="auto"/>
              <w:left w:val="single" w:sz="4" w:space="0" w:color="auto"/>
              <w:bottom w:val="single" w:sz="4" w:space="0" w:color="auto"/>
              <w:right w:val="single" w:sz="4" w:space="0" w:color="auto"/>
            </w:tcBorders>
          </w:tcPr>
          <w:p w14:paraId="1DD40B99" w14:textId="77777777" w:rsidR="0063777D" w:rsidRPr="00EA5FA7" w:rsidRDefault="0063777D" w:rsidP="00E6605E">
            <w:pPr>
              <w:pStyle w:val="TAL"/>
              <w:rPr>
                <w:ins w:id="7883" w:author="CR1105"/>
              </w:rPr>
            </w:pPr>
          </w:p>
        </w:tc>
        <w:tc>
          <w:tcPr>
            <w:tcW w:w="1620" w:type="dxa"/>
            <w:tcBorders>
              <w:top w:val="single" w:sz="4" w:space="0" w:color="auto"/>
              <w:left w:val="single" w:sz="4" w:space="0" w:color="auto"/>
              <w:bottom w:val="single" w:sz="4" w:space="0" w:color="auto"/>
              <w:right w:val="single" w:sz="4" w:space="0" w:color="auto"/>
            </w:tcBorders>
          </w:tcPr>
          <w:p w14:paraId="6ACDA740" w14:textId="77777777" w:rsidR="0063777D" w:rsidRPr="00AA5DA2" w:rsidRDefault="0063777D" w:rsidP="00E6605E">
            <w:pPr>
              <w:pStyle w:val="TAL"/>
              <w:rPr>
                <w:ins w:id="7884" w:author="CR1105"/>
                <w:lang w:eastAsia="ja-JP"/>
              </w:rPr>
            </w:pPr>
          </w:p>
        </w:tc>
        <w:tc>
          <w:tcPr>
            <w:tcW w:w="1107" w:type="dxa"/>
            <w:tcBorders>
              <w:top w:val="single" w:sz="4" w:space="0" w:color="auto"/>
              <w:left w:val="single" w:sz="4" w:space="0" w:color="auto"/>
              <w:bottom w:val="single" w:sz="4" w:space="0" w:color="auto"/>
              <w:right w:val="single" w:sz="4" w:space="0" w:color="auto"/>
            </w:tcBorders>
          </w:tcPr>
          <w:p w14:paraId="6E9624B4" w14:textId="77777777" w:rsidR="0063777D" w:rsidRPr="00EA5FA7" w:rsidRDefault="0063777D" w:rsidP="00E6605E">
            <w:pPr>
              <w:pStyle w:val="TAC"/>
              <w:rPr>
                <w:ins w:id="7885" w:author="CR1105"/>
                <w:lang w:eastAsia="ja-JP"/>
              </w:rPr>
            </w:pPr>
            <w:ins w:id="7886" w:author="CR1105">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110B014F" w14:textId="77777777" w:rsidR="0063777D" w:rsidRPr="00EA5FA7" w:rsidRDefault="0063777D" w:rsidP="00E6605E">
            <w:pPr>
              <w:pStyle w:val="TAC"/>
              <w:rPr>
                <w:ins w:id="7887" w:author="CR1105"/>
                <w:lang w:eastAsia="ja-JP"/>
              </w:rPr>
            </w:pPr>
            <w:ins w:id="7888" w:author="CR1105">
              <w:r>
                <w:rPr>
                  <w:lang w:eastAsia="ja-JP"/>
                </w:rPr>
                <w:t>reject</w:t>
              </w:r>
            </w:ins>
          </w:p>
        </w:tc>
      </w:tr>
      <w:tr w:rsidR="0063777D" w:rsidRPr="00AA5DA2" w14:paraId="6C55D746" w14:textId="77777777" w:rsidTr="00E6605E">
        <w:trPr>
          <w:ins w:id="7889" w:author="CR1105"/>
        </w:trPr>
        <w:tc>
          <w:tcPr>
            <w:tcW w:w="2312" w:type="dxa"/>
            <w:tcBorders>
              <w:top w:val="single" w:sz="4" w:space="0" w:color="auto"/>
              <w:left w:val="single" w:sz="4" w:space="0" w:color="auto"/>
              <w:bottom w:val="single" w:sz="4" w:space="0" w:color="auto"/>
              <w:right w:val="single" w:sz="4" w:space="0" w:color="auto"/>
            </w:tcBorders>
          </w:tcPr>
          <w:p w14:paraId="57DA7B05" w14:textId="77777777" w:rsidR="0063777D" w:rsidRPr="00294A7A" w:rsidRDefault="0063777D" w:rsidP="00E6605E">
            <w:pPr>
              <w:pStyle w:val="TAL"/>
              <w:ind w:left="100"/>
              <w:rPr>
                <w:ins w:id="7890" w:author="CR1105"/>
                <w:b/>
                <w:lang w:eastAsia="ja-JP"/>
              </w:rPr>
            </w:pPr>
            <w:ins w:id="7891" w:author="CR1105">
              <w:r w:rsidRPr="00294A7A">
                <w:rPr>
                  <w:b/>
                  <w:lang w:eastAsia="ja-JP"/>
                </w:rPr>
                <w:t>&gt;RA Report Indication List Item</w:t>
              </w:r>
            </w:ins>
          </w:p>
        </w:tc>
        <w:tc>
          <w:tcPr>
            <w:tcW w:w="1070" w:type="dxa"/>
            <w:tcBorders>
              <w:top w:val="single" w:sz="4" w:space="0" w:color="auto"/>
              <w:left w:val="single" w:sz="4" w:space="0" w:color="auto"/>
              <w:bottom w:val="single" w:sz="4" w:space="0" w:color="auto"/>
              <w:right w:val="single" w:sz="4" w:space="0" w:color="auto"/>
            </w:tcBorders>
          </w:tcPr>
          <w:p w14:paraId="73AE485A" w14:textId="77777777" w:rsidR="0063777D" w:rsidRPr="00EA5FA7" w:rsidRDefault="0063777D" w:rsidP="00E6605E">
            <w:pPr>
              <w:pStyle w:val="TAL"/>
              <w:rPr>
                <w:ins w:id="7892" w:author="CR1105"/>
                <w:lang w:eastAsia="ja-JP"/>
              </w:rPr>
            </w:pPr>
          </w:p>
        </w:tc>
        <w:tc>
          <w:tcPr>
            <w:tcW w:w="900" w:type="dxa"/>
            <w:tcBorders>
              <w:top w:val="single" w:sz="4" w:space="0" w:color="auto"/>
              <w:left w:val="single" w:sz="4" w:space="0" w:color="auto"/>
              <w:bottom w:val="single" w:sz="4" w:space="0" w:color="auto"/>
              <w:right w:val="single" w:sz="4" w:space="0" w:color="auto"/>
            </w:tcBorders>
          </w:tcPr>
          <w:p w14:paraId="001AA73A" w14:textId="77777777" w:rsidR="0063777D" w:rsidRPr="0060240E" w:rsidRDefault="0063777D" w:rsidP="00E6605E">
            <w:pPr>
              <w:pStyle w:val="TAL"/>
              <w:rPr>
                <w:ins w:id="7893" w:author="CR1105"/>
                <w:i/>
                <w:lang w:eastAsia="ja-JP"/>
              </w:rPr>
            </w:pPr>
            <w:ins w:id="7894" w:author="CR1105">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ins>
          </w:p>
        </w:tc>
        <w:tc>
          <w:tcPr>
            <w:tcW w:w="1800" w:type="dxa"/>
            <w:tcBorders>
              <w:top w:val="single" w:sz="4" w:space="0" w:color="auto"/>
              <w:left w:val="single" w:sz="4" w:space="0" w:color="auto"/>
              <w:bottom w:val="single" w:sz="4" w:space="0" w:color="auto"/>
              <w:right w:val="single" w:sz="4" w:space="0" w:color="auto"/>
            </w:tcBorders>
          </w:tcPr>
          <w:p w14:paraId="198DF95F" w14:textId="77777777" w:rsidR="0063777D" w:rsidRPr="00EA5FA7" w:rsidRDefault="0063777D" w:rsidP="00E6605E">
            <w:pPr>
              <w:pStyle w:val="TAL"/>
              <w:rPr>
                <w:ins w:id="7895" w:author="CR1105"/>
              </w:rPr>
            </w:pPr>
          </w:p>
        </w:tc>
        <w:tc>
          <w:tcPr>
            <w:tcW w:w="1620" w:type="dxa"/>
            <w:tcBorders>
              <w:top w:val="single" w:sz="4" w:space="0" w:color="auto"/>
              <w:left w:val="single" w:sz="4" w:space="0" w:color="auto"/>
              <w:bottom w:val="single" w:sz="4" w:space="0" w:color="auto"/>
              <w:right w:val="single" w:sz="4" w:space="0" w:color="auto"/>
            </w:tcBorders>
          </w:tcPr>
          <w:p w14:paraId="76A465CF" w14:textId="77777777" w:rsidR="0063777D" w:rsidRPr="00AA5DA2" w:rsidRDefault="0063777D" w:rsidP="00E6605E">
            <w:pPr>
              <w:pStyle w:val="TAL"/>
              <w:rPr>
                <w:ins w:id="7896" w:author="CR1105"/>
                <w:lang w:eastAsia="ja-JP"/>
              </w:rPr>
            </w:pPr>
          </w:p>
        </w:tc>
        <w:tc>
          <w:tcPr>
            <w:tcW w:w="1107" w:type="dxa"/>
            <w:tcBorders>
              <w:top w:val="single" w:sz="4" w:space="0" w:color="auto"/>
              <w:left w:val="single" w:sz="4" w:space="0" w:color="auto"/>
              <w:bottom w:val="single" w:sz="4" w:space="0" w:color="auto"/>
              <w:right w:val="single" w:sz="4" w:space="0" w:color="auto"/>
            </w:tcBorders>
          </w:tcPr>
          <w:p w14:paraId="1BE2BC88" w14:textId="77777777" w:rsidR="0063777D" w:rsidRPr="00EA5FA7" w:rsidRDefault="0063777D" w:rsidP="00E6605E">
            <w:pPr>
              <w:pStyle w:val="TAC"/>
              <w:rPr>
                <w:ins w:id="7897" w:author="CR1105"/>
                <w:lang w:eastAsia="ja-JP"/>
              </w:rPr>
            </w:pPr>
            <w:ins w:id="7898" w:author="CR1105">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4675C89" w14:textId="77777777" w:rsidR="0063777D" w:rsidRPr="00EA5FA7" w:rsidRDefault="0063777D" w:rsidP="00E6605E">
            <w:pPr>
              <w:pStyle w:val="TAC"/>
              <w:rPr>
                <w:ins w:id="7899" w:author="CR1105"/>
                <w:lang w:eastAsia="ja-JP"/>
              </w:rPr>
            </w:pPr>
            <w:ins w:id="7900" w:author="CR1105">
              <w:r>
                <w:rPr>
                  <w:lang w:eastAsia="ja-JP"/>
                </w:rPr>
                <w:t>-</w:t>
              </w:r>
            </w:ins>
          </w:p>
        </w:tc>
      </w:tr>
      <w:tr w:rsidR="0063777D" w:rsidRPr="00AA5DA2" w14:paraId="082FF9B5" w14:textId="77777777" w:rsidTr="00E6605E">
        <w:trPr>
          <w:ins w:id="7901" w:author="CR1105"/>
        </w:trPr>
        <w:tc>
          <w:tcPr>
            <w:tcW w:w="2312" w:type="dxa"/>
          </w:tcPr>
          <w:p w14:paraId="34307AA9" w14:textId="77777777" w:rsidR="0063777D" w:rsidRPr="00AA5DA2" w:rsidRDefault="0063777D" w:rsidP="00E6605E">
            <w:pPr>
              <w:pStyle w:val="TAL"/>
              <w:ind w:left="200"/>
              <w:rPr>
                <w:ins w:id="7902" w:author="CR1105"/>
                <w:lang w:eastAsia="ja-JP"/>
              </w:rPr>
            </w:pPr>
            <w:ins w:id="7903" w:author="CR1105">
              <w:r>
                <w:rPr>
                  <w:rFonts w:eastAsia="Batang"/>
                  <w:bCs/>
                </w:rPr>
                <w:t>&gt;&gt;</w:t>
              </w:r>
              <w:r w:rsidRPr="00EA5FA7">
                <w:rPr>
                  <w:rFonts w:eastAsia="Batang"/>
                  <w:bCs/>
                </w:rPr>
                <w:t>gNB-CU</w:t>
              </w:r>
              <w:r w:rsidRPr="00EA5FA7">
                <w:rPr>
                  <w:bCs/>
                </w:rPr>
                <w:t xml:space="preserve"> UE F1AP ID</w:t>
              </w:r>
            </w:ins>
          </w:p>
        </w:tc>
        <w:tc>
          <w:tcPr>
            <w:tcW w:w="1070" w:type="dxa"/>
          </w:tcPr>
          <w:p w14:paraId="42DE8454" w14:textId="77777777" w:rsidR="0063777D" w:rsidRPr="00AA5DA2" w:rsidRDefault="0063777D" w:rsidP="00E6605E">
            <w:pPr>
              <w:pStyle w:val="TAL"/>
              <w:rPr>
                <w:ins w:id="7904" w:author="CR1105"/>
                <w:lang w:eastAsia="ja-JP"/>
              </w:rPr>
            </w:pPr>
            <w:ins w:id="7905" w:author="CR1105">
              <w:r w:rsidRPr="00EA5FA7">
                <w:rPr>
                  <w:lang w:eastAsia="zh-CN"/>
                </w:rPr>
                <w:t>M</w:t>
              </w:r>
            </w:ins>
          </w:p>
        </w:tc>
        <w:tc>
          <w:tcPr>
            <w:tcW w:w="900" w:type="dxa"/>
          </w:tcPr>
          <w:p w14:paraId="6D8769AC" w14:textId="77777777" w:rsidR="0063777D" w:rsidRPr="00AA5DA2" w:rsidRDefault="0063777D" w:rsidP="00E6605E">
            <w:pPr>
              <w:pStyle w:val="TAL"/>
              <w:rPr>
                <w:ins w:id="7906" w:author="CR1105"/>
                <w:lang w:eastAsia="ja-JP"/>
              </w:rPr>
            </w:pPr>
          </w:p>
        </w:tc>
        <w:tc>
          <w:tcPr>
            <w:tcW w:w="1800" w:type="dxa"/>
          </w:tcPr>
          <w:p w14:paraId="7EEDDF8B" w14:textId="77777777" w:rsidR="0063777D" w:rsidRPr="00A423D1" w:rsidRDefault="0063777D" w:rsidP="00E6605E">
            <w:pPr>
              <w:pStyle w:val="TAL"/>
              <w:rPr>
                <w:ins w:id="7907" w:author="CR1105"/>
              </w:rPr>
            </w:pPr>
            <w:ins w:id="7908" w:author="CR1105">
              <w:r w:rsidRPr="00EA5FA7">
                <w:t>9.3.1.4</w:t>
              </w:r>
            </w:ins>
          </w:p>
        </w:tc>
        <w:tc>
          <w:tcPr>
            <w:tcW w:w="1620" w:type="dxa"/>
          </w:tcPr>
          <w:p w14:paraId="06A5E5A4" w14:textId="77777777" w:rsidR="0063777D" w:rsidRPr="00AA5DA2" w:rsidRDefault="0063777D" w:rsidP="00E6605E">
            <w:pPr>
              <w:pStyle w:val="TAL"/>
              <w:rPr>
                <w:ins w:id="7909" w:author="CR1105"/>
                <w:lang w:eastAsia="ja-JP"/>
              </w:rPr>
            </w:pPr>
          </w:p>
        </w:tc>
        <w:tc>
          <w:tcPr>
            <w:tcW w:w="1107" w:type="dxa"/>
          </w:tcPr>
          <w:p w14:paraId="256767B9" w14:textId="77777777" w:rsidR="0063777D" w:rsidRPr="00AA5DA2" w:rsidRDefault="0063777D" w:rsidP="00E6605E">
            <w:pPr>
              <w:pStyle w:val="TAC"/>
              <w:rPr>
                <w:ins w:id="7910" w:author="CR1105"/>
                <w:lang w:eastAsia="ja-JP"/>
              </w:rPr>
            </w:pPr>
            <w:ins w:id="7911" w:author="CR1105">
              <w:r>
                <w:t>-</w:t>
              </w:r>
            </w:ins>
          </w:p>
        </w:tc>
        <w:tc>
          <w:tcPr>
            <w:tcW w:w="1080" w:type="dxa"/>
          </w:tcPr>
          <w:p w14:paraId="0B02DEF4" w14:textId="77777777" w:rsidR="0063777D" w:rsidRPr="00AA5DA2" w:rsidRDefault="0063777D" w:rsidP="00E6605E">
            <w:pPr>
              <w:pStyle w:val="TAC"/>
              <w:rPr>
                <w:ins w:id="7912" w:author="CR1105"/>
                <w:lang w:eastAsia="ja-JP"/>
              </w:rPr>
            </w:pPr>
          </w:p>
        </w:tc>
      </w:tr>
    </w:tbl>
    <w:p w14:paraId="338B37AC" w14:textId="77777777" w:rsidR="0063777D" w:rsidRDefault="0063777D" w:rsidP="0063777D">
      <w:pPr>
        <w:rPr>
          <w:ins w:id="7913" w:author="CR1105"/>
        </w:rPr>
      </w:pPr>
    </w:p>
    <w:p w14:paraId="7EE38DAF" w14:textId="77777777" w:rsidR="0063777D" w:rsidRDefault="0063777D" w:rsidP="0063777D">
      <w:pPr>
        <w:rPr>
          <w:ins w:id="7914" w:author="CR1105"/>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3777D" w14:paraId="33201765" w14:textId="77777777" w:rsidTr="00E6605E">
        <w:trPr>
          <w:jc w:val="center"/>
          <w:ins w:id="7915" w:author="CR1105"/>
        </w:trPr>
        <w:tc>
          <w:tcPr>
            <w:tcW w:w="3686" w:type="dxa"/>
          </w:tcPr>
          <w:p w14:paraId="7ABF685C" w14:textId="77777777" w:rsidR="0063777D" w:rsidRDefault="0063777D" w:rsidP="00E6605E">
            <w:pPr>
              <w:pStyle w:val="TAH"/>
              <w:rPr>
                <w:ins w:id="7916" w:author="CR1105"/>
                <w:lang w:eastAsia="ja-JP"/>
              </w:rPr>
            </w:pPr>
            <w:ins w:id="7917" w:author="CR1105">
              <w:r>
                <w:rPr>
                  <w:lang w:eastAsia="ja-JP"/>
                </w:rPr>
                <w:t>Range bound</w:t>
              </w:r>
            </w:ins>
          </w:p>
        </w:tc>
        <w:tc>
          <w:tcPr>
            <w:tcW w:w="5670" w:type="dxa"/>
          </w:tcPr>
          <w:p w14:paraId="1C137FF2" w14:textId="77777777" w:rsidR="0063777D" w:rsidRDefault="0063777D" w:rsidP="00E6605E">
            <w:pPr>
              <w:pStyle w:val="TAH"/>
              <w:rPr>
                <w:ins w:id="7918" w:author="CR1105"/>
                <w:lang w:eastAsia="ja-JP"/>
              </w:rPr>
            </w:pPr>
            <w:ins w:id="7919" w:author="CR1105">
              <w:r>
                <w:rPr>
                  <w:lang w:eastAsia="ja-JP"/>
                </w:rPr>
                <w:t>Explanation</w:t>
              </w:r>
            </w:ins>
          </w:p>
        </w:tc>
      </w:tr>
      <w:tr w:rsidR="0063777D" w14:paraId="56EB5784" w14:textId="77777777" w:rsidTr="00E6605E">
        <w:trPr>
          <w:jc w:val="center"/>
          <w:ins w:id="7920" w:author="CR1105"/>
        </w:trPr>
        <w:tc>
          <w:tcPr>
            <w:tcW w:w="3686" w:type="dxa"/>
          </w:tcPr>
          <w:p w14:paraId="712E452C" w14:textId="77777777" w:rsidR="0063777D" w:rsidRDefault="0063777D" w:rsidP="00E6605E">
            <w:pPr>
              <w:pStyle w:val="TAL"/>
              <w:rPr>
                <w:ins w:id="7921" w:author="CR1105"/>
                <w:lang w:eastAsia="ja-JP"/>
              </w:rPr>
            </w:pPr>
            <w:ins w:id="7922" w:author="CR1105">
              <w:r>
                <w:rPr>
                  <w:lang w:eastAsia="ja-JP"/>
                </w:rPr>
                <w:t>maxnoof</w:t>
              </w:r>
              <w:r w:rsidRPr="001F7869">
                <w:rPr>
                  <w:lang w:eastAsia="ja-JP"/>
                </w:rPr>
                <w:t>UEsfor</w:t>
              </w:r>
              <w:r>
                <w:rPr>
                  <w:lang w:eastAsia="ja-JP"/>
                </w:rPr>
                <w:t>RAReportIndications</w:t>
              </w:r>
            </w:ins>
          </w:p>
        </w:tc>
        <w:tc>
          <w:tcPr>
            <w:tcW w:w="5670" w:type="dxa"/>
          </w:tcPr>
          <w:p w14:paraId="17208DC4" w14:textId="77777777" w:rsidR="0063777D" w:rsidRDefault="0063777D" w:rsidP="00E6605E">
            <w:pPr>
              <w:pStyle w:val="TAL"/>
              <w:rPr>
                <w:ins w:id="7923" w:author="CR1105"/>
                <w:lang w:eastAsia="ja-JP"/>
              </w:rPr>
            </w:pPr>
            <w:ins w:id="7924" w:author="CR1105">
              <w:r>
                <w:rPr>
                  <w:lang w:eastAsia="ja-JP"/>
                </w:rPr>
                <w:t xml:space="preserve">Maximum number of </w:t>
              </w:r>
              <w:r>
                <w:rPr>
                  <w:lang w:val="en-US" w:eastAsia="ja-JP"/>
                </w:rPr>
                <w:t>UEs from which gNB-DU is interested to collect RA report</w:t>
              </w:r>
              <w:r>
                <w:rPr>
                  <w:lang w:eastAsia="ja-JP"/>
                </w:rPr>
                <w:t>. Value is 64.</w:t>
              </w:r>
            </w:ins>
          </w:p>
        </w:tc>
      </w:tr>
    </w:tbl>
    <w:p w14:paraId="6C938341" w14:textId="77777777" w:rsidR="0063777D" w:rsidRPr="00EA5FA7" w:rsidRDefault="0063777D" w:rsidP="001A2F98"/>
    <w:p w14:paraId="0C6680B0" w14:textId="77777777" w:rsidR="00F970C9" w:rsidRPr="00EA5FA7" w:rsidRDefault="00F970C9" w:rsidP="001A2F98">
      <w:pPr>
        <w:pStyle w:val="Heading3"/>
      </w:pPr>
      <w:bookmarkStart w:id="7925" w:name="_Toc20955872"/>
      <w:bookmarkStart w:id="7926" w:name="_Toc29892984"/>
      <w:bookmarkStart w:id="7927" w:name="_Toc36556921"/>
      <w:bookmarkStart w:id="7928" w:name="_Toc45832352"/>
      <w:bookmarkStart w:id="7929" w:name="_Toc51763605"/>
      <w:bookmarkStart w:id="7930" w:name="_Toc64448771"/>
      <w:bookmarkStart w:id="7931" w:name="_Toc66289430"/>
      <w:bookmarkStart w:id="7932" w:name="_Toc74154543"/>
      <w:bookmarkStart w:id="7933" w:name="_Toc81383287"/>
      <w:bookmarkStart w:id="7934" w:name="_Toc88657920"/>
      <w:bookmarkStart w:id="7935" w:name="_Toc97910832"/>
      <w:bookmarkStart w:id="7936" w:name="_Toc99038552"/>
      <w:bookmarkStart w:id="7937" w:name="_Toc99730815"/>
      <w:bookmarkStart w:id="7938" w:name="_Toc105510944"/>
      <w:bookmarkStart w:id="7939" w:name="_Toc105927476"/>
      <w:bookmarkStart w:id="7940" w:name="_Toc106110016"/>
      <w:bookmarkStart w:id="7941" w:name="_Toc113835453"/>
      <w:bookmarkStart w:id="7942" w:name="_Toc120124300"/>
      <w:bookmarkStart w:id="7943" w:name="_Toc146226567"/>
      <w:bookmarkStart w:id="7944" w:name="_CR9_2_2"/>
      <w:bookmarkEnd w:id="7944"/>
      <w:r w:rsidRPr="00EA5FA7">
        <w:t>9.2.2</w:t>
      </w:r>
      <w:r w:rsidRPr="00EA5FA7">
        <w:tab/>
        <w:t>UE Context Management messages</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p>
    <w:p w14:paraId="53638613" w14:textId="77777777" w:rsidR="00F970C9" w:rsidRPr="00EA5FA7" w:rsidRDefault="00F970C9" w:rsidP="00515564">
      <w:pPr>
        <w:pStyle w:val="Heading4"/>
        <w:rPr>
          <w:lang w:eastAsia="zh-CN"/>
        </w:rPr>
      </w:pPr>
      <w:bookmarkStart w:id="7945" w:name="_Toc20955873"/>
      <w:bookmarkStart w:id="7946" w:name="_Toc29892985"/>
      <w:bookmarkStart w:id="7947" w:name="_Toc36556922"/>
      <w:bookmarkStart w:id="7948" w:name="_Toc45832353"/>
      <w:bookmarkStart w:id="7949" w:name="_Toc51763606"/>
      <w:bookmarkStart w:id="7950" w:name="_Toc64448772"/>
      <w:bookmarkStart w:id="7951" w:name="_Toc66289431"/>
      <w:bookmarkStart w:id="7952" w:name="_Toc74154544"/>
      <w:bookmarkStart w:id="7953" w:name="_Toc81383288"/>
      <w:bookmarkStart w:id="7954" w:name="_Toc88657921"/>
      <w:bookmarkStart w:id="7955" w:name="_Toc97910833"/>
      <w:bookmarkStart w:id="7956" w:name="_Toc99038553"/>
      <w:bookmarkStart w:id="7957" w:name="_Toc99730816"/>
      <w:bookmarkStart w:id="7958" w:name="_Toc105510945"/>
      <w:bookmarkStart w:id="7959" w:name="_Toc105927477"/>
      <w:bookmarkStart w:id="7960" w:name="_Toc106110017"/>
      <w:bookmarkStart w:id="7961" w:name="_Toc113835454"/>
      <w:bookmarkStart w:id="7962" w:name="_Toc120124301"/>
      <w:bookmarkStart w:id="7963" w:name="_Toc146226568"/>
      <w:bookmarkStart w:id="7964" w:name="_CR9_2_2_1"/>
      <w:bookmarkEnd w:id="7964"/>
      <w:r w:rsidRPr="00EA5FA7">
        <w:t>9.</w:t>
      </w:r>
      <w:r w:rsidRPr="00EA5FA7">
        <w:rPr>
          <w:lang w:eastAsia="zh-CN"/>
        </w:rPr>
        <w:t>2.2.1</w:t>
      </w:r>
      <w:r w:rsidRPr="00EA5FA7">
        <w:tab/>
      </w:r>
      <w:r w:rsidRPr="00EA5FA7">
        <w:rPr>
          <w:lang w:eastAsia="zh-CN"/>
        </w:rPr>
        <w:t>UE CONTEXT SETUP REQUEST</w:t>
      </w:r>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519E4DE3" w:rsidR="00F970C9" w:rsidRPr="0009701E" w:rsidRDefault="00F970C9" w:rsidP="001A2F98">
      <w:pPr>
        <w:rPr>
          <w:lang w:val="fr-FR" w:eastAsia="zh-CN"/>
        </w:rPr>
      </w:pPr>
      <w:r w:rsidRPr="0009701E">
        <w:rPr>
          <w:lang w:val="fr-FR"/>
        </w:rPr>
        <w:t>Direction</w:t>
      </w:r>
      <w:ins w:id="7965" w:author="CR1180" w:date="2023-11-09T14:24:00Z">
        <w:r w:rsidR="00F45A37">
          <w:rPr>
            <w:lang w:val="fr-FR"/>
          </w:rPr>
          <w:t> </w:t>
        </w:r>
      </w:ins>
      <w:r w:rsidRPr="0009701E">
        <w:rPr>
          <w:lang w:val="fr-FR"/>
        </w:rPr>
        <w:t xml:space="preserve">: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90779">
            <w:pPr>
              <w:pStyle w:val="TAL"/>
              <w:keepNext w:val="0"/>
              <w:keepLines w:val="0"/>
              <w:widowControl w:val="0"/>
            </w:pPr>
            <w:r w:rsidRPr="00EA5FA7">
              <w:t>Message Type</w:t>
            </w:r>
          </w:p>
        </w:tc>
        <w:tc>
          <w:tcPr>
            <w:tcW w:w="1080" w:type="dxa"/>
          </w:tcPr>
          <w:p w14:paraId="7A66F8A8" w14:textId="77777777" w:rsidR="00F970C9" w:rsidRPr="00EA5FA7" w:rsidRDefault="00F970C9" w:rsidP="00B90779">
            <w:pPr>
              <w:pStyle w:val="TAL"/>
              <w:keepNext w:val="0"/>
              <w:keepLines w:val="0"/>
              <w:widowControl w:val="0"/>
            </w:pPr>
            <w:r w:rsidRPr="00EA5FA7">
              <w:t>M</w:t>
            </w:r>
          </w:p>
        </w:tc>
        <w:tc>
          <w:tcPr>
            <w:tcW w:w="1080" w:type="dxa"/>
          </w:tcPr>
          <w:p w14:paraId="5B5E3280" w14:textId="77777777" w:rsidR="00F970C9" w:rsidRPr="00EA5FA7" w:rsidRDefault="00F970C9" w:rsidP="00B90779">
            <w:pPr>
              <w:pStyle w:val="TAL"/>
              <w:keepNext w:val="0"/>
              <w:keepLines w:val="0"/>
              <w:widowControl w:val="0"/>
              <w:rPr>
                <w:i/>
              </w:rPr>
            </w:pPr>
          </w:p>
        </w:tc>
        <w:tc>
          <w:tcPr>
            <w:tcW w:w="1512" w:type="dxa"/>
          </w:tcPr>
          <w:p w14:paraId="47C440E0" w14:textId="77777777" w:rsidR="00F970C9" w:rsidRPr="00EA5FA7" w:rsidRDefault="00F970C9" w:rsidP="00B90779">
            <w:pPr>
              <w:pStyle w:val="TAL"/>
              <w:keepNext w:val="0"/>
              <w:keepLines w:val="0"/>
              <w:widowControl w:val="0"/>
            </w:pPr>
            <w:r w:rsidRPr="00EA5FA7">
              <w:t>9.3.1.1</w:t>
            </w:r>
          </w:p>
        </w:tc>
        <w:tc>
          <w:tcPr>
            <w:tcW w:w="1728" w:type="dxa"/>
          </w:tcPr>
          <w:p w14:paraId="4EF9AC30" w14:textId="77777777" w:rsidR="00F970C9" w:rsidRPr="00EA5FA7" w:rsidRDefault="00F970C9" w:rsidP="00B90779">
            <w:pPr>
              <w:pStyle w:val="TAL"/>
              <w:keepNext w:val="0"/>
              <w:keepLines w:val="0"/>
              <w:widowControl w:val="0"/>
            </w:pPr>
          </w:p>
        </w:tc>
        <w:tc>
          <w:tcPr>
            <w:tcW w:w="1080" w:type="dxa"/>
          </w:tcPr>
          <w:p w14:paraId="5B4F8CF8" w14:textId="77777777" w:rsidR="00F970C9" w:rsidRPr="00EA5FA7" w:rsidRDefault="00F970C9" w:rsidP="00B90779">
            <w:pPr>
              <w:pStyle w:val="TAC"/>
              <w:keepNext w:val="0"/>
              <w:keepLines w:val="0"/>
              <w:widowControl w:val="0"/>
            </w:pPr>
            <w:r w:rsidRPr="00EA5FA7">
              <w:t>YES</w:t>
            </w:r>
          </w:p>
        </w:tc>
        <w:tc>
          <w:tcPr>
            <w:tcW w:w="1080" w:type="dxa"/>
          </w:tcPr>
          <w:p w14:paraId="15DFF6A4" w14:textId="77777777" w:rsidR="00F970C9" w:rsidRPr="00EA5FA7" w:rsidRDefault="00F970C9" w:rsidP="00B90779">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90779">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90779">
            <w:pPr>
              <w:pStyle w:val="TAL"/>
              <w:keepNext w:val="0"/>
              <w:keepLines w:val="0"/>
              <w:widowControl w:val="0"/>
              <w:rPr>
                <w:i/>
              </w:rPr>
            </w:pPr>
          </w:p>
        </w:tc>
        <w:tc>
          <w:tcPr>
            <w:tcW w:w="1512" w:type="dxa"/>
          </w:tcPr>
          <w:p w14:paraId="1A8CF9EC" w14:textId="77777777" w:rsidR="00F970C9" w:rsidRPr="00EA5FA7" w:rsidRDefault="00F970C9" w:rsidP="00B90779">
            <w:pPr>
              <w:pStyle w:val="TAL"/>
              <w:keepNext w:val="0"/>
              <w:keepLines w:val="0"/>
              <w:widowControl w:val="0"/>
            </w:pPr>
            <w:r w:rsidRPr="00EA5FA7">
              <w:t>9.3.1.4</w:t>
            </w:r>
          </w:p>
        </w:tc>
        <w:tc>
          <w:tcPr>
            <w:tcW w:w="1728" w:type="dxa"/>
          </w:tcPr>
          <w:p w14:paraId="2D5C8563" w14:textId="77777777" w:rsidR="00F970C9" w:rsidRPr="00EA5FA7" w:rsidRDefault="00F970C9" w:rsidP="00B90779">
            <w:pPr>
              <w:pStyle w:val="TAL"/>
              <w:keepNext w:val="0"/>
              <w:keepLines w:val="0"/>
              <w:widowControl w:val="0"/>
            </w:pPr>
          </w:p>
        </w:tc>
        <w:tc>
          <w:tcPr>
            <w:tcW w:w="1080" w:type="dxa"/>
          </w:tcPr>
          <w:p w14:paraId="5175F8B6" w14:textId="77777777" w:rsidR="00F970C9" w:rsidRPr="00EA5FA7" w:rsidRDefault="00F970C9" w:rsidP="00B90779">
            <w:pPr>
              <w:pStyle w:val="TAC"/>
              <w:keepNext w:val="0"/>
              <w:keepLines w:val="0"/>
              <w:widowControl w:val="0"/>
            </w:pPr>
            <w:r w:rsidRPr="00EA5FA7">
              <w:t>YES</w:t>
            </w:r>
          </w:p>
        </w:tc>
        <w:tc>
          <w:tcPr>
            <w:tcW w:w="1080" w:type="dxa"/>
          </w:tcPr>
          <w:p w14:paraId="35D33E7A" w14:textId="77777777" w:rsidR="00F970C9" w:rsidRPr="00EA5FA7" w:rsidRDefault="00F970C9" w:rsidP="00B90779">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90779">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90779">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90779">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90779">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90779">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90779">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INTEGER </w:t>
            </w:r>
            <w:r w:rsidRPr="00EA5FA7">
              <w:rPr>
                <w:rFonts w:cs="Arial"/>
                <w:szCs w:val="18"/>
                <w:lang w:eastAsia="ja-JP"/>
              </w:rPr>
              <w:lastRenderedPageBreak/>
              <w:t>(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90779">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90779">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90779">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90779">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90779">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90779">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90779">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90779">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B62421" w:rsidRDefault="00F970C9" w:rsidP="00B90779">
            <w:pPr>
              <w:pStyle w:val="TAL"/>
              <w:keepNext w:val="0"/>
              <w:keepLines w:val="0"/>
              <w:widowControl w:val="0"/>
              <w:ind w:left="100"/>
              <w:rPr>
                <w:b/>
                <w:bCs/>
              </w:rPr>
            </w:pPr>
            <w:r w:rsidRPr="00B62421">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90779">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90779">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EA5FA7" w:rsidRDefault="00F970C9" w:rsidP="00B90779">
            <w:pPr>
              <w:pStyle w:val="TAL"/>
              <w:keepNext w:val="0"/>
              <w:keepLines w:val="0"/>
              <w:widowControl w:val="0"/>
              <w:ind w:left="200"/>
            </w:pPr>
            <w:r w:rsidRPr="00EA5FA7">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90779">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90779">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90779">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90779">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B90779">
            <w:pPr>
              <w:pStyle w:val="TAL"/>
              <w:keepNext w:val="0"/>
              <w:keepLines w:val="0"/>
              <w:widowControl w:val="0"/>
            </w:pPr>
            <w:r w:rsidRPr="00EA5FA7">
              <w:t xml:space="preserve">DRX Cycle </w:t>
            </w:r>
          </w:p>
          <w:p w14:paraId="6E82C0BF" w14:textId="77777777" w:rsidR="00F970C9" w:rsidRPr="00EA5FA7" w:rsidRDefault="00F970C9" w:rsidP="00B90779">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90779">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90779">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90779">
            <w:pPr>
              <w:pStyle w:val="TAL"/>
              <w:keepNext w:val="0"/>
              <w:keepLines w:val="0"/>
              <w:widowControl w:val="0"/>
            </w:pPr>
            <w:r w:rsidRPr="00EA5FA7">
              <w:t>O</w:t>
            </w:r>
          </w:p>
        </w:tc>
        <w:tc>
          <w:tcPr>
            <w:tcW w:w="1080" w:type="dxa"/>
          </w:tcPr>
          <w:p w14:paraId="5862AE9C" w14:textId="77777777" w:rsidR="00F970C9" w:rsidRPr="00EA5FA7" w:rsidRDefault="00F970C9" w:rsidP="00B90779">
            <w:pPr>
              <w:pStyle w:val="TAL"/>
              <w:keepNext w:val="0"/>
              <w:keepLines w:val="0"/>
              <w:widowControl w:val="0"/>
              <w:rPr>
                <w:i/>
              </w:rPr>
            </w:pPr>
          </w:p>
        </w:tc>
        <w:tc>
          <w:tcPr>
            <w:tcW w:w="1512" w:type="dxa"/>
          </w:tcPr>
          <w:p w14:paraId="5CD16904" w14:textId="77777777" w:rsidR="00F970C9" w:rsidRPr="00EA5FA7" w:rsidRDefault="00F970C9" w:rsidP="00B90779">
            <w:pPr>
              <w:pStyle w:val="TAL"/>
              <w:keepNext w:val="0"/>
              <w:keepLines w:val="0"/>
              <w:widowControl w:val="0"/>
            </w:pPr>
            <w:r w:rsidRPr="00EA5FA7">
              <w:t>OCTET STRING</w:t>
            </w:r>
          </w:p>
        </w:tc>
        <w:tc>
          <w:tcPr>
            <w:tcW w:w="1728" w:type="dxa"/>
          </w:tcPr>
          <w:p w14:paraId="68B6B03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90779">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B90779">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90779">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90779">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B62421" w:rsidRDefault="00F970C9" w:rsidP="00B90779">
            <w:pPr>
              <w:pStyle w:val="TAL"/>
              <w:keepNext w:val="0"/>
              <w:keepLines w:val="0"/>
              <w:widowControl w:val="0"/>
              <w:ind w:left="100"/>
              <w:rPr>
                <w:b/>
                <w:bCs/>
              </w:rPr>
            </w:pPr>
            <w:r w:rsidRPr="00B62421">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90779">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90779">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90779">
            <w:pPr>
              <w:pStyle w:val="TAL"/>
              <w:keepNext w:val="0"/>
              <w:keepLines w:val="0"/>
              <w:widowControl w:val="0"/>
              <w:ind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90779">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90779">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90779">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90779">
            <w:pPr>
              <w:pStyle w:val="TAL"/>
              <w:keepNext w:val="0"/>
              <w:keepLines w:val="0"/>
              <w:widowControl w:val="0"/>
              <w:ind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B90779">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90779">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90779">
            <w:pPr>
              <w:pStyle w:val="TAL"/>
              <w:keepNext w:val="0"/>
              <w:keepLines w:val="0"/>
              <w:widowControl w:val="0"/>
              <w:ind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90779">
            <w:pPr>
              <w:pStyle w:val="TAL"/>
              <w:keepNext w:val="0"/>
              <w:keepLines w:val="0"/>
              <w:widowControl w:val="0"/>
            </w:pPr>
            <w:r w:rsidRPr="00EA5FA7">
              <w:t>Cell UL Configured</w:t>
            </w:r>
          </w:p>
          <w:p w14:paraId="45058F54" w14:textId="77777777" w:rsidR="00F970C9" w:rsidRPr="00EA5FA7" w:rsidRDefault="00F970C9" w:rsidP="00B90779">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90779">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90779">
            <w:pPr>
              <w:pStyle w:val="TAL"/>
              <w:keepNext w:val="0"/>
              <w:keepLines w:val="0"/>
              <w:widowControl w:val="0"/>
              <w:ind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90779">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90779">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90779">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90779">
            <w:pPr>
              <w:pStyle w:val="TAL"/>
              <w:keepNext w:val="0"/>
              <w:keepLines w:val="0"/>
              <w:widowControl w:val="0"/>
              <w:rPr>
                <w:lang w:eastAsia="zh-CN"/>
              </w:rPr>
            </w:pPr>
          </w:p>
        </w:tc>
        <w:tc>
          <w:tcPr>
            <w:tcW w:w="1080" w:type="dxa"/>
          </w:tcPr>
          <w:p w14:paraId="35D99FE0" w14:textId="77777777" w:rsidR="00F970C9" w:rsidRPr="00EA5FA7" w:rsidRDefault="00F970C9" w:rsidP="00B90779">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90779">
            <w:pPr>
              <w:pStyle w:val="TAL"/>
              <w:keepNext w:val="0"/>
              <w:keepLines w:val="0"/>
              <w:widowControl w:val="0"/>
            </w:pPr>
          </w:p>
        </w:tc>
        <w:tc>
          <w:tcPr>
            <w:tcW w:w="1728" w:type="dxa"/>
          </w:tcPr>
          <w:p w14:paraId="719C0B15" w14:textId="77777777" w:rsidR="00F970C9" w:rsidRPr="00EA5FA7" w:rsidRDefault="00F970C9" w:rsidP="00B90779">
            <w:pPr>
              <w:pStyle w:val="TAL"/>
              <w:keepNext w:val="0"/>
              <w:keepLines w:val="0"/>
              <w:widowControl w:val="0"/>
            </w:pPr>
          </w:p>
        </w:tc>
        <w:tc>
          <w:tcPr>
            <w:tcW w:w="1080" w:type="dxa"/>
          </w:tcPr>
          <w:p w14:paraId="0A6211A7" w14:textId="77777777" w:rsidR="00F970C9" w:rsidRPr="00EA5FA7" w:rsidRDefault="00F970C9" w:rsidP="00B90779">
            <w:pPr>
              <w:pStyle w:val="TAC"/>
              <w:keepNext w:val="0"/>
              <w:keepLines w:val="0"/>
              <w:widowControl w:val="0"/>
            </w:pPr>
            <w:r w:rsidRPr="00EA5FA7">
              <w:t>YES</w:t>
            </w:r>
          </w:p>
        </w:tc>
        <w:tc>
          <w:tcPr>
            <w:tcW w:w="1080" w:type="dxa"/>
          </w:tcPr>
          <w:p w14:paraId="6F4BF23B" w14:textId="77777777" w:rsidR="00F970C9" w:rsidRPr="00EA5FA7" w:rsidRDefault="00F970C9" w:rsidP="00B90779">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B62421" w:rsidRDefault="00F970C9" w:rsidP="00B90779">
            <w:pPr>
              <w:pStyle w:val="TAL"/>
              <w:keepNext w:val="0"/>
              <w:keepLines w:val="0"/>
              <w:widowControl w:val="0"/>
              <w:ind w:left="100"/>
              <w:rPr>
                <w:b/>
                <w:bCs/>
              </w:rPr>
            </w:pPr>
            <w:r w:rsidRPr="00B62421">
              <w:rPr>
                <w:b/>
                <w:bCs/>
              </w:rPr>
              <w:t>&gt;SRB to Be Setup Item IEs</w:t>
            </w:r>
          </w:p>
        </w:tc>
        <w:tc>
          <w:tcPr>
            <w:tcW w:w="1080" w:type="dxa"/>
          </w:tcPr>
          <w:p w14:paraId="76E0C512" w14:textId="77777777" w:rsidR="00F970C9" w:rsidRPr="00EA5FA7" w:rsidRDefault="00F970C9" w:rsidP="00B90779">
            <w:pPr>
              <w:pStyle w:val="TAL"/>
              <w:keepNext w:val="0"/>
              <w:keepLines w:val="0"/>
              <w:widowControl w:val="0"/>
              <w:rPr>
                <w:lang w:eastAsia="zh-CN"/>
              </w:rPr>
            </w:pPr>
          </w:p>
        </w:tc>
        <w:tc>
          <w:tcPr>
            <w:tcW w:w="1080" w:type="dxa"/>
          </w:tcPr>
          <w:p w14:paraId="27F53D4D" w14:textId="77777777" w:rsidR="00F970C9" w:rsidRPr="00EA5FA7" w:rsidRDefault="00F970C9" w:rsidP="00B90779">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90779">
            <w:pPr>
              <w:pStyle w:val="TAL"/>
              <w:keepNext w:val="0"/>
              <w:keepLines w:val="0"/>
              <w:widowControl w:val="0"/>
            </w:pPr>
          </w:p>
        </w:tc>
        <w:tc>
          <w:tcPr>
            <w:tcW w:w="1728" w:type="dxa"/>
          </w:tcPr>
          <w:p w14:paraId="7D875053" w14:textId="77777777" w:rsidR="00F970C9" w:rsidRPr="00EA5FA7" w:rsidRDefault="00F970C9" w:rsidP="00B90779">
            <w:pPr>
              <w:pStyle w:val="TAL"/>
              <w:keepNext w:val="0"/>
              <w:keepLines w:val="0"/>
              <w:widowControl w:val="0"/>
            </w:pPr>
          </w:p>
        </w:tc>
        <w:tc>
          <w:tcPr>
            <w:tcW w:w="1080" w:type="dxa"/>
          </w:tcPr>
          <w:p w14:paraId="4B2176C3" w14:textId="77777777" w:rsidR="00F970C9" w:rsidRPr="00EA5FA7" w:rsidRDefault="00F970C9" w:rsidP="00B90779">
            <w:pPr>
              <w:pStyle w:val="TAC"/>
              <w:keepNext w:val="0"/>
              <w:keepLines w:val="0"/>
              <w:widowControl w:val="0"/>
            </w:pPr>
            <w:r w:rsidRPr="00EA5FA7">
              <w:t>EACH</w:t>
            </w:r>
          </w:p>
        </w:tc>
        <w:tc>
          <w:tcPr>
            <w:tcW w:w="1080" w:type="dxa"/>
          </w:tcPr>
          <w:p w14:paraId="5DD6055C" w14:textId="77777777" w:rsidR="00F970C9" w:rsidRPr="00EA5FA7" w:rsidRDefault="00F970C9" w:rsidP="00B90779">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EA5FA7" w:rsidRDefault="00F970C9" w:rsidP="00B90779">
            <w:pPr>
              <w:pStyle w:val="TAL"/>
              <w:keepNext w:val="0"/>
              <w:keepLines w:val="0"/>
              <w:widowControl w:val="0"/>
              <w:ind w:left="200"/>
            </w:pPr>
            <w:r w:rsidRPr="00EA5FA7">
              <w:t>&gt;&gt;SRB ID</w:t>
            </w:r>
          </w:p>
        </w:tc>
        <w:tc>
          <w:tcPr>
            <w:tcW w:w="1080" w:type="dxa"/>
          </w:tcPr>
          <w:p w14:paraId="6513570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90779">
            <w:pPr>
              <w:pStyle w:val="TAL"/>
              <w:keepNext w:val="0"/>
              <w:keepLines w:val="0"/>
              <w:widowControl w:val="0"/>
              <w:rPr>
                <w:i/>
              </w:rPr>
            </w:pPr>
          </w:p>
        </w:tc>
        <w:tc>
          <w:tcPr>
            <w:tcW w:w="1512" w:type="dxa"/>
          </w:tcPr>
          <w:p w14:paraId="19F61A29" w14:textId="77777777" w:rsidR="00F970C9" w:rsidRPr="00EA5FA7" w:rsidRDefault="00F970C9" w:rsidP="00B90779">
            <w:pPr>
              <w:pStyle w:val="TAL"/>
              <w:keepNext w:val="0"/>
              <w:keepLines w:val="0"/>
              <w:widowControl w:val="0"/>
            </w:pPr>
            <w:r w:rsidRPr="00EA5FA7">
              <w:t>9.3.1.7</w:t>
            </w:r>
          </w:p>
        </w:tc>
        <w:tc>
          <w:tcPr>
            <w:tcW w:w="1728" w:type="dxa"/>
          </w:tcPr>
          <w:p w14:paraId="11566413" w14:textId="77777777" w:rsidR="00F970C9" w:rsidRPr="00EA5FA7" w:rsidRDefault="00F970C9" w:rsidP="00B90779">
            <w:pPr>
              <w:pStyle w:val="TAL"/>
              <w:keepNext w:val="0"/>
              <w:keepLines w:val="0"/>
              <w:widowControl w:val="0"/>
            </w:pPr>
          </w:p>
        </w:tc>
        <w:tc>
          <w:tcPr>
            <w:tcW w:w="1080" w:type="dxa"/>
          </w:tcPr>
          <w:p w14:paraId="3A49E3D3" w14:textId="77777777" w:rsidR="00F970C9" w:rsidRPr="00EA5FA7" w:rsidRDefault="00F970C9" w:rsidP="00B90779">
            <w:pPr>
              <w:pStyle w:val="TAC"/>
              <w:keepNext w:val="0"/>
              <w:keepLines w:val="0"/>
              <w:widowControl w:val="0"/>
            </w:pPr>
            <w:r w:rsidRPr="00EA5FA7">
              <w:t>-</w:t>
            </w:r>
          </w:p>
        </w:tc>
        <w:tc>
          <w:tcPr>
            <w:tcW w:w="1080" w:type="dxa"/>
          </w:tcPr>
          <w:p w14:paraId="3FB5F4F6" w14:textId="77777777" w:rsidR="00F970C9" w:rsidRPr="00EA5FA7" w:rsidRDefault="00F970C9" w:rsidP="00B90779">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EA5FA7" w:rsidRDefault="00F970C9" w:rsidP="00B90779">
            <w:pPr>
              <w:pStyle w:val="TAL"/>
              <w:keepNext w:val="0"/>
              <w:keepLines w:val="0"/>
              <w:widowControl w:val="0"/>
              <w:ind w:left="200"/>
            </w:pPr>
            <w:r w:rsidRPr="00EA5FA7">
              <w:t>&gt;&gt;Duplication Indication</w:t>
            </w:r>
          </w:p>
        </w:tc>
        <w:tc>
          <w:tcPr>
            <w:tcW w:w="1080" w:type="dxa"/>
          </w:tcPr>
          <w:p w14:paraId="757237DC"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90779">
            <w:pPr>
              <w:pStyle w:val="TAL"/>
              <w:keepNext w:val="0"/>
              <w:keepLines w:val="0"/>
              <w:widowControl w:val="0"/>
              <w:rPr>
                <w:i/>
              </w:rPr>
            </w:pPr>
          </w:p>
        </w:tc>
        <w:tc>
          <w:tcPr>
            <w:tcW w:w="1512" w:type="dxa"/>
          </w:tcPr>
          <w:p w14:paraId="5F7848D2" w14:textId="77777777" w:rsidR="00F970C9" w:rsidRPr="00EA5FA7" w:rsidRDefault="00F970C9" w:rsidP="00B90779">
            <w:pPr>
              <w:pStyle w:val="TAL"/>
              <w:keepNext w:val="0"/>
              <w:keepLines w:val="0"/>
              <w:widowControl w:val="0"/>
            </w:pPr>
            <w:r w:rsidRPr="00EA5FA7">
              <w:t>ENUMERATED (true, ..., false)</w:t>
            </w:r>
          </w:p>
        </w:tc>
        <w:tc>
          <w:tcPr>
            <w:tcW w:w="1728" w:type="dxa"/>
          </w:tcPr>
          <w:p w14:paraId="248E96D4" w14:textId="77777777" w:rsidR="000C3479" w:rsidRDefault="00F970C9" w:rsidP="00B90779">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90779">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90779">
            <w:pPr>
              <w:pStyle w:val="TAC"/>
              <w:keepNext w:val="0"/>
              <w:keepLines w:val="0"/>
              <w:widowControl w:val="0"/>
            </w:pPr>
            <w:r w:rsidRPr="00EA5FA7">
              <w:t>-</w:t>
            </w:r>
          </w:p>
        </w:tc>
        <w:tc>
          <w:tcPr>
            <w:tcW w:w="1080" w:type="dxa"/>
          </w:tcPr>
          <w:p w14:paraId="00BE63E9" w14:textId="77777777" w:rsidR="00F970C9" w:rsidRPr="00EA5FA7" w:rsidRDefault="00F970C9" w:rsidP="00B90779">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EA5FA7" w:rsidRDefault="000C3479" w:rsidP="00B90779">
            <w:pPr>
              <w:pStyle w:val="TAL"/>
              <w:keepNext w:val="0"/>
              <w:keepLines w:val="0"/>
              <w:widowControl w:val="0"/>
              <w:ind w:left="200"/>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080" w:type="dxa"/>
          </w:tcPr>
          <w:p w14:paraId="526EB604" w14:textId="77777777" w:rsidR="000C3479" w:rsidRPr="00EA5FA7" w:rsidRDefault="000C3479" w:rsidP="00B90779">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90779">
            <w:pPr>
              <w:pStyle w:val="TAL"/>
              <w:keepNext w:val="0"/>
              <w:keepLines w:val="0"/>
              <w:widowControl w:val="0"/>
              <w:rPr>
                <w:i/>
              </w:rPr>
            </w:pPr>
          </w:p>
        </w:tc>
        <w:tc>
          <w:tcPr>
            <w:tcW w:w="1512" w:type="dxa"/>
          </w:tcPr>
          <w:p w14:paraId="2FFF8D4C" w14:textId="77777777" w:rsidR="000C3479" w:rsidRPr="00EA5FA7" w:rsidRDefault="000C3479" w:rsidP="00B90779">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90779">
            <w:pPr>
              <w:pStyle w:val="TAL"/>
              <w:keepNext w:val="0"/>
              <w:keepLines w:val="0"/>
              <w:widowControl w:val="0"/>
            </w:pPr>
          </w:p>
        </w:tc>
        <w:tc>
          <w:tcPr>
            <w:tcW w:w="1080" w:type="dxa"/>
          </w:tcPr>
          <w:p w14:paraId="16CD8D14" w14:textId="77777777" w:rsidR="000C3479" w:rsidRPr="00EA5FA7" w:rsidRDefault="000C3479" w:rsidP="00B90779">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90779">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044E45" w:rsidRDefault="00057F50" w:rsidP="00B90779">
            <w:pPr>
              <w:pStyle w:val="TAL"/>
              <w:keepNext w:val="0"/>
              <w:keepLines w:val="0"/>
              <w:widowControl w:val="0"/>
              <w:ind w:left="200"/>
              <w:rPr>
                <w:rFonts w:eastAsia="Batang" w:cs="Arial"/>
                <w:bCs/>
              </w:rPr>
            </w:pPr>
            <w:r w:rsidRPr="00AE3D0F">
              <w:rPr>
                <w:rFonts w:eastAsia="Batang" w:cs="Arial"/>
                <w:bCs/>
              </w:rPr>
              <w:t>&gt;&gt;SDT RLC Bearer Configuration</w:t>
            </w:r>
          </w:p>
        </w:tc>
        <w:tc>
          <w:tcPr>
            <w:tcW w:w="1080" w:type="dxa"/>
          </w:tcPr>
          <w:p w14:paraId="4958BE33" w14:textId="77777777" w:rsidR="00057F50" w:rsidRDefault="00057F50" w:rsidP="00B90779">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90779">
            <w:pPr>
              <w:pStyle w:val="TAL"/>
              <w:keepNext w:val="0"/>
              <w:keepLines w:val="0"/>
              <w:widowControl w:val="0"/>
              <w:rPr>
                <w:i/>
              </w:rPr>
            </w:pPr>
          </w:p>
        </w:tc>
        <w:tc>
          <w:tcPr>
            <w:tcW w:w="1512" w:type="dxa"/>
          </w:tcPr>
          <w:p w14:paraId="5AF447A5" w14:textId="77777777" w:rsidR="00057F50" w:rsidRDefault="00057F50" w:rsidP="00B90779">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90779">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90779">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90779">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AE3D0F" w:rsidRDefault="00BC7959" w:rsidP="00B90779">
            <w:pPr>
              <w:pStyle w:val="TAL"/>
              <w:keepNext w:val="0"/>
              <w:keepLines w:val="0"/>
              <w:widowControl w:val="0"/>
              <w:ind w:left="200"/>
              <w:rPr>
                <w:rFonts w:eastAsia="Batang" w:cs="Arial"/>
                <w:bCs/>
              </w:rPr>
            </w:pPr>
            <w:r>
              <w:rPr>
                <w:rFonts w:eastAsia="Helvetica" w:cs="Arial"/>
                <w:bCs/>
                <w:szCs w:val="18"/>
              </w:rPr>
              <w:t>&gt;&gt;SRB Mapping Info</w:t>
            </w:r>
          </w:p>
        </w:tc>
        <w:tc>
          <w:tcPr>
            <w:tcW w:w="1080" w:type="dxa"/>
          </w:tcPr>
          <w:p w14:paraId="0016F0F0" w14:textId="77777777" w:rsidR="00BC7959" w:rsidRPr="00AE3D0F" w:rsidRDefault="00BC7959" w:rsidP="00B90779">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90779">
            <w:pPr>
              <w:pStyle w:val="TAL"/>
              <w:keepNext w:val="0"/>
              <w:keepLines w:val="0"/>
              <w:widowControl w:val="0"/>
              <w:rPr>
                <w:i/>
              </w:rPr>
            </w:pPr>
          </w:p>
        </w:tc>
        <w:tc>
          <w:tcPr>
            <w:tcW w:w="1512" w:type="dxa"/>
          </w:tcPr>
          <w:p w14:paraId="46877A54" w14:textId="77777777" w:rsidR="00BC7959" w:rsidRPr="00AE3D0F" w:rsidRDefault="00BC7959" w:rsidP="00B90779">
            <w:pPr>
              <w:pStyle w:val="TAL"/>
              <w:keepNext w:val="0"/>
              <w:keepLines w:val="0"/>
              <w:widowControl w:val="0"/>
              <w:rPr>
                <w:rFonts w:eastAsia="SimSun" w:cs="Arial"/>
                <w:lang w:eastAsia="ja-JP"/>
              </w:rPr>
            </w:pPr>
            <w:r>
              <w:rPr>
                <w:rFonts w:cs="Arial"/>
                <w:szCs w:val="18"/>
                <w:lang w:eastAsia="ja-JP"/>
              </w:rPr>
              <w:t xml:space="preserve">Uu RLC </w:t>
            </w:r>
            <w:r>
              <w:rPr>
                <w:rFonts w:cs="Arial"/>
                <w:szCs w:val="18"/>
                <w:lang w:eastAsia="ja-JP"/>
              </w:rPr>
              <w:lastRenderedPageBreak/>
              <w:t xml:space="preserve">Channel ID </w:t>
            </w:r>
            <w:r w:rsidR="00D25507" w:rsidRPr="00D25507">
              <w:rPr>
                <w:rFonts w:cs="Arial"/>
                <w:szCs w:val="18"/>
                <w:lang w:eastAsia="ja-JP"/>
              </w:rPr>
              <w:t>9.3.1.266</w:t>
            </w:r>
          </w:p>
        </w:tc>
        <w:tc>
          <w:tcPr>
            <w:tcW w:w="1728" w:type="dxa"/>
          </w:tcPr>
          <w:p w14:paraId="566CB962" w14:textId="77777777" w:rsidR="00BC7959" w:rsidRDefault="00BC7959" w:rsidP="00B90779">
            <w:pPr>
              <w:widowControl w:val="0"/>
              <w:spacing w:after="0"/>
              <w:rPr>
                <w:rFonts w:ascii="Arial" w:hAnsi="Arial" w:cs="Arial"/>
                <w:sz w:val="18"/>
                <w:szCs w:val="18"/>
              </w:rPr>
            </w:pPr>
            <w:r>
              <w:rPr>
                <w:rFonts w:ascii="Arial" w:hAnsi="Arial" w:cs="Arial"/>
                <w:sz w:val="18"/>
                <w:szCs w:val="18"/>
              </w:rPr>
              <w:lastRenderedPageBreak/>
              <w:t xml:space="preserve">This IE contains </w:t>
            </w:r>
            <w:r>
              <w:rPr>
                <w:rFonts w:ascii="Arial" w:hAnsi="Arial" w:cs="Arial"/>
                <w:sz w:val="18"/>
                <w:szCs w:val="18"/>
              </w:rPr>
              <w:lastRenderedPageBreak/>
              <w:t xml:space="preserve">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rsidP="00B90779">
            <w:pPr>
              <w:pStyle w:val="TAL"/>
              <w:keepNext w:val="0"/>
              <w:keepLines w:val="0"/>
              <w:widowControl w:val="0"/>
              <w:rPr>
                <w:rFonts w:eastAsia="SimSun"/>
              </w:rPr>
            </w:pPr>
          </w:p>
        </w:tc>
        <w:tc>
          <w:tcPr>
            <w:tcW w:w="1080" w:type="dxa"/>
          </w:tcPr>
          <w:p w14:paraId="302A94F3" w14:textId="77777777" w:rsidR="00BC7959" w:rsidRPr="00AE3D0F" w:rsidRDefault="00BC7959" w:rsidP="00B90779">
            <w:pPr>
              <w:pStyle w:val="TAC"/>
              <w:keepNext w:val="0"/>
              <w:keepLines w:val="0"/>
              <w:widowControl w:val="0"/>
              <w:rPr>
                <w:rFonts w:eastAsia="SimSun"/>
                <w:lang w:eastAsia="zh-CN"/>
              </w:rPr>
            </w:pPr>
            <w:r>
              <w:rPr>
                <w:rFonts w:cs="Arial"/>
                <w:szCs w:val="18"/>
              </w:rPr>
              <w:lastRenderedPageBreak/>
              <w:t>YES</w:t>
            </w:r>
          </w:p>
        </w:tc>
        <w:tc>
          <w:tcPr>
            <w:tcW w:w="1080" w:type="dxa"/>
          </w:tcPr>
          <w:p w14:paraId="6CA1009F" w14:textId="77777777" w:rsidR="00BC7959" w:rsidRPr="00AE3D0F" w:rsidRDefault="00BC7959" w:rsidP="00B90779">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90779">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90779">
            <w:pPr>
              <w:pStyle w:val="TAL"/>
              <w:keepNext w:val="0"/>
              <w:keepLines w:val="0"/>
              <w:widowControl w:val="0"/>
              <w:rPr>
                <w:lang w:eastAsia="zh-CN"/>
              </w:rPr>
            </w:pPr>
          </w:p>
        </w:tc>
        <w:tc>
          <w:tcPr>
            <w:tcW w:w="1080" w:type="dxa"/>
          </w:tcPr>
          <w:p w14:paraId="428B93F1" w14:textId="77777777" w:rsidR="00F970C9" w:rsidRPr="00EA5FA7" w:rsidRDefault="00F970C9" w:rsidP="00B90779">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90779">
            <w:pPr>
              <w:pStyle w:val="TAL"/>
              <w:keepNext w:val="0"/>
              <w:keepLines w:val="0"/>
              <w:widowControl w:val="0"/>
            </w:pPr>
          </w:p>
        </w:tc>
        <w:tc>
          <w:tcPr>
            <w:tcW w:w="1728" w:type="dxa"/>
          </w:tcPr>
          <w:p w14:paraId="3A2E22AC" w14:textId="77777777" w:rsidR="00F970C9" w:rsidRPr="00EA5FA7" w:rsidRDefault="00F970C9" w:rsidP="00B90779">
            <w:pPr>
              <w:pStyle w:val="TAL"/>
              <w:keepNext w:val="0"/>
              <w:keepLines w:val="0"/>
              <w:widowControl w:val="0"/>
            </w:pPr>
          </w:p>
        </w:tc>
        <w:tc>
          <w:tcPr>
            <w:tcW w:w="1080" w:type="dxa"/>
          </w:tcPr>
          <w:p w14:paraId="16F4EABE" w14:textId="77777777" w:rsidR="00F970C9" w:rsidRPr="00EA5FA7" w:rsidRDefault="00F970C9" w:rsidP="00B90779">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90779">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B62421" w:rsidRDefault="00F970C9" w:rsidP="00B90779">
            <w:pPr>
              <w:pStyle w:val="TAL"/>
              <w:keepNext w:val="0"/>
              <w:keepLines w:val="0"/>
              <w:widowControl w:val="0"/>
              <w:ind w:left="100"/>
              <w:rPr>
                <w:b/>
                <w:bCs/>
              </w:rPr>
            </w:pPr>
            <w:r w:rsidRPr="00B62421">
              <w:rPr>
                <w:b/>
                <w:bCs/>
              </w:rPr>
              <w:t>&gt;DRB to Be Setup Item IEs</w:t>
            </w:r>
          </w:p>
        </w:tc>
        <w:tc>
          <w:tcPr>
            <w:tcW w:w="1080" w:type="dxa"/>
          </w:tcPr>
          <w:p w14:paraId="483D14B6" w14:textId="77777777" w:rsidR="00F970C9" w:rsidRPr="00EA5FA7" w:rsidRDefault="00F970C9" w:rsidP="00B90779">
            <w:pPr>
              <w:pStyle w:val="TAL"/>
              <w:keepNext w:val="0"/>
              <w:keepLines w:val="0"/>
              <w:widowControl w:val="0"/>
              <w:rPr>
                <w:lang w:eastAsia="zh-CN"/>
              </w:rPr>
            </w:pPr>
          </w:p>
        </w:tc>
        <w:tc>
          <w:tcPr>
            <w:tcW w:w="1080" w:type="dxa"/>
          </w:tcPr>
          <w:p w14:paraId="6A50624E" w14:textId="77777777" w:rsidR="00F970C9" w:rsidRPr="00EA5FA7" w:rsidRDefault="00F970C9" w:rsidP="00B90779">
            <w:pPr>
              <w:pStyle w:val="TAL"/>
              <w:keepNext w:val="0"/>
              <w:keepLines w:val="0"/>
              <w:widowControl w:val="0"/>
              <w:rPr>
                <w:i/>
              </w:rPr>
            </w:pPr>
            <w:r w:rsidRPr="00EA5FA7">
              <w:rPr>
                <w:i/>
              </w:rPr>
              <w:t xml:space="preserve">1 .. &lt;maxnoofDRBs&gt; </w:t>
            </w:r>
          </w:p>
        </w:tc>
        <w:tc>
          <w:tcPr>
            <w:tcW w:w="1512" w:type="dxa"/>
          </w:tcPr>
          <w:p w14:paraId="28D84286" w14:textId="77777777" w:rsidR="00F970C9" w:rsidRPr="00EA5FA7" w:rsidRDefault="00F970C9" w:rsidP="00B90779">
            <w:pPr>
              <w:pStyle w:val="TAL"/>
              <w:keepNext w:val="0"/>
              <w:keepLines w:val="0"/>
              <w:widowControl w:val="0"/>
            </w:pPr>
          </w:p>
        </w:tc>
        <w:tc>
          <w:tcPr>
            <w:tcW w:w="1728" w:type="dxa"/>
          </w:tcPr>
          <w:p w14:paraId="0B7CCFA5" w14:textId="77777777" w:rsidR="00F970C9" w:rsidRPr="00EA5FA7" w:rsidRDefault="00F970C9" w:rsidP="00B90779">
            <w:pPr>
              <w:pStyle w:val="TAL"/>
              <w:keepNext w:val="0"/>
              <w:keepLines w:val="0"/>
              <w:widowControl w:val="0"/>
            </w:pPr>
          </w:p>
        </w:tc>
        <w:tc>
          <w:tcPr>
            <w:tcW w:w="1080" w:type="dxa"/>
          </w:tcPr>
          <w:p w14:paraId="4E36B2ED" w14:textId="77777777" w:rsidR="00F970C9" w:rsidRPr="00EA5FA7" w:rsidRDefault="00F970C9" w:rsidP="00B90779">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90779">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EA5FA7" w:rsidRDefault="00F970C9" w:rsidP="00B90779">
            <w:pPr>
              <w:pStyle w:val="TAL"/>
              <w:keepNext w:val="0"/>
              <w:keepLines w:val="0"/>
              <w:widowControl w:val="0"/>
              <w:ind w:left="200"/>
              <w:rPr>
                <w:lang w:eastAsia="zh-CN"/>
              </w:rPr>
            </w:pPr>
            <w:r w:rsidRPr="00EA5FA7">
              <w:t>&gt;&gt;</w:t>
            </w:r>
            <w:r w:rsidRPr="00EA5FA7">
              <w:rPr>
                <w:lang w:eastAsia="zh-CN"/>
              </w:rPr>
              <w:t>DRB ID</w:t>
            </w:r>
          </w:p>
        </w:tc>
        <w:tc>
          <w:tcPr>
            <w:tcW w:w="1080" w:type="dxa"/>
          </w:tcPr>
          <w:p w14:paraId="25881F32" w14:textId="77777777" w:rsidR="00F970C9" w:rsidRPr="00EA5FA7" w:rsidRDefault="00F970C9" w:rsidP="00B90779">
            <w:pPr>
              <w:pStyle w:val="TAL"/>
              <w:keepNext w:val="0"/>
              <w:keepLines w:val="0"/>
              <w:widowControl w:val="0"/>
            </w:pPr>
            <w:r w:rsidRPr="00EA5FA7">
              <w:t>M</w:t>
            </w:r>
          </w:p>
        </w:tc>
        <w:tc>
          <w:tcPr>
            <w:tcW w:w="1080" w:type="dxa"/>
          </w:tcPr>
          <w:p w14:paraId="72219A1A" w14:textId="77777777" w:rsidR="00F970C9" w:rsidRPr="00EA5FA7" w:rsidRDefault="00F970C9" w:rsidP="00B90779">
            <w:pPr>
              <w:pStyle w:val="TAL"/>
              <w:keepNext w:val="0"/>
              <w:keepLines w:val="0"/>
              <w:widowControl w:val="0"/>
              <w:rPr>
                <w:b/>
                <w:i/>
              </w:rPr>
            </w:pPr>
          </w:p>
        </w:tc>
        <w:tc>
          <w:tcPr>
            <w:tcW w:w="1512" w:type="dxa"/>
          </w:tcPr>
          <w:p w14:paraId="0E21C897" w14:textId="77777777" w:rsidR="00F970C9" w:rsidRPr="00EA5FA7" w:rsidRDefault="00F970C9" w:rsidP="00B90779">
            <w:pPr>
              <w:pStyle w:val="TAL"/>
              <w:keepNext w:val="0"/>
              <w:keepLines w:val="0"/>
              <w:widowControl w:val="0"/>
            </w:pPr>
            <w:r w:rsidRPr="00EA5FA7">
              <w:t>9.3.1.8</w:t>
            </w:r>
          </w:p>
        </w:tc>
        <w:tc>
          <w:tcPr>
            <w:tcW w:w="1728" w:type="dxa"/>
          </w:tcPr>
          <w:p w14:paraId="4119071F" w14:textId="77777777" w:rsidR="00F970C9" w:rsidRPr="00EA5FA7" w:rsidRDefault="00F970C9" w:rsidP="00B90779">
            <w:pPr>
              <w:pStyle w:val="TAL"/>
              <w:keepNext w:val="0"/>
              <w:keepLines w:val="0"/>
              <w:widowControl w:val="0"/>
            </w:pPr>
          </w:p>
        </w:tc>
        <w:tc>
          <w:tcPr>
            <w:tcW w:w="1080" w:type="dxa"/>
          </w:tcPr>
          <w:p w14:paraId="783307ED" w14:textId="77777777" w:rsidR="00F970C9" w:rsidRPr="00EA5FA7" w:rsidRDefault="00F970C9" w:rsidP="00B90779">
            <w:pPr>
              <w:pStyle w:val="TAC"/>
              <w:keepNext w:val="0"/>
              <w:keepLines w:val="0"/>
              <w:widowControl w:val="0"/>
            </w:pPr>
            <w:r w:rsidRPr="00EA5FA7">
              <w:t>-</w:t>
            </w:r>
          </w:p>
        </w:tc>
        <w:tc>
          <w:tcPr>
            <w:tcW w:w="1080" w:type="dxa"/>
          </w:tcPr>
          <w:p w14:paraId="58C3FCDE" w14:textId="77777777" w:rsidR="00F970C9" w:rsidRPr="00EA5FA7" w:rsidRDefault="00F970C9" w:rsidP="00B90779">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EA5FA7" w:rsidRDefault="00F970C9" w:rsidP="00B90779">
            <w:pPr>
              <w:pStyle w:val="TAL"/>
              <w:keepNext w:val="0"/>
              <w:keepLines w:val="0"/>
              <w:widowControl w:val="0"/>
              <w:ind w:left="200"/>
            </w:pPr>
            <w:r w:rsidRPr="00EA5FA7">
              <w:t>&gt;&gt;CHOICE QoS Information</w:t>
            </w:r>
          </w:p>
        </w:tc>
        <w:tc>
          <w:tcPr>
            <w:tcW w:w="1080" w:type="dxa"/>
          </w:tcPr>
          <w:p w14:paraId="395E081D" w14:textId="77777777" w:rsidR="00F970C9" w:rsidRPr="00EA5FA7" w:rsidRDefault="00F970C9" w:rsidP="00B90779">
            <w:pPr>
              <w:pStyle w:val="TAL"/>
              <w:keepNext w:val="0"/>
              <w:keepLines w:val="0"/>
              <w:widowControl w:val="0"/>
            </w:pPr>
            <w:r w:rsidRPr="00EA5FA7">
              <w:t>M</w:t>
            </w:r>
          </w:p>
        </w:tc>
        <w:tc>
          <w:tcPr>
            <w:tcW w:w="1080" w:type="dxa"/>
          </w:tcPr>
          <w:p w14:paraId="676A22FD" w14:textId="77777777" w:rsidR="00F970C9" w:rsidRPr="00EA5FA7" w:rsidRDefault="00F970C9" w:rsidP="00B90779">
            <w:pPr>
              <w:pStyle w:val="TAL"/>
              <w:keepNext w:val="0"/>
              <w:keepLines w:val="0"/>
              <w:widowControl w:val="0"/>
              <w:rPr>
                <w:b/>
                <w:i/>
              </w:rPr>
            </w:pPr>
          </w:p>
        </w:tc>
        <w:tc>
          <w:tcPr>
            <w:tcW w:w="1512" w:type="dxa"/>
          </w:tcPr>
          <w:p w14:paraId="6DCD37AC" w14:textId="77777777" w:rsidR="00F970C9" w:rsidRPr="00EA5FA7" w:rsidRDefault="00F970C9" w:rsidP="00B90779">
            <w:pPr>
              <w:pStyle w:val="TAL"/>
              <w:keepNext w:val="0"/>
              <w:keepLines w:val="0"/>
              <w:widowControl w:val="0"/>
            </w:pPr>
          </w:p>
        </w:tc>
        <w:tc>
          <w:tcPr>
            <w:tcW w:w="1728" w:type="dxa"/>
          </w:tcPr>
          <w:p w14:paraId="74DDB3AC" w14:textId="77777777" w:rsidR="00F970C9" w:rsidRPr="00EA5FA7" w:rsidRDefault="00F970C9" w:rsidP="00B90779">
            <w:pPr>
              <w:pStyle w:val="TAL"/>
              <w:keepNext w:val="0"/>
              <w:keepLines w:val="0"/>
              <w:widowControl w:val="0"/>
            </w:pPr>
          </w:p>
        </w:tc>
        <w:tc>
          <w:tcPr>
            <w:tcW w:w="1080" w:type="dxa"/>
          </w:tcPr>
          <w:p w14:paraId="7842C6CA" w14:textId="77777777" w:rsidR="00F970C9" w:rsidRPr="00EA5FA7" w:rsidRDefault="00F970C9" w:rsidP="00B90779">
            <w:pPr>
              <w:pStyle w:val="TAC"/>
              <w:keepNext w:val="0"/>
              <w:keepLines w:val="0"/>
              <w:widowControl w:val="0"/>
            </w:pPr>
            <w:r w:rsidRPr="00EA5FA7">
              <w:t>-</w:t>
            </w:r>
          </w:p>
        </w:tc>
        <w:tc>
          <w:tcPr>
            <w:tcW w:w="1080" w:type="dxa"/>
          </w:tcPr>
          <w:p w14:paraId="34D13695" w14:textId="77777777" w:rsidR="00F970C9" w:rsidRPr="00EA5FA7" w:rsidRDefault="00F970C9" w:rsidP="00B90779">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EA5FA7" w:rsidRDefault="009649D7" w:rsidP="00B90779">
            <w:pPr>
              <w:pStyle w:val="TAL"/>
              <w:keepNext w:val="0"/>
              <w:keepLines w:val="0"/>
              <w:widowControl w:val="0"/>
              <w:ind w:left="300"/>
            </w:pPr>
            <w:r w:rsidRPr="006112FD">
              <w:rPr>
                <w:i/>
              </w:rPr>
              <w:t>&gt;&gt;&gt;E-UTRAN QoS</w:t>
            </w:r>
          </w:p>
        </w:tc>
        <w:tc>
          <w:tcPr>
            <w:tcW w:w="1080" w:type="dxa"/>
          </w:tcPr>
          <w:p w14:paraId="4D655F88" w14:textId="77777777" w:rsidR="009649D7" w:rsidRPr="00EA5FA7" w:rsidRDefault="009649D7" w:rsidP="00B90779">
            <w:pPr>
              <w:pStyle w:val="TAL"/>
              <w:keepNext w:val="0"/>
              <w:keepLines w:val="0"/>
              <w:widowControl w:val="0"/>
            </w:pPr>
          </w:p>
        </w:tc>
        <w:tc>
          <w:tcPr>
            <w:tcW w:w="1080" w:type="dxa"/>
          </w:tcPr>
          <w:p w14:paraId="450EBD1F" w14:textId="77777777" w:rsidR="009649D7" w:rsidRPr="00EA5FA7" w:rsidRDefault="009649D7" w:rsidP="00B90779">
            <w:pPr>
              <w:pStyle w:val="TAL"/>
              <w:keepNext w:val="0"/>
              <w:keepLines w:val="0"/>
              <w:widowControl w:val="0"/>
              <w:rPr>
                <w:b/>
                <w:i/>
              </w:rPr>
            </w:pPr>
          </w:p>
        </w:tc>
        <w:tc>
          <w:tcPr>
            <w:tcW w:w="1512" w:type="dxa"/>
          </w:tcPr>
          <w:p w14:paraId="617A2A7F" w14:textId="77777777" w:rsidR="009649D7" w:rsidRPr="00EA5FA7" w:rsidRDefault="009649D7" w:rsidP="00B90779">
            <w:pPr>
              <w:pStyle w:val="TAL"/>
              <w:keepNext w:val="0"/>
              <w:keepLines w:val="0"/>
              <w:widowControl w:val="0"/>
            </w:pPr>
          </w:p>
        </w:tc>
        <w:tc>
          <w:tcPr>
            <w:tcW w:w="1728" w:type="dxa"/>
          </w:tcPr>
          <w:p w14:paraId="26BD3AFB" w14:textId="77777777" w:rsidR="009649D7" w:rsidRPr="00EA5FA7" w:rsidRDefault="009649D7" w:rsidP="00B90779">
            <w:pPr>
              <w:pStyle w:val="TAL"/>
              <w:keepNext w:val="0"/>
              <w:keepLines w:val="0"/>
              <w:widowControl w:val="0"/>
            </w:pPr>
          </w:p>
        </w:tc>
        <w:tc>
          <w:tcPr>
            <w:tcW w:w="1080" w:type="dxa"/>
          </w:tcPr>
          <w:p w14:paraId="448C77CA" w14:textId="77777777" w:rsidR="009649D7" w:rsidRPr="00EA5FA7" w:rsidRDefault="009649D7" w:rsidP="00B90779">
            <w:pPr>
              <w:pStyle w:val="TAC"/>
              <w:keepNext w:val="0"/>
              <w:keepLines w:val="0"/>
              <w:widowControl w:val="0"/>
            </w:pPr>
          </w:p>
        </w:tc>
        <w:tc>
          <w:tcPr>
            <w:tcW w:w="1080" w:type="dxa"/>
          </w:tcPr>
          <w:p w14:paraId="5BDC5A98" w14:textId="77777777" w:rsidR="009649D7" w:rsidRPr="00EA5FA7" w:rsidRDefault="009649D7" w:rsidP="00B90779">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90779">
            <w:pPr>
              <w:pStyle w:val="TAL"/>
              <w:keepNext w:val="0"/>
              <w:keepLines w:val="0"/>
              <w:widowControl w:val="0"/>
              <w:ind w:left="400"/>
            </w:pPr>
            <w:r>
              <w:t>&gt;</w:t>
            </w:r>
            <w:r w:rsidR="00F970C9" w:rsidRPr="00EA5FA7">
              <w:t>&gt;&gt;&gt;E-UTRAN QoS</w:t>
            </w:r>
          </w:p>
        </w:tc>
        <w:tc>
          <w:tcPr>
            <w:tcW w:w="1080" w:type="dxa"/>
          </w:tcPr>
          <w:p w14:paraId="617017BA" w14:textId="77777777" w:rsidR="00F970C9" w:rsidRPr="00EA5FA7" w:rsidRDefault="00F970C9" w:rsidP="00B90779">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90779">
            <w:pPr>
              <w:pStyle w:val="TAL"/>
              <w:keepNext w:val="0"/>
              <w:keepLines w:val="0"/>
              <w:widowControl w:val="0"/>
              <w:rPr>
                <w:i/>
              </w:rPr>
            </w:pPr>
          </w:p>
        </w:tc>
        <w:tc>
          <w:tcPr>
            <w:tcW w:w="1512" w:type="dxa"/>
          </w:tcPr>
          <w:p w14:paraId="705AA64E" w14:textId="77777777" w:rsidR="00F970C9" w:rsidRPr="00EA5FA7" w:rsidRDefault="00F970C9" w:rsidP="00B90779">
            <w:pPr>
              <w:pStyle w:val="TAL"/>
              <w:keepNext w:val="0"/>
              <w:keepLines w:val="0"/>
              <w:widowControl w:val="0"/>
            </w:pPr>
            <w:r w:rsidRPr="00EA5FA7">
              <w:t>9.3.1.19</w:t>
            </w:r>
          </w:p>
        </w:tc>
        <w:tc>
          <w:tcPr>
            <w:tcW w:w="1728" w:type="dxa"/>
          </w:tcPr>
          <w:p w14:paraId="60AAE895" w14:textId="77777777" w:rsidR="00F970C9" w:rsidRPr="00EA5FA7" w:rsidRDefault="00F970C9" w:rsidP="00B90779">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90779">
            <w:pPr>
              <w:pStyle w:val="TAC"/>
              <w:keepNext w:val="0"/>
              <w:keepLines w:val="0"/>
              <w:widowControl w:val="0"/>
            </w:pPr>
            <w:r w:rsidRPr="00EA5FA7">
              <w:t>-</w:t>
            </w:r>
          </w:p>
        </w:tc>
        <w:tc>
          <w:tcPr>
            <w:tcW w:w="1080" w:type="dxa"/>
          </w:tcPr>
          <w:p w14:paraId="5E66D700" w14:textId="77777777" w:rsidR="00F970C9" w:rsidRPr="00EA5FA7" w:rsidRDefault="00F970C9" w:rsidP="00B90779">
            <w:pPr>
              <w:pStyle w:val="TAC"/>
              <w:keepNext w:val="0"/>
              <w:keepLines w:val="0"/>
              <w:widowControl w:val="0"/>
            </w:pPr>
          </w:p>
        </w:tc>
      </w:tr>
      <w:tr w:rsidR="009649D7" w:rsidRPr="00EA5FA7" w14:paraId="67835571" w14:textId="77777777" w:rsidTr="00B90779">
        <w:tc>
          <w:tcPr>
            <w:tcW w:w="2160" w:type="dxa"/>
          </w:tcPr>
          <w:p w14:paraId="4F19C4A7" w14:textId="77777777" w:rsidR="009649D7" w:rsidRDefault="009649D7" w:rsidP="00B90779">
            <w:pPr>
              <w:pStyle w:val="TAL"/>
              <w:keepNext w:val="0"/>
              <w:keepLines w:val="0"/>
              <w:widowControl w:val="0"/>
              <w:ind w:left="300"/>
            </w:pPr>
            <w:r w:rsidRPr="006112FD">
              <w:rPr>
                <w:i/>
              </w:rPr>
              <w:t>&gt;&gt;&gt;DRB Information</w:t>
            </w:r>
          </w:p>
        </w:tc>
        <w:tc>
          <w:tcPr>
            <w:tcW w:w="1080" w:type="dxa"/>
          </w:tcPr>
          <w:p w14:paraId="2A9A0DEA" w14:textId="77777777" w:rsidR="009649D7" w:rsidRPr="00EA5FA7" w:rsidRDefault="009649D7" w:rsidP="00B90779">
            <w:pPr>
              <w:pStyle w:val="TAL"/>
              <w:keepNext w:val="0"/>
              <w:keepLines w:val="0"/>
              <w:widowControl w:val="0"/>
              <w:rPr>
                <w:rFonts w:eastAsia="MS Mincho"/>
              </w:rPr>
            </w:pPr>
          </w:p>
        </w:tc>
        <w:tc>
          <w:tcPr>
            <w:tcW w:w="1080" w:type="dxa"/>
          </w:tcPr>
          <w:p w14:paraId="73149C47" w14:textId="77777777" w:rsidR="009649D7" w:rsidRPr="00EA5FA7" w:rsidRDefault="009649D7" w:rsidP="00B90779">
            <w:pPr>
              <w:pStyle w:val="TAL"/>
              <w:keepNext w:val="0"/>
              <w:keepLines w:val="0"/>
              <w:widowControl w:val="0"/>
              <w:rPr>
                <w:i/>
              </w:rPr>
            </w:pPr>
          </w:p>
        </w:tc>
        <w:tc>
          <w:tcPr>
            <w:tcW w:w="1512" w:type="dxa"/>
          </w:tcPr>
          <w:p w14:paraId="78BC3A90" w14:textId="77777777" w:rsidR="009649D7" w:rsidRPr="00EA5FA7" w:rsidRDefault="009649D7" w:rsidP="00B90779">
            <w:pPr>
              <w:pStyle w:val="TAL"/>
              <w:keepNext w:val="0"/>
              <w:keepLines w:val="0"/>
              <w:widowControl w:val="0"/>
            </w:pPr>
          </w:p>
        </w:tc>
        <w:tc>
          <w:tcPr>
            <w:tcW w:w="1728" w:type="dxa"/>
          </w:tcPr>
          <w:p w14:paraId="681FA05E" w14:textId="77777777" w:rsidR="009649D7" w:rsidRPr="00EA5FA7" w:rsidRDefault="009649D7" w:rsidP="00B90779">
            <w:pPr>
              <w:pStyle w:val="TAL"/>
              <w:keepNext w:val="0"/>
              <w:keepLines w:val="0"/>
              <w:widowControl w:val="0"/>
              <w:rPr>
                <w:szCs w:val="18"/>
              </w:rPr>
            </w:pPr>
          </w:p>
        </w:tc>
        <w:tc>
          <w:tcPr>
            <w:tcW w:w="1080" w:type="dxa"/>
          </w:tcPr>
          <w:p w14:paraId="2058324F" w14:textId="77777777" w:rsidR="009649D7" w:rsidRPr="00EA5FA7" w:rsidRDefault="009649D7" w:rsidP="00B90779">
            <w:pPr>
              <w:pStyle w:val="TAC"/>
              <w:keepNext w:val="0"/>
              <w:keepLines w:val="0"/>
              <w:widowControl w:val="0"/>
            </w:pPr>
          </w:p>
        </w:tc>
        <w:tc>
          <w:tcPr>
            <w:tcW w:w="1080" w:type="dxa"/>
          </w:tcPr>
          <w:p w14:paraId="728EB359" w14:textId="77777777" w:rsidR="009649D7" w:rsidRPr="00EA5FA7" w:rsidRDefault="009649D7" w:rsidP="00B90779">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454D3D" w:rsidRDefault="009649D7" w:rsidP="00B90779">
            <w:pPr>
              <w:pStyle w:val="TAL"/>
              <w:keepNext w:val="0"/>
              <w:keepLines w:val="0"/>
              <w:widowControl w:val="0"/>
              <w:ind w:left="400"/>
              <w:rPr>
                <w:b/>
                <w:bCs/>
              </w:rPr>
            </w:pPr>
            <w:r w:rsidRPr="00454D3D">
              <w:rPr>
                <w:b/>
                <w:bCs/>
              </w:rPr>
              <w:t>&gt;</w:t>
            </w:r>
            <w:r w:rsidR="00F970C9" w:rsidRPr="00454D3D">
              <w:rPr>
                <w:b/>
                <w:bCs/>
              </w:rPr>
              <w:t>&gt;&gt;&gt;DRB Information</w:t>
            </w:r>
          </w:p>
        </w:tc>
        <w:tc>
          <w:tcPr>
            <w:tcW w:w="1080" w:type="dxa"/>
          </w:tcPr>
          <w:p w14:paraId="088C561F" w14:textId="77777777" w:rsidR="00F970C9" w:rsidRPr="00EA5FA7" w:rsidDel="00380286" w:rsidRDefault="00F970C9" w:rsidP="00B90779">
            <w:pPr>
              <w:pStyle w:val="TAL"/>
              <w:keepNext w:val="0"/>
              <w:keepLines w:val="0"/>
              <w:widowControl w:val="0"/>
              <w:rPr>
                <w:rFonts w:eastAsia="MS Mincho"/>
              </w:rPr>
            </w:pPr>
          </w:p>
        </w:tc>
        <w:tc>
          <w:tcPr>
            <w:tcW w:w="1080" w:type="dxa"/>
          </w:tcPr>
          <w:p w14:paraId="0AD0AB45" w14:textId="77777777" w:rsidR="00F970C9" w:rsidRPr="00EA5FA7" w:rsidRDefault="00F970C9" w:rsidP="00B90779">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90779">
            <w:pPr>
              <w:pStyle w:val="TAL"/>
              <w:keepNext w:val="0"/>
              <w:keepLines w:val="0"/>
              <w:widowControl w:val="0"/>
            </w:pPr>
          </w:p>
        </w:tc>
        <w:tc>
          <w:tcPr>
            <w:tcW w:w="1728" w:type="dxa"/>
          </w:tcPr>
          <w:p w14:paraId="0244C650" w14:textId="77777777" w:rsidR="00F970C9" w:rsidRPr="00EA5FA7" w:rsidRDefault="00F970C9" w:rsidP="00B90779">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90779">
            <w:pPr>
              <w:pStyle w:val="TAC"/>
              <w:keepNext w:val="0"/>
              <w:keepLines w:val="0"/>
              <w:widowControl w:val="0"/>
            </w:pPr>
            <w:r w:rsidRPr="00EA5FA7">
              <w:t>YES</w:t>
            </w:r>
          </w:p>
        </w:tc>
        <w:tc>
          <w:tcPr>
            <w:tcW w:w="1080" w:type="dxa"/>
          </w:tcPr>
          <w:p w14:paraId="678C041A" w14:textId="77777777" w:rsidR="00F970C9" w:rsidRPr="00EA5FA7" w:rsidRDefault="00F970C9" w:rsidP="00B90779">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EA5FA7" w:rsidRDefault="009649D7" w:rsidP="00B90779">
            <w:pPr>
              <w:pStyle w:val="TAL"/>
              <w:keepNext w:val="0"/>
              <w:keepLines w:val="0"/>
              <w:widowControl w:val="0"/>
              <w:ind w:left="500"/>
            </w:pPr>
            <w:r>
              <w:t>&gt;</w:t>
            </w:r>
            <w:r w:rsidR="00F970C9" w:rsidRPr="00EA5FA7">
              <w:t>&gt;&gt;&gt;&gt;DRB QoS</w:t>
            </w:r>
          </w:p>
        </w:tc>
        <w:tc>
          <w:tcPr>
            <w:tcW w:w="1080" w:type="dxa"/>
          </w:tcPr>
          <w:p w14:paraId="0D7A283A"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90779">
            <w:pPr>
              <w:pStyle w:val="TAL"/>
              <w:keepNext w:val="0"/>
              <w:keepLines w:val="0"/>
              <w:widowControl w:val="0"/>
              <w:rPr>
                <w:i/>
              </w:rPr>
            </w:pPr>
          </w:p>
        </w:tc>
        <w:tc>
          <w:tcPr>
            <w:tcW w:w="1512" w:type="dxa"/>
          </w:tcPr>
          <w:p w14:paraId="3C2EED16" w14:textId="77777777" w:rsidR="00F970C9" w:rsidRPr="00EA5FA7" w:rsidRDefault="00F970C9" w:rsidP="00B90779">
            <w:pPr>
              <w:pStyle w:val="TAL"/>
              <w:keepNext w:val="0"/>
              <w:keepLines w:val="0"/>
              <w:widowControl w:val="0"/>
            </w:pPr>
            <w:r w:rsidRPr="00EA5FA7">
              <w:t>9.3.1.45</w:t>
            </w:r>
          </w:p>
        </w:tc>
        <w:tc>
          <w:tcPr>
            <w:tcW w:w="1728" w:type="dxa"/>
          </w:tcPr>
          <w:p w14:paraId="6F4A3E1E" w14:textId="77777777" w:rsidR="00F970C9" w:rsidRPr="00EA5FA7" w:rsidRDefault="00F970C9" w:rsidP="00B90779">
            <w:pPr>
              <w:pStyle w:val="TAL"/>
              <w:keepNext w:val="0"/>
              <w:keepLines w:val="0"/>
              <w:widowControl w:val="0"/>
              <w:rPr>
                <w:szCs w:val="18"/>
              </w:rPr>
            </w:pPr>
          </w:p>
        </w:tc>
        <w:tc>
          <w:tcPr>
            <w:tcW w:w="1080" w:type="dxa"/>
          </w:tcPr>
          <w:p w14:paraId="0E3DF43F" w14:textId="77777777" w:rsidR="00F970C9" w:rsidRPr="00EA5FA7" w:rsidRDefault="00F970C9" w:rsidP="00B90779">
            <w:pPr>
              <w:pStyle w:val="TAC"/>
              <w:keepNext w:val="0"/>
              <w:keepLines w:val="0"/>
              <w:widowControl w:val="0"/>
            </w:pPr>
            <w:r w:rsidRPr="00EA5FA7">
              <w:t>-</w:t>
            </w:r>
          </w:p>
        </w:tc>
        <w:tc>
          <w:tcPr>
            <w:tcW w:w="1080" w:type="dxa"/>
          </w:tcPr>
          <w:p w14:paraId="79CFC55D" w14:textId="77777777" w:rsidR="00F970C9" w:rsidRPr="00EA5FA7" w:rsidRDefault="00F970C9" w:rsidP="00B90779">
            <w:pPr>
              <w:pStyle w:val="TAC"/>
              <w:keepNext w:val="0"/>
              <w:keepLines w:val="0"/>
              <w:widowControl w:val="0"/>
            </w:pPr>
          </w:p>
        </w:tc>
      </w:tr>
      <w:tr w:rsidR="00F970C9" w:rsidRPr="00EA5FA7" w14:paraId="3175EF23" w14:textId="77777777" w:rsidTr="00B90779">
        <w:tc>
          <w:tcPr>
            <w:tcW w:w="2160" w:type="dxa"/>
          </w:tcPr>
          <w:p w14:paraId="7447FB6A" w14:textId="77777777" w:rsidR="00F970C9" w:rsidRPr="00EA5FA7" w:rsidRDefault="00F970C9" w:rsidP="00B90779">
            <w:pPr>
              <w:pStyle w:val="TAL"/>
              <w:keepNext w:val="0"/>
              <w:keepLines w:val="0"/>
              <w:widowControl w:val="0"/>
              <w:ind w:left="400"/>
            </w:pPr>
            <w:r w:rsidRPr="00EA5FA7">
              <w:t>&gt;&gt;&gt;&gt;S-NSSAI</w:t>
            </w:r>
          </w:p>
        </w:tc>
        <w:tc>
          <w:tcPr>
            <w:tcW w:w="1080" w:type="dxa"/>
          </w:tcPr>
          <w:p w14:paraId="0885050D"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90779">
            <w:pPr>
              <w:pStyle w:val="TAL"/>
              <w:keepNext w:val="0"/>
              <w:keepLines w:val="0"/>
              <w:widowControl w:val="0"/>
              <w:rPr>
                <w:i/>
              </w:rPr>
            </w:pPr>
          </w:p>
        </w:tc>
        <w:tc>
          <w:tcPr>
            <w:tcW w:w="1512" w:type="dxa"/>
          </w:tcPr>
          <w:p w14:paraId="3CB6AAFE" w14:textId="77777777" w:rsidR="00F970C9" w:rsidRPr="00EA5FA7" w:rsidRDefault="00F970C9" w:rsidP="00B90779">
            <w:pPr>
              <w:pStyle w:val="TAL"/>
              <w:keepNext w:val="0"/>
              <w:keepLines w:val="0"/>
              <w:widowControl w:val="0"/>
            </w:pPr>
            <w:r w:rsidRPr="00EA5FA7">
              <w:t>9.3.1.38</w:t>
            </w:r>
          </w:p>
        </w:tc>
        <w:tc>
          <w:tcPr>
            <w:tcW w:w="1728" w:type="dxa"/>
          </w:tcPr>
          <w:p w14:paraId="46CAA5D2" w14:textId="77777777" w:rsidR="00F970C9" w:rsidRPr="00EA5FA7" w:rsidRDefault="00F970C9" w:rsidP="00B90779">
            <w:pPr>
              <w:pStyle w:val="TAL"/>
              <w:keepNext w:val="0"/>
              <w:keepLines w:val="0"/>
              <w:widowControl w:val="0"/>
              <w:rPr>
                <w:szCs w:val="18"/>
              </w:rPr>
            </w:pPr>
          </w:p>
        </w:tc>
        <w:tc>
          <w:tcPr>
            <w:tcW w:w="1080" w:type="dxa"/>
          </w:tcPr>
          <w:p w14:paraId="67483111" w14:textId="77777777" w:rsidR="00F970C9" w:rsidRPr="00EA5FA7" w:rsidRDefault="00F970C9" w:rsidP="00B90779">
            <w:pPr>
              <w:pStyle w:val="TAC"/>
              <w:keepNext w:val="0"/>
              <w:keepLines w:val="0"/>
              <w:widowControl w:val="0"/>
            </w:pPr>
            <w:r w:rsidRPr="00EA5FA7">
              <w:t>-</w:t>
            </w:r>
          </w:p>
        </w:tc>
        <w:tc>
          <w:tcPr>
            <w:tcW w:w="1080" w:type="dxa"/>
          </w:tcPr>
          <w:p w14:paraId="578F59D4" w14:textId="77777777" w:rsidR="00F970C9" w:rsidRPr="00EA5FA7" w:rsidRDefault="00F970C9" w:rsidP="00B90779">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EA5FA7" w:rsidRDefault="009649D7" w:rsidP="00B90779">
            <w:pPr>
              <w:pStyle w:val="TAL"/>
              <w:keepNext w:val="0"/>
              <w:keepLines w:val="0"/>
              <w:widowControl w:val="0"/>
              <w:ind w:left="500"/>
            </w:pPr>
            <w:r>
              <w:t>&gt;</w:t>
            </w:r>
            <w:r w:rsidR="00F970C9" w:rsidRPr="00EA5FA7">
              <w:t>&gt;&gt;&gt;&gt;Notification Control</w:t>
            </w:r>
          </w:p>
        </w:tc>
        <w:tc>
          <w:tcPr>
            <w:tcW w:w="1080" w:type="dxa"/>
          </w:tcPr>
          <w:p w14:paraId="548AA3B6"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90779">
            <w:pPr>
              <w:pStyle w:val="TAL"/>
              <w:keepNext w:val="0"/>
              <w:keepLines w:val="0"/>
              <w:widowControl w:val="0"/>
              <w:rPr>
                <w:i/>
              </w:rPr>
            </w:pPr>
          </w:p>
        </w:tc>
        <w:tc>
          <w:tcPr>
            <w:tcW w:w="1512" w:type="dxa"/>
          </w:tcPr>
          <w:p w14:paraId="4608813E" w14:textId="77777777" w:rsidR="00F970C9" w:rsidRPr="00EA5FA7" w:rsidRDefault="00F970C9" w:rsidP="00B90779">
            <w:pPr>
              <w:pStyle w:val="TAL"/>
              <w:keepNext w:val="0"/>
              <w:keepLines w:val="0"/>
              <w:widowControl w:val="0"/>
            </w:pPr>
            <w:r w:rsidRPr="00EA5FA7">
              <w:t>9.3.1.56</w:t>
            </w:r>
          </w:p>
        </w:tc>
        <w:tc>
          <w:tcPr>
            <w:tcW w:w="1728" w:type="dxa"/>
          </w:tcPr>
          <w:p w14:paraId="4F5313A5" w14:textId="77777777" w:rsidR="00F970C9" w:rsidRPr="00EA5FA7" w:rsidRDefault="00F970C9" w:rsidP="00B90779">
            <w:pPr>
              <w:pStyle w:val="TAL"/>
              <w:keepNext w:val="0"/>
              <w:keepLines w:val="0"/>
              <w:widowControl w:val="0"/>
              <w:rPr>
                <w:szCs w:val="18"/>
              </w:rPr>
            </w:pPr>
          </w:p>
        </w:tc>
        <w:tc>
          <w:tcPr>
            <w:tcW w:w="1080" w:type="dxa"/>
          </w:tcPr>
          <w:p w14:paraId="41257EE7" w14:textId="77777777" w:rsidR="00F970C9" w:rsidRPr="00EA5FA7" w:rsidRDefault="00F970C9" w:rsidP="00B90779">
            <w:pPr>
              <w:pStyle w:val="TAC"/>
              <w:keepNext w:val="0"/>
              <w:keepLines w:val="0"/>
              <w:widowControl w:val="0"/>
            </w:pPr>
            <w:r w:rsidRPr="00EA5FA7">
              <w:t>-</w:t>
            </w:r>
          </w:p>
        </w:tc>
        <w:tc>
          <w:tcPr>
            <w:tcW w:w="1080" w:type="dxa"/>
          </w:tcPr>
          <w:p w14:paraId="56823537" w14:textId="77777777" w:rsidR="00F970C9" w:rsidRPr="00EA5FA7" w:rsidRDefault="00F970C9" w:rsidP="00B90779">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B62421" w:rsidRDefault="009649D7" w:rsidP="00B90779">
            <w:pPr>
              <w:pStyle w:val="TAL"/>
              <w:keepNext w:val="0"/>
              <w:keepLines w:val="0"/>
              <w:widowControl w:val="0"/>
              <w:ind w:left="500"/>
              <w:rPr>
                <w:b/>
                <w:bCs/>
              </w:rPr>
            </w:pPr>
            <w:r>
              <w:rPr>
                <w:b/>
                <w:bCs/>
              </w:rPr>
              <w:t>&gt;</w:t>
            </w:r>
            <w:r w:rsidR="00F970C9" w:rsidRPr="00B62421">
              <w:rPr>
                <w:b/>
                <w:bCs/>
              </w:rPr>
              <w:t>&gt;&gt;&gt;&gt;Flows Mapped to DRB Item</w:t>
            </w:r>
          </w:p>
        </w:tc>
        <w:tc>
          <w:tcPr>
            <w:tcW w:w="1080" w:type="dxa"/>
          </w:tcPr>
          <w:p w14:paraId="4DE24946" w14:textId="77777777" w:rsidR="00F970C9" w:rsidRPr="00EA5FA7" w:rsidDel="00380286" w:rsidRDefault="00F970C9" w:rsidP="00B90779">
            <w:pPr>
              <w:pStyle w:val="TAL"/>
              <w:keepNext w:val="0"/>
              <w:keepLines w:val="0"/>
              <w:widowControl w:val="0"/>
              <w:rPr>
                <w:rFonts w:eastAsia="MS Mincho"/>
              </w:rPr>
            </w:pPr>
          </w:p>
        </w:tc>
        <w:tc>
          <w:tcPr>
            <w:tcW w:w="1080" w:type="dxa"/>
          </w:tcPr>
          <w:p w14:paraId="7D21E003" w14:textId="77777777" w:rsidR="00F970C9" w:rsidRPr="00EA5FA7" w:rsidRDefault="00F970C9" w:rsidP="00B90779">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90779">
            <w:pPr>
              <w:pStyle w:val="TAL"/>
              <w:keepNext w:val="0"/>
              <w:keepLines w:val="0"/>
              <w:widowControl w:val="0"/>
            </w:pPr>
          </w:p>
        </w:tc>
        <w:tc>
          <w:tcPr>
            <w:tcW w:w="1728" w:type="dxa"/>
          </w:tcPr>
          <w:p w14:paraId="4F451E95" w14:textId="77777777" w:rsidR="00F970C9" w:rsidRPr="00EA5FA7" w:rsidRDefault="00F970C9" w:rsidP="00B90779">
            <w:pPr>
              <w:pStyle w:val="TAL"/>
              <w:keepNext w:val="0"/>
              <w:keepLines w:val="0"/>
              <w:widowControl w:val="0"/>
              <w:rPr>
                <w:szCs w:val="18"/>
              </w:rPr>
            </w:pPr>
          </w:p>
        </w:tc>
        <w:tc>
          <w:tcPr>
            <w:tcW w:w="1080" w:type="dxa"/>
          </w:tcPr>
          <w:p w14:paraId="29B31B16" w14:textId="77777777" w:rsidR="00F970C9" w:rsidRPr="00EA5FA7" w:rsidRDefault="00F970C9" w:rsidP="00B90779">
            <w:pPr>
              <w:pStyle w:val="TAC"/>
              <w:keepNext w:val="0"/>
              <w:keepLines w:val="0"/>
              <w:widowControl w:val="0"/>
            </w:pPr>
            <w:r w:rsidRPr="00EA5FA7">
              <w:t>-</w:t>
            </w:r>
          </w:p>
        </w:tc>
        <w:tc>
          <w:tcPr>
            <w:tcW w:w="1080" w:type="dxa"/>
          </w:tcPr>
          <w:p w14:paraId="5722F67B" w14:textId="77777777" w:rsidR="00F970C9" w:rsidRPr="00EA5FA7" w:rsidRDefault="00F970C9" w:rsidP="00B90779">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90779">
            <w:pPr>
              <w:pStyle w:val="TAL"/>
              <w:keepNext w:val="0"/>
              <w:keepLines w:val="0"/>
              <w:widowControl w:val="0"/>
              <w:ind w:left="600"/>
            </w:pPr>
            <w:r>
              <w:t>&gt;</w:t>
            </w:r>
            <w:r w:rsidR="00F970C9" w:rsidRPr="00EA5FA7">
              <w:t>&gt;&gt;&gt;&gt;&gt;QoS Flow Identifier</w:t>
            </w:r>
          </w:p>
        </w:tc>
        <w:tc>
          <w:tcPr>
            <w:tcW w:w="1080" w:type="dxa"/>
          </w:tcPr>
          <w:p w14:paraId="6940504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90779">
            <w:pPr>
              <w:pStyle w:val="TAL"/>
              <w:keepNext w:val="0"/>
              <w:keepLines w:val="0"/>
              <w:widowControl w:val="0"/>
              <w:rPr>
                <w:i/>
              </w:rPr>
            </w:pPr>
          </w:p>
        </w:tc>
        <w:tc>
          <w:tcPr>
            <w:tcW w:w="1512" w:type="dxa"/>
          </w:tcPr>
          <w:p w14:paraId="595B3407" w14:textId="77777777" w:rsidR="00F970C9" w:rsidRPr="00EA5FA7" w:rsidRDefault="00F970C9" w:rsidP="00B90779">
            <w:pPr>
              <w:pStyle w:val="TAL"/>
              <w:keepNext w:val="0"/>
              <w:keepLines w:val="0"/>
              <w:widowControl w:val="0"/>
            </w:pPr>
            <w:r w:rsidRPr="00EA5FA7">
              <w:t>9.3.1.63</w:t>
            </w:r>
          </w:p>
        </w:tc>
        <w:tc>
          <w:tcPr>
            <w:tcW w:w="1728" w:type="dxa"/>
          </w:tcPr>
          <w:p w14:paraId="1AE7D4A6" w14:textId="77777777" w:rsidR="00F970C9" w:rsidRPr="00EA5FA7" w:rsidRDefault="00F970C9" w:rsidP="00B90779">
            <w:pPr>
              <w:pStyle w:val="TAL"/>
              <w:keepNext w:val="0"/>
              <w:keepLines w:val="0"/>
              <w:widowControl w:val="0"/>
              <w:rPr>
                <w:szCs w:val="18"/>
              </w:rPr>
            </w:pPr>
          </w:p>
        </w:tc>
        <w:tc>
          <w:tcPr>
            <w:tcW w:w="1080" w:type="dxa"/>
          </w:tcPr>
          <w:p w14:paraId="4AD5B18E" w14:textId="77777777" w:rsidR="00F970C9" w:rsidRPr="00EA5FA7" w:rsidRDefault="00F970C9" w:rsidP="00B90779">
            <w:pPr>
              <w:pStyle w:val="TAC"/>
              <w:keepNext w:val="0"/>
              <w:keepLines w:val="0"/>
              <w:widowControl w:val="0"/>
            </w:pPr>
            <w:r w:rsidRPr="00EA5FA7">
              <w:t>-</w:t>
            </w:r>
          </w:p>
        </w:tc>
        <w:tc>
          <w:tcPr>
            <w:tcW w:w="1080" w:type="dxa"/>
          </w:tcPr>
          <w:p w14:paraId="030978D8" w14:textId="77777777" w:rsidR="00F970C9" w:rsidRPr="00EA5FA7" w:rsidRDefault="00F970C9" w:rsidP="00B90779">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90779">
            <w:pPr>
              <w:pStyle w:val="TAL"/>
              <w:keepNext w:val="0"/>
              <w:keepLines w:val="0"/>
              <w:widowControl w:val="0"/>
              <w:ind w:left="600"/>
            </w:pPr>
            <w:r>
              <w:t>&gt;</w:t>
            </w:r>
            <w:r w:rsidR="00F970C9" w:rsidRPr="00EA5FA7">
              <w:t>&gt;&gt;&gt;&gt;&gt;QoS Flow Level QoS Parameters</w:t>
            </w:r>
          </w:p>
        </w:tc>
        <w:tc>
          <w:tcPr>
            <w:tcW w:w="1080" w:type="dxa"/>
          </w:tcPr>
          <w:p w14:paraId="2DE82EE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90779">
            <w:pPr>
              <w:pStyle w:val="TAL"/>
              <w:keepNext w:val="0"/>
              <w:keepLines w:val="0"/>
              <w:widowControl w:val="0"/>
              <w:rPr>
                <w:i/>
              </w:rPr>
            </w:pPr>
          </w:p>
        </w:tc>
        <w:tc>
          <w:tcPr>
            <w:tcW w:w="1512" w:type="dxa"/>
          </w:tcPr>
          <w:p w14:paraId="633C8C58" w14:textId="77777777" w:rsidR="00F970C9" w:rsidRPr="00EA5FA7" w:rsidRDefault="00F970C9" w:rsidP="00B90779">
            <w:pPr>
              <w:pStyle w:val="TAL"/>
              <w:keepNext w:val="0"/>
              <w:keepLines w:val="0"/>
              <w:widowControl w:val="0"/>
            </w:pPr>
            <w:r w:rsidRPr="00EA5FA7">
              <w:t>9.3.1.45</w:t>
            </w:r>
          </w:p>
        </w:tc>
        <w:tc>
          <w:tcPr>
            <w:tcW w:w="1728" w:type="dxa"/>
          </w:tcPr>
          <w:p w14:paraId="24E0E49C" w14:textId="77777777" w:rsidR="00F970C9" w:rsidRPr="00EA5FA7" w:rsidRDefault="00F970C9" w:rsidP="00B90779">
            <w:pPr>
              <w:pStyle w:val="TAL"/>
              <w:keepNext w:val="0"/>
              <w:keepLines w:val="0"/>
              <w:widowControl w:val="0"/>
              <w:rPr>
                <w:szCs w:val="18"/>
              </w:rPr>
            </w:pPr>
          </w:p>
        </w:tc>
        <w:tc>
          <w:tcPr>
            <w:tcW w:w="1080" w:type="dxa"/>
          </w:tcPr>
          <w:p w14:paraId="62AF09F0" w14:textId="77777777" w:rsidR="00F970C9" w:rsidRPr="00EA5FA7" w:rsidRDefault="00F970C9" w:rsidP="00B90779">
            <w:pPr>
              <w:pStyle w:val="TAC"/>
              <w:keepNext w:val="0"/>
              <w:keepLines w:val="0"/>
              <w:widowControl w:val="0"/>
            </w:pPr>
            <w:r w:rsidRPr="00EA5FA7">
              <w:t>-</w:t>
            </w:r>
          </w:p>
        </w:tc>
        <w:tc>
          <w:tcPr>
            <w:tcW w:w="1080" w:type="dxa"/>
          </w:tcPr>
          <w:p w14:paraId="701D3126" w14:textId="77777777" w:rsidR="00F970C9" w:rsidRPr="00EA5FA7" w:rsidRDefault="00F970C9" w:rsidP="00B90779">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90779">
            <w:pPr>
              <w:pStyle w:val="TAL"/>
              <w:keepNext w:val="0"/>
              <w:keepLines w:val="0"/>
              <w:widowControl w:val="0"/>
              <w:ind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90779">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90779">
            <w:pPr>
              <w:pStyle w:val="TAL"/>
              <w:keepNext w:val="0"/>
              <w:keepLines w:val="0"/>
              <w:widowControl w:val="0"/>
              <w:rPr>
                <w:i/>
              </w:rPr>
            </w:pPr>
          </w:p>
        </w:tc>
        <w:tc>
          <w:tcPr>
            <w:tcW w:w="1512" w:type="dxa"/>
          </w:tcPr>
          <w:p w14:paraId="24D3199E" w14:textId="77777777" w:rsidR="00F970C9" w:rsidRPr="00EA5FA7" w:rsidRDefault="00F970C9" w:rsidP="00B90779">
            <w:pPr>
              <w:pStyle w:val="TAL"/>
              <w:keepNext w:val="0"/>
              <w:keepLines w:val="0"/>
              <w:widowControl w:val="0"/>
            </w:pPr>
            <w:r w:rsidRPr="00EA5FA7">
              <w:t>9.3.1.72</w:t>
            </w:r>
          </w:p>
        </w:tc>
        <w:tc>
          <w:tcPr>
            <w:tcW w:w="1728" w:type="dxa"/>
          </w:tcPr>
          <w:p w14:paraId="518A96D8" w14:textId="77777777" w:rsidR="00F970C9" w:rsidRPr="00EA5FA7" w:rsidRDefault="00F970C9" w:rsidP="00B90779">
            <w:pPr>
              <w:pStyle w:val="TAL"/>
              <w:keepNext w:val="0"/>
              <w:keepLines w:val="0"/>
              <w:widowControl w:val="0"/>
              <w:rPr>
                <w:szCs w:val="18"/>
              </w:rPr>
            </w:pPr>
          </w:p>
        </w:tc>
        <w:tc>
          <w:tcPr>
            <w:tcW w:w="1080" w:type="dxa"/>
          </w:tcPr>
          <w:p w14:paraId="4CC9AB2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90779">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90779">
            <w:pPr>
              <w:pStyle w:val="TAL"/>
              <w:keepNext w:val="0"/>
              <w:keepLines w:val="0"/>
              <w:widowControl w:val="0"/>
              <w:ind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90779">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90779">
            <w:pPr>
              <w:pStyle w:val="TAL"/>
              <w:keepNext w:val="0"/>
              <w:keepLines w:val="0"/>
              <w:widowControl w:val="0"/>
              <w:rPr>
                <w:i/>
              </w:rPr>
            </w:pPr>
          </w:p>
        </w:tc>
        <w:tc>
          <w:tcPr>
            <w:tcW w:w="1512" w:type="dxa"/>
          </w:tcPr>
          <w:p w14:paraId="05E678C9" w14:textId="77777777" w:rsidR="000C3479" w:rsidRPr="00EA5FA7" w:rsidRDefault="000F4584" w:rsidP="00B90779">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90779">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90779">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90779">
            <w:pPr>
              <w:pStyle w:val="TAC"/>
              <w:keepNext w:val="0"/>
              <w:keepLines w:val="0"/>
              <w:widowControl w:val="0"/>
              <w:rPr>
                <w:lang w:eastAsia="zh-CN"/>
              </w:rPr>
            </w:pPr>
            <w:r w:rsidRPr="009D4CD9">
              <w:rPr>
                <w:rFonts w:cs="Arial"/>
                <w:szCs w:val="18"/>
              </w:rPr>
              <w:t>ignore</w:t>
            </w:r>
          </w:p>
        </w:tc>
      </w:tr>
      <w:tr w:rsidR="00BA4210" w:rsidRPr="00EA5FA7" w14:paraId="6092C4BC" w14:textId="77777777" w:rsidTr="00B90779">
        <w:trPr>
          <w:ins w:id="7966" w:author="CR1219" w:date="2023-11-10T09:56:00Z"/>
        </w:trPr>
        <w:tc>
          <w:tcPr>
            <w:tcW w:w="2160" w:type="dxa"/>
          </w:tcPr>
          <w:p w14:paraId="25799696" w14:textId="7D95A316" w:rsidR="00BA4210" w:rsidRDefault="00BA4210" w:rsidP="00BA4210">
            <w:pPr>
              <w:pStyle w:val="TAL"/>
              <w:keepNext w:val="0"/>
              <w:keepLines w:val="0"/>
              <w:widowControl w:val="0"/>
              <w:ind w:left="600"/>
              <w:rPr>
                <w:ins w:id="7967" w:author="CR1219" w:date="2023-11-10T09:56:00Z"/>
                <w:bCs/>
              </w:rPr>
            </w:pPr>
            <w:ins w:id="7968" w:author="CR1219" w:date="2023-11-10T09:56:00Z">
              <w:r w:rsidRPr="0028384D">
                <w:t>&gt;&gt;&gt;&gt;Monitoring Request</w:t>
              </w:r>
              <w:r>
                <w:t xml:space="preserve"> </w:t>
              </w:r>
              <w:r w:rsidRPr="001240BF">
                <w:rPr>
                  <w:highlight w:val="yellow"/>
                </w:rPr>
                <w:t>(FFS)</w:t>
              </w:r>
            </w:ins>
          </w:p>
        </w:tc>
        <w:tc>
          <w:tcPr>
            <w:tcW w:w="1080" w:type="dxa"/>
          </w:tcPr>
          <w:p w14:paraId="4492C3DF" w14:textId="709E8357" w:rsidR="00BA4210" w:rsidRPr="009D4CD9" w:rsidRDefault="00BA4210" w:rsidP="00BA4210">
            <w:pPr>
              <w:pStyle w:val="TAL"/>
              <w:keepNext w:val="0"/>
              <w:keepLines w:val="0"/>
              <w:widowControl w:val="0"/>
              <w:rPr>
                <w:ins w:id="7969" w:author="CR1219" w:date="2023-11-10T09:56:00Z"/>
                <w:rFonts w:cs="Arial"/>
                <w:szCs w:val="18"/>
              </w:rPr>
            </w:pPr>
            <w:ins w:id="7970" w:author="CR1219" w:date="2023-11-10T09:56:00Z">
              <w:r w:rsidRPr="00F07E56">
                <w:rPr>
                  <w:rFonts w:eastAsia="SimSun" w:cs="Arial" w:hint="eastAsia"/>
                  <w:szCs w:val="18"/>
                  <w:lang w:eastAsia="zh-CN"/>
                </w:rPr>
                <w:t>O</w:t>
              </w:r>
            </w:ins>
          </w:p>
        </w:tc>
        <w:tc>
          <w:tcPr>
            <w:tcW w:w="1080" w:type="dxa"/>
          </w:tcPr>
          <w:p w14:paraId="4D711183" w14:textId="77777777" w:rsidR="00BA4210" w:rsidRPr="00EA5FA7" w:rsidRDefault="00BA4210" w:rsidP="00BA4210">
            <w:pPr>
              <w:pStyle w:val="TAL"/>
              <w:keepNext w:val="0"/>
              <w:keepLines w:val="0"/>
              <w:widowControl w:val="0"/>
              <w:rPr>
                <w:ins w:id="7971" w:author="CR1219" w:date="2023-11-10T09:56:00Z"/>
                <w:i/>
              </w:rPr>
            </w:pPr>
          </w:p>
        </w:tc>
        <w:tc>
          <w:tcPr>
            <w:tcW w:w="1512" w:type="dxa"/>
          </w:tcPr>
          <w:p w14:paraId="05B99DB8" w14:textId="73C10D52" w:rsidR="00BA4210" w:rsidRDefault="00BA4210" w:rsidP="00BA4210">
            <w:pPr>
              <w:pStyle w:val="TAL"/>
              <w:keepNext w:val="0"/>
              <w:keepLines w:val="0"/>
              <w:widowControl w:val="0"/>
              <w:rPr>
                <w:ins w:id="7972" w:author="CR1219" w:date="2023-11-10T09:56:00Z"/>
                <w:rFonts w:cs="Arial" w:hint="eastAsia"/>
                <w:szCs w:val="18"/>
              </w:rPr>
            </w:pPr>
            <w:ins w:id="7973" w:author="CR1219" w:date="2023-11-10T09:56:00Z">
              <w:r>
                <w:rPr>
                  <w:rFonts w:cs="Arial" w:hint="eastAsia"/>
                  <w:bCs/>
                  <w:szCs w:val="18"/>
                  <w:lang w:eastAsia="zh-CN"/>
                </w:rPr>
                <w:t>9</w:t>
              </w:r>
              <w:r>
                <w:rPr>
                  <w:rFonts w:cs="Arial"/>
                  <w:bCs/>
                  <w:szCs w:val="18"/>
                  <w:lang w:eastAsia="zh-CN"/>
                </w:rPr>
                <w:t>.3.1.</w:t>
              </w:r>
            </w:ins>
            <w:ins w:id="7974" w:author="CR1219" w:date="2023-11-10T09:57:00Z">
              <w:r>
                <w:rPr>
                  <w:rFonts w:cs="Arial"/>
                  <w:bCs/>
                  <w:szCs w:val="18"/>
                  <w:lang w:eastAsia="zh-CN"/>
                </w:rPr>
                <w:t>320</w:t>
              </w:r>
            </w:ins>
          </w:p>
        </w:tc>
        <w:tc>
          <w:tcPr>
            <w:tcW w:w="1728" w:type="dxa"/>
          </w:tcPr>
          <w:p w14:paraId="3CE44820" w14:textId="77777777" w:rsidR="00BA4210" w:rsidRPr="009D4CD9" w:rsidRDefault="00BA4210" w:rsidP="00BA4210">
            <w:pPr>
              <w:pStyle w:val="TAL"/>
              <w:keepNext w:val="0"/>
              <w:keepLines w:val="0"/>
              <w:widowControl w:val="0"/>
              <w:rPr>
                <w:ins w:id="7975" w:author="CR1219" w:date="2023-11-10T09:56:00Z"/>
                <w:rFonts w:cs="Arial"/>
                <w:szCs w:val="18"/>
              </w:rPr>
            </w:pPr>
          </w:p>
        </w:tc>
        <w:tc>
          <w:tcPr>
            <w:tcW w:w="1080" w:type="dxa"/>
          </w:tcPr>
          <w:p w14:paraId="1CAFDAE1" w14:textId="02032CDD" w:rsidR="00BA4210" w:rsidRPr="009D4CD9" w:rsidRDefault="00BA4210" w:rsidP="00BA4210">
            <w:pPr>
              <w:pStyle w:val="TAC"/>
              <w:keepNext w:val="0"/>
              <w:keepLines w:val="0"/>
              <w:widowControl w:val="0"/>
              <w:rPr>
                <w:ins w:id="7976" w:author="CR1219" w:date="2023-11-10T09:56:00Z"/>
                <w:rFonts w:cs="Arial" w:hint="eastAsia"/>
                <w:szCs w:val="18"/>
              </w:rPr>
            </w:pPr>
            <w:ins w:id="7977" w:author="CR1219" w:date="2023-11-10T09:56:00Z">
              <w:r w:rsidRPr="00F07E56">
                <w:rPr>
                  <w:rFonts w:eastAsia="SimSun" w:cs="Arial" w:hint="eastAsia"/>
                  <w:szCs w:val="18"/>
                  <w:lang w:eastAsia="zh-CN"/>
                </w:rPr>
                <w:t>Y</w:t>
              </w:r>
              <w:r w:rsidRPr="00F07E56">
                <w:rPr>
                  <w:rFonts w:eastAsia="SimSun" w:cs="Arial"/>
                  <w:szCs w:val="18"/>
                  <w:lang w:eastAsia="zh-CN"/>
                </w:rPr>
                <w:t>ES</w:t>
              </w:r>
            </w:ins>
          </w:p>
        </w:tc>
        <w:tc>
          <w:tcPr>
            <w:tcW w:w="1080" w:type="dxa"/>
          </w:tcPr>
          <w:p w14:paraId="216CA8C1" w14:textId="4EDCC5BE" w:rsidR="00BA4210" w:rsidRPr="009D4CD9" w:rsidRDefault="00BA4210" w:rsidP="00BA4210">
            <w:pPr>
              <w:pStyle w:val="TAC"/>
              <w:keepNext w:val="0"/>
              <w:keepLines w:val="0"/>
              <w:widowControl w:val="0"/>
              <w:rPr>
                <w:ins w:id="7978" w:author="CR1219" w:date="2023-11-10T09:56:00Z"/>
                <w:rFonts w:cs="Arial"/>
                <w:szCs w:val="18"/>
              </w:rPr>
            </w:pPr>
            <w:ins w:id="7979" w:author="CR1219" w:date="2023-11-10T09:56:00Z">
              <w:r w:rsidRPr="00F07E56">
                <w:rPr>
                  <w:rFonts w:eastAsia="SimSun" w:cs="Arial" w:hint="eastAsia"/>
                  <w:szCs w:val="18"/>
                  <w:lang w:eastAsia="zh-CN"/>
                </w:rPr>
                <w:t>i</w:t>
              </w:r>
              <w:r w:rsidRPr="00F07E56">
                <w:rPr>
                  <w:rFonts w:eastAsia="SimSun" w:cs="Arial"/>
                  <w:szCs w:val="18"/>
                  <w:lang w:eastAsia="zh-CN"/>
                </w:rPr>
                <w:t>gnore</w:t>
              </w:r>
            </w:ins>
          </w:p>
        </w:tc>
      </w:tr>
      <w:tr w:rsidR="00BA4210" w:rsidRPr="00EA5FA7" w14:paraId="08D609D2" w14:textId="77777777" w:rsidTr="00B90779">
        <w:tc>
          <w:tcPr>
            <w:tcW w:w="2160" w:type="dxa"/>
          </w:tcPr>
          <w:p w14:paraId="1775E0C8" w14:textId="77777777" w:rsidR="00BA4210" w:rsidRPr="00B62421" w:rsidRDefault="00BA4210" w:rsidP="00BA4210">
            <w:pPr>
              <w:pStyle w:val="TAL"/>
              <w:keepNext w:val="0"/>
              <w:keepLines w:val="0"/>
              <w:widowControl w:val="0"/>
              <w:ind w:left="200"/>
              <w:rPr>
                <w:rFonts w:cs="Arial"/>
                <w:b/>
                <w:bCs/>
                <w:szCs w:val="18"/>
              </w:rPr>
            </w:pPr>
            <w:r w:rsidRPr="00B62421">
              <w:rPr>
                <w:b/>
                <w:bCs/>
              </w:rPr>
              <w:t>&gt;&gt;UL UP TNL Information to be setup List</w:t>
            </w:r>
          </w:p>
        </w:tc>
        <w:tc>
          <w:tcPr>
            <w:tcW w:w="1080" w:type="dxa"/>
          </w:tcPr>
          <w:p w14:paraId="203D24A3" w14:textId="77777777" w:rsidR="00BA4210" w:rsidRPr="00EA5FA7" w:rsidRDefault="00BA4210" w:rsidP="00BA4210">
            <w:pPr>
              <w:pStyle w:val="TAL"/>
              <w:keepNext w:val="0"/>
              <w:keepLines w:val="0"/>
              <w:widowControl w:val="0"/>
              <w:rPr>
                <w:rFonts w:eastAsia="MS Mincho"/>
              </w:rPr>
            </w:pPr>
          </w:p>
        </w:tc>
        <w:tc>
          <w:tcPr>
            <w:tcW w:w="1080" w:type="dxa"/>
          </w:tcPr>
          <w:p w14:paraId="64B33BBB" w14:textId="77777777" w:rsidR="00BA4210" w:rsidRPr="00EA5FA7" w:rsidRDefault="00BA4210" w:rsidP="00BA4210">
            <w:pPr>
              <w:pStyle w:val="TAL"/>
              <w:keepNext w:val="0"/>
              <w:keepLines w:val="0"/>
              <w:widowControl w:val="0"/>
              <w:rPr>
                <w:i/>
              </w:rPr>
            </w:pPr>
            <w:r w:rsidRPr="00EA5FA7">
              <w:rPr>
                <w:i/>
              </w:rPr>
              <w:t>1</w:t>
            </w:r>
          </w:p>
        </w:tc>
        <w:tc>
          <w:tcPr>
            <w:tcW w:w="1512" w:type="dxa"/>
          </w:tcPr>
          <w:p w14:paraId="4B076FD1" w14:textId="77777777" w:rsidR="00BA4210" w:rsidRPr="00EA5FA7" w:rsidRDefault="00BA4210" w:rsidP="00BA4210">
            <w:pPr>
              <w:pStyle w:val="TAL"/>
              <w:keepNext w:val="0"/>
              <w:keepLines w:val="0"/>
              <w:widowControl w:val="0"/>
            </w:pPr>
          </w:p>
        </w:tc>
        <w:tc>
          <w:tcPr>
            <w:tcW w:w="1728" w:type="dxa"/>
          </w:tcPr>
          <w:p w14:paraId="77597A91" w14:textId="77777777" w:rsidR="00BA4210" w:rsidRPr="00EA5FA7" w:rsidRDefault="00BA4210" w:rsidP="00BA4210">
            <w:pPr>
              <w:pStyle w:val="TAL"/>
              <w:keepNext w:val="0"/>
              <w:keepLines w:val="0"/>
              <w:widowControl w:val="0"/>
              <w:rPr>
                <w:szCs w:val="18"/>
              </w:rPr>
            </w:pPr>
          </w:p>
        </w:tc>
        <w:tc>
          <w:tcPr>
            <w:tcW w:w="1080" w:type="dxa"/>
          </w:tcPr>
          <w:p w14:paraId="3EBFFE1E" w14:textId="77777777" w:rsidR="00BA4210" w:rsidRPr="00EA5FA7" w:rsidRDefault="00BA4210" w:rsidP="00BA4210">
            <w:pPr>
              <w:pStyle w:val="TAC"/>
              <w:keepNext w:val="0"/>
              <w:keepLines w:val="0"/>
              <w:widowControl w:val="0"/>
            </w:pPr>
            <w:r w:rsidRPr="00EA5FA7">
              <w:t>-</w:t>
            </w:r>
          </w:p>
        </w:tc>
        <w:tc>
          <w:tcPr>
            <w:tcW w:w="1080" w:type="dxa"/>
          </w:tcPr>
          <w:p w14:paraId="66849F09" w14:textId="77777777" w:rsidR="00BA4210" w:rsidRPr="00EA5FA7" w:rsidRDefault="00BA4210" w:rsidP="00BA4210">
            <w:pPr>
              <w:pStyle w:val="TAC"/>
              <w:keepNext w:val="0"/>
              <w:keepLines w:val="0"/>
              <w:widowControl w:val="0"/>
            </w:pPr>
          </w:p>
        </w:tc>
      </w:tr>
      <w:tr w:rsidR="00BA4210" w:rsidRPr="00EA5FA7" w14:paraId="7F6E40EF" w14:textId="77777777" w:rsidTr="00B90779">
        <w:tc>
          <w:tcPr>
            <w:tcW w:w="2160" w:type="dxa"/>
          </w:tcPr>
          <w:p w14:paraId="16435FD5" w14:textId="77777777" w:rsidR="00BA4210" w:rsidRPr="00B62421" w:rsidRDefault="00BA4210" w:rsidP="00BA4210">
            <w:pPr>
              <w:pStyle w:val="TAL"/>
              <w:keepNext w:val="0"/>
              <w:keepLines w:val="0"/>
              <w:widowControl w:val="0"/>
              <w:ind w:left="300"/>
              <w:rPr>
                <w:rFonts w:cs="Arial"/>
                <w:b/>
                <w:bCs/>
                <w:szCs w:val="18"/>
              </w:rPr>
            </w:pPr>
            <w:r w:rsidRPr="00B62421">
              <w:rPr>
                <w:b/>
                <w:bCs/>
              </w:rPr>
              <w:t>&gt;&gt;&gt;UL UP TNL Information to Be Setup Item IEs</w:t>
            </w:r>
          </w:p>
        </w:tc>
        <w:tc>
          <w:tcPr>
            <w:tcW w:w="1080" w:type="dxa"/>
          </w:tcPr>
          <w:p w14:paraId="31C03E1B" w14:textId="77777777" w:rsidR="00BA4210" w:rsidRPr="00EA5FA7" w:rsidRDefault="00BA4210" w:rsidP="00BA4210">
            <w:pPr>
              <w:pStyle w:val="TAL"/>
              <w:keepNext w:val="0"/>
              <w:keepLines w:val="0"/>
              <w:widowControl w:val="0"/>
              <w:rPr>
                <w:rFonts w:eastAsia="MS Mincho"/>
              </w:rPr>
            </w:pPr>
          </w:p>
        </w:tc>
        <w:tc>
          <w:tcPr>
            <w:tcW w:w="1080" w:type="dxa"/>
          </w:tcPr>
          <w:p w14:paraId="371B4F7A" w14:textId="77777777" w:rsidR="00BA4210" w:rsidRPr="00EA5FA7" w:rsidRDefault="00BA4210" w:rsidP="00BA4210">
            <w:pPr>
              <w:pStyle w:val="TAL"/>
              <w:keepNext w:val="0"/>
              <w:keepLines w:val="0"/>
              <w:widowControl w:val="0"/>
              <w:rPr>
                <w:i/>
              </w:rPr>
            </w:pPr>
            <w:r w:rsidRPr="00EA5FA7">
              <w:rPr>
                <w:i/>
              </w:rPr>
              <w:t>1 .. &lt;maxnoofULUPTNLInformation&gt;</w:t>
            </w:r>
          </w:p>
        </w:tc>
        <w:tc>
          <w:tcPr>
            <w:tcW w:w="1512" w:type="dxa"/>
          </w:tcPr>
          <w:p w14:paraId="2DC4C19B" w14:textId="77777777" w:rsidR="00BA4210" w:rsidRPr="00EA5FA7" w:rsidRDefault="00BA4210" w:rsidP="00BA4210">
            <w:pPr>
              <w:pStyle w:val="TAL"/>
              <w:keepNext w:val="0"/>
              <w:keepLines w:val="0"/>
              <w:widowControl w:val="0"/>
            </w:pPr>
          </w:p>
        </w:tc>
        <w:tc>
          <w:tcPr>
            <w:tcW w:w="1728" w:type="dxa"/>
          </w:tcPr>
          <w:p w14:paraId="70441951" w14:textId="77777777" w:rsidR="00BA4210" w:rsidRPr="00EA5FA7" w:rsidRDefault="00BA4210" w:rsidP="00BA4210">
            <w:pPr>
              <w:pStyle w:val="TAL"/>
              <w:keepNext w:val="0"/>
              <w:keepLines w:val="0"/>
              <w:widowControl w:val="0"/>
              <w:rPr>
                <w:szCs w:val="18"/>
              </w:rPr>
            </w:pPr>
          </w:p>
        </w:tc>
        <w:tc>
          <w:tcPr>
            <w:tcW w:w="1080" w:type="dxa"/>
          </w:tcPr>
          <w:p w14:paraId="7F8C3999" w14:textId="77777777" w:rsidR="00BA4210" w:rsidRPr="00EA5FA7" w:rsidRDefault="00BA4210" w:rsidP="00BA4210">
            <w:pPr>
              <w:pStyle w:val="TAC"/>
              <w:keepNext w:val="0"/>
              <w:keepLines w:val="0"/>
              <w:widowControl w:val="0"/>
            </w:pPr>
            <w:r w:rsidRPr="00EA5FA7">
              <w:t>-</w:t>
            </w:r>
          </w:p>
        </w:tc>
        <w:tc>
          <w:tcPr>
            <w:tcW w:w="1080" w:type="dxa"/>
          </w:tcPr>
          <w:p w14:paraId="418AA87B" w14:textId="77777777" w:rsidR="00BA4210" w:rsidRPr="00EA5FA7" w:rsidRDefault="00BA4210" w:rsidP="00BA4210">
            <w:pPr>
              <w:pStyle w:val="TAC"/>
              <w:keepNext w:val="0"/>
              <w:keepLines w:val="0"/>
              <w:widowControl w:val="0"/>
            </w:pPr>
          </w:p>
        </w:tc>
      </w:tr>
      <w:tr w:rsidR="00BA4210" w:rsidRPr="00EA5FA7" w14:paraId="2203CA40" w14:textId="77777777" w:rsidTr="00B90779">
        <w:tc>
          <w:tcPr>
            <w:tcW w:w="2160" w:type="dxa"/>
          </w:tcPr>
          <w:p w14:paraId="43BE1140" w14:textId="77777777" w:rsidR="00BA4210" w:rsidRPr="00FF7A2B" w:rsidRDefault="00BA4210" w:rsidP="00BA4210">
            <w:pPr>
              <w:pStyle w:val="TAL"/>
              <w:keepNext w:val="0"/>
              <w:keepLines w:val="0"/>
              <w:widowControl w:val="0"/>
              <w:ind w:left="400"/>
            </w:pPr>
            <w:r w:rsidRPr="00FF7A2B">
              <w:t>&gt;&gt;&gt;&gt;UL UP TNL Information</w:t>
            </w:r>
          </w:p>
        </w:tc>
        <w:tc>
          <w:tcPr>
            <w:tcW w:w="1080" w:type="dxa"/>
          </w:tcPr>
          <w:p w14:paraId="6DA8AAF9" w14:textId="77777777" w:rsidR="00BA4210" w:rsidRPr="00EA5FA7" w:rsidRDefault="00BA4210" w:rsidP="00BA4210">
            <w:pPr>
              <w:pStyle w:val="TAL"/>
              <w:keepNext w:val="0"/>
              <w:keepLines w:val="0"/>
              <w:widowControl w:val="0"/>
            </w:pPr>
            <w:r w:rsidRPr="00EA5FA7">
              <w:t>M</w:t>
            </w:r>
          </w:p>
        </w:tc>
        <w:tc>
          <w:tcPr>
            <w:tcW w:w="1080" w:type="dxa"/>
          </w:tcPr>
          <w:p w14:paraId="7AB413C8" w14:textId="77777777" w:rsidR="00BA4210" w:rsidRPr="00EA5FA7" w:rsidRDefault="00BA4210" w:rsidP="00BA4210">
            <w:pPr>
              <w:pStyle w:val="TAL"/>
              <w:keepNext w:val="0"/>
              <w:keepLines w:val="0"/>
              <w:widowControl w:val="0"/>
              <w:rPr>
                <w:i/>
              </w:rPr>
            </w:pPr>
          </w:p>
        </w:tc>
        <w:tc>
          <w:tcPr>
            <w:tcW w:w="1512" w:type="dxa"/>
          </w:tcPr>
          <w:p w14:paraId="6967CD46" w14:textId="77777777" w:rsidR="00BA4210" w:rsidRPr="00EA5FA7" w:rsidRDefault="00BA4210" w:rsidP="00BA4210">
            <w:pPr>
              <w:pStyle w:val="TAL"/>
              <w:keepNext w:val="0"/>
              <w:keepLines w:val="0"/>
              <w:widowControl w:val="0"/>
            </w:pPr>
            <w:r w:rsidRPr="00EA5FA7">
              <w:t>UP Transport Layer Information</w:t>
            </w:r>
          </w:p>
          <w:p w14:paraId="4E3AECBE" w14:textId="77777777" w:rsidR="00BA4210" w:rsidRPr="00EA5FA7" w:rsidRDefault="00BA4210" w:rsidP="00BA4210">
            <w:pPr>
              <w:pStyle w:val="TAL"/>
              <w:keepNext w:val="0"/>
              <w:keepLines w:val="0"/>
              <w:widowControl w:val="0"/>
            </w:pPr>
            <w:r w:rsidRPr="00EA5FA7">
              <w:t>9.3.2.1</w:t>
            </w:r>
          </w:p>
        </w:tc>
        <w:tc>
          <w:tcPr>
            <w:tcW w:w="1728" w:type="dxa"/>
          </w:tcPr>
          <w:p w14:paraId="45990798" w14:textId="77777777" w:rsidR="00BA4210" w:rsidRPr="00EA5FA7" w:rsidRDefault="00BA4210" w:rsidP="00BA4210">
            <w:pPr>
              <w:pStyle w:val="TAL"/>
              <w:keepNext w:val="0"/>
              <w:keepLines w:val="0"/>
              <w:widowControl w:val="0"/>
            </w:pPr>
            <w:r w:rsidRPr="00EA5FA7">
              <w:t>gNB-CU endpoint of the F1 transport bearer. For delivery of UL PDUs.</w:t>
            </w:r>
          </w:p>
        </w:tc>
        <w:tc>
          <w:tcPr>
            <w:tcW w:w="1080" w:type="dxa"/>
          </w:tcPr>
          <w:p w14:paraId="1AC53281" w14:textId="77777777" w:rsidR="00BA4210" w:rsidRPr="00EA5FA7" w:rsidRDefault="00BA4210" w:rsidP="00BA4210">
            <w:pPr>
              <w:pStyle w:val="TAC"/>
              <w:keepNext w:val="0"/>
              <w:keepLines w:val="0"/>
              <w:widowControl w:val="0"/>
            </w:pPr>
            <w:r w:rsidRPr="00EA5FA7">
              <w:t>-</w:t>
            </w:r>
          </w:p>
        </w:tc>
        <w:tc>
          <w:tcPr>
            <w:tcW w:w="1080" w:type="dxa"/>
          </w:tcPr>
          <w:p w14:paraId="1A2F4200" w14:textId="77777777" w:rsidR="00BA4210" w:rsidRPr="00EA5FA7" w:rsidRDefault="00BA4210" w:rsidP="00BA4210">
            <w:pPr>
              <w:pStyle w:val="TAC"/>
              <w:keepNext w:val="0"/>
              <w:keepLines w:val="0"/>
              <w:widowControl w:val="0"/>
            </w:pPr>
          </w:p>
        </w:tc>
      </w:tr>
      <w:tr w:rsidR="00BA4210" w:rsidRPr="00EA5FA7" w14:paraId="0D7C8085" w14:textId="77777777" w:rsidTr="00B90779">
        <w:tc>
          <w:tcPr>
            <w:tcW w:w="2160" w:type="dxa"/>
          </w:tcPr>
          <w:p w14:paraId="0672C156" w14:textId="77777777" w:rsidR="00BA4210" w:rsidRPr="00FF7A2B" w:rsidRDefault="00BA4210" w:rsidP="00BA4210">
            <w:pPr>
              <w:pStyle w:val="TAL"/>
              <w:keepNext w:val="0"/>
              <w:keepLines w:val="0"/>
              <w:widowControl w:val="0"/>
              <w:ind w:left="400"/>
              <w:rPr>
                <w:rFonts w:cs="Arial"/>
              </w:rPr>
            </w:pPr>
            <w:r w:rsidRPr="002F0C5B">
              <w:rPr>
                <w:rFonts w:cs="Arial"/>
              </w:rPr>
              <w:t>&gt;&gt;&gt;&gt;BH Information</w:t>
            </w:r>
          </w:p>
        </w:tc>
        <w:tc>
          <w:tcPr>
            <w:tcW w:w="1080" w:type="dxa"/>
          </w:tcPr>
          <w:p w14:paraId="7B6FA9AD" w14:textId="77777777" w:rsidR="00BA4210" w:rsidRPr="00EA5FA7" w:rsidRDefault="00BA4210" w:rsidP="00BA4210">
            <w:pPr>
              <w:pStyle w:val="TAL"/>
              <w:keepNext w:val="0"/>
              <w:keepLines w:val="0"/>
              <w:widowControl w:val="0"/>
            </w:pPr>
            <w:r w:rsidRPr="00573505">
              <w:t>O</w:t>
            </w:r>
          </w:p>
        </w:tc>
        <w:tc>
          <w:tcPr>
            <w:tcW w:w="1080" w:type="dxa"/>
          </w:tcPr>
          <w:p w14:paraId="05CD3CD9" w14:textId="77777777" w:rsidR="00BA4210" w:rsidRPr="00EA5FA7" w:rsidRDefault="00BA4210" w:rsidP="00BA4210">
            <w:pPr>
              <w:pStyle w:val="TAL"/>
              <w:keepNext w:val="0"/>
              <w:keepLines w:val="0"/>
              <w:widowControl w:val="0"/>
              <w:rPr>
                <w:i/>
              </w:rPr>
            </w:pPr>
          </w:p>
        </w:tc>
        <w:tc>
          <w:tcPr>
            <w:tcW w:w="1512" w:type="dxa"/>
          </w:tcPr>
          <w:p w14:paraId="2DA412FF" w14:textId="77777777" w:rsidR="00BA4210" w:rsidRPr="00EA5FA7" w:rsidRDefault="00BA4210" w:rsidP="00BA4210">
            <w:pPr>
              <w:pStyle w:val="TAL"/>
              <w:keepNext w:val="0"/>
              <w:keepLines w:val="0"/>
              <w:widowControl w:val="0"/>
            </w:pPr>
            <w:r>
              <w:t>9.3.1.114</w:t>
            </w:r>
          </w:p>
        </w:tc>
        <w:tc>
          <w:tcPr>
            <w:tcW w:w="1728" w:type="dxa"/>
          </w:tcPr>
          <w:p w14:paraId="0A798307" w14:textId="77777777" w:rsidR="00BA4210" w:rsidRPr="00EA5FA7" w:rsidRDefault="00BA4210" w:rsidP="00BA4210">
            <w:pPr>
              <w:pStyle w:val="TAL"/>
              <w:keepNext w:val="0"/>
              <w:keepLines w:val="0"/>
              <w:widowControl w:val="0"/>
            </w:pPr>
          </w:p>
        </w:tc>
        <w:tc>
          <w:tcPr>
            <w:tcW w:w="1080" w:type="dxa"/>
          </w:tcPr>
          <w:p w14:paraId="72A45478" w14:textId="77777777" w:rsidR="00BA4210" w:rsidRPr="00EA5FA7" w:rsidRDefault="00BA4210" w:rsidP="00BA4210">
            <w:pPr>
              <w:pStyle w:val="TAC"/>
              <w:keepNext w:val="0"/>
              <w:keepLines w:val="0"/>
              <w:widowControl w:val="0"/>
            </w:pPr>
            <w:r w:rsidRPr="009D4CD9">
              <w:rPr>
                <w:rFonts w:cs="Arial" w:hint="eastAsia"/>
                <w:szCs w:val="18"/>
              </w:rPr>
              <w:t>YES</w:t>
            </w:r>
          </w:p>
        </w:tc>
        <w:tc>
          <w:tcPr>
            <w:tcW w:w="1080" w:type="dxa"/>
          </w:tcPr>
          <w:p w14:paraId="254970E3" w14:textId="77777777" w:rsidR="00BA4210" w:rsidRPr="00EA5FA7" w:rsidRDefault="00BA4210" w:rsidP="00BA4210">
            <w:pPr>
              <w:pStyle w:val="TAC"/>
              <w:keepNext w:val="0"/>
              <w:keepLines w:val="0"/>
              <w:widowControl w:val="0"/>
            </w:pPr>
            <w:r w:rsidRPr="009D4CD9">
              <w:rPr>
                <w:rFonts w:cs="Arial"/>
                <w:szCs w:val="18"/>
              </w:rPr>
              <w:t>ignore</w:t>
            </w:r>
          </w:p>
        </w:tc>
      </w:tr>
      <w:tr w:rsidR="00BA4210" w:rsidRPr="00EA5FA7" w14:paraId="2361E971" w14:textId="77777777" w:rsidTr="00B90779">
        <w:tc>
          <w:tcPr>
            <w:tcW w:w="2160" w:type="dxa"/>
          </w:tcPr>
          <w:p w14:paraId="7C5B2FCD" w14:textId="77777777" w:rsidR="00BA4210" w:rsidRPr="002F0C5B" w:rsidRDefault="00BA4210" w:rsidP="00BA4210">
            <w:pPr>
              <w:pStyle w:val="TAL"/>
              <w:keepNext w:val="0"/>
              <w:keepLines w:val="0"/>
              <w:widowControl w:val="0"/>
              <w:ind w:left="400"/>
              <w:rPr>
                <w:rFonts w:cs="Arial"/>
              </w:rPr>
            </w:pPr>
            <w:r>
              <w:rPr>
                <w:rFonts w:cs="Arial"/>
                <w:szCs w:val="18"/>
              </w:rPr>
              <w:t>&gt;&gt;&gt;&gt;DRB Mapping Info</w:t>
            </w:r>
          </w:p>
        </w:tc>
        <w:tc>
          <w:tcPr>
            <w:tcW w:w="1080" w:type="dxa"/>
          </w:tcPr>
          <w:p w14:paraId="5145C23C" w14:textId="77777777" w:rsidR="00BA4210" w:rsidRPr="00573505" w:rsidRDefault="00BA4210" w:rsidP="00BA4210">
            <w:pPr>
              <w:pStyle w:val="TAL"/>
              <w:keepNext w:val="0"/>
              <w:keepLines w:val="0"/>
              <w:widowControl w:val="0"/>
            </w:pPr>
            <w:r>
              <w:rPr>
                <w:rFonts w:cs="Arial"/>
                <w:szCs w:val="18"/>
              </w:rPr>
              <w:t>O</w:t>
            </w:r>
          </w:p>
        </w:tc>
        <w:tc>
          <w:tcPr>
            <w:tcW w:w="1080" w:type="dxa"/>
          </w:tcPr>
          <w:p w14:paraId="7C394DE3" w14:textId="77777777" w:rsidR="00BA4210" w:rsidRPr="00EA5FA7" w:rsidRDefault="00BA4210" w:rsidP="00BA4210">
            <w:pPr>
              <w:pStyle w:val="TAL"/>
              <w:keepNext w:val="0"/>
              <w:keepLines w:val="0"/>
              <w:widowControl w:val="0"/>
              <w:rPr>
                <w:i/>
              </w:rPr>
            </w:pPr>
          </w:p>
        </w:tc>
        <w:tc>
          <w:tcPr>
            <w:tcW w:w="1512" w:type="dxa"/>
          </w:tcPr>
          <w:p w14:paraId="3D6DF25A" w14:textId="77777777" w:rsidR="00BA4210" w:rsidRDefault="00BA4210" w:rsidP="00BA421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3DF74E52" w14:textId="77777777" w:rsidR="00BA4210" w:rsidRDefault="00BA4210" w:rsidP="00BA4210">
            <w:pPr>
              <w:widowControl w:val="0"/>
              <w:spacing w:after="0"/>
              <w:rPr>
                <w:rFonts w:ascii="Arial" w:hAnsi="Arial" w:cs="Arial"/>
                <w:sz w:val="18"/>
                <w:szCs w:val="18"/>
              </w:rPr>
            </w:pPr>
            <w:r>
              <w:rPr>
                <w:rFonts w:ascii="Arial" w:hAnsi="Arial" w:cs="Arial"/>
                <w:sz w:val="18"/>
                <w:szCs w:val="18"/>
              </w:rPr>
              <w:t>This IE contains the mapped Uu Relay RLC CH ID of the DL tunnel corresponding to such UL tunnel</w:t>
            </w:r>
          </w:p>
          <w:p w14:paraId="538481A5" w14:textId="77777777" w:rsidR="00BA4210" w:rsidRPr="00EA5FA7" w:rsidRDefault="00BA4210" w:rsidP="00BA4210">
            <w:pPr>
              <w:pStyle w:val="TAL"/>
              <w:keepNext w:val="0"/>
              <w:keepLines w:val="0"/>
              <w:widowControl w:val="0"/>
            </w:pPr>
          </w:p>
        </w:tc>
        <w:tc>
          <w:tcPr>
            <w:tcW w:w="1080" w:type="dxa"/>
          </w:tcPr>
          <w:p w14:paraId="1D6E7953" w14:textId="77777777" w:rsidR="00BA4210" w:rsidRPr="009D4CD9" w:rsidRDefault="00BA4210" w:rsidP="00BA4210">
            <w:pPr>
              <w:pStyle w:val="TAC"/>
              <w:keepNext w:val="0"/>
              <w:keepLines w:val="0"/>
              <w:widowControl w:val="0"/>
              <w:rPr>
                <w:rFonts w:cs="Arial"/>
                <w:szCs w:val="18"/>
              </w:rPr>
            </w:pPr>
            <w:r>
              <w:rPr>
                <w:rFonts w:cs="Arial"/>
                <w:szCs w:val="18"/>
              </w:rPr>
              <w:lastRenderedPageBreak/>
              <w:t>YES</w:t>
            </w:r>
          </w:p>
        </w:tc>
        <w:tc>
          <w:tcPr>
            <w:tcW w:w="1080" w:type="dxa"/>
          </w:tcPr>
          <w:p w14:paraId="32312B96" w14:textId="77777777" w:rsidR="00BA4210" w:rsidRPr="009D4CD9" w:rsidRDefault="00BA4210" w:rsidP="00BA4210">
            <w:pPr>
              <w:pStyle w:val="TAC"/>
              <w:keepNext w:val="0"/>
              <w:keepLines w:val="0"/>
              <w:widowControl w:val="0"/>
              <w:rPr>
                <w:rFonts w:cs="Arial"/>
                <w:szCs w:val="18"/>
              </w:rPr>
            </w:pPr>
            <w:r>
              <w:rPr>
                <w:rFonts w:cs="Arial"/>
                <w:szCs w:val="18"/>
              </w:rPr>
              <w:t>ignore</w:t>
            </w:r>
          </w:p>
        </w:tc>
      </w:tr>
      <w:tr w:rsidR="00BA4210" w:rsidRPr="00EA5FA7" w14:paraId="70014A79" w14:textId="77777777" w:rsidTr="00B90779">
        <w:tc>
          <w:tcPr>
            <w:tcW w:w="2160" w:type="dxa"/>
          </w:tcPr>
          <w:p w14:paraId="7E45669E" w14:textId="77777777" w:rsidR="00BA4210" w:rsidRPr="00EA5FA7" w:rsidRDefault="00BA4210" w:rsidP="00BA4210">
            <w:pPr>
              <w:pStyle w:val="TAL"/>
              <w:keepNext w:val="0"/>
              <w:keepLines w:val="0"/>
              <w:widowControl w:val="0"/>
              <w:ind w:left="200"/>
            </w:pPr>
            <w:r w:rsidRPr="00EA5FA7">
              <w:t>&gt;&gt;RLC Mode</w:t>
            </w:r>
          </w:p>
        </w:tc>
        <w:tc>
          <w:tcPr>
            <w:tcW w:w="1080" w:type="dxa"/>
          </w:tcPr>
          <w:p w14:paraId="477EC20B" w14:textId="77777777" w:rsidR="00BA4210" w:rsidRPr="00EA5FA7" w:rsidRDefault="00BA4210" w:rsidP="00BA4210">
            <w:pPr>
              <w:pStyle w:val="TAL"/>
              <w:keepNext w:val="0"/>
              <w:keepLines w:val="0"/>
              <w:widowControl w:val="0"/>
            </w:pPr>
            <w:r w:rsidRPr="00EA5FA7">
              <w:t>M</w:t>
            </w:r>
          </w:p>
        </w:tc>
        <w:tc>
          <w:tcPr>
            <w:tcW w:w="1080" w:type="dxa"/>
          </w:tcPr>
          <w:p w14:paraId="64E70991" w14:textId="77777777" w:rsidR="00BA4210" w:rsidRPr="00EA5FA7" w:rsidRDefault="00BA4210" w:rsidP="00BA4210">
            <w:pPr>
              <w:pStyle w:val="TAL"/>
              <w:keepNext w:val="0"/>
              <w:keepLines w:val="0"/>
              <w:widowControl w:val="0"/>
              <w:rPr>
                <w:i/>
              </w:rPr>
            </w:pPr>
          </w:p>
        </w:tc>
        <w:tc>
          <w:tcPr>
            <w:tcW w:w="1512" w:type="dxa"/>
          </w:tcPr>
          <w:p w14:paraId="0E66FD42" w14:textId="77777777" w:rsidR="00BA4210" w:rsidRPr="00EA5FA7" w:rsidRDefault="00BA4210" w:rsidP="00BA4210">
            <w:pPr>
              <w:pStyle w:val="TAL"/>
              <w:keepNext w:val="0"/>
              <w:keepLines w:val="0"/>
              <w:widowControl w:val="0"/>
            </w:pPr>
            <w:r w:rsidRPr="00EA5FA7">
              <w:t>9.3.1.27</w:t>
            </w:r>
          </w:p>
        </w:tc>
        <w:tc>
          <w:tcPr>
            <w:tcW w:w="1728" w:type="dxa"/>
          </w:tcPr>
          <w:p w14:paraId="200E90F0" w14:textId="77777777" w:rsidR="00BA4210" w:rsidRPr="00EA5FA7" w:rsidRDefault="00BA4210" w:rsidP="00BA4210">
            <w:pPr>
              <w:pStyle w:val="TAL"/>
              <w:keepNext w:val="0"/>
              <w:keepLines w:val="0"/>
              <w:widowControl w:val="0"/>
            </w:pPr>
          </w:p>
        </w:tc>
        <w:tc>
          <w:tcPr>
            <w:tcW w:w="1080" w:type="dxa"/>
          </w:tcPr>
          <w:p w14:paraId="69DB175C" w14:textId="77777777" w:rsidR="00BA4210" w:rsidRPr="00EA5FA7" w:rsidRDefault="00BA4210" w:rsidP="00BA4210">
            <w:pPr>
              <w:pStyle w:val="TAC"/>
              <w:keepNext w:val="0"/>
              <w:keepLines w:val="0"/>
              <w:widowControl w:val="0"/>
            </w:pPr>
            <w:r w:rsidRPr="00EA5FA7">
              <w:t>-</w:t>
            </w:r>
          </w:p>
        </w:tc>
        <w:tc>
          <w:tcPr>
            <w:tcW w:w="1080" w:type="dxa"/>
          </w:tcPr>
          <w:p w14:paraId="151C0BE7" w14:textId="77777777" w:rsidR="00BA4210" w:rsidRPr="00EA5FA7" w:rsidRDefault="00BA4210" w:rsidP="00BA4210">
            <w:pPr>
              <w:pStyle w:val="TAC"/>
              <w:keepNext w:val="0"/>
              <w:keepLines w:val="0"/>
              <w:widowControl w:val="0"/>
            </w:pPr>
          </w:p>
        </w:tc>
      </w:tr>
      <w:tr w:rsidR="00BA4210" w:rsidRPr="00EA5FA7" w14:paraId="18E8C176" w14:textId="77777777" w:rsidTr="00B90779">
        <w:tc>
          <w:tcPr>
            <w:tcW w:w="2160" w:type="dxa"/>
          </w:tcPr>
          <w:p w14:paraId="7C92EE94" w14:textId="77777777" w:rsidR="00BA4210" w:rsidRPr="00EA5FA7" w:rsidRDefault="00BA4210" w:rsidP="00BA4210">
            <w:pPr>
              <w:pStyle w:val="TAL"/>
              <w:keepNext w:val="0"/>
              <w:keepLines w:val="0"/>
              <w:widowControl w:val="0"/>
              <w:ind w:left="200"/>
              <w:rPr>
                <w:rFonts w:cs="Arial"/>
              </w:rPr>
            </w:pPr>
            <w:r w:rsidRPr="00EA5FA7">
              <w:rPr>
                <w:rFonts w:cs="Arial"/>
              </w:rPr>
              <w:t>&gt;&gt;UL Configuration</w:t>
            </w:r>
          </w:p>
        </w:tc>
        <w:tc>
          <w:tcPr>
            <w:tcW w:w="1080" w:type="dxa"/>
          </w:tcPr>
          <w:p w14:paraId="2BD78FE4" w14:textId="77777777" w:rsidR="00BA4210" w:rsidRPr="00EA5FA7" w:rsidRDefault="00BA4210" w:rsidP="00BA4210">
            <w:pPr>
              <w:pStyle w:val="TAL"/>
              <w:keepNext w:val="0"/>
              <w:keepLines w:val="0"/>
              <w:widowControl w:val="0"/>
            </w:pPr>
            <w:r w:rsidRPr="00EA5FA7">
              <w:t>O</w:t>
            </w:r>
          </w:p>
        </w:tc>
        <w:tc>
          <w:tcPr>
            <w:tcW w:w="1080" w:type="dxa"/>
          </w:tcPr>
          <w:p w14:paraId="07B7D581" w14:textId="77777777" w:rsidR="00BA4210" w:rsidRPr="00EA5FA7" w:rsidRDefault="00BA4210" w:rsidP="00BA4210">
            <w:pPr>
              <w:pStyle w:val="TAL"/>
              <w:keepNext w:val="0"/>
              <w:keepLines w:val="0"/>
              <w:widowControl w:val="0"/>
              <w:rPr>
                <w:i/>
              </w:rPr>
            </w:pPr>
          </w:p>
        </w:tc>
        <w:tc>
          <w:tcPr>
            <w:tcW w:w="1512" w:type="dxa"/>
          </w:tcPr>
          <w:p w14:paraId="328667C4" w14:textId="77777777" w:rsidR="00BA4210" w:rsidRPr="00EA5FA7" w:rsidRDefault="00BA4210" w:rsidP="00BA4210">
            <w:pPr>
              <w:pStyle w:val="TAL"/>
              <w:keepNext w:val="0"/>
              <w:keepLines w:val="0"/>
              <w:widowControl w:val="0"/>
            </w:pPr>
            <w:r w:rsidRPr="00EA5FA7">
              <w:t xml:space="preserve">UL Configuraiton  </w:t>
            </w:r>
          </w:p>
          <w:p w14:paraId="6947A2FE" w14:textId="77777777" w:rsidR="00BA4210" w:rsidRPr="00EA5FA7" w:rsidRDefault="00BA4210" w:rsidP="00BA4210">
            <w:pPr>
              <w:pStyle w:val="TAL"/>
              <w:keepNext w:val="0"/>
              <w:keepLines w:val="0"/>
              <w:widowControl w:val="0"/>
            </w:pPr>
            <w:r w:rsidRPr="00EA5FA7">
              <w:t>9.3.1.31</w:t>
            </w:r>
          </w:p>
        </w:tc>
        <w:tc>
          <w:tcPr>
            <w:tcW w:w="1728" w:type="dxa"/>
          </w:tcPr>
          <w:p w14:paraId="7C44CD7A" w14:textId="77777777" w:rsidR="00BA4210" w:rsidRPr="00EA5FA7" w:rsidRDefault="00BA4210" w:rsidP="00BA4210">
            <w:pPr>
              <w:pStyle w:val="TAL"/>
              <w:keepNext w:val="0"/>
              <w:keepLines w:val="0"/>
              <w:widowControl w:val="0"/>
            </w:pPr>
            <w:r w:rsidRPr="00EA5FA7">
              <w:t xml:space="preserve">Information about UL usage in gNB-DU. </w:t>
            </w:r>
          </w:p>
        </w:tc>
        <w:tc>
          <w:tcPr>
            <w:tcW w:w="1080" w:type="dxa"/>
          </w:tcPr>
          <w:p w14:paraId="768BAE0A" w14:textId="77777777" w:rsidR="00BA4210" w:rsidRPr="00EA5FA7" w:rsidRDefault="00BA4210" w:rsidP="00BA4210">
            <w:pPr>
              <w:pStyle w:val="TAC"/>
              <w:keepNext w:val="0"/>
              <w:keepLines w:val="0"/>
              <w:widowControl w:val="0"/>
            </w:pPr>
            <w:r w:rsidRPr="00EA5FA7">
              <w:t>-</w:t>
            </w:r>
          </w:p>
        </w:tc>
        <w:tc>
          <w:tcPr>
            <w:tcW w:w="1080" w:type="dxa"/>
          </w:tcPr>
          <w:p w14:paraId="67A0A50D" w14:textId="77777777" w:rsidR="00BA4210" w:rsidRPr="00EA5FA7" w:rsidRDefault="00BA4210" w:rsidP="00BA4210">
            <w:pPr>
              <w:pStyle w:val="TAC"/>
              <w:keepNext w:val="0"/>
              <w:keepLines w:val="0"/>
              <w:widowControl w:val="0"/>
            </w:pPr>
          </w:p>
        </w:tc>
      </w:tr>
      <w:tr w:rsidR="00BA4210" w:rsidRPr="00EA5FA7" w14:paraId="2707D6E1" w14:textId="77777777" w:rsidTr="00B90779">
        <w:tc>
          <w:tcPr>
            <w:tcW w:w="2160" w:type="dxa"/>
          </w:tcPr>
          <w:p w14:paraId="34528843" w14:textId="77777777" w:rsidR="00BA4210" w:rsidRPr="00EA5FA7" w:rsidRDefault="00BA4210" w:rsidP="00BA4210">
            <w:pPr>
              <w:pStyle w:val="TAL"/>
              <w:keepNext w:val="0"/>
              <w:keepLines w:val="0"/>
              <w:widowControl w:val="0"/>
              <w:ind w:left="200"/>
            </w:pPr>
            <w:r w:rsidRPr="00EA5FA7">
              <w:t>&gt;&gt;Duplication Activation</w:t>
            </w:r>
          </w:p>
        </w:tc>
        <w:tc>
          <w:tcPr>
            <w:tcW w:w="1080" w:type="dxa"/>
          </w:tcPr>
          <w:p w14:paraId="5D423540" w14:textId="77777777" w:rsidR="00BA4210" w:rsidRPr="00EA5FA7" w:rsidRDefault="00BA4210" w:rsidP="00BA4210">
            <w:pPr>
              <w:pStyle w:val="TAL"/>
              <w:keepNext w:val="0"/>
              <w:keepLines w:val="0"/>
              <w:widowControl w:val="0"/>
            </w:pPr>
            <w:r w:rsidRPr="00EA5FA7">
              <w:t>O</w:t>
            </w:r>
          </w:p>
        </w:tc>
        <w:tc>
          <w:tcPr>
            <w:tcW w:w="1080" w:type="dxa"/>
          </w:tcPr>
          <w:p w14:paraId="5001B9F5" w14:textId="77777777" w:rsidR="00BA4210" w:rsidRPr="00EA5FA7" w:rsidRDefault="00BA4210" w:rsidP="00BA4210">
            <w:pPr>
              <w:pStyle w:val="TAL"/>
              <w:keepNext w:val="0"/>
              <w:keepLines w:val="0"/>
              <w:widowControl w:val="0"/>
              <w:rPr>
                <w:i/>
              </w:rPr>
            </w:pPr>
          </w:p>
        </w:tc>
        <w:tc>
          <w:tcPr>
            <w:tcW w:w="1512" w:type="dxa"/>
          </w:tcPr>
          <w:p w14:paraId="6D47C072" w14:textId="77777777" w:rsidR="00BA4210" w:rsidRPr="00EA5FA7" w:rsidRDefault="00BA4210" w:rsidP="00BA4210">
            <w:pPr>
              <w:pStyle w:val="TAL"/>
              <w:keepNext w:val="0"/>
              <w:keepLines w:val="0"/>
              <w:widowControl w:val="0"/>
            </w:pPr>
            <w:r w:rsidRPr="00EA5FA7">
              <w:t>9.3.1.36</w:t>
            </w:r>
          </w:p>
        </w:tc>
        <w:tc>
          <w:tcPr>
            <w:tcW w:w="1728" w:type="dxa"/>
          </w:tcPr>
          <w:p w14:paraId="74AECA73" w14:textId="77777777" w:rsidR="00BA4210" w:rsidRDefault="00BA4210" w:rsidP="00BA4210">
            <w:pPr>
              <w:pStyle w:val="TAL"/>
              <w:keepNext w:val="0"/>
              <w:keepLines w:val="0"/>
              <w:widowControl w:val="0"/>
            </w:pPr>
            <w:r w:rsidRPr="00EA5FA7">
              <w:t>Information on the initial state of CA based UL PDCP duplication</w:t>
            </w:r>
            <w:r>
              <w:t>.</w:t>
            </w:r>
          </w:p>
          <w:p w14:paraId="7099937D" w14:textId="77777777" w:rsidR="00BA4210" w:rsidRPr="00EA5FA7" w:rsidRDefault="00BA4210" w:rsidP="00BA421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BA4210" w:rsidRPr="00EA5FA7" w:rsidRDefault="00BA4210" w:rsidP="00BA4210">
            <w:pPr>
              <w:pStyle w:val="TAC"/>
              <w:keepNext w:val="0"/>
              <w:keepLines w:val="0"/>
              <w:widowControl w:val="0"/>
            </w:pPr>
            <w:r w:rsidRPr="00EA5FA7">
              <w:t>-</w:t>
            </w:r>
          </w:p>
        </w:tc>
        <w:tc>
          <w:tcPr>
            <w:tcW w:w="1080" w:type="dxa"/>
          </w:tcPr>
          <w:p w14:paraId="1ED9DD34" w14:textId="77777777" w:rsidR="00BA4210" w:rsidRPr="00EA5FA7" w:rsidRDefault="00BA4210" w:rsidP="00BA4210">
            <w:pPr>
              <w:pStyle w:val="TAC"/>
              <w:keepNext w:val="0"/>
              <w:keepLines w:val="0"/>
              <w:widowControl w:val="0"/>
            </w:pPr>
          </w:p>
        </w:tc>
      </w:tr>
      <w:tr w:rsidR="00BA4210"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BA4210" w:rsidRPr="00EA5FA7" w:rsidRDefault="00BA4210" w:rsidP="00BA4210">
            <w:pPr>
              <w:pStyle w:val="TAL"/>
              <w:keepNext w:val="0"/>
              <w:keepLines w:val="0"/>
              <w:widowControl w:val="0"/>
              <w:ind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BA4210" w:rsidRPr="00EA5FA7" w:rsidRDefault="00BA4210" w:rsidP="00BA421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BA4210" w:rsidRPr="00EA5FA7" w:rsidRDefault="00BA4210" w:rsidP="00BA421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BA4210" w:rsidRPr="00EA5FA7" w:rsidRDefault="00BA4210" w:rsidP="00BA4210">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BA4210" w:rsidRPr="00EA5FA7" w:rsidRDefault="00BA4210" w:rsidP="00BA421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BA4210" w:rsidRPr="00EA5FA7" w:rsidRDefault="00BA4210" w:rsidP="00BA4210">
            <w:pPr>
              <w:pStyle w:val="TAC"/>
              <w:keepNext w:val="0"/>
              <w:keepLines w:val="0"/>
              <w:widowControl w:val="0"/>
            </w:pPr>
            <w:r w:rsidRPr="00EA5FA7">
              <w:rPr>
                <w:rFonts w:cs="Arial"/>
                <w:szCs w:val="18"/>
              </w:rPr>
              <w:t>reject</w:t>
            </w:r>
          </w:p>
        </w:tc>
      </w:tr>
      <w:tr w:rsidR="00BA4210"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BA4210" w:rsidRPr="00EA5FA7" w:rsidRDefault="00BA4210" w:rsidP="00BA4210">
            <w:pPr>
              <w:pStyle w:val="TAL"/>
              <w:keepNext w:val="0"/>
              <w:keepLines w:val="0"/>
              <w:widowControl w:val="0"/>
              <w:ind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BA4210" w:rsidRPr="00EA5FA7" w:rsidRDefault="00BA4210" w:rsidP="00BA421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BA4210" w:rsidRPr="00EA5FA7" w:rsidRDefault="00BA4210" w:rsidP="00BA4210">
            <w:pPr>
              <w:pStyle w:val="TAL"/>
              <w:keepNext w:val="0"/>
              <w:keepLines w:val="0"/>
              <w:widowControl w:val="0"/>
            </w:pPr>
            <w:r w:rsidRPr="00EA5FA7">
              <w:t>Duplication Activation</w:t>
            </w:r>
          </w:p>
          <w:p w14:paraId="7ED12D40" w14:textId="77777777" w:rsidR="00BA4210" w:rsidRPr="00EA5FA7" w:rsidRDefault="00BA4210" w:rsidP="00BA421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77777777" w:rsidR="00BA4210" w:rsidRDefault="00BA4210" w:rsidP="00BA4210">
            <w:pPr>
              <w:pStyle w:val="TAL"/>
              <w:keepNext w:val="0"/>
              <w:keepLines w:val="0"/>
              <w:widowControl w:val="0"/>
            </w:pPr>
            <w:r w:rsidRPr="00EA5FA7">
              <w:t>Information on the initial state of  DC basedUL PDCP duplication</w:t>
            </w:r>
            <w:r>
              <w:t>.</w:t>
            </w:r>
          </w:p>
          <w:p w14:paraId="5E2A1B5E" w14:textId="77777777" w:rsidR="00BA4210" w:rsidRPr="00EA5FA7" w:rsidRDefault="00BA4210" w:rsidP="00BA421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BA4210" w:rsidRPr="00EA5FA7" w:rsidRDefault="00BA4210" w:rsidP="00BA4210">
            <w:pPr>
              <w:pStyle w:val="TAC"/>
              <w:keepNext w:val="0"/>
              <w:keepLines w:val="0"/>
              <w:widowControl w:val="0"/>
            </w:pPr>
            <w:r w:rsidRPr="00EA5FA7">
              <w:t>reject</w:t>
            </w:r>
          </w:p>
        </w:tc>
      </w:tr>
      <w:tr w:rsidR="00BA4210" w:rsidRPr="00EA5FA7" w14:paraId="0BA08F64" w14:textId="77777777" w:rsidTr="00B90779">
        <w:tc>
          <w:tcPr>
            <w:tcW w:w="2160" w:type="dxa"/>
          </w:tcPr>
          <w:p w14:paraId="02492112" w14:textId="77777777" w:rsidR="00BA4210" w:rsidRPr="00EA5FA7" w:rsidRDefault="00BA4210" w:rsidP="00BA4210">
            <w:pPr>
              <w:pStyle w:val="TAL"/>
              <w:keepNext w:val="0"/>
              <w:keepLines w:val="0"/>
              <w:widowControl w:val="0"/>
              <w:ind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BA4210" w:rsidRPr="00EA5FA7" w:rsidRDefault="00BA4210" w:rsidP="00BA4210">
            <w:pPr>
              <w:pStyle w:val="TAL"/>
              <w:keepNext w:val="0"/>
              <w:keepLines w:val="0"/>
              <w:widowControl w:val="0"/>
              <w:rPr>
                <w:rFonts w:cs="Arial"/>
              </w:rPr>
            </w:pPr>
            <w:r w:rsidRPr="00EA5FA7">
              <w:rPr>
                <w:rFonts w:cs="Arial"/>
              </w:rPr>
              <w:t>M</w:t>
            </w:r>
          </w:p>
        </w:tc>
        <w:tc>
          <w:tcPr>
            <w:tcW w:w="1080" w:type="dxa"/>
          </w:tcPr>
          <w:p w14:paraId="2220F027" w14:textId="77777777" w:rsidR="00BA4210" w:rsidRPr="00EA5FA7" w:rsidRDefault="00BA4210" w:rsidP="00BA4210">
            <w:pPr>
              <w:pStyle w:val="TAL"/>
              <w:keepNext w:val="0"/>
              <w:keepLines w:val="0"/>
              <w:widowControl w:val="0"/>
              <w:rPr>
                <w:rFonts w:cs="Arial"/>
                <w:b/>
                <w:i/>
              </w:rPr>
            </w:pPr>
          </w:p>
        </w:tc>
        <w:tc>
          <w:tcPr>
            <w:tcW w:w="1512" w:type="dxa"/>
          </w:tcPr>
          <w:p w14:paraId="64A9D4D1" w14:textId="77777777" w:rsidR="00BA4210" w:rsidRPr="00EA5FA7" w:rsidRDefault="00BA4210" w:rsidP="00BA4210">
            <w:pPr>
              <w:pStyle w:val="TAL"/>
              <w:keepNext w:val="0"/>
              <w:keepLines w:val="0"/>
              <w:widowControl w:val="0"/>
              <w:rPr>
                <w:rFonts w:cs="Arial"/>
              </w:rPr>
            </w:pPr>
            <w:r w:rsidRPr="00EA5FA7">
              <w:rPr>
                <w:rFonts w:cs="Arial"/>
              </w:rPr>
              <w:t>ENUMERATED (12bits, 18bits, ...)</w:t>
            </w:r>
          </w:p>
        </w:tc>
        <w:tc>
          <w:tcPr>
            <w:tcW w:w="1728" w:type="dxa"/>
          </w:tcPr>
          <w:p w14:paraId="62564F28" w14:textId="77777777" w:rsidR="00BA4210" w:rsidRPr="00EA5FA7" w:rsidRDefault="00BA4210" w:rsidP="00BA4210">
            <w:pPr>
              <w:pStyle w:val="TAL"/>
              <w:keepNext w:val="0"/>
              <w:keepLines w:val="0"/>
              <w:widowControl w:val="0"/>
              <w:rPr>
                <w:rFonts w:cs="Arial"/>
              </w:rPr>
            </w:pPr>
          </w:p>
        </w:tc>
        <w:tc>
          <w:tcPr>
            <w:tcW w:w="1080" w:type="dxa"/>
          </w:tcPr>
          <w:p w14:paraId="2427ADB0" w14:textId="77777777" w:rsidR="00BA4210" w:rsidRPr="00EA5FA7" w:rsidRDefault="00BA4210" w:rsidP="00BA4210">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BA4210" w:rsidRPr="00EA5FA7" w:rsidRDefault="00BA4210" w:rsidP="00BA4210">
            <w:pPr>
              <w:pStyle w:val="TAC"/>
              <w:keepNext w:val="0"/>
              <w:keepLines w:val="0"/>
              <w:widowControl w:val="0"/>
              <w:rPr>
                <w:rFonts w:cs="Arial"/>
                <w:szCs w:val="18"/>
              </w:rPr>
            </w:pPr>
            <w:r w:rsidRPr="00EA5FA7">
              <w:rPr>
                <w:rFonts w:cs="Arial"/>
                <w:szCs w:val="18"/>
              </w:rPr>
              <w:t>ignore</w:t>
            </w:r>
          </w:p>
        </w:tc>
      </w:tr>
      <w:tr w:rsidR="00BA4210" w:rsidRPr="00EA5FA7" w14:paraId="056BDE9E" w14:textId="77777777" w:rsidTr="00B90779">
        <w:tc>
          <w:tcPr>
            <w:tcW w:w="2160" w:type="dxa"/>
          </w:tcPr>
          <w:p w14:paraId="29A9A953" w14:textId="77777777" w:rsidR="00BA4210" w:rsidRPr="00EA5FA7" w:rsidRDefault="00BA4210" w:rsidP="00BA4210">
            <w:pPr>
              <w:pStyle w:val="TAL"/>
              <w:keepNext w:val="0"/>
              <w:keepLines w:val="0"/>
              <w:widowControl w:val="0"/>
              <w:ind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BA4210" w:rsidRPr="00EA5FA7" w:rsidRDefault="00BA4210" w:rsidP="00BA4210">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BA4210" w:rsidRPr="00EA5FA7" w:rsidRDefault="00BA4210" w:rsidP="00BA4210">
            <w:pPr>
              <w:pStyle w:val="TAL"/>
              <w:keepNext w:val="0"/>
              <w:keepLines w:val="0"/>
              <w:widowControl w:val="0"/>
              <w:rPr>
                <w:rFonts w:cs="Arial"/>
                <w:b/>
                <w:i/>
              </w:rPr>
            </w:pPr>
          </w:p>
        </w:tc>
        <w:tc>
          <w:tcPr>
            <w:tcW w:w="1512" w:type="dxa"/>
          </w:tcPr>
          <w:p w14:paraId="24679B44" w14:textId="77777777" w:rsidR="00BA4210" w:rsidRPr="00EA5FA7" w:rsidRDefault="00BA4210" w:rsidP="00BA4210">
            <w:pPr>
              <w:pStyle w:val="TAL"/>
              <w:keepNext w:val="0"/>
              <w:keepLines w:val="0"/>
              <w:widowControl w:val="0"/>
              <w:rPr>
                <w:rFonts w:cs="Arial"/>
              </w:rPr>
            </w:pPr>
            <w:r w:rsidRPr="00EA5FA7">
              <w:rPr>
                <w:rFonts w:cs="Arial"/>
              </w:rPr>
              <w:t>ENUMERATED (12bits, 18bits, ...)</w:t>
            </w:r>
          </w:p>
        </w:tc>
        <w:tc>
          <w:tcPr>
            <w:tcW w:w="1728" w:type="dxa"/>
          </w:tcPr>
          <w:p w14:paraId="35BC4BFB" w14:textId="77777777" w:rsidR="00BA4210" w:rsidRPr="00EA5FA7" w:rsidRDefault="00BA4210" w:rsidP="00BA4210">
            <w:pPr>
              <w:pStyle w:val="TAL"/>
              <w:keepNext w:val="0"/>
              <w:keepLines w:val="0"/>
              <w:widowControl w:val="0"/>
              <w:rPr>
                <w:rFonts w:cs="Arial"/>
              </w:rPr>
            </w:pPr>
          </w:p>
        </w:tc>
        <w:tc>
          <w:tcPr>
            <w:tcW w:w="1080" w:type="dxa"/>
          </w:tcPr>
          <w:p w14:paraId="13BBB294" w14:textId="77777777" w:rsidR="00BA4210" w:rsidRPr="00EA5FA7" w:rsidRDefault="00BA4210" w:rsidP="00BA421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BA4210" w:rsidRPr="00EA5FA7" w:rsidRDefault="00BA4210" w:rsidP="00BA4210">
            <w:pPr>
              <w:pStyle w:val="TAC"/>
              <w:keepNext w:val="0"/>
              <w:keepLines w:val="0"/>
              <w:widowControl w:val="0"/>
              <w:rPr>
                <w:rFonts w:cs="Arial"/>
                <w:szCs w:val="18"/>
                <w:lang w:eastAsia="zh-CN"/>
              </w:rPr>
            </w:pPr>
            <w:r w:rsidRPr="00EA5FA7">
              <w:rPr>
                <w:rFonts w:cs="Arial"/>
                <w:szCs w:val="18"/>
                <w:lang w:eastAsia="zh-CN"/>
              </w:rPr>
              <w:t>ignore</w:t>
            </w:r>
          </w:p>
        </w:tc>
      </w:tr>
      <w:tr w:rsidR="00BA4210" w:rsidRPr="00EA5FA7" w14:paraId="74BEA703" w14:textId="77777777" w:rsidTr="00B90779">
        <w:tc>
          <w:tcPr>
            <w:tcW w:w="2160" w:type="dxa"/>
          </w:tcPr>
          <w:p w14:paraId="16481065" w14:textId="77777777" w:rsidR="00BA4210" w:rsidRPr="00B62421" w:rsidRDefault="00BA4210" w:rsidP="00BA4210">
            <w:pPr>
              <w:pStyle w:val="TAL"/>
              <w:keepNext w:val="0"/>
              <w:keepLines w:val="0"/>
              <w:widowControl w:val="0"/>
              <w:ind w:left="200"/>
              <w:rPr>
                <w:rFonts w:cs="Arial"/>
                <w:b/>
                <w:bCs/>
                <w:szCs w:val="18"/>
              </w:rPr>
            </w:pPr>
            <w:r w:rsidRPr="00B62421">
              <w:rPr>
                <w:b/>
                <w:bCs/>
              </w:rPr>
              <w:t>&gt;&gt;Additional PDCP Duplication TNL List</w:t>
            </w:r>
          </w:p>
        </w:tc>
        <w:tc>
          <w:tcPr>
            <w:tcW w:w="1080" w:type="dxa"/>
          </w:tcPr>
          <w:p w14:paraId="65A9A09F" w14:textId="77777777" w:rsidR="00BA4210" w:rsidRPr="00EA5FA7" w:rsidRDefault="00BA4210" w:rsidP="00BA4210">
            <w:pPr>
              <w:pStyle w:val="TAL"/>
              <w:keepNext w:val="0"/>
              <w:keepLines w:val="0"/>
              <w:widowControl w:val="0"/>
              <w:rPr>
                <w:rFonts w:cs="Arial"/>
                <w:szCs w:val="18"/>
                <w:lang w:eastAsia="zh-CN"/>
              </w:rPr>
            </w:pPr>
          </w:p>
        </w:tc>
        <w:tc>
          <w:tcPr>
            <w:tcW w:w="1080" w:type="dxa"/>
          </w:tcPr>
          <w:p w14:paraId="3783DADD" w14:textId="77777777" w:rsidR="00BA4210" w:rsidRPr="00EA5FA7" w:rsidRDefault="00BA4210" w:rsidP="00BA4210">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BA4210" w:rsidRPr="00EA5FA7" w:rsidRDefault="00BA4210" w:rsidP="00BA4210">
            <w:pPr>
              <w:pStyle w:val="TAL"/>
              <w:keepNext w:val="0"/>
              <w:keepLines w:val="0"/>
              <w:widowControl w:val="0"/>
              <w:rPr>
                <w:rFonts w:cs="Arial"/>
                <w:szCs w:val="18"/>
              </w:rPr>
            </w:pPr>
          </w:p>
        </w:tc>
        <w:tc>
          <w:tcPr>
            <w:tcW w:w="1728" w:type="dxa"/>
          </w:tcPr>
          <w:p w14:paraId="61B0E36F" w14:textId="77777777" w:rsidR="00BA4210" w:rsidRPr="00EA5FA7" w:rsidRDefault="00BA4210" w:rsidP="00BA4210">
            <w:pPr>
              <w:pStyle w:val="TAL"/>
              <w:keepNext w:val="0"/>
              <w:keepLines w:val="0"/>
              <w:widowControl w:val="0"/>
              <w:rPr>
                <w:rFonts w:cs="Arial"/>
                <w:szCs w:val="18"/>
              </w:rPr>
            </w:pPr>
          </w:p>
        </w:tc>
        <w:tc>
          <w:tcPr>
            <w:tcW w:w="1080" w:type="dxa"/>
          </w:tcPr>
          <w:p w14:paraId="5A12037F" w14:textId="77777777" w:rsidR="00BA4210" w:rsidRPr="00EA5FA7" w:rsidRDefault="00BA4210" w:rsidP="00BA4210">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BA4210" w:rsidRPr="00EA5FA7" w:rsidRDefault="00BA4210" w:rsidP="00BA4210">
            <w:pPr>
              <w:pStyle w:val="TAC"/>
              <w:keepNext w:val="0"/>
              <w:keepLines w:val="0"/>
              <w:widowControl w:val="0"/>
              <w:rPr>
                <w:rFonts w:cs="Arial"/>
                <w:szCs w:val="18"/>
                <w:lang w:eastAsia="zh-CN"/>
              </w:rPr>
            </w:pPr>
            <w:r w:rsidRPr="00EA5FA7">
              <w:rPr>
                <w:rFonts w:cs="Arial"/>
                <w:szCs w:val="18"/>
              </w:rPr>
              <w:t>ignore</w:t>
            </w:r>
          </w:p>
        </w:tc>
      </w:tr>
      <w:tr w:rsidR="00BA4210" w:rsidRPr="00EA5FA7" w14:paraId="700DADED" w14:textId="77777777" w:rsidTr="00B90779">
        <w:tc>
          <w:tcPr>
            <w:tcW w:w="2160" w:type="dxa"/>
          </w:tcPr>
          <w:p w14:paraId="511A17A0" w14:textId="77777777" w:rsidR="00BA4210" w:rsidRPr="00B62421" w:rsidRDefault="00BA4210" w:rsidP="00BA4210">
            <w:pPr>
              <w:pStyle w:val="TAL"/>
              <w:keepNext w:val="0"/>
              <w:keepLines w:val="0"/>
              <w:widowControl w:val="0"/>
              <w:ind w:left="300"/>
              <w:rPr>
                <w:rFonts w:cs="Arial"/>
                <w:b/>
                <w:bCs/>
                <w:szCs w:val="18"/>
              </w:rPr>
            </w:pPr>
            <w:r w:rsidRPr="00B62421">
              <w:rPr>
                <w:b/>
                <w:bCs/>
              </w:rPr>
              <w:t>&gt;&gt;&gt;Additional PDCP Duplication TNL Items</w:t>
            </w:r>
          </w:p>
        </w:tc>
        <w:tc>
          <w:tcPr>
            <w:tcW w:w="1080" w:type="dxa"/>
          </w:tcPr>
          <w:p w14:paraId="71092ED0" w14:textId="77777777" w:rsidR="00BA4210" w:rsidRPr="00EA5FA7" w:rsidRDefault="00BA4210" w:rsidP="00BA4210">
            <w:pPr>
              <w:pStyle w:val="TAL"/>
              <w:keepNext w:val="0"/>
              <w:keepLines w:val="0"/>
              <w:widowControl w:val="0"/>
              <w:rPr>
                <w:rFonts w:cs="Arial"/>
                <w:szCs w:val="18"/>
                <w:lang w:eastAsia="zh-CN"/>
              </w:rPr>
            </w:pPr>
          </w:p>
        </w:tc>
        <w:tc>
          <w:tcPr>
            <w:tcW w:w="1080" w:type="dxa"/>
          </w:tcPr>
          <w:p w14:paraId="0855CBAA" w14:textId="77777777" w:rsidR="00BA4210" w:rsidRPr="00EA5FA7" w:rsidRDefault="00BA4210" w:rsidP="00BA421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BA4210" w:rsidRPr="00EA5FA7" w:rsidRDefault="00BA4210" w:rsidP="00BA4210">
            <w:pPr>
              <w:pStyle w:val="TAL"/>
              <w:keepNext w:val="0"/>
              <w:keepLines w:val="0"/>
              <w:widowControl w:val="0"/>
              <w:rPr>
                <w:rFonts w:cs="Arial"/>
                <w:szCs w:val="18"/>
              </w:rPr>
            </w:pPr>
          </w:p>
        </w:tc>
        <w:tc>
          <w:tcPr>
            <w:tcW w:w="1728" w:type="dxa"/>
          </w:tcPr>
          <w:p w14:paraId="7B087E04" w14:textId="77777777" w:rsidR="00BA4210" w:rsidRPr="00EA5FA7" w:rsidRDefault="00BA4210" w:rsidP="00BA4210">
            <w:pPr>
              <w:pStyle w:val="TAL"/>
              <w:keepNext w:val="0"/>
              <w:keepLines w:val="0"/>
              <w:widowControl w:val="0"/>
              <w:rPr>
                <w:rFonts w:cs="Arial"/>
                <w:szCs w:val="18"/>
              </w:rPr>
            </w:pPr>
          </w:p>
        </w:tc>
        <w:tc>
          <w:tcPr>
            <w:tcW w:w="1080" w:type="dxa"/>
          </w:tcPr>
          <w:p w14:paraId="0FD7589E" w14:textId="77777777" w:rsidR="00BA4210" w:rsidRPr="00EA5FA7" w:rsidRDefault="00BA4210" w:rsidP="00BA4210">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BA4210" w:rsidRPr="00EA5FA7" w:rsidRDefault="00BA4210" w:rsidP="00BA4210">
            <w:pPr>
              <w:pStyle w:val="TAC"/>
              <w:keepNext w:val="0"/>
              <w:keepLines w:val="0"/>
              <w:widowControl w:val="0"/>
              <w:rPr>
                <w:rFonts w:cs="Arial"/>
                <w:szCs w:val="18"/>
                <w:lang w:eastAsia="zh-CN"/>
              </w:rPr>
            </w:pPr>
            <w:r w:rsidRPr="00EA5FA7">
              <w:rPr>
                <w:rFonts w:cs="Arial"/>
                <w:szCs w:val="18"/>
              </w:rPr>
              <w:t>ignore</w:t>
            </w:r>
          </w:p>
        </w:tc>
      </w:tr>
      <w:tr w:rsidR="00BA4210" w:rsidRPr="00EA5FA7" w14:paraId="1B7248BE" w14:textId="77777777" w:rsidTr="00B90779">
        <w:tc>
          <w:tcPr>
            <w:tcW w:w="2160" w:type="dxa"/>
          </w:tcPr>
          <w:p w14:paraId="57D650B6" w14:textId="77777777" w:rsidR="00BA4210" w:rsidRPr="00EA5FA7" w:rsidRDefault="00BA4210" w:rsidP="00BA4210">
            <w:pPr>
              <w:pStyle w:val="TAL"/>
              <w:keepNext w:val="0"/>
              <w:keepLines w:val="0"/>
              <w:widowControl w:val="0"/>
              <w:ind w:left="400"/>
            </w:pPr>
            <w:r w:rsidRPr="000C3479">
              <w:t>&gt;&gt;&gt;&gt;Additional PDCP Duplication UP TNL Information</w:t>
            </w:r>
          </w:p>
        </w:tc>
        <w:tc>
          <w:tcPr>
            <w:tcW w:w="1080" w:type="dxa"/>
          </w:tcPr>
          <w:p w14:paraId="53E33A72" w14:textId="77777777" w:rsidR="00BA4210" w:rsidRPr="00EA5FA7" w:rsidRDefault="00BA4210" w:rsidP="00BA4210">
            <w:pPr>
              <w:pStyle w:val="TAL"/>
              <w:keepNext w:val="0"/>
              <w:keepLines w:val="0"/>
              <w:widowControl w:val="0"/>
              <w:rPr>
                <w:lang w:eastAsia="zh-CN"/>
              </w:rPr>
            </w:pPr>
            <w:r w:rsidRPr="00A423D1">
              <w:t>M</w:t>
            </w:r>
          </w:p>
        </w:tc>
        <w:tc>
          <w:tcPr>
            <w:tcW w:w="1080" w:type="dxa"/>
          </w:tcPr>
          <w:p w14:paraId="4F460992" w14:textId="77777777" w:rsidR="00BA4210" w:rsidRPr="009E6EC2" w:rsidRDefault="00BA4210" w:rsidP="00BA4210">
            <w:pPr>
              <w:pStyle w:val="TAL"/>
              <w:keepNext w:val="0"/>
              <w:keepLines w:val="0"/>
              <w:widowControl w:val="0"/>
              <w:rPr>
                <w:i/>
                <w:iCs/>
              </w:rPr>
            </w:pPr>
          </w:p>
        </w:tc>
        <w:tc>
          <w:tcPr>
            <w:tcW w:w="1512" w:type="dxa"/>
          </w:tcPr>
          <w:p w14:paraId="4CE9FDEE" w14:textId="77777777" w:rsidR="00BA4210" w:rsidRPr="00A423D1" w:rsidRDefault="00BA4210" w:rsidP="00BA4210">
            <w:pPr>
              <w:pStyle w:val="TAL"/>
              <w:keepNext w:val="0"/>
              <w:keepLines w:val="0"/>
              <w:widowControl w:val="0"/>
            </w:pPr>
            <w:r w:rsidRPr="00A423D1">
              <w:t>UP Transport Layer Information</w:t>
            </w:r>
          </w:p>
          <w:p w14:paraId="47BF6FC6" w14:textId="77777777" w:rsidR="00BA4210" w:rsidRPr="00EA5FA7" w:rsidRDefault="00BA4210" w:rsidP="00BA4210">
            <w:pPr>
              <w:pStyle w:val="TAL"/>
              <w:keepNext w:val="0"/>
              <w:keepLines w:val="0"/>
              <w:widowControl w:val="0"/>
            </w:pPr>
            <w:r w:rsidRPr="00A423D1">
              <w:t>9.3.2.1</w:t>
            </w:r>
          </w:p>
        </w:tc>
        <w:tc>
          <w:tcPr>
            <w:tcW w:w="1728" w:type="dxa"/>
          </w:tcPr>
          <w:p w14:paraId="162FD061" w14:textId="77777777" w:rsidR="00BA4210" w:rsidRPr="00EA5FA7" w:rsidRDefault="00BA4210" w:rsidP="00BA4210">
            <w:pPr>
              <w:pStyle w:val="TAL"/>
              <w:keepNext w:val="0"/>
              <w:keepLines w:val="0"/>
              <w:widowControl w:val="0"/>
            </w:pPr>
            <w:r w:rsidRPr="00A423D1">
              <w:t>gNB-CU endpoint of the F1 transport bearer. For delivery of UL PDUs.</w:t>
            </w:r>
          </w:p>
        </w:tc>
        <w:tc>
          <w:tcPr>
            <w:tcW w:w="1080" w:type="dxa"/>
          </w:tcPr>
          <w:p w14:paraId="4359DDB9" w14:textId="77777777" w:rsidR="00BA4210" w:rsidRPr="00EA5FA7" w:rsidRDefault="00BA4210" w:rsidP="00BA421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BA4210" w:rsidRPr="00EA5FA7" w:rsidRDefault="00BA4210" w:rsidP="00BA4210">
            <w:pPr>
              <w:pStyle w:val="TAC"/>
              <w:keepNext w:val="0"/>
              <w:keepLines w:val="0"/>
              <w:widowControl w:val="0"/>
              <w:rPr>
                <w:rFonts w:cs="Arial"/>
                <w:szCs w:val="18"/>
                <w:lang w:eastAsia="zh-CN"/>
              </w:rPr>
            </w:pPr>
          </w:p>
        </w:tc>
      </w:tr>
      <w:tr w:rsidR="00BA4210" w:rsidRPr="00EA5FA7" w14:paraId="59F9E35D" w14:textId="77777777" w:rsidTr="00B90779">
        <w:tc>
          <w:tcPr>
            <w:tcW w:w="2160" w:type="dxa"/>
          </w:tcPr>
          <w:p w14:paraId="0A5D5135" w14:textId="77777777" w:rsidR="00BA4210" w:rsidRPr="000C3479" w:rsidRDefault="00BA4210" w:rsidP="00BA4210">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BA4210" w:rsidRPr="00A423D1" w:rsidRDefault="00BA4210" w:rsidP="00BA4210">
            <w:pPr>
              <w:pStyle w:val="TAL"/>
              <w:keepNext w:val="0"/>
              <w:keepLines w:val="0"/>
              <w:widowControl w:val="0"/>
            </w:pPr>
            <w:r w:rsidRPr="009E6222">
              <w:rPr>
                <w:rFonts w:cs="Arial"/>
                <w:szCs w:val="18"/>
                <w:lang w:eastAsia="zh-CN"/>
              </w:rPr>
              <w:t>O</w:t>
            </w:r>
          </w:p>
        </w:tc>
        <w:tc>
          <w:tcPr>
            <w:tcW w:w="1080" w:type="dxa"/>
          </w:tcPr>
          <w:p w14:paraId="77E4322E" w14:textId="77777777" w:rsidR="00BA4210" w:rsidRPr="009E6EC2" w:rsidRDefault="00BA4210" w:rsidP="00BA4210">
            <w:pPr>
              <w:pStyle w:val="TAL"/>
              <w:keepNext w:val="0"/>
              <w:keepLines w:val="0"/>
              <w:widowControl w:val="0"/>
              <w:rPr>
                <w:i/>
                <w:iCs/>
              </w:rPr>
            </w:pPr>
          </w:p>
        </w:tc>
        <w:tc>
          <w:tcPr>
            <w:tcW w:w="1512" w:type="dxa"/>
          </w:tcPr>
          <w:p w14:paraId="0866192F" w14:textId="77777777" w:rsidR="00BA4210" w:rsidRPr="00A423D1" w:rsidRDefault="00BA4210" w:rsidP="00BA4210">
            <w:pPr>
              <w:pStyle w:val="TAL"/>
              <w:keepNext w:val="0"/>
              <w:keepLines w:val="0"/>
              <w:widowControl w:val="0"/>
            </w:pPr>
            <w:r w:rsidRPr="009E6222">
              <w:rPr>
                <w:rFonts w:cs="Arial"/>
                <w:szCs w:val="18"/>
                <w:lang w:eastAsia="zh-CN"/>
              </w:rPr>
              <w:t>9.3.1.114</w:t>
            </w:r>
          </w:p>
        </w:tc>
        <w:tc>
          <w:tcPr>
            <w:tcW w:w="1728" w:type="dxa"/>
          </w:tcPr>
          <w:p w14:paraId="4FE0C6F6" w14:textId="77777777" w:rsidR="00BA4210" w:rsidRPr="00A423D1" w:rsidRDefault="00BA4210" w:rsidP="00BA4210">
            <w:pPr>
              <w:pStyle w:val="TAL"/>
              <w:keepNext w:val="0"/>
              <w:keepLines w:val="0"/>
              <w:widowControl w:val="0"/>
            </w:pPr>
          </w:p>
        </w:tc>
        <w:tc>
          <w:tcPr>
            <w:tcW w:w="1080" w:type="dxa"/>
          </w:tcPr>
          <w:p w14:paraId="7D3DAF9E" w14:textId="77777777" w:rsidR="00BA4210" w:rsidRDefault="00BA4210" w:rsidP="00BA421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BA4210" w:rsidRPr="00EA5FA7" w:rsidRDefault="00BA4210" w:rsidP="00BA421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BA4210" w:rsidRPr="00EA5FA7" w14:paraId="27B544F7" w14:textId="77777777" w:rsidTr="00B90779">
        <w:tc>
          <w:tcPr>
            <w:tcW w:w="2160" w:type="dxa"/>
          </w:tcPr>
          <w:p w14:paraId="629449B0" w14:textId="77777777" w:rsidR="00BA4210" w:rsidRPr="00EA5FA7" w:rsidRDefault="00BA4210" w:rsidP="00BA4210">
            <w:pPr>
              <w:pStyle w:val="TAL"/>
              <w:keepNext w:val="0"/>
              <w:keepLines w:val="0"/>
              <w:widowControl w:val="0"/>
              <w:ind w:left="200"/>
            </w:pPr>
            <w:r w:rsidRPr="00EB67BB">
              <w:t>&gt;&gt;RLC Duplication Information</w:t>
            </w:r>
          </w:p>
        </w:tc>
        <w:tc>
          <w:tcPr>
            <w:tcW w:w="1080" w:type="dxa"/>
          </w:tcPr>
          <w:p w14:paraId="6DDBDC25" w14:textId="77777777" w:rsidR="00BA4210" w:rsidRPr="00EA5FA7" w:rsidRDefault="00BA4210" w:rsidP="00BA4210">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BA4210" w:rsidRPr="009E6EC2" w:rsidRDefault="00BA4210" w:rsidP="00BA4210">
            <w:pPr>
              <w:pStyle w:val="TAL"/>
              <w:keepNext w:val="0"/>
              <w:keepLines w:val="0"/>
              <w:widowControl w:val="0"/>
              <w:rPr>
                <w:i/>
                <w:iCs/>
              </w:rPr>
            </w:pPr>
          </w:p>
        </w:tc>
        <w:tc>
          <w:tcPr>
            <w:tcW w:w="1512" w:type="dxa"/>
          </w:tcPr>
          <w:p w14:paraId="68816768" w14:textId="77777777" w:rsidR="00BA4210" w:rsidRPr="00EA5FA7" w:rsidRDefault="00BA4210" w:rsidP="00BA4210">
            <w:pPr>
              <w:pStyle w:val="TAL"/>
              <w:keepNext w:val="0"/>
              <w:keepLines w:val="0"/>
              <w:widowControl w:val="0"/>
            </w:pPr>
            <w:r w:rsidRPr="00D35F09">
              <w:rPr>
                <w:rFonts w:eastAsia="SimSun"/>
              </w:rPr>
              <w:t>9.3.1.146</w:t>
            </w:r>
          </w:p>
        </w:tc>
        <w:tc>
          <w:tcPr>
            <w:tcW w:w="1728" w:type="dxa"/>
          </w:tcPr>
          <w:p w14:paraId="4768FCB6" w14:textId="77777777" w:rsidR="00BA4210" w:rsidRPr="00EA5FA7" w:rsidRDefault="00BA4210" w:rsidP="00BA4210">
            <w:pPr>
              <w:pStyle w:val="TAL"/>
              <w:keepNext w:val="0"/>
              <w:keepLines w:val="0"/>
              <w:widowControl w:val="0"/>
            </w:pPr>
          </w:p>
        </w:tc>
        <w:tc>
          <w:tcPr>
            <w:tcW w:w="1080" w:type="dxa"/>
          </w:tcPr>
          <w:p w14:paraId="21B3BC98" w14:textId="77777777" w:rsidR="00BA4210" w:rsidRPr="00EA5FA7" w:rsidRDefault="00BA4210" w:rsidP="00BA421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BA4210" w:rsidRPr="00EA5FA7" w:rsidRDefault="00BA4210" w:rsidP="00BA4210">
            <w:pPr>
              <w:pStyle w:val="TAC"/>
              <w:keepNext w:val="0"/>
              <w:keepLines w:val="0"/>
              <w:widowControl w:val="0"/>
              <w:rPr>
                <w:rFonts w:cs="Arial"/>
                <w:szCs w:val="18"/>
                <w:lang w:eastAsia="zh-CN"/>
              </w:rPr>
            </w:pPr>
            <w:r>
              <w:rPr>
                <w:rFonts w:eastAsia="SimSun"/>
              </w:rPr>
              <w:t>ignore</w:t>
            </w:r>
          </w:p>
        </w:tc>
      </w:tr>
      <w:tr w:rsidR="00BA4210" w:rsidRPr="00EA5FA7" w14:paraId="3EF3D398" w14:textId="77777777" w:rsidTr="00B90779">
        <w:tc>
          <w:tcPr>
            <w:tcW w:w="2160" w:type="dxa"/>
          </w:tcPr>
          <w:p w14:paraId="70238C66" w14:textId="77777777" w:rsidR="00BA4210" w:rsidRPr="00EB67BB" w:rsidRDefault="00BA4210" w:rsidP="00BA4210">
            <w:pPr>
              <w:pStyle w:val="TAL"/>
              <w:keepNext w:val="0"/>
              <w:keepLines w:val="0"/>
              <w:widowControl w:val="0"/>
              <w:ind w:left="200"/>
            </w:pPr>
            <w:r w:rsidRPr="00AE3D0F">
              <w:rPr>
                <w:rFonts w:eastAsia="SimSun"/>
              </w:rPr>
              <w:t>&gt;&gt;SDT RLC Bearer Configuration</w:t>
            </w:r>
          </w:p>
        </w:tc>
        <w:tc>
          <w:tcPr>
            <w:tcW w:w="1080" w:type="dxa"/>
          </w:tcPr>
          <w:p w14:paraId="1ECE08A3" w14:textId="77777777" w:rsidR="00BA4210" w:rsidRDefault="00BA4210" w:rsidP="00BA421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BA4210" w:rsidRPr="00EA5FA7" w:rsidRDefault="00BA4210" w:rsidP="00BA4210">
            <w:pPr>
              <w:pStyle w:val="TAL"/>
              <w:keepNext w:val="0"/>
              <w:keepLines w:val="0"/>
              <w:widowControl w:val="0"/>
              <w:rPr>
                <w:b/>
                <w:i/>
              </w:rPr>
            </w:pPr>
          </w:p>
        </w:tc>
        <w:tc>
          <w:tcPr>
            <w:tcW w:w="1512" w:type="dxa"/>
          </w:tcPr>
          <w:p w14:paraId="40606555" w14:textId="77777777" w:rsidR="00BA4210" w:rsidRPr="00D35F09" w:rsidRDefault="00BA4210" w:rsidP="00BA421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BA4210" w:rsidRPr="00EA5FA7" w:rsidRDefault="00BA4210" w:rsidP="00BA4210">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BA4210" w:rsidRPr="008B6E04" w:rsidRDefault="00BA4210" w:rsidP="00BA421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BA4210" w:rsidRDefault="00BA4210" w:rsidP="00BA421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BA4210" w:rsidRPr="00EA5FA7" w14:paraId="09077A1B" w14:textId="77777777" w:rsidTr="00B90779">
        <w:tc>
          <w:tcPr>
            <w:tcW w:w="2160" w:type="dxa"/>
          </w:tcPr>
          <w:p w14:paraId="2B09515A" w14:textId="77777777" w:rsidR="00BA4210" w:rsidRPr="00EA5FA7" w:rsidRDefault="00BA4210" w:rsidP="00BA4210">
            <w:pPr>
              <w:pStyle w:val="TAL"/>
              <w:keepNext w:val="0"/>
              <w:keepLines w:val="0"/>
              <w:widowControl w:val="0"/>
            </w:pPr>
            <w:r w:rsidRPr="00EA5FA7">
              <w:t xml:space="preserve">Inactivity Monitoring Request </w:t>
            </w:r>
          </w:p>
        </w:tc>
        <w:tc>
          <w:tcPr>
            <w:tcW w:w="1080" w:type="dxa"/>
          </w:tcPr>
          <w:p w14:paraId="1F82A916" w14:textId="77777777" w:rsidR="00BA4210" w:rsidRPr="00EA5FA7" w:rsidRDefault="00BA4210" w:rsidP="00BA4210">
            <w:pPr>
              <w:pStyle w:val="TAL"/>
              <w:keepNext w:val="0"/>
              <w:keepLines w:val="0"/>
              <w:widowControl w:val="0"/>
            </w:pPr>
            <w:r w:rsidRPr="00EA5FA7">
              <w:t>O</w:t>
            </w:r>
          </w:p>
        </w:tc>
        <w:tc>
          <w:tcPr>
            <w:tcW w:w="1080" w:type="dxa"/>
          </w:tcPr>
          <w:p w14:paraId="729D7E17" w14:textId="77777777" w:rsidR="00BA4210" w:rsidRPr="00EA5FA7" w:rsidRDefault="00BA4210" w:rsidP="00BA4210">
            <w:pPr>
              <w:pStyle w:val="TAL"/>
              <w:keepNext w:val="0"/>
              <w:keepLines w:val="0"/>
              <w:widowControl w:val="0"/>
              <w:rPr>
                <w:i/>
              </w:rPr>
            </w:pPr>
          </w:p>
        </w:tc>
        <w:tc>
          <w:tcPr>
            <w:tcW w:w="1512" w:type="dxa"/>
          </w:tcPr>
          <w:p w14:paraId="1EFB350A" w14:textId="77777777" w:rsidR="00BA4210" w:rsidRPr="00EA5FA7" w:rsidRDefault="00BA4210" w:rsidP="00BA4210">
            <w:pPr>
              <w:pStyle w:val="TAL"/>
              <w:keepNext w:val="0"/>
              <w:keepLines w:val="0"/>
              <w:widowControl w:val="0"/>
            </w:pPr>
            <w:r w:rsidRPr="00EA5FA7">
              <w:t>ENUMERATED (true, ...)</w:t>
            </w:r>
          </w:p>
        </w:tc>
        <w:tc>
          <w:tcPr>
            <w:tcW w:w="1728" w:type="dxa"/>
          </w:tcPr>
          <w:p w14:paraId="262E7DB4" w14:textId="77777777" w:rsidR="00BA4210" w:rsidRPr="00EA5FA7" w:rsidRDefault="00BA4210" w:rsidP="00BA4210">
            <w:pPr>
              <w:pStyle w:val="TAL"/>
              <w:keepNext w:val="0"/>
              <w:keepLines w:val="0"/>
              <w:widowControl w:val="0"/>
            </w:pPr>
          </w:p>
        </w:tc>
        <w:tc>
          <w:tcPr>
            <w:tcW w:w="1080" w:type="dxa"/>
          </w:tcPr>
          <w:p w14:paraId="6099174A" w14:textId="77777777" w:rsidR="00BA4210" w:rsidRPr="00EA5FA7" w:rsidRDefault="00BA4210" w:rsidP="00BA4210">
            <w:pPr>
              <w:pStyle w:val="TAC"/>
              <w:keepNext w:val="0"/>
              <w:keepLines w:val="0"/>
              <w:widowControl w:val="0"/>
            </w:pPr>
            <w:r w:rsidRPr="00EA5FA7">
              <w:t>YES</w:t>
            </w:r>
          </w:p>
        </w:tc>
        <w:tc>
          <w:tcPr>
            <w:tcW w:w="1080" w:type="dxa"/>
          </w:tcPr>
          <w:p w14:paraId="6C1F54DC" w14:textId="77777777" w:rsidR="00BA4210" w:rsidRPr="00EA5FA7" w:rsidRDefault="00BA4210" w:rsidP="00BA4210">
            <w:pPr>
              <w:pStyle w:val="TAC"/>
              <w:keepNext w:val="0"/>
              <w:keepLines w:val="0"/>
              <w:widowControl w:val="0"/>
            </w:pPr>
            <w:r w:rsidRPr="00EA5FA7">
              <w:t>reject</w:t>
            </w:r>
          </w:p>
        </w:tc>
      </w:tr>
      <w:tr w:rsidR="00BA4210" w:rsidRPr="00EA5FA7" w14:paraId="729B1DD1" w14:textId="77777777" w:rsidTr="00B90779">
        <w:tc>
          <w:tcPr>
            <w:tcW w:w="2160" w:type="dxa"/>
          </w:tcPr>
          <w:p w14:paraId="7EE40CC9" w14:textId="77777777" w:rsidR="00BA4210" w:rsidRPr="00EA5FA7" w:rsidRDefault="00BA4210" w:rsidP="00BA4210">
            <w:pPr>
              <w:pStyle w:val="TAL"/>
              <w:keepNext w:val="0"/>
              <w:keepLines w:val="0"/>
              <w:widowControl w:val="0"/>
            </w:pPr>
            <w:r w:rsidRPr="00EA5FA7">
              <w:t>RAT-Frequency Priority Information</w:t>
            </w:r>
          </w:p>
        </w:tc>
        <w:tc>
          <w:tcPr>
            <w:tcW w:w="1080" w:type="dxa"/>
          </w:tcPr>
          <w:p w14:paraId="0DCB76F4" w14:textId="77777777" w:rsidR="00BA4210" w:rsidRPr="00EA5FA7" w:rsidRDefault="00BA4210" w:rsidP="00BA4210">
            <w:pPr>
              <w:pStyle w:val="TAL"/>
              <w:keepNext w:val="0"/>
              <w:keepLines w:val="0"/>
              <w:widowControl w:val="0"/>
            </w:pPr>
            <w:r w:rsidRPr="00EA5FA7">
              <w:t>O</w:t>
            </w:r>
          </w:p>
        </w:tc>
        <w:tc>
          <w:tcPr>
            <w:tcW w:w="1080" w:type="dxa"/>
          </w:tcPr>
          <w:p w14:paraId="519F32E6" w14:textId="77777777" w:rsidR="00BA4210" w:rsidRPr="00EA5FA7" w:rsidRDefault="00BA4210" w:rsidP="00BA4210">
            <w:pPr>
              <w:pStyle w:val="TAL"/>
              <w:keepNext w:val="0"/>
              <w:keepLines w:val="0"/>
              <w:widowControl w:val="0"/>
              <w:rPr>
                <w:i/>
              </w:rPr>
            </w:pPr>
          </w:p>
        </w:tc>
        <w:tc>
          <w:tcPr>
            <w:tcW w:w="1512" w:type="dxa"/>
          </w:tcPr>
          <w:p w14:paraId="63708D99" w14:textId="77777777" w:rsidR="00BA4210" w:rsidRPr="00EA5FA7" w:rsidRDefault="00BA4210" w:rsidP="00BA4210">
            <w:pPr>
              <w:pStyle w:val="TAL"/>
              <w:keepNext w:val="0"/>
              <w:keepLines w:val="0"/>
              <w:widowControl w:val="0"/>
            </w:pPr>
            <w:r w:rsidRPr="00EA5FA7">
              <w:t>9.3.1.34</w:t>
            </w:r>
          </w:p>
        </w:tc>
        <w:tc>
          <w:tcPr>
            <w:tcW w:w="1728" w:type="dxa"/>
          </w:tcPr>
          <w:p w14:paraId="6FF523EF" w14:textId="77777777" w:rsidR="00BA4210" w:rsidRPr="00EA5FA7" w:rsidRDefault="00BA4210" w:rsidP="00BA4210">
            <w:pPr>
              <w:pStyle w:val="TAL"/>
              <w:keepNext w:val="0"/>
              <w:keepLines w:val="0"/>
              <w:widowControl w:val="0"/>
            </w:pPr>
          </w:p>
        </w:tc>
        <w:tc>
          <w:tcPr>
            <w:tcW w:w="1080" w:type="dxa"/>
          </w:tcPr>
          <w:p w14:paraId="2A70839B" w14:textId="77777777" w:rsidR="00BA4210" w:rsidRPr="00EA5FA7" w:rsidRDefault="00BA4210" w:rsidP="00BA4210">
            <w:pPr>
              <w:pStyle w:val="TAC"/>
              <w:keepNext w:val="0"/>
              <w:keepLines w:val="0"/>
              <w:widowControl w:val="0"/>
            </w:pPr>
            <w:r w:rsidRPr="00EA5FA7">
              <w:t>YES</w:t>
            </w:r>
          </w:p>
        </w:tc>
        <w:tc>
          <w:tcPr>
            <w:tcW w:w="1080" w:type="dxa"/>
          </w:tcPr>
          <w:p w14:paraId="3975ADD9" w14:textId="77777777" w:rsidR="00BA4210" w:rsidRPr="00EA5FA7" w:rsidRDefault="00BA4210" w:rsidP="00BA4210">
            <w:pPr>
              <w:pStyle w:val="TAC"/>
              <w:keepNext w:val="0"/>
              <w:keepLines w:val="0"/>
              <w:widowControl w:val="0"/>
            </w:pPr>
            <w:r w:rsidRPr="00EA5FA7">
              <w:t>reject</w:t>
            </w:r>
          </w:p>
        </w:tc>
      </w:tr>
      <w:tr w:rsidR="00BA4210" w:rsidRPr="00EA5FA7" w14:paraId="4D50F780" w14:textId="77777777" w:rsidTr="00B90779">
        <w:tc>
          <w:tcPr>
            <w:tcW w:w="2160" w:type="dxa"/>
          </w:tcPr>
          <w:p w14:paraId="43D3DFC6" w14:textId="77777777" w:rsidR="00BA4210" w:rsidRPr="00EA5FA7" w:rsidRDefault="00BA4210" w:rsidP="00BA4210">
            <w:pPr>
              <w:pStyle w:val="TAL"/>
              <w:keepNext w:val="0"/>
              <w:keepLines w:val="0"/>
              <w:widowControl w:val="0"/>
            </w:pPr>
            <w:r w:rsidRPr="00EA5FA7">
              <w:t>RRC-Container</w:t>
            </w:r>
          </w:p>
        </w:tc>
        <w:tc>
          <w:tcPr>
            <w:tcW w:w="1080" w:type="dxa"/>
          </w:tcPr>
          <w:p w14:paraId="323C8AB8" w14:textId="77777777" w:rsidR="00BA4210" w:rsidRPr="00EA5FA7" w:rsidRDefault="00BA4210" w:rsidP="00BA4210">
            <w:pPr>
              <w:pStyle w:val="TAL"/>
              <w:keepNext w:val="0"/>
              <w:keepLines w:val="0"/>
              <w:widowControl w:val="0"/>
            </w:pPr>
            <w:r w:rsidRPr="00EA5FA7">
              <w:t>O</w:t>
            </w:r>
          </w:p>
        </w:tc>
        <w:tc>
          <w:tcPr>
            <w:tcW w:w="1080" w:type="dxa"/>
          </w:tcPr>
          <w:p w14:paraId="57A27BE0" w14:textId="77777777" w:rsidR="00BA4210" w:rsidRPr="00EA5FA7" w:rsidRDefault="00BA4210" w:rsidP="00BA4210">
            <w:pPr>
              <w:pStyle w:val="TAL"/>
              <w:keepNext w:val="0"/>
              <w:keepLines w:val="0"/>
              <w:widowControl w:val="0"/>
              <w:rPr>
                <w:i/>
              </w:rPr>
            </w:pPr>
          </w:p>
        </w:tc>
        <w:tc>
          <w:tcPr>
            <w:tcW w:w="1512" w:type="dxa"/>
          </w:tcPr>
          <w:p w14:paraId="0F7721B6" w14:textId="77777777" w:rsidR="00BA4210" w:rsidRPr="00EA5FA7" w:rsidRDefault="00BA4210" w:rsidP="00BA4210">
            <w:pPr>
              <w:pStyle w:val="TAL"/>
              <w:keepNext w:val="0"/>
              <w:keepLines w:val="0"/>
              <w:widowControl w:val="0"/>
            </w:pPr>
            <w:r w:rsidRPr="00EA5FA7">
              <w:t>9.3.1.6</w:t>
            </w:r>
          </w:p>
        </w:tc>
        <w:tc>
          <w:tcPr>
            <w:tcW w:w="1728" w:type="dxa"/>
          </w:tcPr>
          <w:p w14:paraId="6854F4B8" w14:textId="445FAB54" w:rsidR="00BA4210" w:rsidRPr="00EA5FA7" w:rsidRDefault="00BA4210" w:rsidP="00BA421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w:t>
            </w:r>
            <w:r w:rsidRPr="00EA5FA7">
              <w:lastRenderedPageBreak/>
              <w:t>subclause 6.2 of TS 38.331 [8]</w:t>
            </w:r>
            <w:r w:rsidRPr="00EA5FA7">
              <w:rPr>
                <w:rFonts w:eastAsia="SimSun"/>
                <w:lang w:eastAsia="zh-CN"/>
              </w:rPr>
              <w:t>, encapsulated in a PDCP PDU</w:t>
            </w:r>
            <w:r w:rsidRPr="00EA5FA7">
              <w:t>.</w:t>
            </w:r>
          </w:p>
        </w:tc>
        <w:tc>
          <w:tcPr>
            <w:tcW w:w="1080" w:type="dxa"/>
          </w:tcPr>
          <w:p w14:paraId="1E3D1A20" w14:textId="77777777" w:rsidR="00BA4210" w:rsidRPr="00EA5FA7" w:rsidRDefault="00BA4210" w:rsidP="00BA4210">
            <w:pPr>
              <w:pStyle w:val="TAC"/>
              <w:keepNext w:val="0"/>
              <w:keepLines w:val="0"/>
              <w:widowControl w:val="0"/>
            </w:pPr>
            <w:r w:rsidRPr="00EA5FA7">
              <w:lastRenderedPageBreak/>
              <w:t>YES</w:t>
            </w:r>
          </w:p>
        </w:tc>
        <w:tc>
          <w:tcPr>
            <w:tcW w:w="1080" w:type="dxa"/>
          </w:tcPr>
          <w:p w14:paraId="29200AF4" w14:textId="77777777" w:rsidR="00BA4210" w:rsidRPr="00EA5FA7" w:rsidRDefault="00BA4210" w:rsidP="00BA4210">
            <w:pPr>
              <w:pStyle w:val="TAC"/>
              <w:keepNext w:val="0"/>
              <w:keepLines w:val="0"/>
              <w:widowControl w:val="0"/>
            </w:pPr>
            <w:r w:rsidRPr="00EA5FA7">
              <w:t>ignore</w:t>
            </w:r>
          </w:p>
        </w:tc>
      </w:tr>
      <w:tr w:rsidR="00BA4210" w:rsidRPr="00EA5FA7" w14:paraId="6342C21D" w14:textId="77777777" w:rsidTr="00B90779">
        <w:tc>
          <w:tcPr>
            <w:tcW w:w="2160" w:type="dxa"/>
          </w:tcPr>
          <w:p w14:paraId="3633C091" w14:textId="77777777" w:rsidR="00BA4210" w:rsidRPr="00EA5FA7" w:rsidRDefault="00BA4210" w:rsidP="00BA4210">
            <w:pPr>
              <w:pStyle w:val="TAL"/>
              <w:keepNext w:val="0"/>
              <w:keepLines w:val="0"/>
              <w:widowControl w:val="0"/>
            </w:pPr>
            <w:r w:rsidRPr="00EA5FA7">
              <w:t>Masked IMEISV</w:t>
            </w:r>
          </w:p>
        </w:tc>
        <w:tc>
          <w:tcPr>
            <w:tcW w:w="1080" w:type="dxa"/>
          </w:tcPr>
          <w:p w14:paraId="7A6F570F" w14:textId="77777777" w:rsidR="00BA4210" w:rsidRPr="00EA5FA7" w:rsidRDefault="00BA4210" w:rsidP="00BA4210">
            <w:pPr>
              <w:pStyle w:val="TAL"/>
              <w:keepNext w:val="0"/>
              <w:keepLines w:val="0"/>
              <w:widowControl w:val="0"/>
            </w:pPr>
            <w:r w:rsidRPr="00EA5FA7">
              <w:t>O</w:t>
            </w:r>
          </w:p>
        </w:tc>
        <w:tc>
          <w:tcPr>
            <w:tcW w:w="1080" w:type="dxa"/>
          </w:tcPr>
          <w:p w14:paraId="1C6BD93B" w14:textId="77777777" w:rsidR="00BA4210" w:rsidRPr="00EA5FA7" w:rsidRDefault="00BA4210" w:rsidP="00BA4210">
            <w:pPr>
              <w:pStyle w:val="TAL"/>
              <w:keepNext w:val="0"/>
              <w:keepLines w:val="0"/>
              <w:widowControl w:val="0"/>
              <w:rPr>
                <w:i/>
              </w:rPr>
            </w:pPr>
          </w:p>
        </w:tc>
        <w:tc>
          <w:tcPr>
            <w:tcW w:w="1512" w:type="dxa"/>
          </w:tcPr>
          <w:p w14:paraId="70796CCB" w14:textId="77777777" w:rsidR="00BA4210" w:rsidRPr="00EA5FA7" w:rsidRDefault="00BA4210" w:rsidP="00BA4210">
            <w:pPr>
              <w:pStyle w:val="TAL"/>
              <w:keepNext w:val="0"/>
              <w:keepLines w:val="0"/>
              <w:widowControl w:val="0"/>
            </w:pPr>
            <w:r w:rsidRPr="00EA5FA7">
              <w:t>9.3.1.55</w:t>
            </w:r>
          </w:p>
        </w:tc>
        <w:tc>
          <w:tcPr>
            <w:tcW w:w="1728" w:type="dxa"/>
          </w:tcPr>
          <w:p w14:paraId="7D4FA912" w14:textId="77777777" w:rsidR="00BA4210" w:rsidRPr="00EA5FA7" w:rsidRDefault="00BA4210" w:rsidP="00BA4210">
            <w:pPr>
              <w:pStyle w:val="TAL"/>
              <w:keepNext w:val="0"/>
              <w:keepLines w:val="0"/>
              <w:widowControl w:val="0"/>
            </w:pPr>
          </w:p>
        </w:tc>
        <w:tc>
          <w:tcPr>
            <w:tcW w:w="1080" w:type="dxa"/>
          </w:tcPr>
          <w:p w14:paraId="74160528" w14:textId="77777777" w:rsidR="00BA4210" w:rsidRPr="00EA5FA7" w:rsidRDefault="00BA4210" w:rsidP="00BA4210">
            <w:pPr>
              <w:pStyle w:val="TAC"/>
              <w:keepNext w:val="0"/>
              <w:keepLines w:val="0"/>
              <w:widowControl w:val="0"/>
            </w:pPr>
            <w:r w:rsidRPr="00EA5FA7">
              <w:t>YES</w:t>
            </w:r>
          </w:p>
        </w:tc>
        <w:tc>
          <w:tcPr>
            <w:tcW w:w="1080" w:type="dxa"/>
          </w:tcPr>
          <w:p w14:paraId="0BD0C5D9" w14:textId="77777777" w:rsidR="00BA4210" w:rsidRPr="00EA5FA7" w:rsidRDefault="00BA4210" w:rsidP="00BA4210">
            <w:pPr>
              <w:pStyle w:val="TAC"/>
              <w:keepNext w:val="0"/>
              <w:keepLines w:val="0"/>
              <w:widowControl w:val="0"/>
            </w:pPr>
            <w:r w:rsidRPr="00EA5FA7">
              <w:t>ignore</w:t>
            </w:r>
          </w:p>
        </w:tc>
      </w:tr>
      <w:tr w:rsidR="00BA4210"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BA4210" w:rsidRPr="00EA5FA7" w:rsidRDefault="00BA4210" w:rsidP="00BA421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BA4210" w:rsidRPr="00EA5FA7" w:rsidRDefault="00BA4210" w:rsidP="00BA421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BA4210" w:rsidRPr="00EA5FA7" w:rsidRDefault="00BA4210" w:rsidP="00BA4210">
            <w:pPr>
              <w:pStyle w:val="TAL"/>
              <w:keepNext w:val="0"/>
              <w:keepLines w:val="0"/>
              <w:widowControl w:val="0"/>
            </w:pPr>
            <w:r w:rsidRPr="00EA5FA7">
              <w:t>PLMN ID</w:t>
            </w:r>
          </w:p>
          <w:p w14:paraId="0A5F4020" w14:textId="77777777" w:rsidR="00BA4210" w:rsidRPr="00EA5FA7" w:rsidRDefault="00BA4210" w:rsidP="00BA421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BA4210" w:rsidRPr="00EA5FA7" w:rsidRDefault="00BA4210" w:rsidP="00BA421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BA4210" w:rsidRPr="00EA5FA7" w:rsidRDefault="00BA4210" w:rsidP="00BA4210">
            <w:pPr>
              <w:pStyle w:val="TAC"/>
              <w:keepNext w:val="0"/>
              <w:keepLines w:val="0"/>
              <w:widowControl w:val="0"/>
            </w:pPr>
            <w:r w:rsidRPr="00EA5FA7">
              <w:t>ignore</w:t>
            </w:r>
          </w:p>
        </w:tc>
      </w:tr>
      <w:tr w:rsidR="00BA4210" w:rsidRPr="00EA5FA7" w14:paraId="1C9E315E" w14:textId="77777777" w:rsidTr="00B90779">
        <w:tc>
          <w:tcPr>
            <w:tcW w:w="2160" w:type="dxa"/>
          </w:tcPr>
          <w:p w14:paraId="4836F0F2" w14:textId="77777777" w:rsidR="00BA4210" w:rsidRPr="00EA5FA7" w:rsidRDefault="00BA4210" w:rsidP="00BA4210">
            <w:pPr>
              <w:pStyle w:val="TAL"/>
              <w:keepNext w:val="0"/>
              <w:keepLines w:val="0"/>
              <w:widowControl w:val="0"/>
              <w:rPr>
                <w:noProof/>
              </w:rPr>
            </w:pPr>
            <w:r w:rsidRPr="00EA5FA7">
              <w:rPr>
                <w:noProof/>
              </w:rPr>
              <w:t>gNB-DU UE Aggregate Maximum Bit Rate Uplink</w:t>
            </w:r>
          </w:p>
        </w:tc>
        <w:tc>
          <w:tcPr>
            <w:tcW w:w="1080" w:type="dxa"/>
          </w:tcPr>
          <w:p w14:paraId="7EC656BE" w14:textId="77777777" w:rsidR="00BA4210" w:rsidRPr="00EA5FA7" w:rsidRDefault="00BA4210" w:rsidP="00BA4210">
            <w:pPr>
              <w:pStyle w:val="TAL"/>
              <w:keepNext w:val="0"/>
              <w:keepLines w:val="0"/>
              <w:widowControl w:val="0"/>
              <w:rPr>
                <w:noProof/>
              </w:rPr>
            </w:pPr>
            <w:r w:rsidRPr="00EA5FA7">
              <w:t>C-ifDRBSetup</w:t>
            </w:r>
          </w:p>
        </w:tc>
        <w:tc>
          <w:tcPr>
            <w:tcW w:w="1080" w:type="dxa"/>
          </w:tcPr>
          <w:p w14:paraId="19FAA745" w14:textId="77777777" w:rsidR="00BA4210" w:rsidRPr="00EA5FA7" w:rsidRDefault="00BA4210" w:rsidP="00BA4210">
            <w:pPr>
              <w:pStyle w:val="TAL"/>
              <w:keepNext w:val="0"/>
              <w:keepLines w:val="0"/>
              <w:widowControl w:val="0"/>
              <w:rPr>
                <w:i/>
                <w:noProof/>
              </w:rPr>
            </w:pPr>
          </w:p>
        </w:tc>
        <w:tc>
          <w:tcPr>
            <w:tcW w:w="1512" w:type="dxa"/>
          </w:tcPr>
          <w:p w14:paraId="3FEFB970" w14:textId="77777777" w:rsidR="00BA4210" w:rsidRPr="00EA5FA7" w:rsidRDefault="00BA4210" w:rsidP="00BA4210">
            <w:pPr>
              <w:pStyle w:val="TAL"/>
              <w:keepNext w:val="0"/>
              <w:keepLines w:val="0"/>
              <w:widowControl w:val="0"/>
              <w:rPr>
                <w:noProof/>
              </w:rPr>
            </w:pPr>
            <w:r w:rsidRPr="00EA5FA7">
              <w:rPr>
                <w:noProof/>
              </w:rPr>
              <w:t>Bit Rate 9.3.1.22</w:t>
            </w:r>
          </w:p>
        </w:tc>
        <w:tc>
          <w:tcPr>
            <w:tcW w:w="1728" w:type="dxa"/>
          </w:tcPr>
          <w:p w14:paraId="6AA9E071" w14:textId="77777777" w:rsidR="00BA4210" w:rsidRPr="00EA5FA7" w:rsidRDefault="00BA4210" w:rsidP="00BA421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BA4210" w:rsidRPr="00EA5FA7" w:rsidRDefault="00BA4210" w:rsidP="00BA4210">
            <w:pPr>
              <w:pStyle w:val="TAC"/>
              <w:keepNext w:val="0"/>
              <w:keepLines w:val="0"/>
              <w:widowControl w:val="0"/>
              <w:rPr>
                <w:noProof/>
              </w:rPr>
            </w:pPr>
            <w:r w:rsidRPr="00EA5FA7">
              <w:rPr>
                <w:noProof/>
              </w:rPr>
              <w:t>YES</w:t>
            </w:r>
          </w:p>
        </w:tc>
        <w:tc>
          <w:tcPr>
            <w:tcW w:w="1080" w:type="dxa"/>
          </w:tcPr>
          <w:p w14:paraId="2CC1A9DC" w14:textId="77777777" w:rsidR="00BA4210" w:rsidRPr="00EA5FA7" w:rsidRDefault="00BA4210" w:rsidP="00BA4210">
            <w:pPr>
              <w:pStyle w:val="TAC"/>
              <w:keepNext w:val="0"/>
              <w:keepLines w:val="0"/>
              <w:widowControl w:val="0"/>
              <w:rPr>
                <w:noProof/>
              </w:rPr>
            </w:pPr>
            <w:r w:rsidRPr="00EA5FA7">
              <w:rPr>
                <w:noProof/>
              </w:rPr>
              <w:t>ignore</w:t>
            </w:r>
          </w:p>
        </w:tc>
      </w:tr>
      <w:tr w:rsidR="00BA4210" w:rsidRPr="00EA5FA7" w14:paraId="00D05E87" w14:textId="77777777" w:rsidTr="00B90779">
        <w:tc>
          <w:tcPr>
            <w:tcW w:w="2160" w:type="dxa"/>
          </w:tcPr>
          <w:p w14:paraId="7BD8B1D2" w14:textId="77777777" w:rsidR="00BA4210" w:rsidRPr="00EA5FA7" w:rsidRDefault="00BA4210" w:rsidP="00BA4210">
            <w:pPr>
              <w:pStyle w:val="TAL"/>
              <w:keepNext w:val="0"/>
              <w:keepLines w:val="0"/>
              <w:widowControl w:val="0"/>
              <w:rPr>
                <w:noProof/>
              </w:rPr>
            </w:pPr>
            <w:r w:rsidRPr="00EA5FA7">
              <w:rPr>
                <w:noProof/>
              </w:rPr>
              <w:t>RRC Delivery Status Request</w:t>
            </w:r>
          </w:p>
        </w:tc>
        <w:tc>
          <w:tcPr>
            <w:tcW w:w="1080" w:type="dxa"/>
          </w:tcPr>
          <w:p w14:paraId="432ABADA" w14:textId="77777777" w:rsidR="00BA4210" w:rsidRPr="00EA5FA7" w:rsidRDefault="00BA4210" w:rsidP="00BA4210">
            <w:pPr>
              <w:pStyle w:val="TAL"/>
              <w:keepNext w:val="0"/>
              <w:keepLines w:val="0"/>
              <w:widowControl w:val="0"/>
              <w:rPr>
                <w:noProof/>
              </w:rPr>
            </w:pPr>
            <w:r w:rsidRPr="00EA5FA7">
              <w:rPr>
                <w:noProof/>
              </w:rPr>
              <w:t>O</w:t>
            </w:r>
          </w:p>
        </w:tc>
        <w:tc>
          <w:tcPr>
            <w:tcW w:w="1080" w:type="dxa"/>
          </w:tcPr>
          <w:p w14:paraId="594F16E2" w14:textId="77777777" w:rsidR="00BA4210" w:rsidRPr="00EA5FA7" w:rsidRDefault="00BA4210" w:rsidP="00BA4210">
            <w:pPr>
              <w:pStyle w:val="TAL"/>
              <w:keepNext w:val="0"/>
              <w:keepLines w:val="0"/>
              <w:widowControl w:val="0"/>
              <w:rPr>
                <w:i/>
                <w:noProof/>
              </w:rPr>
            </w:pPr>
          </w:p>
        </w:tc>
        <w:tc>
          <w:tcPr>
            <w:tcW w:w="1512" w:type="dxa"/>
          </w:tcPr>
          <w:p w14:paraId="4A2DC633" w14:textId="77777777" w:rsidR="00BA4210" w:rsidRPr="00EA5FA7" w:rsidRDefault="00BA4210" w:rsidP="00BA4210">
            <w:pPr>
              <w:pStyle w:val="TAL"/>
              <w:keepNext w:val="0"/>
              <w:keepLines w:val="0"/>
              <w:widowControl w:val="0"/>
              <w:rPr>
                <w:noProof/>
              </w:rPr>
            </w:pPr>
            <w:r w:rsidRPr="00EA5FA7">
              <w:t>ENUMERATED (true, …)</w:t>
            </w:r>
          </w:p>
        </w:tc>
        <w:tc>
          <w:tcPr>
            <w:tcW w:w="1728" w:type="dxa"/>
          </w:tcPr>
          <w:p w14:paraId="59197428" w14:textId="77777777" w:rsidR="00BA4210" w:rsidRPr="00EA5FA7" w:rsidRDefault="00BA4210" w:rsidP="00BA4210">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BA4210" w:rsidRPr="00EA5FA7" w:rsidRDefault="00BA4210" w:rsidP="00BA4210">
            <w:pPr>
              <w:pStyle w:val="TAC"/>
              <w:keepNext w:val="0"/>
              <w:keepLines w:val="0"/>
              <w:widowControl w:val="0"/>
              <w:rPr>
                <w:noProof/>
              </w:rPr>
            </w:pPr>
            <w:r w:rsidRPr="00EA5FA7">
              <w:rPr>
                <w:noProof/>
              </w:rPr>
              <w:t>YES</w:t>
            </w:r>
          </w:p>
        </w:tc>
        <w:tc>
          <w:tcPr>
            <w:tcW w:w="1080" w:type="dxa"/>
          </w:tcPr>
          <w:p w14:paraId="0C890D50" w14:textId="77777777" w:rsidR="00BA4210" w:rsidRPr="00EA5FA7" w:rsidRDefault="00BA4210" w:rsidP="00BA4210">
            <w:pPr>
              <w:pStyle w:val="TAC"/>
              <w:keepNext w:val="0"/>
              <w:keepLines w:val="0"/>
              <w:widowControl w:val="0"/>
              <w:rPr>
                <w:noProof/>
              </w:rPr>
            </w:pPr>
            <w:r w:rsidRPr="00EA5FA7">
              <w:rPr>
                <w:noProof/>
              </w:rPr>
              <w:t>ignore</w:t>
            </w:r>
          </w:p>
        </w:tc>
      </w:tr>
      <w:tr w:rsidR="00BA4210" w:rsidRPr="00EA5FA7" w14:paraId="062B4B5C" w14:textId="77777777" w:rsidTr="00B90779">
        <w:tc>
          <w:tcPr>
            <w:tcW w:w="2160" w:type="dxa"/>
          </w:tcPr>
          <w:p w14:paraId="54C717D1" w14:textId="77777777" w:rsidR="00BA4210" w:rsidRPr="00EA5FA7" w:rsidRDefault="00BA4210" w:rsidP="00BA4210">
            <w:pPr>
              <w:pStyle w:val="TAL"/>
              <w:keepNext w:val="0"/>
              <w:keepLines w:val="0"/>
              <w:widowControl w:val="0"/>
              <w:rPr>
                <w:noProof/>
              </w:rPr>
            </w:pPr>
            <w:r w:rsidRPr="00EA5FA7">
              <w:t>Resource Coordination Transfer Information</w:t>
            </w:r>
          </w:p>
        </w:tc>
        <w:tc>
          <w:tcPr>
            <w:tcW w:w="1080" w:type="dxa"/>
          </w:tcPr>
          <w:p w14:paraId="74E97E4C" w14:textId="77777777" w:rsidR="00BA4210" w:rsidRPr="00EA5FA7" w:rsidRDefault="00BA4210" w:rsidP="00BA4210">
            <w:pPr>
              <w:pStyle w:val="TAL"/>
              <w:keepNext w:val="0"/>
              <w:keepLines w:val="0"/>
              <w:widowControl w:val="0"/>
              <w:rPr>
                <w:noProof/>
              </w:rPr>
            </w:pPr>
            <w:r w:rsidRPr="00EA5FA7">
              <w:t>O</w:t>
            </w:r>
          </w:p>
        </w:tc>
        <w:tc>
          <w:tcPr>
            <w:tcW w:w="1080" w:type="dxa"/>
          </w:tcPr>
          <w:p w14:paraId="3C9F18F4" w14:textId="77777777" w:rsidR="00BA4210" w:rsidRPr="00EA5FA7" w:rsidRDefault="00BA4210" w:rsidP="00BA4210">
            <w:pPr>
              <w:pStyle w:val="TAL"/>
              <w:keepNext w:val="0"/>
              <w:keepLines w:val="0"/>
              <w:widowControl w:val="0"/>
              <w:rPr>
                <w:i/>
                <w:noProof/>
              </w:rPr>
            </w:pPr>
          </w:p>
        </w:tc>
        <w:tc>
          <w:tcPr>
            <w:tcW w:w="1512" w:type="dxa"/>
          </w:tcPr>
          <w:p w14:paraId="3E8D1F7C" w14:textId="77777777" w:rsidR="00BA4210" w:rsidRPr="00EA5FA7" w:rsidRDefault="00BA4210" w:rsidP="00BA4210">
            <w:pPr>
              <w:pStyle w:val="TAL"/>
              <w:keepNext w:val="0"/>
              <w:keepLines w:val="0"/>
              <w:widowControl w:val="0"/>
              <w:rPr>
                <w:noProof/>
              </w:rPr>
            </w:pPr>
            <w:r w:rsidRPr="00EA5FA7">
              <w:t>9.3.1.73</w:t>
            </w:r>
          </w:p>
        </w:tc>
        <w:tc>
          <w:tcPr>
            <w:tcW w:w="1728" w:type="dxa"/>
          </w:tcPr>
          <w:p w14:paraId="46FD9F87" w14:textId="77777777" w:rsidR="00BA4210" w:rsidRPr="00EA5FA7" w:rsidRDefault="00BA4210" w:rsidP="00BA4210">
            <w:pPr>
              <w:pStyle w:val="TAL"/>
              <w:keepNext w:val="0"/>
              <w:keepLines w:val="0"/>
              <w:widowControl w:val="0"/>
              <w:rPr>
                <w:noProof/>
              </w:rPr>
            </w:pPr>
          </w:p>
        </w:tc>
        <w:tc>
          <w:tcPr>
            <w:tcW w:w="1080" w:type="dxa"/>
          </w:tcPr>
          <w:p w14:paraId="0ADDE2D3" w14:textId="77777777" w:rsidR="00BA4210" w:rsidRPr="00EA5FA7" w:rsidRDefault="00BA4210" w:rsidP="00BA4210">
            <w:pPr>
              <w:pStyle w:val="TAC"/>
              <w:keepNext w:val="0"/>
              <w:keepLines w:val="0"/>
              <w:widowControl w:val="0"/>
              <w:rPr>
                <w:noProof/>
              </w:rPr>
            </w:pPr>
            <w:r w:rsidRPr="00EA5FA7">
              <w:rPr>
                <w:rFonts w:eastAsia="MS Mincho"/>
              </w:rPr>
              <w:t>YES</w:t>
            </w:r>
          </w:p>
        </w:tc>
        <w:tc>
          <w:tcPr>
            <w:tcW w:w="1080" w:type="dxa"/>
          </w:tcPr>
          <w:p w14:paraId="7D5377E3" w14:textId="77777777" w:rsidR="00BA4210" w:rsidRPr="00EA5FA7" w:rsidRDefault="00BA4210" w:rsidP="00BA4210">
            <w:pPr>
              <w:pStyle w:val="TAC"/>
              <w:keepNext w:val="0"/>
              <w:keepLines w:val="0"/>
              <w:widowControl w:val="0"/>
              <w:rPr>
                <w:noProof/>
              </w:rPr>
            </w:pPr>
            <w:r w:rsidRPr="00EA5FA7">
              <w:t>ignore</w:t>
            </w:r>
          </w:p>
        </w:tc>
      </w:tr>
      <w:tr w:rsidR="00BA4210"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BA4210" w:rsidRPr="00EA5FA7" w:rsidRDefault="00BA4210" w:rsidP="00BA421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BA4210" w:rsidRPr="00EA5FA7" w:rsidRDefault="00BA4210" w:rsidP="00BA421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BA4210" w:rsidRPr="00EA5FA7" w:rsidRDefault="00BA4210" w:rsidP="00BA421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BA4210" w:rsidRPr="00EA5FA7" w:rsidRDefault="00BA4210" w:rsidP="00BA4210">
            <w:pPr>
              <w:pStyle w:val="TAC"/>
              <w:keepNext w:val="0"/>
              <w:keepLines w:val="0"/>
              <w:widowControl w:val="0"/>
            </w:pPr>
            <w:r w:rsidRPr="00EA5FA7">
              <w:t>ignore</w:t>
            </w:r>
          </w:p>
        </w:tc>
      </w:tr>
      <w:tr w:rsidR="00BA4210"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BA4210" w:rsidRPr="00EA5FA7" w:rsidRDefault="00BA4210" w:rsidP="00BA421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BA4210" w:rsidRPr="00EA5FA7" w:rsidRDefault="00BA4210" w:rsidP="00BA421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BA4210" w:rsidRPr="00EA5FA7" w:rsidRDefault="00BA4210" w:rsidP="00BA4210">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BA4210" w:rsidRPr="00EA5FA7" w:rsidRDefault="00BA4210" w:rsidP="00BA421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BA4210" w:rsidRPr="00EA5FA7" w:rsidRDefault="00BA4210" w:rsidP="00BA4210">
            <w:pPr>
              <w:pStyle w:val="TAC"/>
              <w:keepNext w:val="0"/>
              <w:keepLines w:val="0"/>
              <w:widowControl w:val="0"/>
            </w:pPr>
            <w:r w:rsidRPr="00EA5FA7">
              <w:t>reject</w:t>
            </w:r>
          </w:p>
        </w:tc>
      </w:tr>
      <w:tr w:rsidR="00BA4210"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BA4210" w:rsidRPr="00EA5FA7" w:rsidRDefault="00BA4210" w:rsidP="00BA421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BA4210" w:rsidRPr="00EA5FA7" w:rsidRDefault="00BA4210" w:rsidP="00BA421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BA4210" w:rsidRPr="00EA5FA7" w:rsidRDefault="00BA4210" w:rsidP="00BA421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BA4210" w:rsidRPr="00EA5FA7" w:rsidRDefault="00BA4210" w:rsidP="00BA4210">
            <w:pPr>
              <w:pStyle w:val="TAC"/>
              <w:keepNext w:val="0"/>
              <w:keepLines w:val="0"/>
              <w:widowControl w:val="0"/>
            </w:pPr>
            <w:r w:rsidRPr="00EA5FA7">
              <w:t>ignore</w:t>
            </w:r>
          </w:p>
        </w:tc>
      </w:tr>
      <w:tr w:rsidR="00BA4210"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BA4210" w:rsidRPr="00EA5FA7" w:rsidRDefault="00BA4210" w:rsidP="00BA421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BA4210" w:rsidRPr="00EA5FA7" w:rsidRDefault="00BA4210" w:rsidP="00BA421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BA4210" w:rsidRPr="00EA5FA7" w:rsidRDefault="00BA4210" w:rsidP="00BA421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BA4210" w:rsidRPr="00EA5FA7" w:rsidRDefault="00BA4210" w:rsidP="00BA4210">
            <w:pPr>
              <w:pStyle w:val="TAC"/>
              <w:keepNext w:val="0"/>
              <w:keepLines w:val="0"/>
              <w:widowControl w:val="0"/>
            </w:pPr>
            <w:r w:rsidRPr="00EA5FA7">
              <w:t>ignore</w:t>
            </w:r>
          </w:p>
        </w:tc>
      </w:tr>
      <w:tr w:rsidR="00BA421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BA4210" w:rsidRPr="00EA5FA7" w:rsidRDefault="00BA4210" w:rsidP="00BA421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BA4210" w:rsidRPr="00EA5FA7" w:rsidRDefault="00BA4210" w:rsidP="00BA421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BA4210" w:rsidRPr="00EA5FA7" w:rsidRDefault="00BA4210" w:rsidP="00BA421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BA4210" w:rsidRPr="00EA5FA7" w:rsidRDefault="00BA4210" w:rsidP="00BA421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BA4210" w:rsidRPr="00EA5FA7" w:rsidRDefault="00BA4210" w:rsidP="00BA4210">
            <w:pPr>
              <w:pStyle w:val="TAC"/>
              <w:keepNext w:val="0"/>
              <w:keepLines w:val="0"/>
              <w:widowControl w:val="0"/>
            </w:pPr>
            <w:r w:rsidRPr="00EA5FA7">
              <w:t>ignore</w:t>
            </w:r>
          </w:p>
        </w:tc>
      </w:tr>
      <w:tr w:rsidR="00BA4210"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BA4210" w:rsidRPr="00B62421" w:rsidRDefault="00BA4210" w:rsidP="00BA421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BA4210" w:rsidRPr="00EA5FA7"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BA4210" w:rsidRPr="00EA5FA7" w:rsidRDefault="00BA4210" w:rsidP="00BA421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BA4210" w:rsidRPr="00EA5FA7" w:rsidRDefault="00BA4210" w:rsidP="00BA421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BA4210" w:rsidRPr="00EA5FA7" w:rsidRDefault="00BA4210" w:rsidP="00BA421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BA4210" w:rsidRPr="00EA5FA7" w:rsidRDefault="00BA4210" w:rsidP="00BA4210">
            <w:pPr>
              <w:pStyle w:val="TAC"/>
              <w:keepNext w:val="0"/>
              <w:keepLines w:val="0"/>
              <w:widowControl w:val="0"/>
            </w:pPr>
            <w:r w:rsidRPr="00970C44">
              <w:t>reject</w:t>
            </w:r>
          </w:p>
        </w:tc>
      </w:tr>
      <w:tr w:rsidR="00BA4210"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BA4210" w:rsidRPr="00B62421" w:rsidRDefault="00BA4210" w:rsidP="00BA4210">
            <w:pPr>
              <w:pStyle w:val="TAL"/>
              <w:keepNext w:val="0"/>
              <w:keepLines w:val="0"/>
              <w:widowControl w:val="0"/>
              <w:ind w:left="100"/>
              <w:rPr>
                <w:b/>
                <w:bCs/>
              </w:rPr>
            </w:pPr>
            <w:r w:rsidRPr="00B62421">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BA4210" w:rsidRPr="00EA5FA7"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7777777" w:rsidR="00BA4210" w:rsidRPr="00EA5FA7" w:rsidRDefault="00BA4210" w:rsidP="00BA4210">
            <w:pPr>
              <w:pStyle w:val="TAL"/>
              <w:keepNext w:val="0"/>
              <w:keepLines w:val="0"/>
              <w:widowControl w:val="0"/>
              <w:rPr>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BA4210" w:rsidRPr="00EA5FA7" w:rsidRDefault="00BA4210" w:rsidP="00BA421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BA4210" w:rsidRPr="00EA5FA7" w:rsidRDefault="00BA4210" w:rsidP="00BA421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BA4210" w:rsidRPr="00EA5FA7" w:rsidRDefault="00BA4210" w:rsidP="00BA4210">
            <w:pPr>
              <w:pStyle w:val="TAC"/>
              <w:keepNext w:val="0"/>
              <w:keepLines w:val="0"/>
              <w:widowControl w:val="0"/>
            </w:pPr>
            <w:r w:rsidRPr="00970C44">
              <w:t>reject</w:t>
            </w:r>
          </w:p>
        </w:tc>
      </w:tr>
      <w:tr w:rsidR="00BA4210"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BA4210" w:rsidRPr="00FF7A2B" w:rsidRDefault="00BA4210" w:rsidP="00BA4210">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BA4210" w:rsidRPr="00EA5FA7" w:rsidRDefault="00BA4210" w:rsidP="00BA421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BA4210" w:rsidRPr="00EA5FA7" w:rsidRDefault="00BA4210" w:rsidP="00BA421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BA4210" w:rsidRPr="00EA5FA7" w:rsidRDefault="00BA4210" w:rsidP="00BA421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BA4210" w:rsidRPr="00EA5FA7" w:rsidRDefault="00BA4210" w:rsidP="00BA4210">
            <w:pPr>
              <w:pStyle w:val="TAC"/>
              <w:keepNext w:val="0"/>
              <w:keepLines w:val="0"/>
              <w:widowControl w:val="0"/>
            </w:pPr>
          </w:p>
        </w:tc>
      </w:tr>
      <w:tr w:rsidR="00BA4210"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BA4210" w:rsidRPr="00FF7A2B" w:rsidRDefault="00BA4210" w:rsidP="00BA4210">
            <w:pPr>
              <w:pStyle w:val="TAL"/>
              <w:keepNext w:val="0"/>
              <w:keepLines w:val="0"/>
              <w:widowControl w:val="0"/>
              <w:ind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BA4210" w:rsidRPr="00EA5FA7" w:rsidRDefault="00BA4210" w:rsidP="00BA421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BA4210" w:rsidRPr="00EA5FA7" w:rsidRDefault="00BA4210" w:rsidP="00BA421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BA4210" w:rsidRPr="00EA5FA7" w:rsidRDefault="00BA4210" w:rsidP="00BA4210">
            <w:pPr>
              <w:pStyle w:val="TAC"/>
              <w:keepNext w:val="0"/>
              <w:keepLines w:val="0"/>
              <w:widowControl w:val="0"/>
            </w:pPr>
          </w:p>
        </w:tc>
      </w:tr>
      <w:tr w:rsidR="00BA4210"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BA4210" w:rsidRPr="002F0C5B" w:rsidRDefault="00BA4210" w:rsidP="00BA4210">
            <w:pPr>
              <w:pStyle w:val="TAL"/>
              <w:keepNext w:val="0"/>
              <w:keepLines w:val="0"/>
              <w:widowControl w:val="0"/>
              <w:ind w:left="300"/>
            </w:pPr>
            <w:r w:rsidRPr="006112FD">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BA4210" w:rsidRPr="00970C44"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BA4210" w:rsidRPr="00EA5FA7" w:rsidRDefault="00BA4210" w:rsidP="00BA421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BA4210" w:rsidRPr="00EA5FA7" w:rsidRDefault="00BA4210" w:rsidP="00BA4210">
            <w:pPr>
              <w:pStyle w:val="TAC"/>
              <w:keepNext w:val="0"/>
              <w:keepLines w:val="0"/>
              <w:widowControl w:val="0"/>
            </w:pPr>
          </w:p>
        </w:tc>
      </w:tr>
      <w:tr w:rsidR="00BA4210"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BA4210" w:rsidRPr="00F02BA2" w:rsidRDefault="00BA4210" w:rsidP="00BA4210">
            <w:pPr>
              <w:pStyle w:val="TAL"/>
              <w:keepNext w:val="0"/>
              <w:keepLines w:val="0"/>
              <w:widowControl w:val="0"/>
              <w:ind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BA4210" w:rsidRPr="00EA5FA7" w:rsidRDefault="00BA4210" w:rsidP="00BA421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BA4210" w:rsidRDefault="00BA4210" w:rsidP="00BA4210">
            <w:pPr>
              <w:pStyle w:val="TAL"/>
              <w:keepNext w:val="0"/>
              <w:keepLines w:val="0"/>
              <w:widowControl w:val="0"/>
            </w:pPr>
            <w:r>
              <w:t>QoS Flow Level QoS Parameters</w:t>
            </w:r>
          </w:p>
          <w:p w14:paraId="24E5BED8" w14:textId="77777777" w:rsidR="00BA4210" w:rsidRPr="00EA5FA7" w:rsidRDefault="00BA4210" w:rsidP="00BA421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BA4210" w:rsidRPr="00EA5FA7" w:rsidRDefault="00BA4210" w:rsidP="00BA421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BA4210" w:rsidRPr="00EA5FA7" w:rsidRDefault="00BA4210" w:rsidP="00BA4210">
            <w:pPr>
              <w:pStyle w:val="TAC"/>
              <w:keepNext w:val="0"/>
              <w:keepLines w:val="0"/>
              <w:widowControl w:val="0"/>
            </w:pPr>
          </w:p>
        </w:tc>
      </w:tr>
      <w:tr w:rsidR="00BA4210"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BA4210" w:rsidRPr="009A1425" w:rsidRDefault="00BA4210" w:rsidP="00BA4210">
            <w:pPr>
              <w:pStyle w:val="TAL"/>
              <w:keepNext w:val="0"/>
              <w:keepLines w:val="0"/>
              <w:widowControl w:val="0"/>
              <w:ind w:left="300"/>
              <w:rPr>
                <w:bCs/>
              </w:rPr>
            </w:pPr>
            <w:r w:rsidRPr="006112FD">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BA4210" w:rsidRPr="009A1425"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BA4210" w:rsidRPr="009A1425"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BA4210" w:rsidRPr="009A1425" w:rsidRDefault="00BA4210" w:rsidP="00BA421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BA4210" w:rsidRPr="009A1425"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BA4210" w:rsidRPr="009A1425"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BA4210" w:rsidRPr="009A1425" w:rsidRDefault="00BA4210" w:rsidP="00BA4210">
            <w:pPr>
              <w:pStyle w:val="TAC"/>
              <w:keepNext w:val="0"/>
              <w:keepLines w:val="0"/>
              <w:widowControl w:val="0"/>
            </w:pPr>
          </w:p>
        </w:tc>
      </w:tr>
      <w:tr w:rsidR="00BA4210"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BA4210" w:rsidRPr="009A1425" w:rsidRDefault="00BA4210" w:rsidP="00BA4210">
            <w:pPr>
              <w:pStyle w:val="TAL"/>
              <w:keepNext w:val="0"/>
              <w:keepLines w:val="0"/>
              <w:widowControl w:val="0"/>
              <w:ind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BA4210" w:rsidRPr="00EA5FA7" w:rsidRDefault="00BA4210" w:rsidP="00BA421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BA4210" w:rsidRDefault="00BA4210" w:rsidP="00BA4210">
            <w:pPr>
              <w:pStyle w:val="TAL"/>
              <w:keepNext w:val="0"/>
              <w:keepLines w:val="0"/>
              <w:widowControl w:val="0"/>
              <w:rPr>
                <w:lang w:eastAsia="zh-CN"/>
              </w:rPr>
            </w:pPr>
            <w:r>
              <w:rPr>
                <w:lang w:eastAsia="zh-CN"/>
              </w:rPr>
              <w:t>E-UTRAN QoS</w:t>
            </w:r>
          </w:p>
          <w:p w14:paraId="0529976F" w14:textId="77777777" w:rsidR="00BA4210" w:rsidRPr="00EA5FA7" w:rsidRDefault="00BA4210" w:rsidP="00BA421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BA4210" w:rsidRPr="00EA5FA7" w:rsidRDefault="00BA4210" w:rsidP="00BA421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BA4210" w:rsidRPr="00EA5FA7" w:rsidRDefault="00BA4210" w:rsidP="00BA4210">
            <w:pPr>
              <w:pStyle w:val="TAC"/>
              <w:keepNext w:val="0"/>
              <w:keepLines w:val="0"/>
              <w:widowControl w:val="0"/>
            </w:pPr>
          </w:p>
        </w:tc>
      </w:tr>
      <w:tr w:rsidR="00BA4210"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BA4210" w:rsidRPr="002F0C5B" w:rsidRDefault="00BA4210" w:rsidP="00BA4210">
            <w:pPr>
              <w:pStyle w:val="TAL"/>
              <w:keepNext w:val="0"/>
              <w:keepLines w:val="0"/>
              <w:widowControl w:val="0"/>
              <w:ind w:left="300"/>
              <w:rPr>
                <w:bCs/>
              </w:rPr>
            </w:pPr>
            <w:r w:rsidRPr="006112FD">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BA4210" w:rsidRPr="00970C44"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BA4210" w:rsidRDefault="00BA4210" w:rsidP="00BA421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BA4210" w:rsidRPr="00970C44"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BA4210" w:rsidRPr="00EA5FA7" w:rsidRDefault="00BA4210" w:rsidP="00BA4210">
            <w:pPr>
              <w:pStyle w:val="TAC"/>
              <w:keepNext w:val="0"/>
              <w:keepLines w:val="0"/>
              <w:widowControl w:val="0"/>
            </w:pPr>
          </w:p>
        </w:tc>
      </w:tr>
      <w:tr w:rsidR="00BA4210"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BA4210" w:rsidRPr="00F02BA2" w:rsidRDefault="00BA4210" w:rsidP="00BA4210">
            <w:pPr>
              <w:pStyle w:val="TAL"/>
              <w:keepNext w:val="0"/>
              <w:keepLines w:val="0"/>
              <w:widowControl w:val="0"/>
              <w:ind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BA4210" w:rsidRPr="00EA5FA7" w:rsidRDefault="00BA4210" w:rsidP="00BA421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BA4210" w:rsidRPr="00EA5FA7" w:rsidRDefault="00BA4210" w:rsidP="00BA421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7777777" w:rsidR="00BA4210" w:rsidRPr="00EA5FA7"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BA4210" w:rsidRPr="00EA5FA7" w:rsidRDefault="00BA4210" w:rsidP="00BA4210">
            <w:pPr>
              <w:pStyle w:val="TAC"/>
              <w:keepNext w:val="0"/>
              <w:keepLines w:val="0"/>
              <w:widowControl w:val="0"/>
            </w:pPr>
          </w:p>
        </w:tc>
      </w:tr>
      <w:tr w:rsidR="00BA4210"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BA4210" w:rsidRPr="00EA5FA7" w:rsidRDefault="00BA4210" w:rsidP="00BA4210">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BA4210" w:rsidRPr="00EA5FA7" w:rsidRDefault="00BA4210" w:rsidP="00BA421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BA4210" w:rsidRPr="00EA5FA7" w:rsidRDefault="00BA4210" w:rsidP="00BA421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BA4210" w:rsidRPr="00EA5FA7" w:rsidRDefault="00BA4210" w:rsidP="00BA421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BA4210" w:rsidRPr="00EA5FA7" w:rsidRDefault="00BA4210" w:rsidP="00BA4210">
            <w:pPr>
              <w:pStyle w:val="TAC"/>
              <w:keepNext w:val="0"/>
              <w:keepLines w:val="0"/>
              <w:widowControl w:val="0"/>
            </w:pPr>
          </w:p>
        </w:tc>
      </w:tr>
      <w:tr w:rsidR="00BA4210"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BA4210" w:rsidRPr="00EA5FA7" w:rsidRDefault="00BA4210" w:rsidP="00BA4210">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BA4210" w:rsidRPr="00EA5FA7" w:rsidRDefault="00BA4210" w:rsidP="00BA421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BA4210" w:rsidRPr="00EA5FA7" w:rsidRDefault="00BA4210" w:rsidP="00BA4210">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BA4210" w:rsidRPr="00EA5FA7" w:rsidRDefault="00BA4210" w:rsidP="00BA421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BA4210" w:rsidRPr="00EA5FA7" w:rsidRDefault="00BA4210" w:rsidP="00BA4210">
            <w:pPr>
              <w:pStyle w:val="TAC"/>
              <w:keepNext w:val="0"/>
              <w:keepLines w:val="0"/>
              <w:widowControl w:val="0"/>
            </w:pPr>
          </w:p>
        </w:tc>
      </w:tr>
      <w:tr w:rsidR="00BA4210"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BA4210" w:rsidRPr="00EA5FA7" w:rsidRDefault="00BA4210" w:rsidP="00BA4210">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BA4210" w:rsidRPr="00EA5FA7" w:rsidRDefault="00BA4210" w:rsidP="00BA421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BA4210" w:rsidRPr="00EA5FA7" w:rsidRDefault="00BA4210" w:rsidP="00BA421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BA4210" w:rsidRPr="00EA5FA7"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BA4210" w:rsidRPr="00EA5FA7" w:rsidRDefault="00BA4210" w:rsidP="00BA421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BA4210" w:rsidRPr="00EA5FA7" w:rsidRDefault="00BA4210" w:rsidP="00BA4210">
            <w:pPr>
              <w:pStyle w:val="TAC"/>
              <w:keepNext w:val="0"/>
              <w:keepLines w:val="0"/>
              <w:widowControl w:val="0"/>
            </w:pPr>
          </w:p>
        </w:tc>
      </w:tr>
      <w:tr w:rsidR="00BA4210"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BA4210" w:rsidRPr="00EA5FA7" w:rsidRDefault="00BA4210" w:rsidP="00BA421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BA4210" w:rsidRPr="00EA5FA7" w:rsidRDefault="00BA4210" w:rsidP="00BA421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BA4210" w:rsidRPr="00EA5FA7"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BA4210" w:rsidRPr="00EA5FA7" w:rsidRDefault="00BA4210" w:rsidP="00BA421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BA4210" w:rsidRPr="00EA5FA7" w:rsidRDefault="00BA4210" w:rsidP="00BA421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BA4210" w:rsidRPr="00EA5FA7" w:rsidRDefault="00BA4210" w:rsidP="00BA421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BA4210" w:rsidRPr="00EA5FA7" w:rsidRDefault="00BA4210" w:rsidP="00BA4210">
            <w:pPr>
              <w:pStyle w:val="TAC"/>
              <w:keepNext w:val="0"/>
              <w:keepLines w:val="0"/>
              <w:widowControl w:val="0"/>
            </w:pPr>
            <w:r w:rsidRPr="00970C44">
              <w:t>reject</w:t>
            </w:r>
          </w:p>
        </w:tc>
      </w:tr>
      <w:tr w:rsidR="00BA4210"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BA4210" w:rsidRPr="009C7BD2" w:rsidRDefault="00BA4210" w:rsidP="00BA4210">
            <w:pPr>
              <w:pStyle w:val="TAL"/>
              <w:keepNext w:val="0"/>
              <w:keepLines w:val="0"/>
              <w:widowControl w:val="0"/>
            </w:pPr>
            <w:r>
              <w:rPr>
                <w:lang w:eastAsia="zh-CN"/>
              </w:rPr>
              <w:lastRenderedPageBreak/>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BA4210" w:rsidRPr="009C7BD2" w:rsidRDefault="00BA4210" w:rsidP="00BA421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BA4210" w:rsidRPr="009C7BD2"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BA4210" w:rsidRPr="009C7BD2" w:rsidRDefault="00BA4210" w:rsidP="00BA421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BA4210" w:rsidRPr="009C7BD2"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BA4210" w:rsidRPr="009C7BD2" w:rsidRDefault="00BA4210" w:rsidP="00BA421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BA4210" w:rsidRPr="009C7BD2" w:rsidRDefault="00BA4210" w:rsidP="00BA4210">
            <w:pPr>
              <w:pStyle w:val="TAC"/>
              <w:keepNext w:val="0"/>
              <w:keepLines w:val="0"/>
              <w:widowControl w:val="0"/>
            </w:pPr>
            <w:r w:rsidRPr="00EA3CCA">
              <w:rPr>
                <w:rFonts w:cs="Arial"/>
                <w:lang w:eastAsia="ja-JP"/>
              </w:rPr>
              <w:t>ignore</w:t>
            </w:r>
          </w:p>
        </w:tc>
      </w:tr>
      <w:tr w:rsidR="00BA4210"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BA4210" w:rsidRDefault="00BA4210" w:rsidP="00BA421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BA4210" w:rsidRDefault="00BA4210" w:rsidP="00BA421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BA4210" w:rsidRPr="009C7BD2"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BA4210" w:rsidRDefault="00BA4210" w:rsidP="00BA421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BA4210" w:rsidRPr="009C7BD2"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BA4210" w:rsidRPr="00EA3CCA" w:rsidRDefault="00BA4210" w:rsidP="00BA421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BA4210" w:rsidRPr="00EA3CCA" w:rsidRDefault="00BA4210" w:rsidP="00BA4210">
            <w:pPr>
              <w:pStyle w:val="TAC"/>
              <w:keepNext w:val="0"/>
              <w:keepLines w:val="0"/>
              <w:widowControl w:val="0"/>
              <w:rPr>
                <w:rFonts w:cs="Arial"/>
                <w:lang w:eastAsia="ja-JP"/>
              </w:rPr>
            </w:pPr>
            <w:r w:rsidRPr="00EA3CCA">
              <w:rPr>
                <w:rFonts w:cs="Arial"/>
                <w:lang w:eastAsia="ja-JP"/>
              </w:rPr>
              <w:t>ignore</w:t>
            </w:r>
          </w:p>
        </w:tc>
      </w:tr>
      <w:tr w:rsidR="00BA4210"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BA4210" w:rsidRDefault="00BA4210" w:rsidP="00BA421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BA4210" w:rsidRDefault="00BA4210" w:rsidP="00BA421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BA4210" w:rsidRPr="009C7BD2"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BA4210" w:rsidRDefault="00BA4210" w:rsidP="00BA421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BA4210" w:rsidRPr="009C7BD2" w:rsidRDefault="00BA4210" w:rsidP="00BA421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BA4210" w:rsidRPr="00EA3CCA" w:rsidRDefault="00BA4210" w:rsidP="00BA421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BA4210" w:rsidRPr="00EA3CCA" w:rsidRDefault="00BA4210" w:rsidP="00BA4210">
            <w:pPr>
              <w:pStyle w:val="TAC"/>
              <w:keepNext w:val="0"/>
              <w:keepLines w:val="0"/>
              <w:widowControl w:val="0"/>
              <w:rPr>
                <w:rFonts w:cs="Arial"/>
                <w:lang w:eastAsia="ja-JP"/>
              </w:rPr>
            </w:pPr>
            <w:r w:rsidRPr="00EA3CCA">
              <w:rPr>
                <w:rFonts w:cs="Arial"/>
                <w:lang w:eastAsia="ja-JP"/>
              </w:rPr>
              <w:t>ignore</w:t>
            </w:r>
          </w:p>
        </w:tc>
      </w:tr>
      <w:tr w:rsidR="00BA4210"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BA4210" w:rsidRDefault="00BA4210" w:rsidP="00BA421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BA4210" w:rsidRDefault="00BA4210" w:rsidP="00BA421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BA4210" w:rsidRPr="009C7BD2"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BA4210" w:rsidRDefault="00BA4210" w:rsidP="00BA421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BA4210" w:rsidRPr="004530A1" w:rsidRDefault="00BA4210" w:rsidP="00BA421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BA4210" w:rsidRPr="00EA3CCA" w:rsidRDefault="00BA4210" w:rsidP="00BA421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BA4210" w:rsidRPr="00EA3CCA" w:rsidRDefault="00BA4210" w:rsidP="00BA4210">
            <w:pPr>
              <w:pStyle w:val="TAC"/>
              <w:keepNext w:val="0"/>
              <w:keepLines w:val="0"/>
              <w:widowControl w:val="0"/>
              <w:rPr>
                <w:rFonts w:cs="Arial"/>
                <w:lang w:eastAsia="ja-JP"/>
              </w:rPr>
            </w:pPr>
            <w:r w:rsidRPr="00EA3CCA">
              <w:rPr>
                <w:rFonts w:cs="Arial"/>
                <w:lang w:eastAsia="ja-JP"/>
              </w:rPr>
              <w:t>ignore</w:t>
            </w:r>
          </w:p>
        </w:tc>
      </w:tr>
      <w:tr w:rsidR="00BA4210"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BA4210" w:rsidRDefault="00BA4210" w:rsidP="00BA421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BA4210" w:rsidRDefault="00BA4210" w:rsidP="00BA421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BA4210" w:rsidRPr="009C7BD2"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BA4210" w:rsidRPr="002046CE" w:rsidRDefault="00BA4210" w:rsidP="00BA4210">
            <w:pPr>
              <w:pStyle w:val="TAL"/>
              <w:keepNext w:val="0"/>
              <w:keepLines w:val="0"/>
              <w:widowControl w:val="0"/>
              <w:rPr>
                <w:noProof/>
              </w:rPr>
            </w:pPr>
            <w:r w:rsidRPr="002046CE">
              <w:rPr>
                <w:noProof/>
              </w:rPr>
              <w:t>Bit Rate</w:t>
            </w:r>
          </w:p>
          <w:p w14:paraId="72DCADEC" w14:textId="77777777" w:rsidR="00BA4210" w:rsidRPr="002046CE" w:rsidRDefault="00BA4210" w:rsidP="00BA421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BA4210" w:rsidRPr="002046CE" w:rsidRDefault="00BA4210" w:rsidP="00BA421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BA4210" w:rsidRPr="00EA3CCA" w:rsidRDefault="00BA4210" w:rsidP="00BA421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BA4210" w:rsidRPr="00EA3CCA" w:rsidRDefault="00BA4210" w:rsidP="00BA4210">
            <w:pPr>
              <w:pStyle w:val="TAC"/>
              <w:keepNext w:val="0"/>
              <w:keepLines w:val="0"/>
              <w:widowControl w:val="0"/>
              <w:rPr>
                <w:rFonts w:cs="Arial"/>
                <w:lang w:eastAsia="ja-JP"/>
              </w:rPr>
            </w:pPr>
            <w:r w:rsidRPr="00EA3CCA">
              <w:rPr>
                <w:rFonts w:cs="Arial"/>
                <w:lang w:eastAsia="ja-JP"/>
              </w:rPr>
              <w:t>ignore</w:t>
            </w:r>
          </w:p>
        </w:tc>
      </w:tr>
      <w:tr w:rsidR="00BA4210"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BA4210" w:rsidRPr="00B62421" w:rsidRDefault="00BA4210" w:rsidP="00BA421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BA4210" w:rsidRDefault="00BA4210" w:rsidP="00BA421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BA4210" w:rsidRDefault="00BA4210" w:rsidP="00BA421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BA4210" w:rsidRDefault="00BA4210" w:rsidP="00BA421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BA4210" w:rsidRDefault="00BA4210" w:rsidP="00BA4210">
            <w:pPr>
              <w:pStyle w:val="TAC"/>
              <w:keepNext w:val="0"/>
              <w:keepLines w:val="0"/>
              <w:widowControl w:val="0"/>
              <w:rPr>
                <w:lang w:val="en-US" w:eastAsia="zh-CN"/>
              </w:rPr>
            </w:pPr>
            <w:r>
              <w:rPr>
                <w:rFonts w:hint="eastAsia"/>
                <w:lang w:val="en-US" w:eastAsia="zh-CN"/>
              </w:rPr>
              <w:t>reject</w:t>
            </w:r>
          </w:p>
        </w:tc>
      </w:tr>
      <w:tr w:rsidR="00BA4210"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BA4210" w:rsidRPr="00B62421" w:rsidRDefault="00BA4210" w:rsidP="00BA4210">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777777" w:rsidR="00BA4210" w:rsidRDefault="00BA4210" w:rsidP="00BA4210">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BA4210" w:rsidRDefault="00BA4210" w:rsidP="00BA421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BA4210" w:rsidRDefault="00BA4210" w:rsidP="00BA421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BA4210" w:rsidRDefault="00BA4210" w:rsidP="00BA4210">
            <w:pPr>
              <w:pStyle w:val="TAC"/>
              <w:keepNext w:val="0"/>
              <w:keepLines w:val="0"/>
              <w:widowControl w:val="0"/>
              <w:rPr>
                <w:lang w:val="en-US" w:eastAsia="zh-CN"/>
              </w:rPr>
            </w:pPr>
            <w:r>
              <w:rPr>
                <w:rFonts w:hint="eastAsia"/>
                <w:lang w:val="en-US" w:eastAsia="zh-CN"/>
              </w:rPr>
              <w:t>reject</w:t>
            </w:r>
          </w:p>
        </w:tc>
      </w:tr>
      <w:tr w:rsidR="00BA4210"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BA4210" w:rsidRDefault="00BA4210" w:rsidP="00BA4210">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BA4210" w:rsidRDefault="00BA4210" w:rsidP="00BA421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BA4210" w:rsidRDefault="00BA4210" w:rsidP="00BA421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BA4210"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BA4210" w:rsidRDefault="00BA4210" w:rsidP="00BA4210">
            <w:pPr>
              <w:pStyle w:val="TAC"/>
              <w:keepNext w:val="0"/>
              <w:keepLines w:val="0"/>
              <w:widowControl w:val="0"/>
            </w:pPr>
          </w:p>
        </w:tc>
      </w:tr>
      <w:tr w:rsidR="00BA4210"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BA4210" w:rsidRPr="00B62421" w:rsidRDefault="00BA4210" w:rsidP="00BA4210">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BA4210" w:rsidRDefault="00BA4210" w:rsidP="00BA421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BA4210" w:rsidRDefault="00BA4210" w:rsidP="00BA421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BA4210" w:rsidRDefault="00BA4210" w:rsidP="00BA4210">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BA4210" w:rsidRDefault="00BA4210" w:rsidP="00BA4210">
            <w:pPr>
              <w:pStyle w:val="TAC"/>
              <w:keepNext w:val="0"/>
              <w:keepLines w:val="0"/>
              <w:widowControl w:val="0"/>
            </w:pPr>
            <w:r>
              <w:t>ignore</w:t>
            </w:r>
          </w:p>
        </w:tc>
      </w:tr>
      <w:tr w:rsidR="00BA4210"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BA4210" w:rsidRPr="00080820" w:rsidRDefault="00BA4210" w:rsidP="00BA4210">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BA4210" w:rsidRDefault="00BA4210" w:rsidP="00BA421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BA4210" w:rsidRDefault="00BA4210" w:rsidP="00BA4210">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BA4210" w:rsidRDefault="00BA4210" w:rsidP="00BA421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BA4210"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BA4210" w:rsidRDefault="00BA4210" w:rsidP="00BA4210">
            <w:pPr>
              <w:pStyle w:val="TAC"/>
              <w:keepNext w:val="0"/>
              <w:keepLines w:val="0"/>
              <w:widowControl w:val="0"/>
            </w:pPr>
          </w:p>
        </w:tc>
      </w:tr>
      <w:tr w:rsidR="00BA4210"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BA4210" w:rsidRPr="00B62421" w:rsidRDefault="00BA4210" w:rsidP="00BA4210">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BA4210" w:rsidRDefault="00BA4210" w:rsidP="00BA421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BA4210" w:rsidRDefault="00BA4210" w:rsidP="00BA421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BA4210"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BA4210" w:rsidRDefault="00BA4210" w:rsidP="00BA4210">
            <w:pPr>
              <w:pStyle w:val="TAC"/>
              <w:keepNext w:val="0"/>
              <w:keepLines w:val="0"/>
              <w:widowControl w:val="0"/>
            </w:pPr>
          </w:p>
        </w:tc>
      </w:tr>
      <w:tr w:rsidR="00BA4210"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BA4210" w:rsidRDefault="00BA4210" w:rsidP="00BA4210">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BA4210" w:rsidRDefault="00BA4210" w:rsidP="00BA421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BA4210"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BA4210" w:rsidRDefault="00BA4210" w:rsidP="00BA4210">
            <w:pPr>
              <w:pStyle w:val="TAC"/>
              <w:keepNext w:val="0"/>
              <w:keepLines w:val="0"/>
              <w:widowControl w:val="0"/>
            </w:pPr>
          </w:p>
        </w:tc>
      </w:tr>
      <w:tr w:rsidR="00BA4210"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BA4210" w:rsidRDefault="00BA4210" w:rsidP="00BA4210">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BA4210" w:rsidRDefault="00BA4210" w:rsidP="00BA421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BA4210" w:rsidRDefault="00BA4210" w:rsidP="00BA421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BA4210"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BA4210" w:rsidRDefault="00BA4210" w:rsidP="00BA4210">
            <w:pPr>
              <w:pStyle w:val="TAC"/>
              <w:keepNext w:val="0"/>
              <w:keepLines w:val="0"/>
              <w:widowControl w:val="0"/>
            </w:pPr>
          </w:p>
        </w:tc>
      </w:tr>
      <w:tr w:rsidR="00BA4210"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BA4210" w:rsidRPr="0009701E" w:rsidRDefault="00BA4210" w:rsidP="00BA421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BA4210" w:rsidRDefault="00BA4210" w:rsidP="00BA421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BA4210" w:rsidRDefault="00BA4210" w:rsidP="00BA421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BA4210" w:rsidRDefault="00BA4210" w:rsidP="00BA421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BA4210" w:rsidRDefault="00BA4210" w:rsidP="00BA4210">
            <w:pPr>
              <w:pStyle w:val="TAC"/>
              <w:keepNext w:val="0"/>
              <w:keepLines w:val="0"/>
              <w:widowControl w:val="0"/>
            </w:pPr>
            <w:r>
              <w:t>reject</w:t>
            </w:r>
          </w:p>
        </w:tc>
      </w:tr>
      <w:tr w:rsidR="00BA4210"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BA4210" w:rsidRPr="002F0C5B" w:rsidRDefault="00BA4210" w:rsidP="00BA4210">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BA4210" w:rsidRDefault="00BA4210" w:rsidP="00BA421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BA4210" w:rsidRDefault="00BA4210" w:rsidP="00BA421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BA4210" w:rsidRDefault="00BA4210" w:rsidP="00BA421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BA4210" w:rsidRDefault="00BA4210" w:rsidP="00BA4210">
            <w:pPr>
              <w:pStyle w:val="TAC"/>
              <w:keepNext w:val="0"/>
              <w:keepLines w:val="0"/>
              <w:widowControl w:val="0"/>
            </w:pPr>
            <w:r>
              <w:t>-</w:t>
            </w:r>
          </w:p>
        </w:tc>
      </w:tr>
      <w:tr w:rsidR="00BA4210"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BA4210" w:rsidRPr="009A1425" w:rsidRDefault="00BA4210" w:rsidP="00BA4210">
            <w:pPr>
              <w:pStyle w:val="TAL"/>
              <w:keepNext w:val="0"/>
              <w:keepLines w:val="0"/>
              <w:widowControl w:val="0"/>
              <w:ind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BA4210" w:rsidRDefault="00BA4210" w:rsidP="00BA421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BA4210" w:rsidRDefault="00BA4210" w:rsidP="00BA4210">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BA4210" w:rsidRDefault="00BA4210" w:rsidP="00BA421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BA4210" w:rsidRDefault="00BA4210" w:rsidP="00BA421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BA4210" w:rsidRDefault="00BA4210" w:rsidP="00BA4210">
            <w:pPr>
              <w:pStyle w:val="TAC"/>
              <w:keepNext w:val="0"/>
              <w:keepLines w:val="0"/>
              <w:widowControl w:val="0"/>
            </w:pPr>
            <w:r>
              <w:t>-</w:t>
            </w:r>
          </w:p>
        </w:tc>
      </w:tr>
      <w:tr w:rsidR="00BA4210"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BA4210" w:rsidRPr="002F0C5B" w:rsidRDefault="00BA4210" w:rsidP="00BA4210">
            <w:pPr>
              <w:pStyle w:val="TAL"/>
              <w:keepNext w:val="0"/>
              <w:keepLines w:val="0"/>
              <w:widowControl w:val="0"/>
              <w:ind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BA4210" w:rsidRPr="00455C8F" w:rsidRDefault="00BA4210" w:rsidP="00BA421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BA4210"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BA4210" w:rsidRPr="00455C8F" w:rsidRDefault="00BA4210" w:rsidP="00BA421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BA4210" w:rsidRPr="00455C8F" w:rsidRDefault="00BA4210" w:rsidP="00BA421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BA4210" w:rsidRDefault="00BA4210" w:rsidP="00BA421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BA4210" w:rsidRDefault="00BA4210" w:rsidP="00BA4210">
            <w:pPr>
              <w:pStyle w:val="TAC"/>
              <w:keepNext w:val="0"/>
              <w:keepLines w:val="0"/>
              <w:widowControl w:val="0"/>
            </w:pPr>
            <w:r w:rsidRPr="00122688">
              <w:t>ignore</w:t>
            </w:r>
          </w:p>
        </w:tc>
      </w:tr>
      <w:tr w:rsidR="00BA4210"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BA4210" w:rsidRPr="00E2289A" w:rsidRDefault="00BA4210" w:rsidP="00BA421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BA4210" w:rsidRPr="00122688" w:rsidRDefault="00BA4210" w:rsidP="00BA421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BA4210" w:rsidRPr="00E2289A" w:rsidRDefault="00BA4210" w:rsidP="00BA4210">
            <w:pPr>
              <w:pStyle w:val="TAL"/>
              <w:keepNext w:val="0"/>
              <w:keepLines w:val="0"/>
              <w:widowControl w:val="0"/>
              <w:rPr>
                <w:lang w:eastAsia="ja-JP"/>
              </w:rPr>
            </w:pPr>
            <w:r w:rsidRPr="00E2289A">
              <w:rPr>
                <w:lang w:eastAsia="ja-JP"/>
              </w:rPr>
              <w:t>MDT PLMN List</w:t>
            </w:r>
          </w:p>
          <w:p w14:paraId="38CC822C" w14:textId="77777777" w:rsidR="00BA4210" w:rsidRPr="00122688" w:rsidRDefault="00BA4210" w:rsidP="00BA421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BA4210" w:rsidRPr="00122688"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BA4210" w:rsidRPr="00122688" w:rsidRDefault="00BA4210" w:rsidP="00BA421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BA4210" w:rsidRPr="00122688" w:rsidRDefault="00BA4210" w:rsidP="00BA4210">
            <w:pPr>
              <w:pStyle w:val="TAC"/>
              <w:keepNext w:val="0"/>
              <w:keepLines w:val="0"/>
              <w:widowControl w:val="0"/>
            </w:pPr>
            <w:r w:rsidRPr="00122688">
              <w:t>ignore</w:t>
            </w:r>
          </w:p>
        </w:tc>
      </w:tr>
      <w:tr w:rsidR="00BA4210"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BA4210" w:rsidRPr="00122688" w:rsidRDefault="00BA4210" w:rsidP="00BA421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BA4210" w:rsidRPr="00EA5FA7" w:rsidRDefault="00BA4210" w:rsidP="00BA421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BA4210" w:rsidRPr="00E2289A" w:rsidRDefault="00BA4210" w:rsidP="00BA421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BA4210" w:rsidRPr="00122688"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BA4210" w:rsidRPr="00122688" w:rsidRDefault="00BA4210" w:rsidP="00BA421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BA4210" w:rsidRPr="00122688" w:rsidRDefault="00BA4210" w:rsidP="00BA4210">
            <w:pPr>
              <w:pStyle w:val="TAC"/>
              <w:keepNext w:val="0"/>
              <w:keepLines w:val="0"/>
              <w:widowControl w:val="0"/>
            </w:pPr>
            <w:r w:rsidRPr="00A423D1">
              <w:t>reject</w:t>
            </w:r>
          </w:p>
        </w:tc>
      </w:tr>
      <w:tr w:rsidR="00BA4210"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BA4210" w:rsidRPr="00A423D1" w:rsidRDefault="00BA4210" w:rsidP="00BA421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BA4210" w:rsidRDefault="00BA4210" w:rsidP="00BA421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BA4210" w:rsidRDefault="00BA4210" w:rsidP="00BA421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BA4210" w:rsidRPr="00122688"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BA4210" w:rsidRPr="00A423D1" w:rsidRDefault="00BA4210" w:rsidP="00BA421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BA4210" w:rsidRPr="00A423D1" w:rsidRDefault="00BA4210" w:rsidP="00BA4210">
            <w:pPr>
              <w:pStyle w:val="TAC"/>
              <w:keepNext w:val="0"/>
              <w:keepLines w:val="0"/>
              <w:widowControl w:val="0"/>
            </w:pPr>
            <w:r>
              <w:rPr>
                <w:rFonts w:hint="eastAsia"/>
                <w:lang w:eastAsia="zh-CN"/>
              </w:rPr>
              <w:t>r</w:t>
            </w:r>
            <w:r>
              <w:rPr>
                <w:lang w:eastAsia="zh-CN"/>
              </w:rPr>
              <w:t>eject</w:t>
            </w:r>
          </w:p>
        </w:tc>
      </w:tr>
      <w:tr w:rsidR="00BA4210"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BA4210" w:rsidRDefault="00BA4210" w:rsidP="00BA421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BA4210" w:rsidRDefault="00BA4210" w:rsidP="00BA421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BA4210" w:rsidRDefault="00BA4210" w:rsidP="00BA421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BA4210" w:rsidRPr="00122688"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BA4210" w:rsidRDefault="00BA4210" w:rsidP="00BA421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BA4210" w:rsidRDefault="00BA4210" w:rsidP="00BA4210">
            <w:pPr>
              <w:pStyle w:val="TAC"/>
              <w:keepNext w:val="0"/>
              <w:keepLines w:val="0"/>
              <w:widowControl w:val="0"/>
              <w:rPr>
                <w:lang w:eastAsia="zh-CN"/>
              </w:rPr>
            </w:pPr>
            <w:r>
              <w:rPr>
                <w:rFonts w:hint="eastAsia"/>
                <w:lang w:eastAsia="zh-CN"/>
              </w:rPr>
              <w:t>r</w:t>
            </w:r>
            <w:r>
              <w:rPr>
                <w:lang w:eastAsia="zh-CN"/>
              </w:rPr>
              <w:t>eject</w:t>
            </w:r>
          </w:p>
        </w:tc>
      </w:tr>
      <w:tr w:rsidR="00BA4210"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BA4210" w:rsidRDefault="00BA4210" w:rsidP="00BA421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BA4210" w:rsidRDefault="00BA4210" w:rsidP="00BA421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BA4210" w:rsidRPr="00956FAC" w:rsidRDefault="00BA4210" w:rsidP="00BA421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BA4210" w:rsidRPr="00122688" w:rsidRDefault="00BA4210" w:rsidP="00BA421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BA4210" w:rsidRDefault="00BA4210" w:rsidP="00BA421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BA4210" w:rsidRDefault="00BA4210" w:rsidP="00BA4210">
            <w:pPr>
              <w:pStyle w:val="TAC"/>
              <w:keepNext w:val="0"/>
              <w:keepLines w:val="0"/>
              <w:widowControl w:val="0"/>
              <w:rPr>
                <w:lang w:eastAsia="zh-CN"/>
              </w:rPr>
            </w:pPr>
            <w:r>
              <w:rPr>
                <w:rFonts w:eastAsia="SimSun" w:hint="eastAsia"/>
                <w:lang w:val="en-US" w:eastAsia="zh-CN"/>
              </w:rPr>
              <w:t>ignore</w:t>
            </w:r>
          </w:p>
        </w:tc>
      </w:tr>
      <w:tr w:rsidR="00BA4210"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BA4210" w:rsidRPr="003A35FC" w:rsidRDefault="00BA4210" w:rsidP="00BA421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BA4210" w:rsidRDefault="00BA4210" w:rsidP="00BA421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BA4210" w:rsidRDefault="00BA4210" w:rsidP="00BA421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BA4210" w:rsidRDefault="00BA4210" w:rsidP="00BA421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BA4210" w:rsidRDefault="00BA4210" w:rsidP="00BA4210">
            <w:pPr>
              <w:pStyle w:val="TAC"/>
              <w:keepNext w:val="0"/>
              <w:keepLines w:val="0"/>
              <w:widowControl w:val="0"/>
              <w:rPr>
                <w:rFonts w:eastAsia="SimSun"/>
                <w:lang w:val="en-US" w:eastAsia="zh-CN"/>
              </w:rPr>
            </w:pPr>
            <w:r>
              <w:rPr>
                <w:lang w:eastAsia="zh-CN"/>
              </w:rPr>
              <w:t>ignore</w:t>
            </w:r>
          </w:p>
        </w:tc>
      </w:tr>
      <w:tr w:rsidR="00BA4210"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BA4210" w:rsidRPr="00E64496" w:rsidRDefault="00BA4210" w:rsidP="00BA421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BA4210" w:rsidRDefault="00BA4210" w:rsidP="00BA421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BA4210" w:rsidRPr="00C8640C" w:rsidRDefault="00BA4210" w:rsidP="00BA421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BA4210" w:rsidRDefault="00BA4210" w:rsidP="00BA421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BA4210" w:rsidRDefault="00BA4210" w:rsidP="00BA4210">
            <w:pPr>
              <w:pStyle w:val="TAC"/>
              <w:keepNext w:val="0"/>
              <w:keepLines w:val="0"/>
              <w:widowControl w:val="0"/>
              <w:rPr>
                <w:lang w:eastAsia="zh-CN"/>
              </w:rPr>
            </w:pPr>
            <w:r>
              <w:t>ignore</w:t>
            </w:r>
          </w:p>
        </w:tc>
      </w:tr>
      <w:tr w:rsidR="00BA4210"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A4210" w:rsidRDefault="00BA4210" w:rsidP="00BA421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A4210" w:rsidRDefault="00BA4210" w:rsidP="00BA421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A4210" w:rsidRDefault="00BA4210" w:rsidP="00BA421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A4210" w:rsidRDefault="00BA4210" w:rsidP="00BA421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A4210" w:rsidRDefault="00BA4210" w:rsidP="00BA4210">
            <w:pPr>
              <w:pStyle w:val="TAC"/>
              <w:keepNext w:val="0"/>
              <w:keepLines w:val="0"/>
              <w:widowControl w:val="0"/>
            </w:pPr>
            <w:r>
              <w:rPr>
                <w:rFonts w:eastAsia="Tahoma" w:cs="Arial"/>
                <w:szCs w:val="18"/>
                <w:lang w:eastAsia="zh-CN"/>
              </w:rPr>
              <w:t>ignore</w:t>
            </w:r>
          </w:p>
        </w:tc>
      </w:tr>
      <w:tr w:rsidR="00BA4210"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A4210" w:rsidRDefault="00BA4210" w:rsidP="00BA421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A4210" w:rsidRDefault="00BA4210" w:rsidP="00BA421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A4210" w:rsidRDefault="00BA4210" w:rsidP="00BA4210">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A4210" w:rsidRDefault="00BA4210" w:rsidP="00BA421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A4210" w:rsidRDefault="00BA4210" w:rsidP="00BA421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A4210" w:rsidRDefault="00BA4210" w:rsidP="00BA421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A4210" w:rsidRDefault="00BA4210" w:rsidP="00BA4210">
            <w:pPr>
              <w:pStyle w:val="TAC"/>
              <w:keepNext w:val="0"/>
              <w:keepLines w:val="0"/>
              <w:widowControl w:val="0"/>
            </w:pPr>
            <w:r>
              <w:rPr>
                <w:rFonts w:eastAsia="Tahoma" w:cs="Arial"/>
                <w:szCs w:val="18"/>
                <w:lang w:eastAsia="zh-CN"/>
              </w:rPr>
              <w:t>ignore</w:t>
            </w:r>
          </w:p>
        </w:tc>
      </w:tr>
      <w:tr w:rsidR="00BA4210"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A4210" w:rsidRDefault="00BA4210" w:rsidP="00BA4210">
            <w:pPr>
              <w:pStyle w:val="TAL"/>
              <w:keepNext w:val="0"/>
              <w:keepLines w:val="0"/>
              <w:widowControl w:val="0"/>
              <w:rPr>
                <w:rFonts w:eastAsia="Batang"/>
              </w:rPr>
            </w:pPr>
            <w:r>
              <w:rPr>
                <w:rFonts w:eastAsia="Tahoma" w:cs="Arial"/>
                <w:szCs w:val="18"/>
                <w:lang w:eastAsia="zh-CN"/>
              </w:rPr>
              <w:lastRenderedPageBreak/>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A4210" w:rsidRDefault="00BA4210" w:rsidP="00BA421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A4210" w:rsidRDefault="00BA4210" w:rsidP="00BA4210">
            <w:pPr>
              <w:pStyle w:val="TAL"/>
              <w:keepNext w:val="0"/>
              <w:keepLines w:val="0"/>
              <w:widowControl w:val="0"/>
              <w:rPr>
                <w:rFonts w:eastAsia="Tahoma"/>
                <w:lang w:eastAsia="zh-CN"/>
              </w:rPr>
            </w:pPr>
            <w:r>
              <w:rPr>
                <w:rFonts w:eastAsia="Tahoma"/>
                <w:lang w:eastAsia="zh-CN"/>
              </w:rPr>
              <w:t>Bit Rate</w:t>
            </w:r>
          </w:p>
          <w:p w14:paraId="2D918B7C" w14:textId="77777777" w:rsidR="00BA4210" w:rsidRDefault="00BA4210" w:rsidP="00BA421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A4210" w:rsidRDefault="00BA4210" w:rsidP="00BA421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A4210" w:rsidRDefault="00BA4210" w:rsidP="00BA421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A4210" w:rsidRDefault="00BA4210" w:rsidP="00BA4210">
            <w:pPr>
              <w:pStyle w:val="TAC"/>
              <w:keepNext w:val="0"/>
              <w:keepLines w:val="0"/>
              <w:widowControl w:val="0"/>
            </w:pPr>
            <w:r>
              <w:rPr>
                <w:rFonts w:eastAsia="Tahoma" w:cs="Arial"/>
                <w:szCs w:val="18"/>
                <w:lang w:eastAsia="zh-CN"/>
              </w:rPr>
              <w:t>ignore</w:t>
            </w:r>
          </w:p>
        </w:tc>
      </w:tr>
      <w:tr w:rsidR="00BA4210"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A4210" w:rsidRDefault="00BA4210" w:rsidP="00BA421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A4210" w:rsidRPr="00122688" w:rsidRDefault="00BA4210" w:rsidP="00BA421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A4210" w:rsidRDefault="00BA4210" w:rsidP="00BA421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A4210" w:rsidRDefault="00BA4210" w:rsidP="00BA4210">
            <w:pPr>
              <w:pStyle w:val="TAC"/>
              <w:keepNext w:val="0"/>
              <w:keepLines w:val="0"/>
              <w:widowControl w:val="0"/>
            </w:pPr>
            <w:r>
              <w:rPr>
                <w:rFonts w:cs="Arial"/>
                <w:szCs w:val="18"/>
                <w:lang w:val="en-US" w:eastAsia="zh-CN"/>
              </w:rPr>
              <w:t>reject</w:t>
            </w:r>
          </w:p>
        </w:tc>
      </w:tr>
      <w:tr w:rsidR="00BA4210"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A4210" w:rsidRDefault="00BA4210" w:rsidP="00BA4210">
            <w:pPr>
              <w:pStyle w:val="TAL"/>
              <w:keepNext w:val="0"/>
              <w:keepLines w:val="0"/>
              <w:widowControl w:val="0"/>
              <w:ind w:left="100"/>
              <w:rPr>
                <w:rFonts w:eastAsia="Batang"/>
              </w:rPr>
            </w:pPr>
            <w:r>
              <w:rPr>
                <w:rFonts w:eastAsia="Tahoma" w:cs="Arial"/>
                <w:b/>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77777777" w:rsidR="00BA4210" w:rsidRPr="00122688" w:rsidRDefault="00BA4210" w:rsidP="00BA4210">
            <w:pPr>
              <w:pStyle w:val="TAL"/>
              <w:keepNext w:val="0"/>
              <w:keepLines w:val="0"/>
              <w:widowControl w:val="0"/>
              <w:rPr>
                <w:i/>
              </w:rPr>
            </w:pPr>
            <w:r>
              <w:rPr>
                <w:rFonts w:cs="Arial"/>
                <w:i/>
                <w:szCs w:val="18"/>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A4210" w:rsidRDefault="00BA4210" w:rsidP="00BA4210">
            <w:pPr>
              <w:pStyle w:val="TAC"/>
              <w:keepNext w:val="0"/>
              <w:keepLines w:val="0"/>
              <w:widowControl w:val="0"/>
            </w:pPr>
          </w:p>
        </w:tc>
      </w:tr>
      <w:tr w:rsidR="00BA4210"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A4210" w:rsidRDefault="00BA4210" w:rsidP="00BA4210">
            <w:pPr>
              <w:pStyle w:val="TAL"/>
              <w:keepNext w:val="0"/>
              <w:keepLines w:val="0"/>
              <w:widowControl w:val="0"/>
              <w:ind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A4210" w:rsidRDefault="00BA4210" w:rsidP="00BA421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A4210" w:rsidRDefault="00BA4210" w:rsidP="00BA4210">
            <w:pPr>
              <w:pStyle w:val="TAC"/>
              <w:keepNext w:val="0"/>
              <w:keepLines w:val="0"/>
              <w:widowControl w:val="0"/>
            </w:pPr>
          </w:p>
        </w:tc>
      </w:tr>
      <w:tr w:rsidR="00BA4210"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A4210" w:rsidRDefault="00BA4210" w:rsidP="00BA4210">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A4210" w:rsidRDefault="00BA4210" w:rsidP="00BA4210">
            <w:pPr>
              <w:pStyle w:val="TAC"/>
              <w:keepNext w:val="0"/>
              <w:keepLines w:val="0"/>
              <w:widowControl w:val="0"/>
            </w:pPr>
          </w:p>
        </w:tc>
      </w:tr>
      <w:tr w:rsidR="00BA4210"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BA4210" w:rsidRDefault="00BA4210" w:rsidP="00BA4210">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BA4210" w:rsidRDefault="00BA4210" w:rsidP="00BA421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BA4210" w:rsidRDefault="00BA4210" w:rsidP="00BA421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BA4210" w:rsidRDefault="00BA4210" w:rsidP="00BA4210">
            <w:pPr>
              <w:pStyle w:val="TAC"/>
              <w:keepNext w:val="0"/>
              <w:keepLines w:val="0"/>
              <w:widowControl w:val="0"/>
            </w:pPr>
          </w:p>
        </w:tc>
      </w:tr>
      <w:tr w:rsidR="00BA4210"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A4210" w:rsidRDefault="00BA4210" w:rsidP="00BA4210">
            <w:pPr>
              <w:pStyle w:val="TAL"/>
              <w:keepNext w:val="0"/>
              <w:keepLines w:val="0"/>
              <w:widowControl w:val="0"/>
              <w:ind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A4210" w:rsidRDefault="00BA4210" w:rsidP="00BA4210">
            <w:pPr>
              <w:pStyle w:val="TAL"/>
              <w:keepNext w:val="0"/>
              <w:keepLines w:val="0"/>
              <w:widowControl w:val="0"/>
              <w:rPr>
                <w:rFonts w:eastAsia="Tahoma"/>
                <w:lang w:eastAsia="zh-CN"/>
              </w:rPr>
            </w:pPr>
            <w:r>
              <w:rPr>
                <w:rFonts w:eastAsia="Tahoma"/>
                <w:lang w:eastAsia="zh-CN"/>
              </w:rPr>
              <w:t>QoS Flow Level QoS Parameters</w:t>
            </w:r>
          </w:p>
          <w:p w14:paraId="0A494353" w14:textId="77777777" w:rsidR="00BA4210" w:rsidRDefault="00BA4210" w:rsidP="00BA421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A4210" w:rsidRDefault="00BA4210" w:rsidP="00BA4210">
            <w:pPr>
              <w:pStyle w:val="TAC"/>
              <w:keepNext w:val="0"/>
              <w:keepLines w:val="0"/>
              <w:widowControl w:val="0"/>
            </w:pPr>
          </w:p>
        </w:tc>
      </w:tr>
      <w:tr w:rsidR="00BA4210"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BA4210" w:rsidRDefault="00BA4210" w:rsidP="00BA4210">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BA4210" w:rsidRDefault="00BA4210" w:rsidP="00BA421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BA4210" w:rsidRDefault="00BA4210" w:rsidP="00BA421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BA4210" w:rsidRDefault="00BA4210" w:rsidP="00BA421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BA4210" w:rsidRDefault="00BA4210" w:rsidP="00BA4210">
            <w:pPr>
              <w:pStyle w:val="TAC"/>
              <w:keepNext w:val="0"/>
              <w:keepLines w:val="0"/>
              <w:widowControl w:val="0"/>
            </w:pPr>
          </w:p>
        </w:tc>
      </w:tr>
      <w:tr w:rsidR="00BA4210"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A4210" w:rsidRDefault="00BA4210" w:rsidP="00BA4210">
            <w:pPr>
              <w:pStyle w:val="TAL"/>
              <w:keepNext w:val="0"/>
              <w:keepLines w:val="0"/>
              <w:widowControl w:val="0"/>
              <w:ind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A4210" w:rsidRDefault="00BA4210" w:rsidP="00BA4210">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A4210" w:rsidRDefault="00BA4210" w:rsidP="00BA421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A4210" w:rsidRDefault="00BA4210" w:rsidP="00BA4210">
            <w:pPr>
              <w:pStyle w:val="TAC"/>
              <w:keepNext w:val="0"/>
              <w:keepLines w:val="0"/>
              <w:widowControl w:val="0"/>
            </w:pPr>
          </w:p>
        </w:tc>
      </w:tr>
      <w:tr w:rsidR="00BA4210"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A4210" w:rsidRDefault="00BA4210" w:rsidP="00BA4210">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A4210" w:rsidRDefault="00BA4210" w:rsidP="00BA421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A4210" w:rsidRDefault="00BA4210" w:rsidP="00BA4210">
            <w:pPr>
              <w:pStyle w:val="TAC"/>
              <w:keepNext w:val="0"/>
              <w:keepLines w:val="0"/>
              <w:widowControl w:val="0"/>
            </w:pPr>
          </w:p>
        </w:tc>
      </w:tr>
      <w:tr w:rsidR="00BA4210"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A4210" w:rsidRDefault="00BA4210" w:rsidP="00BA421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A4210" w:rsidRPr="00122688" w:rsidRDefault="00BA4210" w:rsidP="00BA421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A4210" w:rsidRDefault="00BA4210" w:rsidP="00BA421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A4210" w:rsidRDefault="00BA4210" w:rsidP="00BA4210">
            <w:pPr>
              <w:pStyle w:val="TAC"/>
              <w:keepNext w:val="0"/>
              <w:keepLines w:val="0"/>
              <w:widowControl w:val="0"/>
            </w:pPr>
            <w:r>
              <w:rPr>
                <w:rFonts w:cs="Arial"/>
                <w:szCs w:val="18"/>
                <w:lang w:val="en-US" w:eastAsia="zh-CN"/>
              </w:rPr>
              <w:t>reject</w:t>
            </w:r>
          </w:p>
        </w:tc>
      </w:tr>
      <w:tr w:rsidR="00BA4210"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A4210" w:rsidRDefault="00BA4210" w:rsidP="00BA4210">
            <w:pPr>
              <w:pStyle w:val="TAL"/>
              <w:keepNext w:val="0"/>
              <w:keepLines w:val="0"/>
              <w:widowControl w:val="0"/>
              <w:ind w:left="100"/>
              <w:rPr>
                <w:rFonts w:eastAsia="Batang"/>
              </w:rPr>
            </w:pPr>
            <w:r>
              <w:rPr>
                <w:rFonts w:eastAsia="Tahoma" w:cs="Arial"/>
                <w:b/>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77777777" w:rsidR="00BA4210" w:rsidRPr="00122688" w:rsidRDefault="00BA4210" w:rsidP="00BA4210">
            <w:pPr>
              <w:pStyle w:val="TAL"/>
              <w:keepNext w:val="0"/>
              <w:keepLines w:val="0"/>
              <w:widowControl w:val="0"/>
              <w:rPr>
                <w:i/>
              </w:rPr>
            </w:pPr>
            <w:r>
              <w:rPr>
                <w:rFonts w:cs="Arial"/>
                <w:i/>
                <w:szCs w:val="18"/>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A4210"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A4210" w:rsidRDefault="00BA4210" w:rsidP="00BA4210">
            <w:pPr>
              <w:pStyle w:val="TAC"/>
              <w:keepNext w:val="0"/>
              <w:keepLines w:val="0"/>
              <w:widowControl w:val="0"/>
            </w:pPr>
          </w:p>
        </w:tc>
      </w:tr>
      <w:tr w:rsidR="00BA4210"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A4210" w:rsidRDefault="00BA4210" w:rsidP="00BA4210">
            <w:pPr>
              <w:pStyle w:val="TAL"/>
              <w:keepNext w:val="0"/>
              <w:keepLines w:val="0"/>
              <w:widowControl w:val="0"/>
              <w:ind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A4210" w:rsidRDefault="00BA4210" w:rsidP="00BA421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A4210" w:rsidRDefault="00BA4210" w:rsidP="00BA4210">
            <w:pPr>
              <w:pStyle w:val="TAC"/>
              <w:keepNext w:val="0"/>
              <w:keepLines w:val="0"/>
              <w:widowControl w:val="0"/>
            </w:pPr>
          </w:p>
        </w:tc>
      </w:tr>
      <w:tr w:rsidR="00BA4210"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A4210" w:rsidRDefault="00BA4210" w:rsidP="00BA4210">
            <w:pPr>
              <w:pStyle w:val="TAL"/>
              <w:keepNext w:val="0"/>
              <w:keepLines w:val="0"/>
              <w:widowControl w:val="0"/>
              <w:ind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A4210" w:rsidRDefault="00BA4210" w:rsidP="00BA421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A4210" w:rsidRDefault="00BA4210" w:rsidP="00BA421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A4210" w:rsidRDefault="00BA4210" w:rsidP="00BA421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77777777" w:rsidR="00BA4210" w:rsidRDefault="00BA4210" w:rsidP="00BA421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A4210" w:rsidRDefault="00BA4210" w:rsidP="00BA4210">
            <w:pPr>
              <w:pStyle w:val="TAC"/>
              <w:keepNext w:val="0"/>
              <w:keepLines w:val="0"/>
              <w:widowControl w:val="0"/>
            </w:pPr>
          </w:p>
        </w:tc>
      </w:tr>
      <w:tr w:rsidR="00BA4210"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A4210" w:rsidRDefault="00BA4210" w:rsidP="00BA4210">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A4210" w:rsidRDefault="00BA4210" w:rsidP="00BA421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A4210" w:rsidRDefault="00BA4210" w:rsidP="00BA4210">
            <w:pPr>
              <w:pStyle w:val="TAC"/>
              <w:keepNext w:val="0"/>
              <w:keepLines w:val="0"/>
              <w:widowControl w:val="0"/>
            </w:pPr>
          </w:p>
        </w:tc>
      </w:tr>
      <w:tr w:rsidR="00BA4210"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BA4210" w:rsidRDefault="00BA4210" w:rsidP="00BA4210">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BA4210" w:rsidRDefault="00BA4210" w:rsidP="00BA421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BA4210" w:rsidRDefault="00BA4210" w:rsidP="00BA421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BA4210" w:rsidRDefault="00BA4210" w:rsidP="00BA421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BA4210" w:rsidRDefault="00BA4210" w:rsidP="00BA4210">
            <w:pPr>
              <w:pStyle w:val="TAC"/>
              <w:keepNext w:val="0"/>
              <w:keepLines w:val="0"/>
              <w:widowControl w:val="0"/>
            </w:pPr>
          </w:p>
        </w:tc>
      </w:tr>
      <w:tr w:rsidR="00BA4210"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A4210" w:rsidRDefault="00BA4210" w:rsidP="00BA4210">
            <w:pPr>
              <w:pStyle w:val="TAL"/>
              <w:keepNext w:val="0"/>
              <w:keepLines w:val="0"/>
              <w:widowControl w:val="0"/>
              <w:ind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A4210" w:rsidRDefault="00BA4210" w:rsidP="00BA4210">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A4210" w:rsidRDefault="00BA4210" w:rsidP="00BA421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A4210" w:rsidRDefault="00BA4210" w:rsidP="00BA4210">
            <w:pPr>
              <w:pStyle w:val="TAC"/>
              <w:keepNext w:val="0"/>
              <w:keepLines w:val="0"/>
              <w:widowControl w:val="0"/>
            </w:pPr>
          </w:p>
        </w:tc>
      </w:tr>
      <w:tr w:rsidR="00BA4210"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BA4210" w:rsidRDefault="00BA4210" w:rsidP="00BA4210">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BA4210" w:rsidRDefault="00BA4210" w:rsidP="00BA421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BA4210" w:rsidRDefault="00BA4210" w:rsidP="00BA421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BA4210" w:rsidRDefault="00BA4210" w:rsidP="00BA421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BA4210" w:rsidRDefault="00BA4210" w:rsidP="00BA4210">
            <w:pPr>
              <w:pStyle w:val="TAC"/>
              <w:keepNext w:val="0"/>
              <w:keepLines w:val="0"/>
              <w:widowControl w:val="0"/>
            </w:pPr>
          </w:p>
        </w:tc>
      </w:tr>
      <w:tr w:rsidR="00BA4210"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A4210" w:rsidRDefault="00BA4210" w:rsidP="00BA4210">
            <w:pPr>
              <w:pStyle w:val="TAL"/>
              <w:keepNext w:val="0"/>
              <w:keepLines w:val="0"/>
              <w:widowControl w:val="0"/>
              <w:ind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A4210" w:rsidRDefault="00BA4210" w:rsidP="00BA4210">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A4210" w:rsidRDefault="00BA4210" w:rsidP="00BA4210">
            <w:pPr>
              <w:widowControl w:val="0"/>
              <w:rPr>
                <w:rFonts w:ascii="Arial" w:hAnsi="Arial" w:cs="Arial"/>
                <w:sz w:val="18"/>
                <w:szCs w:val="18"/>
              </w:rPr>
            </w:pPr>
            <w:r>
              <w:rPr>
                <w:rFonts w:ascii="Arial" w:hAnsi="Arial" w:cs="Arial"/>
                <w:sz w:val="18"/>
                <w:szCs w:val="18"/>
              </w:rPr>
              <w:t xml:space="preserve">This IE indicates the type of SRB conveyed via the PC5 </w:t>
            </w:r>
            <w:r>
              <w:rPr>
                <w:rFonts w:ascii="Arial" w:eastAsia="SimSun" w:hAnsi="Arial" w:cs="Arial" w:hint="eastAsia"/>
                <w:sz w:val="18"/>
                <w:szCs w:val="18"/>
                <w:lang w:val="en-US" w:eastAsia="zh-CN"/>
              </w:rPr>
              <w:t>Relay</w:t>
            </w:r>
            <w:r>
              <w:rPr>
                <w:rFonts w:ascii="Arial" w:hAnsi="Arial" w:cs="Arial"/>
                <w:sz w:val="18"/>
                <w:szCs w:val="18"/>
              </w:rPr>
              <w:t xml:space="preserve"> RLC Channel. </w:t>
            </w:r>
          </w:p>
          <w:p w14:paraId="67EB45C3"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A4210" w:rsidRDefault="00BA4210" w:rsidP="00BA4210">
            <w:pPr>
              <w:pStyle w:val="TAC"/>
              <w:keepNext w:val="0"/>
              <w:keepLines w:val="0"/>
              <w:widowControl w:val="0"/>
            </w:pPr>
          </w:p>
        </w:tc>
      </w:tr>
      <w:tr w:rsidR="00BA4210"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A4210" w:rsidRDefault="00BA4210" w:rsidP="00BA4210">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A4210" w:rsidRDefault="00BA4210" w:rsidP="00BA421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A4210" w:rsidRDefault="00BA4210" w:rsidP="00BA421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A4210" w:rsidRDefault="00BA4210" w:rsidP="00BA421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A4210" w:rsidRDefault="00BA4210" w:rsidP="00BA4210">
            <w:pPr>
              <w:pStyle w:val="TAC"/>
              <w:keepNext w:val="0"/>
              <w:keepLines w:val="0"/>
              <w:widowControl w:val="0"/>
            </w:pPr>
          </w:p>
        </w:tc>
      </w:tr>
      <w:tr w:rsidR="00BA4210"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A4210" w:rsidRDefault="00BA4210" w:rsidP="00BA421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A4210" w:rsidRDefault="00BA4210" w:rsidP="00BA421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A4210" w:rsidRDefault="00BA4210" w:rsidP="00BA421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A4210"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A4210" w:rsidRDefault="00BA4210" w:rsidP="00BA421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A4210" w:rsidRDefault="00BA4210" w:rsidP="00BA4210">
            <w:pPr>
              <w:pStyle w:val="TAC"/>
              <w:keepNext w:val="0"/>
              <w:keepLines w:val="0"/>
              <w:widowControl w:val="0"/>
            </w:pPr>
            <w:r>
              <w:rPr>
                <w:rFonts w:eastAsia="Tahoma" w:cs="Arial"/>
                <w:szCs w:val="18"/>
                <w:lang w:eastAsia="zh-CN"/>
              </w:rPr>
              <w:t>ignore</w:t>
            </w:r>
          </w:p>
        </w:tc>
      </w:tr>
      <w:tr w:rsidR="00BA4210"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BA4210" w:rsidRDefault="00BA4210" w:rsidP="00BA4210">
            <w:pPr>
              <w:pStyle w:val="TAL"/>
              <w:keepNext w:val="0"/>
              <w:keepLines w:val="0"/>
              <w:widowControl w:val="0"/>
              <w:rPr>
                <w:rFonts w:eastAsia="Tahoma" w:cs="Arial"/>
                <w:szCs w:val="18"/>
                <w:lang w:eastAsia="zh-CN"/>
              </w:rPr>
            </w:pPr>
            <w:r>
              <w:t xml:space="preserve">gNB-DU UE </w:t>
            </w:r>
            <w:r>
              <w:rPr>
                <w:rFonts w:eastAsia="MS Mincho" w:cs="Arial"/>
                <w:lang w:eastAsia="ja-JP"/>
              </w:rPr>
              <w:t xml:space="preserve">Slice </w:t>
            </w:r>
            <w:r>
              <w:rPr>
                <w:rFonts w:eastAsia="MS Mincho" w:cs="Arial"/>
                <w:lang w:eastAsia="ja-JP"/>
              </w:rPr>
              <w:lastRenderedPageBreak/>
              <w:t>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BA4210" w:rsidRDefault="00BA4210" w:rsidP="00BA4210">
            <w:pPr>
              <w:pStyle w:val="TAL"/>
              <w:keepNext w:val="0"/>
              <w:keepLines w:val="0"/>
              <w:widowControl w:val="0"/>
              <w:rPr>
                <w:rFonts w:eastAsia="Tahoma" w:cs="Arial"/>
                <w:szCs w:val="18"/>
                <w:lang w:eastAsia="zh-CN"/>
              </w:rPr>
            </w:pPr>
            <w:r>
              <w:lastRenderedPageBreak/>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BA4210" w:rsidRPr="00D25507" w:rsidRDefault="00BA4210" w:rsidP="00BA421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BA4210" w:rsidRDefault="00BA4210" w:rsidP="00BA4210">
            <w:pPr>
              <w:pStyle w:val="TAL"/>
              <w:keepNext w:val="0"/>
              <w:keepLines w:val="0"/>
              <w:widowControl w:val="0"/>
              <w:rPr>
                <w:rFonts w:cs="Arial"/>
              </w:rPr>
            </w:pPr>
            <w:r>
              <w:t xml:space="preserve">The </w:t>
            </w:r>
            <w:r>
              <w:rPr>
                <w:rFonts w:eastAsia="MS Mincho" w:cs="Arial"/>
                <w:lang w:eastAsia="ja-JP"/>
              </w:rPr>
              <w:t xml:space="preserve">Slice </w:t>
            </w:r>
            <w:r>
              <w:rPr>
                <w:rFonts w:eastAsia="MS Mincho" w:cs="Arial"/>
                <w:lang w:eastAsia="ja-JP"/>
              </w:rPr>
              <w:lastRenderedPageBreak/>
              <w:t>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BA4210" w:rsidRDefault="00BA4210" w:rsidP="00BA4210">
            <w:pPr>
              <w:pStyle w:val="TAC"/>
              <w:keepNext w:val="0"/>
              <w:keepLines w:val="0"/>
              <w:widowControl w:val="0"/>
              <w:rPr>
                <w:rFonts w:eastAsia="Tahoma" w:cs="Arial"/>
                <w:szCs w:val="18"/>
                <w:lang w:eastAsia="zh-CN"/>
              </w:rPr>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BA4210" w:rsidRDefault="00BA4210" w:rsidP="00BA4210">
            <w:pPr>
              <w:pStyle w:val="TAC"/>
              <w:keepNext w:val="0"/>
              <w:keepLines w:val="0"/>
              <w:widowControl w:val="0"/>
              <w:rPr>
                <w:rFonts w:eastAsia="Tahoma" w:cs="Arial"/>
                <w:szCs w:val="18"/>
                <w:lang w:eastAsia="zh-CN"/>
              </w:rPr>
            </w:pPr>
            <w:r>
              <w:t>ignore</w:t>
            </w:r>
          </w:p>
        </w:tc>
      </w:tr>
      <w:tr w:rsidR="00BA4210"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BA4210" w:rsidRDefault="00BA4210" w:rsidP="00BA4210">
            <w:pPr>
              <w:pStyle w:val="TAL"/>
              <w:keepNext w:val="0"/>
              <w:keepLines w:val="0"/>
              <w:widowControl w:val="0"/>
            </w:pPr>
            <w:bookmarkStart w:id="7980" w:name="OLE_LINK91"/>
            <w:bookmarkStart w:id="7981" w:name="OLE_LINK92"/>
            <w:r>
              <w:rPr>
                <w:rFonts w:hint="eastAsia"/>
                <w:lang w:eastAsia="zh-CN"/>
              </w:rPr>
              <w:t>Multicast MBS Session Setup List</w:t>
            </w:r>
            <w:bookmarkEnd w:id="7980"/>
            <w:bookmarkEnd w:id="7981"/>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BA4210" w:rsidRDefault="00BA4210" w:rsidP="00BA421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BA4210" w:rsidRPr="00AB2B08" w:rsidRDefault="00BA4210" w:rsidP="00BA421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BA4210" w:rsidRDefault="00BA4210" w:rsidP="00BA421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BA4210" w:rsidRDefault="00BA4210" w:rsidP="00BA421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BA4210" w:rsidRDefault="00BA4210" w:rsidP="00BA4210">
            <w:pPr>
              <w:pStyle w:val="TAC"/>
              <w:keepNext w:val="0"/>
              <w:keepLines w:val="0"/>
              <w:widowControl w:val="0"/>
            </w:pPr>
            <w:r w:rsidRPr="00EA5FA7">
              <w:t>reject</w:t>
            </w:r>
          </w:p>
        </w:tc>
      </w:tr>
      <w:tr w:rsidR="00BA4210"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BA4210" w:rsidRDefault="00BA4210" w:rsidP="00BA421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BA4210" w:rsidRPr="00122688" w:rsidRDefault="00BA4210" w:rsidP="00BA421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BA4210" w:rsidRPr="00AB2B08" w:rsidRDefault="00BA4210" w:rsidP="00BA421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BA4210" w:rsidRDefault="00BA4210" w:rsidP="00BA421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BA4210" w:rsidRDefault="00BA4210" w:rsidP="00BA4210">
            <w:pPr>
              <w:pStyle w:val="TAC"/>
              <w:keepNext w:val="0"/>
              <w:keepLines w:val="0"/>
              <w:widowControl w:val="0"/>
            </w:pPr>
            <w:r w:rsidRPr="00EA5FA7">
              <w:t>reject</w:t>
            </w:r>
          </w:p>
        </w:tc>
      </w:tr>
      <w:tr w:rsidR="00BA4210"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BA4210" w:rsidRDefault="00BA4210" w:rsidP="00BA4210">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77777777" w:rsidR="00BA4210" w:rsidRPr="00122688" w:rsidRDefault="00BA4210" w:rsidP="00BA4210">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BA4210" w:rsidRPr="00AB2B08" w:rsidRDefault="00BA4210" w:rsidP="00BA421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BA4210" w:rsidRDefault="00BA4210" w:rsidP="00BA421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BA4210" w:rsidRDefault="00BA4210" w:rsidP="00BA4210">
            <w:pPr>
              <w:pStyle w:val="TAC"/>
              <w:keepNext w:val="0"/>
              <w:keepLines w:val="0"/>
              <w:widowControl w:val="0"/>
            </w:pPr>
            <w:r w:rsidRPr="00EA5FA7">
              <w:t>reject</w:t>
            </w:r>
          </w:p>
        </w:tc>
      </w:tr>
      <w:tr w:rsidR="00BA4210"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BA4210" w:rsidRDefault="00BA4210" w:rsidP="00BA4210">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BA4210" w:rsidRDefault="00BA4210" w:rsidP="00BA421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BA4210" w:rsidRPr="00AB2B08" w:rsidRDefault="00BA4210" w:rsidP="00BA421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BA4210" w:rsidRDefault="00BA4210" w:rsidP="00BA421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BA4210" w:rsidRDefault="00BA4210" w:rsidP="00BA421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BA4210" w:rsidRDefault="00BA4210" w:rsidP="00BA4210">
            <w:pPr>
              <w:pStyle w:val="TAC"/>
              <w:keepNext w:val="0"/>
              <w:keepLines w:val="0"/>
              <w:widowControl w:val="0"/>
            </w:pPr>
          </w:p>
        </w:tc>
      </w:tr>
      <w:tr w:rsidR="00BA4210"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BA4210" w:rsidRDefault="00BA4210" w:rsidP="00BA4210">
            <w:pPr>
              <w:pStyle w:val="TAL"/>
              <w:keepNext w:val="0"/>
              <w:keepLines w:val="0"/>
              <w:widowControl w:val="0"/>
              <w:ind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BA4210" w:rsidRDefault="00BA4210" w:rsidP="00BA421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BA4210" w:rsidRPr="00AB2B08" w:rsidRDefault="00BA4210" w:rsidP="00BA421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BA4210" w:rsidRDefault="00BA4210" w:rsidP="00BA421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BA4210" w:rsidRDefault="00BA4210" w:rsidP="00BA4210">
            <w:pPr>
              <w:pStyle w:val="TAC"/>
              <w:keepNext w:val="0"/>
              <w:keepLines w:val="0"/>
              <w:widowControl w:val="0"/>
            </w:pPr>
          </w:p>
        </w:tc>
      </w:tr>
      <w:tr w:rsidR="00BA4210"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BA4210" w:rsidRPr="00C87250" w:rsidRDefault="00BA4210" w:rsidP="00BA4210">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BA4210" w:rsidRPr="00336E51" w:rsidRDefault="00BA4210" w:rsidP="00BA421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BA4210" w:rsidRPr="00336E51" w:rsidRDefault="00BA4210" w:rsidP="00BA421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BA4210" w:rsidRDefault="00BA4210" w:rsidP="00BA421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BA4210" w:rsidRPr="00336E51" w:rsidRDefault="00BA4210" w:rsidP="00BA421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BA4210" w:rsidRDefault="00BA4210" w:rsidP="00BA4210">
            <w:pPr>
              <w:pStyle w:val="TAC"/>
              <w:keepNext w:val="0"/>
              <w:keepLines w:val="0"/>
              <w:widowControl w:val="0"/>
            </w:pPr>
          </w:p>
        </w:tc>
      </w:tr>
      <w:tr w:rsidR="00BA4210"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BA4210" w:rsidRPr="00C87250" w:rsidRDefault="00BA4210" w:rsidP="00BA4210">
            <w:pPr>
              <w:pStyle w:val="TAL"/>
              <w:keepNext w:val="0"/>
              <w:keepLines w:val="0"/>
              <w:widowControl w:val="0"/>
              <w:ind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BA4210" w:rsidRPr="00336E51" w:rsidRDefault="00BA4210" w:rsidP="00BA421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BA4210" w:rsidRDefault="00BA4210" w:rsidP="00BA4210">
            <w:pPr>
              <w:pStyle w:val="TAL"/>
              <w:keepNext w:val="0"/>
              <w:keepLines w:val="0"/>
              <w:widowControl w:val="0"/>
              <w:rPr>
                <w:lang w:eastAsia="zh-CN"/>
              </w:rPr>
            </w:pPr>
            <w:r>
              <w:rPr>
                <w:rFonts w:hint="eastAsia"/>
                <w:lang w:eastAsia="zh-CN"/>
              </w:rPr>
              <w:t>9</w:t>
            </w:r>
            <w:r>
              <w:rPr>
                <w:lang w:eastAsia="zh-CN"/>
              </w:rPr>
              <w:t>.3.1.224</w:t>
            </w:r>
          </w:p>
          <w:p w14:paraId="36732C89" w14:textId="77D80962" w:rsidR="00BA4210" w:rsidRDefault="00BA4210" w:rsidP="00BA4210">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BA4210" w:rsidRDefault="00BA4210" w:rsidP="00BA421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BA4210" w:rsidRPr="00336E51" w:rsidRDefault="00BA4210" w:rsidP="00BA421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BA4210" w:rsidRDefault="00BA4210" w:rsidP="00BA4210">
            <w:pPr>
              <w:pStyle w:val="TAC"/>
              <w:keepNext w:val="0"/>
              <w:keepLines w:val="0"/>
              <w:widowControl w:val="0"/>
            </w:pPr>
            <w:r>
              <w:rPr>
                <w:rFonts w:hint="eastAsia"/>
                <w:lang w:eastAsia="zh-CN"/>
              </w:rPr>
              <w:t>i</w:t>
            </w:r>
            <w:r>
              <w:rPr>
                <w:lang w:eastAsia="zh-CN"/>
              </w:rPr>
              <w:t>gnore</w:t>
            </w:r>
          </w:p>
        </w:tc>
      </w:tr>
      <w:tr w:rsidR="00BA4210"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BA4210" w:rsidRDefault="00BA4210" w:rsidP="00BA421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BA4210" w:rsidRPr="00122688" w:rsidRDefault="00BA4210" w:rsidP="00BA421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BA4210" w:rsidRDefault="00BA4210" w:rsidP="00BA421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BA4210" w:rsidRDefault="00BA4210" w:rsidP="00BA421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BA4210" w:rsidRDefault="00BA4210" w:rsidP="00BA421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BA4210" w:rsidRDefault="00BA4210" w:rsidP="00BA4210">
            <w:pPr>
              <w:pStyle w:val="TAC"/>
              <w:keepNext w:val="0"/>
              <w:keepLines w:val="0"/>
              <w:widowControl w:val="0"/>
              <w:rPr>
                <w:lang w:eastAsia="zh-CN"/>
              </w:rPr>
            </w:pPr>
            <w:r w:rsidRPr="00893F8D">
              <w:t>ignore</w:t>
            </w:r>
          </w:p>
        </w:tc>
      </w:tr>
      <w:tr w:rsidR="00BA4210"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BA4210" w:rsidRDefault="00BA4210" w:rsidP="00BA4210">
            <w:pPr>
              <w:pStyle w:val="TAL"/>
              <w:keepNext w:val="0"/>
              <w:keepLines w:val="0"/>
              <w:widowControl w:val="0"/>
              <w:ind w:left="100"/>
              <w:rPr>
                <w:lang w:eastAsia="zh-CN"/>
              </w:rPr>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79C287CF" w:rsidR="00BA4210" w:rsidRPr="00122688" w:rsidRDefault="00BA4210" w:rsidP="00BA4210">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BA4210" w:rsidRDefault="00BA4210" w:rsidP="00BA421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BA4210" w:rsidRDefault="00BA4210" w:rsidP="00BA421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BA4210" w:rsidRDefault="00BA4210" w:rsidP="00BA4210">
            <w:pPr>
              <w:pStyle w:val="TAC"/>
              <w:keepNext w:val="0"/>
              <w:keepLines w:val="0"/>
              <w:widowControl w:val="0"/>
              <w:rPr>
                <w:lang w:eastAsia="zh-CN"/>
              </w:rPr>
            </w:pPr>
            <w:r w:rsidRPr="00893F8D">
              <w:t>ignore</w:t>
            </w:r>
          </w:p>
        </w:tc>
      </w:tr>
      <w:tr w:rsidR="00BA4210"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BA4210" w:rsidRDefault="00BA4210" w:rsidP="00BA4210">
            <w:pPr>
              <w:pStyle w:val="TAL"/>
              <w:keepNext w:val="0"/>
              <w:keepLines w:val="0"/>
              <w:widowControl w:val="0"/>
              <w:ind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BA4210" w:rsidRDefault="00BA4210" w:rsidP="00BA421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BA4210" w:rsidRDefault="00BA4210" w:rsidP="00BA4210">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BA4210" w:rsidRDefault="00BA4210" w:rsidP="00BA421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BA4210" w:rsidRDefault="00BA4210" w:rsidP="00BA421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BA4210" w:rsidRDefault="00BA4210" w:rsidP="00BA4210">
            <w:pPr>
              <w:pStyle w:val="TAC"/>
              <w:keepNext w:val="0"/>
              <w:keepLines w:val="0"/>
              <w:widowControl w:val="0"/>
              <w:rPr>
                <w:lang w:eastAsia="zh-CN"/>
              </w:rPr>
            </w:pPr>
          </w:p>
        </w:tc>
      </w:tr>
      <w:tr w:rsidR="00BA4210"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BA4210" w:rsidRDefault="00BA4210" w:rsidP="00BA4210">
            <w:pPr>
              <w:pStyle w:val="TAL"/>
              <w:keepNext w:val="0"/>
              <w:keepLines w:val="0"/>
              <w:widowControl w:val="0"/>
              <w:ind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BA4210" w:rsidRDefault="00BA4210" w:rsidP="00BA421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BA4210" w:rsidRPr="00122688" w:rsidRDefault="00BA4210" w:rsidP="00BA421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BA4210" w:rsidRDefault="00BA4210" w:rsidP="00BA421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BA4210" w:rsidRDefault="00BA4210" w:rsidP="00BA421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BA4210" w:rsidRDefault="00BA4210" w:rsidP="00BA421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BA4210" w:rsidRDefault="00BA4210" w:rsidP="00BA4210">
            <w:pPr>
              <w:pStyle w:val="TAC"/>
              <w:keepNext w:val="0"/>
              <w:keepLines w:val="0"/>
              <w:widowControl w:val="0"/>
              <w:rPr>
                <w:lang w:eastAsia="zh-CN"/>
              </w:rPr>
            </w:pPr>
          </w:p>
        </w:tc>
      </w:tr>
      <w:tr w:rsidR="00BA4210" w:rsidRPr="00122688" w14:paraId="6B95A102" w14:textId="77777777" w:rsidTr="00B90779">
        <w:trPr>
          <w:ins w:id="7982"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2E01A2FE" w14:textId="632832B4" w:rsidR="00BA4210" w:rsidRPr="00893F8D" w:rsidRDefault="00BA4210" w:rsidP="00BA4210">
            <w:pPr>
              <w:pStyle w:val="TAL"/>
              <w:keepNext w:val="0"/>
              <w:keepLines w:val="0"/>
              <w:widowControl w:val="0"/>
              <w:overflowPunct/>
              <w:autoSpaceDE/>
              <w:autoSpaceDN/>
              <w:adjustRightInd/>
              <w:textAlignment w:val="auto"/>
              <w:rPr>
                <w:ins w:id="7983" w:author="CR1037" w:date="2023-11-06T21:29:00Z"/>
              </w:rPr>
            </w:pPr>
            <w:ins w:id="7984" w:author="CR1037" w:date="2023-11-06T21:30:00Z">
              <w:r w:rsidRPr="00254BFC">
                <w:rPr>
                  <w:b/>
                  <w:bCs/>
                </w:rPr>
                <w:t>LTM Information to be Setup</w:t>
              </w:r>
            </w:ins>
          </w:p>
        </w:tc>
        <w:tc>
          <w:tcPr>
            <w:tcW w:w="1080" w:type="dxa"/>
            <w:tcBorders>
              <w:top w:val="single" w:sz="4" w:space="0" w:color="auto"/>
              <w:left w:val="single" w:sz="4" w:space="0" w:color="auto"/>
              <w:bottom w:val="single" w:sz="4" w:space="0" w:color="auto"/>
              <w:right w:val="single" w:sz="4" w:space="0" w:color="auto"/>
            </w:tcBorders>
          </w:tcPr>
          <w:p w14:paraId="0FD6B5A8" w14:textId="77777777" w:rsidR="00BA4210" w:rsidRPr="00893F8D" w:rsidRDefault="00BA4210" w:rsidP="00BA4210">
            <w:pPr>
              <w:pStyle w:val="TAL"/>
              <w:keepNext w:val="0"/>
              <w:keepLines w:val="0"/>
              <w:widowControl w:val="0"/>
              <w:rPr>
                <w:ins w:id="7985"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3B03972B" w14:textId="182E1DE7" w:rsidR="00BA4210" w:rsidRPr="00122688" w:rsidRDefault="00BA4210" w:rsidP="00BA4210">
            <w:pPr>
              <w:pStyle w:val="TAL"/>
              <w:keepNext w:val="0"/>
              <w:keepLines w:val="0"/>
              <w:widowControl w:val="0"/>
              <w:rPr>
                <w:ins w:id="7986" w:author="CR1037" w:date="2023-11-06T21:29:00Z"/>
                <w:i/>
              </w:rPr>
            </w:pPr>
            <w:ins w:id="7987" w:author="CR1037" w:date="2023-11-06T21:30:00Z">
              <w:r w:rsidRPr="000C1733">
                <w:rPr>
                  <w:i/>
                </w:rPr>
                <w:t>0..1</w:t>
              </w:r>
            </w:ins>
          </w:p>
        </w:tc>
        <w:tc>
          <w:tcPr>
            <w:tcW w:w="1512" w:type="dxa"/>
            <w:tcBorders>
              <w:top w:val="single" w:sz="4" w:space="0" w:color="auto"/>
              <w:left w:val="single" w:sz="4" w:space="0" w:color="auto"/>
              <w:bottom w:val="single" w:sz="4" w:space="0" w:color="auto"/>
              <w:right w:val="single" w:sz="4" w:space="0" w:color="auto"/>
            </w:tcBorders>
          </w:tcPr>
          <w:p w14:paraId="13CB1BC0" w14:textId="77777777" w:rsidR="00BA4210" w:rsidRPr="00893F8D" w:rsidRDefault="00BA4210" w:rsidP="00BA4210">
            <w:pPr>
              <w:pStyle w:val="TAL"/>
              <w:keepNext w:val="0"/>
              <w:keepLines w:val="0"/>
              <w:widowControl w:val="0"/>
              <w:rPr>
                <w:ins w:id="7988" w:author="CR1037" w:date="2023-11-06T21:29:00Z"/>
              </w:rPr>
            </w:pPr>
          </w:p>
        </w:tc>
        <w:tc>
          <w:tcPr>
            <w:tcW w:w="1728" w:type="dxa"/>
            <w:tcBorders>
              <w:top w:val="single" w:sz="4" w:space="0" w:color="auto"/>
              <w:left w:val="single" w:sz="4" w:space="0" w:color="auto"/>
              <w:bottom w:val="single" w:sz="4" w:space="0" w:color="auto"/>
              <w:right w:val="single" w:sz="4" w:space="0" w:color="auto"/>
            </w:tcBorders>
          </w:tcPr>
          <w:p w14:paraId="71F44108" w14:textId="77777777" w:rsidR="00BA4210" w:rsidRPr="00893F8D" w:rsidRDefault="00BA4210" w:rsidP="00BA4210">
            <w:pPr>
              <w:pStyle w:val="TAL"/>
              <w:keepNext w:val="0"/>
              <w:keepLines w:val="0"/>
              <w:widowControl w:val="0"/>
              <w:rPr>
                <w:ins w:id="7989"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426FB728" w14:textId="3C3DD9B8" w:rsidR="00BA4210" w:rsidRPr="00893F8D" w:rsidRDefault="00BA4210" w:rsidP="00BA4210">
            <w:pPr>
              <w:pStyle w:val="TAC"/>
              <w:keepNext w:val="0"/>
              <w:keepLines w:val="0"/>
              <w:widowControl w:val="0"/>
              <w:rPr>
                <w:ins w:id="7990" w:author="CR1037" w:date="2023-11-06T21:29:00Z"/>
                <w:lang w:eastAsia="zh-CN"/>
              </w:rPr>
            </w:pPr>
            <w:ins w:id="7991" w:author="CR1037" w:date="2023-11-06T21:30:00Z">
              <w:r>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52D25F0F" w14:textId="2BD64787" w:rsidR="00BA4210" w:rsidRDefault="00BA4210" w:rsidP="00BA4210">
            <w:pPr>
              <w:pStyle w:val="TAC"/>
              <w:keepNext w:val="0"/>
              <w:keepLines w:val="0"/>
              <w:widowControl w:val="0"/>
              <w:rPr>
                <w:ins w:id="7992" w:author="CR1037" w:date="2023-11-06T21:29:00Z"/>
                <w:lang w:eastAsia="zh-CN"/>
              </w:rPr>
            </w:pPr>
            <w:ins w:id="7993" w:author="CR1037" w:date="2023-11-06T21:30:00Z">
              <w:r>
                <w:rPr>
                  <w:lang w:eastAsia="zh-CN"/>
                </w:rPr>
                <w:t>reject</w:t>
              </w:r>
              <w:r w:rsidDel="008C5975">
                <w:rPr>
                  <w:lang w:eastAsia="zh-CN"/>
                </w:rPr>
                <w:t xml:space="preserve"> </w:t>
              </w:r>
            </w:ins>
          </w:p>
        </w:tc>
      </w:tr>
      <w:tr w:rsidR="00BA4210" w:rsidRPr="00122688" w14:paraId="65B8168F" w14:textId="77777777" w:rsidTr="00B90779">
        <w:trPr>
          <w:ins w:id="7994"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5E376349" w14:textId="5682DE28" w:rsidR="00BA4210" w:rsidRPr="0070255D" w:rsidRDefault="00BA4210" w:rsidP="00BA4210">
            <w:pPr>
              <w:pStyle w:val="TAL"/>
              <w:keepNext w:val="0"/>
              <w:keepLines w:val="0"/>
              <w:widowControl w:val="0"/>
              <w:overflowPunct/>
              <w:autoSpaceDE/>
              <w:autoSpaceDN/>
              <w:adjustRightInd/>
              <w:ind w:left="100"/>
              <w:textAlignment w:val="auto"/>
              <w:rPr>
                <w:ins w:id="7995" w:author="CR1037" w:date="2023-11-06T21:29:00Z"/>
                <w:rFonts w:eastAsia="Tahoma" w:cs="Arial"/>
                <w:szCs w:val="18"/>
                <w:lang w:eastAsia="zh-CN"/>
              </w:rPr>
            </w:pPr>
            <w:ins w:id="7996" w:author="CR1037" w:date="2023-11-06T21:30:00Z">
              <w:r w:rsidRPr="00254BFC">
                <w:rPr>
                  <w:rFonts w:eastAsia="Tahoma" w:cs="Arial"/>
                  <w:szCs w:val="18"/>
                  <w:lang w:eastAsia="zh-CN"/>
                </w:rPr>
                <w:t>&gt;LTM indicator</w:t>
              </w:r>
            </w:ins>
          </w:p>
        </w:tc>
        <w:tc>
          <w:tcPr>
            <w:tcW w:w="1080" w:type="dxa"/>
            <w:tcBorders>
              <w:top w:val="single" w:sz="4" w:space="0" w:color="auto"/>
              <w:left w:val="single" w:sz="4" w:space="0" w:color="auto"/>
              <w:bottom w:val="single" w:sz="4" w:space="0" w:color="auto"/>
              <w:right w:val="single" w:sz="4" w:space="0" w:color="auto"/>
            </w:tcBorders>
          </w:tcPr>
          <w:p w14:paraId="0DE8D6DE" w14:textId="759195BF" w:rsidR="00BA4210" w:rsidRPr="00893F8D" w:rsidRDefault="00BA4210" w:rsidP="00BA4210">
            <w:pPr>
              <w:pStyle w:val="TAL"/>
              <w:keepNext w:val="0"/>
              <w:keepLines w:val="0"/>
              <w:widowControl w:val="0"/>
              <w:rPr>
                <w:ins w:id="7997" w:author="CR1037" w:date="2023-11-06T21:29:00Z"/>
              </w:rPr>
            </w:pPr>
            <w:ins w:id="7998" w:author="CR1037" w:date="2023-11-06T21:30:00Z">
              <w:r>
                <w:t>O</w:t>
              </w:r>
            </w:ins>
          </w:p>
        </w:tc>
        <w:tc>
          <w:tcPr>
            <w:tcW w:w="1080" w:type="dxa"/>
            <w:tcBorders>
              <w:top w:val="single" w:sz="4" w:space="0" w:color="auto"/>
              <w:left w:val="single" w:sz="4" w:space="0" w:color="auto"/>
              <w:bottom w:val="single" w:sz="4" w:space="0" w:color="auto"/>
              <w:right w:val="single" w:sz="4" w:space="0" w:color="auto"/>
            </w:tcBorders>
          </w:tcPr>
          <w:p w14:paraId="3887B2FA" w14:textId="77777777" w:rsidR="00BA4210" w:rsidRPr="00122688" w:rsidRDefault="00BA4210" w:rsidP="00BA4210">
            <w:pPr>
              <w:pStyle w:val="TAL"/>
              <w:keepNext w:val="0"/>
              <w:keepLines w:val="0"/>
              <w:widowControl w:val="0"/>
              <w:rPr>
                <w:ins w:id="7999"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48EA00BA" w14:textId="6D2AABD5" w:rsidR="00BA4210" w:rsidRPr="00893F8D" w:rsidRDefault="00BA4210" w:rsidP="00BA4210">
            <w:pPr>
              <w:pStyle w:val="TAL"/>
              <w:keepNext w:val="0"/>
              <w:keepLines w:val="0"/>
              <w:widowControl w:val="0"/>
              <w:rPr>
                <w:ins w:id="8000" w:author="CR1037" w:date="2023-11-06T21:29:00Z"/>
              </w:rPr>
            </w:pPr>
            <w:ins w:id="8001" w:author="CR1037" w:date="2023-11-06T21:30:00Z">
              <w:r>
                <w:t>ENUMERATED (true,</w:t>
              </w:r>
              <w:r w:rsidRPr="00254BFC">
                <w:t xml:space="preserve"> …)</w:t>
              </w:r>
            </w:ins>
          </w:p>
        </w:tc>
        <w:tc>
          <w:tcPr>
            <w:tcW w:w="1728" w:type="dxa"/>
            <w:tcBorders>
              <w:top w:val="single" w:sz="4" w:space="0" w:color="auto"/>
              <w:left w:val="single" w:sz="4" w:space="0" w:color="auto"/>
              <w:bottom w:val="single" w:sz="4" w:space="0" w:color="auto"/>
              <w:right w:val="single" w:sz="4" w:space="0" w:color="auto"/>
            </w:tcBorders>
          </w:tcPr>
          <w:p w14:paraId="542ACC97" w14:textId="77777777" w:rsidR="00BA4210" w:rsidRPr="00893F8D" w:rsidRDefault="00BA4210" w:rsidP="00BA4210">
            <w:pPr>
              <w:pStyle w:val="TAL"/>
              <w:keepNext w:val="0"/>
              <w:keepLines w:val="0"/>
              <w:widowControl w:val="0"/>
              <w:rPr>
                <w:ins w:id="8002"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08F7A1B6" w14:textId="190EF681" w:rsidR="00BA4210" w:rsidRPr="00893F8D" w:rsidRDefault="00BA4210" w:rsidP="00BA4210">
            <w:pPr>
              <w:pStyle w:val="TAC"/>
              <w:keepNext w:val="0"/>
              <w:keepLines w:val="0"/>
              <w:widowControl w:val="0"/>
              <w:rPr>
                <w:ins w:id="8003" w:author="CR1037" w:date="2023-11-06T21:29:00Z"/>
                <w:lang w:eastAsia="zh-CN"/>
              </w:rPr>
            </w:pPr>
            <w:ins w:id="8004" w:author="CR1037" w:date="2023-11-06T21:30:00Z">
              <w:r w:rsidRPr="00893F8D">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F038954" w14:textId="77777777" w:rsidR="00BA4210" w:rsidRDefault="00BA4210" w:rsidP="00BA4210">
            <w:pPr>
              <w:pStyle w:val="TAC"/>
              <w:keepNext w:val="0"/>
              <w:keepLines w:val="0"/>
              <w:widowControl w:val="0"/>
              <w:rPr>
                <w:ins w:id="8005" w:author="CR1037" w:date="2023-11-06T21:29:00Z"/>
                <w:lang w:eastAsia="zh-CN"/>
              </w:rPr>
            </w:pPr>
          </w:p>
        </w:tc>
      </w:tr>
      <w:tr w:rsidR="00BA4210" w:rsidRPr="00122688" w14:paraId="23F39481" w14:textId="77777777" w:rsidTr="00B90779">
        <w:trPr>
          <w:ins w:id="8006"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781E3E72" w14:textId="6E136A88" w:rsidR="00BA4210" w:rsidRPr="0070255D" w:rsidRDefault="00BA4210" w:rsidP="00BA4210">
            <w:pPr>
              <w:pStyle w:val="TAL"/>
              <w:keepNext w:val="0"/>
              <w:keepLines w:val="0"/>
              <w:widowControl w:val="0"/>
              <w:overflowPunct/>
              <w:autoSpaceDE/>
              <w:autoSpaceDN/>
              <w:adjustRightInd/>
              <w:ind w:left="100"/>
              <w:textAlignment w:val="auto"/>
              <w:rPr>
                <w:ins w:id="8007" w:author="CR1037" w:date="2023-11-06T21:29:00Z"/>
                <w:rFonts w:eastAsia="Tahoma" w:cs="Arial"/>
                <w:szCs w:val="18"/>
                <w:lang w:eastAsia="zh-CN"/>
              </w:rPr>
            </w:pPr>
            <w:ins w:id="8008" w:author="CR1037" w:date="2023-11-06T21:30:00Z">
              <w:r w:rsidRPr="00254BFC">
                <w:rPr>
                  <w:rFonts w:eastAsia="Tahoma" w:cs="Arial"/>
                  <w:szCs w:val="18"/>
                  <w:lang w:eastAsia="zh-CN"/>
                </w:rPr>
                <w:t xml:space="preserve">&gt;Request for </w:t>
              </w:r>
              <w:r>
                <w:rPr>
                  <w:rFonts w:eastAsia="Tahoma" w:cs="Arial"/>
                  <w:szCs w:val="18"/>
                  <w:lang w:eastAsia="zh-CN"/>
                </w:rPr>
                <w:t>Lower Layer Configuration</w:t>
              </w:r>
            </w:ins>
          </w:p>
        </w:tc>
        <w:tc>
          <w:tcPr>
            <w:tcW w:w="1080" w:type="dxa"/>
            <w:tcBorders>
              <w:top w:val="single" w:sz="4" w:space="0" w:color="auto"/>
              <w:left w:val="single" w:sz="4" w:space="0" w:color="auto"/>
              <w:bottom w:val="single" w:sz="4" w:space="0" w:color="auto"/>
              <w:right w:val="single" w:sz="4" w:space="0" w:color="auto"/>
            </w:tcBorders>
          </w:tcPr>
          <w:p w14:paraId="3B4E82E4" w14:textId="79EAE208" w:rsidR="00BA4210" w:rsidRPr="00893F8D" w:rsidRDefault="00BA4210" w:rsidP="00BA4210">
            <w:pPr>
              <w:pStyle w:val="TAL"/>
              <w:keepNext w:val="0"/>
              <w:keepLines w:val="0"/>
              <w:widowControl w:val="0"/>
              <w:rPr>
                <w:ins w:id="8009" w:author="CR1037" w:date="2023-11-06T21:29:00Z"/>
              </w:rPr>
            </w:pPr>
            <w:ins w:id="8010" w:author="CR1037" w:date="2023-11-06T21:30:00Z">
              <w:r>
                <w:t>O</w:t>
              </w:r>
            </w:ins>
          </w:p>
        </w:tc>
        <w:tc>
          <w:tcPr>
            <w:tcW w:w="1080" w:type="dxa"/>
            <w:tcBorders>
              <w:top w:val="single" w:sz="4" w:space="0" w:color="auto"/>
              <w:left w:val="single" w:sz="4" w:space="0" w:color="auto"/>
              <w:bottom w:val="single" w:sz="4" w:space="0" w:color="auto"/>
              <w:right w:val="single" w:sz="4" w:space="0" w:color="auto"/>
            </w:tcBorders>
          </w:tcPr>
          <w:p w14:paraId="4E0038D2" w14:textId="77777777" w:rsidR="00BA4210" w:rsidRPr="00122688" w:rsidRDefault="00BA4210" w:rsidP="00BA4210">
            <w:pPr>
              <w:pStyle w:val="TAL"/>
              <w:keepNext w:val="0"/>
              <w:keepLines w:val="0"/>
              <w:widowControl w:val="0"/>
              <w:rPr>
                <w:ins w:id="8011"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7990C1E1" w14:textId="42EE4C36" w:rsidR="00BA4210" w:rsidRPr="00893F8D" w:rsidRDefault="00BA4210" w:rsidP="00BA4210">
            <w:pPr>
              <w:pStyle w:val="TAL"/>
              <w:keepNext w:val="0"/>
              <w:keepLines w:val="0"/>
              <w:widowControl w:val="0"/>
              <w:rPr>
                <w:ins w:id="8012" w:author="CR1037" w:date="2023-11-06T21:29:00Z"/>
              </w:rPr>
            </w:pPr>
            <w:ins w:id="8013" w:author="CR1037" w:date="2023-11-06T21:30:00Z">
              <w:r>
                <w:t>ENUMERATED (true,</w:t>
              </w:r>
              <w:r w:rsidRPr="00254BFC">
                <w:t xml:space="preserve"> …)</w:t>
              </w:r>
            </w:ins>
          </w:p>
        </w:tc>
        <w:tc>
          <w:tcPr>
            <w:tcW w:w="1728" w:type="dxa"/>
            <w:tcBorders>
              <w:top w:val="single" w:sz="4" w:space="0" w:color="auto"/>
              <w:left w:val="single" w:sz="4" w:space="0" w:color="auto"/>
              <w:bottom w:val="single" w:sz="4" w:space="0" w:color="auto"/>
              <w:right w:val="single" w:sz="4" w:space="0" w:color="auto"/>
            </w:tcBorders>
          </w:tcPr>
          <w:p w14:paraId="416ABCAA" w14:textId="77777777" w:rsidR="00BA4210" w:rsidRPr="00893F8D" w:rsidRDefault="00BA4210" w:rsidP="00BA4210">
            <w:pPr>
              <w:pStyle w:val="TAL"/>
              <w:keepNext w:val="0"/>
              <w:keepLines w:val="0"/>
              <w:widowControl w:val="0"/>
              <w:rPr>
                <w:ins w:id="8014"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36D49D33" w14:textId="4AEE7E78" w:rsidR="00BA4210" w:rsidRPr="00893F8D" w:rsidRDefault="00BA4210" w:rsidP="00BA4210">
            <w:pPr>
              <w:pStyle w:val="TAC"/>
              <w:keepNext w:val="0"/>
              <w:keepLines w:val="0"/>
              <w:widowControl w:val="0"/>
              <w:rPr>
                <w:ins w:id="8015" w:author="CR1037" w:date="2023-11-06T21:29:00Z"/>
                <w:lang w:eastAsia="zh-CN"/>
              </w:rPr>
            </w:pPr>
            <w:ins w:id="8016" w:author="CR1037" w:date="2023-11-06T21:30:00Z">
              <w:r w:rsidRPr="00893F8D">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59F8665" w14:textId="77777777" w:rsidR="00BA4210" w:rsidRDefault="00BA4210" w:rsidP="00BA4210">
            <w:pPr>
              <w:pStyle w:val="TAC"/>
              <w:keepNext w:val="0"/>
              <w:keepLines w:val="0"/>
              <w:widowControl w:val="0"/>
              <w:rPr>
                <w:ins w:id="8017" w:author="CR1037" w:date="2023-11-06T21:29:00Z"/>
                <w:lang w:eastAsia="zh-CN"/>
              </w:rPr>
            </w:pPr>
          </w:p>
        </w:tc>
      </w:tr>
      <w:tr w:rsidR="00BA4210" w:rsidRPr="00122688" w14:paraId="5894C4D3" w14:textId="77777777" w:rsidTr="00B90779">
        <w:trPr>
          <w:ins w:id="8018"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6452AD56" w14:textId="3A76AD0B" w:rsidR="00BA4210" w:rsidRPr="00893F8D" w:rsidRDefault="00BA4210" w:rsidP="00BA4210">
            <w:pPr>
              <w:pStyle w:val="TAL"/>
              <w:keepNext w:val="0"/>
              <w:keepLines w:val="0"/>
              <w:widowControl w:val="0"/>
              <w:overflowPunct/>
              <w:autoSpaceDE/>
              <w:autoSpaceDN/>
              <w:adjustRightInd/>
              <w:ind w:left="100"/>
              <w:textAlignment w:val="auto"/>
              <w:rPr>
                <w:ins w:id="8019" w:author="CR1037" w:date="2023-11-06T21:29:00Z"/>
              </w:rPr>
            </w:pPr>
            <w:ins w:id="8020" w:author="CR1037" w:date="2023-11-06T21:30:00Z">
              <w:r>
                <w:rPr>
                  <w:rFonts w:eastAsia="Tahoma" w:cs="Arial"/>
                  <w:szCs w:val="18"/>
                  <w:lang w:eastAsia="zh-CN"/>
                </w:rPr>
                <w:t>&gt;LTM Reference Configuration (FFS)</w:t>
              </w:r>
            </w:ins>
          </w:p>
        </w:tc>
        <w:tc>
          <w:tcPr>
            <w:tcW w:w="1080" w:type="dxa"/>
            <w:tcBorders>
              <w:top w:val="single" w:sz="4" w:space="0" w:color="auto"/>
              <w:left w:val="single" w:sz="4" w:space="0" w:color="auto"/>
              <w:bottom w:val="single" w:sz="4" w:space="0" w:color="auto"/>
              <w:right w:val="single" w:sz="4" w:space="0" w:color="auto"/>
            </w:tcBorders>
          </w:tcPr>
          <w:p w14:paraId="52D09867" w14:textId="75D9449A" w:rsidR="00BA4210" w:rsidRPr="00893F8D" w:rsidRDefault="00BA4210" w:rsidP="00BA4210">
            <w:pPr>
              <w:pStyle w:val="TAL"/>
              <w:keepNext w:val="0"/>
              <w:keepLines w:val="0"/>
              <w:widowControl w:val="0"/>
              <w:rPr>
                <w:ins w:id="8021" w:author="CR1037" w:date="2023-11-06T21:29:00Z"/>
              </w:rPr>
            </w:pPr>
            <w:ins w:id="8022" w:author="CR1037" w:date="2023-11-06T21:30:00Z">
              <w:r>
                <w:rPr>
                  <w:rFonts w:eastAsia="SimSun"/>
                </w:rPr>
                <w:t>O</w:t>
              </w:r>
            </w:ins>
          </w:p>
        </w:tc>
        <w:tc>
          <w:tcPr>
            <w:tcW w:w="1080" w:type="dxa"/>
            <w:tcBorders>
              <w:top w:val="single" w:sz="4" w:space="0" w:color="auto"/>
              <w:left w:val="single" w:sz="4" w:space="0" w:color="auto"/>
              <w:bottom w:val="single" w:sz="4" w:space="0" w:color="auto"/>
              <w:right w:val="single" w:sz="4" w:space="0" w:color="auto"/>
            </w:tcBorders>
          </w:tcPr>
          <w:p w14:paraId="2773914B" w14:textId="77777777" w:rsidR="00BA4210" w:rsidRPr="00122688" w:rsidRDefault="00BA4210" w:rsidP="00BA4210">
            <w:pPr>
              <w:pStyle w:val="TAL"/>
              <w:keepNext w:val="0"/>
              <w:keepLines w:val="0"/>
              <w:widowControl w:val="0"/>
              <w:rPr>
                <w:ins w:id="8023"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1799B6FA" w14:textId="2B29BE55" w:rsidR="00BA4210" w:rsidRPr="00893F8D" w:rsidRDefault="00BA4210" w:rsidP="00BA4210">
            <w:pPr>
              <w:pStyle w:val="TAL"/>
              <w:keepNext w:val="0"/>
              <w:keepLines w:val="0"/>
              <w:widowControl w:val="0"/>
              <w:rPr>
                <w:ins w:id="8024" w:author="CR1037" w:date="2023-11-06T21:29:00Z"/>
              </w:rPr>
            </w:pPr>
            <w:ins w:id="8025" w:author="CR1037" w:date="2023-11-06T21:30:00Z">
              <w:r w:rsidRPr="00A57BE0">
                <w:rPr>
                  <w:rFonts w:eastAsia="SimSun" w:hint="eastAsia"/>
                </w:rPr>
                <w:t>O</w:t>
              </w:r>
              <w:r w:rsidRPr="00A57BE0">
                <w:rPr>
                  <w:rFonts w:eastAsia="SimSun"/>
                </w:rPr>
                <w:t>CTET STRING</w:t>
              </w:r>
            </w:ins>
          </w:p>
        </w:tc>
        <w:tc>
          <w:tcPr>
            <w:tcW w:w="1728" w:type="dxa"/>
            <w:tcBorders>
              <w:top w:val="single" w:sz="4" w:space="0" w:color="auto"/>
              <w:left w:val="single" w:sz="4" w:space="0" w:color="auto"/>
              <w:bottom w:val="single" w:sz="4" w:space="0" w:color="auto"/>
              <w:right w:val="single" w:sz="4" w:space="0" w:color="auto"/>
            </w:tcBorders>
          </w:tcPr>
          <w:p w14:paraId="7B779C6A" w14:textId="77777777" w:rsidR="00BA4210" w:rsidRPr="00560115" w:rsidRDefault="00BA4210" w:rsidP="00BA4210">
            <w:pPr>
              <w:keepNext/>
              <w:keepLines/>
              <w:spacing w:after="0"/>
              <w:rPr>
                <w:ins w:id="8026" w:author="CR1037" w:date="2023-11-06T21:30:00Z"/>
                <w:rFonts w:ascii="Arial" w:eastAsia="SimSun" w:hAnsi="Arial"/>
                <w:sz w:val="18"/>
                <w:lang w:eastAsia="zh-CN"/>
              </w:rPr>
            </w:pPr>
            <w:ins w:id="8027" w:author="CR1037" w:date="2023-11-06T21:30:00Z">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ins>
          </w:p>
          <w:p w14:paraId="7F0D484B" w14:textId="36B89109" w:rsidR="00BA4210" w:rsidRPr="00893F8D" w:rsidRDefault="00BA4210" w:rsidP="00BA4210">
            <w:pPr>
              <w:pStyle w:val="TAL"/>
              <w:keepNext w:val="0"/>
              <w:keepLines w:val="0"/>
              <w:widowControl w:val="0"/>
              <w:rPr>
                <w:ins w:id="8028" w:author="CR1037" w:date="2023-11-06T21:29:00Z"/>
              </w:rPr>
            </w:pPr>
            <w:ins w:id="8029" w:author="CR1037" w:date="2023-11-06T21:30:00Z">
              <w:r w:rsidRPr="00560115">
                <w:rPr>
                  <w:rFonts w:eastAsia="SimSun"/>
                  <w:lang w:eastAsia="zh-CN"/>
                </w:rPr>
                <w:t>IE, as defined in TS 38.331 [8].</w:t>
              </w:r>
              <w:r>
                <w:rPr>
                  <w:rFonts w:eastAsia="SimSun"/>
                  <w:lang w:eastAsia="zh-CN"/>
                </w:rPr>
                <w:t xml:space="preserve"> </w:t>
              </w:r>
            </w:ins>
          </w:p>
        </w:tc>
        <w:tc>
          <w:tcPr>
            <w:tcW w:w="1080" w:type="dxa"/>
            <w:tcBorders>
              <w:top w:val="single" w:sz="4" w:space="0" w:color="auto"/>
              <w:left w:val="single" w:sz="4" w:space="0" w:color="auto"/>
              <w:bottom w:val="single" w:sz="4" w:space="0" w:color="auto"/>
              <w:right w:val="single" w:sz="4" w:space="0" w:color="auto"/>
            </w:tcBorders>
          </w:tcPr>
          <w:p w14:paraId="3B9B5D48" w14:textId="61A0C9EE" w:rsidR="00BA4210" w:rsidRPr="00893F8D" w:rsidRDefault="00BA4210" w:rsidP="00BA4210">
            <w:pPr>
              <w:pStyle w:val="TAC"/>
              <w:keepNext w:val="0"/>
              <w:keepLines w:val="0"/>
              <w:widowControl w:val="0"/>
              <w:rPr>
                <w:ins w:id="8030" w:author="CR1037" w:date="2023-11-06T21:29:00Z"/>
                <w:lang w:eastAsia="zh-CN"/>
              </w:rPr>
            </w:pPr>
            <w:ins w:id="8031" w:author="CR1037" w:date="2023-11-06T21:30:00Z">
              <w:r>
                <w:rPr>
                  <w:rFonts w:eastAsia="SimSun"/>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52566CB2" w14:textId="77777777" w:rsidR="00BA4210" w:rsidRDefault="00BA4210" w:rsidP="00BA4210">
            <w:pPr>
              <w:pStyle w:val="TAC"/>
              <w:keepNext w:val="0"/>
              <w:keepLines w:val="0"/>
              <w:widowControl w:val="0"/>
              <w:rPr>
                <w:ins w:id="8032" w:author="CR1037" w:date="2023-11-06T21:29:00Z"/>
                <w:lang w:eastAsia="zh-CN"/>
              </w:rPr>
            </w:pPr>
          </w:p>
        </w:tc>
      </w:tr>
      <w:tr w:rsidR="00BA4210" w:rsidRPr="00122688" w14:paraId="134ACFBF" w14:textId="77777777" w:rsidTr="00B90779">
        <w:trPr>
          <w:ins w:id="8033"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5C899A78" w14:textId="706F8A1F" w:rsidR="00BA4210" w:rsidRPr="00893F8D" w:rsidRDefault="00BA4210" w:rsidP="00BA4210">
            <w:pPr>
              <w:pStyle w:val="TAL"/>
              <w:keepNext w:val="0"/>
              <w:keepLines w:val="0"/>
              <w:widowControl w:val="0"/>
              <w:overflowPunct/>
              <w:autoSpaceDE/>
              <w:autoSpaceDN/>
              <w:adjustRightInd/>
              <w:ind w:left="100"/>
              <w:textAlignment w:val="auto"/>
              <w:rPr>
                <w:ins w:id="8034" w:author="CR1037" w:date="2023-11-06T21:29:00Z"/>
              </w:rPr>
            </w:pPr>
            <w:ins w:id="8035" w:author="CR1037" w:date="2023-11-06T21:30:00Z">
              <w:r>
                <w:rPr>
                  <w:rFonts w:eastAsia="Tahoma" w:cs="Arial"/>
                  <w:szCs w:val="18"/>
                  <w:lang w:eastAsia="zh-CN"/>
                </w:rPr>
                <w:t>&gt;Source gNB-DU ID</w:t>
              </w:r>
            </w:ins>
          </w:p>
        </w:tc>
        <w:tc>
          <w:tcPr>
            <w:tcW w:w="1080" w:type="dxa"/>
            <w:tcBorders>
              <w:top w:val="single" w:sz="4" w:space="0" w:color="auto"/>
              <w:left w:val="single" w:sz="4" w:space="0" w:color="auto"/>
              <w:bottom w:val="single" w:sz="4" w:space="0" w:color="auto"/>
              <w:right w:val="single" w:sz="4" w:space="0" w:color="auto"/>
            </w:tcBorders>
          </w:tcPr>
          <w:p w14:paraId="25F7D5D2" w14:textId="0212BF3A" w:rsidR="00BA4210" w:rsidRPr="00893F8D" w:rsidRDefault="00BA4210" w:rsidP="00BA4210">
            <w:pPr>
              <w:pStyle w:val="TAL"/>
              <w:keepNext w:val="0"/>
              <w:keepLines w:val="0"/>
              <w:widowControl w:val="0"/>
              <w:rPr>
                <w:ins w:id="8036" w:author="CR1037" w:date="2023-11-06T21:29:00Z"/>
              </w:rPr>
            </w:pPr>
            <w:ins w:id="8037" w:author="CR1037" w:date="2023-11-06T21:30:00Z">
              <w:r>
                <w:t>O</w:t>
              </w:r>
            </w:ins>
          </w:p>
        </w:tc>
        <w:tc>
          <w:tcPr>
            <w:tcW w:w="1080" w:type="dxa"/>
            <w:tcBorders>
              <w:top w:val="single" w:sz="4" w:space="0" w:color="auto"/>
              <w:left w:val="single" w:sz="4" w:space="0" w:color="auto"/>
              <w:bottom w:val="single" w:sz="4" w:space="0" w:color="auto"/>
              <w:right w:val="single" w:sz="4" w:space="0" w:color="auto"/>
            </w:tcBorders>
          </w:tcPr>
          <w:p w14:paraId="2FD2A62B" w14:textId="77777777" w:rsidR="00BA4210" w:rsidRPr="00122688" w:rsidRDefault="00BA4210" w:rsidP="00BA4210">
            <w:pPr>
              <w:pStyle w:val="TAL"/>
              <w:keepNext w:val="0"/>
              <w:keepLines w:val="0"/>
              <w:widowControl w:val="0"/>
              <w:rPr>
                <w:ins w:id="8038"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3F3D8109" w14:textId="243EC035" w:rsidR="00BA4210" w:rsidRPr="00893F8D" w:rsidRDefault="00BA4210" w:rsidP="00BA4210">
            <w:pPr>
              <w:pStyle w:val="TAL"/>
              <w:keepNext w:val="0"/>
              <w:keepLines w:val="0"/>
              <w:widowControl w:val="0"/>
              <w:rPr>
                <w:ins w:id="8039" w:author="CR1037" w:date="2023-11-06T21:29:00Z"/>
              </w:rPr>
            </w:pPr>
            <w:ins w:id="8040" w:author="CR1037" w:date="2023-11-06T21:30:00Z">
              <w:r>
                <w:rPr>
                  <w:lang w:eastAsia="ja-JP"/>
                </w:rPr>
                <w:t>9.3.1.9</w:t>
              </w:r>
            </w:ins>
          </w:p>
        </w:tc>
        <w:tc>
          <w:tcPr>
            <w:tcW w:w="1728" w:type="dxa"/>
            <w:tcBorders>
              <w:top w:val="single" w:sz="4" w:space="0" w:color="auto"/>
              <w:left w:val="single" w:sz="4" w:space="0" w:color="auto"/>
              <w:bottom w:val="single" w:sz="4" w:space="0" w:color="auto"/>
              <w:right w:val="single" w:sz="4" w:space="0" w:color="auto"/>
            </w:tcBorders>
          </w:tcPr>
          <w:p w14:paraId="358BFFB3" w14:textId="77777777" w:rsidR="00BA4210" w:rsidRPr="00893F8D" w:rsidRDefault="00BA4210" w:rsidP="00BA4210">
            <w:pPr>
              <w:pStyle w:val="TAL"/>
              <w:keepNext w:val="0"/>
              <w:keepLines w:val="0"/>
              <w:widowControl w:val="0"/>
              <w:rPr>
                <w:ins w:id="8041"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56DD502A" w14:textId="16606436" w:rsidR="00BA4210" w:rsidRPr="00893F8D" w:rsidRDefault="00BA4210" w:rsidP="00BA4210">
            <w:pPr>
              <w:pStyle w:val="TAC"/>
              <w:keepNext w:val="0"/>
              <w:keepLines w:val="0"/>
              <w:widowControl w:val="0"/>
              <w:rPr>
                <w:ins w:id="8042" w:author="CR1037" w:date="2023-11-06T21:29:00Z"/>
                <w:lang w:eastAsia="zh-CN"/>
              </w:rPr>
            </w:pPr>
            <w:ins w:id="8043" w:author="CR1037" w:date="2023-11-06T21:30:00Z">
              <w:r>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035948CF" w14:textId="77777777" w:rsidR="00BA4210" w:rsidRDefault="00BA4210" w:rsidP="00BA4210">
            <w:pPr>
              <w:pStyle w:val="TAC"/>
              <w:keepNext w:val="0"/>
              <w:keepLines w:val="0"/>
              <w:widowControl w:val="0"/>
              <w:rPr>
                <w:ins w:id="8044" w:author="CR1037" w:date="2023-11-06T21:29:00Z"/>
                <w:lang w:eastAsia="zh-CN"/>
              </w:rPr>
            </w:pPr>
          </w:p>
        </w:tc>
      </w:tr>
      <w:tr w:rsidR="00BA4210" w:rsidRPr="00122688" w14:paraId="189F2E37" w14:textId="77777777" w:rsidTr="00B90779">
        <w:trPr>
          <w:ins w:id="8045"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3886716C" w14:textId="0AF12384" w:rsidR="00BA4210" w:rsidRPr="00893F8D" w:rsidRDefault="00BA4210" w:rsidP="00BA4210">
            <w:pPr>
              <w:pStyle w:val="TAL"/>
              <w:keepNext w:val="0"/>
              <w:keepLines w:val="0"/>
              <w:widowControl w:val="0"/>
              <w:overflowPunct/>
              <w:autoSpaceDE/>
              <w:autoSpaceDN/>
              <w:adjustRightInd/>
              <w:ind w:left="100"/>
              <w:textAlignment w:val="auto"/>
              <w:rPr>
                <w:ins w:id="8046" w:author="CR1037" w:date="2023-11-06T21:29:00Z"/>
              </w:rPr>
            </w:pPr>
            <w:ins w:id="8047" w:author="CR1037" w:date="2023-11-06T21:30:00Z">
              <w:r>
                <w:rPr>
                  <w:rFonts w:eastAsia="Tahoma" w:cs="Arial"/>
                  <w:szCs w:val="18"/>
                  <w:lang w:eastAsia="zh-CN"/>
                </w:rPr>
                <w:t>&gt;CSI Resource Configuration (FFS)</w:t>
              </w:r>
            </w:ins>
          </w:p>
        </w:tc>
        <w:tc>
          <w:tcPr>
            <w:tcW w:w="1080" w:type="dxa"/>
            <w:tcBorders>
              <w:top w:val="single" w:sz="4" w:space="0" w:color="auto"/>
              <w:left w:val="single" w:sz="4" w:space="0" w:color="auto"/>
              <w:bottom w:val="single" w:sz="4" w:space="0" w:color="auto"/>
              <w:right w:val="single" w:sz="4" w:space="0" w:color="auto"/>
            </w:tcBorders>
          </w:tcPr>
          <w:p w14:paraId="18B9FDE0" w14:textId="5FEC45C2" w:rsidR="00BA4210" w:rsidRPr="00893F8D" w:rsidRDefault="00BA4210" w:rsidP="00BA4210">
            <w:pPr>
              <w:pStyle w:val="TAL"/>
              <w:keepNext w:val="0"/>
              <w:keepLines w:val="0"/>
              <w:widowControl w:val="0"/>
              <w:rPr>
                <w:ins w:id="8048" w:author="CR1037" w:date="2023-11-06T21:29:00Z"/>
              </w:rPr>
            </w:pPr>
            <w:ins w:id="8049" w:author="CR1037" w:date="2023-11-06T21:30:00Z">
              <w:r>
                <w:t>O</w:t>
              </w:r>
            </w:ins>
          </w:p>
        </w:tc>
        <w:tc>
          <w:tcPr>
            <w:tcW w:w="1080" w:type="dxa"/>
            <w:tcBorders>
              <w:top w:val="single" w:sz="4" w:space="0" w:color="auto"/>
              <w:left w:val="single" w:sz="4" w:space="0" w:color="auto"/>
              <w:bottom w:val="single" w:sz="4" w:space="0" w:color="auto"/>
              <w:right w:val="single" w:sz="4" w:space="0" w:color="auto"/>
            </w:tcBorders>
          </w:tcPr>
          <w:p w14:paraId="324D3259" w14:textId="77777777" w:rsidR="00BA4210" w:rsidRPr="00122688" w:rsidRDefault="00BA4210" w:rsidP="00BA4210">
            <w:pPr>
              <w:pStyle w:val="TAL"/>
              <w:keepNext w:val="0"/>
              <w:keepLines w:val="0"/>
              <w:widowControl w:val="0"/>
              <w:rPr>
                <w:ins w:id="8050"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56914E1B" w14:textId="063D1645" w:rsidR="00BA4210" w:rsidRPr="00893F8D" w:rsidRDefault="00BA4210" w:rsidP="00BA4210">
            <w:pPr>
              <w:pStyle w:val="TAL"/>
              <w:keepNext w:val="0"/>
              <w:keepLines w:val="0"/>
              <w:widowControl w:val="0"/>
              <w:rPr>
                <w:ins w:id="8051" w:author="CR1037" w:date="2023-11-06T21:29:00Z"/>
              </w:rPr>
            </w:pPr>
            <w:ins w:id="8052" w:author="CR1037" w:date="2023-11-06T21:30:00Z">
              <w:r w:rsidRPr="00EA5FA7">
                <w:rPr>
                  <w:rFonts w:eastAsia="Batang"/>
                  <w:bCs/>
                </w:rPr>
                <w:t>OCTET STRING</w:t>
              </w:r>
            </w:ins>
          </w:p>
        </w:tc>
        <w:tc>
          <w:tcPr>
            <w:tcW w:w="1728" w:type="dxa"/>
            <w:tcBorders>
              <w:top w:val="single" w:sz="4" w:space="0" w:color="auto"/>
              <w:left w:val="single" w:sz="4" w:space="0" w:color="auto"/>
              <w:bottom w:val="single" w:sz="4" w:space="0" w:color="auto"/>
              <w:right w:val="single" w:sz="4" w:space="0" w:color="auto"/>
            </w:tcBorders>
          </w:tcPr>
          <w:p w14:paraId="1F6E507B" w14:textId="708C1308" w:rsidR="00BA4210" w:rsidRPr="00893F8D" w:rsidRDefault="00BA4210" w:rsidP="00BA4210">
            <w:pPr>
              <w:pStyle w:val="TAL"/>
              <w:keepNext w:val="0"/>
              <w:keepLines w:val="0"/>
              <w:widowControl w:val="0"/>
              <w:rPr>
                <w:ins w:id="8053" w:author="CR1037" w:date="2023-11-06T21:29:00Z"/>
              </w:rPr>
            </w:pPr>
            <w:ins w:id="8054" w:author="CR1037" w:date="2023-11-06T21:30:00Z">
              <w:r w:rsidRPr="00DC7D60">
                <w:t>Includes the</w:t>
              </w:r>
              <w:r>
                <w:rPr>
                  <w:i/>
                  <w:iCs/>
                </w:rPr>
                <w:t xml:space="preserve"> LTM-</w:t>
              </w:r>
              <w:r>
                <w:rPr>
                  <w:i/>
                </w:rPr>
                <w:t xml:space="preserve">CSI-ResourceConfig </w:t>
              </w:r>
              <w:r w:rsidRPr="00237F32">
                <w:rPr>
                  <w:iCs/>
                </w:rPr>
                <w:t>IE</w:t>
              </w:r>
              <w:r w:rsidRPr="00EA5FA7">
                <w:t xml:space="preserve"> as defined in TS 38.331 [8]</w:t>
              </w:r>
              <w:r>
                <w:t>.</w:t>
              </w:r>
            </w:ins>
          </w:p>
        </w:tc>
        <w:tc>
          <w:tcPr>
            <w:tcW w:w="1080" w:type="dxa"/>
            <w:tcBorders>
              <w:top w:val="single" w:sz="4" w:space="0" w:color="auto"/>
              <w:left w:val="single" w:sz="4" w:space="0" w:color="auto"/>
              <w:bottom w:val="single" w:sz="4" w:space="0" w:color="auto"/>
              <w:right w:val="single" w:sz="4" w:space="0" w:color="auto"/>
            </w:tcBorders>
          </w:tcPr>
          <w:p w14:paraId="66123D06" w14:textId="77777777" w:rsidR="00BA4210" w:rsidRPr="00893F8D" w:rsidRDefault="00BA4210" w:rsidP="00BA4210">
            <w:pPr>
              <w:pStyle w:val="TAC"/>
              <w:keepNext w:val="0"/>
              <w:keepLines w:val="0"/>
              <w:widowControl w:val="0"/>
              <w:rPr>
                <w:ins w:id="8055" w:author="CR1037" w:date="2023-11-06T21:29:00Z"/>
                <w:lang w:eastAsia="zh-CN"/>
              </w:rPr>
            </w:pPr>
          </w:p>
        </w:tc>
        <w:tc>
          <w:tcPr>
            <w:tcW w:w="1080" w:type="dxa"/>
            <w:tcBorders>
              <w:top w:val="single" w:sz="4" w:space="0" w:color="auto"/>
              <w:left w:val="single" w:sz="4" w:space="0" w:color="auto"/>
              <w:bottom w:val="single" w:sz="4" w:space="0" w:color="auto"/>
              <w:right w:val="single" w:sz="4" w:space="0" w:color="auto"/>
            </w:tcBorders>
          </w:tcPr>
          <w:p w14:paraId="64BBEDD0" w14:textId="77777777" w:rsidR="00BA4210" w:rsidRDefault="00BA4210" w:rsidP="00BA4210">
            <w:pPr>
              <w:pStyle w:val="TAC"/>
              <w:keepNext w:val="0"/>
              <w:keepLines w:val="0"/>
              <w:widowControl w:val="0"/>
              <w:rPr>
                <w:ins w:id="8056" w:author="CR1037" w:date="2023-11-06T21:29:00Z"/>
                <w:lang w:eastAsia="zh-CN"/>
              </w:rPr>
            </w:pPr>
          </w:p>
        </w:tc>
      </w:tr>
      <w:tr w:rsidR="00BA4210" w:rsidRPr="00122688" w14:paraId="25C693F8" w14:textId="77777777" w:rsidTr="00B90779">
        <w:trPr>
          <w:ins w:id="8057"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275023B9" w14:textId="48C2FC10" w:rsidR="00BA4210" w:rsidRPr="00893F8D" w:rsidRDefault="00BA4210" w:rsidP="00BA4210">
            <w:pPr>
              <w:pStyle w:val="TAL"/>
              <w:keepNext w:val="0"/>
              <w:keepLines w:val="0"/>
              <w:widowControl w:val="0"/>
              <w:overflowPunct/>
              <w:autoSpaceDE/>
              <w:autoSpaceDN/>
              <w:adjustRightInd/>
              <w:textAlignment w:val="auto"/>
              <w:rPr>
                <w:ins w:id="8058" w:author="CR1037" w:date="2023-11-06T21:29:00Z"/>
              </w:rPr>
            </w:pPr>
            <w:ins w:id="8059" w:author="CR1037" w:date="2023-11-06T21:30:00Z">
              <w:r w:rsidRPr="00D85852">
                <w:rPr>
                  <w:rFonts w:eastAsia="Tahoma" w:cs="Arial"/>
                  <w:b/>
                  <w:bCs/>
                  <w:szCs w:val="18"/>
                  <w:lang w:eastAsia="zh-CN"/>
                </w:rPr>
                <w:t xml:space="preserve">Early Sync </w:t>
              </w:r>
              <w:r w:rsidRPr="0070255D">
                <w:rPr>
                  <w:rFonts w:eastAsiaTheme="minorEastAsia"/>
                  <w:b/>
                  <w:bCs/>
                  <w:lang w:eastAsia="en-US"/>
                </w:rPr>
                <w:t>Information</w:t>
              </w:r>
              <w:r w:rsidRPr="00D85852">
                <w:rPr>
                  <w:rFonts w:eastAsia="Tahoma" w:cs="Arial"/>
                  <w:b/>
                  <w:bCs/>
                  <w:szCs w:val="18"/>
                  <w:lang w:eastAsia="zh-CN"/>
                </w:rPr>
                <w:t xml:space="preserve"> Request</w:t>
              </w:r>
            </w:ins>
          </w:p>
        </w:tc>
        <w:tc>
          <w:tcPr>
            <w:tcW w:w="1080" w:type="dxa"/>
            <w:tcBorders>
              <w:top w:val="single" w:sz="4" w:space="0" w:color="auto"/>
              <w:left w:val="single" w:sz="4" w:space="0" w:color="auto"/>
              <w:bottom w:val="single" w:sz="4" w:space="0" w:color="auto"/>
              <w:right w:val="single" w:sz="4" w:space="0" w:color="auto"/>
            </w:tcBorders>
          </w:tcPr>
          <w:p w14:paraId="48773298" w14:textId="77777777" w:rsidR="00BA4210" w:rsidRPr="00893F8D" w:rsidRDefault="00BA4210" w:rsidP="00BA4210">
            <w:pPr>
              <w:pStyle w:val="TAL"/>
              <w:keepNext w:val="0"/>
              <w:keepLines w:val="0"/>
              <w:widowControl w:val="0"/>
              <w:rPr>
                <w:ins w:id="8060"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1FDCC883" w14:textId="7B4CC9DA" w:rsidR="00BA4210" w:rsidRPr="00122688" w:rsidRDefault="00BA4210" w:rsidP="00BA4210">
            <w:pPr>
              <w:pStyle w:val="TAL"/>
              <w:keepNext w:val="0"/>
              <w:keepLines w:val="0"/>
              <w:widowControl w:val="0"/>
              <w:rPr>
                <w:ins w:id="8061" w:author="CR1037" w:date="2023-11-06T21:29:00Z"/>
                <w:i/>
              </w:rPr>
            </w:pPr>
            <w:ins w:id="8062" w:author="CR1037" w:date="2023-11-06T21:30:00Z">
              <w:r>
                <w:rPr>
                  <w:i/>
                </w:rPr>
                <w:t>0..1</w:t>
              </w:r>
            </w:ins>
          </w:p>
        </w:tc>
        <w:tc>
          <w:tcPr>
            <w:tcW w:w="1512" w:type="dxa"/>
            <w:tcBorders>
              <w:top w:val="single" w:sz="4" w:space="0" w:color="auto"/>
              <w:left w:val="single" w:sz="4" w:space="0" w:color="auto"/>
              <w:bottom w:val="single" w:sz="4" w:space="0" w:color="auto"/>
              <w:right w:val="single" w:sz="4" w:space="0" w:color="auto"/>
            </w:tcBorders>
          </w:tcPr>
          <w:p w14:paraId="74051484" w14:textId="77777777" w:rsidR="00BA4210" w:rsidRPr="00893F8D" w:rsidRDefault="00BA4210" w:rsidP="00BA4210">
            <w:pPr>
              <w:pStyle w:val="TAL"/>
              <w:keepNext w:val="0"/>
              <w:keepLines w:val="0"/>
              <w:widowControl w:val="0"/>
              <w:rPr>
                <w:ins w:id="8063" w:author="CR1037" w:date="2023-11-06T21:29:00Z"/>
              </w:rPr>
            </w:pPr>
          </w:p>
        </w:tc>
        <w:tc>
          <w:tcPr>
            <w:tcW w:w="1728" w:type="dxa"/>
            <w:tcBorders>
              <w:top w:val="single" w:sz="4" w:space="0" w:color="auto"/>
              <w:left w:val="single" w:sz="4" w:space="0" w:color="auto"/>
              <w:bottom w:val="single" w:sz="4" w:space="0" w:color="auto"/>
              <w:right w:val="single" w:sz="4" w:space="0" w:color="auto"/>
            </w:tcBorders>
          </w:tcPr>
          <w:p w14:paraId="01F0FE5F" w14:textId="77777777" w:rsidR="00BA4210" w:rsidRPr="00893F8D" w:rsidRDefault="00BA4210" w:rsidP="00BA4210">
            <w:pPr>
              <w:pStyle w:val="TAL"/>
              <w:keepNext w:val="0"/>
              <w:keepLines w:val="0"/>
              <w:widowControl w:val="0"/>
              <w:rPr>
                <w:ins w:id="8064"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155B4414" w14:textId="4BE89A71" w:rsidR="00BA4210" w:rsidRPr="00893F8D" w:rsidRDefault="00BA4210" w:rsidP="00BA4210">
            <w:pPr>
              <w:pStyle w:val="TAC"/>
              <w:keepNext w:val="0"/>
              <w:keepLines w:val="0"/>
              <w:widowControl w:val="0"/>
              <w:rPr>
                <w:ins w:id="8065" w:author="CR1037" w:date="2023-11-06T21:29:00Z"/>
                <w:lang w:eastAsia="zh-CN"/>
              </w:rPr>
            </w:pPr>
            <w:ins w:id="8066" w:author="CR1037" w:date="2023-11-06T21:30:00Z">
              <w:r>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694F6445" w14:textId="3579D0C5" w:rsidR="00BA4210" w:rsidRDefault="00BA4210" w:rsidP="00BA4210">
            <w:pPr>
              <w:pStyle w:val="TAC"/>
              <w:keepNext w:val="0"/>
              <w:keepLines w:val="0"/>
              <w:widowControl w:val="0"/>
              <w:rPr>
                <w:ins w:id="8067" w:author="CR1037" w:date="2023-11-06T21:29:00Z"/>
                <w:lang w:eastAsia="zh-CN"/>
              </w:rPr>
            </w:pPr>
            <w:ins w:id="8068" w:author="CR1037" w:date="2023-11-06T21:30:00Z">
              <w:r>
                <w:rPr>
                  <w:lang w:eastAsia="zh-CN"/>
                </w:rPr>
                <w:t>ignore</w:t>
              </w:r>
            </w:ins>
          </w:p>
        </w:tc>
      </w:tr>
      <w:tr w:rsidR="00BA4210" w:rsidRPr="00122688" w14:paraId="63BD2A15" w14:textId="77777777" w:rsidTr="00B90779">
        <w:trPr>
          <w:ins w:id="8069" w:author="CR1037" w:date="2023-11-06T21:29:00Z"/>
        </w:trPr>
        <w:tc>
          <w:tcPr>
            <w:tcW w:w="2160" w:type="dxa"/>
            <w:tcBorders>
              <w:top w:val="single" w:sz="4" w:space="0" w:color="auto"/>
              <w:left w:val="single" w:sz="4" w:space="0" w:color="auto"/>
              <w:bottom w:val="single" w:sz="4" w:space="0" w:color="auto"/>
              <w:right w:val="single" w:sz="4" w:space="0" w:color="auto"/>
            </w:tcBorders>
          </w:tcPr>
          <w:p w14:paraId="1FC8ABD2" w14:textId="1D4AE8BD" w:rsidR="00BA4210" w:rsidRPr="00893F8D" w:rsidRDefault="00BA4210" w:rsidP="00BA4210">
            <w:pPr>
              <w:pStyle w:val="TAL"/>
              <w:keepNext w:val="0"/>
              <w:keepLines w:val="0"/>
              <w:widowControl w:val="0"/>
              <w:overflowPunct/>
              <w:autoSpaceDE/>
              <w:autoSpaceDN/>
              <w:adjustRightInd/>
              <w:ind w:left="100"/>
              <w:textAlignment w:val="auto"/>
              <w:rPr>
                <w:ins w:id="8070" w:author="CR1037" w:date="2023-11-06T21:29:00Z"/>
              </w:rPr>
            </w:pPr>
            <w:ins w:id="8071" w:author="CR1037" w:date="2023-11-06T21:30:00Z">
              <w:r w:rsidRPr="00254BFC">
                <w:rPr>
                  <w:rFonts w:eastAsia="Tahoma" w:cs="Arial"/>
                  <w:szCs w:val="18"/>
                  <w:lang w:eastAsia="zh-CN"/>
                </w:rPr>
                <w:t>&gt;</w:t>
              </w:r>
              <w:r>
                <w:rPr>
                  <w:rFonts w:eastAsia="Tahoma" w:cs="Arial"/>
                  <w:szCs w:val="18"/>
                  <w:lang w:eastAsia="zh-CN"/>
                </w:rPr>
                <w:t>Request for RACH Configuration</w:t>
              </w:r>
            </w:ins>
          </w:p>
        </w:tc>
        <w:tc>
          <w:tcPr>
            <w:tcW w:w="1080" w:type="dxa"/>
            <w:tcBorders>
              <w:top w:val="single" w:sz="4" w:space="0" w:color="auto"/>
              <w:left w:val="single" w:sz="4" w:space="0" w:color="auto"/>
              <w:bottom w:val="single" w:sz="4" w:space="0" w:color="auto"/>
              <w:right w:val="single" w:sz="4" w:space="0" w:color="auto"/>
            </w:tcBorders>
          </w:tcPr>
          <w:p w14:paraId="70745EEB" w14:textId="5DCF65F6" w:rsidR="00BA4210" w:rsidRPr="00893F8D" w:rsidRDefault="00BA4210" w:rsidP="00BA4210">
            <w:pPr>
              <w:pStyle w:val="TAL"/>
              <w:keepNext w:val="0"/>
              <w:keepLines w:val="0"/>
              <w:widowControl w:val="0"/>
              <w:rPr>
                <w:ins w:id="8072" w:author="CR1037" w:date="2023-11-06T21:29:00Z"/>
              </w:rPr>
            </w:pPr>
            <w:ins w:id="8073" w:author="CR1037" w:date="2023-11-06T21:30:00Z">
              <w:r>
                <w:t>O</w:t>
              </w:r>
            </w:ins>
          </w:p>
        </w:tc>
        <w:tc>
          <w:tcPr>
            <w:tcW w:w="1080" w:type="dxa"/>
            <w:tcBorders>
              <w:top w:val="single" w:sz="4" w:space="0" w:color="auto"/>
              <w:left w:val="single" w:sz="4" w:space="0" w:color="auto"/>
              <w:bottom w:val="single" w:sz="4" w:space="0" w:color="auto"/>
              <w:right w:val="single" w:sz="4" w:space="0" w:color="auto"/>
            </w:tcBorders>
          </w:tcPr>
          <w:p w14:paraId="3B6A5016" w14:textId="77777777" w:rsidR="00BA4210" w:rsidRPr="00122688" w:rsidRDefault="00BA4210" w:rsidP="00BA4210">
            <w:pPr>
              <w:pStyle w:val="TAL"/>
              <w:keepNext w:val="0"/>
              <w:keepLines w:val="0"/>
              <w:widowControl w:val="0"/>
              <w:rPr>
                <w:ins w:id="8074" w:author="CR1037" w:date="2023-11-06T21:29:00Z"/>
                <w:i/>
              </w:rPr>
            </w:pPr>
          </w:p>
        </w:tc>
        <w:tc>
          <w:tcPr>
            <w:tcW w:w="1512" w:type="dxa"/>
            <w:tcBorders>
              <w:top w:val="single" w:sz="4" w:space="0" w:color="auto"/>
              <w:left w:val="single" w:sz="4" w:space="0" w:color="auto"/>
              <w:bottom w:val="single" w:sz="4" w:space="0" w:color="auto"/>
              <w:right w:val="single" w:sz="4" w:space="0" w:color="auto"/>
            </w:tcBorders>
          </w:tcPr>
          <w:p w14:paraId="788F396D" w14:textId="78877D42" w:rsidR="00BA4210" w:rsidRPr="00893F8D" w:rsidRDefault="00BA4210" w:rsidP="00BA4210">
            <w:pPr>
              <w:pStyle w:val="TAL"/>
              <w:keepNext w:val="0"/>
              <w:keepLines w:val="0"/>
              <w:widowControl w:val="0"/>
              <w:rPr>
                <w:ins w:id="8075" w:author="CR1037" w:date="2023-11-06T21:29:00Z"/>
              </w:rPr>
            </w:pPr>
            <w:ins w:id="8076" w:author="CR1037" w:date="2023-11-06T21:30:00Z">
              <w:r>
                <w:t>ENUMERATED (true,</w:t>
              </w:r>
              <w:r w:rsidRPr="00254BFC">
                <w:t xml:space="preserve"> …)</w:t>
              </w:r>
            </w:ins>
          </w:p>
        </w:tc>
        <w:tc>
          <w:tcPr>
            <w:tcW w:w="1728" w:type="dxa"/>
            <w:tcBorders>
              <w:top w:val="single" w:sz="4" w:space="0" w:color="auto"/>
              <w:left w:val="single" w:sz="4" w:space="0" w:color="auto"/>
              <w:bottom w:val="single" w:sz="4" w:space="0" w:color="auto"/>
              <w:right w:val="single" w:sz="4" w:space="0" w:color="auto"/>
            </w:tcBorders>
          </w:tcPr>
          <w:p w14:paraId="299AF7D8" w14:textId="77777777" w:rsidR="00BA4210" w:rsidRPr="00893F8D" w:rsidRDefault="00BA4210" w:rsidP="00BA4210">
            <w:pPr>
              <w:pStyle w:val="TAL"/>
              <w:keepNext w:val="0"/>
              <w:keepLines w:val="0"/>
              <w:widowControl w:val="0"/>
              <w:rPr>
                <w:ins w:id="8077" w:author="CR1037" w:date="2023-11-06T21:29:00Z"/>
              </w:rPr>
            </w:pPr>
          </w:p>
        </w:tc>
        <w:tc>
          <w:tcPr>
            <w:tcW w:w="1080" w:type="dxa"/>
            <w:tcBorders>
              <w:top w:val="single" w:sz="4" w:space="0" w:color="auto"/>
              <w:left w:val="single" w:sz="4" w:space="0" w:color="auto"/>
              <w:bottom w:val="single" w:sz="4" w:space="0" w:color="auto"/>
              <w:right w:val="single" w:sz="4" w:space="0" w:color="auto"/>
            </w:tcBorders>
          </w:tcPr>
          <w:p w14:paraId="3922ED04" w14:textId="00DD4697" w:rsidR="00BA4210" w:rsidRPr="00893F8D" w:rsidRDefault="00BA4210" w:rsidP="00BA4210">
            <w:pPr>
              <w:pStyle w:val="TAC"/>
              <w:keepNext w:val="0"/>
              <w:keepLines w:val="0"/>
              <w:widowControl w:val="0"/>
              <w:rPr>
                <w:ins w:id="8078" w:author="CR1037" w:date="2023-11-06T21:29:00Z"/>
                <w:lang w:eastAsia="zh-CN"/>
              </w:rPr>
            </w:pPr>
            <w:ins w:id="8079" w:author="CR1037" w:date="2023-11-06T21:30:00Z">
              <w:r w:rsidRPr="00893F8D">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0BEB7A3D" w14:textId="77777777" w:rsidR="00BA4210" w:rsidRDefault="00BA4210" w:rsidP="00BA4210">
            <w:pPr>
              <w:pStyle w:val="TAC"/>
              <w:keepNext w:val="0"/>
              <w:keepLines w:val="0"/>
              <w:widowControl w:val="0"/>
              <w:rPr>
                <w:ins w:id="8080" w:author="CR1037" w:date="2023-11-06T21:29:00Z"/>
                <w:lang w:eastAsia="zh-CN"/>
              </w:rPr>
            </w:pPr>
          </w:p>
        </w:tc>
      </w:tr>
      <w:tr w:rsidR="00BA4210" w:rsidRPr="00122688" w14:paraId="3367DE31" w14:textId="77777777" w:rsidTr="00B90779">
        <w:trPr>
          <w:ins w:id="8081" w:author="CR1109" w:date="2023-11-07T14:08:00Z"/>
        </w:trPr>
        <w:tc>
          <w:tcPr>
            <w:tcW w:w="2160" w:type="dxa"/>
            <w:tcBorders>
              <w:top w:val="single" w:sz="4" w:space="0" w:color="auto"/>
              <w:left w:val="single" w:sz="4" w:space="0" w:color="auto"/>
              <w:bottom w:val="single" w:sz="4" w:space="0" w:color="auto"/>
              <w:right w:val="single" w:sz="4" w:space="0" w:color="auto"/>
            </w:tcBorders>
          </w:tcPr>
          <w:p w14:paraId="54358BE9" w14:textId="7465744E" w:rsidR="00BA4210" w:rsidRPr="00F45A37" w:rsidRDefault="00BA4210" w:rsidP="00BA4210">
            <w:pPr>
              <w:pStyle w:val="TAL"/>
              <w:overflowPunct/>
              <w:autoSpaceDE/>
              <w:autoSpaceDN/>
              <w:adjustRightInd/>
              <w:textAlignment w:val="auto"/>
              <w:rPr>
                <w:ins w:id="8082" w:author="CR1109" w:date="2023-11-07T14:08:00Z"/>
                <w:rFonts w:eastAsia="Tahoma" w:cs="Arial"/>
                <w:lang w:eastAsia="zh-CN"/>
              </w:rPr>
            </w:pPr>
            <w:ins w:id="8083" w:author="CR1109">
              <w:r w:rsidRPr="00F45A37">
                <w:rPr>
                  <w:rFonts w:eastAsia="Tahoma" w:cs="Arial"/>
                  <w:lang w:eastAsia="zh-CN"/>
                </w:rPr>
                <w:lastRenderedPageBreak/>
                <w:t>Network Controlled Repeater Authorized</w:t>
              </w:r>
            </w:ins>
          </w:p>
        </w:tc>
        <w:tc>
          <w:tcPr>
            <w:tcW w:w="1080" w:type="dxa"/>
            <w:tcBorders>
              <w:top w:val="single" w:sz="4" w:space="0" w:color="auto"/>
              <w:left w:val="single" w:sz="4" w:space="0" w:color="auto"/>
              <w:bottom w:val="single" w:sz="4" w:space="0" w:color="auto"/>
              <w:right w:val="single" w:sz="4" w:space="0" w:color="auto"/>
            </w:tcBorders>
          </w:tcPr>
          <w:p w14:paraId="2545523F" w14:textId="732BC660" w:rsidR="00BA4210" w:rsidRDefault="00BA4210" w:rsidP="00BA4210">
            <w:pPr>
              <w:pStyle w:val="TAL"/>
              <w:keepNext w:val="0"/>
              <w:keepLines w:val="0"/>
              <w:widowControl w:val="0"/>
              <w:rPr>
                <w:ins w:id="8084" w:author="CR1109" w:date="2023-11-07T14:08:00Z"/>
              </w:rPr>
            </w:pPr>
            <w:ins w:id="8085" w:author="CR1109">
              <w:r>
                <w:rPr>
                  <w:rFonts w:eastAsia="SimSun"/>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6F71043D" w14:textId="77777777" w:rsidR="00BA4210" w:rsidRPr="00122688" w:rsidRDefault="00BA4210" w:rsidP="00BA4210">
            <w:pPr>
              <w:pStyle w:val="TAL"/>
              <w:keepNext w:val="0"/>
              <w:keepLines w:val="0"/>
              <w:widowControl w:val="0"/>
              <w:rPr>
                <w:ins w:id="8086" w:author="CR1109" w:date="2023-11-07T14:08:00Z"/>
                <w:i/>
              </w:rPr>
            </w:pPr>
          </w:p>
        </w:tc>
        <w:tc>
          <w:tcPr>
            <w:tcW w:w="1512" w:type="dxa"/>
            <w:tcBorders>
              <w:top w:val="single" w:sz="4" w:space="0" w:color="auto"/>
              <w:left w:val="single" w:sz="4" w:space="0" w:color="auto"/>
              <w:bottom w:val="single" w:sz="4" w:space="0" w:color="auto"/>
              <w:right w:val="single" w:sz="4" w:space="0" w:color="auto"/>
            </w:tcBorders>
          </w:tcPr>
          <w:p w14:paraId="5DBC91B1" w14:textId="07B6B931" w:rsidR="00BA4210" w:rsidRDefault="00BA4210" w:rsidP="00BA4210">
            <w:pPr>
              <w:pStyle w:val="TAL"/>
              <w:keepNext w:val="0"/>
              <w:keepLines w:val="0"/>
              <w:widowControl w:val="0"/>
              <w:rPr>
                <w:ins w:id="8087" w:author="CR1109" w:date="2023-11-07T14:08:00Z"/>
              </w:rPr>
            </w:pPr>
            <w:ins w:id="8088" w:author="CR1109">
              <w:r>
                <w:rPr>
                  <w:rFonts w:eastAsia="SimSun"/>
                  <w:lang w:eastAsia="zh-CN"/>
                </w:rPr>
                <w:t>9.3.1.</w:t>
              </w:r>
            </w:ins>
            <w:ins w:id="8089" w:author="CR1109" w:date="2023-11-09T09:32:00Z">
              <w:r>
                <w:rPr>
                  <w:rFonts w:eastAsia="SimSun"/>
                  <w:lang w:eastAsia="zh-CN"/>
                </w:rPr>
                <w:t>289</w:t>
              </w:r>
            </w:ins>
          </w:p>
        </w:tc>
        <w:tc>
          <w:tcPr>
            <w:tcW w:w="1728" w:type="dxa"/>
            <w:tcBorders>
              <w:top w:val="single" w:sz="4" w:space="0" w:color="auto"/>
              <w:left w:val="single" w:sz="4" w:space="0" w:color="auto"/>
              <w:bottom w:val="single" w:sz="4" w:space="0" w:color="auto"/>
              <w:right w:val="single" w:sz="4" w:space="0" w:color="auto"/>
            </w:tcBorders>
          </w:tcPr>
          <w:p w14:paraId="262E251E" w14:textId="77777777" w:rsidR="00BA4210" w:rsidRPr="00893F8D" w:rsidRDefault="00BA4210" w:rsidP="00BA4210">
            <w:pPr>
              <w:pStyle w:val="TAL"/>
              <w:keepNext w:val="0"/>
              <w:keepLines w:val="0"/>
              <w:widowControl w:val="0"/>
              <w:rPr>
                <w:ins w:id="8090" w:author="CR1109" w:date="2023-11-07T14:08:00Z"/>
              </w:rPr>
            </w:pPr>
          </w:p>
        </w:tc>
        <w:tc>
          <w:tcPr>
            <w:tcW w:w="1080" w:type="dxa"/>
            <w:tcBorders>
              <w:top w:val="single" w:sz="4" w:space="0" w:color="auto"/>
              <w:left w:val="single" w:sz="4" w:space="0" w:color="auto"/>
              <w:bottom w:val="single" w:sz="4" w:space="0" w:color="auto"/>
              <w:right w:val="single" w:sz="4" w:space="0" w:color="auto"/>
            </w:tcBorders>
          </w:tcPr>
          <w:p w14:paraId="5352C65D" w14:textId="7A27E1B4" w:rsidR="00BA4210" w:rsidRPr="00893F8D" w:rsidRDefault="00BA4210" w:rsidP="00BA4210">
            <w:pPr>
              <w:pStyle w:val="TAC"/>
              <w:keepNext w:val="0"/>
              <w:keepLines w:val="0"/>
              <w:widowControl w:val="0"/>
              <w:rPr>
                <w:ins w:id="8091" w:author="CR1109" w:date="2023-11-07T14:08:00Z"/>
                <w:lang w:eastAsia="zh-CN"/>
              </w:rPr>
            </w:pPr>
            <w:ins w:id="8092" w:author="CR1109">
              <w:r>
                <w:rPr>
                  <w:rFonts w:eastAsia="SimSun"/>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2990CF27" w14:textId="670AAFB3" w:rsidR="00BA4210" w:rsidRDefault="00BA4210" w:rsidP="00BA4210">
            <w:pPr>
              <w:pStyle w:val="TAC"/>
              <w:keepNext w:val="0"/>
              <w:keepLines w:val="0"/>
              <w:widowControl w:val="0"/>
              <w:rPr>
                <w:ins w:id="8093" w:author="CR1109" w:date="2023-11-07T14:08:00Z"/>
                <w:lang w:eastAsia="zh-CN"/>
              </w:rPr>
            </w:pPr>
            <w:ins w:id="8094" w:author="CR1109">
              <w:r>
                <w:rPr>
                  <w:rFonts w:eastAsia="SimSun"/>
                  <w:lang w:eastAsia="zh-CN"/>
                </w:rPr>
                <w:t>ignore</w:t>
              </w:r>
            </w:ins>
          </w:p>
        </w:tc>
      </w:tr>
      <w:tr w:rsidR="00BA4210" w:rsidRPr="00122688" w14:paraId="6DD3CFDC" w14:textId="77777777" w:rsidTr="00B90779">
        <w:trPr>
          <w:ins w:id="8095" w:author="CR1180" w:date="2023-11-09T14:20:00Z"/>
        </w:trPr>
        <w:tc>
          <w:tcPr>
            <w:tcW w:w="2160" w:type="dxa"/>
            <w:tcBorders>
              <w:top w:val="single" w:sz="4" w:space="0" w:color="auto"/>
              <w:left w:val="single" w:sz="4" w:space="0" w:color="auto"/>
              <w:bottom w:val="single" w:sz="4" w:space="0" w:color="auto"/>
              <w:right w:val="single" w:sz="4" w:space="0" w:color="auto"/>
            </w:tcBorders>
          </w:tcPr>
          <w:p w14:paraId="4172E461" w14:textId="66634EDB" w:rsidR="00BA4210" w:rsidRPr="00F45A37" w:rsidRDefault="00BA4210" w:rsidP="00BA4210">
            <w:pPr>
              <w:pStyle w:val="TAL"/>
              <w:overflowPunct/>
              <w:autoSpaceDE/>
              <w:autoSpaceDN/>
              <w:adjustRightInd/>
              <w:textAlignment w:val="auto"/>
              <w:rPr>
                <w:ins w:id="8096" w:author="CR1180" w:date="2023-11-09T14:20:00Z"/>
                <w:rFonts w:eastAsia="Tahoma" w:cs="Arial"/>
                <w:lang w:eastAsia="zh-CN"/>
              </w:rPr>
            </w:pPr>
            <w:ins w:id="8097" w:author="CR1180" w:date="2023-11-09T14:20:00Z">
              <w:r>
                <w:rPr>
                  <w:rFonts w:eastAsia="Tahoma" w:cs="Arial"/>
                  <w:lang w:eastAsia="zh-CN"/>
                </w:rPr>
                <w:t xml:space="preserve">Ranging and </w:t>
              </w:r>
              <w:r w:rsidRPr="00AA3C5E">
                <w:rPr>
                  <w:rFonts w:eastAsia="Tahoma" w:cs="Arial"/>
                  <w:lang w:eastAsia="zh-CN"/>
                </w:rPr>
                <w:t>Sidelink Positioning</w:t>
              </w:r>
              <w:r>
                <w:rPr>
                  <w:rFonts w:eastAsia="Tahoma" w:cs="Arial"/>
                  <w:lang w:eastAsia="zh-CN"/>
                </w:rPr>
                <w:t xml:space="preserve"> </w:t>
              </w:r>
              <w:r w:rsidRPr="00AE3165">
                <w:rPr>
                  <w:rFonts w:eastAsia="Tahoma" w:cs="Arial"/>
                  <w:lang w:eastAsia="zh-CN"/>
                </w:rPr>
                <w:t>Service</w:t>
              </w:r>
              <w:r>
                <w:rPr>
                  <w:rFonts w:eastAsia="Tahoma" w:cs="Arial"/>
                  <w:lang w:eastAsia="zh-CN"/>
                </w:rPr>
                <w:t xml:space="preserve"> Information</w:t>
              </w:r>
            </w:ins>
          </w:p>
        </w:tc>
        <w:tc>
          <w:tcPr>
            <w:tcW w:w="1080" w:type="dxa"/>
            <w:tcBorders>
              <w:top w:val="single" w:sz="4" w:space="0" w:color="auto"/>
              <w:left w:val="single" w:sz="4" w:space="0" w:color="auto"/>
              <w:bottom w:val="single" w:sz="4" w:space="0" w:color="auto"/>
              <w:right w:val="single" w:sz="4" w:space="0" w:color="auto"/>
            </w:tcBorders>
          </w:tcPr>
          <w:p w14:paraId="6FB03E7E" w14:textId="0AD50333" w:rsidR="00BA4210" w:rsidRDefault="00BA4210" w:rsidP="00BA4210">
            <w:pPr>
              <w:pStyle w:val="TAL"/>
              <w:keepNext w:val="0"/>
              <w:keepLines w:val="0"/>
              <w:widowControl w:val="0"/>
              <w:rPr>
                <w:ins w:id="8098" w:author="CR1180" w:date="2023-11-09T14:20:00Z"/>
                <w:rFonts w:eastAsia="SimSun"/>
                <w:lang w:eastAsia="zh-CN"/>
              </w:rPr>
            </w:pPr>
            <w:ins w:id="8099" w:author="CR1180" w:date="2023-11-09T14:20:00Z">
              <w:r>
                <w:rPr>
                  <w:rFonts w:eastAsia="Tahoma" w:cs="Arial"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575A5F22" w14:textId="77777777" w:rsidR="00BA4210" w:rsidRPr="00122688" w:rsidRDefault="00BA4210" w:rsidP="00BA4210">
            <w:pPr>
              <w:pStyle w:val="TAL"/>
              <w:keepNext w:val="0"/>
              <w:keepLines w:val="0"/>
              <w:widowControl w:val="0"/>
              <w:rPr>
                <w:ins w:id="8100" w:author="CR1180" w:date="2023-11-09T14:20:00Z"/>
                <w:i/>
              </w:rPr>
            </w:pPr>
          </w:p>
        </w:tc>
        <w:tc>
          <w:tcPr>
            <w:tcW w:w="1512" w:type="dxa"/>
            <w:tcBorders>
              <w:top w:val="single" w:sz="4" w:space="0" w:color="auto"/>
              <w:left w:val="single" w:sz="4" w:space="0" w:color="auto"/>
              <w:bottom w:val="single" w:sz="4" w:space="0" w:color="auto"/>
              <w:right w:val="single" w:sz="4" w:space="0" w:color="auto"/>
            </w:tcBorders>
          </w:tcPr>
          <w:p w14:paraId="410082D4" w14:textId="0D4CDC5F" w:rsidR="00BA4210" w:rsidRDefault="00BA4210" w:rsidP="00BA4210">
            <w:pPr>
              <w:pStyle w:val="TAL"/>
              <w:keepNext w:val="0"/>
              <w:keepLines w:val="0"/>
              <w:widowControl w:val="0"/>
              <w:rPr>
                <w:ins w:id="8101" w:author="CR1180" w:date="2023-11-09T14:20:00Z"/>
                <w:rFonts w:eastAsia="SimSun"/>
                <w:lang w:eastAsia="zh-CN"/>
              </w:rPr>
            </w:pPr>
            <w:ins w:id="8102" w:author="CR1180" w:date="2023-11-09T14:20:00Z">
              <w:r w:rsidRPr="00D25507">
                <w:rPr>
                  <w:rFonts w:eastAsia="Tahoma" w:cs="Arial"/>
                  <w:lang w:eastAsia="zh-CN"/>
                </w:rPr>
                <w:t>9.3.1.</w:t>
              </w:r>
              <w:del w:id="8103" w:author="MCC" w:date="2023-11-09T14:23:00Z">
                <w:r w:rsidDel="00F45A37">
                  <w:rPr>
                    <w:rFonts w:eastAsia="Tahoma" w:cs="Arial"/>
                    <w:lang w:eastAsia="zh-CN"/>
                  </w:rPr>
                  <w:delText>x1</w:delText>
                </w:r>
              </w:del>
            </w:ins>
            <w:ins w:id="8104" w:author="MCC" w:date="2023-11-09T14:23:00Z">
              <w:r>
                <w:rPr>
                  <w:rFonts w:eastAsia="Tahoma" w:cs="Arial"/>
                  <w:lang w:eastAsia="zh-CN"/>
                </w:rPr>
                <w:t>305</w:t>
              </w:r>
            </w:ins>
          </w:p>
        </w:tc>
        <w:tc>
          <w:tcPr>
            <w:tcW w:w="1728" w:type="dxa"/>
            <w:tcBorders>
              <w:top w:val="single" w:sz="4" w:space="0" w:color="auto"/>
              <w:left w:val="single" w:sz="4" w:space="0" w:color="auto"/>
              <w:bottom w:val="single" w:sz="4" w:space="0" w:color="auto"/>
              <w:right w:val="single" w:sz="4" w:space="0" w:color="auto"/>
            </w:tcBorders>
          </w:tcPr>
          <w:p w14:paraId="4BA7D2EF" w14:textId="77777777" w:rsidR="00BA4210" w:rsidRPr="00893F8D" w:rsidRDefault="00BA4210" w:rsidP="00BA4210">
            <w:pPr>
              <w:pStyle w:val="TAL"/>
              <w:keepNext w:val="0"/>
              <w:keepLines w:val="0"/>
              <w:widowControl w:val="0"/>
              <w:rPr>
                <w:ins w:id="8105" w:author="CR1180" w:date="2023-11-09T14:20:00Z"/>
              </w:rPr>
            </w:pPr>
          </w:p>
        </w:tc>
        <w:tc>
          <w:tcPr>
            <w:tcW w:w="1080" w:type="dxa"/>
            <w:tcBorders>
              <w:top w:val="single" w:sz="4" w:space="0" w:color="auto"/>
              <w:left w:val="single" w:sz="4" w:space="0" w:color="auto"/>
              <w:bottom w:val="single" w:sz="4" w:space="0" w:color="auto"/>
              <w:right w:val="single" w:sz="4" w:space="0" w:color="auto"/>
            </w:tcBorders>
          </w:tcPr>
          <w:p w14:paraId="00540574" w14:textId="78CEE155" w:rsidR="00BA4210" w:rsidRDefault="00BA4210" w:rsidP="00BA4210">
            <w:pPr>
              <w:pStyle w:val="TAC"/>
              <w:keepNext w:val="0"/>
              <w:keepLines w:val="0"/>
              <w:widowControl w:val="0"/>
              <w:rPr>
                <w:ins w:id="8106" w:author="CR1180" w:date="2023-11-09T14:20:00Z"/>
                <w:rFonts w:eastAsia="SimSun"/>
                <w:lang w:eastAsia="zh-CN"/>
              </w:rPr>
            </w:pPr>
            <w:ins w:id="8107" w:author="CR1180" w:date="2023-11-09T14:20:00Z">
              <w:r>
                <w:rPr>
                  <w:rFonts w:eastAsia="Tahoma" w:cs="Arial" w:hint="eastAsia"/>
                  <w:lang w:eastAsia="zh-CN"/>
                </w:rPr>
                <w:t>Y</w:t>
              </w:r>
              <w:r>
                <w:rPr>
                  <w:rFonts w:eastAsia="Tahoma" w:cs="Arial"/>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3261D276" w14:textId="33A77776" w:rsidR="00BA4210" w:rsidRDefault="00BA4210" w:rsidP="00BA4210">
            <w:pPr>
              <w:pStyle w:val="TAC"/>
              <w:keepNext w:val="0"/>
              <w:keepLines w:val="0"/>
              <w:widowControl w:val="0"/>
              <w:rPr>
                <w:ins w:id="8108" w:author="CR1180" w:date="2023-11-09T14:20:00Z"/>
                <w:rFonts w:eastAsia="SimSun"/>
                <w:lang w:eastAsia="zh-CN"/>
              </w:rPr>
            </w:pPr>
            <w:ins w:id="8109" w:author="CR1180" w:date="2023-11-09T14:20:00Z">
              <w:r>
                <w:rPr>
                  <w:rFonts w:eastAsia="Tahoma" w:cs="Arial" w:hint="eastAsia"/>
                  <w:lang w:eastAsia="zh-CN"/>
                </w:rPr>
                <w:t>i</w:t>
              </w:r>
              <w:r>
                <w:rPr>
                  <w:rFonts w:eastAsia="Tahoma" w:cs="Arial"/>
                  <w:lang w:eastAsia="zh-CN"/>
                </w:rPr>
                <w:t>gnore</w:t>
              </w:r>
            </w:ins>
          </w:p>
        </w:tc>
      </w:tr>
      <w:tr w:rsidR="00BA4210" w:rsidRPr="00122688" w14:paraId="770C80BC" w14:textId="77777777" w:rsidTr="00B90779">
        <w:trPr>
          <w:ins w:id="8110" w:author="CR1213" w:date="2023-11-10T09:18:00Z"/>
        </w:trPr>
        <w:tc>
          <w:tcPr>
            <w:tcW w:w="2160" w:type="dxa"/>
            <w:tcBorders>
              <w:top w:val="single" w:sz="4" w:space="0" w:color="auto"/>
              <w:left w:val="single" w:sz="4" w:space="0" w:color="auto"/>
              <w:bottom w:val="single" w:sz="4" w:space="0" w:color="auto"/>
              <w:right w:val="single" w:sz="4" w:space="0" w:color="auto"/>
            </w:tcBorders>
          </w:tcPr>
          <w:p w14:paraId="0BA9FD7F" w14:textId="4CEFEE1C" w:rsidR="00BA4210" w:rsidRDefault="00BA4210" w:rsidP="00BA4210">
            <w:pPr>
              <w:pStyle w:val="TAL"/>
              <w:overflowPunct/>
              <w:autoSpaceDE/>
              <w:autoSpaceDN/>
              <w:adjustRightInd/>
              <w:textAlignment w:val="auto"/>
              <w:rPr>
                <w:ins w:id="8111" w:author="CR1213" w:date="2023-11-10T09:18:00Z"/>
                <w:rFonts w:eastAsia="Tahoma" w:cs="Arial"/>
                <w:lang w:eastAsia="zh-CN"/>
              </w:rPr>
            </w:pPr>
            <w:ins w:id="8112" w:author="CR1213" w:date="2023-11-10T09:18:00Z">
              <w:r>
                <w:t>SDT Volume Threshold</w:t>
              </w:r>
            </w:ins>
          </w:p>
        </w:tc>
        <w:tc>
          <w:tcPr>
            <w:tcW w:w="1080" w:type="dxa"/>
            <w:tcBorders>
              <w:top w:val="single" w:sz="4" w:space="0" w:color="auto"/>
              <w:left w:val="single" w:sz="4" w:space="0" w:color="auto"/>
              <w:bottom w:val="single" w:sz="4" w:space="0" w:color="auto"/>
              <w:right w:val="single" w:sz="4" w:space="0" w:color="auto"/>
            </w:tcBorders>
          </w:tcPr>
          <w:p w14:paraId="136EAEE1" w14:textId="2B8E8143" w:rsidR="00BA4210" w:rsidRDefault="00BA4210" w:rsidP="00BA4210">
            <w:pPr>
              <w:pStyle w:val="TAL"/>
              <w:keepNext w:val="0"/>
              <w:keepLines w:val="0"/>
              <w:widowControl w:val="0"/>
              <w:rPr>
                <w:ins w:id="8113" w:author="CR1213" w:date="2023-11-10T09:18:00Z"/>
                <w:rFonts w:eastAsia="Tahoma" w:cs="Arial" w:hint="eastAsia"/>
                <w:lang w:eastAsia="zh-CN"/>
              </w:rPr>
            </w:pPr>
            <w:ins w:id="8114" w:author="CR1213" w:date="2023-11-10T09:18:00Z">
              <w:r>
                <w:t>O</w:t>
              </w:r>
            </w:ins>
          </w:p>
        </w:tc>
        <w:tc>
          <w:tcPr>
            <w:tcW w:w="1080" w:type="dxa"/>
            <w:tcBorders>
              <w:top w:val="single" w:sz="4" w:space="0" w:color="auto"/>
              <w:left w:val="single" w:sz="4" w:space="0" w:color="auto"/>
              <w:bottom w:val="single" w:sz="4" w:space="0" w:color="auto"/>
              <w:right w:val="single" w:sz="4" w:space="0" w:color="auto"/>
            </w:tcBorders>
          </w:tcPr>
          <w:p w14:paraId="1837BAFE" w14:textId="77777777" w:rsidR="00BA4210" w:rsidRPr="00122688" w:rsidRDefault="00BA4210" w:rsidP="00BA4210">
            <w:pPr>
              <w:pStyle w:val="TAL"/>
              <w:keepNext w:val="0"/>
              <w:keepLines w:val="0"/>
              <w:widowControl w:val="0"/>
              <w:rPr>
                <w:ins w:id="8115" w:author="CR1213" w:date="2023-11-10T09:18:00Z"/>
                <w:i/>
              </w:rPr>
            </w:pPr>
          </w:p>
        </w:tc>
        <w:tc>
          <w:tcPr>
            <w:tcW w:w="1512" w:type="dxa"/>
            <w:tcBorders>
              <w:top w:val="single" w:sz="4" w:space="0" w:color="auto"/>
              <w:left w:val="single" w:sz="4" w:space="0" w:color="auto"/>
              <w:bottom w:val="single" w:sz="4" w:space="0" w:color="auto"/>
              <w:right w:val="single" w:sz="4" w:space="0" w:color="auto"/>
            </w:tcBorders>
          </w:tcPr>
          <w:p w14:paraId="2D0D602A" w14:textId="1501C00F" w:rsidR="00BA4210" w:rsidRPr="00D25507" w:rsidRDefault="00BA4210" w:rsidP="00BA4210">
            <w:pPr>
              <w:pStyle w:val="TAL"/>
              <w:keepNext w:val="0"/>
              <w:keepLines w:val="0"/>
              <w:widowControl w:val="0"/>
              <w:rPr>
                <w:ins w:id="8116" w:author="CR1213" w:date="2023-11-10T09:18:00Z"/>
                <w:rFonts w:eastAsia="Tahoma" w:cs="Arial"/>
                <w:lang w:eastAsia="zh-CN"/>
              </w:rPr>
            </w:pPr>
            <w:ins w:id="8117" w:author="CR1213" w:date="2023-11-10T09:18:00Z">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ins>
          </w:p>
        </w:tc>
        <w:tc>
          <w:tcPr>
            <w:tcW w:w="1728" w:type="dxa"/>
            <w:tcBorders>
              <w:top w:val="single" w:sz="4" w:space="0" w:color="auto"/>
              <w:left w:val="single" w:sz="4" w:space="0" w:color="auto"/>
              <w:bottom w:val="single" w:sz="4" w:space="0" w:color="auto"/>
              <w:right w:val="single" w:sz="4" w:space="0" w:color="auto"/>
            </w:tcBorders>
          </w:tcPr>
          <w:p w14:paraId="752F0671" w14:textId="7F31B552" w:rsidR="00BA4210" w:rsidRPr="00893F8D" w:rsidRDefault="00BA4210" w:rsidP="00BA4210">
            <w:pPr>
              <w:pStyle w:val="TAL"/>
              <w:keepNext w:val="0"/>
              <w:keepLines w:val="0"/>
              <w:widowControl w:val="0"/>
              <w:rPr>
                <w:ins w:id="8118" w:author="CR1213" w:date="2023-11-10T09:18:00Z"/>
              </w:rPr>
            </w:pPr>
            <w:ins w:id="8119" w:author="CR1213" w:date="2023-11-10T09:18:00Z">
              <w:r>
                <w:t>Unit: byte.</w:t>
              </w:r>
            </w:ins>
          </w:p>
        </w:tc>
        <w:tc>
          <w:tcPr>
            <w:tcW w:w="1080" w:type="dxa"/>
            <w:tcBorders>
              <w:top w:val="single" w:sz="4" w:space="0" w:color="auto"/>
              <w:left w:val="single" w:sz="4" w:space="0" w:color="auto"/>
              <w:bottom w:val="single" w:sz="4" w:space="0" w:color="auto"/>
              <w:right w:val="single" w:sz="4" w:space="0" w:color="auto"/>
            </w:tcBorders>
          </w:tcPr>
          <w:p w14:paraId="28171F6E" w14:textId="3105FBA2" w:rsidR="00BA4210" w:rsidRDefault="00BA4210" w:rsidP="00BA4210">
            <w:pPr>
              <w:pStyle w:val="TAC"/>
              <w:keepNext w:val="0"/>
              <w:keepLines w:val="0"/>
              <w:widowControl w:val="0"/>
              <w:rPr>
                <w:ins w:id="8120" w:author="CR1213" w:date="2023-11-10T09:18:00Z"/>
                <w:rFonts w:eastAsia="Tahoma" w:cs="Arial" w:hint="eastAsia"/>
                <w:lang w:eastAsia="zh-CN"/>
              </w:rPr>
            </w:pPr>
            <w:ins w:id="8121" w:author="CR1213" w:date="2023-11-10T09:18:00Z">
              <w:r w:rsidRPr="009C29DB">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1A1D748A" w14:textId="4D933E9B" w:rsidR="00BA4210" w:rsidRDefault="00BA4210" w:rsidP="00BA4210">
            <w:pPr>
              <w:pStyle w:val="TAC"/>
              <w:keepNext w:val="0"/>
              <w:keepLines w:val="0"/>
              <w:widowControl w:val="0"/>
              <w:rPr>
                <w:ins w:id="8122" w:author="CR1213" w:date="2023-11-10T09:18:00Z"/>
                <w:rFonts w:eastAsia="Tahoma" w:cs="Arial" w:hint="eastAsia"/>
                <w:lang w:eastAsia="zh-CN"/>
              </w:rPr>
            </w:pPr>
            <w:ins w:id="8123" w:author="CR1213" w:date="2023-11-10T09:18:00Z">
              <w:r>
                <w:rPr>
                  <w:lang w:eastAsia="zh-CN"/>
                </w:rPr>
                <w:t>igno</w:t>
              </w:r>
              <w:r w:rsidRPr="009C29DB">
                <w:rPr>
                  <w:lang w:eastAsia="zh-CN"/>
                </w:rPr>
                <w:t>re</w:t>
              </w:r>
            </w:ins>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8124" w:name="_Toc20955874"/>
      <w:bookmarkStart w:id="8125" w:name="_Toc29892986"/>
      <w:bookmarkStart w:id="8126" w:name="_Toc36556923"/>
      <w:bookmarkStart w:id="8127" w:name="_Toc45832354"/>
      <w:bookmarkStart w:id="8128" w:name="_Toc51763607"/>
      <w:bookmarkStart w:id="8129" w:name="_Toc64448773"/>
      <w:bookmarkStart w:id="8130" w:name="_Toc66289432"/>
      <w:bookmarkStart w:id="8131" w:name="_Toc74154545"/>
      <w:bookmarkStart w:id="8132" w:name="_Toc81383289"/>
      <w:bookmarkStart w:id="8133" w:name="_Toc88657922"/>
      <w:bookmarkStart w:id="8134" w:name="_Toc97910834"/>
      <w:bookmarkStart w:id="8135" w:name="_Toc99038554"/>
      <w:bookmarkStart w:id="8136" w:name="_Toc99730817"/>
      <w:bookmarkStart w:id="8137" w:name="_Toc105510946"/>
      <w:bookmarkStart w:id="8138" w:name="_Toc105927478"/>
      <w:bookmarkStart w:id="8139" w:name="_Toc106110018"/>
      <w:bookmarkStart w:id="8140" w:name="_Toc113835455"/>
      <w:bookmarkStart w:id="8141" w:name="_Toc120124302"/>
      <w:bookmarkStart w:id="8142" w:name="_Toc146226569"/>
      <w:bookmarkStart w:id="8143" w:name="_CR9_2_2_2"/>
      <w:bookmarkEnd w:id="8143"/>
      <w:r w:rsidRPr="00EA5FA7">
        <w:t>9.2.2.2</w:t>
      </w:r>
      <w:r w:rsidRPr="00EA5FA7">
        <w:tab/>
        <w:t>UE CONTEXT SETUP RESPONSE</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B90779">
        <w:trPr>
          <w:tblHeader/>
        </w:trPr>
        <w:tc>
          <w:tcPr>
            <w:tcW w:w="2160" w:type="dxa"/>
          </w:tcPr>
          <w:p w14:paraId="2EA647F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3C238FB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3B4C65A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7CE45DCE"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5FEF932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04EC5D6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AC7773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81300A7" w14:textId="77777777" w:rsidTr="00B90779">
        <w:tc>
          <w:tcPr>
            <w:tcW w:w="2160" w:type="dxa"/>
          </w:tcPr>
          <w:p w14:paraId="1C8DCCFD"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06FDD33D"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529D9005" w14:textId="77777777" w:rsidR="00F970C9" w:rsidRPr="00EA5FA7" w:rsidRDefault="00F970C9" w:rsidP="00B90779">
            <w:pPr>
              <w:widowControl w:val="0"/>
              <w:spacing w:after="0"/>
              <w:rPr>
                <w:rFonts w:ascii="Arial" w:hAnsi="Arial"/>
                <w:i/>
                <w:sz w:val="18"/>
              </w:rPr>
            </w:pPr>
          </w:p>
        </w:tc>
        <w:tc>
          <w:tcPr>
            <w:tcW w:w="1512" w:type="dxa"/>
          </w:tcPr>
          <w:p w14:paraId="01AAE6E3"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1468487E" w14:textId="77777777" w:rsidR="00F970C9" w:rsidRPr="00EA5FA7" w:rsidRDefault="00F970C9" w:rsidP="00B90779">
            <w:pPr>
              <w:widowControl w:val="0"/>
              <w:spacing w:after="0"/>
              <w:rPr>
                <w:rFonts w:ascii="Arial" w:hAnsi="Arial"/>
                <w:sz w:val="18"/>
              </w:rPr>
            </w:pPr>
          </w:p>
        </w:tc>
        <w:tc>
          <w:tcPr>
            <w:tcW w:w="1080" w:type="dxa"/>
          </w:tcPr>
          <w:p w14:paraId="7FB1BBD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07F8B61"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9AE1084" w14:textId="77777777" w:rsidTr="00B90779">
        <w:tc>
          <w:tcPr>
            <w:tcW w:w="2160" w:type="dxa"/>
          </w:tcPr>
          <w:p w14:paraId="2C0CB62D"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7EB595F7"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Pr>
          <w:p w14:paraId="174718B9" w14:textId="77777777" w:rsidR="00F970C9" w:rsidRPr="00EA5FA7" w:rsidRDefault="00F970C9" w:rsidP="00B90779">
            <w:pPr>
              <w:widowControl w:val="0"/>
              <w:spacing w:after="0"/>
              <w:rPr>
                <w:rFonts w:ascii="Arial" w:hAnsi="Arial"/>
                <w:i/>
                <w:sz w:val="18"/>
              </w:rPr>
            </w:pPr>
          </w:p>
        </w:tc>
        <w:tc>
          <w:tcPr>
            <w:tcW w:w="1512" w:type="dxa"/>
          </w:tcPr>
          <w:p w14:paraId="1D8C2B94"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2570935A" w14:textId="77777777" w:rsidR="00F970C9" w:rsidRPr="00EA5FA7" w:rsidRDefault="00F970C9" w:rsidP="00B90779">
            <w:pPr>
              <w:widowControl w:val="0"/>
              <w:spacing w:after="0"/>
              <w:rPr>
                <w:rFonts w:ascii="Arial" w:hAnsi="Arial"/>
                <w:sz w:val="18"/>
              </w:rPr>
            </w:pPr>
          </w:p>
        </w:tc>
        <w:tc>
          <w:tcPr>
            <w:tcW w:w="1080" w:type="dxa"/>
          </w:tcPr>
          <w:p w14:paraId="6AD19B37"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063C7DA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69AAA25" w14:textId="77777777" w:rsidTr="00B9077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88610AC" w14:textId="77777777" w:rsidTr="00B9077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90779">
            <w:pPr>
              <w:widowControl w:val="0"/>
              <w:spacing w:after="0"/>
              <w:rPr>
                <w:rFonts w:ascii="Arial" w:eastAsia="Batang" w:hAnsi="Arial"/>
                <w:bCs/>
                <w:sz w:val="18"/>
                <w:lang w:val="fr-FR"/>
              </w:rPr>
            </w:pPr>
            <w:r w:rsidRPr="0009701E">
              <w:rPr>
                <w:rFonts w:ascii="Arial" w:eastAsia="Batang" w:hAnsi="Arial"/>
                <w:bCs/>
                <w:sz w:val="18"/>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90779">
            <w:pPr>
              <w:widowControl w:val="0"/>
              <w:spacing w:after="0"/>
              <w:rPr>
                <w:rFonts w:ascii="Arial" w:hAnsi="Arial"/>
                <w:sz w:val="18"/>
              </w:rPr>
            </w:pPr>
            <w:r w:rsidRPr="00EA5FA7">
              <w:rPr>
                <w:rFonts w:ascii="Arial" w:hAnsi="Arial"/>
                <w:sz w:val="18"/>
              </w:rPr>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262507C9" w14:textId="77777777" w:rsidTr="00B9077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90779">
            <w:pPr>
              <w:widowControl w:val="0"/>
              <w:spacing w:after="0"/>
              <w:rPr>
                <w:rFonts w:ascii="Arial" w:hAnsi="Arial"/>
                <w:sz w:val="18"/>
              </w:rPr>
            </w:pPr>
            <w:r w:rsidRPr="00EA5FA7">
              <w:rPr>
                <w:rFonts w:ascii="Arial" w:hAnsi="Arial"/>
                <w:sz w:val="18"/>
              </w:rPr>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90779">
            <w:pPr>
              <w:widowControl w:val="0"/>
              <w:spacing w:after="0"/>
              <w:rPr>
                <w:rFonts w:ascii="Arial" w:hAnsi="Arial"/>
                <w:sz w:val="18"/>
              </w:rPr>
            </w:pPr>
            <w:r w:rsidRPr="00EA5FA7">
              <w:rPr>
                <w:rFonts w:ascii="Arial" w:hAnsi="Arial"/>
                <w:sz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48B5FD2" w14:textId="77777777" w:rsidTr="00B9077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90779">
            <w:pPr>
              <w:pStyle w:val="TAL"/>
              <w:keepNext w:val="0"/>
              <w:keepLines w:val="0"/>
              <w:widowControl w:val="0"/>
              <w:rPr>
                <w:rFonts w:eastAsia="Batang"/>
              </w:rPr>
            </w:pPr>
            <w:r w:rsidRPr="00EA5FA7">
              <w:rPr>
                <w:rFonts w:eastAsia="Batang"/>
              </w:rPr>
              <w:t xml:space="preserve">Includes the </w:t>
            </w:r>
            <w:r w:rsidRPr="00EA5FA7">
              <w:rPr>
                <w:rFonts w:eastAsia="Batang"/>
                <w:i/>
              </w:rPr>
              <w:t xml:space="preserve">SgNB Resource </w:t>
            </w:r>
            <w:r w:rsidRPr="00EA5FA7">
              <w:rPr>
                <w:rFonts w:eastAsia="Batang"/>
                <w:i/>
              </w:rPr>
              <w:lastRenderedPageBreak/>
              <w:t>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ignore</w:t>
            </w:r>
          </w:p>
        </w:tc>
      </w:tr>
      <w:tr w:rsidR="00F970C9" w:rsidRPr="00EA5FA7" w14:paraId="2DF14829" w14:textId="77777777" w:rsidTr="00B9077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90779">
            <w:pPr>
              <w:widowControl w:val="0"/>
              <w:spacing w:after="0"/>
              <w:rPr>
                <w:rFonts w:ascii="Arial" w:eastAsia="Batang" w:hAnsi="Arial"/>
                <w:bCs/>
                <w:sz w:val="18"/>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reject</w:t>
            </w:r>
          </w:p>
        </w:tc>
      </w:tr>
      <w:tr w:rsidR="00F970C9" w:rsidRPr="00EA5FA7" w14:paraId="47D2E14A" w14:textId="77777777" w:rsidTr="00B90779">
        <w:tc>
          <w:tcPr>
            <w:tcW w:w="2160" w:type="dxa"/>
          </w:tcPr>
          <w:p w14:paraId="1C6A283C" w14:textId="77777777" w:rsidR="00F970C9" w:rsidRPr="00EA5FA7" w:rsidRDefault="00F970C9" w:rsidP="00B90779">
            <w:pPr>
              <w:widowControl w:val="0"/>
              <w:spacing w:after="0"/>
              <w:rPr>
                <w:rFonts w:ascii="Arial" w:eastAsia="MS Mincho" w:hAnsi="Arial"/>
                <w:b/>
                <w:sz w:val="18"/>
              </w:rPr>
            </w:pPr>
            <w:r w:rsidRPr="00EA5FA7">
              <w:rPr>
                <w:rFonts w:ascii="Arial" w:hAnsi="Arial"/>
                <w:b/>
                <w:sz w:val="18"/>
              </w:rPr>
              <w:t>DRB Setup List</w:t>
            </w:r>
          </w:p>
        </w:tc>
        <w:tc>
          <w:tcPr>
            <w:tcW w:w="1080" w:type="dxa"/>
          </w:tcPr>
          <w:p w14:paraId="2F964962" w14:textId="77777777" w:rsidR="00F970C9" w:rsidRPr="00EA5FA7" w:rsidRDefault="00F970C9" w:rsidP="00B90779">
            <w:pPr>
              <w:widowControl w:val="0"/>
              <w:spacing w:after="0"/>
              <w:rPr>
                <w:rFonts w:ascii="Arial" w:hAnsi="Arial"/>
                <w:sz w:val="18"/>
                <w:lang w:eastAsia="zh-CN"/>
              </w:rPr>
            </w:pPr>
          </w:p>
        </w:tc>
        <w:tc>
          <w:tcPr>
            <w:tcW w:w="1080" w:type="dxa"/>
          </w:tcPr>
          <w:p w14:paraId="338A084C" w14:textId="77777777" w:rsidR="00F970C9" w:rsidRPr="00EA5FA7" w:rsidRDefault="00F970C9" w:rsidP="00B90779">
            <w:pPr>
              <w:widowControl w:val="0"/>
              <w:spacing w:after="0"/>
              <w:rPr>
                <w:rFonts w:ascii="Arial" w:hAnsi="Arial"/>
                <w:i/>
                <w:sz w:val="18"/>
              </w:rPr>
            </w:pPr>
            <w:r w:rsidRPr="00EA5FA7">
              <w:rPr>
                <w:rFonts w:ascii="Arial" w:hAnsi="Arial"/>
                <w:i/>
                <w:iCs/>
                <w:sz w:val="18"/>
              </w:rPr>
              <w:t>0..1</w:t>
            </w:r>
          </w:p>
        </w:tc>
        <w:tc>
          <w:tcPr>
            <w:tcW w:w="1512" w:type="dxa"/>
          </w:tcPr>
          <w:p w14:paraId="516D2154" w14:textId="77777777" w:rsidR="00F970C9" w:rsidRPr="00EA5FA7" w:rsidRDefault="00F970C9" w:rsidP="00B90779">
            <w:pPr>
              <w:widowControl w:val="0"/>
              <w:spacing w:after="240"/>
              <w:rPr>
                <w:rFonts w:ascii="Arial" w:hAnsi="Arial"/>
              </w:rPr>
            </w:pPr>
          </w:p>
        </w:tc>
        <w:tc>
          <w:tcPr>
            <w:tcW w:w="1728" w:type="dxa"/>
          </w:tcPr>
          <w:p w14:paraId="62A4658F" w14:textId="77777777" w:rsidR="00F970C9" w:rsidRPr="00EA5FA7" w:rsidRDefault="00F970C9" w:rsidP="00B90779">
            <w:pPr>
              <w:widowControl w:val="0"/>
              <w:spacing w:after="240"/>
              <w:rPr>
                <w:rFonts w:ascii="Arial" w:hAnsi="Arial"/>
                <w:sz w:val="18"/>
              </w:rPr>
            </w:pPr>
            <w:r w:rsidRPr="00EA5FA7">
              <w:rPr>
                <w:rFonts w:ascii="Arial" w:hAnsi="Arial"/>
                <w:sz w:val="18"/>
              </w:rPr>
              <w:t>The List of DRBs which are successfully established.</w:t>
            </w:r>
          </w:p>
        </w:tc>
        <w:tc>
          <w:tcPr>
            <w:tcW w:w="1080" w:type="dxa"/>
          </w:tcPr>
          <w:p w14:paraId="57D91B2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Pr>
          <w:p w14:paraId="3EF493B2"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595071D0" w14:textId="77777777" w:rsidTr="00B90779">
        <w:tc>
          <w:tcPr>
            <w:tcW w:w="2160" w:type="dxa"/>
          </w:tcPr>
          <w:p w14:paraId="0019B49F" w14:textId="77777777" w:rsidR="00F970C9" w:rsidRPr="00EA5FA7" w:rsidRDefault="00F970C9" w:rsidP="00B90779">
            <w:pPr>
              <w:widowControl w:val="0"/>
              <w:spacing w:after="0"/>
              <w:ind w:left="100"/>
              <w:rPr>
                <w:rFonts w:ascii="Arial" w:hAnsi="Arial"/>
                <w:b/>
                <w:sz w:val="18"/>
              </w:rPr>
            </w:pPr>
            <w:r w:rsidRPr="00EA5FA7">
              <w:rPr>
                <w:rFonts w:ascii="Arial" w:hAnsi="Arial"/>
                <w:b/>
                <w:sz w:val="18"/>
              </w:rPr>
              <w:t>&gt;DRB Setup Item Iist</w:t>
            </w:r>
          </w:p>
        </w:tc>
        <w:tc>
          <w:tcPr>
            <w:tcW w:w="1080" w:type="dxa"/>
          </w:tcPr>
          <w:p w14:paraId="7532D7FA" w14:textId="77777777" w:rsidR="00F970C9" w:rsidRPr="00EA5FA7" w:rsidRDefault="00F970C9" w:rsidP="00B90779">
            <w:pPr>
              <w:widowControl w:val="0"/>
              <w:spacing w:after="0"/>
              <w:rPr>
                <w:rFonts w:ascii="Arial" w:hAnsi="Arial"/>
                <w:sz w:val="18"/>
                <w:lang w:eastAsia="zh-CN"/>
              </w:rPr>
            </w:pPr>
          </w:p>
        </w:tc>
        <w:tc>
          <w:tcPr>
            <w:tcW w:w="1080" w:type="dxa"/>
          </w:tcPr>
          <w:p w14:paraId="3A949612"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RBs&gt;</w:t>
            </w:r>
          </w:p>
        </w:tc>
        <w:tc>
          <w:tcPr>
            <w:tcW w:w="1512" w:type="dxa"/>
          </w:tcPr>
          <w:p w14:paraId="714E0894" w14:textId="77777777" w:rsidR="00F970C9" w:rsidRPr="00EA5FA7" w:rsidRDefault="00F970C9" w:rsidP="00B90779">
            <w:pPr>
              <w:widowControl w:val="0"/>
              <w:spacing w:after="240"/>
              <w:rPr>
                <w:rFonts w:ascii="Arial" w:hAnsi="Arial"/>
              </w:rPr>
            </w:pPr>
          </w:p>
        </w:tc>
        <w:tc>
          <w:tcPr>
            <w:tcW w:w="1728" w:type="dxa"/>
          </w:tcPr>
          <w:p w14:paraId="59AC0003" w14:textId="77777777" w:rsidR="00F970C9" w:rsidRPr="00EA5FA7" w:rsidRDefault="00F970C9" w:rsidP="00B90779">
            <w:pPr>
              <w:widowControl w:val="0"/>
              <w:spacing w:after="240"/>
              <w:rPr>
                <w:rFonts w:ascii="Arial" w:hAnsi="Arial"/>
              </w:rPr>
            </w:pPr>
          </w:p>
        </w:tc>
        <w:tc>
          <w:tcPr>
            <w:tcW w:w="1080" w:type="dxa"/>
          </w:tcPr>
          <w:p w14:paraId="368962C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4FA0725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63DA2BA2" w14:textId="77777777" w:rsidTr="00B90779">
        <w:tc>
          <w:tcPr>
            <w:tcW w:w="2160" w:type="dxa"/>
          </w:tcPr>
          <w:p w14:paraId="7E2B2774" w14:textId="77777777" w:rsidR="00F970C9" w:rsidRPr="00EA5FA7" w:rsidRDefault="00F970C9" w:rsidP="00B90779">
            <w:pPr>
              <w:widowControl w:val="0"/>
              <w:spacing w:after="0"/>
              <w:ind w:left="200"/>
              <w:rPr>
                <w:rFonts w:ascii="Arial" w:hAnsi="Arial"/>
                <w:sz w:val="18"/>
                <w:lang w:eastAsia="zh-CN"/>
              </w:rPr>
            </w:pPr>
            <w:r w:rsidRPr="00EA5FA7">
              <w:rPr>
                <w:rFonts w:ascii="Arial" w:hAnsi="Arial"/>
                <w:sz w:val="18"/>
              </w:rPr>
              <w:t>&gt;&gt;</w:t>
            </w:r>
            <w:r w:rsidRPr="00EA5FA7">
              <w:rPr>
                <w:rFonts w:ascii="Arial" w:hAnsi="Arial"/>
                <w:sz w:val="18"/>
                <w:lang w:eastAsia="zh-CN"/>
              </w:rPr>
              <w:t>DRB ID</w:t>
            </w:r>
          </w:p>
        </w:tc>
        <w:tc>
          <w:tcPr>
            <w:tcW w:w="1080" w:type="dxa"/>
          </w:tcPr>
          <w:p w14:paraId="589586C0"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B5F4618" w14:textId="77777777" w:rsidR="00F970C9" w:rsidRPr="00EA5FA7" w:rsidRDefault="00F970C9" w:rsidP="00B90779">
            <w:pPr>
              <w:widowControl w:val="0"/>
              <w:spacing w:after="240"/>
              <w:rPr>
                <w:rFonts w:ascii="Arial" w:hAnsi="Arial"/>
                <w:i/>
              </w:rPr>
            </w:pPr>
          </w:p>
        </w:tc>
        <w:tc>
          <w:tcPr>
            <w:tcW w:w="1512" w:type="dxa"/>
          </w:tcPr>
          <w:p w14:paraId="1110F877" w14:textId="77777777" w:rsidR="00F970C9" w:rsidRPr="00EA5FA7" w:rsidRDefault="00F970C9" w:rsidP="00B90779">
            <w:pPr>
              <w:widowControl w:val="0"/>
              <w:spacing w:after="0"/>
              <w:rPr>
                <w:rFonts w:ascii="Arial" w:hAnsi="Arial"/>
                <w:sz w:val="18"/>
              </w:rPr>
            </w:pPr>
            <w:r w:rsidRPr="00EA5FA7">
              <w:rPr>
                <w:rFonts w:ascii="Arial" w:hAnsi="Arial"/>
                <w:sz w:val="18"/>
              </w:rPr>
              <w:t>9.3.1.8</w:t>
            </w:r>
          </w:p>
        </w:tc>
        <w:tc>
          <w:tcPr>
            <w:tcW w:w="1728" w:type="dxa"/>
          </w:tcPr>
          <w:p w14:paraId="53189684" w14:textId="77777777" w:rsidR="00F970C9" w:rsidRPr="00EA5FA7" w:rsidRDefault="00F970C9" w:rsidP="00B90779">
            <w:pPr>
              <w:widowControl w:val="0"/>
              <w:spacing w:after="0"/>
              <w:rPr>
                <w:rFonts w:ascii="Arial" w:hAnsi="Arial"/>
                <w:sz w:val="18"/>
              </w:rPr>
            </w:pPr>
          </w:p>
        </w:tc>
        <w:tc>
          <w:tcPr>
            <w:tcW w:w="1080" w:type="dxa"/>
          </w:tcPr>
          <w:p w14:paraId="7153230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D731ADC" w14:textId="77777777" w:rsidR="00F970C9" w:rsidRPr="00EA5FA7" w:rsidRDefault="00F970C9" w:rsidP="00B90779">
            <w:pPr>
              <w:widowControl w:val="0"/>
              <w:spacing w:after="0"/>
              <w:jc w:val="center"/>
              <w:rPr>
                <w:rFonts w:ascii="Arial" w:hAnsi="Arial"/>
                <w:sz w:val="18"/>
              </w:rPr>
            </w:pPr>
          </w:p>
        </w:tc>
      </w:tr>
      <w:tr w:rsidR="00F970C9" w:rsidRPr="00EA5FA7" w14:paraId="6A6DDF28" w14:textId="77777777" w:rsidTr="00B90779">
        <w:tc>
          <w:tcPr>
            <w:tcW w:w="2160" w:type="dxa"/>
          </w:tcPr>
          <w:p w14:paraId="43C8CB28" w14:textId="77777777" w:rsidR="00F970C9" w:rsidRPr="00EA5FA7" w:rsidRDefault="00F970C9" w:rsidP="00B90779">
            <w:pPr>
              <w:widowControl w:val="0"/>
              <w:spacing w:after="0"/>
              <w:ind w:left="200"/>
              <w:rPr>
                <w:rFonts w:ascii="Arial" w:hAnsi="Arial"/>
                <w:sz w:val="18"/>
              </w:rPr>
            </w:pPr>
            <w:r w:rsidRPr="00EA5FA7">
              <w:rPr>
                <w:rFonts w:ascii="Arial" w:hAnsi="Arial"/>
                <w:sz w:val="18"/>
              </w:rPr>
              <w:t>&gt;&gt;LCID</w:t>
            </w:r>
          </w:p>
        </w:tc>
        <w:tc>
          <w:tcPr>
            <w:tcW w:w="1080" w:type="dxa"/>
          </w:tcPr>
          <w:p w14:paraId="09268730" w14:textId="77777777" w:rsidR="00F970C9" w:rsidRPr="00EA5FA7" w:rsidRDefault="00F970C9" w:rsidP="00B90779">
            <w:pPr>
              <w:widowControl w:val="0"/>
              <w:spacing w:after="0"/>
              <w:rPr>
                <w:rFonts w:ascii="Arial" w:hAnsi="Arial"/>
                <w:sz w:val="18"/>
              </w:rPr>
            </w:pPr>
            <w:r w:rsidRPr="00EA5FA7">
              <w:rPr>
                <w:rFonts w:ascii="Arial" w:hAnsi="Arial"/>
                <w:sz w:val="18"/>
              </w:rPr>
              <w:t>O</w:t>
            </w:r>
          </w:p>
        </w:tc>
        <w:tc>
          <w:tcPr>
            <w:tcW w:w="1080" w:type="dxa"/>
          </w:tcPr>
          <w:p w14:paraId="261D051F" w14:textId="77777777" w:rsidR="00F970C9" w:rsidRPr="00EA5FA7" w:rsidRDefault="00F970C9" w:rsidP="00B90779">
            <w:pPr>
              <w:widowControl w:val="0"/>
              <w:spacing w:after="240"/>
              <w:rPr>
                <w:rFonts w:ascii="Arial" w:hAnsi="Arial"/>
                <w:i/>
              </w:rPr>
            </w:pPr>
          </w:p>
        </w:tc>
        <w:tc>
          <w:tcPr>
            <w:tcW w:w="1512" w:type="dxa"/>
          </w:tcPr>
          <w:p w14:paraId="425A3115" w14:textId="77777777" w:rsidR="00F970C9" w:rsidRPr="00EA5FA7" w:rsidRDefault="00F970C9" w:rsidP="00B90779">
            <w:pPr>
              <w:widowControl w:val="0"/>
              <w:spacing w:after="0"/>
              <w:rPr>
                <w:rFonts w:ascii="Arial" w:hAnsi="Arial"/>
                <w:sz w:val="18"/>
              </w:rPr>
            </w:pPr>
            <w:r w:rsidRPr="00EA5FA7">
              <w:rPr>
                <w:rFonts w:ascii="Arial" w:hAnsi="Arial"/>
                <w:sz w:val="18"/>
              </w:rPr>
              <w:t>9.3.1.35</w:t>
            </w:r>
          </w:p>
        </w:tc>
        <w:tc>
          <w:tcPr>
            <w:tcW w:w="1728" w:type="dxa"/>
          </w:tcPr>
          <w:p w14:paraId="1919BCA9" w14:textId="77777777" w:rsidR="00F970C9" w:rsidRPr="00EA5FA7" w:rsidRDefault="00F970C9" w:rsidP="00B90779">
            <w:pPr>
              <w:widowControl w:val="0"/>
              <w:spacing w:after="0"/>
              <w:rPr>
                <w:rFonts w:ascii="Arial" w:hAnsi="Arial"/>
                <w:sz w:val="18"/>
              </w:rPr>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080" w:type="dxa"/>
          </w:tcPr>
          <w:p w14:paraId="0B67648F"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889682A" w14:textId="77777777" w:rsidR="00F970C9" w:rsidRPr="00EA5FA7" w:rsidRDefault="00F970C9" w:rsidP="00B90779">
            <w:pPr>
              <w:widowControl w:val="0"/>
              <w:spacing w:after="0"/>
              <w:jc w:val="center"/>
              <w:rPr>
                <w:rFonts w:ascii="Arial" w:hAnsi="Arial"/>
                <w:sz w:val="18"/>
              </w:rPr>
            </w:pPr>
          </w:p>
        </w:tc>
      </w:tr>
      <w:tr w:rsidR="00F970C9" w:rsidRPr="00EA5FA7" w14:paraId="4FFEBCD8" w14:textId="77777777" w:rsidTr="00B90779">
        <w:tc>
          <w:tcPr>
            <w:tcW w:w="2160" w:type="dxa"/>
          </w:tcPr>
          <w:p w14:paraId="141701D0" w14:textId="77777777" w:rsidR="00F970C9" w:rsidRPr="00EA5FA7" w:rsidRDefault="00F970C9" w:rsidP="00B90779">
            <w:pPr>
              <w:widowControl w:val="0"/>
              <w:spacing w:after="0"/>
              <w:ind w:left="200"/>
              <w:rPr>
                <w:rFonts w:ascii="Arial" w:hAnsi="Arial"/>
                <w:sz w:val="18"/>
              </w:rPr>
            </w:pPr>
            <w:r w:rsidRPr="00EA5FA7">
              <w:rPr>
                <w:rFonts w:ascii="Arial" w:hAnsi="Arial"/>
                <w:b/>
                <w:sz w:val="18"/>
              </w:rPr>
              <w:t>&gt;&gt;DL UP TNL Information to be setup List</w:t>
            </w:r>
          </w:p>
        </w:tc>
        <w:tc>
          <w:tcPr>
            <w:tcW w:w="1080" w:type="dxa"/>
          </w:tcPr>
          <w:p w14:paraId="51AD3AD7" w14:textId="77777777" w:rsidR="00F970C9" w:rsidRPr="00EA5FA7" w:rsidRDefault="00F970C9" w:rsidP="00B90779">
            <w:pPr>
              <w:widowControl w:val="0"/>
              <w:spacing w:after="0"/>
              <w:rPr>
                <w:rFonts w:ascii="Arial" w:hAnsi="Arial"/>
                <w:sz w:val="18"/>
              </w:rPr>
            </w:pPr>
          </w:p>
        </w:tc>
        <w:tc>
          <w:tcPr>
            <w:tcW w:w="1080" w:type="dxa"/>
          </w:tcPr>
          <w:p w14:paraId="7DB71F5F" w14:textId="77777777" w:rsidR="00F970C9" w:rsidRPr="00EA5FA7" w:rsidRDefault="00F970C9" w:rsidP="00B90779">
            <w:pPr>
              <w:widowControl w:val="0"/>
              <w:spacing w:after="0"/>
              <w:rPr>
                <w:rFonts w:ascii="Arial" w:hAnsi="Arial"/>
                <w:i/>
                <w:sz w:val="18"/>
              </w:rPr>
            </w:pPr>
            <w:r w:rsidRPr="00EA5FA7">
              <w:rPr>
                <w:rFonts w:ascii="Arial" w:hAnsi="Arial"/>
                <w:i/>
                <w:sz w:val="18"/>
              </w:rPr>
              <w:t>1</w:t>
            </w:r>
          </w:p>
        </w:tc>
        <w:tc>
          <w:tcPr>
            <w:tcW w:w="1512" w:type="dxa"/>
          </w:tcPr>
          <w:p w14:paraId="753B7479" w14:textId="77777777" w:rsidR="00F970C9" w:rsidRPr="00EA5FA7" w:rsidRDefault="00F970C9" w:rsidP="00B90779">
            <w:pPr>
              <w:widowControl w:val="0"/>
              <w:spacing w:after="0"/>
              <w:rPr>
                <w:rFonts w:ascii="Arial" w:hAnsi="Arial"/>
                <w:sz w:val="18"/>
              </w:rPr>
            </w:pPr>
          </w:p>
        </w:tc>
        <w:tc>
          <w:tcPr>
            <w:tcW w:w="1728" w:type="dxa"/>
          </w:tcPr>
          <w:p w14:paraId="04F034A1" w14:textId="77777777" w:rsidR="00F970C9" w:rsidRPr="00EA5FA7" w:rsidRDefault="00F970C9" w:rsidP="00B90779">
            <w:pPr>
              <w:widowControl w:val="0"/>
              <w:spacing w:after="0"/>
              <w:rPr>
                <w:rFonts w:ascii="Arial" w:hAnsi="Arial"/>
                <w:sz w:val="18"/>
              </w:rPr>
            </w:pPr>
          </w:p>
        </w:tc>
        <w:tc>
          <w:tcPr>
            <w:tcW w:w="1080" w:type="dxa"/>
          </w:tcPr>
          <w:p w14:paraId="0E1FC2E8"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7384FD85" w14:textId="77777777" w:rsidR="00F970C9" w:rsidRPr="00EA5FA7" w:rsidRDefault="00F970C9" w:rsidP="00B90779">
            <w:pPr>
              <w:widowControl w:val="0"/>
              <w:spacing w:after="0"/>
              <w:jc w:val="center"/>
              <w:rPr>
                <w:rFonts w:ascii="Arial" w:hAnsi="Arial"/>
                <w:sz w:val="18"/>
              </w:rPr>
            </w:pPr>
          </w:p>
        </w:tc>
      </w:tr>
      <w:tr w:rsidR="00F970C9" w:rsidRPr="00EA5FA7" w14:paraId="345893AB" w14:textId="77777777" w:rsidTr="00B90779">
        <w:tc>
          <w:tcPr>
            <w:tcW w:w="2160" w:type="dxa"/>
          </w:tcPr>
          <w:p w14:paraId="7A9F891A" w14:textId="77777777" w:rsidR="00F970C9" w:rsidRPr="00EA5FA7" w:rsidRDefault="00F970C9" w:rsidP="00B90779">
            <w:pPr>
              <w:widowControl w:val="0"/>
              <w:spacing w:after="0"/>
              <w:ind w:left="300"/>
              <w:rPr>
                <w:rFonts w:ascii="Arial" w:hAnsi="Arial"/>
                <w:sz w:val="18"/>
              </w:rPr>
            </w:pPr>
            <w:r w:rsidRPr="00EA5FA7">
              <w:rPr>
                <w:rFonts w:ascii="Arial" w:hAnsi="Arial"/>
                <w:b/>
                <w:sz w:val="18"/>
              </w:rPr>
              <w:t>&gt;&gt;&gt; DL UP TNL Information to Be Setup Item IEs</w:t>
            </w:r>
          </w:p>
        </w:tc>
        <w:tc>
          <w:tcPr>
            <w:tcW w:w="1080" w:type="dxa"/>
          </w:tcPr>
          <w:p w14:paraId="555B9418" w14:textId="77777777" w:rsidR="00F970C9" w:rsidRPr="00EA5FA7" w:rsidRDefault="00F970C9" w:rsidP="00B90779">
            <w:pPr>
              <w:widowControl w:val="0"/>
              <w:spacing w:after="0"/>
              <w:rPr>
                <w:rFonts w:ascii="Arial" w:hAnsi="Arial"/>
                <w:sz w:val="18"/>
              </w:rPr>
            </w:pPr>
          </w:p>
        </w:tc>
        <w:tc>
          <w:tcPr>
            <w:tcW w:w="1080" w:type="dxa"/>
          </w:tcPr>
          <w:p w14:paraId="354D3B0E"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LUPTNLInformation&gt;</w:t>
            </w:r>
          </w:p>
        </w:tc>
        <w:tc>
          <w:tcPr>
            <w:tcW w:w="1512" w:type="dxa"/>
          </w:tcPr>
          <w:p w14:paraId="6EDF55DC" w14:textId="77777777" w:rsidR="00F970C9" w:rsidRPr="00EA5FA7" w:rsidRDefault="00F970C9" w:rsidP="00B90779">
            <w:pPr>
              <w:widowControl w:val="0"/>
              <w:spacing w:after="0"/>
              <w:rPr>
                <w:rFonts w:ascii="Arial" w:hAnsi="Arial"/>
                <w:sz w:val="18"/>
              </w:rPr>
            </w:pPr>
          </w:p>
        </w:tc>
        <w:tc>
          <w:tcPr>
            <w:tcW w:w="1728" w:type="dxa"/>
          </w:tcPr>
          <w:p w14:paraId="08EDC798" w14:textId="77777777" w:rsidR="00F970C9" w:rsidRPr="00EA5FA7" w:rsidRDefault="00F970C9" w:rsidP="00B90779">
            <w:pPr>
              <w:widowControl w:val="0"/>
              <w:spacing w:after="0"/>
              <w:rPr>
                <w:rFonts w:ascii="Arial" w:hAnsi="Arial"/>
                <w:sz w:val="18"/>
              </w:rPr>
            </w:pPr>
          </w:p>
        </w:tc>
        <w:tc>
          <w:tcPr>
            <w:tcW w:w="1080" w:type="dxa"/>
          </w:tcPr>
          <w:p w14:paraId="250ED0A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4466BC74" w14:textId="77777777" w:rsidR="00F970C9" w:rsidRPr="00EA5FA7" w:rsidRDefault="00F970C9" w:rsidP="00B90779">
            <w:pPr>
              <w:widowControl w:val="0"/>
              <w:spacing w:after="0"/>
              <w:jc w:val="center"/>
              <w:rPr>
                <w:rFonts w:ascii="Arial" w:hAnsi="Arial"/>
                <w:sz w:val="18"/>
              </w:rPr>
            </w:pPr>
          </w:p>
        </w:tc>
      </w:tr>
      <w:tr w:rsidR="00F970C9" w:rsidRPr="00EA5FA7" w14:paraId="5F0F5C66" w14:textId="77777777" w:rsidTr="00B90779">
        <w:tc>
          <w:tcPr>
            <w:tcW w:w="2160" w:type="dxa"/>
          </w:tcPr>
          <w:p w14:paraId="4525E5AE" w14:textId="77777777" w:rsidR="00F970C9" w:rsidRPr="00EA5FA7" w:rsidRDefault="00F970C9" w:rsidP="00B90779">
            <w:pPr>
              <w:widowControl w:val="0"/>
              <w:spacing w:after="0"/>
              <w:ind w:leftChars="341" w:left="682"/>
              <w:rPr>
                <w:rFonts w:ascii="Arial" w:eastAsia="MS Mincho" w:hAnsi="Arial"/>
                <w:sz w:val="18"/>
              </w:rPr>
            </w:pPr>
            <w:r w:rsidRPr="00EA5FA7">
              <w:rPr>
                <w:rFonts w:ascii="Arial" w:hAnsi="Arial"/>
                <w:sz w:val="18"/>
              </w:rPr>
              <w:t>&gt;&gt;&gt;&gt;DL UP TNL Information</w:t>
            </w:r>
          </w:p>
        </w:tc>
        <w:tc>
          <w:tcPr>
            <w:tcW w:w="1080" w:type="dxa"/>
          </w:tcPr>
          <w:p w14:paraId="59E926E4" w14:textId="77777777" w:rsidR="00F970C9" w:rsidRPr="00EA5FA7" w:rsidRDefault="00F970C9" w:rsidP="00B90779">
            <w:pPr>
              <w:widowControl w:val="0"/>
              <w:spacing w:after="0"/>
              <w:rPr>
                <w:rFonts w:ascii="Arial" w:hAnsi="Arial"/>
                <w:sz w:val="18"/>
                <w:lang w:eastAsia="zh-CN"/>
              </w:rPr>
            </w:pPr>
            <w:r w:rsidRPr="00EA5FA7">
              <w:rPr>
                <w:rFonts w:ascii="Arial" w:hAnsi="Arial"/>
                <w:sz w:val="18"/>
              </w:rPr>
              <w:t>M</w:t>
            </w:r>
          </w:p>
        </w:tc>
        <w:tc>
          <w:tcPr>
            <w:tcW w:w="1080" w:type="dxa"/>
          </w:tcPr>
          <w:p w14:paraId="6085DB22" w14:textId="77777777" w:rsidR="00F970C9" w:rsidRPr="00EA5FA7" w:rsidRDefault="00F970C9" w:rsidP="00B90779">
            <w:pPr>
              <w:widowControl w:val="0"/>
              <w:spacing w:after="0"/>
              <w:rPr>
                <w:rFonts w:ascii="Arial" w:hAnsi="Arial"/>
                <w:i/>
                <w:sz w:val="18"/>
              </w:rPr>
            </w:pPr>
          </w:p>
        </w:tc>
        <w:tc>
          <w:tcPr>
            <w:tcW w:w="1512" w:type="dxa"/>
          </w:tcPr>
          <w:p w14:paraId="0A348D2F" w14:textId="77777777" w:rsidR="00F970C9" w:rsidRPr="00EA5FA7" w:rsidRDefault="00F970C9" w:rsidP="00B90779">
            <w:pPr>
              <w:widowControl w:val="0"/>
              <w:spacing w:after="0"/>
              <w:rPr>
                <w:rFonts w:ascii="Arial" w:hAnsi="Arial"/>
                <w:sz w:val="18"/>
              </w:rPr>
            </w:pPr>
            <w:r w:rsidRPr="00EA5FA7">
              <w:rPr>
                <w:rFonts w:ascii="Arial" w:hAnsi="Arial"/>
                <w:sz w:val="18"/>
              </w:rPr>
              <w:t>UP Transport Layer Information</w:t>
            </w:r>
          </w:p>
          <w:p w14:paraId="1D18F1C8" w14:textId="77777777" w:rsidR="00F970C9" w:rsidRPr="00EA5FA7" w:rsidRDefault="00F970C9" w:rsidP="00B90779">
            <w:pPr>
              <w:widowControl w:val="0"/>
              <w:spacing w:after="0"/>
              <w:rPr>
                <w:rFonts w:ascii="Arial" w:hAnsi="Arial"/>
              </w:rPr>
            </w:pPr>
            <w:r w:rsidRPr="00EA5FA7">
              <w:rPr>
                <w:rFonts w:ascii="Arial" w:hAnsi="Arial"/>
                <w:sz w:val="18"/>
              </w:rPr>
              <w:t>9.3.2.1</w:t>
            </w:r>
          </w:p>
        </w:tc>
        <w:tc>
          <w:tcPr>
            <w:tcW w:w="1728" w:type="dxa"/>
          </w:tcPr>
          <w:p w14:paraId="610057DA" w14:textId="77777777" w:rsidR="00F970C9" w:rsidRPr="00EA5FA7" w:rsidRDefault="00F970C9" w:rsidP="00B90779">
            <w:pPr>
              <w:widowControl w:val="0"/>
              <w:spacing w:after="0"/>
              <w:rPr>
                <w:rFonts w:ascii="Arial" w:hAnsi="Arial"/>
                <w:sz w:val="18"/>
                <w:szCs w:val="18"/>
              </w:rPr>
            </w:pPr>
            <w:r w:rsidRPr="00EA5FA7">
              <w:rPr>
                <w:rFonts w:ascii="Arial" w:hAnsi="Arial"/>
                <w:sz w:val="18"/>
              </w:rPr>
              <w:t>gNB-DU endpoint of the F1 transport bearer. For delivery of DL PDUs.</w:t>
            </w:r>
          </w:p>
        </w:tc>
        <w:tc>
          <w:tcPr>
            <w:tcW w:w="1080" w:type="dxa"/>
          </w:tcPr>
          <w:p w14:paraId="653729F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t>-</w:t>
            </w:r>
          </w:p>
        </w:tc>
        <w:tc>
          <w:tcPr>
            <w:tcW w:w="1080" w:type="dxa"/>
          </w:tcPr>
          <w:p w14:paraId="105319BF" w14:textId="77777777" w:rsidR="00F970C9" w:rsidRPr="00EA5FA7" w:rsidRDefault="00F970C9" w:rsidP="00B90779">
            <w:pPr>
              <w:widowControl w:val="0"/>
              <w:spacing w:after="0"/>
              <w:jc w:val="center"/>
              <w:rPr>
                <w:rFonts w:ascii="Arial" w:hAnsi="Arial"/>
                <w:sz w:val="18"/>
                <w:lang w:eastAsia="zh-CN"/>
              </w:rPr>
            </w:pPr>
          </w:p>
        </w:tc>
      </w:tr>
      <w:tr w:rsidR="000C3479" w:rsidRPr="00EA5FA7" w14:paraId="05AD376C" w14:textId="77777777" w:rsidTr="00B90779">
        <w:tc>
          <w:tcPr>
            <w:tcW w:w="2160" w:type="dxa"/>
          </w:tcPr>
          <w:p w14:paraId="6B588EBE" w14:textId="77777777" w:rsidR="000C3479" w:rsidRPr="00EA5FA7" w:rsidRDefault="000C3479" w:rsidP="00B90779">
            <w:pPr>
              <w:widowControl w:val="0"/>
              <w:spacing w:after="0"/>
              <w:ind w:left="200"/>
              <w:rPr>
                <w:rFonts w:ascii="Arial" w:hAnsi="Arial"/>
                <w:sz w:val="18"/>
              </w:rPr>
            </w:pPr>
            <w:r w:rsidRPr="008F550C">
              <w:rPr>
                <w:rFonts w:ascii="Arial" w:hAnsi="Arial"/>
                <w:b/>
                <w:sz w:val="18"/>
              </w:rPr>
              <w:t>&gt;&gt;</w:t>
            </w:r>
            <w:r w:rsidRPr="0046676B">
              <w:rPr>
                <w:rFonts w:ascii="Arial" w:hAnsi="Arial"/>
                <w:b/>
                <w:sz w:val="18"/>
              </w:rPr>
              <w:t>Additional PDCP Duplication TNL List</w:t>
            </w:r>
          </w:p>
        </w:tc>
        <w:tc>
          <w:tcPr>
            <w:tcW w:w="1080" w:type="dxa"/>
          </w:tcPr>
          <w:p w14:paraId="3F68F91F" w14:textId="77777777" w:rsidR="000C3479" w:rsidRPr="00EA5FA7" w:rsidRDefault="000C3479" w:rsidP="00B90779">
            <w:pPr>
              <w:widowControl w:val="0"/>
              <w:spacing w:after="0"/>
              <w:rPr>
                <w:rFonts w:ascii="Arial" w:hAnsi="Arial"/>
                <w:sz w:val="18"/>
              </w:rPr>
            </w:pPr>
          </w:p>
        </w:tc>
        <w:tc>
          <w:tcPr>
            <w:tcW w:w="1080" w:type="dxa"/>
          </w:tcPr>
          <w:p w14:paraId="3929FBE5" w14:textId="77777777" w:rsidR="000C3479" w:rsidRPr="00EA5FA7" w:rsidRDefault="000C3479" w:rsidP="00B90779">
            <w:pPr>
              <w:widowControl w:val="0"/>
              <w:spacing w:after="0"/>
              <w:rPr>
                <w:rFonts w:ascii="Arial" w:hAnsi="Arial"/>
                <w:i/>
                <w:sz w:val="18"/>
              </w:rPr>
            </w:pPr>
            <w:r w:rsidRPr="00947439">
              <w:rPr>
                <w:rFonts w:ascii="Arial" w:hAnsi="Arial" w:cs="Arial"/>
                <w:i/>
                <w:sz w:val="18"/>
                <w:szCs w:val="18"/>
                <w:lang w:eastAsia="ja-JP"/>
              </w:rPr>
              <w:t>0..1</w:t>
            </w:r>
          </w:p>
        </w:tc>
        <w:tc>
          <w:tcPr>
            <w:tcW w:w="1512" w:type="dxa"/>
          </w:tcPr>
          <w:p w14:paraId="1AB14DAB" w14:textId="77777777" w:rsidR="000C3479" w:rsidRPr="00EA5FA7" w:rsidRDefault="000C3479" w:rsidP="00B90779">
            <w:pPr>
              <w:widowControl w:val="0"/>
              <w:spacing w:after="0"/>
              <w:rPr>
                <w:rFonts w:ascii="Arial" w:hAnsi="Arial"/>
                <w:sz w:val="18"/>
              </w:rPr>
            </w:pPr>
          </w:p>
        </w:tc>
        <w:tc>
          <w:tcPr>
            <w:tcW w:w="1728" w:type="dxa"/>
          </w:tcPr>
          <w:p w14:paraId="1EFD6BEB" w14:textId="77777777" w:rsidR="000C3479" w:rsidRPr="00EA5FA7" w:rsidRDefault="000C3479" w:rsidP="00B90779">
            <w:pPr>
              <w:widowControl w:val="0"/>
              <w:spacing w:after="0"/>
              <w:rPr>
                <w:rFonts w:ascii="Arial" w:hAnsi="Arial"/>
                <w:sz w:val="18"/>
              </w:rPr>
            </w:pPr>
          </w:p>
        </w:tc>
        <w:tc>
          <w:tcPr>
            <w:tcW w:w="1080" w:type="dxa"/>
          </w:tcPr>
          <w:p w14:paraId="7B21E531"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Y</w:t>
            </w:r>
            <w:r>
              <w:rPr>
                <w:rFonts w:ascii="Arial" w:hAnsi="Arial"/>
                <w:sz w:val="18"/>
                <w:lang w:eastAsia="zh-CN"/>
              </w:rPr>
              <w:t>ES</w:t>
            </w:r>
          </w:p>
        </w:tc>
        <w:tc>
          <w:tcPr>
            <w:tcW w:w="1080" w:type="dxa"/>
          </w:tcPr>
          <w:p w14:paraId="5E628C4C"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410FB0A9" w14:textId="77777777" w:rsidTr="00B90779">
        <w:tc>
          <w:tcPr>
            <w:tcW w:w="2160" w:type="dxa"/>
          </w:tcPr>
          <w:p w14:paraId="6133EEB8" w14:textId="77777777" w:rsidR="000C3479" w:rsidRPr="00EA5FA7" w:rsidRDefault="000C3479" w:rsidP="00B90779">
            <w:pPr>
              <w:widowControl w:val="0"/>
              <w:spacing w:after="0"/>
              <w:ind w:left="300"/>
              <w:rPr>
                <w:rFonts w:ascii="Arial" w:hAnsi="Arial"/>
                <w:sz w:val="18"/>
              </w:rPr>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080" w:type="dxa"/>
          </w:tcPr>
          <w:p w14:paraId="2059E36F" w14:textId="77777777" w:rsidR="000C3479" w:rsidRPr="00EA5FA7" w:rsidRDefault="000C3479" w:rsidP="00B90779">
            <w:pPr>
              <w:widowControl w:val="0"/>
              <w:spacing w:after="0"/>
              <w:rPr>
                <w:rFonts w:ascii="Arial" w:hAnsi="Arial"/>
                <w:sz w:val="18"/>
              </w:rPr>
            </w:pPr>
          </w:p>
        </w:tc>
        <w:tc>
          <w:tcPr>
            <w:tcW w:w="1080" w:type="dxa"/>
          </w:tcPr>
          <w:p w14:paraId="3376E3F4" w14:textId="77777777" w:rsidR="000C3479" w:rsidRPr="00EA5FA7" w:rsidRDefault="000C3479" w:rsidP="00B90779">
            <w:pPr>
              <w:widowControl w:val="0"/>
              <w:spacing w:after="0"/>
              <w:rPr>
                <w:rFonts w:ascii="Arial" w:hAnsi="Arial"/>
                <w:i/>
                <w:sz w:val="18"/>
              </w:rPr>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512" w:type="dxa"/>
          </w:tcPr>
          <w:p w14:paraId="7313DE2E" w14:textId="77777777" w:rsidR="000C3479" w:rsidRPr="00EA5FA7" w:rsidRDefault="000C3479" w:rsidP="00B90779">
            <w:pPr>
              <w:widowControl w:val="0"/>
              <w:spacing w:after="0"/>
              <w:rPr>
                <w:rFonts w:ascii="Arial" w:hAnsi="Arial"/>
                <w:sz w:val="18"/>
              </w:rPr>
            </w:pPr>
          </w:p>
        </w:tc>
        <w:tc>
          <w:tcPr>
            <w:tcW w:w="1728" w:type="dxa"/>
          </w:tcPr>
          <w:p w14:paraId="5C3F830B" w14:textId="77777777" w:rsidR="000C3479" w:rsidRPr="00EA5FA7" w:rsidRDefault="000C3479" w:rsidP="00B90779">
            <w:pPr>
              <w:widowControl w:val="0"/>
              <w:spacing w:after="0"/>
              <w:rPr>
                <w:rFonts w:ascii="Arial" w:hAnsi="Arial"/>
                <w:sz w:val="18"/>
              </w:rPr>
            </w:pPr>
          </w:p>
        </w:tc>
        <w:tc>
          <w:tcPr>
            <w:tcW w:w="1080" w:type="dxa"/>
          </w:tcPr>
          <w:p w14:paraId="0B93326A"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E</w:t>
            </w:r>
            <w:r>
              <w:rPr>
                <w:rFonts w:ascii="Arial" w:hAnsi="Arial"/>
                <w:sz w:val="18"/>
                <w:lang w:eastAsia="zh-CN"/>
              </w:rPr>
              <w:t>ACH</w:t>
            </w:r>
          </w:p>
        </w:tc>
        <w:tc>
          <w:tcPr>
            <w:tcW w:w="1080" w:type="dxa"/>
          </w:tcPr>
          <w:p w14:paraId="2901B1D3"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084E871D" w14:textId="77777777" w:rsidTr="00B90779">
        <w:tc>
          <w:tcPr>
            <w:tcW w:w="2160" w:type="dxa"/>
          </w:tcPr>
          <w:p w14:paraId="11F92867" w14:textId="77777777" w:rsidR="000C3479" w:rsidRPr="00EA5FA7" w:rsidRDefault="000C3479" w:rsidP="00B90779">
            <w:pPr>
              <w:widowControl w:val="0"/>
              <w:spacing w:after="0"/>
              <w:ind w:leftChars="341" w:left="682"/>
              <w:rPr>
                <w:rFonts w:ascii="Arial" w:hAnsi="Arial"/>
                <w:sz w:val="18"/>
              </w:rPr>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080" w:type="dxa"/>
          </w:tcPr>
          <w:p w14:paraId="1E8FA534" w14:textId="77777777" w:rsidR="000C3479" w:rsidRPr="00EA5FA7" w:rsidRDefault="000C3479" w:rsidP="00B90779">
            <w:pPr>
              <w:widowControl w:val="0"/>
              <w:spacing w:after="0"/>
              <w:rPr>
                <w:rFonts w:ascii="Arial" w:hAnsi="Arial"/>
                <w:sz w:val="18"/>
              </w:rPr>
            </w:pPr>
            <w:r>
              <w:rPr>
                <w:rFonts w:ascii="Arial" w:hAnsi="Arial" w:hint="eastAsia"/>
                <w:sz w:val="18"/>
                <w:lang w:eastAsia="zh-CN"/>
              </w:rPr>
              <w:t>M</w:t>
            </w:r>
          </w:p>
        </w:tc>
        <w:tc>
          <w:tcPr>
            <w:tcW w:w="1080" w:type="dxa"/>
          </w:tcPr>
          <w:p w14:paraId="07C16EB2" w14:textId="77777777" w:rsidR="000C3479" w:rsidRPr="00EA5FA7" w:rsidRDefault="000C3479" w:rsidP="00B90779">
            <w:pPr>
              <w:widowControl w:val="0"/>
              <w:spacing w:after="0"/>
              <w:rPr>
                <w:rFonts w:ascii="Arial" w:hAnsi="Arial"/>
                <w:i/>
                <w:sz w:val="18"/>
              </w:rPr>
            </w:pPr>
          </w:p>
        </w:tc>
        <w:tc>
          <w:tcPr>
            <w:tcW w:w="1512" w:type="dxa"/>
          </w:tcPr>
          <w:p w14:paraId="22C05BFC" w14:textId="77777777" w:rsidR="000C3479" w:rsidRPr="00A423D1" w:rsidRDefault="000C3479" w:rsidP="00B90779">
            <w:pPr>
              <w:widowControl w:val="0"/>
              <w:spacing w:after="0"/>
              <w:rPr>
                <w:rFonts w:ascii="Arial" w:hAnsi="Arial"/>
                <w:sz w:val="18"/>
              </w:rPr>
            </w:pPr>
            <w:r w:rsidRPr="00A423D1">
              <w:rPr>
                <w:rFonts w:ascii="Arial" w:hAnsi="Arial"/>
                <w:sz w:val="18"/>
              </w:rPr>
              <w:t>UP Transport Layer Information</w:t>
            </w:r>
          </w:p>
          <w:p w14:paraId="4895AAAA" w14:textId="77777777" w:rsidR="000C3479" w:rsidRPr="00EA5FA7" w:rsidRDefault="000C3479" w:rsidP="00B90779">
            <w:pPr>
              <w:widowControl w:val="0"/>
              <w:spacing w:after="0"/>
              <w:rPr>
                <w:rFonts w:ascii="Arial" w:hAnsi="Arial"/>
                <w:sz w:val="18"/>
              </w:rPr>
            </w:pPr>
            <w:r w:rsidRPr="00A423D1">
              <w:rPr>
                <w:rFonts w:ascii="Arial" w:hAnsi="Arial"/>
                <w:sz w:val="18"/>
              </w:rPr>
              <w:t>9.3.2.1</w:t>
            </w:r>
          </w:p>
        </w:tc>
        <w:tc>
          <w:tcPr>
            <w:tcW w:w="1728" w:type="dxa"/>
          </w:tcPr>
          <w:p w14:paraId="30C1069D" w14:textId="77777777" w:rsidR="000C3479" w:rsidRPr="00EA5FA7" w:rsidRDefault="000C3479" w:rsidP="00B90779">
            <w:pPr>
              <w:widowControl w:val="0"/>
              <w:spacing w:after="0"/>
              <w:rPr>
                <w:rFonts w:ascii="Arial" w:hAnsi="Arial"/>
                <w:sz w:val="18"/>
              </w:rPr>
            </w:pPr>
            <w:r w:rsidRPr="00A423D1">
              <w:rPr>
                <w:rFonts w:ascii="Arial" w:hAnsi="Arial"/>
                <w:sz w:val="18"/>
              </w:rPr>
              <w:t>gNB-DU endpoint of the F1 transport bearer. For delivery of DL PDUs.</w:t>
            </w:r>
          </w:p>
        </w:tc>
        <w:tc>
          <w:tcPr>
            <w:tcW w:w="1080" w:type="dxa"/>
          </w:tcPr>
          <w:p w14:paraId="78277A1E"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w:t>
            </w:r>
          </w:p>
        </w:tc>
        <w:tc>
          <w:tcPr>
            <w:tcW w:w="1080" w:type="dxa"/>
          </w:tcPr>
          <w:p w14:paraId="1D84BCDF" w14:textId="77777777" w:rsidR="000C3479" w:rsidRPr="00EA5FA7" w:rsidRDefault="000C3479" w:rsidP="00B90779">
            <w:pPr>
              <w:widowControl w:val="0"/>
              <w:spacing w:after="0"/>
              <w:jc w:val="center"/>
              <w:rPr>
                <w:rFonts w:ascii="Arial" w:hAnsi="Arial"/>
                <w:sz w:val="18"/>
                <w:lang w:eastAsia="zh-CN"/>
              </w:rPr>
            </w:pPr>
          </w:p>
        </w:tc>
      </w:tr>
      <w:tr w:rsidR="00FA1FAE" w:rsidRPr="00EA5FA7" w14:paraId="5855063B" w14:textId="77777777" w:rsidTr="00B90779">
        <w:tc>
          <w:tcPr>
            <w:tcW w:w="2160" w:type="dxa"/>
          </w:tcPr>
          <w:p w14:paraId="4AA73871" w14:textId="72E2C381" w:rsidR="00FA1FAE" w:rsidRPr="00A423D1" w:rsidRDefault="00FA1FAE" w:rsidP="00FA1FAE">
            <w:pPr>
              <w:widowControl w:val="0"/>
              <w:spacing w:after="0"/>
              <w:ind w:leftChars="341" w:left="682"/>
              <w:rPr>
                <w:rFonts w:ascii="Arial" w:hAnsi="Arial"/>
                <w:sz w:val="18"/>
              </w:rPr>
            </w:pPr>
            <w:r w:rsidRPr="006853B4">
              <w:rPr>
                <w:rFonts w:ascii="Arial" w:hAnsi="Arial" w:cs="Arial"/>
                <w:sz w:val="18"/>
                <w:szCs w:val="18"/>
                <w:lang w:eastAsia="zh-CN"/>
              </w:rPr>
              <w:t>&gt;&gt;&gt;&gt;BH Information</w:t>
            </w:r>
          </w:p>
        </w:tc>
        <w:tc>
          <w:tcPr>
            <w:tcW w:w="1080" w:type="dxa"/>
          </w:tcPr>
          <w:p w14:paraId="0C2D343A" w14:textId="007329E6" w:rsidR="00FA1FAE" w:rsidRDefault="00FA1FAE" w:rsidP="00FA1FAE">
            <w:pPr>
              <w:pStyle w:val="TAL"/>
              <w:rPr>
                <w:lang w:eastAsia="zh-CN"/>
              </w:rPr>
            </w:pPr>
            <w:r w:rsidRPr="009E6222">
              <w:rPr>
                <w:lang w:eastAsia="zh-CN"/>
              </w:rPr>
              <w:t>O</w:t>
            </w:r>
          </w:p>
        </w:tc>
        <w:tc>
          <w:tcPr>
            <w:tcW w:w="1080" w:type="dxa"/>
          </w:tcPr>
          <w:p w14:paraId="3D393B22" w14:textId="77777777" w:rsidR="00FA1FAE" w:rsidRPr="00EA5FA7" w:rsidRDefault="00FA1FAE" w:rsidP="00FA1FAE">
            <w:pPr>
              <w:pStyle w:val="TAL"/>
              <w:rPr>
                <w:i/>
              </w:rPr>
            </w:pPr>
          </w:p>
        </w:tc>
        <w:tc>
          <w:tcPr>
            <w:tcW w:w="1512" w:type="dxa"/>
          </w:tcPr>
          <w:p w14:paraId="579E6BAE" w14:textId="5D1AFDBF" w:rsidR="00FA1FAE" w:rsidRPr="00A423D1" w:rsidRDefault="00FA1FAE" w:rsidP="00FA1FAE">
            <w:pPr>
              <w:pStyle w:val="TAL"/>
            </w:pPr>
            <w:r w:rsidRPr="009E6222">
              <w:rPr>
                <w:lang w:eastAsia="zh-CN"/>
              </w:rPr>
              <w:t>9.3.1.114</w:t>
            </w:r>
          </w:p>
        </w:tc>
        <w:tc>
          <w:tcPr>
            <w:tcW w:w="1728" w:type="dxa"/>
          </w:tcPr>
          <w:p w14:paraId="7395D45D" w14:textId="6F857422" w:rsidR="00FA1FAE" w:rsidRPr="00A423D1" w:rsidRDefault="00FA1FAE" w:rsidP="00FA1FAE">
            <w:pPr>
              <w:pStyle w:val="TAL"/>
            </w:pPr>
            <w:r>
              <w:t>This IE is not used in this version of the specification.</w:t>
            </w:r>
          </w:p>
        </w:tc>
        <w:tc>
          <w:tcPr>
            <w:tcW w:w="1080" w:type="dxa"/>
          </w:tcPr>
          <w:p w14:paraId="5600F20A" w14:textId="6DC5294B" w:rsidR="00FA1FAE" w:rsidRDefault="00FA1FAE" w:rsidP="00FA1FAE">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FA1FAE">
            <w:pPr>
              <w:pStyle w:val="TAC"/>
              <w:rPr>
                <w:lang w:eastAsia="zh-CN"/>
              </w:rPr>
            </w:pPr>
            <w:r>
              <w:rPr>
                <w:rFonts w:hint="eastAsia"/>
                <w:lang w:eastAsia="zh-CN"/>
              </w:rPr>
              <w:t>i</w:t>
            </w:r>
            <w:r>
              <w:rPr>
                <w:lang w:eastAsia="zh-CN"/>
              </w:rPr>
              <w:t>gnore</w:t>
            </w:r>
          </w:p>
        </w:tc>
      </w:tr>
      <w:tr w:rsidR="00FA1FAE" w:rsidRPr="00EA5FA7" w14:paraId="13BCA952" w14:textId="77777777" w:rsidTr="00B90779">
        <w:tc>
          <w:tcPr>
            <w:tcW w:w="2160" w:type="dxa"/>
          </w:tcPr>
          <w:p w14:paraId="47A21DAE" w14:textId="77777777" w:rsidR="00FA1FAE" w:rsidRPr="00A423D1" w:rsidRDefault="00FA1FAE" w:rsidP="00FA1FAE">
            <w:pPr>
              <w:pStyle w:val="TAL"/>
              <w:keepNext w:val="0"/>
              <w:keepLines w:val="0"/>
              <w:widowControl w:val="0"/>
              <w:ind w:left="200"/>
            </w:pPr>
            <w:r w:rsidRPr="00B0250A">
              <w:t>&gt;&gt;</w:t>
            </w:r>
            <w:r>
              <w:t>Current QoS Parameters Set Index</w:t>
            </w:r>
          </w:p>
        </w:tc>
        <w:tc>
          <w:tcPr>
            <w:tcW w:w="1080" w:type="dxa"/>
          </w:tcPr>
          <w:p w14:paraId="31597441" w14:textId="77777777" w:rsidR="00FA1FAE" w:rsidRDefault="00FA1FAE" w:rsidP="00FA1FA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FA1FAE">
            <w:pPr>
              <w:pStyle w:val="TAL"/>
              <w:keepNext w:val="0"/>
              <w:keepLines w:val="0"/>
              <w:widowControl w:val="0"/>
              <w:rPr>
                <w:i/>
              </w:rPr>
            </w:pPr>
          </w:p>
        </w:tc>
        <w:tc>
          <w:tcPr>
            <w:tcW w:w="1512" w:type="dxa"/>
          </w:tcPr>
          <w:p w14:paraId="1F52E8B5" w14:textId="77777777" w:rsidR="00FA1FAE" w:rsidRPr="00E64318" w:rsidRDefault="00FA1FAE" w:rsidP="00FA1FA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FA1FAE">
            <w:pPr>
              <w:pStyle w:val="TAL"/>
              <w:keepNext w:val="0"/>
              <w:keepLines w:val="0"/>
              <w:widowControl w:val="0"/>
            </w:pPr>
            <w:r>
              <w:rPr>
                <w:rFonts w:eastAsia="MS Mincho"/>
                <w:lang w:eastAsia="ja-JP"/>
              </w:rPr>
              <w:lastRenderedPageBreak/>
              <w:t>9.3.1.123</w:t>
            </w:r>
          </w:p>
        </w:tc>
        <w:tc>
          <w:tcPr>
            <w:tcW w:w="1728" w:type="dxa"/>
          </w:tcPr>
          <w:p w14:paraId="49E8B974" w14:textId="77777777" w:rsidR="00FA1FAE" w:rsidRPr="00A423D1" w:rsidRDefault="00FA1FAE" w:rsidP="00FA1FAE">
            <w:pPr>
              <w:pStyle w:val="TAL"/>
              <w:keepNext w:val="0"/>
              <w:keepLines w:val="0"/>
              <w:widowControl w:val="0"/>
            </w:pPr>
            <w:r w:rsidRPr="00E64318">
              <w:rPr>
                <w:rFonts w:eastAsia="MS Mincho" w:cs="Arial"/>
                <w:lang w:eastAsia="ja-JP"/>
              </w:rPr>
              <w:lastRenderedPageBreak/>
              <w:t xml:space="preserve">Index to the currently fulfilled alternative QoS </w:t>
            </w:r>
            <w:r w:rsidRPr="00E64318">
              <w:rPr>
                <w:rFonts w:eastAsia="MS Mincho" w:cs="Arial"/>
                <w:lang w:eastAsia="ja-JP"/>
              </w:rPr>
              <w:lastRenderedPageBreak/>
              <w:t xml:space="preserve">parameters set. </w:t>
            </w:r>
          </w:p>
        </w:tc>
        <w:tc>
          <w:tcPr>
            <w:tcW w:w="1080" w:type="dxa"/>
          </w:tcPr>
          <w:p w14:paraId="001F854A" w14:textId="77777777" w:rsidR="00FA1FAE" w:rsidRDefault="00FA1FAE" w:rsidP="00FA1FAE">
            <w:pPr>
              <w:pStyle w:val="TAC"/>
              <w:keepNext w:val="0"/>
              <w:keepLines w:val="0"/>
              <w:widowControl w:val="0"/>
              <w:rPr>
                <w:lang w:eastAsia="zh-CN"/>
              </w:rPr>
            </w:pPr>
            <w:r>
              <w:lastRenderedPageBreak/>
              <w:t>YES</w:t>
            </w:r>
          </w:p>
        </w:tc>
        <w:tc>
          <w:tcPr>
            <w:tcW w:w="1080" w:type="dxa"/>
          </w:tcPr>
          <w:p w14:paraId="54491BCF" w14:textId="77777777" w:rsidR="00FA1FAE" w:rsidRPr="00EA5FA7" w:rsidRDefault="00FA1FAE" w:rsidP="00FA1FAE">
            <w:pPr>
              <w:pStyle w:val="TAC"/>
              <w:keepNext w:val="0"/>
              <w:keepLines w:val="0"/>
              <w:widowControl w:val="0"/>
              <w:rPr>
                <w:lang w:eastAsia="zh-CN"/>
              </w:rPr>
            </w:pPr>
            <w:r>
              <w:rPr>
                <w:rFonts w:hint="eastAsia"/>
                <w:lang w:eastAsia="zh-CN"/>
              </w:rPr>
              <w:t>i</w:t>
            </w:r>
            <w:r>
              <w:rPr>
                <w:lang w:eastAsia="zh-CN"/>
              </w:rPr>
              <w:t>gnore</w:t>
            </w:r>
          </w:p>
        </w:tc>
      </w:tr>
      <w:tr w:rsidR="00816B00" w:rsidRPr="00EA5FA7" w14:paraId="6DB1662A" w14:textId="77777777" w:rsidTr="00B90779">
        <w:trPr>
          <w:ins w:id="8144" w:author="CR1168" w:date="2023-11-09T09:44:00Z"/>
        </w:trPr>
        <w:tc>
          <w:tcPr>
            <w:tcW w:w="2160" w:type="dxa"/>
          </w:tcPr>
          <w:p w14:paraId="3F8C9FC2" w14:textId="600144F6" w:rsidR="00816B00" w:rsidRPr="00B0250A" w:rsidRDefault="00816B00" w:rsidP="00816B00">
            <w:pPr>
              <w:pStyle w:val="TAL"/>
              <w:keepNext w:val="0"/>
              <w:keepLines w:val="0"/>
              <w:widowControl w:val="0"/>
              <w:ind w:left="200"/>
              <w:rPr>
                <w:ins w:id="8145" w:author="CR1168" w:date="2023-11-09T09:44:00Z"/>
              </w:rPr>
            </w:pPr>
            <w:ins w:id="8146" w:author="CR1168" w:date="2023-11-09T09:44:00Z">
              <w:r>
                <w:rPr>
                  <w:rFonts w:cs="Arial"/>
                  <w:szCs w:val="18"/>
                </w:rPr>
                <w:t>&gt;&gt;TSC Traffic Characteristics Feedback</w:t>
              </w:r>
            </w:ins>
          </w:p>
        </w:tc>
        <w:tc>
          <w:tcPr>
            <w:tcW w:w="1080" w:type="dxa"/>
          </w:tcPr>
          <w:p w14:paraId="10D9A714" w14:textId="2BBF7BB1" w:rsidR="00816B00" w:rsidRPr="00B0250A" w:rsidRDefault="00816B00" w:rsidP="00816B00">
            <w:pPr>
              <w:pStyle w:val="TAL"/>
              <w:keepNext w:val="0"/>
              <w:keepLines w:val="0"/>
              <w:widowControl w:val="0"/>
              <w:rPr>
                <w:ins w:id="8147" w:author="CR1168" w:date="2023-11-09T09:44:00Z"/>
              </w:rPr>
            </w:pPr>
            <w:ins w:id="8148" w:author="CR1168" w:date="2023-11-09T09:44:00Z">
              <w:r>
                <w:rPr>
                  <w:rFonts w:hint="eastAsia"/>
                  <w:szCs w:val="18"/>
                </w:rPr>
                <w:t>O</w:t>
              </w:r>
            </w:ins>
          </w:p>
        </w:tc>
        <w:tc>
          <w:tcPr>
            <w:tcW w:w="1080" w:type="dxa"/>
          </w:tcPr>
          <w:p w14:paraId="08EB5654" w14:textId="77777777" w:rsidR="00816B00" w:rsidRPr="00EA5FA7" w:rsidRDefault="00816B00" w:rsidP="00816B00">
            <w:pPr>
              <w:pStyle w:val="TAL"/>
              <w:keepNext w:val="0"/>
              <w:keepLines w:val="0"/>
              <w:widowControl w:val="0"/>
              <w:rPr>
                <w:ins w:id="8149" w:author="CR1168" w:date="2023-11-09T09:44:00Z"/>
                <w:i/>
              </w:rPr>
            </w:pPr>
          </w:p>
        </w:tc>
        <w:tc>
          <w:tcPr>
            <w:tcW w:w="1512" w:type="dxa"/>
          </w:tcPr>
          <w:p w14:paraId="475B8080" w14:textId="41A60C55" w:rsidR="00816B00" w:rsidRPr="00E64318" w:rsidRDefault="00816B00" w:rsidP="00816B00">
            <w:pPr>
              <w:pStyle w:val="TAL"/>
              <w:keepNext w:val="0"/>
              <w:keepLines w:val="0"/>
              <w:widowControl w:val="0"/>
              <w:rPr>
                <w:ins w:id="8150" w:author="CR1168" w:date="2023-11-09T09:44:00Z"/>
                <w:rFonts w:eastAsia="MS Mincho"/>
                <w:lang w:eastAsia="ja-JP"/>
              </w:rPr>
            </w:pPr>
            <w:ins w:id="8151" w:author="CR1168" w:date="2023-11-09T09:44:00Z">
              <w:r>
                <w:rPr>
                  <w:rFonts w:cs="Arial"/>
                  <w:szCs w:val="18"/>
                </w:rPr>
                <w:t>9.3.1.</w:t>
              </w:r>
            </w:ins>
            <w:ins w:id="8152" w:author="CR1168" w:date="2023-11-10T10:00:00Z">
              <w:r w:rsidR="00BA4210">
                <w:rPr>
                  <w:rFonts w:cs="Arial"/>
                  <w:szCs w:val="18"/>
                </w:rPr>
                <w:t>297</w:t>
              </w:r>
            </w:ins>
          </w:p>
        </w:tc>
        <w:tc>
          <w:tcPr>
            <w:tcW w:w="1728" w:type="dxa"/>
          </w:tcPr>
          <w:p w14:paraId="1C5D79E1" w14:textId="77777777" w:rsidR="00816B00" w:rsidRPr="00E64318" w:rsidRDefault="00816B00" w:rsidP="00816B00">
            <w:pPr>
              <w:pStyle w:val="TAL"/>
              <w:keepNext w:val="0"/>
              <w:keepLines w:val="0"/>
              <w:widowControl w:val="0"/>
              <w:rPr>
                <w:ins w:id="8153" w:author="CR1168" w:date="2023-11-09T09:44:00Z"/>
                <w:rFonts w:eastAsia="MS Mincho" w:cs="Arial"/>
                <w:lang w:eastAsia="ja-JP"/>
              </w:rPr>
            </w:pPr>
          </w:p>
        </w:tc>
        <w:tc>
          <w:tcPr>
            <w:tcW w:w="1080" w:type="dxa"/>
          </w:tcPr>
          <w:p w14:paraId="49197C3D" w14:textId="4B53DA6F" w:rsidR="00816B00" w:rsidRDefault="00816B00" w:rsidP="00816B00">
            <w:pPr>
              <w:pStyle w:val="TAC"/>
              <w:keepNext w:val="0"/>
              <w:keepLines w:val="0"/>
              <w:widowControl w:val="0"/>
              <w:rPr>
                <w:ins w:id="8154" w:author="CR1168" w:date="2023-11-09T09:44:00Z"/>
              </w:rPr>
            </w:pPr>
            <w:ins w:id="8155" w:author="CR1168" w:date="2023-11-09T09:44:00Z">
              <w:r>
                <w:rPr>
                  <w:rFonts w:cs="Arial"/>
                  <w:szCs w:val="18"/>
                </w:rPr>
                <w:t>YES</w:t>
              </w:r>
            </w:ins>
          </w:p>
        </w:tc>
        <w:tc>
          <w:tcPr>
            <w:tcW w:w="1080" w:type="dxa"/>
          </w:tcPr>
          <w:p w14:paraId="71BFFF48" w14:textId="6AEFA851" w:rsidR="00816B00" w:rsidRDefault="00816B00" w:rsidP="00816B00">
            <w:pPr>
              <w:pStyle w:val="TAC"/>
              <w:keepNext w:val="0"/>
              <w:keepLines w:val="0"/>
              <w:widowControl w:val="0"/>
              <w:rPr>
                <w:ins w:id="8156" w:author="CR1168" w:date="2023-11-09T09:44:00Z"/>
                <w:lang w:eastAsia="zh-CN"/>
              </w:rPr>
            </w:pPr>
            <w:ins w:id="8157" w:author="CR1168" w:date="2023-11-09T09:44:00Z">
              <w:r>
                <w:rPr>
                  <w:rFonts w:cs="Arial"/>
                  <w:szCs w:val="18"/>
                </w:rPr>
                <w:t>ignore</w:t>
              </w:r>
            </w:ins>
          </w:p>
        </w:tc>
      </w:tr>
      <w:tr w:rsidR="00BA4210" w:rsidRPr="00EA5FA7" w14:paraId="090E7A3D" w14:textId="77777777" w:rsidTr="00B90779">
        <w:trPr>
          <w:ins w:id="8158" w:author="CR1219" w:date="2023-11-10T09:58:00Z"/>
        </w:trPr>
        <w:tc>
          <w:tcPr>
            <w:tcW w:w="2160" w:type="dxa"/>
          </w:tcPr>
          <w:p w14:paraId="17D949F6" w14:textId="28B16C3E" w:rsidR="00BA4210" w:rsidRDefault="00BA4210" w:rsidP="00BA4210">
            <w:pPr>
              <w:pStyle w:val="TAL"/>
              <w:keepNext w:val="0"/>
              <w:keepLines w:val="0"/>
              <w:widowControl w:val="0"/>
              <w:ind w:left="200"/>
              <w:rPr>
                <w:ins w:id="8159" w:author="CR1219" w:date="2023-11-10T09:58:00Z"/>
                <w:rFonts w:cs="Arial"/>
                <w:szCs w:val="18"/>
              </w:rPr>
            </w:pPr>
            <w:ins w:id="8160" w:author="CR1219" w:date="2023-11-10T09:58:00Z">
              <w:r w:rsidRPr="00F07E56">
                <w:t>&gt;&gt;Monitoring Status</w:t>
              </w:r>
              <w:r>
                <w:t xml:space="preserve"> </w:t>
              </w:r>
              <w:r w:rsidRPr="00A43068">
                <w:rPr>
                  <w:highlight w:val="yellow"/>
                </w:rPr>
                <w:t>(FFS)</w:t>
              </w:r>
            </w:ins>
          </w:p>
        </w:tc>
        <w:tc>
          <w:tcPr>
            <w:tcW w:w="1080" w:type="dxa"/>
          </w:tcPr>
          <w:p w14:paraId="05F715B2" w14:textId="39925BA5" w:rsidR="00BA4210" w:rsidRDefault="00BA4210" w:rsidP="00BA4210">
            <w:pPr>
              <w:pStyle w:val="TAL"/>
              <w:keepNext w:val="0"/>
              <w:keepLines w:val="0"/>
              <w:widowControl w:val="0"/>
              <w:rPr>
                <w:ins w:id="8161" w:author="CR1219" w:date="2023-11-10T09:58:00Z"/>
                <w:rFonts w:hint="eastAsia"/>
                <w:szCs w:val="18"/>
              </w:rPr>
            </w:pPr>
            <w:ins w:id="8162" w:author="CR1219" w:date="2023-11-10T09:58:00Z">
              <w:r w:rsidRPr="00F07E56">
                <w:rPr>
                  <w:rFonts w:eastAsia="SimSun" w:hint="eastAsia"/>
                  <w:lang w:eastAsia="zh-CN"/>
                </w:rPr>
                <w:t>O</w:t>
              </w:r>
            </w:ins>
          </w:p>
        </w:tc>
        <w:tc>
          <w:tcPr>
            <w:tcW w:w="1080" w:type="dxa"/>
          </w:tcPr>
          <w:p w14:paraId="73081165" w14:textId="77777777" w:rsidR="00BA4210" w:rsidRPr="00EA5FA7" w:rsidRDefault="00BA4210" w:rsidP="00BA4210">
            <w:pPr>
              <w:pStyle w:val="TAL"/>
              <w:keepNext w:val="0"/>
              <w:keepLines w:val="0"/>
              <w:widowControl w:val="0"/>
              <w:rPr>
                <w:ins w:id="8163" w:author="CR1219" w:date="2023-11-10T09:58:00Z"/>
                <w:i/>
              </w:rPr>
            </w:pPr>
          </w:p>
        </w:tc>
        <w:tc>
          <w:tcPr>
            <w:tcW w:w="1512" w:type="dxa"/>
          </w:tcPr>
          <w:p w14:paraId="179057B0" w14:textId="3ED2899B" w:rsidR="00BA4210" w:rsidRDefault="00BA4210" w:rsidP="00BA4210">
            <w:pPr>
              <w:pStyle w:val="TAL"/>
              <w:keepNext w:val="0"/>
              <w:keepLines w:val="0"/>
              <w:widowControl w:val="0"/>
              <w:rPr>
                <w:ins w:id="8164" w:author="CR1219" w:date="2023-11-10T09:58:00Z"/>
                <w:rFonts w:cs="Arial"/>
                <w:szCs w:val="18"/>
              </w:rPr>
            </w:pPr>
            <w:ins w:id="8165" w:author="CR1219" w:date="2023-11-10T09:58:00Z">
              <w:r w:rsidRPr="00F07E56">
                <w:rPr>
                  <w:rFonts w:eastAsia="SimSun" w:hint="eastAsia"/>
                  <w:lang w:eastAsia="zh-CN"/>
                </w:rPr>
                <w:t>E</w:t>
              </w:r>
              <w:r w:rsidRPr="00F07E56">
                <w:rPr>
                  <w:rFonts w:eastAsia="SimSun"/>
                  <w:lang w:eastAsia="zh-CN"/>
                </w:rPr>
                <w:t>NUMERATED (active, not active, …)</w:t>
              </w:r>
            </w:ins>
          </w:p>
        </w:tc>
        <w:tc>
          <w:tcPr>
            <w:tcW w:w="1728" w:type="dxa"/>
          </w:tcPr>
          <w:p w14:paraId="1780C87E" w14:textId="2DF5CFC8" w:rsidR="00BA4210" w:rsidRPr="00E64318" w:rsidRDefault="00BA4210" w:rsidP="00BA4210">
            <w:pPr>
              <w:pStyle w:val="TAL"/>
              <w:keepNext w:val="0"/>
              <w:keepLines w:val="0"/>
              <w:widowControl w:val="0"/>
              <w:rPr>
                <w:ins w:id="8166" w:author="CR1219" w:date="2023-11-10T09:58:00Z"/>
                <w:rFonts w:eastAsia="MS Mincho" w:cs="Arial"/>
                <w:lang w:eastAsia="ja-JP"/>
              </w:rPr>
            </w:pPr>
            <w:ins w:id="8167" w:author="CR1219" w:date="2023-11-10T09:58:00Z">
              <w:r>
                <w:rPr>
                  <w:rFonts w:cs="Arial"/>
                  <w:szCs w:val="18"/>
                </w:rPr>
                <w:t xml:space="preserve">Indicates whether </w:t>
              </w:r>
              <w:r>
                <w:rPr>
                  <w:rFonts w:eastAsia="SimSun" w:cs="Arial"/>
                  <w:szCs w:val="18"/>
                  <w:lang w:eastAsia="zh-CN"/>
                </w:rPr>
                <w:t>information</w:t>
              </w:r>
              <w:r>
                <w:rPr>
                  <w:rFonts w:eastAsia="SimSun" w:cs="Arial" w:hint="eastAsia"/>
                  <w:szCs w:val="18"/>
                  <w:lang w:eastAsia="zh-CN"/>
                </w:rPr>
                <w:t xml:space="preserve"> </w:t>
              </w:r>
              <w:r>
                <w:rPr>
                  <w:rFonts w:cs="Arial"/>
                  <w:szCs w:val="18"/>
                </w:rPr>
                <w:t xml:space="preserve">reporting is active or not active </w:t>
              </w:r>
              <w:r w:rsidRPr="00A43068">
                <w:rPr>
                  <w:highlight w:val="yellow"/>
                </w:rPr>
                <w:t>(FFS)</w:t>
              </w:r>
            </w:ins>
          </w:p>
        </w:tc>
        <w:tc>
          <w:tcPr>
            <w:tcW w:w="1080" w:type="dxa"/>
          </w:tcPr>
          <w:p w14:paraId="42983D2D" w14:textId="4A3108A4" w:rsidR="00BA4210" w:rsidRDefault="00BA4210" w:rsidP="00BA4210">
            <w:pPr>
              <w:pStyle w:val="TAC"/>
              <w:keepNext w:val="0"/>
              <w:keepLines w:val="0"/>
              <w:widowControl w:val="0"/>
              <w:rPr>
                <w:ins w:id="8168" w:author="CR1219" w:date="2023-11-10T09:58:00Z"/>
                <w:rFonts w:cs="Arial"/>
                <w:szCs w:val="18"/>
              </w:rPr>
            </w:pPr>
            <w:ins w:id="8169" w:author="CR1219" w:date="2023-11-10T09:58:00Z">
              <w:r w:rsidRPr="00F07E56">
                <w:rPr>
                  <w:rFonts w:eastAsia="SimSun" w:hint="eastAsia"/>
                  <w:lang w:eastAsia="zh-CN"/>
                </w:rPr>
                <w:t>Y</w:t>
              </w:r>
              <w:r w:rsidRPr="00F07E56">
                <w:rPr>
                  <w:rFonts w:eastAsia="SimSun"/>
                  <w:lang w:eastAsia="zh-CN"/>
                </w:rPr>
                <w:t>ES</w:t>
              </w:r>
            </w:ins>
          </w:p>
        </w:tc>
        <w:tc>
          <w:tcPr>
            <w:tcW w:w="1080" w:type="dxa"/>
          </w:tcPr>
          <w:p w14:paraId="656FB20D" w14:textId="56256560" w:rsidR="00BA4210" w:rsidRDefault="00BA4210" w:rsidP="00BA4210">
            <w:pPr>
              <w:pStyle w:val="TAC"/>
              <w:keepNext w:val="0"/>
              <w:keepLines w:val="0"/>
              <w:widowControl w:val="0"/>
              <w:rPr>
                <w:ins w:id="8170" w:author="CR1219" w:date="2023-11-10T09:58:00Z"/>
                <w:rFonts w:cs="Arial"/>
                <w:szCs w:val="18"/>
              </w:rPr>
            </w:pPr>
            <w:ins w:id="8171" w:author="CR1219" w:date="2023-11-10T09:58:00Z">
              <w:r w:rsidRPr="00F07E56">
                <w:rPr>
                  <w:rFonts w:eastAsia="SimSun" w:hint="eastAsia"/>
                  <w:lang w:eastAsia="zh-CN"/>
                </w:rPr>
                <w:t>i</w:t>
              </w:r>
              <w:r w:rsidRPr="00F07E56">
                <w:rPr>
                  <w:rFonts w:eastAsia="SimSun"/>
                  <w:lang w:eastAsia="zh-CN"/>
                </w:rPr>
                <w:t>gnore</w:t>
              </w:r>
            </w:ins>
          </w:p>
        </w:tc>
      </w:tr>
      <w:tr w:rsidR="00BA4210" w:rsidRPr="00EA5FA7" w14:paraId="0EEBCCB0" w14:textId="77777777" w:rsidTr="00B90779">
        <w:tc>
          <w:tcPr>
            <w:tcW w:w="2160" w:type="dxa"/>
          </w:tcPr>
          <w:p w14:paraId="47B87DD7" w14:textId="77777777" w:rsidR="00BA4210" w:rsidRPr="00EA5FA7" w:rsidRDefault="00BA4210" w:rsidP="00BA4210">
            <w:pPr>
              <w:widowControl w:val="0"/>
              <w:spacing w:after="0"/>
              <w:rPr>
                <w:rFonts w:ascii="Arial" w:eastAsia="MS Mincho" w:hAnsi="Arial" w:cs="Arial"/>
                <w:b/>
                <w:sz w:val="18"/>
              </w:rPr>
            </w:pPr>
            <w:r w:rsidRPr="00EA5FA7">
              <w:rPr>
                <w:rFonts w:ascii="Arial" w:hAnsi="Arial" w:cs="Arial"/>
                <w:b/>
                <w:sz w:val="18"/>
              </w:rPr>
              <w:t>SRB Failed to Setup List</w:t>
            </w:r>
          </w:p>
        </w:tc>
        <w:tc>
          <w:tcPr>
            <w:tcW w:w="1080" w:type="dxa"/>
          </w:tcPr>
          <w:p w14:paraId="0BC06CC9" w14:textId="77777777" w:rsidR="00BA4210" w:rsidRPr="00EA5FA7" w:rsidRDefault="00BA4210" w:rsidP="00BA4210">
            <w:pPr>
              <w:widowControl w:val="0"/>
              <w:spacing w:after="0"/>
              <w:rPr>
                <w:rFonts w:ascii="Arial" w:hAnsi="Arial" w:cs="Arial"/>
                <w:sz w:val="18"/>
              </w:rPr>
            </w:pPr>
          </w:p>
        </w:tc>
        <w:tc>
          <w:tcPr>
            <w:tcW w:w="1080" w:type="dxa"/>
          </w:tcPr>
          <w:p w14:paraId="701A2007" w14:textId="77777777" w:rsidR="00BA4210" w:rsidRPr="00EA5FA7" w:rsidRDefault="00BA4210" w:rsidP="00BA4210">
            <w:pPr>
              <w:widowControl w:val="0"/>
              <w:spacing w:after="0"/>
              <w:rPr>
                <w:rFonts w:ascii="Arial" w:hAnsi="Arial" w:cs="Arial"/>
                <w:i/>
                <w:sz w:val="18"/>
              </w:rPr>
            </w:pPr>
            <w:r w:rsidRPr="00EA5FA7">
              <w:rPr>
                <w:rFonts w:ascii="Arial" w:hAnsi="Arial" w:cs="Arial"/>
                <w:i/>
                <w:iCs/>
                <w:sz w:val="18"/>
              </w:rPr>
              <w:t>0..1</w:t>
            </w:r>
          </w:p>
        </w:tc>
        <w:tc>
          <w:tcPr>
            <w:tcW w:w="1512" w:type="dxa"/>
          </w:tcPr>
          <w:p w14:paraId="354B918C" w14:textId="77777777" w:rsidR="00BA4210" w:rsidRPr="00EA5FA7" w:rsidRDefault="00BA4210" w:rsidP="00BA4210">
            <w:pPr>
              <w:widowControl w:val="0"/>
              <w:spacing w:after="0"/>
              <w:rPr>
                <w:rFonts w:ascii="Arial" w:hAnsi="Arial" w:cs="Arial"/>
              </w:rPr>
            </w:pPr>
          </w:p>
        </w:tc>
        <w:tc>
          <w:tcPr>
            <w:tcW w:w="1728" w:type="dxa"/>
          </w:tcPr>
          <w:p w14:paraId="2F1B7C01" w14:textId="77777777" w:rsidR="00BA4210" w:rsidRPr="00EA5FA7" w:rsidRDefault="00BA4210" w:rsidP="00BA4210">
            <w:pPr>
              <w:widowControl w:val="0"/>
              <w:spacing w:after="0"/>
              <w:rPr>
                <w:rFonts w:ascii="Arial" w:hAnsi="Arial" w:cs="Arial"/>
              </w:rPr>
            </w:pPr>
          </w:p>
        </w:tc>
        <w:tc>
          <w:tcPr>
            <w:tcW w:w="1080" w:type="dxa"/>
          </w:tcPr>
          <w:p w14:paraId="4C710B87"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YES</w:t>
            </w:r>
          </w:p>
        </w:tc>
        <w:tc>
          <w:tcPr>
            <w:tcW w:w="1080" w:type="dxa"/>
          </w:tcPr>
          <w:p w14:paraId="27D419BA"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7DEEF0FF" w14:textId="77777777" w:rsidTr="00B90779">
        <w:tc>
          <w:tcPr>
            <w:tcW w:w="2160" w:type="dxa"/>
          </w:tcPr>
          <w:p w14:paraId="071846CB" w14:textId="77777777" w:rsidR="00BA4210" w:rsidRPr="00EA5FA7" w:rsidRDefault="00BA4210" w:rsidP="00BA4210">
            <w:pPr>
              <w:widowControl w:val="0"/>
              <w:spacing w:after="0"/>
              <w:ind w:left="100"/>
              <w:rPr>
                <w:rFonts w:ascii="Arial" w:hAnsi="Arial" w:cs="Arial"/>
                <w:b/>
                <w:sz w:val="18"/>
              </w:rPr>
            </w:pPr>
            <w:r w:rsidRPr="00EA5FA7">
              <w:rPr>
                <w:rFonts w:ascii="Arial" w:hAnsi="Arial" w:cs="Arial"/>
                <w:b/>
                <w:sz w:val="18"/>
              </w:rPr>
              <w:t xml:space="preserve">&gt;SRB Failed to Setup Item </w:t>
            </w:r>
          </w:p>
        </w:tc>
        <w:tc>
          <w:tcPr>
            <w:tcW w:w="1080" w:type="dxa"/>
          </w:tcPr>
          <w:p w14:paraId="49609ED4" w14:textId="77777777" w:rsidR="00BA4210" w:rsidRPr="00EA5FA7" w:rsidRDefault="00BA4210" w:rsidP="00BA4210">
            <w:pPr>
              <w:widowControl w:val="0"/>
              <w:spacing w:after="0"/>
              <w:rPr>
                <w:rFonts w:ascii="Arial" w:hAnsi="Arial" w:cs="Arial"/>
                <w:sz w:val="18"/>
              </w:rPr>
            </w:pPr>
          </w:p>
        </w:tc>
        <w:tc>
          <w:tcPr>
            <w:tcW w:w="1080" w:type="dxa"/>
          </w:tcPr>
          <w:p w14:paraId="1ABA16FD" w14:textId="77777777" w:rsidR="00BA4210" w:rsidRPr="00EA5FA7" w:rsidRDefault="00BA4210" w:rsidP="00BA4210">
            <w:pPr>
              <w:widowControl w:val="0"/>
              <w:spacing w:after="0"/>
              <w:rPr>
                <w:rFonts w:ascii="Arial" w:hAnsi="Arial" w:cs="Arial"/>
                <w:i/>
                <w:sz w:val="18"/>
              </w:rPr>
            </w:pPr>
            <w:r w:rsidRPr="00EA5FA7">
              <w:rPr>
                <w:rFonts w:ascii="Arial" w:hAnsi="Arial" w:cs="Arial"/>
                <w:i/>
                <w:sz w:val="18"/>
              </w:rPr>
              <w:t>1 .. &lt;maxnoofSRBs&gt;</w:t>
            </w:r>
          </w:p>
        </w:tc>
        <w:tc>
          <w:tcPr>
            <w:tcW w:w="1512" w:type="dxa"/>
          </w:tcPr>
          <w:p w14:paraId="7010B7EE" w14:textId="77777777" w:rsidR="00BA4210" w:rsidRPr="00EA5FA7" w:rsidRDefault="00BA4210" w:rsidP="00BA4210">
            <w:pPr>
              <w:widowControl w:val="0"/>
              <w:spacing w:after="0"/>
              <w:rPr>
                <w:rFonts w:ascii="Arial" w:hAnsi="Arial" w:cs="Arial"/>
              </w:rPr>
            </w:pPr>
          </w:p>
        </w:tc>
        <w:tc>
          <w:tcPr>
            <w:tcW w:w="1728" w:type="dxa"/>
          </w:tcPr>
          <w:p w14:paraId="4C6D255D" w14:textId="77777777" w:rsidR="00BA4210" w:rsidRPr="00EA5FA7" w:rsidRDefault="00BA4210" w:rsidP="00BA4210">
            <w:pPr>
              <w:widowControl w:val="0"/>
              <w:spacing w:after="0"/>
              <w:rPr>
                <w:rFonts w:ascii="Arial" w:hAnsi="Arial" w:cs="Arial"/>
              </w:rPr>
            </w:pPr>
          </w:p>
        </w:tc>
        <w:tc>
          <w:tcPr>
            <w:tcW w:w="1080" w:type="dxa"/>
          </w:tcPr>
          <w:p w14:paraId="123F3D06"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EACH</w:t>
            </w:r>
          </w:p>
        </w:tc>
        <w:tc>
          <w:tcPr>
            <w:tcW w:w="1080" w:type="dxa"/>
          </w:tcPr>
          <w:p w14:paraId="1F14D9A9"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7FE50564" w14:textId="77777777" w:rsidTr="00B90779">
        <w:tc>
          <w:tcPr>
            <w:tcW w:w="2160" w:type="dxa"/>
          </w:tcPr>
          <w:p w14:paraId="52A06736" w14:textId="77777777" w:rsidR="00BA4210" w:rsidRPr="00EA5FA7" w:rsidRDefault="00BA4210" w:rsidP="00BA4210">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6EA47721"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M</w:t>
            </w:r>
          </w:p>
        </w:tc>
        <w:tc>
          <w:tcPr>
            <w:tcW w:w="1080" w:type="dxa"/>
          </w:tcPr>
          <w:p w14:paraId="367B1823" w14:textId="77777777" w:rsidR="00BA4210" w:rsidRPr="00EA5FA7" w:rsidRDefault="00BA4210" w:rsidP="00BA4210">
            <w:pPr>
              <w:widowControl w:val="0"/>
              <w:spacing w:after="0"/>
              <w:rPr>
                <w:rFonts w:ascii="Arial" w:hAnsi="Arial" w:cs="Arial"/>
                <w:i/>
              </w:rPr>
            </w:pPr>
          </w:p>
        </w:tc>
        <w:tc>
          <w:tcPr>
            <w:tcW w:w="1512" w:type="dxa"/>
          </w:tcPr>
          <w:p w14:paraId="2B59C6F7"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9.3.1.7</w:t>
            </w:r>
          </w:p>
        </w:tc>
        <w:tc>
          <w:tcPr>
            <w:tcW w:w="1728" w:type="dxa"/>
          </w:tcPr>
          <w:p w14:paraId="2E32B9D0" w14:textId="77777777" w:rsidR="00BA4210" w:rsidRPr="00EA5FA7" w:rsidRDefault="00BA4210" w:rsidP="00BA4210">
            <w:pPr>
              <w:widowControl w:val="0"/>
              <w:spacing w:after="0"/>
              <w:rPr>
                <w:rFonts w:ascii="Arial" w:hAnsi="Arial" w:cs="Arial"/>
                <w:sz w:val="18"/>
              </w:rPr>
            </w:pPr>
          </w:p>
        </w:tc>
        <w:tc>
          <w:tcPr>
            <w:tcW w:w="1080" w:type="dxa"/>
          </w:tcPr>
          <w:p w14:paraId="6B0F305C"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40BF246B" w14:textId="77777777" w:rsidR="00BA4210" w:rsidRPr="00EA5FA7" w:rsidRDefault="00BA4210" w:rsidP="00BA4210">
            <w:pPr>
              <w:widowControl w:val="0"/>
              <w:spacing w:after="0"/>
              <w:jc w:val="center"/>
              <w:rPr>
                <w:rFonts w:ascii="Arial" w:hAnsi="Arial" w:cs="Arial"/>
                <w:sz w:val="18"/>
              </w:rPr>
            </w:pPr>
          </w:p>
        </w:tc>
      </w:tr>
      <w:tr w:rsidR="00BA4210" w:rsidRPr="00EA5FA7" w14:paraId="79C2ED91" w14:textId="77777777" w:rsidTr="00B90779">
        <w:tc>
          <w:tcPr>
            <w:tcW w:w="2160" w:type="dxa"/>
          </w:tcPr>
          <w:p w14:paraId="100CDC72" w14:textId="77777777" w:rsidR="00BA4210" w:rsidRPr="00EA5FA7" w:rsidRDefault="00BA4210" w:rsidP="00BA4210">
            <w:pPr>
              <w:widowControl w:val="0"/>
              <w:spacing w:after="0"/>
              <w:ind w:left="200"/>
              <w:rPr>
                <w:rFonts w:ascii="Arial" w:hAnsi="Arial" w:cs="Arial"/>
                <w:b/>
                <w:sz w:val="18"/>
              </w:rPr>
            </w:pPr>
            <w:r w:rsidRPr="00EA5FA7">
              <w:rPr>
                <w:rFonts w:ascii="Arial" w:hAnsi="Arial" w:cs="Arial"/>
                <w:sz w:val="18"/>
              </w:rPr>
              <w:t>&gt;&gt;Cause</w:t>
            </w:r>
          </w:p>
        </w:tc>
        <w:tc>
          <w:tcPr>
            <w:tcW w:w="1080" w:type="dxa"/>
          </w:tcPr>
          <w:p w14:paraId="5871B27E"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O</w:t>
            </w:r>
          </w:p>
        </w:tc>
        <w:tc>
          <w:tcPr>
            <w:tcW w:w="1080" w:type="dxa"/>
          </w:tcPr>
          <w:p w14:paraId="1CD964A4" w14:textId="77777777" w:rsidR="00BA4210" w:rsidRPr="00EA5FA7" w:rsidRDefault="00BA4210" w:rsidP="00BA4210">
            <w:pPr>
              <w:widowControl w:val="0"/>
              <w:spacing w:after="0"/>
              <w:rPr>
                <w:rFonts w:ascii="Arial" w:hAnsi="Arial" w:cs="Arial"/>
                <w:i/>
                <w:sz w:val="18"/>
              </w:rPr>
            </w:pPr>
          </w:p>
        </w:tc>
        <w:tc>
          <w:tcPr>
            <w:tcW w:w="1512" w:type="dxa"/>
          </w:tcPr>
          <w:p w14:paraId="5AF6AB63"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9.3.1.2</w:t>
            </w:r>
          </w:p>
        </w:tc>
        <w:tc>
          <w:tcPr>
            <w:tcW w:w="1728" w:type="dxa"/>
          </w:tcPr>
          <w:p w14:paraId="4419DD91" w14:textId="77777777" w:rsidR="00BA4210" w:rsidRPr="00EA5FA7" w:rsidRDefault="00BA4210" w:rsidP="00BA4210">
            <w:pPr>
              <w:widowControl w:val="0"/>
              <w:spacing w:after="0"/>
              <w:rPr>
                <w:rFonts w:ascii="Arial" w:hAnsi="Arial" w:cs="Arial"/>
              </w:rPr>
            </w:pPr>
          </w:p>
        </w:tc>
        <w:tc>
          <w:tcPr>
            <w:tcW w:w="1080" w:type="dxa"/>
          </w:tcPr>
          <w:p w14:paraId="2F55CD08"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09A77F15" w14:textId="77777777" w:rsidR="00BA4210" w:rsidRPr="00EA5FA7" w:rsidRDefault="00BA4210" w:rsidP="00BA4210">
            <w:pPr>
              <w:widowControl w:val="0"/>
              <w:spacing w:after="0"/>
              <w:jc w:val="center"/>
              <w:rPr>
                <w:rFonts w:ascii="Arial" w:hAnsi="Arial" w:cs="Arial"/>
                <w:sz w:val="18"/>
              </w:rPr>
            </w:pPr>
          </w:p>
        </w:tc>
      </w:tr>
      <w:tr w:rsidR="00BA4210" w:rsidRPr="00EA5FA7" w14:paraId="07A0A35E" w14:textId="77777777" w:rsidTr="00B90779">
        <w:tc>
          <w:tcPr>
            <w:tcW w:w="2160" w:type="dxa"/>
          </w:tcPr>
          <w:p w14:paraId="4620C292" w14:textId="77777777" w:rsidR="00BA4210" w:rsidRPr="00EA5FA7" w:rsidRDefault="00BA4210" w:rsidP="00BA4210">
            <w:pPr>
              <w:widowControl w:val="0"/>
              <w:spacing w:after="0"/>
              <w:rPr>
                <w:rFonts w:ascii="Arial" w:eastAsia="MS Mincho" w:hAnsi="Arial" w:cs="Arial"/>
                <w:b/>
                <w:sz w:val="18"/>
              </w:rPr>
            </w:pPr>
            <w:r w:rsidRPr="00EA5FA7">
              <w:rPr>
                <w:rFonts w:ascii="Arial" w:hAnsi="Arial" w:cs="Arial"/>
                <w:b/>
                <w:sz w:val="18"/>
              </w:rPr>
              <w:t>DRB Failed to Setup List</w:t>
            </w:r>
          </w:p>
        </w:tc>
        <w:tc>
          <w:tcPr>
            <w:tcW w:w="1080" w:type="dxa"/>
          </w:tcPr>
          <w:p w14:paraId="71D52E48" w14:textId="77777777" w:rsidR="00BA4210" w:rsidRPr="00EA5FA7" w:rsidRDefault="00BA4210" w:rsidP="00BA4210">
            <w:pPr>
              <w:widowControl w:val="0"/>
              <w:spacing w:after="0"/>
              <w:rPr>
                <w:rFonts w:ascii="Arial" w:hAnsi="Arial" w:cs="Arial"/>
                <w:sz w:val="18"/>
              </w:rPr>
            </w:pPr>
          </w:p>
        </w:tc>
        <w:tc>
          <w:tcPr>
            <w:tcW w:w="1080" w:type="dxa"/>
          </w:tcPr>
          <w:p w14:paraId="1A5D78CB" w14:textId="77777777" w:rsidR="00BA4210" w:rsidRPr="00EA5FA7" w:rsidRDefault="00BA4210" w:rsidP="00BA4210">
            <w:pPr>
              <w:widowControl w:val="0"/>
              <w:spacing w:after="0"/>
              <w:rPr>
                <w:rFonts w:ascii="Arial" w:hAnsi="Arial" w:cs="Arial"/>
                <w:i/>
                <w:sz w:val="18"/>
              </w:rPr>
            </w:pPr>
            <w:r w:rsidRPr="00EA5FA7">
              <w:rPr>
                <w:rFonts w:ascii="Arial" w:hAnsi="Arial" w:cs="Arial"/>
                <w:i/>
                <w:iCs/>
                <w:sz w:val="18"/>
              </w:rPr>
              <w:t>0..1</w:t>
            </w:r>
          </w:p>
        </w:tc>
        <w:tc>
          <w:tcPr>
            <w:tcW w:w="1512" w:type="dxa"/>
          </w:tcPr>
          <w:p w14:paraId="0EEFC84F" w14:textId="77777777" w:rsidR="00BA4210" w:rsidRPr="00EA5FA7" w:rsidRDefault="00BA4210" w:rsidP="00BA4210">
            <w:pPr>
              <w:widowControl w:val="0"/>
              <w:spacing w:after="0"/>
              <w:rPr>
                <w:rFonts w:ascii="Arial" w:hAnsi="Arial" w:cs="Arial"/>
              </w:rPr>
            </w:pPr>
          </w:p>
        </w:tc>
        <w:tc>
          <w:tcPr>
            <w:tcW w:w="1728" w:type="dxa"/>
          </w:tcPr>
          <w:p w14:paraId="1FE439E5" w14:textId="77777777" w:rsidR="00BA4210" w:rsidRPr="00EA5FA7" w:rsidRDefault="00BA4210" w:rsidP="00BA4210">
            <w:pPr>
              <w:widowControl w:val="0"/>
              <w:spacing w:after="0"/>
              <w:rPr>
                <w:rFonts w:ascii="Arial" w:hAnsi="Arial" w:cs="Arial"/>
              </w:rPr>
            </w:pPr>
          </w:p>
        </w:tc>
        <w:tc>
          <w:tcPr>
            <w:tcW w:w="1080" w:type="dxa"/>
          </w:tcPr>
          <w:p w14:paraId="118DCCB4"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YES</w:t>
            </w:r>
          </w:p>
        </w:tc>
        <w:tc>
          <w:tcPr>
            <w:tcW w:w="1080" w:type="dxa"/>
          </w:tcPr>
          <w:p w14:paraId="07F2C5F3"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767C1288" w14:textId="77777777" w:rsidTr="00B90779">
        <w:tc>
          <w:tcPr>
            <w:tcW w:w="2160" w:type="dxa"/>
          </w:tcPr>
          <w:p w14:paraId="38A80772" w14:textId="77777777" w:rsidR="00BA4210" w:rsidRPr="00EA5FA7" w:rsidRDefault="00BA4210" w:rsidP="00BA4210">
            <w:pPr>
              <w:widowControl w:val="0"/>
              <w:spacing w:after="0"/>
              <w:ind w:left="100"/>
              <w:rPr>
                <w:rFonts w:ascii="Arial" w:hAnsi="Arial" w:cs="Arial"/>
                <w:b/>
                <w:sz w:val="18"/>
              </w:rPr>
            </w:pPr>
            <w:r w:rsidRPr="00EA5FA7">
              <w:rPr>
                <w:rFonts w:ascii="Arial" w:hAnsi="Arial" w:cs="Arial"/>
                <w:b/>
                <w:sz w:val="18"/>
              </w:rPr>
              <w:t xml:space="preserve">&gt;DRB Failed to Setup Item </w:t>
            </w:r>
          </w:p>
        </w:tc>
        <w:tc>
          <w:tcPr>
            <w:tcW w:w="1080" w:type="dxa"/>
          </w:tcPr>
          <w:p w14:paraId="21326008" w14:textId="77777777" w:rsidR="00BA4210" w:rsidRPr="00EA5FA7" w:rsidRDefault="00BA4210" w:rsidP="00BA4210">
            <w:pPr>
              <w:widowControl w:val="0"/>
              <w:spacing w:after="0"/>
              <w:rPr>
                <w:rFonts w:ascii="Arial" w:hAnsi="Arial" w:cs="Arial"/>
                <w:sz w:val="18"/>
              </w:rPr>
            </w:pPr>
          </w:p>
        </w:tc>
        <w:tc>
          <w:tcPr>
            <w:tcW w:w="1080" w:type="dxa"/>
          </w:tcPr>
          <w:p w14:paraId="249ACE8D" w14:textId="77777777" w:rsidR="00BA4210" w:rsidRPr="00EA5FA7" w:rsidRDefault="00BA4210" w:rsidP="00BA4210">
            <w:pPr>
              <w:widowControl w:val="0"/>
              <w:spacing w:after="0"/>
              <w:rPr>
                <w:rFonts w:ascii="Arial" w:hAnsi="Arial" w:cs="Arial"/>
                <w:i/>
                <w:sz w:val="18"/>
              </w:rPr>
            </w:pPr>
            <w:r w:rsidRPr="00EA5FA7">
              <w:rPr>
                <w:rFonts w:ascii="Arial" w:hAnsi="Arial" w:cs="Arial"/>
                <w:i/>
                <w:sz w:val="18"/>
              </w:rPr>
              <w:t>1 .. &lt;maxnoofDRBs&gt;</w:t>
            </w:r>
          </w:p>
        </w:tc>
        <w:tc>
          <w:tcPr>
            <w:tcW w:w="1512" w:type="dxa"/>
          </w:tcPr>
          <w:p w14:paraId="61F2C12D" w14:textId="77777777" w:rsidR="00BA4210" w:rsidRPr="00EA5FA7" w:rsidRDefault="00BA4210" w:rsidP="00BA4210">
            <w:pPr>
              <w:widowControl w:val="0"/>
              <w:spacing w:after="0"/>
              <w:rPr>
                <w:rFonts w:ascii="Arial" w:hAnsi="Arial" w:cs="Arial"/>
              </w:rPr>
            </w:pPr>
          </w:p>
        </w:tc>
        <w:tc>
          <w:tcPr>
            <w:tcW w:w="1728" w:type="dxa"/>
          </w:tcPr>
          <w:p w14:paraId="38E9BFE7" w14:textId="77777777" w:rsidR="00BA4210" w:rsidRPr="00EA5FA7" w:rsidRDefault="00BA4210" w:rsidP="00BA4210">
            <w:pPr>
              <w:widowControl w:val="0"/>
              <w:spacing w:after="0"/>
              <w:rPr>
                <w:rFonts w:ascii="Arial" w:hAnsi="Arial" w:cs="Arial"/>
              </w:rPr>
            </w:pPr>
          </w:p>
        </w:tc>
        <w:tc>
          <w:tcPr>
            <w:tcW w:w="1080" w:type="dxa"/>
          </w:tcPr>
          <w:p w14:paraId="7A73D19D"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EACH</w:t>
            </w:r>
          </w:p>
        </w:tc>
        <w:tc>
          <w:tcPr>
            <w:tcW w:w="1080" w:type="dxa"/>
          </w:tcPr>
          <w:p w14:paraId="483D65ED"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74F0EEB4" w14:textId="77777777" w:rsidTr="00B90779">
        <w:tc>
          <w:tcPr>
            <w:tcW w:w="2160" w:type="dxa"/>
          </w:tcPr>
          <w:p w14:paraId="10DFD8A8" w14:textId="77777777" w:rsidR="00BA4210" w:rsidRPr="00EA5FA7" w:rsidRDefault="00BA4210" w:rsidP="00BA4210">
            <w:pPr>
              <w:widowControl w:val="0"/>
              <w:spacing w:after="0"/>
              <w:ind w:left="200"/>
              <w:rPr>
                <w:rFonts w:ascii="Arial" w:hAnsi="Arial" w:cs="Arial"/>
                <w:sz w:val="18"/>
              </w:rPr>
            </w:pPr>
            <w:r w:rsidRPr="00EA5FA7">
              <w:rPr>
                <w:rFonts w:ascii="Arial" w:hAnsi="Arial" w:cs="Arial"/>
                <w:sz w:val="18"/>
              </w:rPr>
              <w:t>&gt;&gt;DRB ID</w:t>
            </w:r>
          </w:p>
        </w:tc>
        <w:tc>
          <w:tcPr>
            <w:tcW w:w="1080" w:type="dxa"/>
          </w:tcPr>
          <w:p w14:paraId="76875236"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M</w:t>
            </w:r>
          </w:p>
        </w:tc>
        <w:tc>
          <w:tcPr>
            <w:tcW w:w="1080" w:type="dxa"/>
          </w:tcPr>
          <w:p w14:paraId="4069CFC3" w14:textId="77777777" w:rsidR="00BA4210" w:rsidRPr="00EA5FA7" w:rsidRDefault="00BA4210" w:rsidP="00BA4210">
            <w:pPr>
              <w:widowControl w:val="0"/>
              <w:spacing w:after="0"/>
              <w:rPr>
                <w:rFonts w:ascii="Arial" w:hAnsi="Arial" w:cs="Arial"/>
                <w:i/>
              </w:rPr>
            </w:pPr>
          </w:p>
        </w:tc>
        <w:tc>
          <w:tcPr>
            <w:tcW w:w="1512" w:type="dxa"/>
          </w:tcPr>
          <w:p w14:paraId="36544647"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9.3.1.8</w:t>
            </w:r>
          </w:p>
        </w:tc>
        <w:tc>
          <w:tcPr>
            <w:tcW w:w="1728" w:type="dxa"/>
          </w:tcPr>
          <w:p w14:paraId="5A18F4D9" w14:textId="77777777" w:rsidR="00BA4210" w:rsidRPr="00EA5FA7" w:rsidRDefault="00BA4210" w:rsidP="00BA4210">
            <w:pPr>
              <w:widowControl w:val="0"/>
              <w:spacing w:after="0"/>
              <w:rPr>
                <w:rFonts w:ascii="Arial" w:hAnsi="Arial" w:cs="Arial"/>
                <w:sz w:val="18"/>
              </w:rPr>
            </w:pPr>
          </w:p>
        </w:tc>
        <w:tc>
          <w:tcPr>
            <w:tcW w:w="1080" w:type="dxa"/>
          </w:tcPr>
          <w:p w14:paraId="0A76079F"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6D0F099E" w14:textId="77777777" w:rsidR="00BA4210" w:rsidRPr="00EA5FA7" w:rsidRDefault="00BA4210" w:rsidP="00BA4210">
            <w:pPr>
              <w:widowControl w:val="0"/>
              <w:spacing w:after="0"/>
              <w:jc w:val="center"/>
              <w:rPr>
                <w:rFonts w:ascii="Arial" w:hAnsi="Arial" w:cs="Arial"/>
                <w:sz w:val="18"/>
              </w:rPr>
            </w:pPr>
          </w:p>
        </w:tc>
      </w:tr>
      <w:tr w:rsidR="00BA4210" w:rsidRPr="00EA5FA7" w14:paraId="17150705" w14:textId="77777777" w:rsidTr="00B90779">
        <w:tc>
          <w:tcPr>
            <w:tcW w:w="2160" w:type="dxa"/>
          </w:tcPr>
          <w:p w14:paraId="5A02566A" w14:textId="77777777" w:rsidR="00BA4210" w:rsidRPr="00EA5FA7" w:rsidRDefault="00BA4210" w:rsidP="00BA4210">
            <w:pPr>
              <w:widowControl w:val="0"/>
              <w:spacing w:after="0"/>
              <w:ind w:left="200"/>
              <w:rPr>
                <w:rFonts w:ascii="Arial" w:hAnsi="Arial" w:cs="Arial"/>
                <w:sz w:val="18"/>
              </w:rPr>
            </w:pPr>
            <w:r w:rsidRPr="00EA5FA7">
              <w:rPr>
                <w:rFonts w:ascii="Arial" w:hAnsi="Arial" w:cs="Arial"/>
                <w:sz w:val="18"/>
              </w:rPr>
              <w:t>&gt;&gt;Cause</w:t>
            </w:r>
          </w:p>
        </w:tc>
        <w:tc>
          <w:tcPr>
            <w:tcW w:w="1080" w:type="dxa"/>
          </w:tcPr>
          <w:p w14:paraId="26BA176C"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O</w:t>
            </w:r>
          </w:p>
        </w:tc>
        <w:tc>
          <w:tcPr>
            <w:tcW w:w="1080" w:type="dxa"/>
          </w:tcPr>
          <w:p w14:paraId="4C2147D3" w14:textId="77777777" w:rsidR="00BA4210" w:rsidRPr="00EA5FA7" w:rsidRDefault="00BA4210" w:rsidP="00BA4210">
            <w:pPr>
              <w:widowControl w:val="0"/>
              <w:spacing w:after="0"/>
              <w:rPr>
                <w:rFonts w:ascii="Arial" w:hAnsi="Arial" w:cs="Arial"/>
                <w:i/>
              </w:rPr>
            </w:pPr>
          </w:p>
        </w:tc>
        <w:tc>
          <w:tcPr>
            <w:tcW w:w="1512" w:type="dxa"/>
          </w:tcPr>
          <w:p w14:paraId="33CD4F55" w14:textId="77777777" w:rsidR="00BA4210" w:rsidRPr="00EA5FA7" w:rsidRDefault="00BA4210" w:rsidP="00BA4210">
            <w:pPr>
              <w:widowControl w:val="0"/>
              <w:spacing w:after="0"/>
              <w:rPr>
                <w:rFonts w:ascii="Arial" w:hAnsi="Arial" w:cs="Arial"/>
                <w:sz w:val="18"/>
              </w:rPr>
            </w:pPr>
            <w:r w:rsidRPr="00EA5FA7">
              <w:rPr>
                <w:rFonts w:ascii="Arial" w:hAnsi="Arial" w:cs="Arial"/>
                <w:sz w:val="18"/>
              </w:rPr>
              <w:t>9.3.1.2</w:t>
            </w:r>
          </w:p>
        </w:tc>
        <w:tc>
          <w:tcPr>
            <w:tcW w:w="1728" w:type="dxa"/>
          </w:tcPr>
          <w:p w14:paraId="66693603" w14:textId="77777777" w:rsidR="00BA4210" w:rsidRPr="00EA5FA7" w:rsidRDefault="00BA4210" w:rsidP="00BA4210">
            <w:pPr>
              <w:widowControl w:val="0"/>
              <w:spacing w:after="0"/>
              <w:rPr>
                <w:rFonts w:ascii="Arial" w:hAnsi="Arial" w:cs="Arial"/>
                <w:sz w:val="18"/>
              </w:rPr>
            </w:pPr>
          </w:p>
        </w:tc>
        <w:tc>
          <w:tcPr>
            <w:tcW w:w="1080" w:type="dxa"/>
          </w:tcPr>
          <w:p w14:paraId="6D49EB87"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47DD7D19" w14:textId="77777777" w:rsidR="00BA4210" w:rsidRPr="00EA5FA7" w:rsidRDefault="00BA4210" w:rsidP="00BA4210">
            <w:pPr>
              <w:widowControl w:val="0"/>
              <w:spacing w:after="0"/>
              <w:jc w:val="center"/>
              <w:rPr>
                <w:rFonts w:ascii="Arial" w:hAnsi="Arial" w:cs="Arial"/>
                <w:sz w:val="18"/>
              </w:rPr>
            </w:pPr>
          </w:p>
        </w:tc>
      </w:tr>
      <w:tr w:rsidR="00BA4210" w:rsidRPr="00EA5FA7" w14:paraId="670B9C65" w14:textId="77777777" w:rsidTr="00B90779">
        <w:tc>
          <w:tcPr>
            <w:tcW w:w="2160" w:type="dxa"/>
          </w:tcPr>
          <w:p w14:paraId="1CBB039D" w14:textId="77777777" w:rsidR="00BA4210" w:rsidRPr="00EA5FA7" w:rsidRDefault="00BA4210" w:rsidP="00BA4210">
            <w:pPr>
              <w:widowControl w:val="0"/>
              <w:spacing w:after="0"/>
            </w:pPr>
            <w:r w:rsidRPr="00EA5FA7">
              <w:rPr>
                <w:rFonts w:ascii="Arial" w:hAnsi="Arial" w:cs="Arial"/>
                <w:b/>
                <w:sz w:val="18"/>
              </w:rPr>
              <w:t>SCell Failed To Setup List</w:t>
            </w:r>
          </w:p>
        </w:tc>
        <w:tc>
          <w:tcPr>
            <w:tcW w:w="1080" w:type="dxa"/>
          </w:tcPr>
          <w:p w14:paraId="4D866BBC" w14:textId="77777777" w:rsidR="00BA4210" w:rsidRPr="00EA5FA7" w:rsidRDefault="00BA4210" w:rsidP="00BA4210">
            <w:pPr>
              <w:pStyle w:val="TAL"/>
              <w:keepNext w:val="0"/>
              <w:keepLines w:val="0"/>
              <w:widowControl w:val="0"/>
            </w:pPr>
          </w:p>
        </w:tc>
        <w:tc>
          <w:tcPr>
            <w:tcW w:w="1080" w:type="dxa"/>
          </w:tcPr>
          <w:p w14:paraId="38DFF300" w14:textId="77777777" w:rsidR="00BA4210" w:rsidRPr="00EA5FA7" w:rsidRDefault="00BA4210" w:rsidP="00BA4210">
            <w:pPr>
              <w:pStyle w:val="TAL"/>
              <w:keepNext w:val="0"/>
              <w:keepLines w:val="0"/>
              <w:widowControl w:val="0"/>
              <w:rPr>
                <w:i/>
              </w:rPr>
            </w:pPr>
            <w:r w:rsidRPr="00EA5FA7">
              <w:rPr>
                <w:rFonts w:cs="Arial"/>
                <w:i/>
              </w:rPr>
              <w:t>0..1</w:t>
            </w:r>
          </w:p>
        </w:tc>
        <w:tc>
          <w:tcPr>
            <w:tcW w:w="1512" w:type="dxa"/>
          </w:tcPr>
          <w:p w14:paraId="027A0977" w14:textId="77777777" w:rsidR="00BA4210" w:rsidRPr="00EA5FA7" w:rsidRDefault="00BA4210" w:rsidP="00BA4210">
            <w:pPr>
              <w:pStyle w:val="TAL"/>
              <w:keepNext w:val="0"/>
              <w:keepLines w:val="0"/>
              <w:widowControl w:val="0"/>
            </w:pPr>
          </w:p>
        </w:tc>
        <w:tc>
          <w:tcPr>
            <w:tcW w:w="1728" w:type="dxa"/>
          </w:tcPr>
          <w:p w14:paraId="1EC9D221" w14:textId="77777777" w:rsidR="00BA4210" w:rsidRPr="00EA5FA7" w:rsidRDefault="00BA4210" w:rsidP="00BA4210">
            <w:pPr>
              <w:pStyle w:val="TAL"/>
              <w:keepNext w:val="0"/>
              <w:keepLines w:val="0"/>
              <w:widowControl w:val="0"/>
            </w:pPr>
          </w:p>
        </w:tc>
        <w:tc>
          <w:tcPr>
            <w:tcW w:w="1080" w:type="dxa"/>
          </w:tcPr>
          <w:p w14:paraId="3F8F02CC"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YES</w:t>
            </w:r>
          </w:p>
        </w:tc>
        <w:tc>
          <w:tcPr>
            <w:tcW w:w="1080" w:type="dxa"/>
          </w:tcPr>
          <w:p w14:paraId="6C6B2F89"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7D9BE298" w14:textId="77777777" w:rsidTr="00B90779">
        <w:tc>
          <w:tcPr>
            <w:tcW w:w="2160" w:type="dxa"/>
          </w:tcPr>
          <w:p w14:paraId="437BB1D2" w14:textId="77777777" w:rsidR="00BA4210" w:rsidRPr="00EA5FA7" w:rsidRDefault="00BA4210" w:rsidP="00BA4210">
            <w:pPr>
              <w:widowControl w:val="0"/>
              <w:spacing w:after="0"/>
              <w:ind w:left="100"/>
            </w:pPr>
            <w:r w:rsidRPr="00EA5FA7">
              <w:rPr>
                <w:rFonts w:ascii="Arial" w:hAnsi="Arial" w:cs="Arial"/>
                <w:b/>
                <w:sz w:val="18"/>
              </w:rPr>
              <w:t>&gt;SCell Failed to Setup Item</w:t>
            </w:r>
          </w:p>
        </w:tc>
        <w:tc>
          <w:tcPr>
            <w:tcW w:w="1080" w:type="dxa"/>
          </w:tcPr>
          <w:p w14:paraId="7B61AB0A" w14:textId="77777777" w:rsidR="00BA4210" w:rsidRPr="00EA5FA7" w:rsidRDefault="00BA4210" w:rsidP="00BA4210">
            <w:pPr>
              <w:pStyle w:val="TAL"/>
              <w:keepNext w:val="0"/>
              <w:keepLines w:val="0"/>
              <w:widowControl w:val="0"/>
            </w:pPr>
          </w:p>
        </w:tc>
        <w:tc>
          <w:tcPr>
            <w:tcW w:w="1080" w:type="dxa"/>
          </w:tcPr>
          <w:p w14:paraId="6CEB9218" w14:textId="77777777" w:rsidR="00BA4210" w:rsidRPr="00EA5FA7" w:rsidRDefault="00BA4210" w:rsidP="00BA4210">
            <w:pPr>
              <w:pStyle w:val="TAL"/>
              <w:keepNext w:val="0"/>
              <w:keepLines w:val="0"/>
              <w:widowControl w:val="0"/>
              <w:rPr>
                <w:i/>
              </w:rPr>
            </w:pPr>
            <w:r w:rsidRPr="00EA5FA7">
              <w:rPr>
                <w:rFonts w:cs="Arial"/>
                <w:i/>
              </w:rPr>
              <w:t>1 .. &lt;maxnoofSCells&gt;</w:t>
            </w:r>
          </w:p>
        </w:tc>
        <w:tc>
          <w:tcPr>
            <w:tcW w:w="1512" w:type="dxa"/>
          </w:tcPr>
          <w:p w14:paraId="24509F7A" w14:textId="77777777" w:rsidR="00BA4210" w:rsidRPr="00EA5FA7" w:rsidRDefault="00BA4210" w:rsidP="00BA4210">
            <w:pPr>
              <w:pStyle w:val="TAL"/>
              <w:keepNext w:val="0"/>
              <w:keepLines w:val="0"/>
              <w:widowControl w:val="0"/>
            </w:pPr>
          </w:p>
        </w:tc>
        <w:tc>
          <w:tcPr>
            <w:tcW w:w="1728" w:type="dxa"/>
          </w:tcPr>
          <w:p w14:paraId="4402CF6E" w14:textId="77777777" w:rsidR="00BA4210" w:rsidRPr="00EA5FA7" w:rsidRDefault="00BA4210" w:rsidP="00BA4210">
            <w:pPr>
              <w:pStyle w:val="TAL"/>
              <w:keepNext w:val="0"/>
              <w:keepLines w:val="0"/>
              <w:widowControl w:val="0"/>
            </w:pPr>
          </w:p>
        </w:tc>
        <w:tc>
          <w:tcPr>
            <w:tcW w:w="1080" w:type="dxa"/>
          </w:tcPr>
          <w:p w14:paraId="3ADC8D12"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EACH</w:t>
            </w:r>
          </w:p>
        </w:tc>
        <w:tc>
          <w:tcPr>
            <w:tcW w:w="1080" w:type="dxa"/>
          </w:tcPr>
          <w:p w14:paraId="3A1CCAC6"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ignore</w:t>
            </w:r>
          </w:p>
        </w:tc>
      </w:tr>
      <w:tr w:rsidR="00BA4210" w:rsidRPr="00EA5FA7" w14:paraId="6284DF5B" w14:textId="77777777" w:rsidTr="00B90779">
        <w:tc>
          <w:tcPr>
            <w:tcW w:w="2160" w:type="dxa"/>
          </w:tcPr>
          <w:p w14:paraId="6050EB29" w14:textId="77777777" w:rsidR="00BA4210" w:rsidRPr="00EA5FA7" w:rsidRDefault="00BA4210" w:rsidP="00BA4210">
            <w:pPr>
              <w:widowControl w:val="0"/>
              <w:spacing w:after="0"/>
              <w:ind w:left="200"/>
            </w:pPr>
            <w:r w:rsidRPr="00EA5FA7">
              <w:rPr>
                <w:rFonts w:ascii="Arial" w:hAnsi="Arial" w:cs="Arial"/>
                <w:sz w:val="18"/>
              </w:rPr>
              <w:t>&gt;&gt;SCell ID</w:t>
            </w:r>
          </w:p>
        </w:tc>
        <w:tc>
          <w:tcPr>
            <w:tcW w:w="1080" w:type="dxa"/>
          </w:tcPr>
          <w:p w14:paraId="1B5A6D2C" w14:textId="77777777" w:rsidR="00BA4210" w:rsidRPr="00EA5FA7" w:rsidRDefault="00BA4210" w:rsidP="00BA4210">
            <w:pPr>
              <w:pStyle w:val="TAL"/>
              <w:keepNext w:val="0"/>
              <w:keepLines w:val="0"/>
              <w:widowControl w:val="0"/>
            </w:pPr>
            <w:r w:rsidRPr="00EA5FA7">
              <w:rPr>
                <w:rFonts w:cs="Arial"/>
              </w:rPr>
              <w:t>M</w:t>
            </w:r>
          </w:p>
        </w:tc>
        <w:tc>
          <w:tcPr>
            <w:tcW w:w="1080" w:type="dxa"/>
          </w:tcPr>
          <w:p w14:paraId="771AEC53" w14:textId="77777777" w:rsidR="00BA4210" w:rsidRPr="00EA5FA7" w:rsidRDefault="00BA4210" w:rsidP="00BA4210">
            <w:pPr>
              <w:pStyle w:val="TAL"/>
              <w:keepNext w:val="0"/>
              <w:keepLines w:val="0"/>
              <w:widowControl w:val="0"/>
              <w:rPr>
                <w:i/>
              </w:rPr>
            </w:pPr>
          </w:p>
        </w:tc>
        <w:tc>
          <w:tcPr>
            <w:tcW w:w="1512" w:type="dxa"/>
          </w:tcPr>
          <w:p w14:paraId="31887A1E" w14:textId="253C7E93" w:rsidR="00BA4210" w:rsidRPr="00EA5FA7" w:rsidRDefault="00BA4210" w:rsidP="00BA4210">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BA4210" w:rsidRPr="00EA5FA7" w:rsidRDefault="00BA4210" w:rsidP="00BA4210">
            <w:pPr>
              <w:pStyle w:val="TAL"/>
              <w:keepNext w:val="0"/>
              <w:keepLines w:val="0"/>
              <w:widowControl w:val="0"/>
            </w:pPr>
            <w:r w:rsidRPr="00EA5FA7">
              <w:rPr>
                <w:rFonts w:cs="Arial"/>
              </w:rPr>
              <w:t>SCell Identifier in gNB</w:t>
            </w:r>
          </w:p>
        </w:tc>
        <w:tc>
          <w:tcPr>
            <w:tcW w:w="1080" w:type="dxa"/>
          </w:tcPr>
          <w:p w14:paraId="2F330CAC"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5479DFA0" w14:textId="77777777" w:rsidR="00BA4210" w:rsidRPr="00EA5FA7" w:rsidRDefault="00BA4210" w:rsidP="00BA4210">
            <w:pPr>
              <w:widowControl w:val="0"/>
              <w:spacing w:after="0"/>
              <w:jc w:val="center"/>
              <w:rPr>
                <w:rFonts w:ascii="Arial" w:hAnsi="Arial" w:cs="Arial"/>
                <w:sz w:val="18"/>
              </w:rPr>
            </w:pPr>
          </w:p>
        </w:tc>
      </w:tr>
      <w:tr w:rsidR="00BA4210" w:rsidRPr="00EA5FA7" w14:paraId="4679E71F" w14:textId="77777777" w:rsidTr="00B90779">
        <w:tc>
          <w:tcPr>
            <w:tcW w:w="2160" w:type="dxa"/>
          </w:tcPr>
          <w:p w14:paraId="1E7984EC" w14:textId="77777777" w:rsidR="00BA4210" w:rsidRPr="00EA5FA7" w:rsidRDefault="00BA4210" w:rsidP="00BA4210">
            <w:pPr>
              <w:widowControl w:val="0"/>
              <w:spacing w:after="0"/>
              <w:ind w:left="200"/>
            </w:pPr>
            <w:r w:rsidRPr="00EA5FA7">
              <w:rPr>
                <w:rFonts w:ascii="Arial" w:hAnsi="Arial" w:cs="Arial"/>
                <w:sz w:val="18"/>
              </w:rPr>
              <w:t>&gt;&gt;Cause</w:t>
            </w:r>
          </w:p>
        </w:tc>
        <w:tc>
          <w:tcPr>
            <w:tcW w:w="1080" w:type="dxa"/>
          </w:tcPr>
          <w:p w14:paraId="36ED0390" w14:textId="77777777" w:rsidR="00BA4210" w:rsidRPr="00EA5FA7" w:rsidRDefault="00BA4210" w:rsidP="00BA4210">
            <w:pPr>
              <w:pStyle w:val="TAL"/>
              <w:keepNext w:val="0"/>
              <w:keepLines w:val="0"/>
              <w:widowControl w:val="0"/>
            </w:pPr>
            <w:r w:rsidRPr="00EA5FA7">
              <w:rPr>
                <w:rFonts w:cs="Arial"/>
              </w:rPr>
              <w:t>O</w:t>
            </w:r>
          </w:p>
        </w:tc>
        <w:tc>
          <w:tcPr>
            <w:tcW w:w="1080" w:type="dxa"/>
          </w:tcPr>
          <w:p w14:paraId="3DAE7D22" w14:textId="77777777" w:rsidR="00BA4210" w:rsidRPr="00EA5FA7" w:rsidRDefault="00BA4210" w:rsidP="00BA4210">
            <w:pPr>
              <w:pStyle w:val="TAL"/>
              <w:keepNext w:val="0"/>
              <w:keepLines w:val="0"/>
              <w:widowControl w:val="0"/>
              <w:rPr>
                <w:i/>
              </w:rPr>
            </w:pPr>
          </w:p>
        </w:tc>
        <w:tc>
          <w:tcPr>
            <w:tcW w:w="1512" w:type="dxa"/>
          </w:tcPr>
          <w:p w14:paraId="6A0368AD" w14:textId="77777777" w:rsidR="00BA4210" w:rsidRPr="00EA5FA7" w:rsidRDefault="00BA4210" w:rsidP="00BA4210">
            <w:pPr>
              <w:pStyle w:val="TAL"/>
              <w:keepNext w:val="0"/>
              <w:keepLines w:val="0"/>
              <w:widowControl w:val="0"/>
            </w:pPr>
            <w:r w:rsidRPr="00EA5FA7">
              <w:rPr>
                <w:rFonts w:cs="Arial"/>
              </w:rPr>
              <w:t>9.3.1.2</w:t>
            </w:r>
          </w:p>
        </w:tc>
        <w:tc>
          <w:tcPr>
            <w:tcW w:w="1728" w:type="dxa"/>
          </w:tcPr>
          <w:p w14:paraId="1FD3A132" w14:textId="77777777" w:rsidR="00BA4210" w:rsidRPr="00EA5FA7" w:rsidRDefault="00BA4210" w:rsidP="00BA4210">
            <w:pPr>
              <w:pStyle w:val="TAL"/>
              <w:keepNext w:val="0"/>
              <w:keepLines w:val="0"/>
              <w:widowControl w:val="0"/>
            </w:pPr>
          </w:p>
        </w:tc>
        <w:tc>
          <w:tcPr>
            <w:tcW w:w="1080" w:type="dxa"/>
          </w:tcPr>
          <w:p w14:paraId="14DBC7AB"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rPr>
              <w:t>-</w:t>
            </w:r>
          </w:p>
        </w:tc>
        <w:tc>
          <w:tcPr>
            <w:tcW w:w="1080" w:type="dxa"/>
          </w:tcPr>
          <w:p w14:paraId="4E87B00E" w14:textId="77777777" w:rsidR="00BA4210" w:rsidRPr="00EA5FA7" w:rsidRDefault="00BA4210" w:rsidP="00BA4210">
            <w:pPr>
              <w:widowControl w:val="0"/>
              <w:spacing w:after="0"/>
              <w:jc w:val="center"/>
              <w:rPr>
                <w:rFonts w:ascii="Arial" w:hAnsi="Arial" w:cs="Arial"/>
                <w:sz w:val="18"/>
              </w:rPr>
            </w:pPr>
          </w:p>
        </w:tc>
      </w:tr>
      <w:tr w:rsidR="00BA4210" w:rsidRPr="00EA5FA7" w14:paraId="03E1B828" w14:textId="77777777" w:rsidTr="00B90779">
        <w:tc>
          <w:tcPr>
            <w:tcW w:w="2160" w:type="dxa"/>
          </w:tcPr>
          <w:p w14:paraId="4DA46887" w14:textId="77777777" w:rsidR="00BA4210" w:rsidRPr="00EA5FA7" w:rsidRDefault="00BA4210" w:rsidP="00BA4210">
            <w:pPr>
              <w:widowControl w:val="0"/>
              <w:spacing w:after="0"/>
              <w:rPr>
                <w:rFonts w:ascii="Arial" w:hAnsi="Arial" w:cs="Arial"/>
                <w:sz w:val="18"/>
              </w:rPr>
            </w:pPr>
            <w:r w:rsidRPr="00EA5FA7">
              <w:rPr>
                <w:rFonts w:ascii="Arial" w:hAnsi="Arial" w:cs="Arial"/>
                <w:sz w:val="18"/>
                <w:lang w:eastAsia="zh-CN"/>
              </w:rPr>
              <w:t>Inactivity Monitoring Response</w:t>
            </w:r>
          </w:p>
        </w:tc>
        <w:tc>
          <w:tcPr>
            <w:tcW w:w="1080" w:type="dxa"/>
          </w:tcPr>
          <w:p w14:paraId="374ADBD5" w14:textId="77777777" w:rsidR="00BA4210" w:rsidRPr="00EA5FA7" w:rsidRDefault="00BA4210" w:rsidP="00BA4210">
            <w:pPr>
              <w:pStyle w:val="TAL"/>
              <w:keepNext w:val="0"/>
              <w:keepLines w:val="0"/>
              <w:widowControl w:val="0"/>
              <w:rPr>
                <w:rFonts w:cs="Arial"/>
              </w:rPr>
            </w:pPr>
            <w:r w:rsidRPr="00EA5FA7">
              <w:rPr>
                <w:rFonts w:cs="Arial"/>
                <w:lang w:eastAsia="zh-CN"/>
              </w:rPr>
              <w:t>O</w:t>
            </w:r>
          </w:p>
        </w:tc>
        <w:tc>
          <w:tcPr>
            <w:tcW w:w="1080" w:type="dxa"/>
          </w:tcPr>
          <w:p w14:paraId="4DE05D95" w14:textId="77777777" w:rsidR="00BA4210" w:rsidRPr="00EA5FA7" w:rsidRDefault="00BA4210" w:rsidP="00BA4210">
            <w:pPr>
              <w:pStyle w:val="TAL"/>
              <w:keepNext w:val="0"/>
              <w:keepLines w:val="0"/>
              <w:widowControl w:val="0"/>
              <w:rPr>
                <w:i/>
              </w:rPr>
            </w:pPr>
          </w:p>
        </w:tc>
        <w:tc>
          <w:tcPr>
            <w:tcW w:w="1512" w:type="dxa"/>
          </w:tcPr>
          <w:p w14:paraId="337309DA" w14:textId="77777777" w:rsidR="00BA4210" w:rsidRPr="00EA5FA7" w:rsidRDefault="00BA4210" w:rsidP="00BA4210">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BA4210" w:rsidRPr="00EA5FA7" w:rsidRDefault="00BA4210" w:rsidP="00BA4210">
            <w:pPr>
              <w:pStyle w:val="TAL"/>
              <w:keepNext w:val="0"/>
              <w:keepLines w:val="0"/>
              <w:widowControl w:val="0"/>
            </w:pPr>
          </w:p>
        </w:tc>
        <w:tc>
          <w:tcPr>
            <w:tcW w:w="1080" w:type="dxa"/>
          </w:tcPr>
          <w:p w14:paraId="43C5CA0A"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lang w:eastAsia="zh-CN"/>
              </w:rPr>
              <w:t>YES</w:t>
            </w:r>
          </w:p>
        </w:tc>
        <w:tc>
          <w:tcPr>
            <w:tcW w:w="1080" w:type="dxa"/>
          </w:tcPr>
          <w:p w14:paraId="15E4C18B" w14:textId="77777777" w:rsidR="00BA4210" w:rsidRPr="00EA5FA7" w:rsidRDefault="00BA4210" w:rsidP="00BA4210">
            <w:pPr>
              <w:widowControl w:val="0"/>
              <w:spacing w:after="0"/>
              <w:jc w:val="center"/>
              <w:rPr>
                <w:rFonts w:ascii="Arial" w:hAnsi="Arial" w:cs="Arial"/>
                <w:sz w:val="18"/>
              </w:rPr>
            </w:pPr>
            <w:r w:rsidRPr="00EA5FA7">
              <w:rPr>
                <w:rFonts w:ascii="Arial" w:hAnsi="Arial" w:cs="Arial"/>
                <w:sz w:val="18"/>
                <w:lang w:eastAsia="zh-CN"/>
              </w:rPr>
              <w:t>reject</w:t>
            </w:r>
          </w:p>
        </w:tc>
      </w:tr>
      <w:tr w:rsidR="00BA4210" w:rsidRPr="00EA5FA7" w14:paraId="209F4924" w14:textId="77777777" w:rsidTr="00B90779">
        <w:tc>
          <w:tcPr>
            <w:tcW w:w="2160" w:type="dxa"/>
          </w:tcPr>
          <w:p w14:paraId="05629506" w14:textId="77777777" w:rsidR="00BA4210" w:rsidRPr="00EA5FA7" w:rsidRDefault="00BA4210" w:rsidP="00BA4210">
            <w:pPr>
              <w:widowControl w:val="0"/>
              <w:spacing w:after="0"/>
              <w:rPr>
                <w:rFonts w:ascii="Arial" w:hAnsi="Arial"/>
                <w:sz w:val="18"/>
              </w:rPr>
            </w:pPr>
            <w:r w:rsidRPr="00EA5FA7">
              <w:rPr>
                <w:rFonts w:ascii="Arial" w:hAnsi="Arial"/>
                <w:sz w:val="18"/>
              </w:rPr>
              <w:t>Criticality Diagnostics</w:t>
            </w:r>
          </w:p>
        </w:tc>
        <w:tc>
          <w:tcPr>
            <w:tcW w:w="1080" w:type="dxa"/>
          </w:tcPr>
          <w:p w14:paraId="31FBCD64" w14:textId="77777777" w:rsidR="00BA4210" w:rsidRPr="00EA5FA7" w:rsidRDefault="00BA4210" w:rsidP="00BA4210">
            <w:pPr>
              <w:widowControl w:val="0"/>
              <w:spacing w:after="0"/>
              <w:rPr>
                <w:rFonts w:ascii="Arial" w:hAnsi="Arial"/>
                <w:sz w:val="18"/>
                <w:lang w:eastAsia="zh-CN"/>
              </w:rPr>
            </w:pPr>
            <w:r w:rsidRPr="00EA5FA7">
              <w:rPr>
                <w:rFonts w:ascii="Arial" w:hAnsi="Arial"/>
                <w:sz w:val="18"/>
              </w:rPr>
              <w:t>O</w:t>
            </w:r>
          </w:p>
        </w:tc>
        <w:tc>
          <w:tcPr>
            <w:tcW w:w="1080" w:type="dxa"/>
          </w:tcPr>
          <w:p w14:paraId="24033060" w14:textId="77777777" w:rsidR="00BA4210" w:rsidRPr="00EA5FA7" w:rsidRDefault="00BA4210" w:rsidP="00BA4210">
            <w:pPr>
              <w:widowControl w:val="0"/>
              <w:spacing w:after="0"/>
              <w:rPr>
                <w:rFonts w:ascii="Arial" w:hAnsi="Arial"/>
                <w:i/>
                <w:sz w:val="18"/>
              </w:rPr>
            </w:pPr>
          </w:p>
        </w:tc>
        <w:tc>
          <w:tcPr>
            <w:tcW w:w="1512" w:type="dxa"/>
          </w:tcPr>
          <w:p w14:paraId="29638B73" w14:textId="77777777" w:rsidR="00BA4210" w:rsidRPr="00EA5FA7" w:rsidRDefault="00BA4210" w:rsidP="00BA4210">
            <w:pPr>
              <w:widowControl w:val="0"/>
              <w:spacing w:after="0"/>
              <w:rPr>
                <w:rFonts w:ascii="Arial" w:hAnsi="Arial"/>
                <w:b/>
                <w:bCs/>
                <w:sz w:val="18"/>
                <w:szCs w:val="18"/>
              </w:rPr>
            </w:pPr>
            <w:r w:rsidRPr="00EA5FA7">
              <w:rPr>
                <w:rFonts w:ascii="Arial" w:hAnsi="Arial"/>
                <w:sz w:val="18"/>
              </w:rPr>
              <w:t>9.3.1.3</w:t>
            </w:r>
          </w:p>
        </w:tc>
        <w:tc>
          <w:tcPr>
            <w:tcW w:w="1728" w:type="dxa"/>
          </w:tcPr>
          <w:p w14:paraId="6AE97392" w14:textId="77777777" w:rsidR="00BA4210" w:rsidRPr="00EA5FA7" w:rsidRDefault="00BA4210" w:rsidP="00BA4210">
            <w:pPr>
              <w:widowControl w:val="0"/>
              <w:spacing w:after="0"/>
              <w:rPr>
                <w:rFonts w:ascii="Arial" w:hAnsi="Arial"/>
                <w:b/>
                <w:sz w:val="18"/>
                <w:szCs w:val="18"/>
              </w:rPr>
            </w:pPr>
          </w:p>
        </w:tc>
        <w:tc>
          <w:tcPr>
            <w:tcW w:w="1080" w:type="dxa"/>
          </w:tcPr>
          <w:p w14:paraId="19039C1B"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rPr>
              <w:t>YES</w:t>
            </w:r>
          </w:p>
        </w:tc>
        <w:tc>
          <w:tcPr>
            <w:tcW w:w="1080" w:type="dxa"/>
          </w:tcPr>
          <w:p w14:paraId="3A887939"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rPr>
              <w:t>ignore</w:t>
            </w:r>
          </w:p>
        </w:tc>
      </w:tr>
      <w:tr w:rsidR="00BA4210" w:rsidRPr="00EA5FA7" w14:paraId="24039FC0" w14:textId="77777777" w:rsidTr="00B90779">
        <w:tc>
          <w:tcPr>
            <w:tcW w:w="2160" w:type="dxa"/>
          </w:tcPr>
          <w:p w14:paraId="19C59DDB" w14:textId="77777777" w:rsidR="00BA4210" w:rsidRPr="00EA5FA7" w:rsidRDefault="00BA4210" w:rsidP="00BA4210">
            <w:pPr>
              <w:widowControl w:val="0"/>
              <w:spacing w:after="0"/>
              <w:rPr>
                <w:rFonts w:ascii="Arial" w:hAnsi="Arial"/>
                <w:sz w:val="18"/>
              </w:rPr>
            </w:pPr>
            <w:r w:rsidRPr="00EA5FA7">
              <w:rPr>
                <w:rFonts w:ascii="Arial" w:hAnsi="Arial"/>
                <w:b/>
                <w:sz w:val="18"/>
              </w:rPr>
              <w:t>SRB Setup List</w:t>
            </w:r>
          </w:p>
        </w:tc>
        <w:tc>
          <w:tcPr>
            <w:tcW w:w="1080" w:type="dxa"/>
          </w:tcPr>
          <w:p w14:paraId="4D45A1BD" w14:textId="77777777" w:rsidR="00BA4210" w:rsidRPr="00EA5FA7" w:rsidRDefault="00BA4210" w:rsidP="00BA4210">
            <w:pPr>
              <w:widowControl w:val="0"/>
              <w:spacing w:after="0"/>
              <w:rPr>
                <w:rFonts w:ascii="Arial" w:hAnsi="Arial"/>
                <w:sz w:val="18"/>
              </w:rPr>
            </w:pPr>
          </w:p>
        </w:tc>
        <w:tc>
          <w:tcPr>
            <w:tcW w:w="1080" w:type="dxa"/>
          </w:tcPr>
          <w:p w14:paraId="035ABEEF" w14:textId="77777777" w:rsidR="00BA4210" w:rsidRPr="00EA5FA7" w:rsidRDefault="00BA4210" w:rsidP="00BA4210">
            <w:pPr>
              <w:widowControl w:val="0"/>
              <w:spacing w:after="0"/>
              <w:rPr>
                <w:rFonts w:ascii="Arial" w:hAnsi="Arial"/>
                <w:i/>
                <w:sz w:val="18"/>
              </w:rPr>
            </w:pPr>
            <w:r w:rsidRPr="00EA5FA7">
              <w:rPr>
                <w:rFonts w:ascii="Arial" w:hAnsi="Arial"/>
                <w:i/>
                <w:sz w:val="18"/>
              </w:rPr>
              <w:t>0..1</w:t>
            </w:r>
          </w:p>
        </w:tc>
        <w:tc>
          <w:tcPr>
            <w:tcW w:w="1512" w:type="dxa"/>
          </w:tcPr>
          <w:p w14:paraId="4B5B802F" w14:textId="77777777" w:rsidR="00BA4210" w:rsidRPr="00EA5FA7" w:rsidRDefault="00BA4210" w:rsidP="00BA4210">
            <w:pPr>
              <w:widowControl w:val="0"/>
              <w:spacing w:after="0"/>
              <w:rPr>
                <w:rFonts w:ascii="Arial" w:hAnsi="Arial"/>
                <w:sz w:val="18"/>
              </w:rPr>
            </w:pPr>
          </w:p>
        </w:tc>
        <w:tc>
          <w:tcPr>
            <w:tcW w:w="1728" w:type="dxa"/>
          </w:tcPr>
          <w:p w14:paraId="10516F1B" w14:textId="77777777" w:rsidR="00BA4210" w:rsidRPr="00EA5FA7" w:rsidRDefault="00BA4210" w:rsidP="00BA4210">
            <w:pPr>
              <w:widowControl w:val="0"/>
              <w:spacing w:after="0"/>
              <w:rPr>
                <w:rFonts w:ascii="Arial" w:hAnsi="Arial"/>
                <w:b/>
                <w:sz w:val="18"/>
                <w:szCs w:val="18"/>
              </w:rPr>
            </w:pPr>
          </w:p>
        </w:tc>
        <w:tc>
          <w:tcPr>
            <w:tcW w:w="1080" w:type="dxa"/>
          </w:tcPr>
          <w:p w14:paraId="1F202518" w14:textId="77777777" w:rsidR="00BA4210" w:rsidRPr="00EA5FA7" w:rsidRDefault="00BA4210" w:rsidP="00BA4210">
            <w:pPr>
              <w:widowControl w:val="0"/>
              <w:spacing w:after="0"/>
              <w:jc w:val="center"/>
              <w:rPr>
                <w:rFonts w:ascii="Arial" w:hAnsi="Arial"/>
                <w:sz w:val="18"/>
              </w:rPr>
            </w:pPr>
            <w:r w:rsidRPr="00EA5FA7">
              <w:rPr>
                <w:rFonts w:ascii="Arial" w:hAnsi="Arial"/>
                <w:sz w:val="18"/>
                <w:lang w:eastAsia="zh-CN"/>
              </w:rPr>
              <w:t>YES</w:t>
            </w:r>
          </w:p>
        </w:tc>
        <w:tc>
          <w:tcPr>
            <w:tcW w:w="1080" w:type="dxa"/>
          </w:tcPr>
          <w:p w14:paraId="2F3BCBBB" w14:textId="77777777" w:rsidR="00BA4210" w:rsidRPr="00EA5FA7" w:rsidRDefault="00BA4210" w:rsidP="00BA4210">
            <w:pPr>
              <w:widowControl w:val="0"/>
              <w:spacing w:after="0"/>
              <w:jc w:val="center"/>
              <w:rPr>
                <w:rFonts w:ascii="Arial" w:hAnsi="Arial"/>
                <w:sz w:val="18"/>
              </w:rPr>
            </w:pPr>
            <w:r w:rsidRPr="00EA5FA7">
              <w:rPr>
                <w:rFonts w:ascii="Arial" w:hAnsi="Arial"/>
                <w:sz w:val="18"/>
                <w:lang w:eastAsia="zh-CN"/>
              </w:rPr>
              <w:t>ignore</w:t>
            </w:r>
          </w:p>
        </w:tc>
      </w:tr>
      <w:tr w:rsidR="00BA4210" w:rsidRPr="00EA5FA7" w14:paraId="0BD65A53" w14:textId="77777777" w:rsidTr="00B90779">
        <w:tc>
          <w:tcPr>
            <w:tcW w:w="2160" w:type="dxa"/>
          </w:tcPr>
          <w:p w14:paraId="3A1441EC" w14:textId="77777777" w:rsidR="00BA4210" w:rsidRPr="00EA5FA7" w:rsidRDefault="00BA4210" w:rsidP="00BA4210">
            <w:pPr>
              <w:widowControl w:val="0"/>
              <w:spacing w:after="0"/>
              <w:ind w:left="100"/>
              <w:rPr>
                <w:rFonts w:ascii="Arial" w:hAnsi="Arial" w:cs="Arial"/>
                <w:b/>
                <w:sz w:val="18"/>
              </w:rPr>
            </w:pPr>
            <w:r w:rsidRPr="00EA5FA7">
              <w:rPr>
                <w:rFonts w:ascii="Arial" w:hAnsi="Arial" w:cs="Arial"/>
                <w:b/>
                <w:sz w:val="18"/>
              </w:rPr>
              <w:t>&gt;SRB Setup Item</w:t>
            </w:r>
          </w:p>
        </w:tc>
        <w:tc>
          <w:tcPr>
            <w:tcW w:w="1080" w:type="dxa"/>
          </w:tcPr>
          <w:p w14:paraId="3631C4EA" w14:textId="77777777" w:rsidR="00BA4210" w:rsidRPr="00EA5FA7" w:rsidRDefault="00BA4210" w:rsidP="00BA4210">
            <w:pPr>
              <w:widowControl w:val="0"/>
              <w:spacing w:after="0"/>
              <w:rPr>
                <w:rFonts w:ascii="Arial" w:hAnsi="Arial"/>
                <w:sz w:val="18"/>
              </w:rPr>
            </w:pPr>
          </w:p>
        </w:tc>
        <w:tc>
          <w:tcPr>
            <w:tcW w:w="1080" w:type="dxa"/>
          </w:tcPr>
          <w:p w14:paraId="2E5C181B" w14:textId="77777777" w:rsidR="00BA4210" w:rsidRPr="00EA5FA7" w:rsidRDefault="00BA4210" w:rsidP="00BA4210">
            <w:pPr>
              <w:widowControl w:val="0"/>
              <w:spacing w:after="0"/>
              <w:rPr>
                <w:rFonts w:ascii="Arial" w:hAnsi="Arial"/>
                <w:i/>
                <w:sz w:val="18"/>
              </w:rPr>
            </w:pPr>
            <w:r w:rsidRPr="00EA5FA7">
              <w:rPr>
                <w:rFonts w:ascii="Arial" w:hAnsi="Arial"/>
                <w:i/>
                <w:sz w:val="18"/>
              </w:rPr>
              <w:t>1 .. &lt;maxnoofSRBs&gt;</w:t>
            </w:r>
          </w:p>
        </w:tc>
        <w:tc>
          <w:tcPr>
            <w:tcW w:w="1512" w:type="dxa"/>
          </w:tcPr>
          <w:p w14:paraId="1E158825" w14:textId="77777777" w:rsidR="00BA4210" w:rsidRPr="00EA5FA7" w:rsidRDefault="00BA4210" w:rsidP="00BA4210">
            <w:pPr>
              <w:widowControl w:val="0"/>
              <w:spacing w:after="0"/>
              <w:rPr>
                <w:rFonts w:ascii="Arial" w:hAnsi="Arial"/>
                <w:sz w:val="18"/>
              </w:rPr>
            </w:pPr>
          </w:p>
        </w:tc>
        <w:tc>
          <w:tcPr>
            <w:tcW w:w="1728" w:type="dxa"/>
          </w:tcPr>
          <w:p w14:paraId="3B14C018" w14:textId="77777777" w:rsidR="00BA4210" w:rsidRPr="00EA5FA7" w:rsidRDefault="00BA4210" w:rsidP="00BA4210">
            <w:pPr>
              <w:widowControl w:val="0"/>
              <w:spacing w:after="0"/>
              <w:rPr>
                <w:rFonts w:ascii="Arial" w:hAnsi="Arial"/>
                <w:b/>
                <w:sz w:val="18"/>
                <w:szCs w:val="18"/>
              </w:rPr>
            </w:pPr>
          </w:p>
        </w:tc>
        <w:tc>
          <w:tcPr>
            <w:tcW w:w="1080" w:type="dxa"/>
          </w:tcPr>
          <w:p w14:paraId="261A2B97"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550715A6"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lang w:eastAsia="zh-CN"/>
              </w:rPr>
              <w:t>ignore</w:t>
            </w:r>
          </w:p>
        </w:tc>
      </w:tr>
      <w:tr w:rsidR="00BA4210" w:rsidRPr="00EA5FA7" w14:paraId="5BA62EA8" w14:textId="77777777" w:rsidTr="00B90779">
        <w:tc>
          <w:tcPr>
            <w:tcW w:w="2160" w:type="dxa"/>
          </w:tcPr>
          <w:p w14:paraId="3953CD89" w14:textId="77777777" w:rsidR="00BA4210" w:rsidRPr="00EA5FA7" w:rsidRDefault="00BA4210" w:rsidP="00BA4210">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5F00E120" w14:textId="77777777" w:rsidR="00BA4210" w:rsidRPr="00EA5FA7" w:rsidRDefault="00BA4210" w:rsidP="00BA4210">
            <w:pPr>
              <w:widowControl w:val="0"/>
              <w:spacing w:after="0"/>
              <w:rPr>
                <w:rFonts w:ascii="Arial" w:hAnsi="Arial"/>
                <w:sz w:val="18"/>
              </w:rPr>
            </w:pPr>
            <w:r w:rsidRPr="00EA5FA7">
              <w:rPr>
                <w:rFonts w:ascii="Arial" w:hAnsi="Arial" w:cs="Arial"/>
                <w:sz w:val="18"/>
                <w:szCs w:val="18"/>
                <w:lang w:eastAsia="zh-CN"/>
              </w:rPr>
              <w:t>M</w:t>
            </w:r>
          </w:p>
        </w:tc>
        <w:tc>
          <w:tcPr>
            <w:tcW w:w="1080" w:type="dxa"/>
          </w:tcPr>
          <w:p w14:paraId="3FC97918" w14:textId="77777777" w:rsidR="00BA4210" w:rsidRPr="00EA5FA7" w:rsidRDefault="00BA4210" w:rsidP="00BA4210">
            <w:pPr>
              <w:widowControl w:val="0"/>
              <w:spacing w:after="0"/>
              <w:rPr>
                <w:rFonts w:ascii="Arial" w:hAnsi="Arial"/>
                <w:i/>
                <w:sz w:val="18"/>
              </w:rPr>
            </w:pPr>
          </w:p>
        </w:tc>
        <w:tc>
          <w:tcPr>
            <w:tcW w:w="1512" w:type="dxa"/>
          </w:tcPr>
          <w:p w14:paraId="2F3759D9" w14:textId="77777777" w:rsidR="00BA4210" w:rsidRPr="00EA5FA7" w:rsidRDefault="00BA4210" w:rsidP="00BA4210">
            <w:pPr>
              <w:widowControl w:val="0"/>
              <w:spacing w:after="0"/>
              <w:rPr>
                <w:rFonts w:ascii="Arial" w:hAnsi="Arial"/>
                <w:sz w:val="18"/>
              </w:rPr>
            </w:pPr>
            <w:r w:rsidRPr="00EA5FA7">
              <w:rPr>
                <w:rFonts w:ascii="Arial" w:hAnsi="Arial" w:cs="Arial"/>
                <w:sz w:val="18"/>
                <w:szCs w:val="18"/>
              </w:rPr>
              <w:t>9.3.1.7</w:t>
            </w:r>
          </w:p>
        </w:tc>
        <w:tc>
          <w:tcPr>
            <w:tcW w:w="1728" w:type="dxa"/>
          </w:tcPr>
          <w:p w14:paraId="797EA249" w14:textId="77777777" w:rsidR="00BA4210" w:rsidRPr="00EA5FA7" w:rsidRDefault="00BA4210" w:rsidP="00BA4210">
            <w:pPr>
              <w:widowControl w:val="0"/>
              <w:spacing w:after="0"/>
              <w:rPr>
                <w:rFonts w:ascii="Arial" w:hAnsi="Arial"/>
                <w:b/>
                <w:sz w:val="18"/>
                <w:szCs w:val="18"/>
              </w:rPr>
            </w:pPr>
          </w:p>
        </w:tc>
        <w:tc>
          <w:tcPr>
            <w:tcW w:w="1080" w:type="dxa"/>
          </w:tcPr>
          <w:p w14:paraId="0A24BD2A"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lang w:eastAsia="zh-CN"/>
              </w:rPr>
              <w:t>-</w:t>
            </w:r>
          </w:p>
        </w:tc>
        <w:tc>
          <w:tcPr>
            <w:tcW w:w="1080" w:type="dxa"/>
          </w:tcPr>
          <w:p w14:paraId="3E79A470" w14:textId="77777777" w:rsidR="00BA4210" w:rsidRPr="00EA5FA7" w:rsidRDefault="00BA4210" w:rsidP="00BA4210">
            <w:pPr>
              <w:widowControl w:val="0"/>
              <w:spacing w:after="0"/>
              <w:jc w:val="center"/>
              <w:rPr>
                <w:rFonts w:ascii="Arial" w:hAnsi="Arial"/>
                <w:sz w:val="18"/>
                <w:lang w:eastAsia="zh-CN"/>
              </w:rPr>
            </w:pPr>
          </w:p>
        </w:tc>
      </w:tr>
      <w:tr w:rsidR="00BA4210" w:rsidRPr="00EA5FA7" w14:paraId="1F69B68F" w14:textId="77777777" w:rsidTr="00B90779">
        <w:tc>
          <w:tcPr>
            <w:tcW w:w="2160" w:type="dxa"/>
          </w:tcPr>
          <w:p w14:paraId="1158D84C" w14:textId="77777777" w:rsidR="00BA4210" w:rsidRPr="00EA5FA7" w:rsidRDefault="00BA4210" w:rsidP="00BA4210">
            <w:pPr>
              <w:widowControl w:val="0"/>
              <w:spacing w:after="0"/>
              <w:ind w:left="200"/>
              <w:rPr>
                <w:rFonts w:ascii="Arial" w:hAnsi="Arial" w:cs="Arial"/>
                <w:sz w:val="18"/>
              </w:rPr>
            </w:pPr>
            <w:r w:rsidRPr="00EA5FA7">
              <w:rPr>
                <w:rFonts w:ascii="Arial" w:hAnsi="Arial" w:cs="Arial"/>
                <w:sz w:val="18"/>
              </w:rPr>
              <w:t>&gt;&gt;LCID</w:t>
            </w:r>
          </w:p>
        </w:tc>
        <w:tc>
          <w:tcPr>
            <w:tcW w:w="1080" w:type="dxa"/>
          </w:tcPr>
          <w:p w14:paraId="186E995A" w14:textId="77777777" w:rsidR="00BA4210" w:rsidRPr="00EA5FA7" w:rsidRDefault="00BA4210" w:rsidP="00BA4210">
            <w:pPr>
              <w:widowControl w:val="0"/>
              <w:spacing w:after="0"/>
              <w:rPr>
                <w:rFonts w:ascii="Arial" w:hAnsi="Arial" w:cs="Arial"/>
                <w:sz w:val="18"/>
                <w:szCs w:val="18"/>
                <w:lang w:eastAsia="zh-CN"/>
              </w:rPr>
            </w:pPr>
            <w:r w:rsidRPr="00EA5FA7">
              <w:rPr>
                <w:rFonts w:ascii="Arial" w:hAnsi="Arial"/>
                <w:sz w:val="18"/>
              </w:rPr>
              <w:t>M</w:t>
            </w:r>
          </w:p>
        </w:tc>
        <w:tc>
          <w:tcPr>
            <w:tcW w:w="1080" w:type="dxa"/>
          </w:tcPr>
          <w:p w14:paraId="65FDDEF2" w14:textId="77777777" w:rsidR="00BA4210" w:rsidRPr="00EA5FA7" w:rsidRDefault="00BA4210" w:rsidP="00BA4210">
            <w:pPr>
              <w:widowControl w:val="0"/>
              <w:spacing w:after="0"/>
              <w:rPr>
                <w:rFonts w:ascii="Arial" w:hAnsi="Arial"/>
                <w:i/>
                <w:sz w:val="18"/>
              </w:rPr>
            </w:pPr>
          </w:p>
        </w:tc>
        <w:tc>
          <w:tcPr>
            <w:tcW w:w="1512" w:type="dxa"/>
          </w:tcPr>
          <w:p w14:paraId="575ECE2B" w14:textId="77777777" w:rsidR="00BA4210" w:rsidRPr="00EA5FA7" w:rsidRDefault="00BA4210" w:rsidP="00BA4210">
            <w:pPr>
              <w:widowControl w:val="0"/>
              <w:spacing w:after="0"/>
              <w:rPr>
                <w:rFonts w:ascii="Arial" w:hAnsi="Arial" w:cs="Arial"/>
                <w:sz w:val="18"/>
                <w:szCs w:val="18"/>
              </w:rPr>
            </w:pPr>
            <w:r w:rsidRPr="00EA5FA7">
              <w:rPr>
                <w:rFonts w:ascii="Arial" w:hAnsi="Arial"/>
                <w:sz w:val="18"/>
              </w:rPr>
              <w:t>9.3.1.35</w:t>
            </w:r>
          </w:p>
        </w:tc>
        <w:tc>
          <w:tcPr>
            <w:tcW w:w="1728" w:type="dxa"/>
          </w:tcPr>
          <w:p w14:paraId="6B1822CE" w14:textId="77777777" w:rsidR="00BA4210" w:rsidRPr="00EA5FA7" w:rsidRDefault="00BA4210" w:rsidP="00BA4210">
            <w:pPr>
              <w:widowControl w:val="0"/>
              <w:spacing w:after="0"/>
              <w:rPr>
                <w:rFonts w:ascii="Arial" w:hAnsi="Arial"/>
                <w:b/>
                <w:sz w:val="18"/>
                <w:szCs w:val="18"/>
              </w:rPr>
            </w:pPr>
            <w:r w:rsidRPr="00EA5FA7">
              <w:rPr>
                <w:rFonts w:ascii="Arial" w:hAnsi="Arial"/>
                <w:sz w:val="18"/>
              </w:rPr>
              <w:t>LCID for the primary path if PDCP duplication is applied</w:t>
            </w:r>
          </w:p>
        </w:tc>
        <w:tc>
          <w:tcPr>
            <w:tcW w:w="1080" w:type="dxa"/>
          </w:tcPr>
          <w:p w14:paraId="17FC3B37" w14:textId="77777777" w:rsidR="00BA4210" w:rsidRPr="00EA5FA7" w:rsidRDefault="00BA4210" w:rsidP="00BA4210">
            <w:pPr>
              <w:widowControl w:val="0"/>
              <w:spacing w:after="0"/>
              <w:jc w:val="center"/>
              <w:rPr>
                <w:rFonts w:ascii="Arial" w:hAnsi="Arial"/>
                <w:sz w:val="18"/>
                <w:lang w:eastAsia="zh-CN"/>
              </w:rPr>
            </w:pPr>
            <w:r w:rsidRPr="00EA5FA7">
              <w:rPr>
                <w:rFonts w:ascii="Arial" w:hAnsi="Arial"/>
                <w:sz w:val="18"/>
              </w:rPr>
              <w:t>-</w:t>
            </w:r>
          </w:p>
        </w:tc>
        <w:tc>
          <w:tcPr>
            <w:tcW w:w="1080" w:type="dxa"/>
          </w:tcPr>
          <w:p w14:paraId="4278628E" w14:textId="77777777" w:rsidR="00BA4210" w:rsidRPr="00EA5FA7" w:rsidRDefault="00BA4210" w:rsidP="00BA4210">
            <w:pPr>
              <w:widowControl w:val="0"/>
              <w:spacing w:after="0"/>
              <w:jc w:val="center"/>
              <w:rPr>
                <w:rFonts w:ascii="Arial" w:hAnsi="Arial"/>
                <w:sz w:val="18"/>
                <w:lang w:eastAsia="zh-CN"/>
              </w:rPr>
            </w:pPr>
          </w:p>
        </w:tc>
      </w:tr>
      <w:tr w:rsidR="00BA4210" w:rsidRPr="00EA5FA7" w14:paraId="0042AD03" w14:textId="77777777" w:rsidTr="00B90779">
        <w:tc>
          <w:tcPr>
            <w:tcW w:w="2160" w:type="dxa"/>
          </w:tcPr>
          <w:p w14:paraId="358D3EAD" w14:textId="77777777" w:rsidR="00BA4210" w:rsidRPr="00FF7A2B" w:rsidRDefault="00BA4210" w:rsidP="00BA4210">
            <w:pPr>
              <w:widowControl w:val="0"/>
              <w:spacing w:after="0"/>
              <w:rPr>
                <w:rFonts w:ascii="Arial" w:hAnsi="Arial" w:cs="Arial"/>
                <w:sz w:val="18"/>
              </w:rPr>
            </w:pPr>
            <w:r w:rsidRPr="002F0C5B">
              <w:rPr>
                <w:rFonts w:ascii="Arial" w:hAnsi="Arial" w:cs="Arial"/>
                <w:b/>
                <w:sz w:val="18"/>
              </w:rPr>
              <w:t>BH RLC Channel Setup List</w:t>
            </w:r>
          </w:p>
        </w:tc>
        <w:tc>
          <w:tcPr>
            <w:tcW w:w="1080" w:type="dxa"/>
          </w:tcPr>
          <w:p w14:paraId="06AA4B91" w14:textId="77777777" w:rsidR="00BA4210" w:rsidRPr="00EA5FA7" w:rsidRDefault="00BA4210" w:rsidP="00BA4210">
            <w:pPr>
              <w:pStyle w:val="TAL"/>
              <w:keepNext w:val="0"/>
              <w:keepLines w:val="0"/>
              <w:widowControl w:val="0"/>
            </w:pPr>
          </w:p>
        </w:tc>
        <w:tc>
          <w:tcPr>
            <w:tcW w:w="1080" w:type="dxa"/>
          </w:tcPr>
          <w:p w14:paraId="4E21AF8C" w14:textId="77777777" w:rsidR="00BA4210" w:rsidRPr="00EA5FA7" w:rsidRDefault="00BA4210" w:rsidP="00BA4210">
            <w:pPr>
              <w:pStyle w:val="TAL"/>
              <w:keepNext w:val="0"/>
              <w:keepLines w:val="0"/>
              <w:widowControl w:val="0"/>
              <w:rPr>
                <w:i/>
              </w:rPr>
            </w:pPr>
            <w:r>
              <w:rPr>
                <w:i/>
              </w:rPr>
              <w:t>0..1</w:t>
            </w:r>
          </w:p>
        </w:tc>
        <w:tc>
          <w:tcPr>
            <w:tcW w:w="1512" w:type="dxa"/>
          </w:tcPr>
          <w:p w14:paraId="7D587EB3" w14:textId="77777777" w:rsidR="00BA4210" w:rsidRPr="00EA5FA7" w:rsidRDefault="00BA4210" w:rsidP="00BA4210">
            <w:pPr>
              <w:pStyle w:val="TAL"/>
              <w:keepNext w:val="0"/>
              <w:keepLines w:val="0"/>
              <w:widowControl w:val="0"/>
            </w:pPr>
          </w:p>
        </w:tc>
        <w:tc>
          <w:tcPr>
            <w:tcW w:w="1728" w:type="dxa"/>
          </w:tcPr>
          <w:p w14:paraId="470187FF" w14:textId="77777777" w:rsidR="00BA4210" w:rsidRPr="00EA5FA7" w:rsidRDefault="00BA4210" w:rsidP="00BA4210">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BA4210" w:rsidRPr="00EA5FA7" w:rsidRDefault="00BA4210" w:rsidP="00BA4210">
            <w:pPr>
              <w:pStyle w:val="TAC"/>
              <w:keepNext w:val="0"/>
              <w:keepLines w:val="0"/>
              <w:widowControl w:val="0"/>
            </w:pPr>
            <w:r>
              <w:t>YES</w:t>
            </w:r>
          </w:p>
        </w:tc>
        <w:tc>
          <w:tcPr>
            <w:tcW w:w="1080" w:type="dxa"/>
          </w:tcPr>
          <w:p w14:paraId="2AFB2838" w14:textId="77777777" w:rsidR="00BA4210" w:rsidRPr="00EA5FA7" w:rsidRDefault="00BA4210" w:rsidP="00BA4210">
            <w:pPr>
              <w:pStyle w:val="TAC"/>
              <w:keepNext w:val="0"/>
              <w:keepLines w:val="0"/>
              <w:widowControl w:val="0"/>
              <w:rPr>
                <w:lang w:eastAsia="zh-CN"/>
              </w:rPr>
            </w:pPr>
            <w:r>
              <w:t>ignore</w:t>
            </w:r>
          </w:p>
        </w:tc>
      </w:tr>
      <w:tr w:rsidR="00BA4210" w:rsidRPr="00EA5FA7" w14:paraId="48EB4711" w14:textId="77777777" w:rsidTr="00B90779">
        <w:tc>
          <w:tcPr>
            <w:tcW w:w="2160" w:type="dxa"/>
          </w:tcPr>
          <w:p w14:paraId="18F3F634" w14:textId="77777777" w:rsidR="00BA4210" w:rsidRPr="00FF7A2B" w:rsidRDefault="00BA4210" w:rsidP="00BA4210">
            <w:pPr>
              <w:widowControl w:val="0"/>
              <w:spacing w:after="0"/>
              <w:ind w:left="100"/>
              <w:rPr>
                <w:rFonts w:ascii="Arial" w:hAnsi="Arial" w:cs="Arial"/>
                <w:sz w:val="18"/>
              </w:rPr>
            </w:pPr>
            <w:r w:rsidRPr="002F0C5B">
              <w:rPr>
                <w:rFonts w:ascii="Arial" w:hAnsi="Arial" w:cs="Arial"/>
                <w:b/>
                <w:sz w:val="18"/>
              </w:rPr>
              <w:t>&gt;BH RLC Channel Setup Item</w:t>
            </w:r>
          </w:p>
        </w:tc>
        <w:tc>
          <w:tcPr>
            <w:tcW w:w="1080" w:type="dxa"/>
          </w:tcPr>
          <w:p w14:paraId="6238DF83" w14:textId="77777777" w:rsidR="00BA4210" w:rsidRPr="00EA5FA7" w:rsidRDefault="00BA4210" w:rsidP="00BA4210">
            <w:pPr>
              <w:pStyle w:val="TAL"/>
              <w:keepNext w:val="0"/>
              <w:keepLines w:val="0"/>
              <w:widowControl w:val="0"/>
            </w:pPr>
          </w:p>
        </w:tc>
        <w:tc>
          <w:tcPr>
            <w:tcW w:w="1080" w:type="dxa"/>
          </w:tcPr>
          <w:p w14:paraId="3AE39CC2" w14:textId="77777777" w:rsidR="00BA4210" w:rsidRPr="00EA5FA7" w:rsidRDefault="00BA4210" w:rsidP="00BA4210">
            <w:pPr>
              <w:pStyle w:val="TAL"/>
              <w:keepNext w:val="0"/>
              <w:keepLines w:val="0"/>
              <w:widowControl w:val="0"/>
              <w:rPr>
                <w:i/>
              </w:rPr>
            </w:pPr>
            <w:r>
              <w:rPr>
                <w:i/>
              </w:rPr>
              <w:t>1 .. &lt;maxnoofBHRLCChannels&gt;</w:t>
            </w:r>
          </w:p>
        </w:tc>
        <w:tc>
          <w:tcPr>
            <w:tcW w:w="1512" w:type="dxa"/>
          </w:tcPr>
          <w:p w14:paraId="4901874E" w14:textId="77777777" w:rsidR="00BA4210" w:rsidRPr="00EA5FA7" w:rsidRDefault="00BA4210" w:rsidP="00BA4210">
            <w:pPr>
              <w:pStyle w:val="TAL"/>
              <w:keepNext w:val="0"/>
              <w:keepLines w:val="0"/>
              <w:widowControl w:val="0"/>
            </w:pPr>
          </w:p>
        </w:tc>
        <w:tc>
          <w:tcPr>
            <w:tcW w:w="1728" w:type="dxa"/>
          </w:tcPr>
          <w:p w14:paraId="5AB0AA74" w14:textId="77777777" w:rsidR="00BA4210" w:rsidRPr="00EA5FA7" w:rsidRDefault="00BA4210" w:rsidP="00BA4210">
            <w:pPr>
              <w:pStyle w:val="TAL"/>
              <w:keepNext w:val="0"/>
              <w:keepLines w:val="0"/>
              <w:widowControl w:val="0"/>
            </w:pPr>
          </w:p>
        </w:tc>
        <w:tc>
          <w:tcPr>
            <w:tcW w:w="1080" w:type="dxa"/>
          </w:tcPr>
          <w:p w14:paraId="46880C4A" w14:textId="77777777" w:rsidR="00BA4210" w:rsidRPr="00EA5FA7" w:rsidRDefault="00BA4210" w:rsidP="00BA4210">
            <w:pPr>
              <w:pStyle w:val="TAC"/>
              <w:keepNext w:val="0"/>
              <w:keepLines w:val="0"/>
              <w:widowControl w:val="0"/>
            </w:pPr>
            <w:r>
              <w:t>EACH</w:t>
            </w:r>
          </w:p>
        </w:tc>
        <w:tc>
          <w:tcPr>
            <w:tcW w:w="1080" w:type="dxa"/>
          </w:tcPr>
          <w:p w14:paraId="6C4C5F27" w14:textId="77777777" w:rsidR="00BA4210" w:rsidRPr="00EA5FA7" w:rsidRDefault="00BA4210" w:rsidP="00BA4210">
            <w:pPr>
              <w:pStyle w:val="TAC"/>
              <w:keepNext w:val="0"/>
              <w:keepLines w:val="0"/>
              <w:widowControl w:val="0"/>
              <w:rPr>
                <w:lang w:eastAsia="zh-CN"/>
              </w:rPr>
            </w:pPr>
            <w:r>
              <w:t>ignore</w:t>
            </w:r>
          </w:p>
        </w:tc>
      </w:tr>
      <w:tr w:rsidR="00BA4210" w:rsidRPr="00EA5FA7" w14:paraId="59D71FF5" w14:textId="77777777" w:rsidTr="00B90779">
        <w:tc>
          <w:tcPr>
            <w:tcW w:w="2160" w:type="dxa"/>
          </w:tcPr>
          <w:p w14:paraId="0512203C" w14:textId="77777777" w:rsidR="00BA4210" w:rsidRPr="00FF7A2B" w:rsidRDefault="00BA4210" w:rsidP="00BA4210">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236B5519" w14:textId="77777777" w:rsidR="00BA4210" w:rsidRPr="00EA5FA7" w:rsidRDefault="00BA4210" w:rsidP="00BA4210">
            <w:pPr>
              <w:pStyle w:val="TAL"/>
              <w:keepNext w:val="0"/>
              <w:keepLines w:val="0"/>
              <w:widowControl w:val="0"/>
            </w:pPr>
            <w:r>
              <w:rPr>
                <w:rFonts w:cs="Arial"/>
                <w:szCs w:val="18"/>
              </w:rPr>
              <w:t>M</w:t>
            </w:r>
          </w:p>
        </w:tc>
        <w:tc>
          <w:tcPr>
            <w:tcW w:w="1080" w:type="dxa"/>
          </w:tcPr>
          <w:p w14:paraId="67AC5581" w14:textId="77777777" w:rsidR="00BA4210" w:rsidRPr="00EA5FA7" w:rsidRDefault="00BA4210" w:rsidP="00BA4210">
            <w:pPr>
              <w:pStyle w:val="TAL"/>
              <w:keepNext w:val="0"/>
              <w:keepLines w:val="0"/>
              <w:widowControl w:val="0"/>
              <w:rPr>
                <w:i/>
              </w:rPr>
            </w:pPr>
          </w:p>
        </w:tc>
        <w:tc>
          <w:tcPr>
            <w:tcW w:w="1512" w:type="dxa"/>
          </w:tcPr>
          <w:p w14:paraId="59592342" w14:textId="77777777" w:rsidR="00BA4210" w:rsidRPr="00EA5FA7" w:rsidRDefault="00BA4210" w:rsidP="00BA4210">
            <w:pPr>
              <w:pStyle w:val="TAL"/>
              <w:keepNext w:val="0"/>
              <w:keepLines w:val="0"/>
              <w:widowControl w:val="0"/>
            </w:pPr>
            <w:r>
              <w:rPr>
                <w:rFonts w:cs="Arial"/>
                <w:szCs w:val="18"/>
              </w:rPr>
              <w:t>9.3.1.113</w:t>
            </w:r>
          </w:p>
        </w:tc>
        <w:tc>
          <w:tcPr>
            <w:tcW w:w="1728" w:type="dxa"/>
          </w:tcPr>
          <w:p w14:paraId="4BAA7C4F" w14:textId="77777777" w:rsidR="00BA4210" w:rsidRPr="00EA5FA7" w:rsidRDefault="00BA4210" w:rsidP="00BA4210">
            <w:pPr>
              <w:pStyle w:val="TAL"/>
              <w:keepNext w:val="0"/>
              <w:keepLines w:val="0"/>
              <w:widowControl w:val="0"/>
            </w:pPr>
          </w:p>
        </w:tc>
        <w:tc>
          <w:tcPr>
            <w:tcW w:w="1080" w:type="dxa"/>
          </w:tcPr>
          <w:p w14:paraId="666FBAAA" w14:textId="77777777" w:rsidR="00BA4210" w:rsidRPr="00EA5FA7" w:rsidRDefault="00BA4210" w:rsidP="00BA4210">
            <w:pPr>
              <w:pStyle w:val="TAC"/>
              <w:keepNext w:val="0"/>
              <w:keepLines w:val="0"/>
              <w:widowControl w:val="0"/>
            </w:pPr>
            <w:r>
              <w:t>-</w:t>
            </w:r>
          </w:p>
        </w:tc>
        <w:tc>
          <w:tcPr>
            <w:tcW w:w="1080" w:type="dxa"/>
          </w:tcPr>
          <w:p w14:paraId="6758EF09" w14:textId="77777777" w:rsidR="00BA4210" w:rsidRPr="00EA5FA7" w:rsidRDefault="00BA4210" w:rsidP="00BA4210">
            <w:pPr>
              <w:pStyle w:val="TAC"/>
              <w:keepNext w:val="0"/>
              <w:keepLines w:val="0"/>
              <w:widowControl w:val="0"/>
              <w:rPr>
                <w:lang w:eastAsia="zh-CN"/>
              </w:rPr>
            </w:pPr>
          </w:p>
        </w:tc>
      </w:tr>
      <w:tr w:rsidR="00BA4210" w:rsidRPr="00EA5FA7" w14:paraId="345AEC4A" w14:textId="77777777" w:rsidTr="00B90779">
        <w:tc>
          <w:tcPr>
            <w:tcW w:w="2160" w:type="dxa"/>
          </w:tcPr>
          <w:p w14:paraId="2CF1E53A" w14:textId="77777777" w:rsidR="00BA4210" w:rsidRPr="00FF7A2B" w:rsidRDefault="00BA4210" w:rsidP="00BA4210">
            <w:pPr>
              <w:widowControl w:val="0"/>
              <w:spacing w:after="0"/>
              <w:rPr>
                <w:rFonts w:ascii="Arial" w:hAnsi="Arial" w:cs="Arial"/>
                <w:sz w:val="18"/>
              </w:rPr>
            </w:pPr>
            <w:r w:rsidRPr="002F0C5B">
              <w:rPr>
                <w:rFonts w:ascii="Arial" w:hAnsi="Arial" w:cs="Arial"/>
                <w:b/>
                <w:sz w:val="18"/>
              </w:rPr>
              <w:t>BH RLC Channel Failed to be Setup List</w:t>
            </w:r>
          </w:p>
        </w:tc>
        <w:tc>
          <w:tcPr>
            <w:tcW w:w="1080" w:type="dxa"/>
          </w:tcPr>
          <w:p w14:paraId="56F3B923" w14:textId="77777777" w:rsidR="00BA4210" w:rsidRPr="00EA5FA7" w:rsidRDefault="00BA4210" w:rsidP="00BA4210">
            <w:pPr>
              <w:pStyle w:val="TAL"/>
              <w:keepNext w:val="0"/>
              <w:keepLines w:val="0"/>
              <w:widowControl w:val="0"/>
            </w:pPr>
          </w:p>
        </w:tc>
        <w:tc>
          <w:tcPr>
            <w:tcW w:w="1080" w:type="dxa"/>
          </w:tcPr>
          <w:p w14:paraId="5F12501A" w14:textId="77777777" w:rsidR="00BA4210" w:rsidRPr="00EA5FA7" w:rsidRDefault="00BA4210" w:rsidP="00BA4210">
            <w:pPr>
              <w:pStyle w:val="TAL"/>
              <w:keepNext w:val="0"/>
              <w:keepLines w:val="0"/>
              <w:widowControl w:val="0"/>
              <w:rPr>
                <w:i/>
              </w:rPr>
            </w:pPr>
            <w:r>
              <w:rPr>
                <w:rFonts w:cs="Arial"/>
                <w:i/>
                <w:iCs/>
              </w:rPr>
              <w:t>0..1</w:t>
            </w:r>
          </w:p>
        </w:tc>
        <w:tc>
          <w:tcPr>
            <w:tcW w:w="1512" w:type="dxa"/>
          </w:tcPr>
          <w:p w14:paraId="5C97CDDC" w14:textId="77777777" w:rsidR="00BA4210" w:rsidRPr="00EA5FA7" w:rsidRDefault="00BA4210" w:rsidP="00BA4210">
            <w:pPr>
              <w:pStyle w:val="TAL"/>
              <w:keepNext w:val="0"/>
              <w:keepLines w:val="0"/>
              <w:widowControl w:val="0"/>
            </w:pPr>
          </w:p>
        </w:tc>
        <w:tc>
          <w:tcPr>
            <w:tcW w:w="1728" w:type="dxa"/>
          </w:tcPr>
          <w:p w14:paraId="46C157A6" w14:textId="77777777" w:rsidR="00BA4210" w:rsidRPr="00EA5FA7" w:rsidRDefault="00BA4210" w:rsidP="00BA4210">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BA4210" w:rsidRPr="00EA5FA7" w:rsidRDefault="00BA4210" w:rsidP="00BA4210">
            <w:pPr>
              <w:pStyle w:val="TAC"/>
              <w:keepNext w:val="0"/>
              <w:keepLines w:val="0"/>
              <w:widowControl w:val="0"/>
            </w:pPr>
            <w:r>
              <w:rPr>
                <w:rFonts w:cs="Arial"/>
              </w:rPr>
              <w:t>YES</w:t>
            </w:r>
          </w:p>
        </w:tc>
        <w:tc>
          <w:tcPr>
            <w:tcW w:w="1080" w:type="dxa"/>
          </w:tcPr>
          <w:p w14:paraId="45965C2C" w14:textId="77777777" w:rsidR="00BA4210" w:rsidRPr="00EA5FA7" w:rsidRDefault="00BA4210" w:rsidP="00BA4210">
            <w:pPr>
              <w:pStyle w:val="TAC"/>
              <w:keepNext w:val="0"/>
              <w:keepLines w:val="0"/>
              <w:widowControl w:val="0"/>
              <w:rPr>
                <w:lang w:eastAsia="zh-CN"/>
              </w:rPr>
            </w:pPr>
            <w:r>
              <w:rPr>
                <w:rFonts w:cs="Arial"/>
              </w:rPr>
              <w:t>ignore</w:t>
            </w:r>
          </w:p>
        </w:tc>
      </w:tr>
      <w:tr w:rsidR="00BA4210" w:rsidRPr="00EA5FA7" w14:paraId="138DCC5F" w14:textId="77777777" w:rsidTr="00B90779">
        <w:tc>
          <w:tcPr>
            <w:tcW w:w="2160" w:type="dxa"/>
          </w:tcPr>
          <w:p w14:paraId="1F27975F" w14:textId="77777777" w:rsidR="00BA4210" w:rsidRPr="00FF7A2B" w:rsidRDefault="00BA4210" w:rsidP="00BA4210">
            <w:pPr>
              <w:widowControl w:val="0"/>
              <w:spacing w:after="0"/>
              <w:ind w:left="100"/>
              <w:rPr>
                <w:rFonts w:ascii="Arial" w:hAnsi="Arial" w:cs="Arial"/>
                <w:sz w:val="18"/>
              </w:rPr>
            </w:pPr>
            <w:r w:rsidRPr="002F0C5B">
              <w:rPr>
                <w:rFonts w:ascii="Arial" w:hAnsi="Arial" w:cs="Arial"/>
                <w:b/>
                <w:sz w:val="18"/>
              </w:rPr>
              <w:t xml:space="preserve">&gt;BH RLC Channel Failed to be Setup Item </w:t>
            </w:r>
          </w:p>
        </w:tc>
        <w:tc>
          <w:tcPr>
            <w:tcW w:w="1080" w:type="dxa"/>
          </w:tcPr>
          <w:p w14:paraId="4CE6CBBC" w14:textId="77777777" w:rsidR="00BA4210" w:rsidRPr="00EA5FA7" w:rsidRDefault="00BA4210" w:rsidP="00BA4210">
            <w:pPr>
              <w:pStyle w:val="TAL"/>
              <w:keepNext w:val="0"/>
              <w:keepLines w:val="0"/>
              <w:widowControl w:val="0"/>
            </w:pPr>
          </w:p>
        </w:tc>
        <w:tc>
          <w:tcPr>
            <w:tcW w:w="1080" w:type="dxa"/>
          </w:tcPr>
          <w:p w14:paraId="4D22DC4A" w14:textId="77777777" w:rsidR="00BA4210" w:rsidRPr="00EA5FA7" w:rsidRDefault="00BA4210" w:rsidP="00BA4210">
            <w:pPr>
              <w:pStyle w:val="TAL"/>
              <w:keepNext w:val="0"/>
              <w:keepLines w:val="0"/>
              <w:widowControl w:val="0"/>
              <w:rPr>
                <w:i/>
              </w:rPr>
            </w:pPr>
            <w:r>
              <w:rPr>
                <w:rFonts w:cs="Arial"/>
                <w:i/>
              </w:rPr>
              <w:t>1 .. &lt;maxnoofBHRLCChannels&gt;</w:t>
            </w:r>
          </w:p>
        </w:tc>
        <w:tc>
          <w:tcPr>
            <w:tcW w:w="1512" w:type="dxa"/>
          </w:tcPr>
          <w:p w14:paraId="4D69D96D" w14:textId="77777777" w:rsidR="00BA4210" w:rsidRPr="00EA5FA7" w:rsidRDefault="00BA4210" w:rsidP="00BA4210">
            <w:pPr>
              <w:pStyle w:val="TAL"/>
              <w:keepNext w:val="0"/>
              <w:keepLines w:val="0"/>
              <w:widowControl w:val="0"/>
            </w:pPr>
          </w:p>
        </w:tc>
        <w:tc>
          <w:tcPr>
            <w:tcW w:w="1728" w:type="dxa"/>
          </w:tcPr>
          <w:p w14:paraId="70C6FC91" w14:textId="77777777" w:rsidR="00BA4210" w:rsidRPr="00EA5FA7" w:rsidRDefault="00BA4210" w:rsidP="00BA4210">
            <w:pPr>
              <w:pStyle w:val="TAL"/>
              <w:keepNext w:val="0"/>
              <w:keepLines w:val="0"/>
              <w:widowControl w:val="0"/>
            </w:pPr>
          </w:p>
        </w:tc>
        <w:tc>
          <w:tcPr>
            <w:tcW w:w="1080" w:type="dxa"/>
          </w:tcPr>
          <w:p w14:paraId="1CD43BF1" w14:textId="77777777" w:rsidR="00BA4210" w:rsidRPr="00EA5FA7" w:rsidRDefault="00BA4210" w:rsidP="00BA4210">
            <w:pPr>
              <w:pStyle w:val="TAC"/>
              <w:keepNext w:val="0"/>
              <w:keepLines w:val="0"/>
              <w:widowControl w:val="0"/>
            </w:pPr>
            <w:r>
              <w:rPr>
                <w:rFonts w:cs="Arial"/>
              </w:rPr>
              <w:t>EACH</w:t>
            </w:r>
          </w:p>
        </w:tc>
        <w:tc>
          <w:tcPr>
            <w:tcW w:w="1080" w:type="dxa"/>
          </w:tcPr>
          <w:p w14:paraId="150C4A5F" w14:textId="77777777" w:rsidR="00BA4210" w:rsidRPr="00EA5FA7" w:rsidRDefault="00BA4210" w:rsidP="00BA4210">
            <w:pPr>
              <w:pStyle w:val="TAC"/>
              <w:keepNext w:val="0"/>
              <w:keepLines w:val="0"/>
              <w:widowControl w:val="0"/>
              <w:rPr>
                <w:lang w:eastAsia="zh-CN"/>
              </w:rPr>
            </w:pPr>
            <w:r>
              <w:rPr>
                <w:rFonts w:cs="Arial"/>
              </w:rPr>
              <w:t>ignore</w:t>
            </w:r>
          </w:p>
        </w:tc>
      </w:tr>
      <w:tr w:rsidR="00BA4210" w:rsidRPr="00EA5FA7" w14:paraId="6426F9C6" w14:textId="77777777" w:rsidTr="00B90779">
        <w:tc>
          <w:tcPr>
            <w:tcW w:w="2160" w:type="dxa"/>
          </w:tcPr>
          <w:p w14:paraId="41E61248" w14:textId="77777777" w:rsidR="00BA4210" w:rsidRPr="00FF7A2B" w:rsidRDefault="00BA4210" w:rsidP="00BA4210">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32582FB8" w14:textId="77777777" w:rsidR="00BA4210" w:rsidRPr="00EA5FA7" w:rsidRDefault="00BA4210" w:rsidP="00BA4210">
            <w:pPr>
              <w:pStyle w:val="TAL"/>
              <w:keepNext w:val="0"/>
              <w:keepLines w:val="0"/>
              <w:widowControl w:val="0"/>
            </w:pPr>
            <w:r>
              <w:rPr>
                <w:rFonts w:cs="Arial"/>
              </w:rPr>
              <w:t>M</w:t>
            </w:r>
          </w:p>
        </w:tc>
        <w:tc>
          <w:tcPr>
            <w:tcW w:w="1080" w:type="dxa"/>
          </w:tcPr>
          <w:p w14:paraId="7C2B7E55" w14:textId="77777777" w:rsidR="00BA4210" w:rsidRPr="00EA5FA7" w:rsidRDefault="00BA4210" w:rsidP="00BA4210">
            <w:pPr>
              <w:pStyle w:val="TAL"/>
              <w:keepNext w:val="0"/>
              <w:keepLines w:val="0"/>
              <w:widowControl w:val="0"/>
              <w:rPr>
                <w:i/>
              </w:rPr>
            </w:pPr>
          </w:p>
        </w:tc>
        <w:tc>
          <w:tcPr>
            <w:tcW w:w="1512" w:type="dxa"/>
          </w:tcPr>
          <w:p w14:paraId="2B9A7093" w14:textId="77777777" w:rsidR="00BA4210" w:rsidRPr="00EA5FA7" w:rsidRDefault="00BA4210" w:rsidP="00BA4210">
            <w:pPr>
              <w:pStyle w:val="TAL"/>
              <w:keepNext w:val="0"/>
              <w:keepLines w:val="0"/>
              <w:widowControl w:val="0"/>
            </w:pPr>
            <w:r>
              <w:rPr>
                <w:rFonts w:cs="Arial"/>
              </w:rPr>
              <w:t>9.3.1.113</w:t>
            </w:r>
          </w:p>
        </w:tc>
        <w:tc>
          <w:tcPr>
            <w:tcW w:w="1728" w:type="dxa"/>
          </w:tcPr>
          <w:p w14:paraId="5EDD8E3E" w14:textId="77777777" w:rsidR="00BA4210" w:rsidRPr="00EA5FA7" w:rsidRDefault="00BA4210" w:rsidP="00BA4210">
            <w:pPr>
              <w:pStyle w:val="TAL"/>
              <w:keepNext w:val="0"/>
              <w:keepLines w:val="0"/>
              <w:widowControl w:val="0"/>
            </w:pPr>
          </w:p>
        </w:tc>
        <w:tc>
          <w:tcPr>
            <w:tcW w:w="1080" w:type="dxa"/>
          </w:tcPr>
          <w:p w14:paraId="74A6CE5E" w14:textId="77777777" w:rsidR="00BA4210" w:rsidRPr="00EA5FA7" w:rsidRDefault="00BA4210" w:rsidP="00BA4210">
            <w:pPr>
              <w:pStyle w:val="TAC"/>
              <w:keepNext w:val="0"/>
              <w:keepLines w:val="0"/>
              <w:widowControl w:val="0"/>
            </w:pPr>
            <w:r>
              <w:rPr>
                <w:rFonts w:cs="Arial"/>
              </w:rPr>
              <w:t>-</w:t>
            </w:r>
          </w:p>
        </w:tc>
        <w:tc>
          <w:tcPr>
            <w:tcW w:w="1080" w:type="dxa"/>
          </w:tcPr>
          <w:p w14:paraId="3E47D0ED" w14:textId="77777777" w:rsidR="00BA4210" w:rsidRPr="00EA5FA7" w:rsidRDefault="00BA4210" w:rsidP="00BA4210">
            <w:pPr>
              <w:pStyle w:val="TAC"/>
              <w:keepNext w:val="0"/>
              <w:keepLines w:val="0"/>
              <w:widowControl w:val="0"/>
              <w:rPr>
                <w:lang w:eastAsia="zh-CN"/>
              </w:rPr>
            </w:pPr>
          </w:p>
        </w:tc>
      </w:tr>
      <w:tr w:rsidR="00BA4210" w:rsidRPr="00EA5FA7" w14:paraId="22506B29" w14:textId="77777777" w:rsidTr="00B90779">
        <w:tc>
          <w:tcPr>
            <w:tcW w:w="2160" w:type="dxa"/>
          </w:tcPr>
          <w:p w14:paraId="46490D6D" w14:textId="77777777" w:rsidR="00BA4210" w:rsidRPr="00FF7A2B" w:rsidRDefault="00BA4210" w:rsidP="00BA4210">
            <w:pPr>
              <w:widowControl w:val="0"/>
              <w:spacing w:after="0"/>
              <w:ind w:left="200"/>
              <w:rPr>
                <w:rFonts w:ascii="Arial" w:hAnsi="Arial" w:cs="Arial"/>
                <w:sz w:val="18"/>
              </w:rPr>
            </w:pPr>
            <w:r w:rsidRPr="002F0C5B">
              <w:rPr>
                <w:rFonts w:ascii="Arial" w:hAnsi="Arial" w:cs="Arial"/>
                <w:sz w:val="18"/>
              </w:rPr>
              <w:t>&gt;&gt;Cause</w:t>
            </w:r>
          </w:p>
        </w:tc>
        <w:tc>
          <w:tcPr>
            <w:tcW w:w="1080" w:type="dxa"/>
          </w:tcPr>
          <w:p w14:paraId="7B94E908" w14:textId="77777777" w:rsidR="00BA4210" w:rsidRPr="00EA5FA7" w:rsidRDefault="00BA4210" w:rsidP="00BA4210">
            <w:pPr>
              <w:pStyle w:val="TAL"/>
              <w:keepNext w:val="0"/>
              <w:keepLines w:val="0"/>
              <w:widowControl w:val="0"/>
            </w:pPr>
            <w:r>
              <w:rPr>
                <w:rFonts w:cs="Arial"/>
              </w:rPr>
              <w:t>O</w:t>
            </w:r>
          </w:p>
        </w:tc>
        <w:tc>
          <w:tcPr>
            <w:tcW w:w="1080" w:type="dxa"/>
          </w:tcPr>
          <w:p w14:paraId="1ABCE154" w14:textId="77777777" w:rsidR="00BA4210" w:rsidRPr="00EA5FA7" w:rsidRDefault="00BA4210" w:rsidP="00BA4210">
            <w:pPr>
              <w:pStyle w:val="TAL"/>
              <w:keepNext w:val="0"/>
              <w:keepLines w:val="0"/>
              <w:widowControl w:val="0"/>
              <w:rPr>
                <w:i/>
              </w:rPr>
            </w:pPr>
          </w:p>
        </w:tc>
        <w:tc>
          <w:tcPr>
            <w:tcW w:w="1512" w:type="dxa"/>
          </w:tcPr>
          <w:p w14:paraId="5B1D0C16" w14:textId="77777777" w:rsidR="00BA4210" w:rsidRPr="00EA5FA7" w:rsidRDefault="00BA4210" w:rsidP="00BA4210">
            <w:pPr>
              <w:pStyle w:val="TAL"/>
              <w:keepNext w:val="0"/>
              <w:keepLines w:val="0"/>
              <w:widowControl w:val="0"/>
            </w:pPr>
            <w:r>
              <w:rPr>
                <w:rFonts w:cs="Arial"/>
              </w:rPr>
              <w:t>9.3.1.2</w:t>
            </w:r>
          </w:p>
        </w:tc>
        <w:tc>
          <w:tcPr>
            <w:tcW w:w="1728" w:type="dxa"/>
          </w:tcPr>
          <w:p w14:paraId="04658728" w14:textId="77777777" w:rsidR="00BA4210" w:rsidRPr="00EA5FA7" w:rsidRDefault="00BA4210" w:rsidP="00BA4210">
            <w:pPr>
              <w:pStyle w:val="TAL"/>
              <w:keepNext w:val="0"/>
              <w:keepLines w:val="0"/>
              <w:widowControl w:val="0"/>
            </w:pPr>
          </w:p>
        </w:tc>
        <w:tc>
          <w:tcPr>
            <w:tcW w:w="1080" w:type="dxa"/>
          </w:tcPr>
          <w:p w14:paraId="45FEB0DE" w14:textId="77777777" w:rsidR="00BA4210" w:rsidRPr="00EA5FA7" w:rsidRDefault="00BA4210" w:rsidP="00BA4210">
            <w:pPr>
              <w:pStyle w:val="TAC"/>
              <w:keepNext w:val="0"/>
              <w:keepLines w:val="0"/>
              <w:widowControl w:val="0"/>
            </w:pPr>
            <w:r>
              <w:rPr>
                <w:rFonts w:cs="Arial"/>
              </w:rPr>
              <w:t>-</w:t>
            </w:r>
          </w:p>
        </w:tc>
        <w:tc>
          <w:tcPr>
            <w:tcW w:w="1080" w:type="dxa"/>
          </w:tcPr>
          <w:p w14:paraId="56D41C59" w14:textId="77777777" w:rsidR="00BA4210" w:rsidRPr="00EA5FA7" w:rsidRDefault="00BA4210" w:rsidP="00BA4210">
            <w:pPr>
              <w:pStyle w:val="TAC"/>
              <w:keepNext w:val="0"/>
              <w:keepLines w:val="0"/>
              <w:widowControl w:val="0"/>
              <w:rPr>
                <w:lang w:eastAsia="zh-CN"/>
              </w:rPr>
            </w:pPr>
          </w:p>
        </w:tc>
      </w:tr>
      <w:tr w:rsidR="00BA4210" w14:paraId="2B1BA9F2" w14:textId="77777777" w:rsidTr="00B90779">
        <w:tc>
          <w:tcPr>
            <w:tcW w:w="2160" w:type="dxa"/>
          </w:tcPr>
          <w:p w14:paraId="022BBBCC" w14:textId="77777777" w:rsidR="00BA4210" w:rsidRDefault="00BA4210" w:rsidP="00BA4210">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62D0218D" w14:textId="77777777" w:rsidR="00BA4210" w:rsidRDefault="00BA4210" w:rsidP="00BA4210">
            <w:pPr>
              <w:widowControl w:val="0"/>
              <w:spacing w:after="0"/>
              <w:rPr>
                <w:rFonts w:ascii="Arial" w:hAnsi="Arial"/>
                <w:sz w:val="18"/>
              </w:rPr>
            </w:pPr>
          </w:p>
        </w:tc>
        <w:tc>
          <w:tcPr>
            <w:tcW w:w="1080" w:type="dxa"/>
          </w:tcPr>
          <w:p w14:paraId="65A41103" w14:textId="77777777" w:rsidR="00BA4210" w:rsidRDefault="00BA4210" w:rsidP="00BA4210">
            <w:pPr>
              <w:widowControl w:val="0"/>
              <w:spacing w:after="0"/>
              <w:rPr>
                <w:rFonts w:ascii="Arial" w:hAnsi="Arial"/>
                <w:i/>
                <w:sz w:val="18"/>
              </w:rPr>
            </w:pPr>
            <w:r>
              <w:rPr>
                <w:rFonts w:ascii="Arial" w:hAnsi="Arial"/>
                <w:i/>
                <w:sz w:val="18"/>
              </w:rPr>
              <w:t>0..1</w:t>
            </w:r>
          </w:p>
        </w:tc>
        <w:tc>
          <w:tcPr>
            <w:tcW w:w="1512" w:type="dxa"/>
          </w:tcPr>
          <w:p w14:paraId="622D9B6C" w14:textId="77777777" w:rsidR="00BA4210" w:rsidRDefault="00BA4210" w:rsidP="00BA4210">
            <w:pPr>
              <w:widowControl w:val="0"/>
              <w:spacing w:after="0"/>
              <w:rPr>
                <w:rFonts w:ascii="Arial" w:hAnsi="Arial"/>
                <w:sz w:val="18"/>
              </w:rPr>
            </w:pPr>
          </w:p>
        </w:tc>
        <w:tc>
          <w:tcPr>
            <w:tcW w:w="1728" w:type="dxa"/>
          </w:tcPr>
          <w:p w14:paraId="0AB05754" w14:textId="77777777" w:rsidR="00BA4210" w:rsidRDefault="00BA4210" w:rsidP="00BA4210">
            <w:pPr>
              <w:widowControl w:val="0"/>
              <w:spacing w:after="0"/>
              <w:rPr>
                <w:rFonts w:ascii="Arial" w:hAnsi="Arial"/>
                <w:sz w:val="18"/>
              </w:rPr>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080" w:type="dxa"/>
          </w:tcPr>
          <w:p w14:paraId="2A12E3DE" w14:textId="77777777" w:rsidR="00BA4210" w:rsidRDefault="00BA4210" w:rsidP="00BA4210">
            <w:pPr>
              <w:widowControl w:val="0"/>
              <w:spacing w:after="0"/>
              <w:jc w:val="center"/>
              <w:rPr>
                <w:rFonts w:ascii="Arial" w:hAnsi="Arial"/>
                <w:sz w:val="18"/>
              </w:rPr>
            </w:pPr>
            <w:r>
              <w:rPr>
                <w:rFonts w:ascii="Arial" w:hAnsi="Arial"/>
                <w:sz w:val="18"/>
                <w:lang w:eastAsia="zh-CN"/>
              </w:rPr>
              <w:t>YES</w:t>
            </w:r>
          </w:p>
        </w:tc>
        <w:tc>
          <w:tcPr>
            <w:tcW w:w="1080" w:type="dxa"/>
          </w:tcPr>
          <w:p w14:paraId="31BC97E3" w14:textId="77777777" w:rsidR="00BA4210" w:rsidRDefault="00BA4210" w:rsidP="00BA4210">
            <w:pPr>
              <w:widowControl w:val="0"/>
              <w:spacing w:after="0"/>
              <w:jc w:val="center"/>
              <w:rPr>
                <w:rFonts w:ascii="Arial" w:hAnsi="Arial"/>
                <w:sz w:val="18"/>
                <w:lang w:eastAsia="zh-CN"/>
              </w:rPr>
            </w:pPr>
            <w:r>
              <w:rPr>
                <w:rFonts w:ascii="Arial" w:hAnsi="Arial"/>
                <w:sz w:val="18"/>
                <w:lang w:eastAsia="zh-CN"/>
              </w:rPr>
              <w:t>ignore</w:t>
            </w:r>
          </w:p>
        </w:tc>
      </w:tr>
      <w:tr w:rsidR="00BA4210" w14:paraId="4A8E19EC" w14:textId="77777777" w:rsidTr="00B90779">
        <w:tc>
          <w:tcPr>
            <w:tcW w:w="2160" w:type="dxa"/>
          </w:tcPr>
          <w:p w14:paraId="5F537185" w14:textId="77777777" w:rsidR="00BA4210" w:rsidRDefault="00BA4210" w:rsidP="00BA4210">
            <w:pPr>
              <w:widowControl w:val="0"/>
              <w:spacing w:after="0"/>
              <w:ind w:left="100"/>
              <w:rPr>
                <w:rFonts w:ascii="Arial" w:hAnsi="Arial" w:cs="Arial"/>
                <w:sz w:val="18"/>
              </w:rPr>
            </w:pPr>
            <w:r>
              <w:rPr>
                <w:rFonts w:ascii="Arial" w:hAnsi="Arial"/>
                <w:b/>
                <w:sz w:val="18"/>
              </w:rPr>
              <w:lastRenderedPageBreak/>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1F36D588" w14:textId="77777777" w:rsidR="00BA4210" w:rsidRDefault="00BA4210" w:rsidP="00BA4210">
            <w:pPr>
              <w:widowControl w:val="0"/>
              <w:spacing w:after="0"/>
              <w:rPr>
                <w:rFonts w:ascii="Arial" w:hAnsi="Arial"/>
                <w:sz w:val="18"/>
              </w:rPr>
            </w:pPr>
          </w:p>
        </w:tc>
        <w:tc>
          <w:tcPr>
            <w:tcW w:w="1080" w:type="dxa"/>
          </w:tcPr>
          <w:p w14:paraId="15AA908F" w14:textId="77777777" w:rsidR="00BA4210" w:rsidRDefault="00BA4210" w:rsidP="00BA4210">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4B7882BC" w14:textId="77777777" w:rsidR="00BA4210" w:rsidRDefault="00BA4210" w:rsidP="00BA4210">
            <w:pPr>
              <w:widowControl w:val="0"/>
              <w:spacing w:after="0"/>
              <w:rPr>
                <w:rFonts w:ascii="Arial" w:hAnsi="Arial"/>
                <w:sz w:val="18"/>
              </w:rPr>
            </w:pPr>
          </w:p>
        </w:tc>
        <w:tc>
          <w:tcPr>
            <w:tcW w:w="1728" w:type="dxa"/>
          </w:tcPr>
          <w:p w14:paraId="693C3665" w14:textId="77777777" w:rsidR="00BA4210" w:rsidRDefault="00BA4210" w:rsidP="00BA4210">
            <w:pPr>
              <w:widowControl w:val="0"/>
              <w:spacing w:after="0"/>
              <w:rPr>
                <w:rFonts w:ascii="Arial" w:hAnsi="Arial"/>
                <w:sz w:val="18"/>
              </w:rPr>
            </w:pPr>
          </w:p>
        </w:tc>
        <w:tc>
          <w:tcPr>
            <w:tcW w:w="1080" w:type="dxa"/>
          </w:tcPr>
          <w:p w14:paraId="45FFA133" w14:textId="77777777" w:rsidR="00BA4210" w:rsidRDefault="00BA4210" w:rsidP="00BA4210">
            <w:pPr>
              <w:widowControl w:val="0"/>
              <w:spacing w:after="0"/>
              <w:jc w:val="center"/>
              <w:rPr>
                <w:rFonts w:ascii="Arial" w:hAnsi="Arial"/>
                <w:sz w:val="18"/>
              </w:rPr>
            </w:pPr>
            <w:r>
              <w:rPr>
                <w:rFonts w:ascii="Arial" w:hAnsi="Arial"/>
                <w:sz w:val="18"/>
                <w:lang w:eastAsia="zh-CN"/>
              </w:rPr>
              <w:t>EACH</w:t>
            </w:r>
          </w:p>
        </w:tc>
        <w:tc>
          <w:tcPr>
            <w:tcW w:w="1080" w:type="dxa"/>
          </w:tcPr>
          <w:p w14:paraId="7AD7F991" w14:textId="77777777" w:rsidR="00BA4210" w:rsidRDefault="00BA4210" w:rsidP="00BA4210">
            <w:pPr>
              <w:widowControl w:val="0"/>
              <w:spacing w:after="0"/>
              <w:jc w:val="center"/>
              <w:rPr>
                <w:rFonts w:ascii="Arial" w:hAnsi="Arial"/>
                <w:sz w:val="18"/>
                <w:lang w:eastAsia="zh-CN"/>
              </w:rPr>
            </w:pPr>
            <w:r>
              <w:rPr>
                <w:rFonts w:ascii="Arial" w:hAnsi="Arial"/>
                <w:sz w:val="18"/>
                <w:lang w:eastAsia="zh-CN"/>
              </w:rPr>
              <w:t>ignore</w:t>
            </w:r>
          </w:p>
        </w:tc>
      </w:tr>
      <w:tr w:rsidR="00BA4210" w14:paraId="61E21002" w14:textId="77777777" w:rsidTr="00B90779">
        <w:tc>
          <w:tcPr>
            <w:tcW w:w="2160" w:type="dxa"/>
          </w:tcPr>
          <w:p w14:paraId="48856274" w14:textId="77777777" w:rsidR="00BA4210" w:rsidRDefault="00BA4210" w:rsidP="00BA4210">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01ECF50" w14:textId="77777777" w:rsidR="00BA4210" w:rsidRDefault="00BA4210" w:rsidP="00BA4210">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7903FB5D" w14:textId="77777777" w:rsidR="00BA4210" w:rsidRDefault="00BA4210" w:rsidP="00BA4210">
            <w:pPr>
              <w:widowControl w:val="0"/>
              <w:spacing w:after="0"/>
              <w:rPr>
                <w:rFonts w:ascii="Arial" w:hAnsi="Arial"/>
                <w:i/>
                <w:sz w:val="18"/>
              </w:rPr>
            </w:pPr>
          </w:p>
        </w:tc>
        <w:tc>
          <w:tcPr>
            <w:tcW w:w="1512" w:type="dxa"/>
          </w:tcPr>
          <w:p w14:paraId="28CF0DAE" w14:textId="77777777" w:rsidR="00BA4210" w:rsidRDefault="00BA4210" w:rsidP="00BA4210">
            <w:pPr>
              <w:widowControl w:val="0"/>
              <w:spacing w:after="0"/>
              <w:rPr>
                <w:rFonts w:ascii="Arial" w:hAnsi="Arial"/>
                <w:sz w:val="18"/>
                <w:lang w:val="en-US" w:eastAsia="zh-CN"/>
              </w:rPr>
            </w:pPr>
            <w:r>
              <w:rPr>
                <w:rFonts w:ascii="Arial" w:hAnsi="Arial" w:hint="eastAsia"/>
                <w:sz w:val="18"/>
                <w:lang w:val="en-US" w:eastAsia="zh-CN"/>
              </w:rPr>
              <w:t>9.3.1.120</w:t>
            </w:r>
          </w:p>
        </w:tc>
        <w:tc>
          <w:tcPr>
            <w:tcW w:w="1728" w:type="dxa"/>
          </w:tcPr>
          <w:p w14:paraId="2A4C9F75" w14:textId="77777777" w:rsidR="00BA4210" w:rsidRDefault="00BA4210" w:rsidP="00BA4210">
            <w:pPr>
              <w:widowControl w:val="0"/>
              <w:spacing w:after="0"/>
              <w:rPr>
                <w:rFonts w:ascii="Arial" w:hAnsi="Arial"/>
                <w:sz w:val="18"/>
              </w:rPr>
            </w:pPr>
          </w:p>
        </w:tc>
        <w:tc>
          <w:tcPr>
            <w:tcW w:w="1080" w:type="dxa"/>
          </w:tcPr>
          <w:p w14:paraId="588E1DC6" w14:textId="77777777" w:rsidR="00BA4210" w:rsidRDefault="00BA4210" w:rsidP="00BA4210">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5F191FB3" w14:textId="77777777" w:rsidR="00BA4210" w:rsidRDefault="00BA4210" w:rsidP="00BA4210">
            <w:pPr>
              <w:widowControl w:val="0"/>
              <w:spacing w:after="0"/>
              <w:jc w:val="center"/>
              <w:rPr>
                <w:rFonts w:ascii="Arial" w:hAnsi="Arial"/>
                <w:sz w:val="18"/>
                <w:lang w:eastAsia="zh-CN"/>
              </w:rPr>
            </w:pPr>
          </w:p>
        </w:tc>
      </w:tr>
      <w:tr w:rsidR="00BA4210" w14:paraId="39610650" w14:textId="77777777" w:rsidTr="00B90779">
        <w:tc>
          <w:tcPr>
            <w:tcW w:w="2160" w:type="dxa"/>
          </w:tcPr>
          <w:p w14:paraId="388D11D7" w14:textId="77777777" w:rsidR="00BA4210" w:rsidRDefault="00BA4210" w:rsidP="00BA4210">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16F23B47" w14:textId="77777777" w:rsidR="00BA4210" w:rsidRDefault="00BA4210" w:rsidP="00BA4210">
            <w:pPr>
              <w:widowControl w:val="0"/>
              <w:spacing w:after="0"/>
              <w:rPr>
                <w:rFonts w:ascii="Arial" w:hAnsi="Arial"/>
                <w:sz w:val="18"/>
              </w:rPr>
            </w:pPr>
          </w:p>
        </w:tc>
        <w:tc>
          <w:tcPr>
            <w:tcW w:w="1080" w:type="dxa"/>
          </w:tcPr>
          <w:p w14:paraId="65D8C1EC" w14:textId="77777777" w:rsidR="00BA4210" w:rsidRDefault="00BA4210" w:rsidP="00BA4210">
            <w:pPr>
              <w:widowControl w:val="0"/>
              <w:spacing w:after="0"/>
              <w:rPr>
                <w:rFonts w:ascii="Arial" w:hAnsi="Arial"/>
                <w:i/>
                <w:sz w:val="18"/>
              </w:rPr>
            </w:pPr>
            <w:r>
              <w:rPr>
                <w:rFonts w:ascii="Arial" w:hAnsi="Arial"/>
                <w:i/>
                <w:sz w:val="18"/>
              </w:rPr>
              <w:t>0..1</w:t>
            </w:r>
          </w:p>
        </w:tc>
        <w:tc>
          <w:tcPr>
            <w:tcW w:w="1512" w:type="dxa"/>
          </w:tcPr>
          <w:p w14:paraId="47945E3D" w14:textId="77777777" w:rsidR="00BA4210" w:rsidRDefault="00BA4210" w:rsidP="00BA4210">
            <w:pPr>
              <w:widowControl w:val="0"/>
              <w:spacing w:after="0"/>
              <w:rPr>
                <w:rFonts w:ascii="Arial" w:hAnsi="Arial"/>
                <w:sz w:val="18"/>
              </w:rPr>
            </w:pPr>
          </w:p>
        </w:tc>
        <w:tc>
          <w:tcPr>
            <w:tcW w:w="1728" w:type="dxa"/>
          </w:tcPr>
          <w:p w14:paraId="21F02C65" w14:textId="77777777" w:rsidR="00BA4210" w:rsidRDefault="00BA4210" w:rsidP="00BA4210">
            <w:pPr>
              <w:widowControl w:val="0"/>
              <w:spacing w:after="0"/>
              <w:rPr>
                <w:rFonts w:ascii="Arial" w:hAnsi="Arial"/>
                <w:sz w:val="18"/>
              </w:rPr>
            </w:pPr>
          </w:p>
        </w:tc>
        <w:tc>
          <w:tcPr>
            <w:tcW w:w="1080" w:type="dxa"/>
          </w:tcPr>
          <w:p w14:paraId="15E3D731" w14:textId="77777777" w:rsidR="00BA4210" w:rsidRDefault="00BA4210" w:rsidP="00BA4210">
            <w:pPr>
              <w:widowControl w:val="0"/>
              <w:spacing w:after="0"/>
              <w:jc w:val="center"/>
              <w:rPr>
                <w:rFonts w:ascii="Arial" w:hAnsi="Arial"/>
                <w:sz w:val="18"/>
                <w:lang w:val="en-US" w:eastAsia="zh-CN"/>
              </w:rPr>
            </w:pPr>
            <w:r>
              <w:rPr>
                <w:rFonts w:ascii="Arial" w:hAnsi="Arial" w:hint="eastAsia"/>
                <w:sz w:val="18"/>
                <w:lang w:val="en-US" w:eastAsia="zh-CN"/>
              </w:rPr>
              <w:t>EACH</w:t>
            </w:r>
          </w:p>
        </w:tc>
        <w:tc>
          <w:tcPr>
            <w:tcW w:w="1080" w:type="dxa"/>
          </w:tcPr>
          <w:p w14:paraId="60C324A0" w14:textId="77777777" w:rsidR="00BA4210" w:rsidRDefault="00BA4210" w:rsidP="00BA4210">
            <w:pPr>
              <w:widowControl w:val="0"/>
              <w:spacing w:after="0"/>
              <w:jc w:val="center"/>
              <w:rPr>
                <w:rFonts w:ascii="Arial" w:hAnsi="Arial"/>
                <w:sz w:val="18"/>
                <w:lang w:val="en-US" w:eastAsia="zh-CN"/>
              </w:rPr>
            </w:pPr>
            <w:r>
              <w:rPr>
                <w:rFonts w:ascii="Arial" w:hAnsi="Arial" w:hint="eastAsia"/>
                <w:sz w:val="18"/>
                <w:lang w:val="en-US" w:eastAsia="zh-CN"/>
              </w:rPr>
              <w:t>ignore</w:t>
            </w:r>
          </w:p>
        </w:tc>
      </w:tr>
      <w:tr w:rsidR="00BA4210" w14:paraId="608B9AE2" w14:textId="77777777" w:rsidTr="00B90779">
        <w:trPr>
          <w:trHeight w:val="410"/>
        </w:trPr>
        <w:tc>
          <w:tcPr>
            <w:tcW w:w="2160" w:type="dxa"/>
          </w:tcPr>
          <w:p w14:paraId="5A3BEC06" w14:textId="77777777" w:rsidR="00BA4210" w:rsidRDefault="00BA4210" w:rsidP="00BA4210">
            <w:pPr>
              <w:widowControl w:val="0"/>
              <w:spacing w:after="0"/>
              <w:ind w:left="100"/>
              <w:rPr>
                <w:rFonts w:ascii="Arial" w:hAnsi="Arial" w:cs="Arial"/>
                <w:sz w:val="18"/>
                <w:lang w:val="en-US"/>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080" w:type="dxa"/>
          </w:tcPr>
          <w:p w14:paraId="47DA8E87" w14:textId="77777777" w:rsidR="00BA4210" w:rsidRDefault="00BA4210" w:rsidP="00BA4210">
            <w:pPr>
              <w:widowControl w:val="0"/>
              <w:spacing w:after="0"/>
              <w:rPr>
                <w:rFonts w:ascii="Arial" w:hAnsi="Arial"/>
                <w:sz w:val="18"/>
              </w:rPr>
            </w:pPr>
          </w:p>
        </w:tc>
        <w:tc>
          <w:tcPr>
            <w:tcW w:w="1080" w:type="dxa"/>
          </w:tcPr>
          <w:p w14:paraId="269A9D8C" w14:textId="77777777" w:rsidR="00BA4210" w:rsidRDefault="00BA4210" w:rsidP="00BA4210">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149AC8CC" w14:textId="77777777" w:rsidR="00BA4210" w:rsidRDefault="00BA4210" w:rsidP="00BA4210">
            <w:pPr>
              <w:pStyle w:val="TAL"/>
              <w:keepNext w:val="0"/>
              <w:keepLines w:val="0"/>
              <w:widowControl w:val="0"/>
            </w:pPr>
          </w:p>
        </w:tc>
        <w:tc>
          <w:tcPr>
            <w:tcW w:w="1728" w:type="dxa"/>
          </w:tcPr>
          <w:p w14:paraId="1115F1C9" w14:textId="77777777" w:rsidR="00BA4210" w:rsidRDefault="00BA4210" w:rsidP="00BA4210">
            <w:pPr>
              <w:widowControl w:val="0"/>
              <w:spacing w:after="0"/>
              <w:rPr>
                <w:rFonts w:ascii="Arial" w:hAnsi="Arial"/>
                <w:sz w:val="18"/>
              </w:rPr>
            </w:pPr>
          </w:p>
        </w:tc>
        <w:tc>
          <w:tcPr>
            <w:tcW w:w="1080" w:type="dxa"/>
          </w:tcPr>
          <w:p w14:paraId="11E95DED" w14:textId="77777777" w:rsidR="00BA4210" w:rsidRDefault="00BA4210" w:rsidP="00BA4210">
            <w:pPr>
              <w:widowControl w:val="0"/>
              <w:spacing w:after="0"/>
              <w:jc w:val="center"/>
              <w:rPr>
                <w:rFonts w:ascii="Arial" w:hAnsi="Arial"/>
                <w:sz w:val="18"/>
              </w:rPr>
            </w:pPr>
            <w:r>
              <w:rPr>
                <w:rFonts w:ascii="Arial" w:hAnsi="Arial"/>
                <w:sz w:val="18"/>
                <w:lang w:eastAsia="zh-CN"/>
              </w:rPr>
              <w:t>EACH</w:t>
            </w:r>
          </w:p>
        </w:tc>
        <w:tc>
          <w:tcPr>
            <w:tcW w:w="1080" w:type="dxa"/>
          </w:tcPr>
          <w:p w14:paraId="40C4FF86" w14:textId="77777777" w:rsidR="00BA4210" w:rsidRDefault="00BA4210" w:rsidP="00BA4210">
            <w:pPr>
              <w:widowControl w:val="0"/>
              <w:spacing w:after="0"/>
              <w:jc w:val="center"/>
              <w:rPr>
                <w:rFonts w:ascii="Arial" w:hAnsi="Arial"/>
                <w:sz w:val="18"/>
                <w:lang w:eastAsia="zh-CN"/>
              </w:rPr>
            </w:pPr>
            <w:r>
              <w:rPr>
                <w:rFonts w:ascii="Arial" w:hAnsi="Arial"/>
                <w:sz w:val="18"/>
                <w:lang w:eastAsia="zh-CN"/>
              </w:rPr>
              <w:t>ignore</w:t>
            </w:r>
          </w:p>
        </w:tc>
      </w:tr>
      <w:tr w:rsidR="00BA4210" w14:paraId="0032B5CD" w14:textId="77777777" w:rsidTr="00B90779">
        <w:tc>
          <w:tcPr>
            <w:tcW w:w="2160" w:type="dxa"/>
          </w:tcPr>
          <w:p w14:paraId="66C1BCD2" w14:textId="77777777" w:rsidR="00BA4210" w:rsidRDefault="00BA4210" w:rsidP="00BA4210">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3175B3A2" w14:textId="77777777" w:rsidR="00BA4210" w:rsidRDefault="00BA4210" w:rsidP="00BA4210">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0B79248C" w14:textId="77777777" w:rsidR="00BA4210" w:rsidRDefault="00BA4210" w:rsidP="00BA4210">
            <w:pPr>
              <w:widowControl w:val="0"/>
              <w:spacing w:after="0"/>
              <w:rPr>
                <w:rFonts w:ascii="Arial" w:hAnsi="Arial"/>
                <w:i/>
                <w:sz w:val="18"/>
              </w:rPr>
            </w:pPr>
          </w:p>
        </w:tc>
        <w:tc>
          <w:tcPr>
            <w:tcW w:w="1512" w:type="dxa"/>
          </w:tcPr>
          <w:p w14:paraId="417BC868" w14:textId="77777777" w:rsidR="00BA4210" w:rsidRDefault="00BA4210" w:rsidP="00BA4210">
            <w:pPr>
              <w:pStyle w:val="TAL"/>
              <w:keepNext w:val="0"/>
              <w:keepLines w:val="0"/>
              <w:widowControl w:val="0"/>
            </w:pPr>
            <w:r>
              <w:rPr>
                <w:rFonts w:hint="eastAsia"/>
                <w:lang w:val="en-US" w:eastAsia="zh-CN"/>
              </w:rPr>
              <w:t>9.3.1.120</w:t>
            </w:r>
          </w:p>
        </w:tc>
        <w:tc>
          <w:tcPr>
            <w:tcW w:w="1728" w:type="dxa"/>
          </w:tcPr>
          <w:p w14:paraId="44C40470" w14:textId="77777777" w:rsidR="00BA4210" w:rsidRDefault="00BA4210" w:rsidP="00BA4210">
            <w:pPr>
              <w:widowControl w:val="0"/>
              <w:spacing w:after="0"/>
              <w:rPr>
                <w:rFonts w:ascii="Arial" w:hAnsi="Arial"/>
                <w:sz w:val="18"/>
              </w:rPr>
            </w:pPr>
          </w:p>
        </w:tc>
        <w:tc>
          <w:tcPr>
            <w:tcW w:w="1080" w:type="dxa"/>
          </w:tcPr>
          <w:p w14:paraId="2EEB218B" w14:textId="77777777" w:rsidR="00BA4210" w:rsidRDefault="00BA4210" w:rsidP="00BA4210">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0D7297B5" w14:textId="77777777" w:rsidR="00BA4210" w:rsidRDefault="00BA4210" w:rsidP="00BA4210">
            <w:pPr>
              <w:widowControl w:val="0"/>
              <w:spacing w:after="0"/>
              <w:jc w:val="center"/>
              <w:rPr>
                <w:rFonts w:ascii="Arial" w:hAnsi="Arial"/>
                <w:sz w:val="18"/>
                <w:lang w:eastAsia="zh-CN"/>
              </w:rPr>
            </w:pPr>
          </w:p>
        </w:tc>
      </w:tr>
      <w:tr w:rsidR="00BA4210" w14:paraId="71CDB6F6" w14:textId="77777777" w:rsidTr="00B90779">
        <w:tc>
          <w:tcPr>
            <w:tcW w:w="2160" w:type="dxa"/>
          </w:tcPr>
          <w:p w14:paraId="3475320B" w14:textId="77777777" w:rsidR="00BA4210" w:rsidRDefault="00BA4210" w:rsidP="00BA4210">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0F0DAF29" w14:textId="77777777" w:rsidR="00BA4210" w:rsidRDefault="00BA4210" w:rsidP="00BA4210">
            <w:pPr>
              <w:widowControl w:val="0"/>
              <w:spacing w:after="0"/>
              <w:rPr>
                <w:rFonts w:ascii="Arial" w:hAnsi="Arial"/>
                <w:sz w:val="18"/>
                <w:lang w:val="en-US" w:eastAsia="zh-CN"/>
              </w:rPr>
            </w:pPr>
            <w:r>
              <w:rPr>
                <w:rFonts w:ascii="Arial" w:hAnsi="Arial" w:hint="eastAsia"/>
                <w:sz w:val="18"/>
                <w:lang w:val="en-US" w:eastAsia="zh-CN"/>
              </w:rPr>
              <w:t>O</w:t>
            </w:r>
          </w:p>
        </w:tc>
        <w:tc>
          <w:tcPr>
            <w:tcW w:w="1080" w:type="dxa"/>
          </w:tcPr>
          <w:p w14:paraId="1B056D9F" w14:textId="77777777" w:rsidR="00BA4210" w:rsidRDefault="00BA4210" w:rsidP="00BA4210">
            <w:pPr>
              <w:widowControl w:val="0"/>
              <w:spacing w:after="0"/>
              <w:rPr>
                <w:rFonts w:ascii="Arial" w:hAnsi="Arial"/>
                <w:i/>
                <w:sz w:val="18"/>
              </w:rPr>
            </w:pPr>
          </w:p>
        </w:tc>
        <w:tc>
          <w:tcPr>
            <w:tcW w:w="1512" w:type="dxa"/>
          </w:tcPr>
          <w:p w14:paraId="3A4B294E" w14:textId="77777777" w:rsidR="00BA4210" w:rsidRDefault="00BA4210" w:rsidP="00BA4210">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BA4210" w:rsidRDefault="00BA4210" w:rsidP="00BA4210">
            <w:pPr>
              <w:widowControl w:val="0"/>
              <w:spacing w:after="0"/>
              <w:rPr>
                <w:rFonts w:ascii="Arial" w:hAnsi="Arial"/>
                <w:sz w:val="18"/>
              </w:rPr>
            </w:pPr>
          </w:p>
        </w:tc>
        <w:tc>
          <w:tcPr>
            <w:tcW w:w="1080" w:type="dxa"/>
          </w:tcPr>
          <w:p w14:paraId="6F68F289" w14:textId="77777777" w:rsidR="00BA4210" w:rsidRDefault="00BA4210" w:rsidP="00BA4210">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282D6D7A" w14:textId="77777777" w:rsidR="00BA4210" w:rsidRDefault="00BA4210" w:rsidP="00BA4210">
            <w:pPr>
              <w:widowControl w:val="0"/>
              <w:spacing w:after="0"/>
              <w:jc w:val="center"/>
              <w:rPr>
                <w:rFonts w:ascii="Arial" w:hAnsi="Arial"/>
                <w:sz w:val="18"/>
                <w:lang w:eastAsia="zh-CN"/>
              </w:rPr>
            </w:pPr>
          </w:p>
        </w:tc>
      </w:tr>
      <w:tr w:rsidR="00BA4210" w14:paraId="2A584F05" w14:textId="77777777" w:rsidTr="00B90779">
        <w:tc>
          <w:tcPr>
            <w:tcW w:w="2160" w:type="dxa"/>
          </w:tcPr>
          <w:p w14:paraId="7BF0ECCE" w14:textId="77777777" w:rsidR="00BA4210" w:rsidRDefault="00BA4210" w:rsidP="00BA4210">
            <w:pPr>
              <w:pStyle w:val="TAL"/>
              <w:keepNext w:val="0"/>
              <w:keepLines w:val="0"/>
              <w:widowControl w:val="0"/>
              <w:rPr>
                <w:szCs w:val="22"/>
                <w:lang w:val="en-US" w:eastAsia="zh-CN"/>
              </w:rPr>
            </w:pPr>
            <w:r>
              <w:t>Requested Target Cell ID</w:t>
            </w:r>
          </w:p>
        </w:tc>
        <w:tc>
          <w:tcPr>
            <w:tcW w:w="1080" w:type="dxa"/>
          </w:tcPr>
          <w:p w14:paraId="64B99B56" w14:textId="77777777" w:rsidR="00BA4210" w:rsidRDefault="00BA4210" w:rsidP="00BA4210">
            <w:pPr>
              <w:widowControl w:val="0"/>
              <w:spacing w:after="0"/>
              <w:rPr>
                <w:rFonts w:ascii="Arial" w:hAnsi="Arial"/>
                <w:sz w:val="18"/>
                <w:lang w:val="en-US" w:eastAsia="zh-CN"/>
              </w:rPr>
            </w:pPr>
            <w:r>
              <w:rPr>
                <w:rFonts w:ascii="Arial" w:hAnsi="Arial" w:cs="Arial"/>
                <w:sz w:val="18"/>
                <w:szCs w:val="18"/>
                <w:lang w:eastAsia="zh-CN"/>
              </w:rPr>
              <w:t>O</w:t>
            </w:r>
          </w:p>
        </w:tc>
        <w:tc>
          <w:tcPr>
            <w:tcW w:w="1080" w:type="dxa"/>
          </w:tcPr>
          <w:p w14:paraId="3F891FDD" w14:textId="77777777" w:rsidR="00BA4210" w:rsidRDefault="00BA4210" w:rsidP="00BA4210">
            <w:pPr>
              <w:widowControl w:val="0"/>
              <w:spacing w:after="0"/>
              <w:rPr>
                <w:rFonts w:ascii="Arial" w:hAnsi="Arial"/>
                <w:i/>
                <w:sz w:val="18"/>
              </w:rPr>
            </w:pPr>
          </w:p>
        </w:tc>
        <w:tc>
          <w:tcPr>
            <w:tcW w:w="1512" w:type="dxa"/>
          </w:tcPr>
          <w:p w14:paraId="0BA2BD80" w14:textId="1CD084B4" w:rsidR="00BA4210" w:rsidRDefault="00BA4210" w:rsidP="00BA4210">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BA4210" w:rsidRDefault="00BA4210" w:rsidP="00BA4210">
            <w:pPr>
              <w:widowControl w:val="0"/>
              <w:spacing w:after="0"/>
              <w:rPr>
                <w:rFonts w:ascii="Arial" w:hAnsi="Arial"/>
                <w:sz w:val="18"/>
              </w:rPr>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080" w:type="dxa"/>
          </w:tcPr>
          <w:p w14:paraId="7E11B841" w14:textId="77777777" w:rsidR="00BA4210" w:rsidRDefault="00BA4210" w:rsidP="00BA4210">
            <w:pPr>
              <w:widowControl w:val="0"/>
              <w:spacing w:after="0"/>
              <w:jc w:val="center"/>
              <w:rPr>
                <w:rFonts w:ascii="Arial" w:hAnsi="Arial"/>
                <w:sz w:val="18"/>
                <w:lang w:val="en-US" w:eastAsia="zh-CN"/>
              </w:rPr>
            </w:pPr>
            <w:r w:rsidRPr="00AA3811">
              <w:rPr>
                <w:rFonts w:ascii="Arial" w:hAnsi="Arial" w:cs="Arial"/>
                <w:sz w:val="18"/>
                <w:szCs w:val="18"/>
              </w:rPr>
              <w:t>YES</w:t>
            </w:r>
          </w:p>
        </w:tc>
        <w:tc>
          <w:tcPr>
            <w:tcW w:w="1080" w:type="dxa"/>
          </w:tcPr>
          <w:p w14:paraId="08D68FD3" w14:textId="77777777" w:rsidR="00BA4210" w:rsidRDefault="00BA4210" w:rsidP="00BA4210">
            <w:pPr>
              <w:widowControl w:val="0"/>
              <w:spacing w:after="0"/>
              <w:jc w:val="center"/>
              <w:rPr>
                <w:rFonts w:ascii="Arial" w:hAnsi="Arial"/>
                <w:sz w:val="18"/>
                <w:lang w:eastAsia="zh-CN"/>
              </w:rPr>
            </w:pPr>
            <w:r w:rsidRPr="00AA3811">
              <w:rPr>
                <w:rFonts w:ascii="Arial" w:hAnsi="Arial" w:cs="Arial"/>
                <w:sz w:val="18"/>
                <w:szCs w:val="18"/>
              </w:rPr>
              <w:t>reject</w:t>
            </w:r>
          </w:p>
        </w:tc>
      </w:tr>
      <w:tr w:rsidR="00BA4210" w14:paraId="7DCE6745" w14:textId="77777777" w:rsidTr="00B90779">
        <w:tc>
          <w:tcPr>
            <w:tcW w:w="2160" w:type="dxa"/>
          </w:tcPr>
          <w:p w14:paraId="18DC4398" w14:textId="77777777" w:rsidR="00BA4210" w:rsidRDefault="00BA4210" w:rsidP="00BA4210">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BA4210" w:rsidRDefault="00BA4210" w:rsidP="00BA4210">
            <w:pPr>
              <w:pStyle w:val="TAL"/>
              <w:keepNext w:val="0"/>
              <w:keepLines w:val="0"/>
              <w:widowControl w:val="0"/>
              <w:rPr>
                <w:lang w:eastAsia="zh-CN"/>
              </w:rPr>
            </w:pPr>
            <w:r w:rsidRPr="00236A19">
              <w:rPr>
                <w:rFonts w:hint="eastAsia"/>
              </w:rPr>
              <w:t>O</w:t>
            </w:r>
          </w:p>
        </w:tc>
        <w:tc>
          <w:tcPr>
            <w:tcW w:w="1080" w:type="dxa"/>
          </w:tcPr>
          <w:p w14:paraId="5974B802" w14:textId="77777777" w:rsidR="00BA4210" w:rsidRDefault="00BA4210" w:rsidP="00BA4210">
            <w:pPr>
              <w:pStyle w:val="TAL"/>
              <w:keepNext w:val="0"/>
              <w:keepLines w:val="0"/>
              <w:widowControl w:val="0"/>
              <w:rPr>
                <w:i/>
              </w:rPr>
            </w:pPr>
          </w:p>
        </w:tc>
        <w:tc>
          <w:tcPr>
            <w:tcW w:w="1512" w:type="dxa"/>
          </w:tcPr>
          <w:p w14:paraId="6DC41258" w14:textId="77777777" w:rsidR="00BA4210" w:rsidRPr="00AA3811" w:rsidRDefault="00BA4210" w:rsidP="00BA4210">
            <w:pPr>
              <w:pStyle w:val="TAL"/>
              <w:keepNext w:val="0"/>
              <w:keepLines w:val="0"/>
              <w:widowControl w:val="0"/>
              <w:rPr>
                <w:lang w:eastAsia="ja-JP"/>
              </w:rPr>
            </w:pPr>
            <w:r w:rsidRPr="00C8640C">
              <w:rPr>
                <w:lang w:eastAsia="ja-JP"/>
              </w:rPr>
              <w:t>9.3.1.234</w:t>
            </w:r>
          </w:p>
        </w:tc>
        <w:tc>
          <w:tcPr>
            <w:tcW w:w="1728" w:type="dxa"/>
          </w:tcPr>
          <w:p w14:paraId="1600B035" w14:textId="77777777" w:rsidR="00BA4210" w:rsidRPr="00AA3811" w:rsidRDefault="00BA4210" w:rsidP="00BA4210">
            <w:pPr>
              <w:pStyle w:val="TAL"/>
              <w:keepNext w:val="0"/>
              <w:keepLines w:val="0"/>
              <w:widowControl w:val="0"/>
            </w:pPr>
          </w:p>
        </w:tc>
        <w:tc>
          <w:tcPr>
            <w:tcW w:w="1080" w:type="dxa"/>
          </w:tcPr>
          <w:p w14:paraId="3374AD02" w14:textId="77777777" w:rsidR="00BA4210" w:rsidRPr="00AA3811" w:rsidRDefault="00BA4210" w:rsidP="00BA4210">
            <w:pPr>
              <w:pStyle w:val="TAC"/>
              <w:keepNext w:val="0"/>
              <w:keepLines w:val="0"/>
              <w:widowControl w:val="0"/>
            </w:pPr>
            <w:r w:rsidRPr="002369A0">
              <w:rPr>
                <w:rFonts w:hint="eastAsia"/>
              </w:rPr>
              <w:t>Y</w:t>
            </w:r>
            <w:r w:rsidRPr="002369A0">
              <w:t>ES</w:t>
            </w:r>
          </w:p>
        </w:tc>
        <w:tc>
          <w:tcPr>
            <w:tcW w:w="1080" w:type="dxa"/>
          </w:tcPr>
          <w:p w14:paraId="1E1DF1B5" w14:textId="77777777" w:rsidR="00BA4210" w:rsidRPr="00AA3811" w:rsidRDefault="00BA4210" w:rsidP="00BA4210">
            <w:pPr>
              <w:pStyle w:val="TAC"/>
              <w:keepNext w:val="0"/>
              <w:keepLines w:val="0"/>
              <w:widowControl w:val="0"/>
            </w:pPr>
            <w:r w:rsidRPr="002369A0">
              <w:rPr>
                <w:rFonts w:hint="eastAsia"/>
              </w:rPr>
              <w:t>i</w:t>
            </w:r>
            <w:r w:rsidRPr="002369A0">
              <w:t>gnore</w:t>
            </w:r>
          </w:p>
        </w:tc>
      </w:tr>
      <w:tr w:rsidR="00BA4210" w14:paraId="653A6095" w14:textId="77777777" w:rsidTr="00B90779">
        <w:tc>
          <w:tcPr>
            <w:tcW w:w="2160" w:type="dxa"/>
          </w:tcPr>
          <w:p w14:paraId="725CBCF2" w14:textId="77777777" w:rsidR="00BA4210" w:rsidRPr="002369A0" w:rsidRDefault="00BA4210" w:rsidP="00BA4210">
            <w:pPr>
              <w:pStyle w:val="TAL"/>
              <w:keepNext w:val="0"/>
              <w:keepLines w:val="0"/>
              <w:widowControl w:val="0"/>
            </w:pPr>
            <w:r>
              <w:rPr>
                <w:rFonts w:cs="Arial"/>
                <w:b/>
              </w:rPr>
              <w:t>Uu RLC Channel Setup List</w:t>
            </w:r>
          </w:p>
        </w:tc>
        <w:tc>
          <w:tcPr>
            <w:tcW w:w="1080" w:type="dxa"/>
          </w:tcPr>
          <w:p w14:paraId="6AC98BEB" w14:textId="77777777" w:rsidR="00BA4210" w:rsidRPr="00236A19" w:rsidRDefault="00BA4210" w:rsidP="00BA4210">
            <w:pPr>
              <w:pStyle w:val="TAL"/>
              <w:keepNext w:val="0"/>
              <w:keepLines w:val="0"/>
              <w:widowControl w:val="0"/>
            </w:pPr>
          </w:p>
        </w:tc>
        <w:tc>
          <w:tcPr>
            <w:tcW w:w="1080" w:type="dxa"/>
          </w:tcPr>
          <w:p w14:paraId="5109A7E3" w14:textId="77777777" w:rsidR="00BA4210" w:rsidRDefault="00BA4210" w:rsidP="00BA4210">
            <w:pPr>
              <w:pStyle w:val="TAL"/>
              <w:keepNext w:val="0"/>
              <w:keepLines w:val="0"/>
              <w:widowControl w:val="0"/>
              <w:rPr>
                <w:i/>
              </w:rPr>
            </w:pPr>
            <w:r>
              <w:rPr>
                <w:rFonts w:cs="Arial"/>
                <w:i/>
                <w:szCs w:val="18"/>
              </w:rPr>
              <w:t>0..1</w:t>
            </w:r>
          </w:p>
        </w:tc>
        <w:tc>
          <w:tcPr>
            <w:tcW w:w="1512" w:type="dxa"/>
          </w:tcPr>
          <w:p w14:paraId="7A7A907E" w14:textId="77777777" w:rsidR="00BA4210" w:rsidRPr="00C8640C" w:rsidRDefault="00BA4210" w:rsidP="00BA4210">
            <w:pPr>
              <w:pStyle w:val="TAL"/>
              <w:keepNext w:val="0"/>
              <w:keepLines w:val="0"/>
              <w:widowControl w:val="0"/>
              <w:rPr>
                <w:lang w:eastAsia="ja-JP"/>
              </w:rPr>
            </w:pPr>
          </w:p>
        </w:tc>
        <w:tc>
          <w:tcPr>
            <w:tcW w:w="1728" w:type="dxa"/>
          </w:tcPr>
          <w:p w14:paraId="4B063A98" w14:textId="77777777" w:rsidR="00BA4210" w:rsidRPr="00AA3811" w:rsidRDefault="00BA4210" w:rsidP="00BA4210">
            <w:pPr>
              <w:pStyle w:val="TAL"/>
              <w:keepNext w:val="0"/>
              <w:keepLines w:val="0"/>
              <w:widowControl w:val="0"/>
            </w:pPr>
          </w:p>
        </w:tc>
        <w:tc>
          <w:tcPr>
            <w:tcW w:w="1080" w:type="dxa"/>
          </w:tcPr>
          <w:p w14:paraId="4902A6C5" w14:textId="77777777" w:rsidR="00BA4210" w:rsidRPr="002369A0" w:rsidRDefault="00BA4210" w:rsidP="00BA4210">
            <w:pPr>
              <w:pStyle w:val="TAC"/>
              <w:keepNext w:val="0"/>
              <w:keepLines w:val="0"/>
              <w:widowControl w:val="0"/>
            </w:pPr>
            <w:r>
              <w:rPr>
                <w:rFonts w:cs="Arial"/>
              </w:rPr>
              <w:t>YES</w:t>
            </w:r>
          </w:p>
        </w:tc>
        <w:tc>
          <w:tcPr>
            <w:tcW w:w="1080" w:type="dxa"/>
          </w:tcPr>
          <w:p w14:paraId="05C4AD56" w14:textId="77777777" w:rsidR="00BA4210" w:rsidRPr="002369A0" w:rsidRDefault="00BA4210" w:rsidP="00BA4210">
            <w:pPr>
              <w:pStyle w:val="TAC"/>
              <w:keepNext w:val="0"/>
              <w:keepLines w:val="0"/>
              <w:widowControl w:val="0"/>
            </w:pPr>
            <w:r>
              <w:rPr>
                <w:rFonts w:cs="Arial"/>
              </w:rPr>
              <w:t>ignore</w:t>
            </w:r>
          </w:p>
        </w:tc>
      </w:tr>
      <w:tr w:rsidR="00BA4210" w14:paraId="4BB8F3FB" w14:textId="77777777" w:rsidTr="00B90779">
        <w:tc>
          <w:tcPr>
            <w:tcW w:w="2160" w:type="dxa"/>
          </w:tcPr>
          <w:p w14:paraId="0B9811A5" w14:textId="77777777" w:rsidR="00BA4210" w:rsidRPr="002369A0" w:rsidRDefault="00BA4210" w:rsidP="00BA4210">
            <w:pPr>
              <w:pStyle w:val="TAL"/>
              <w:keepNext w:val="0"/>
              <w:keepLines w:val="0"/>
              <w:widowControl w:val="0"/>
              <w:ind w:left="100"/>
            </w:pPr>
            <w:r>
              <w:rPr>
                <w:rFonts w:cs="Arial"/>
                <w:b/>
              </w:rPr>
              <w:t>&gt;Uu RLC Channel Setup Item IEs</w:t>
            </w:r>
          </w:p>
        </w:tc>
        <w:tc>
          <w:tcPr>
            <w:tcW w:w="1080" w:type="dxa"/>
          </w:tcPr>
          <w:p w14:paraId="63E98E6D" w14:textId="77777777" w:rsidR="00BA4210" w:rsidRPr="00236A19" w:rsidRDefault="00BA4210" w:rsidP="00BA4210">
            <w:pPr>
              <w:pStyle w:val="TAL"/>
              <w:keepNext w:val="0"/>
              <w:keepLines w:val="0"/>
              <w:widowControl w:val="0"/>
            </w:pPr>
          </w:p>
        </w:tc>
        <w:tc>
          <w:tcPr>
            <w:tcW w:w="1080" w:type="dxa"/>
          </w:tcPr>
          <w:p w14:paraId="1209E13D" w14:textId="77777777" w:rsidR="00BA4210" w:rsidRDefault="00BA4210" w:rsidP="00BA4210">
            <w:pPr>
              <w:pStyle w:val="TAL"/>
              <w:keepNext w:val="0"/>
              <w:keepLines w:val="0"/>
              <w:widowControl w:val="0"/>
              <w:rPr>
                <w:i/>
              </w:rPr>
            </w:pPr>
            <w:r>
              <w:rPr>
                <w:rFonts w:cs="Arial"/>
                <w:i/>
                <w:szCs w:val="18"/>
              </w:rPr>
              <w:t>1 .. &lt;maxnoofUuRLCChannels&gt;</w:t>
            </w:r>
          </w:p>
        </w:tc>
        <w:tc>
          <w:tcPr>
            <w:tcW w:w="1512" w:type="dxa"/>
          </w:tcPr>
          <w:p w14:paraId="20129B62" w14:textId="77777777" w:rsidR="00BA4210" w:rsidRPr="00C8640C" w:rsidRDefault="00BA4210" w:rsidP="00BA4210">
            <w:pPr>
              <w:pStyle w:val="TAL"/>
              <w:keepNext w:val="0"/>
              <w:keepLines w:val="0"/>
              <w:widowControl w:val="0"/>
              <w:rPr>
                <w:lang w:eastAsia="ja-JP"/>
              </w:rPr>
            </w:pPr>
          </w:p>
        </w:tc>
        <w:tc>
          <w:tcPr>
            <w:tcW w:w="1728" w:type="dxa"/>
          </w:tcPr>
          <w:p w14:paraId="04DFB740" w14:textId="77777777" w:rsidR="00BA4210" w:rsidRPr="00AA3811" w:rsidRDefault="00BA4210" w:rsidP="00BA4210">
            <w:pPr>
              <w:pStyle w:val="TAL"/>
              <w:keepNext w:val="0"/>
              <w:keepLines w:val="0"/>
              <w:widowControl w:val="0"/>
            </w:pPr>
          </w:p>
        </w:tc>
        <w:tc>
          <w:tcPr>
            <w:tcW w:w="1080" w:type="dxa"/>
          </w:tcPr>
          <w:p w14:paraId="1585D204" w14:textId="77777777" w:rsidR="00BA4210" w:rsidRPr="002369A0" w:rsidRDefault="00BA4210" w:rsidP="00BA4210">
            <w:pPr>
              <w:pStyle w:val="TAC"/>
              <w:keepNext w:val="0"/>
              <w:keepLines w:val="0"/>
              <w:widowControl w:val="0"/>
            </w:pPr>
            <w:r>
              <w:rPr>
                <w:rFonts w:cs="Arial"/>
                <w:szCs w:val="18"/>
              </w:rPr>
              <w:t>-</w:t>
            </w:r>
          </w:p>
        </w:tc>
        <w:tc>
          <w:tcPr>
            <w:tcW w:w="1080" w:type="dxa"/>
          </w:tcPr>
          <w:p w14:paraId="49D6AD08" w14:textId="77777777" w:rsidR="00BA4210" w:rsidRPr="002369A0" w:rsidRDefault="00BA4210" w:rsidP="00BA4210">
            <w:pPr>
              <w:pStyle w:val="TAC"/>
              <w:keepNext w:val="0"/>
              <w:keepLines w:val="0"/>
              <w:widowControl w:val="0"/>
            </w:pPr>
          </w:p>
        </w:tc>
      </w:tr>
      <w:tr w:rsidR="00BA4210" w14:paraId="2485F723" w14:textId="77777777" w:rsidTr="00B90779">
        <w:tc>
          <w:tcPr>
            <w:tcW w:w="2160" w:type="dxa"/>
          </w:tcPr>
          <w:p w14:paraId="1174C97D" w14:textId="77777777" w:rsidR="00BA4210" w:rsidRPr="002369A0" w:rsidRDefault="00BA4210" w:rsidP="00BA4210">
            <w:pPr>
              <w:pStyle w:val="TAL"/>
              <w:keepNext w:val="0"/>
              <w:keepLines w:val="0"/>
              <w:widowControl w:val="0"/>
              <w:ind w:left="200"/>
            </w:pPr>
            <w:r>
              <w:rPr>
                <w:rFonts w:cs="Arial"/>
              </w:rPr>
              <w:t>&gt;&gt;Uu RLC Channel I</w:t>
            </w:r>
            <w:r>
              <w:rPr>
                <w:rFonts w:cs="Arial" w:hint="eastAsia"/>
              </w:rPr>
              <w:t>D</w:t>
            </w:r>
          </w:p>
        </w:tc>
        <w:tc>
          <w:tcPr>
            <w:tcW w:w="1080" w:type="dxa"/>
          </w:tcPr>
          <w:p w14:paraId="48628A11" w14:textId="77777777" w:rsidR="00BA4210" w:rsidRPr="00236A19" w:rsidRDefault="00BA4210" w:rsidP="00BA4210">
            <w:pPr>
              <w:pStyle w:val="TAL"/>
              <w:keepNext w:val="0"/>
              <w:keepLines w:val="0"/>
              <w:widowControl w:val="0"/>
            </w:pPr>
            <w:r>
              <w:rPr>
                <w:rFonts w:cs="Arial" w:hint="eastAsia"/>
                <w:lang w:val="en-US" w:eastAsia="zh-CN"/>
              </w:rPr>
              <w:t>M</w:t>
            </w:r>
          </w:p>
        </w:tc>
        <w:tc>
          <w:tcPr>
            <w:tcW w:w="1080" w:type="dxa"/>
          </w:tcPr>
          <w:p w14:paraId="075776DC" w14:textId="77777777" w:rsidR="00BA4210" w:rsidRDefault="00BA4210" w:rsidP="00BA4210">
            <w:pPr>
              <w:pStyle w:val="TAL"/>
              <w:keepNext w:val="0"/>
              <w:keepLines w:val="0"/>
              <w:widowControl w:val="0"/>
              <w:rPr>
                <w:i/>
              </w:rPr>
            </w:pPr>
          </w:p>
        </w:tc>
        <w:tc>
          <w:tcPr>
            <w:tcW w:w="1512" w:type="dxa"/>
          </w:tcPr>
          <w:p w14:paraId="417790BE" w14:textId="77777777" w:rsidR="00BA4210" w:rsidRPr="00C8640C" w:rsidRDefault="00BA4210" w:rsidP="00BA4210">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BA4210" w:rsidRPr="00AA3811" w:rsidRDefault="00BA4210" w:rsidP="00BA4210">
            <w:pPr>
              <w:pStyle w:val="TAL"/>
              <w:keepNext w:val="0"/>
              <w:keepLines w:val="0"/>
              <w:widowControl w:val="0"/>
            </w:pPr>
          </w:p>
        </w:tc>
        <w:tc>
          <w:tcPr>
            <w:tcW w:w="1080" w:type="dxa"/>
          </w:tcPr>
          <w:p w14:paraId="352E453F" w14:textId="77777777" w:rsidR="00BA4210" w:rsidRPr="002369A0" w:rsidRDefault="00BA4210" w:rsidP="00BA4210">
            <w:pPr>
              <w:pStyle w:val="TAC"/>
              <w:keepNext w:val="0"/>
              <w:keepLines w:val="0"/>
              <w:widowControl w:val="0"/>
            </w:pPr>
            <w:r>
              <w:rPr>
                <w:rFonts w:cs="Arial"/>
                <w:szCs w:val="18"/>
              </w:rPr>
              <w:t>-</w:t>
            </w:r>
          </w:p>
        </w:tc>
        <w:tc>
          <w:tcPr>
            <w:tcW w:w="1080" w:type="dxa"/>
          </w:tcPr>
          <w:p w14:paraId="4B234E77" w14:textId="77777777" w:rsidR="00BA4210" w:rsidRPr="002369A0" w:rsidRDefault="00BA4210" w:rsidP="00BA4210">
            <w:pPr>
              <w:pStyle w:val="TAC"/>
              <w:keepNext w:val="0"/>
              <w:keepLines w:val="0"/>
              <w:widowControl w:val="0"/>
            </w:pPr>
          </w:p>
        </w:tc>
      </w:tr>
      <w:tr w:rsidR="00BA4210" w14:paraId="459FF414" w14:textId="77777777" w:rsidTr="00B90779">
        <w:tc>
          <w:tcPr>
            <w:tcW w:w="2160" w:type="dxa"/>
          </w:tcPr>
          <w:p w14:paraId="4266AD44" w14:textId="77777777" w:rsidR="00BA4210" w:rsidRPr="002369A0" w:rsidRDefault="00BA4210" w:rsidP="00BA4210">
            <w:pPr>
              <w:pStyle w:val="TAL"/>
              <w:keepNext w:val="0"/>
              <w:keepLines w:val="0"/>
              <w:widowControl w:val="0"/>
            </w:pPr>
            <w:r>
              <w:rPr>
                <w:rFonts w:cs="Arial"/>
                <w:b/>
              </w:rPr>
              <w:t>Uu RLC Channel Failed to be Setup List</w:t>
            </w:r>
          </w:p>
        </w:tc>
        <w:tc>
          <w:tcPr>
            <w:tcW w:w="1080" w:type="dxa"/>
          </w:tcPr>
          <w:p w14:paraId="7811E257" w14:textId="77777777" w:rsidR="00BA4210" w:rsidRPr="00236A19" w:rsidRDefault="00BA4210" w:rsidP="00BA4210">
            <w:pPr>
              <w:pStyle w:val="TAL"/>
              <w:keepNext w:val="0"/>
              <w:keepLines w:val="0"/>
              <w:widowControl w:val="0"/>
            </w:pPr>
          </w:p>
        </w:tc>
        <w:tc>
          <w:tcPr>
            <w:tcW w:w="1080" w:type="dxa"/>
          </w:tcPr>
          <w:p w14:paraId="61251F3C" w14:textId="77777777" w:rsidR="00BA4210" w:rsidRDefault="00BA4210" w:rsidP="00BA4210">
            <w:pPr>
              <w:pStyle w:val="TAL"/>
              <w:keepNext w:val="0"/>
              <w:keepLines w:val="0"/>
              <w:widowControl w:val="0"/>
              <w:rPr>
                <w:i/>
              </w:rPr>
            </w:pPr>
            <w:r>
              <w:rPr>
                <w:rFonts w:cs="Arial"/>
                <w:i/>
                <w:szCs w:val="18"/>
              </w:rPr>
              <w:t>0..1</w:t>
            </w:r>
          </w:p>
        </w:tc>
        <w:tc>
          <w:tcPr>
            <w:tcW w:w="1512" w:type="dxa"/>
          </w:tcPr>
          <w:p w14:paraId="682C35E8" w14:textId="77777777" w:rsidR="00BA4210" w:rsidRPr="00C8640C" w:rsidRDefault="00BA4210" w:rsidP="00BA4210">
            <w:pPr>
              <w:pStyle w:val="TAL"/>
              <w:keepNext w:val="0"/>
              <w:keepLines w:val="0"/>
              <w:widowControl w:val="0"/>
              <w:rPr>
                <w:lang w:eastAsia="ja-JP"/>
              </w:rPr>
            </w:pPr>
          </w:p>
        </w:tc>
        <w:tc>
          <w:tcPr>
            <w:tcW w:w="1728" w:type="dxa"/>
          </w:tcPr>
          <w:p w14:paraId="031D01D1" w14:textId="77777777" w:rsidR="00BA4210" w:rsidRPr="00AA3811" w:rsidRDefault="00BA4210" w:rsidP="00BA4210">
            <w:pPr>
              <w:pStyle w:val="TAL"/>
              <w:keepNext w:val="0"/>
              <w:keepLines w:val="0"/>
              <w:widowControl w:val="0"/>
            </w:pPr>
          </w:p>
        </w:tc>
        <w:tc>
          <w:tcPr>
            <w:tcW w:w="1080" w:type="dxa"/>
          </w:tcPr>
          <w:p w14:paraId="0ADB5E0F" w14:textId="1BFB013E" w:rsidR="00BA4210" w:rsidRPr="002369A0" w:rsidRDefault="00BA4210" w:rsidP="00BA4210">
            <w:pPr>
              <w:pStyle w:val="TAC"/>
              <w:keepNext w:val="0"/>
              <w:keepLines w:val="0"/>
              <w:widowControl w:val="0"/>
            </w:pPr>
            <w:r>
              <w:rPr>
                <w:rFonts w:cs="Arial" w:hint="eastAsia"/>
                <w:szCs w:val="18"/>
                <w:lang w:val="en-US" w:eastAsia="zh-CN"/>
              </w:rPr>
              <w:t>YES</w:t>
            </w:r>
          </w:p>
        </w:tc>
        <w:tc>
          <w:tcPr>
            <w:tcW w:w="1080" w:type="dxa"/>
          </w:tcPr>
          <w:p w14:paraId="1CB42298" w14:textId="77777777" w:rsidR="00BA4210" w:rsidRPr="002369A0" w:rsidRDefault="00BA4210" w:rsidP="00BA4210">
            <w:pPr>
              <w:pStyle w:val="TAC"/>
              <w:keepNext w:val="0"/>
              <w:keepLines w:val="0"/>
              <w:widowControl w:val="0"/>
            </w:pPr>
            <w:r>
              <w:rPr>
                <w:rFonts w:cs="Arial"/>
              </w:rPr>
              <w:t>ignore</w:t>
            </w:r>
          </w:p>
        </w:tc>
      </w:tr>
      <w:tr w:rsidR="00BA4210" w14:paraId="7A09184E" w14:textId="77777777" w:rsidTr="00B90779">
        <w:tc>
          <w:tcPr>
            <w:tcW w:w="2160" w:type="dxa"/>
          </w:tcPr>
          <w:p w14:paraId="2463902D" w14:textId="77777777" w:rsidR="00BA4210" w:rsidRPr="002369A0" w:rsidRDefault="00BA4210" w:rsidP="00BA4210">
            <w:pPr>
              <w:pStyle w:val="TAL"/>
              <w:keepNext w:val="0"/>
              <w:keepLines w:val="0"/>
              <w:widowControl w:val="0"/>
              <w:ind w:left="100"/>
            </w:pPr>
            <w:r>
              <w:rPr>
                <w:rFonts w:cs="Arial"/>
                <w:b/>
              </w:rPr>
              <w:t>&gt;Uu RLC Channel Failed to be Setup Item IEs</w:t>
            </w:r>
          </w:p>
        </w:tc>
        <w:tc>
          <w:tcPr>
            <w:tcW w:w="1080" w:type="dxa"/>
          </w:tcPr>
          <w:p w14:paraId="1A9ED588" w14:textId="77777777" w:rsidR="00BA4210" w:rsidRPr="00236A19" w:rsidRDefault="00BA4210" w:rsidP="00BA4210">
            <w:pPr>
              <w:pStyle w:val="TAL"/>
              <w:keepNext w:val="0"/>
              <w:keepLines w:val="0"/>
              <w:widowControl w:val="0"/>
            </w:pPr>
          </w:p>
        </w:tc>
        <w:tc>
          <w:tcPr>
            <w:tcW w:w="1080" w:type="dxa"/>
          </w:tcPr>
          <w:p w14:paraId="5A728B4F" w14:textId="77777777" w:rsidR="00BA4210" w:rsidRDefault="00BA4210" w:rsidP="00BA4210">
            <w:pPr>
              <w:pStyle w:val="TAL"/>
              <w:keepNext w:val="0"/>
              <w:keepLines w:val="0"/>
              <w:widowControl w:val="0"/>
              <w:rPr>
                <w:i/>
              </w:rPr>
            </w:pPr>
            <w:r>
              <w:rPr>
                <w:rFonts w:cs="Arial"/>
                <w:i/>
                <w:szCs w:val="18"/>
              </w:rPr>
              <w:t>1 .. &lt;maxnoofUuRLCChannels&gt;</w:t>
            </w:r>
          </w:p>
        </w:tc>
        <w:tc>
          <w:tcPr>
            <w:tcW w:w="1512" w:type="dxa"/>
          </w:tcPr>
          <w:p w14:paraId="77574BC8" w14:textId="77777777" w:rsidR="00BA4210" w:rsidRPr="00C8640C" w:rsidRDefault="00BA4210" w:rsidP="00BA4210">
            <w:pPr>
              <w:pStyle w:val="TAL"/>
              <w:keepNext w:val="0"/>
              <w:keepLines w:val="0"/>
              <w:widowControl w:val="0"/>
              <w:rPr>
                <w:lang w:eastAsia="ja-JP"/>
              </w:rPr>
            </w:pPr>
          </w:p>
        </w:tc>
        <w:tc>
          <w:tcPr>
            <w:tcW w:w="1728" w:type="dxa"/>
          </w:tcPr>
          <w:p w14:paraId="6B03420C" w14:textId="77777777" w:rsidR="00BA4210" w:rsidRPr="00AA3811" w:rsidRDefault="00BA4210" w:rsidP="00BA4210">
            <w:pPr>
              <w:pStyle w:val="TAL"/>
              <w:keepNext w:val="0"/>
              <w:keepLines w:val="0"/>
              <w:widowControl w:val="0"/>
            </w:pPr>
          </w:p>
        </w:tc>
        <w:tc>
          <w:tcPr>
            <w:tcW w:w="1080" w:type="dxa"/>
          </w:tcPr>
          <w:p w14:paraId="7709B314" w14:textId="77777777" w:rsidR="00BA4210" w:rsidRPr="002369A0" w:rsidRDefault="00BA4210" w:rsidP="00BA4210">
            <w:pPr>
              <w:pStyle w:val="TAC"/>
              <w:keepNext w:val="0"/>
              <w:keepLines w:val="0"/>
              <w:widowControl w:val="0"/>
            </w:pPr>
            <w:r>
              <w:rPr>
                <w:rFonts w:cs="Arial"/>
                <w:szCs w:val="18"/>
              </w:rPr>
              <w:t>-</w:t>
            </w:r>
          </w:p>
        </w:tc>
        <w:tc>
          <w:tcPr>
            <w:tcW w:w="1080" w:type="dxa"/>
          </w:tcPr>
          <w:p w14:paraId="4A27F5AF" w14:textId="77777777" w:rsidR="00BA4210" w:rsidRPr="002369A0" w:rsidRDefault="00BA4210" w:rsidP="00BA4210">
            <w:pPr>
              <w:pStyle w:val="TAC"/>
              <w:keepNext w:val="0"/>
              <w:keepLines w:val="0"/>
              <w:widowControl w:val="0"/>
            </w:pPr>
          </w:p>
        </w:tc>
      </w:tr>
      <w:tr w:rsidR="00BA4210" w14:paraId="2EDC38E3" w14:textId="77777777" w:rsidTr="00B90779">
        <w:tc>
          <w:tcPr>
            <w:tcW w:w="2160" w:type="dxa"/>
          </w:tcPr>
          <w:p w14:paraId="49F67174" w14:textId="77777777" w:rsidR="00BA4210" w:rsidRPr="002369A0" w:rsidRDefault="00BA4210" w:rsidP="00BA4210">
            <w:pPr>
              <w:pStyle w:val="TAL"/>
              <w:keepNext w:val="0"/>
              <w:keepLines w:val="0"/>
              <w:widowControl w:val="0"/>
              <w:ind w:left="200"/>
            </w:pPr>
            <w:r>
              <w:rPr>
                <w:rFonts w:cs="Arial"/>
              </w:rPr>
              <w:t>&gt;&gt;Uu RLC Channel I</w:t>
            </w:r>
            <w:r>
              <w:rPr>
                <w:rFonts w:cs="Arial" w:hint="eastAsia"/>
              </w:rPr>
              <w:t>D</w:t>
            </w:r>
          </w:p>
        </w:tc>
        <w:tc>
          <w:tcPr>
            <w:tcW w:w="1080" w:type="dxa"/>
          </w:tcPr>
          <w:p w14:paraId="0E6B5891" w14:textId="77777777" w:rsidR="00BA4210" w:rsidRPr="00236A19" w:rsidRDefault="00BA4210" w:rsidP="00BA4210">
            <w:pPr>
              <w:pStyle w:val="TAL"/>
              <w:keepNext w:val="0"/>
              <w:keepLines w:val="0"/>
              <w:widowControl w:val="0"/>
            </w:pPr>
            <w:r>
              <w:rPr>
                <w:rFonts w:cs="Arial" w:hint="eastAsia"/>
                <w:lang w:val="en-US" w:eastAsia="zh-CN"/>
              </w:rPr>
              <w:t>M</w:t>
            </w:r>
          </w:p>
        </w:tc>
        <w:tc>
          <w:tcPr>
            <w:tcW w:w="1080" w:type="dxa"/>
          </w:tcPr>
          <w:p w14:paraId="47317BF5" w14:textId="77777777" w:rsidR="00BA4210" w:rsidRDefault="00BA4210" w:rsidP="00BA4210">
            <w:pPr>
              <w:pStyle w:val="TAL"/>
              <w:keepNext w:val="0"/>
              <w:keepLines w:val="0"/>
              <w:widowControl w:val="0"/>
              <w:rPr>
                <w:i/>
              </w:rPr>
            </w:pPr>
          </w:p>
        </w:tc>
        <w:tc>
          <w:tcPr>
            <w:tcW w:w="1512" w:type="dxa"/>
          </w:tcPr>
          <w:p w14:paraId="506D3235" w14:textId="77777777" w:rsidR="00BA4210" w:rsidRPr="00C8640C" w:rsidRDefault="00BA4210" w:rsidP="00BA4210">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BA4210" w:rsidRPr="00AA3811" w:rsidRDefault="00BA4210" w:rsidP="00BA4210">
            <w:pPr>
              <w:pStyle w:val="TAL"/>
              <w:keepNext w:val="0"/>
              <w:keepLines w:val="0"/>
              <w:widowControl w:val="0"/>
            </w:pPr>
          </w:p>
        </w:tc>
        <w:tc>
          <w:tcPr>
            <w:tcW w:w="1080" w:type="dxa"/>
          </w:tcPr>
          <w:p w14:paraId="17D6DD5F" w14:textId="77777777" w:rsidR="00BA4210" w:rsidRPr="002369A0" w:rsidRDefault="00BA4210" w:rsidP="00BA4210">
            <w:pPr>
              <w:pStyle w:val="TAC"/>
              <w:keepNext w:val="0"/>
              <w:keepLines w:val="0"/>
              <w:widowControl w:val="0"/>
            </w:pPr>
            <w:r>
              <w:rPr>
                <w:rFonts w:cs="Arial"/>
                <w:szCs w:val="18"/>
              </w:rPr>
              <w:t>-</w:t>
            </w:r>
          </w:p>
        </w:tc>
        <w:tc>
          <w:tcPr>
            <w:tcW w:w="1080" w:type="dxa"/>
          </w:tcPr>
          <w:p w14:paraId="28F735EB" w14:textId="77777777" w:rsidR="00BA4210" w:rsidRPr="002369A0" w:rsidRDefault="00BA4210" w:rsidP="00BA4210">
            <w:pPr>
              <w:pStyle w:val="TAC"/>
              <w:keepNext w:val="0"/>
              <w:keepLines w:val="0"/>
              <w:widowControl w:val="0"/>
            </w:pPr>
          </w:p>
        </w:tc>
      </w:tr>
      <w:tr w:rsidR="00BA4210" w14:paraId="4016A0DF" w14:textId="77777777" w:rsidTr="00B90779">
        <w:tc>
          <w:tcPr>
            <w:tcW w:w="2160" w:type="dxa"/>
          </w:tcPr>
          <w:p w14:paraId="517F1F00" w14:textId="77777777" w:rsidR="00BA4210" w:rsidRPr="002369A0" w:rsidRDefault="00BA4210" w:rsidP="00BA4210">
            <w:pPr>
              <w:pStyle w:val="TAL"/>
              <w:keepNext w:val="0"/>
              <w:keepLines w:val="0"/>
              <w:widowControl w:val="0"/>
              <w:ind w:left="200"/>
            </w:pPr>
            <w:r>
              <w:rPr>
                <w:rFonts w:cs="Arial"/>
              </w:rPr>
              <w:t>&gt;&gt;Cause</w:t>
            </w:r>
          </w:p>
        </w:tc>
        <w:tc>
          <w:tcPr>
            <w:tcW w:w="1080" w:type="dxa"/>
          </w:tcPr>
          <w:p w14:paraId="14D5283B" w14:textId="77777777" w:rsidR="00BA4210" w:rsidRPr="00236A19" w:rsidRDefault="00BA4210" w:rsidP="00BA4210">
            <w:pPr>
              <w:pStyle w:val="TAL"/>
              <w:keepNext w:val="0"/>
              <w:keepLines w:val="0"/>
              <w:widowControl w:val="0"/>
            </w:pPr>
            <w:r>
              <w:rPr>
                <w:rFonts w:cs="Arial"/>
                <w:lang w:val="en-US" w:eastAsia="zh-CN"/>
              </w:rPr>
              <w:t>O</w:t>
            </w:r>
          </w:p>
        </w:tc>
        <w:tc>
          <w:tcPr>
            <w:tcW w:w="1080" w:type="dxa"/>
          </w:tcPr>
          <w:p w14:paraId="5075221E" w14:textId="77777777" w:rsidR="00BA4210" w:rsidRDefault="00BA4210" w:rsidP="00BA4210">
            <w:pPr>
              <w:pStyle w:val="TAL"/>
              <w:keepNext w:val="0"/>
              <w:keepLines w:val="0"/>
              <w:widowControl w:val="0"/>
              <w:rPr>
                <w:i/>
              </w:rPr>
            </w:pPr>
          </w:p>
        </w:tc>
        <w:tc>
          <w:tcPr>
            <w:tcW w:w="1512" w:type="dxa"/>
          </w:tcPr>
          <w:p w14:paraId="38AACC10" w14:textId="77777777" w:rsidR="00BA4210" w:rsidRPr="00C8640C" w:rsidRDefault="00BA4210" w:rsidP="00BA4210">
            <w:pPr>
              <w:pStyle w:val="TAL"/>
              <w:keepNext w:val="0"/>
              <w:keepLines w:val="0"/>
              <w:widowControl w:val="0"/>
              <w:rPr>
                <w:lang w:eastAsia="ja-JP"/>
              </w:rPr>
            </w:pPr>
            <w:r>
              <w:rPr>
                <w:rFonts w:cs="Arial" w:hint="eastAsia"/>
                <w:lang w:eastAsia="zh-CN"/>
              </w:rPr>
              <w:t>9.3.1.2</w:t>
            </w:r>
          </w:p>
        </w:tc>
        <w:tc>
          <w:tcPr>
            <w:tcW w:w="1728" w:type="dxa"/>
          </w:tcPr>
          <w:p w14:paraId="0B6362A0" w14:textId="77777777" w:rsidR="00BA4210" w:rsidRPr="00AA3811" w:rsidRDefault="00BA4210" w:rsidP="00BA4210">
            <w:pPr>
              <w:pStyle w:val="TAL"/>
              <w:keepNext w:val="0"/>
              <w:keepLines w:val="0"/>
              <w:widowControl w:val="0"/>
            </w:pPr>
          </w:p>
        </w:tc>
        <w:tc>
          <w:tcPr>
            <w:tcW w:w="1080" w:type="dxa"/>
          </w:tcPr>
          <w:p w14:paraId="7ECB3B4F" w14:textId="77777777" w:rsidR="00BA4210" w:rsidRPr="002369A0" w:rsidRDefault="00BA4210" w:rsidP="00BA4210">
            <w:pPr>
              <w:pStyle w:val="TAC"/>
              <w:keepNext w:val="0"/>
              <w:keepLines w:val="0"/>
              <w:widowControl w:val="0"/>
            </w:pPr>
            <w:r>
              <w:rPr>
                <w:rFonts w:cs="Arial"/>
                <w:szCs w:val="18"/>
              </w:rPr>
              <w:t>-</w:t>
            </w:r>
          </w:p>
        </w:tc>
        <w:tc>
          <w:tcPr>
            <w:tcW w:w="1080" w:type="dxa"/>
          </w:tcPr>
          <w:p w14:paraId="55AF45D3" w14:textId="77777777" w:rsidR="00BA4210" w:rsidRPr="002369A0" w:rsidRDefault="00BA4210" w:rsidP="00BA4210">
            <w:pPr>
              <w:pStyle w:val="TAC"/>
              <w:keepNext w:val="0"/>
              <w:keepLines w:val="0"/>
              <w:widowControl w:val="0"/>
            </w:pPr>
          </w:p>
        </w:tc>
      </w:tr>
      <w:tr w:rsidR="00BA4210" w14:paraId="0391AD8A" w14:textId="77777777" w:rsidTr="00B90779">
        <w:tc>
          <w:tcPr>
            <w:tcW w:w="2160" w:type="dxa"/>
          </w:tcPr>
          <w:p w14:paraId="3F265019" w14:textId="77777777" w:rsidR="00BA4210" w:rsidRPr="002369A0" w:rsidRDefault="00BA4210" w:rsidP="00BA4210">
            <w:pPr>
              <w:pStyle w:val="TAL"/>
              <w:keepNext w:val="0"/>
              <w:keepLines w:val="0"/>
              <w:widowControl w:val="0"/>
            </w:pPr>
            <w:r>
              <w:rPr>
                <w:rFonts w:cs="Arial"/>
                <w:b/>
              </w:rPr>
              <w:t>PC5 RLC Channel Setup List</w:t>
            </w:r>
          </w:p>
        </w:tc>
        <w:tc>
          <w:tcPr>
            <w:tcW w:w="1080" w:type="dxa"/>
          </w:tcPr>
          <w:p w14:paraId="3BDB94B1" w14:textId="77777777" w:rsidR="00BA4210" w:rsidRPr="00236A19" w:rsidRDefault="00BA4210" w:rsidP="00BA4210">
            <w:pPr>
              <w:pStyle w:val="TAL"/>
              <w:keepNext w:val="0"/>
              <w:keepLines w:val="0"/>
              <w:widowControl w:val="0"/>
            </w:pPr>
          </w:p>
        </w:tc>
        <w:tc>
          <w:tcPr>
            <w:tcW w:w="1080" w:type="dxa"/>
          </w:tcPr>
          <w:p w14:paraId="71E41A52" w14:textId="77777777" w:rsidR="00BA4210" w:rsidRDefault="00BA4210" w:rsidP="00BA4210">
            <w:pPr>
              <w:pStyle w:val="TAL"/>
              <w:keepNext w:val="0"/>
              <w:keepLines w:val="0"/>
              <w:widowControl w:val="0"/>
              <w:rPr>
                <w:i/>
              </w:rPr>
            </w:pPr>
            <w:r>
              <w:rPr>
                <w:rFonts w:cs="Arial"/>
                <w:i/>
                <w:szCs w:val="18"/>
              </w:rPr>
              <w:t>0..1</w:t>
            </w:r>
          </w:p>
        </w:tc>
        <w:tc>
          <w:tcPr>
            <w:tcW w:w="1512" w:type="dxa"/>
          </w:tcPr>
          <w:p w14:paraId="56D2BBB1" w14:textId="77777777" w:rsidR="00BA4210" w:rsidRPr="00C8640C" w:rsidRDefault="00BA4210" w:rsidP="00BA4210">
            <w:pPr>
              <w:pStyle w:val="TAL"/>
              <w:keepNext w:val="0"/>
              <w:keepLines w:val="0"/>
              <w:widowControl w:val="0"/>
              <w:rPr>
                <w:lang w:eastAsia="ja-JP"/>
              </w:rPr>
            </w:pPr>
          </w:p>
        </w:tc>
        <w:tc>
          <w:tcPr>
            <w:tcW w:w="1728" w:type="dxa"/>
          </w:tcPr>
          <w:p w14:paraId="6D775189" w14:textId="77777777" w:rsidR="00BA4210" w:rsidRPr="00AA3811" w:rsidRDefault="00BA4210" w:rsidP="00BA4210">
            <w:pPr>
              <w:pStyle w:val="TAL"/>
              <w:keepNext w:val="0"/>
              <w:keepLines w:val="0"/>
              <w:widowControl w:val="0"/>
            </w:pPr>
          </w:p>
        </w:tc>
        <w:tc>
          <w:tcPr>
            <w:tcW w:w="1080" w:type="dxa"/>
          </w:tcPr>
          <w:p w14:paraId="157FE59D" w14:textId="77777777" w:rsidR="00BA4210" w:rsidRPr="002369A0" w:rsidRDefault="00BA4210" w:rsidP="00BA4210">
            <w:pPr>
              <w:pStyle w:val="TAC"/>
              <w:keepNext w:val="0"/>
              <w:keepLines w:val="0"/>
              <w:widowControl w:val="0"/>
            </w:pPr>
            <w:r>
              <w:rPr>
                <w:rFonts w:cs="Arial"/>
              </w:rPr>
              <w:t>YES</w:t>
            </w:r>
          </w:p>
        </w:tc>
        <w:tc>
          <w:tcPr>
            <w:tcW w:w="1080" w:type="dxa"/>
          </w:tcPr>
          <w:p w14:paraId="669880CA" w14:textId="77777777" w:rsidR="00BA4210" w:rsidRPr="002369A0" w:rsidRDefault="00BA4210" w:rsidP="00BA4210">
            <w:pPr>
              <w:pStyle w:val="TAC"/>
              <w:keepNext w:val="0"/>
              <w:keepLines w:val="0"/>
              <w:widowControl w:val="0"/>
            </w:pPr>
            <w:r>
              <w:rPr>
                <w:rFonts w:cs="Arial"/>
              </w:rPr>
              <w:t>ignore</w:t>
            </w:r>
          </w:p>
        </w:tc>
      </w:tr>
      <w:tr w:rsidR="00BA4210" w14:paraId="685EDC8C" w14:textId="77777777" w:rsidTr="00B90779">
        <w:tc>
          <w:tcPr>
            <w:tcW w:w="2160" w:type="dxa"/>
          </w:tcPr>
          <w:p w14:paraId="06BB26AE" w14:textId="77777777" w:rsidR="00BA4210" w:rsidRPr="002369A0" w:rsidRDefault="00BA4210" w:rsidP="00BA4210">
            <w:pPr>
              <w:pStyle w:val="TAL"/>
              <w:keepNext w:val="0"/>
              <w:keepLines w:val="0"/>
              <w:widowControl w:val="0"/>
              <w:ind w:left="100"/>
            </w:pPr>
            <w:r>
              <w:rPr>
                <w:rFonts w:cs="Arial"/>
                <w:b/>
              </w:rPr>
              <w:t>&gt;PC5 RLC Channel Setup Item IEs</w:t>
            </w:r>
          </w:p>
        </w:tc>
        <w:tc>
          <w:tcPr>
            <w:tcW w:w="1080" w:type="dxa"/>
          </w:tcPr>
          <w:p w14:paraId="54C7A6BE" w14:textId="77777777" w:rsidR="00BA4210" w:rsidRPr="00236A19" w:rsidRDefault="00BA4210" w:rsidP="00BA4210">
            <w:pPr>
              <w:pStyle w:val="TAL"/>
              <w:keepNext w:val="0"/>
              <w:keepLines w:val="0"/>
              <w:widowControl w:val="0"/>
            </w:pPr>
          </w:p>
        </w:tc>
        <w:tc>
          <w:tcPr>
            <w:tcW w:w="1080" w:type="dxa"/>
          </w:tcPr>
          <w:p w14:paraId="0A54B672" w14:textId="77777777" w:rsidR="00BA4210" w:rsidRDefault="00BA4210" w:rsidP="00BA4210">
            <w:pPr>
              <w:pStyle w:val="TAL"/>
              <w:keepNext w:val="0"/>
              <w:keepLines w:val="0"/>
              <w:widowControl w:val="0"/>
              <w:rPr>
                <w:i/>
              </w:rPr>
            </w:pPr>
            <w:r>
              <w:rPr>
                <w:rFonts w:cs="Arial"/>
                <w:i/>
                <w:szCs w:val="18"/>
              </w:rPr>
              <w:t>1 .. &lt;maxnoofPC5RLCChannels&gt;</w:t>
            </w:r>
          </w:p>
        </w:tc>
        <w:tc>
          <w:tcPr>
            <w:tcW w:w="1512" w:type="dxa"/>
          </w:tcPr>
          <w:p w14:paraId="6EE7EAB5" w14:textId="77777777" w:rsidR="00BA4210" w:rsidRPr="00C8640C" w:rsidRDefault="00BA4210" w:rsidP="00BA4210">
            <w:pPr>
              <w:pStyle w:val="TAL"/>
              <w:keepNext w:val="0"/>
              <w:keepLines w:val="0"/>
              <w:widowControl w:val="0"/>
              <w:rPr>
                <w:lang w:eastAsia="ja-JP"/>
              </w:rPr>
            </w:pPr>
          </w:p>
        </w:tc>
        <w:tc>
          <w:tcPr>
            <w:tcW w:w="1728" w:type="dxa"/>
          </w:tcPr>
          <w:p w14:paraId="522423E7" w14:textId="77777777" w:rsidR="00BA4210" w:rsidRPr="00AA3811" w:rsidRDefault="00BA4210" w:rsidP="00BA4210">
            <w:pPr>
              <w:pStyle w:val="TAL"/>
              <w:keepNext w:val="0"/>
              <w:keepLines w:val="0"/>
              <w:widowControl w:val="0"/>
            </w:pPr>
          </w:p>
        </w:tc>
        <w:tc>
          <w:tcPr>
            <w:tcW w:w="1080" w:type="dxa"/>
          </w:tcPr>
          <w:p w14:paraId="4F824263" w14:textId="77777777" w:rsidR="00BA4210" w:rsidRPr="002369A0" w:rsidRDefault="00BA4210" w:rsidP="00BA4210">
            <w:pPr>
              <w:pStyle w:val="TAC"/>
              <w:keepNext w:val="0"/>
              <w:keepLines w:val="0"/>
              <w:widowControl w:val="0"/>
            </w:pPr>
            <w:r>
              <w:rPr>
                <w:rFonts w:cs="Arial"/>
                <w:szCs w:val="18"/>
              </w:rPr>
              <w:t>-</w:t>
            </w:r>
          </w:p>
        </w:tc>
        <w:tc>
          <w:tcPr>
            <w:tcW w:w="1080" w:type="dxa"/>
          </w:tcPr>
          <w:p w14:paraId="5339B844" w14:textId="77777777" w:rsidR="00BA4210" w:rsidRPr="002369A0" w:rsidRDefault="00BA4210" w:rsidP="00BA4210">
            <w:pPr>
              <w:pStyle w:val="TAC"/>
              <w:keepNext w:val="0"/>
              <w:keepLines w:val="0"/>
              <w:widowControl w:val="0"/>
            </w:pPr>
          </w:p>
        </w:tc>
      </w:tr>
      <w:tr w:rsidR="00BA4210" w14:paraId="1B27B605" w14:textId="77777777" w:rsidTr="00B90779">
        <w:tc>
          <w:tcPr>
            <w:tcW w:w="2160" w:type="dxa"/>
          </w:tcPr>
          <w:p w14:paraId="1A3FCA84" w14:textId="77777777" w:rsidR="00BA4210" w:rsidRPr="002369A0" w:rsidRDefault="00BA4210" w:rsidP="00BA4210">
            <w:pPr>
              <w:pStyle w:val="TAL"/>
              <w:keepNext w:val="0"/>
              <w:keepLines w:val="0"/>
              <w:widowControl w:val="0"/>
              <w:ind w:left="200"/>
            </w:pPr>
            <w:r>
              <w:rPr>
                <w:rFonts w:cs="Arial"/>
              </w:rPr>
              <w:t>&gt;&gt;PC5 RLC Channel I</w:t>
            </w:r>
            <w:r>
              <w:rPr>
                <w:rFonts w:cs="Arial" w:hint="eastAsia"/>
              </w:rPr>
              <w:t>D</w:t>
            </w:r>
          </w:p>
        </w:tc>
        <w:tc>
          <w:tcPr>
            <w:tcW w:w="1080" w:type="dxa"/>
          </w:tcPr>
          <w:p w14:paraId="1C48F3C3" w14:textId="77777777" w:rsidR="00BA4210" w:rsidRPr="00236A19" w:rsidRDefault="00BA4210" w:rsidP="00BA4210">
            <w:pPr>
              <w:pStyle w:val="TAL"/>
              <w:keepNext w:val="0"/>
              <w:keepLines w:val="0"/>
              <w:widowControl w:val="0"/>
            </w:pPr>
            <w:r>
              <w:rPr>
                <w:rFonts w:cs="Arial" w:hint="eastAsia"/>
                <w:lang w:val="en-US" w:eastAsia="zh-CN"/>
              </w:rPr>
              <w:t>M</w:t>
            </w:r>
          </w:p>
        </w:tc>
        <w:tc>
          <w:tcPr>
            <w:tcW w:w="1080" w:type="dxa"/>
          </w:tcPr>
          <w:p w14:paraId="35BC3018" w14:textId="77777777" w:rsidR="00BA4210" w:rsidRDefault="00BA4210" w:rsidP="00BA4210">
            <w:pPr>
              <w:pStyle w:val="TAL"/>
              <w:keepNext w:val="0"/>
              <w:keepLines w:val="0"/>
              <w:widowControl w:val="0"/>
              <w:rPr>
                <w:i/>
              </w:rPr>
            </w:pPr>
          </w:p>
        </w:tc>
        <w:tc>
          <w:tcPr>
            <w:tcW w:w="1512" w:type="dxa"/>
          </w:tcPr>
          <w:p w14:paraId="0F8DE1A9" w14:textId="77777777" w:rsidR="00BA4210" w:rsidRPr="00C8640C" w:rsidRDefault="00BA4210" w:rsidP="00BA4210">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BA4210" w:rsidRPr="00AA3811" w:rsidRDefault="00BA4210" w:rsidP="00BA4210">
            <w:pPr>
              <w:pStyle w:val="TAL"/>
              <w:keepNext w:val="0"/>
              <w:keepLines w:val="0"/>
              <w:widowControl w:val="0"/>
            </w:pPr>
          </w:p>
        </w:tc>
        <w:tc>
          <w:tcPr>
            <w:tcW w:w="1080" w:type="dxa"/>
          </w:tcPr>
          <w:p w14:paraId="74E30B76" w14:textId="77777777" w:rsidR="00BA4210" w:rsidRPr="002369A0" w:rsidRDefault="00BA4210" w:rsidP="00BA4210">
            <w:pPr>
              <w:pStyle w:val="TAC"/>
              <w:keepNext w:val="0"/>
              <w:keepLines w:val="0"/>
              <w:widowControl w:val="0"/>
            </w:pPr>
            <w:r>
              <w:rPr>
                <w:rFonts w:cs="Arial"/>
                <w:szCs w:val="18"/>
              </w:rPr>
              <w:t>-</w:t>
            </w:r>
          </w:p>
        </w:tc>
        <w:tc>
          <w:tcPr>
            <w:tcW w:w="1080" w:type="dxa"/>
          </w:tcPr>
          <w:p w14:paraId="453B9DF6" w14:textId="77777777" w:rsidR="00BA4210" w:rsidRPr="002369A0" w:rsidRDefault="00BA4210" w:rsidP="00BA4210">
            <w:pPr>
              <w:pStyle w:val="TAC"/>
              <w:keepNext w:val="0"/>
              <w:keepLines w:val="0"/>
              <w:widowControl w:val="0"/>
            </w:pPr>
          </w:p>
        </w:tc>
      </w:tr>
      <w:tr w:rsidR="00BA4210" w14:paraId="584A4940" w14:textId="77777777" w:rsidTr="00B90779">
        <w:tc>
          <w:tcPr>
            <w:tcW w:w="2160" w:type="dxa"/>
          </w:tcPr>
          <w:p w14:paraId="5D7E9483" w14:textId="77777777" w:rsidR="00BA4210" w:rsidRPr="002369A0" w:rsidRDefault="00BA4210" w:rsidP="00BA4210">
            <w:pPr>
              <w:pStyle w:val="TAL"/>
              <w:keepNext w:val="0"/>
              <w:keepLines w:val="0"/>
              <w:widowControl w:val="0"/>
              <w:ind w:left="200"/>
            </w:pPr>
            <w:r>
              <w:rPr>
                <w:rFonts w:cs="Arial"/>
              </w:rPr>
              <w:t>&gt;&gt;Remote UE Local ID</w:t>
            </w:r>
          </w:p>
        </w:tc>
        <w:tc>
          <w:tcPr>
            <w:tcW w:w="1080" w:type="dxa"/>
          </w:tcPr>
          <w:p w14:paraId="5C14565B" w14:textId="77777777" w:rsidR="00BA4210" w:rsidRPr="00236A19" w:rsidRDefault="00BA4210" w:rsidP="00BA4210">
            <w:pPr>
              <w:pStyle w:val="TAL"/>
              <w:keepNext w:val="0"/>
              <w:keepLines w:val="0"/>
              <w:widowControl w:val="0"/>
            </w:pPr>
            <w:r>
              <w:rPr>
                <w:rFonts w:cs="Arial"/>
                <w:lang w:val="en-US" w:eastAsia="zh-CN"/>
              </w:rPr>
              <w:t>O</w:t>
            </w:r>
          </w:p>
        </w:tc>
        <w:tc>
          <w:tcPr>
            <w:tcW w:w="1080" w:type="dxa"/>
          </w:tcPr>
          <w:p w14:paraId="1341C910" w14:textId="77777777" w:rsidR="00BA4210" w:rsidRDefault="00BA4210" w:rsidP="00BA4210">
            <w:pPr>
              <w:pStyle w:val="TAL"/>
              <w:keepNext w:val="0"/>
              <w:keepLines w:val="0"/>
              <w:widowControl w:val="0"/>
              <w:rPr>
                <w:i/>
              </w:rPr>
            </w:pPr>
          </w:p>
        </w:tc>
        <w:tc>
          <w:tcPr>
            <w:tcW w:w="1512" w:type="dxa"/>
          </w:tcPr>
          <w:p w14:paraId="5DCB22C8" w14:textId="77777777" w:rsidR="00BA4210" w:rsidRPr="00C8640C" w:rsidRDefault="00BA4210" w:rsidP="00BA4210">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BA4210" w:rsidRPr="00AA3811" w:rsidRDefault="00BA4210" w:rsidP="00BA4210">
            <w:pPr>
              <w:pStyle w:val="TAL"/>
              <w:keepNext w:val="0"/>
              <w:keepLines w:val="0"/>
              <w:widowControl w:val="0"/>
            </w:pPr>
            <w:r>
              <w:rPr>
                <w:rFonts w:cs="Arial"/>
                <w:szCs w:val="18"/>
              </w:rPr>
              <w:t>This IE is not used in this version of the specification.</w:t>
            </w:r>
          </w:p>
        </w:tc>
        <w:tc>
          <w:tcPr>
            <w:tcW w:w="1080" w:type="dxa"/>
          </w:tcPr>
          <w:p w14:paraId="5362C86A" w14:textId="77777777" w:rsidR="00BA4210" w:rsidRPr="002369A0" w:rsidRDefault="00BA4210" w:rsidP="00BA4210">
            <w:pPr>
              <w:pStyle w:val="TAC"/>
              <w:keepNext w:val="0"/>
              <w:keepLines w:val="0"/>
              <w:widowControl w:val="0"/>
            </w:pPr>
          </w:p>
        </w:tc>
        <w:tc>
          <w:tcPr>
            <w:tcW w:w="1080" w:type="dxa"/>
          </w:tcPr>
          <w:p w14:paraId="0FAF6F37" w14:textId="77777777" w:rsidR="00BA4210" w:rsidRPr="002369A0" w:rsidRDefault="00BA4210" w:rsidP="00BA4210">
            <w:pPr>
              <w:pStyle w:val="TAC"/>
              <w:keepNext w:val="0"/>
              <w:keepLines w:val="0"/>
              <w:widowControl w:val="0"/>
            </w:pPr>
          </w:p>
        </w:tc>
      </w:tr>
      <w:tr w:rsidR="00BA4210" w14:paraId="09F8B0B9" w14:textId="77777777" w:rsidTr="00B90779">
        <w:tc>
          <w:tcPr>
            <w:tcW w:w="2160" w:type="dxa"/>
          </w:tcPr>
          <w:p w14:paraId="34E905E6" w14:textId="77777777" w:rsidR="00BA4210" w:rsidRPr="002369A0" w:rsidRDefault="00BA4210" w:rsidP="00BA4210">
            <w:pPr>
              <w:pStyle w:val="TAL"/>
              <w:keepNext w:val="0"/>
              <w:keepLines w:val="0"/>
              <w:widowControl w:val="0"/>
            </w:pPr>
            <w:r>
              <w:rPr>
                <w:rFonts w:cs="Arial"/>
                <w:b/>
              </w:rPr>
              <w:t>PC5 RLC Channel Failed to be Setup List</w:t>
            </w:r>
          </w:p>
        </w:tc>
        <w:tc>
          <w:tcPr>
            <w:tcW w:w="1080" w:type="dxa"/>
          </w:tcPr>
          <w:p w14:paraId="6A9426BD" w14:textId="77777777" w:rsidR="00BA4210" w:rsidRPr="00236A19" w:rsidRDefault="00BA4210" w:rsidP="00BA4210">
            <w:pPr>
              <w:pStyle w:val="TAL"/>
              <w:keepNext w:val="0"/>
              <w:keepLines w:val="0"/>
              <w:widowControl w:val="0"/>
            </w:pPr>
          </w:p>
        </w:tc>
        <w:tc>
          <w:tcPr>
            <w:tcW w:w="1080" w:type="dxa"/>
          </w:tcPr>
          <w:p w14:paraId="509F06DD" w14:textId="77777777" w:rsidR="00BA4210" w:rsidRDefault="00BA4210" w:rsidP="00BA4210">
            <w:pPr>
              <w:pStyle w:val="TAL"/>
              <w:keepNext w:val="0"/>
              <w:keepLines w:val="0"/>
              <w:widowControl w:val="0"/>
              <w:rPr>
                <w:i/>
              </w:rPr>
            </w:pPr>
            <w:r>
              <w:rPr>
                <w:rFonts w:cs="Arial"/>
                <w:i/>
                <w:szCs w:val="18"/>
              </w:rPr>
              <w:t>0..1</w:t>
            </w:r>
          </w:p>
        </w:tc>
        <w:tc>
          <w:tcPr>
            <w:tcW w:w="1512" w:type="dxa"/>
          </w:tcPr>
          <w:p w14:paraId="7FD71CD4" w14:textId="77777777" w:rsidR="00BA4210" w:rsidRPr="00C8640C" w:rsidRDefault="00BA4210" w:rsidP="00BA4210">
            <w:pPr>
              <w:pStyle w:val="TAL"/>
              <w:keepNext w:val="0"/>
              <w:keepLines w:val="0"/>
              <w:widowControl w:val="0"/>
              <w:rPr>
                <w:lang w:eastAsia="ja-JP"/>
              </w:rPr>
            </w:pPr>
          </w:p>
        </w:tc>
        <w:tc>
          <w:tcPr>
            <w:tcW w:w="1728" w:type="dxa"/>
          </w:tcPr>
          <w:p w14:paraId="7A79FB54" w14:textId="77777777" w:rsidR="00BA4210" w:rsidRPr="00AA3811" w:rsidRDefault="00BA4210" w:rsidP="00BA4210">
            <w:pPr>
              <w:pStyle w:val="TAL"/>
              <w:keepNext w:val="0"/>
              <w:keepLines w:val="0"/>
              <w:widowControl w:val="0"/>
            </w:pPr>
          </w:p>
        </w:tc>
        <w:tc>
          <w:tcPr>
            <w:tcW w:w="1080" w:type="dxa"/>
          </w:tcPr>
          <w:p w14:paraId="34ABD1B5" w14:textId="77777777" w:rsidR="00BA4210" w:rsidRPr="002369A0" w:rsidRDefault="00BA4210" w:rsidP="00BA4210">
            <w:pPr>
              <w:pStyle w:val="TAC"/>
              <w:keepNext w:val="0"/>
              <w:keepLines w:val="0"/>
              <w:widowControl w:val="0"/>
            </w:pPr>
            <w:r>
              <w:rPr>
                <w:rFonts w:cs="Arial"/>
              </w:rPr>
              <w:t>YES</w:t>
            </w:r>
          </w:p>
        </w:tc>
        <w:tc>
          <w:tcPr>
            <w:tcW w:w="1080" w:type="dxa"/>
          </w:tcPr>
          <w:p w14:paraId="3E98E0E6" w14:textId="77777777" w:rsidR="00BA4210" w:rsidRPr="002369A0" w:rsidRDefault="00BA4210" w:rsidP="00BA4210">
            <w:pPr>
              <w:pStyle w:val="TAC"/>
              <w:keepNext w:val="0"/>
              <w:keepLines w:val="0"/>
              <w:widowControl w:val="0"/>
            </w:pPr>
            <w:r>
              <w:rPr>
                <w:rFonts w:cs="Arial"/>
              </w:rPr>
              <w:t>ignore</w:t>
            </w:r>
          </w:p>
        </w:tc>
      </w:tr>
      <w:tr w:rsidR="00BA4210" w14:paraId="033EE2A8" w14:textId="77777777" w:rsidTr="00B90779">
        <w:tc>
          <w:tcPr>
            <w:tcW w:w="2160" w:type="dxa"/>
          </w:tcPr>
          <w:p w14:paraId="24A06287" w14:textId="77777777" w:rsidR="00BA4210" w:rsidRPr="002369A0" w:rsidRDefault="00BA4210" w:rsidP="00BA4210">
            <w:pPr>
              <w:pStyle w:val="TAL"/>
              <w:keepNext w:val="0"/>
              <w:keepLines w:val="0"/>
              <w:widowControl w:val="0"/>
              <w:ind w:left="100"/>
            </w:pPr>
            <w:r>
              <w:rPr>
                <w:rFonts w:cs="Arial"/>
                <w:b/>
              </w:rPr>
              <w:t>&gt;PC5 RLC Channel Failed to be Setup Item IEs</w:t>
            </w:r>
          </w:p>
        </w:tc>
        <w:tc>
          <w:tcPr>
            <w:tcW w:w="1080" w:type="dxa"/>
          </w:tcPr>
          <w:p w14:paraId="37F0AD29" w14:textId="77777777" w:rsidR="00BA4210" w:rsidRPr="00236A19" w:rsidRDefault="00BA4210" w:rsidP="00BA4210">
            <w:pPr>
              <w:pStyle w:val="TAL"/>
              <w:keepNext w:val="0"/>
              <w:keepLines w:val="0"/>
              <w:widowControl w:val="0"/>
            </w:pPr>
          </w:p>
        </w:tc>
        <w:tc>
          <w:tcPr>
            <w:tcW w:w="1080" w:type="dxa"/>
          </w:tcPr>
          <w:p w14:paraId="272FC8C0" w14:textId="77777777" w:rsidR="00BA4210" w:rsidRDefault="00BA4210" w:rsidP="00BA4210">
            <w:pPr>
              <w:pStyle w:val="TAL"/>
              <w:keepNext w:val="0"/>
              <w:keepLines w:val="0"/>
              <w:widowControl w:val="0"/>
              <w:rPr>
                <w:i/>
              </w:rPr>
            </w:pPr>
            <w:r>
              <w:rPr>
                <w:rFonts w:cs="Arial"/>
                <w:i/>
                <w:szCs w:val="18"/>
              </w:rPr>
              <w:t>1 .. &lt;maxnoofPC5RLCChannels&gt;</w:t>
            </w:r>
          </w:p>
        </w:tc>
        <w:tc>
          <w:tcPr>
            <w:tcW w:w="1512" w:type="dxa"/>
          </w:tcPr>
          <w:p w14:paraId="6F3532D5" w14:textId="77777777" w:rsidR="00BA4210" w:rsidRPr="00C8640C" w:rsidRDefault="00BA4210" w:rsidP="00BA4210">
            <w:pPr>
              <w:pStyle w:val="TAL"/>
              <w:keepNext w:val="0"/>
              <w:keepLines w:val="0"/>
              <w:widowControl w:val="0"/>
              <w:rPr>
                <w:lang w:eastAsia="ja-JP"/>
              </w:rPr>
            </w:pPr>
          </w:p>
        </w:tc>
        <w:tc>
          <w:tcPr>
            <w:tcW w:w="1728" w:type="dxa"/>
          </w:tcPr>
          <w:p w14:paraId="66EC0159" w14:textId="77777777" w:rsidR="00BA4210" w:rsidRPr="00AA3811" w:rsidRDefault="00BA4210" w:rsidP="00BA4210">
            <w:pPr>
              <w:pStyle w:val="TAL"/>
              <w:keepNext w:val="0"/>
              <w:keepLines w:val="0"/>
              <w:widowControl w:val="0"/>
            </w:pPr>
          </w:p>
        </w:tc>
        <w:tc>
          <w:tcPr>
            <w:tcW w:w="1080" w:type="dxa"/>
          </w:tcPr>
          <w:p w14:paraId="06FCA9CC" w14:textId="77777777" w:rsidR="00BA4210" w:rsidRPr="002369A0" w:rsidRDefault="00BA4210" w:rsidP="00BA4210">
            <w:pPr>
              <w:pStyle w:val="TAC"/>
              <w:keepNext w:val="0"/>
              <w:keepLines w:val="0"/>
              <w:widowControl w:val="0"/>
            </w:pPr>
            <w:r>
              <w:rPr>
                <w:rFonts w:cs="Arial"/>
                <w:szCs w:val="18"/>
              </w:rPr>
              <w:t>-</w:t>
            </w:r>
          </w:p>
        </w:tc>
        <w:tc>
          <w:tcPr>
            <w:tcW w:w="1080" w:type="dxa"/>
          </w:tcPr>
          <w:p w14:paraId="260AB141" w14:textId="77777777" w:rsidR="00BA4210" w:rsidRPr="002369A0" w:rsidRDefault="00BA4210" w:rsidP="00BA4210">
            <w:pPr>
              <w:pStyle w:val="TAC"/>
              <w:keepNext w:val="0"/>
              <w:keepLines w:val="0"/>
              <w:widowControl w:val="0"/>
            </w:pPr>
          </w:p>
        </w:tc>
      </w:tr>
      <w:tr w:rsidR="00BA4210" w14:paraId="1233A2EA" w14:textId="77777777" w:rsidTr="00B90779">
        <w:tc>
          <w:tcPr>
            <w:tcW w:w="2160" w:type="dxa"/>
          </w:tcPr>
          <w:p w14:paraId="1E8A0AEB" w14:textId="77777777" w:rsidR="00BA4210" w:rsidRPr="002369A0" w:rsidRDefault="00BA4210" w:rsidP="00BA4210">
            <w:pPr>
              <w:pStyle w:val="TAL"/>
              <w:keepNext w:val="0"/>
              <w:keepLines w:val="0"/>
              <w:widowControl w:val="0"/>
              <w:ind w:left="200"/>
            </w:pPr>
            <w:r>
              <w:rPr>
                <w:rFonts w:cs="Arial"/>
              </w:rPr>
              <w:t>&gt;&gt;PC5 RLC Channel I</w:t>
            </w:r>
            <w:r>
              <w:rPr>
                <w:rFonts w:cs="Arial" w:hint="eastAsia"/>
              </w:rPr>
              <w:t>D</w:t>
            </w:r>
          </w:p>
        </w:tc>
        <w:tc>
          <w:tcPr>
            <w:tcW w:w="1080" w:type="dxa"/>
          </w:tcPr>
          <w:p w14:paraId="30D1A294" w14:textId="77777777" w:rsidR="00BA4210" w:rsidRPr="00236A19" w:rsidRDefault="00BA4210" w:rsidP="00BA4210">
            <w:pPr>
              <w:pStyle w:val="TAL"/>
              <w:keepNext w:val="0"/>
              <w:keepLines w:val="0"/>
              <w:widowControl w:val="0"/>
            </w:pPr>
            <w:r>
              <w:rPr>
                <w:rFonts w:cs="Arial" w:hint="eastAsia"/>
                <w:lang w:val="en-US" w:eastAsia="zh-CN"/>
              </w:rPr>
              <w:t>M</w:t>
            </w:r>
          </w:p>
        </w:tc>
        <w:tc>
          <w:tcPr>
            <w:tcW w:w="1080" w:type="dxa"/>
          </w:tcPr>
          <w:p w14:paraId="7556E400" w14:textId="77777777" w:rsidR="00BA4210" w:rsidRDefault="00BA4210" w:rsidP="00BA4210">
            <w:pPr>
              <w:pStyle w:val="TAL"/>
              <w:keepNext w:val="0"/>
              <w:keepLines w:val="0"/>
              <w:widowControl w:val="0"/>
              <w:rPr>
                <w:i/>
              </w:rPr>
            </w:pPr>
          </w:p>
        </w:tc>
        <w:tc>
          <w:tcPr>
            <w:tcW w:w="1512" w:type="dxa"/>
          </w:tcPr>
          <w:p w14:paraId="2175C4D8" w14:textId="77777777" w:rsidR="00BA4210" w:rsidRPr="00C8640C" w:rsidRDefault="00BA4210" w:rsidP="00BA4210">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BA4210" w:rsidRPr="00AA3811" w:rsidRDefault="00BA4210" w:rsidP="00BA4210">
            <w:pPr>
              <w:pStyle w:val="TAL"/>
              <w:keepNext w:val="0"/>
              <w:keepLines w:val="0"/>
              <w:widowControl w:val="0"/>
            </w:pPr>
          </w:p>
        </w:tc>
        <w:tc>
          <w:tcPr>
            <w:tcW w:w="1080" w:type="dxa"/>
          </w:tcPr>
          <w:p w14:paraId="217181DC" w14:textId="77777777" w:rsidR="00BA4210" w:rsidRPr="002369A0" w:rsidRDefault="00BA4210" w:rsidP="00BA4210">
            <w:pPr>
              <w:pStyle w:val="TAC"/>
              <w:keepNext w:val="0"/>
              <w:keepLines w:val="0"/>
              <w:widowControl w:val="0"/>
            </w:pPr>
            <w:r>
              <w:rPr>
                <w:rFonts w:cs="Arial"/>
                <w:szCs w:val="18"/>
              </w:rPr>
              <w:t>-</w:t>
            </w:r>
          </w:p>
        </w:tc>
        <w:tc>
          <w:tcPr>
            <w:tcW w:w="1080" w:type="dxa"/>
          </w:tcPr>
          <w:p w14:paraId="1A8F9AD5" w14:textId="77777777" w:rsidR="00BA4210" w:rsidRPr="002369A0" w:rsidRDefault="00BA4210" w:rsidP="00BA4210">
            <w:pPr>
              <w:pStyle w:val="TAC"/>
              <w:keepNext w:val="0"/>
              <w:keepLines w:val="0"/>
              <w:widowControl w:val="0"/>
            </w:pPr>
          </w:p>
        </w:tc>
      </w:tr>
      <w:tr w:rsidR="00BA4210" w14:paraId="3348FB82" w14:textId="77777777" w:rsidTr="00B90779">
        <w:tc>
          <w:tcPr>
            <w:tcW w:w="2160" w:type="dxa"/>
          </w:tcPr>
          <w:p w14:paraId="61FDB410" w14:textId="77777777" w:rsidR="00BA4210" w:rsidRPr="002369A0" w:rsidRDefault="00BA4210" w:rsidP="00BA4210">
            <w:pPr>
              <w:pStyle w:val="TAL"/>
              <w:keepNext w:val="0"/>
              <w:keepLines w:val="0"/>
              <w:widowControl w:val="0"/>
              <w:ind w:left="200"/>
            </w:pPr>
            <w:r>
              <w:rPr>
                <w:rFonts w:cs="Arial"/>
              </w:rPr>
              <w:t>&gt;&gt;Remote UE Local ID</w:t>
            </w:r>
          </w:p>
        </w:tc>
        <w:tc>
          <w:tcPr>
            <w:tcW w:w="1080" w:type="dxa"/>
          </w:tcPr>
          <w:p w14:paraId="5CF1A779" w14:textId="77777777" w:rsidR="00BA4210" w:rsidRPr="00236A19" w:rsidRDefault="00BA4210" w:rsidP="00BA4210">
            <w:pPr>
              <w:pStyle w:val="TAL"/>
              <w:keepNext w:val="0"/>
              <w:keepLines w:val="0"/>
              <w:widowControl w:val="0"/>
            </w:pPr>
            <w:r>
              <w:rPr>
                <w:rFonts w:cs="Arial"/>
                <w:lang w:val="en-US" w:eastAsia="zh-CN"/>
              </w:rPr>
              <w:t>O</w:t>
            </w:r>
          </w:p>
        </w:tc>
        <w:tc>
          <w:tcPr>
            <w:tcW w:w="1080" w:type="dxa"/>
          </w:tcPr>
          <w:p w14:paraId="3DB2A8BF" w14:textId="77777777" w:rsidR="00BA4210" w:rsidRDefault="00BA4210" w:rsidP="00BA4210">
            <w:pPr>
              <w:pStyle w:val="TAL"/>
              <w:keepNext w:val="0"/>
              <w:keepLines w:val="0"/>
              <w:widowControl w:val="0"/>
              <w:rPr>
                <w:i/>
              </w:rPr>
            </w:pPr>
          </w:p>
        </w:tc>
        <w:tc>
          <w:tcPr>
            <w:tcW w:w="1512" w:type="dxa"/>
          </w:tcPr>
          <w:p w14:paraId="0A006E6C" w14:textId="77777777" w:rsidR="00BA4210" w:rsidRPr="00C8640C" w:rsidRDefault="00BA4210" w:rsidP="00BA4210">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BA4210" w:rsidRPr="00AA3811" w:rsidRDefault="00BA4210" w:rsidP="00BA4210">
            <w:pPr>
              <w:pStyle w:val="TAL"/>
              <w:keepNext w:val="0"/>
              <w:keepLines w:val="0"/>
              <w:widowControl w:val="0"/>
            </w:pPr>
            <w:r>
              <w:rPr>
                <w:rFonts w:cs="Arial"/>
                <w:szCs w:val="18"/>
              </w:rPr>
              <w:t>This IE is not used in this version of the specification.</w:t>
            </w:r>
          </w:p>
        </w:tc>
        <w:tc>
          <w:tcPr>
            <w:tcW w:w="1080" w:type="dxa"/>
          </w:tcPr>
          <w:p w14:paraId="7CDE02DA" w14:textId="77777777" w:rsidR="00BA4210" w:rsidRPr="002369A0" w:rsidRDefault="00BA4210" w:rsidP="00BA4210">
            <w:pPr>
              <w:pStyle w:val="TAC"/>
              <w:keepNext w:val="0"/>
              <w:keepLines w:val="0"/>
              <w:widowControl w:val="0"/>
            </w:pPr>
            <w:r>
              <w:rPr>
                <w:rFonts w:cs="Arial"/>
                <w:szCs w:val="18"/>
              </w:rPr>
              <w:t>-</w:t>
            </w:r>
          </w:p>
        </w:tc>
        <w:tc>
          <w:tcPr>
            <w:tcW w:w="1080" w:type="dxa"/>
          </w:tcPr>
          <w:p w14:paraId="6C206ED6" w14:textId="77777777" w:rsidR="00BA4210" w:rsidRPr="002369A0" w:rsidRDefault="00BA4210" w:rsidP="00BA4210">
            <w:pPr>
              <w:pStyle w:val="TAC"/>
              <w:keepNext w:val="0"/>
              <w:keepLines w:val="0"/>
              <w:widowControl w:val="0"/>
            </w:pPr>
          </w:p>
        </w:tc>
      </w:tr>
      <w:tr w:rsidR="00BA4210" w14:paraId="5DA19E2D" w14:textId="77777777" w:rsidTr="00B90779">
        <w:tc>
          <w:tcPr>
            <w:tcW w:w="2160" w:type="dxa"/>
          </w:tcPr>
          <w:p w14:paraId="11E57622" w14:textId="77777777" w:rsidR="00BA4210" w:rsidRPr="002369A0" w:rsidRDefault="00BA4210" w:rsidP="00BA4210">
            <w:pPr>
              <w:pStyle w:val="TAL"/>
              <w:keepNext w:val="0"/>
              <w:keepLines w:val="0"/>
              <w:widowControl w:val="0"/>
              <w:ind w:left="200"/>
            </w:pPr>
            <w:r>
              <w:rPr>
                <w:rFonts w:cs="Arial"/>
              </w:rPr>
              <w:t>&gt;&gt;Cause</w:t>
            </w:r>
          </w:p>
        </w:tc>
        <w:tc>
          <w:tcPr>
            <w:tcW w:w="1080" w:type="dxa"/>
          </w:tcPr>
          <w:p w14:paraId="2AF1A9E7" w14:textId="77777777" w:rsidR="00BA4210" w:rsidRPr="00236A19" w:rsidRDefault="00BA4210" w:rsidP="00BA4210">
            <w:pPr>
              <w:pStyle w:val="TAL"/>
              <w:keepNext w:val="0"/>
              <w:keepLines w:val="0"/>
              <w:widowControl w:val="0"/>
            </w:pPr>
            <w:r>
              <w:rPr>
                <w:rFonts w:cs="Arial"/>
                <w:lang w:val="en-US" w:eastAsia="zh-CN"/>
              </w:rPr>
              <w:t>O</w:t>
            </w:r>
          </w:p>
        </w:tc>
        <w:tc>
          <w:tcPr>
            <w:tcW w:w="1080" w:type="dxa"/>
          </w:tcPr>
          <w:p w14:paraId="140FDB90" w14:textId="77777777" w:rsidR="00BA4210" w:rsidRDefault="00BA4210" w:rsidP="00BA4210">
            <w:pPr>
              <w:pStyle w:val="TAL"/>
              <w:keepNext w:val="0"/>
              <w:keepLines w:val="0"/>
              <w:widowControl w:val="0"/>
              <w:rPr>
                <w:i/>
              </w:rPr>
            </w:pPr>
          </w:p>
        </w:tc>
        <w:tc>
          <w:tcPr>
            <w:tcW w:w="1512" w:type="dxa"/>
          </w:tcPr>
          <w:p w14:paraId="3F66D238" w14:textId="77777777" w:rsidR="00BA4210" w:rsidRPr="00C8640C" w:rsidRDefault="00BA4210" w:rsidP="00BA4210">
            <w:pPr>
              <w:pStyle w:val="TAL"/>
              <w:keepNext w:val="0"/>
              <w:keepLines w:val="0"/>
              <w:widowControl w:val="0"/>
              <w:rPr>
                <w:lang w:eastAsia="ja-JP"/>
              </w:rPr>
            </w:pPr>
            <w:r>
              <w:rPr>
                <w:rFonts w:cs="Arial" w:hint="eastAsia"/>
                <w:lang w:eastAsia="zh-CN"/>
              </w:rPr>
              <w:t>9.3.1.2</w:t>
            </w:r>
          </w:p>
        </w:tc>
        <w:tc>
          <w:tcPr>
            <w:tcW w:w="1728" w:type="dxa"/>
          </w:tcPr>
          <w:p w14:paraId="669B7CF1" w14:textId="77777777" w:rsidR="00BA4210" w:rsidRPr="00AA3811" w:rsidRDefault="00BA4210" w:rsidP="00BA4210">
            <w:pPr>
              <w:pStyle w:val="TAL"/>
              <w:keepNext w:val="0"/>
              <w:keepLines w:val="0"/>
              <w:widowControl w:val="0"/>
            </w:pPr>
          </w:p>
        </w:tc>
        <w:tc>
          <w:tcPr>
            <w:tcW w:w="1080" w:type="dxa"/>
          </w:tcPr>
          <w:p w14:paraId="76151824" w14:textId="77777777" w:rsidR="00BA4210" w:rsidRPr="002369A0" w:rsidRDefault="00BA4210" w:rsidP="00BA4210">
            <w:pPr>
              <w:pStyle w:val="TAC"/>
              <w:keepNext w:val="0"/>
              <w:keepLines w:val="0"/>
              <w:widowControl w:val="0"/>
            </w:pPr>
            <w:r>
              <w:rPr>
                <w:rFonts w:cs="Arial"/>
                <w:szCs w:val="18"/>
              </w:rPr>
              <w:t>-</w:t>
            </w:r>
          </w:p>
        </w:tc>
        <w:tc>
          <w:tcPr>
            <w:tcW w:w="1080" w:type="dxa"/>
          </w:tcPr>
          <w:p w14:paraId="224C212E" w14:textId="77777777" w:rsidR="00BA4210" w:rsidRPr="002369A0" w:rsidRDefault="00BA4210" w:rsidP="00BA4210">
            <w:pPr>
              <w:pStyle w:val="TAC"/>
              <w:keepNext w:val="0"/>
              <w:keepLines w:val="0"/>
              <w:widowControl w:val="0"/>
            </w:pPr>
          </w:p>
        </w:tc>
      </w:tr>
      <w:tr w:rsidR="00BA4210" w14:paraId="1236486E" w14:textId="77777777" w:rsidTr="00B90779">
        <w:tc>
          <w:tcPr>
            <w:tcW w:w="2160" w:type="dxa"/>
          </w:tcPr>
          <w:p w14:paraId="18F83DC2" w14:textId="182D3133" w:rsidR="00BA4210" w:rsidRDefault="00BA4210" w:rsidP="00BA421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BA4210" w:rsidRDefault="00BA4210" w:rsidP="00BA4210">
            <w:pPr>
              <w:pStyle w:val="TAL"/>
              <w:keepNext w:val="0"/>
              <w:keepLines w:val="0"/>
              <w:widowControl w:val="0"/>
              <w:rPr>
                <w:rFonts w:cs="Arial"/>
                <w:lang w:val="en-US" w:eastAsia="zh-CN"/>
              </w:rPr>
            </w:pPr>
          </w:p>
        </w:tc>
        <w:tc>
          <w:tcPr>
            <w:tcW w:w="1080" w:type="dxa"/>
          </w:tcPr>
          <w:p w14:paraId="0F9577EE" w14:textId="18C5339E" w:rsidR="00BA4210" w:rsidRDefault="00BA4210" w:rsidP="00BA4210">
            <w:pPr>
              <w:pStyle w:val="TAL"/>
              <w:keepNext w:val="0"/>
              <w:keepLines w:val="0"/>
              <w:widowControl w:val="0"/>
              <w:rPr>
                <w:i/>
              </w:rPr>
            </w:pPr>
            <w:r w:rsidRPr="00024D88">
              <w:rPr>
                <w:rFonts w:eastAsia="Batang"/>
                <w:bCs/>
                <w:i/>
              </w:rPr>
              <w:t>0..1</w:t>
            </w:r>
          </w:p>
        </w:tc>
        <w:tc>
          <w:tcPr>
            <w:tcW w:w="1512" w:type="dxa"/>
          </w:tcPr>
          <w:p w14:paraId="74268C1F" w14:textId="77777777" w:rsidR="00BA4210" w:rsidRDefault="00BA4210" w:rsidP="00BA4210">
            <w:pPr>
              <w:pStyle w:val="TAL"/>
              <w:keepNext w:val="0"/>
              <w:keepLines w:val="0"/>
              <w:widowControl w:val="0"/>
              <w:rPr>
                <w:rFonts w:cs="Arial"/>
                <w:lang w:eastAsia="zh-CN"/>
              </w:rPr>
            </w:pPr>
          </w:p>
        </w:tc>
        <w:tc>
          <w:tcPr>
            <w:tcW w:w="1728" w:type="dxa"/>
          </w:tcPr>
          <w:p w14:paraId="05DA76FA" w14:textId="77777777" w:rsidR="00BA4210" w:rsidRPr="00AA3811" w:rsidRDefault="00BA4210" w:rsidP="00BA4210">
            <w:pPr>
              <w:pStyle w:val="TAL"/>
              <w:keepNext w:val="0"/>
              <w:keepLines w:val="0"/>
              <w:widowControl w:val="0"/>
            </w:pPr>
          </w:p>
        </w:tc>
        <w:tc>
          <w:tcPr>
            <w:tcW w:w="1080" w:type="dxa"/>
          </w:tcPr>
          <w:p w14:paraId="29131616" w14:textId="6059EFD1" w:rsidR="00BA4210" w:rsidRDefault="00BA4210" w:rsidP="00BA4210">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BA4210" w:rsidRPr="002369A0" w:rsidRDefault="00BA4210" w:rsidP="00BA4210">
            <w:pPr>
              <w:pStyle w:val="TAC"/>
              <w:keepNext w:val="0"/>
              <w:keepLines w:val="0"/>
              <w:widowControl w:val="0"/>
            </w:pPr>
            <w:r w:rsidRPr="00024D88">
              <w:rPr>
                <w:rFonts w:eastAsia="Batang"/>
                <w:bCs/>
              </w:rPr>
              <w:t>ignore</w:t>
            </w:r>
          </w:p>
        </w:tc>
      </w:tr>
      <w:tr w:rsidR="00BA4210" w14:paraId="783B5192" w14:textId="77777777" w:rsidTr="00B90779">
        <w:tc>
          <w:tcPr>
            <w:tcW w:w="2160" w:type="dxa"/>
          </w:tcPr>
          <w:p w14:paraId="481B2A61" w14:textId="65E3D428" w:rsidR="00BA4210" w:rsidRDefault="00BA4210" w:rsidP="00BA4210">
            <w:pPr>
              <w:pStyle w:val="TAL"/>
              <w:keepNext w:val="0"/>
              <w:keepLines w:val="0"/>
              <w:widowControl w:val="0"/>
              <w:ind w:left="100"/>
              <w:rPr>
                <w:rFonts w:cs="Arial"/>
              </w:rPr>
            </w:pPr>
            <w:r w:rsidRPr="006C5EDD">
              <w:rPr>
                <w:rFonts w:eastAsia="Tahoma" w:cs="Arial"/>
                <w:b/>
                <w:bCs/>
                <w:szCs w:val="18"/>
                <w:lang w:eastAsia="zh-CN"/>
              </w:rPr>
              <w:t>&gt;ServingCellMO-encoded-in-CGC Item IEs</w:t>
            </w:r>
          </w:p>
        </w:tc>
        <w:tc>
          <w:tcPr>
            <w:tcW w:w="1080" w:type="dxa"/>
          </w:tcPr>
          <w:p w14:paraId="55359A96" w14:textId="77777777" w:rsidR="00BA4210" w:rsidRDefault="00BA4210" w:rsidP="00BA4210">
            <w:pPr>
              <w:pStyle w:val="TAL"/>
              <w:keepNext w:val="0"/>
              <w:keepLines w:val="0"/>
              <w:widowControl w:val="0"/>
              <w:rPr>
                <w:rFonts w:cs="Arial"/>
                <w:lang w:val="en-US" w:eastAsia="zh-CN"/>
              </w:rPr>
            </w:pPr>
          </w:p>
        </w:tc>
        <w:tc>
          <w:tcPr>
            <w:tcW w:w="1080" w:type="dxa"/>
          </w:tcPr>
          <w:p w14:paraId="0478540C" w14:textId="704EF88A" w:rsidR="00BA4210" w:rsidRDefault="00BA4210" w:rsidP="00BA421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BA4210" w:rsidRDefault="00BA4210" w:rsidP="00BA4210">
            <w:pPr>
              <w:pStyle w:val="TAL"/>
              <w:keepNext w:val="0"/>
              <w:keepLines w:val="0"/>
              <w:widowControl w:val="0"/>
              <w:rPr>
                <w:rFonts w:cs="Arial"/>
                <w:lang w:eastAsia="zh-CN"/>
              </w:rPr>
            </w:pPr>
          </w:p>
        </w:tc>
        <w:tc>
          <w:tcPr>
            <w:tcW w:w="1728" w:type="dxa"/>
          </w:tcPr>
          <w:p w14:paraId="1AF1389B" w14:textId="20A1C98F" w:rsidR="00BA4210" w:rsidRPr="00AA3811" w:rsidRDefault="00BA4210" w:rsidP="00BA4210">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BA4210" w:rsidRDefault="00BA4210" w:rsidP="00BA4210">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BA4210" w:rsidRPr="002369A0" w:rsidRDefault="00BA4210" w:rsidP="00BA4210">
            <w:pPr>
              <w:pStyle w:val="TAC"/>
              <w:keepNext w:val="0"/>
              <w:keepLines w:val="0"/>
              <w:widowControl w:val="0"/>
            </w:pPr>
            <w:r w:rsidRPr="00024D88">
              <w:rPr>
                <w:rFonts w:eastAsia="Batang"/>
                <w:bCs/>
              </w:rPr>
              <w:t>ignore</w:t>
            </w:r>
          </w:p>
        </w:tc>
      </w:tr>
      <w:tr w:rsidR="00BA4210" w14:paraId="7A997FA0" w14:textId="77777777" w:rsidTr="00B90779">
        <w:tc>
          <w:tcPr>
            <w:tcW w:w="2160" w:type="dxa"/>
          </w:tcPr>
          <w:p w14:paraId="45F9F6C3" w14:textId="478997EE" w:rsidR="00BA4210" w:rsidRDefault="00BA4210" w:rsidP="00BA4210">
            <w:pPr>
              <w:pStyle w:val="TAL"/>
              <w:keepNext w:val="0"/>
              <w:keepLines w:val="0"/>
              <w:widowControl w:val="0"/>
              <w:ind w:left="200"/>
              <w:rPr>
                <w:rFonts w:cs="Arial"/>
              </w:rPr>
            </w:pPr>
            <w:r w:rsidRPr="00024D88">
              <w:lastRenderedPageBreak/>
              <w:t>&gt;&gt;servingCellMO</w:t>
            </w:r>
          </w:p>
        </w:tc>
        <w:tc>
          <w:tcPr>
            <w:tcW w:w="1080" w:type="dxa"/>
          </w:tcPr>
          <w:p w14:paraId="217C7B79" w14:textId="049661ED" w:rsidR="00BA4210" w:rsidRDefault="00BA4210" w:rsidP="00BA4210">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BA4210" w:rsidRDefault="00BA4210" w:rsidP="00BA4210">
            <w:pPr>
              <w:pStyle w:val="TAL"/>
              <w:keepNext w:val="0"/>
              <w:keepLines w:val="0"/>
              <w:widowControl w:val="0"/>
              <w:rPr>
                <w:i/>
              </w:rPr>
            </w:pPr>
          </w:p>
        </w:tc>
        <w:tc>
          <w:tcPr>
            <w:tcW w:w="1512" w:type="dxa"/>
          </w:tcPr>
          <w:p w14:paraId="7F270BBE" w14:textId="18377A1F" w:rsidR="00BA4210" w:rsidRDefault="00BA4210" w:rsidP="00BA4210">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BA4210" w:rsidRPr="00AA3811" w:rsidRDefault="00BA4210" w:rsidP="00BA4210">
            <w:pPr>
              <w:pStyle w:val="TAL"/>
              <w:keepNext w:val="0"/>
              <w:keepLines w:val="0"/>
              <w:widowControl w:val="0"/>
            </w:pPr>
          </w:p>
        </w:tc>
        <w:tc>
          <w:tcPr>
            <w:tcW w:w="1080" w:type="dxa"/>
          </w:tcPr>
          <w:p w14:paraId="7F7B73E2" w14:textId="2354B382" w:rsidR="00BA4210" w:rsidRDefault="00BA4210" w:rsidP="00BA4210">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BA4210" w:rsidRPr="002369A0" w:rsidRDefault="00BA4210" w:rsidP="00BA4210">
            <w:pPr>
              <w:pStyle w:val="TAC"/>
              <w:keepNext w:val="0"/>
              <w:keepLines w:val="0"/>
              <w:widowControl w:val="0"/>
            </w:pPr>
          </w:p>
        </w:tc>
      </w:tr>
      <w:tr w:rsidR="00BA4210" w14:paraId="0F763149" w14:textId="77777777" w:rsidTr="00B90779">
        <w:trPr>
          <w:ins w:id="8172" w:author="CR1223" w:date="2023-11-06T19:21:00Z"/>
        </w:trPr>
        <w:tc>
          <w:tcPr>
            <w:tcW w:w="2160" w:type="dxa"/>
          </w:tcPr>
          <w:p w14:paraId="78DEA047" w14:textId="1965449F" w:rsidR="00BA4210" w:rsidRPr="00024D88" w:rsidRDefault="00BA4210" w:rsidP="00BA4210">
            <w:pPr>
              <w:pStyle w:val="TAL"/>
              <w:keepNext w:val="0"/>
              <w:keepLines w:val="0"/>
              <w:widowControl w:val="0"/>
              <w:ind w:left="200"/>
              <w:rPr>
                <w:ins w:id="8173" w:author="CR1223" w:date="2023-11-06T19:21:00Z"/>
              </w:rPr>
            </w:pPr>
            <w:ins w:id="8174" w:author="CR1223" w:date="2023-11-06T14:19:00Z">
              <w:r w:rsidRPr="00644324">
                <w:t>&gt;&gt;BWP ID</w:t>
              </w:r>
            </w:ins>
          </w:p>
        </w:tc>
        <w:tc>
          <w:tcPr>
            <w:tcW w:w="1080" w:type="dxa"/>
          </w:tcPr>
          <w:p w14:paraId="0FB7CCD7" w14:textId="5D064C05" w:rsidR="00BA4210" w:rsidRPr="00024D88" w:rsidRDefault="00BA4210" w:rsidP="00BA4210">
            <w:pPr>
              <w:pStyle w:val="TAL"/>
              <w:keepNext w:val="0"/>
              <w:keepLines w:val="0"/>
              <w:widowControl w:val="0"/>
              <w:rPr>
                <w:ins w:id="8175" w:author="CR1223" w:date="2023-11-06T19:21:00Z"/>
                <w:rFonts w:eastAsia="Batang"/>
                <w:bCs/>
              </w:rPr>
            </w:pPr>
            <w:ins w:id="8176" w:author="CR1223" w:date="2023-11-06T14:19:00Z">
              <w:r w:rsidRPr="00644324">
                <w:rPr>
                  <w:rFonts w:eastAsia="Batang"/>
                  <w:bCs/>
                </w:rPr>
                <w:t>M</w:t>
              </w:r>
            </w:ins>
          </w:p>
        </w:tc>
        <w:tc>
          <w:tcPr>
            <w:tcW w:w="1080" w:type="dxa"/>
          </w:tcPr>
          <w:p w14:paraId="193A1020" w14:textId="77777777" w:rsidR="00BA4210" w:rsidRDefault="00BA4210" w:rsidP="00BA4210">
            <w:pPr>
              <w:pStyle w:val="TAL"/>
              <w:keepNext w:val="0"/>
              <w:keepLines w:val="0"/>
              <w:widowControl w:val="0"/>
              <w:rPr>
                <w:ins w:id="8177" w:author="CR1223" w:date="2023-11-06T19:21:00Z"/>
                <w:i/>
              </w:rPr>
            </w:pPr>
          </w:p>
        </w:tc>
        <w:tc>
          <w:tcPr>
            <w:tcW w:w="1512" w:type="dxa"/>
          </w:tcPr>
          <w:p w14:paraId="6389620E" w14:textId="559F47DD" w:rsidR="00BA4210" w:rsidRPr="00024D88" w:rsidRDefault="00BA4210" w:rsidP="00BA4210">
            <w:pPr>
              <w:pStyle w:val="TAL"/>
              <w:keepNext w:val="0"/>
              <w:keepLines w:val="0"/>
              <w:widowControl w:val="0"/>
              <w:rPr>
                <w:ins w:id="8178" w:author="CR1223" w:date="2023-11-06T19:21:00Z"/>
                <w:rFonts w:eastAsia="Batang"/>
                <w:bCs/>
              </w:rPr>
            </w:pPr>
            <w:ins w:id="8179" w:author="CR1223" w:date="2023-11-06T14:19:00Z">
              <w:r w:rsidRPr="00644324">
                <w:rPr>
                  <w:rFonts w:eastAsia="Batang"/>
                  <w:bCs/>
                </w:rPr>
                <w:t>INTEGER (0..4)</w:t>
              </w:r>
            </w:ins>
          </w:p>
        </w:tc>
        <w:tc>
          <w:tcPr>
            <w:tcW w:w="1728" w:type="dxa"/>
          </w:tcPr>
          <w:p w14:paraId="2883A966" w14:textId="77777777" w:rsidR="00BA4210" w:rsidRPr="00AA3811" w:rsidRDefault="00BA4210" w:rsidP="00BA4210">
            <w:pPr>
              <w:pStyle w:val="TAL"/>
              <w:keepNext w:val="0"/>
              <w:keepLines w:val="0"/>
              <w:widowControl w:val="0"/>
              <w:rPr>
                <w:ins w:id="8180" w:author="CR1223" w:date="2023-11-06T19:21:00Z"/>
              </w:rPr>
            </w:pPr>
          </w:p>
        </w:tc>
        <w:tc>
          <w:tcPr>
            <w:tcW w:w="1080" w:type="dxa"/>
          </w:tcPr>
          <w:p w14:paraId="5E0680A0" w14:textId="5A94C047" w:rsidR="00BA4210" w:rsidRPr="00024D88" w:rsidRDefault="00BA4210" w:rsidP="00BA4210">
            <w:pPr>
              <w:pStyle w:val="TAC"/>
              <w:keepNext w:val="0"/>
              <w:keepLines w:val="0"/>
              <w:widowControl w:val="0"/>
              <w:rPr>
                <w:ins w:id="8181" w:author="CR1223" w:date="2023-11-06T19:21:00Z"/>
                <w:rFonts w:eastAsia="Batang" w:cs="Arial"/>
                <w:bCs/>
              </w:rPr>
            </w:pPr>
            <w:ins w:id="8182" w:author="CR1223" w:date="2023-11-06T14:19:00Z">
              <w:r>
                <w:rPr>
                  <w:rFonts w:eastAsia="Batang" w:cs="Arial"/>
                  <w:bCs/>
                </w:rPr>
                <w:t>YES</w:t>
              </w:r>
            </w:ins>
          </w:p>
        </w:tc>
        <w:tc>
          <w:tcPr>
            <w:tcW w:w="1080" w:type="dxa"/>
          </w:tcPr>
          <w:p w14:paraId="3A815A69" w14:textId="17A13937" w:rsidR="00BA4210" w:rsidRPr="002369A0" w:rsidRDefault="00BA4210" w:rsidP="00BA4210">
            <w:pPr>
              <w:pStyle w:val="TAC"/>
              <w:keepNext w:val="0"/>
              <w:keepLines w:val="0"/>
              <w:widowControl w:val="0"/>
              <w:rPr>
                <w:ins w:id="8183" w:author="CR1223" w:date="2023-11-06T19:21:00Z"/>
              </w:rPr>
            </w:pPr>
            <w:ins w:id="8184" w:author="CR1223" w:date="2023-11-06T14:19:00Z">
              <w:r>
                <w:t>ignore</w:t>
              </w:r>
            </w:ins>
          </w:p>
        </w:tc>
      </w:tr>
      <w:tr w:rsidR="00BA4210" w14:paraId="74485CF3" w14:textId="77777777" w:rsidTr="00B90779">
        <w:trPr>
          <w:ins w:id="8185" w:author="CR1223" w:date="2023-11-06T19:22:00Z"/>
        </w:trPr>
        <w:tc>
          <w:tcPr>
            <w:tcW w:w="2160" w:type="dxa"/>
          </w:tcPr>
          <w:p w14:paraId="63DFC39B" w14:textId="1F1CA928" w:rsidR="00BA4210" w:rsidRPr="00024D88" w:rsidRDefault="00BA4210" w:rsidP="00BA4210">
            <w:pPr>
              <w:keepNext/>
              <w:keepLines/>
              <w:spacing w:after="0"/>
              <w:rPr>
                <w:ins w:id="8186" w:author="CR1223" w:date="2023-11-06T19:22:00Z"/>
              </w:rPr>
            </w:pPr>
            <w:ins w:id="8187" w:author="CR1223" w:date="2023-11-06T14:19:00Z">
              <w:r w:rsidRPr="00766D26">
                <w:rPr>
                  <w:rFonts w:ascii="Arial" w:eastAsiaTheme="minorEastAsia" w:hAnsi="Arial"/>
                  <w:b/>
                  <w:bCs/>
                  <w:sz w:val="18"/>
                </w:rPr>
                <w:t>Configured BWP List</w:t>
              </w:r>
            </w:ins>
          </w:p>
        </w:tc>
        <w:tc>
          <w:tcPr>
            <w:tcW w:w="1080" w:type="dxa"/>
          </w:tcPr>
          <w:p w14:paraId="1A600154" w14:textId="77777777" w:rsidR="00BA4210" w:rsidRPr="00024D88" w:rsidRDefault="00BA4210" w:rsidP="00BA4210">
            <w:pPr>
              <w:pStyle w:val="TAL"/>
              <w:keepNext w:val="0"/>
              <w:keepLines w:val="0"/>
              <w:widowControl w:val="0"/>
              <w:rPr>
                <w:ins w:id="8188" w:author="CR1223" w:date="2023-11-06T19:22:00Z"/>
                <w:rFonts w:eastAsia="Batang"/>
                <w:bCs/>
              </w:rPr>
            </w:pPr>
          </w:p>
        </w:tc>
        <w:tc>
          <w:tcPr>
            <w:tcW w:w="1080" w:type="dxa"/>
          </w:tcPr>
          <w:p w14:paraId="701FBC32" w14:textId="29922386" w:rsidR="00BA4210" w:rsidRDefault="00BA4210" w:rsidP="00BA4210">
            <w:pPr>
              <w:pStyle w:val="TAL"/>
              <w:keepNext w:val="0"/>
              <w:keepLines w:val="0"/>
              <w:widowControl w:val="0"/>
              <w:rPr>
                <w:ins w:id="8189" w:author="CR1223" w:date="2023-11-06T19:22:00Z"/>
                <w:i/>
              </w:rPr>
            </w:pPr>
            <w:ins w:id="8190" w:author="CR1223" w:date="2023-11-06T14:19:00Z">
              <w:r w:rsidRPr="00644324">
                <w:rPr>
                  <w:rFonts w:eastAsia="Batang"/>
                  <w:bCs/>
                </w:rPr>
                <w:t>0..1</w:t>
              </w:r>
            </w:ins>
          </w:p>
        </w:tc>
        <w:tc>
          <w:tcPr>
            <w:tcW w:w="1512" w:type="dxa"/>
          </w:tcPr>
          <w:p w14:paraId="0C83AB59" w14:textId="77777777" w:rsidR="00BA4210" w:rsidRPr="00024D88" w:rsidRDefault="00BA4210" w:rsidP="00BA4210">
            <w:pPr>
              <w:pStyle w:val="TAL"/>
              <w:keepNext w:val="0"/>
              <w:keepLines w:val="0"/>
              <w:widowControl w:val="0"/>
              <w:rPr>
                <w:ins w:id="8191" w:author="CR1223" w:date="2023-11-06T19:22:00Z"/>
                <w:rFonts w:eastAsia="Batang"/>
                <w:bCs/>
              </w:rPr>
            </w:pPr>
          </w:p>
        </w:tc>
        <w:tc>
          <w:tcPr>
            <w:tcW w:w="1728" w:type="dxa"/>
          </w:tcPr>
          <w:p w14:paraId="32513F70" w14:textId="666983CD" w:rsidR="00BA4210" w:rsidRPr="00AA3811" w:rsidRDefault="00BA4210" w:rsidP="00BA4210">
            <w:pPr>
              <w:pStyle w:val="TAL"/>
              <w:keepNext w:val="0"/>
              <w:keepLines w:val="0"/>
              <w:widowControl w:val="0"/>
              <w:rPr>
                <w:ins w:id="8192" w:author="CR1223" w:date="2023-11-06T19:22:00Z"/>
              </w:rPr>
            </w:pPr>
            <w:ins w:id="8193" w:author="CR1223" w:date="2023-11-06T14:19: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71FB77D0" w14:textId="78F22B2F" w:rsidR="00BA4210" w:rsidRPr="00024D88" w:rsidRDefault="00BA4210" w:rsidP="00BA4210">
            <w:pPr>
              <w:pStyle w:val="TAC"/>
              <w:keepNext w:val="0"/>
              <w:keepLines w:val="0"/>
              <w:widowControl w:val="0"/>
              <w:rPr>
                <w:ins w:id="8194" w:author="CR1223" w:date="2023-11-06T19:22:00Z"/>
                <w:rFonts w:eastAsia="Batang" w:cs="Arial"/>
                <w:bCs/>
              </w:rPr>
            </w:pPr>
            <w:ins w:id="8195" w:author="CR1223" w:date="2023-11-06T14:19:00Z">
              <w:r w:rsidRPr="00644324">
                <w:rPr>
                  <w:rFonts w:eastAsia="Batang"/>
                  <w:bCs/>
                </w:rPr>
                <w:t>YES</w:t>
              </w:r>
            </w:ins>
          </w:p>
        </w:tc>
        <w:tc>
          <w:tcPr>
            <w:tcW w:w="1080" w:type="dxa"/>
          </w:tcPr>
          <w:p w14:paraId="57305561" w14:textId="7D6F907F" w:rsidR="00BA4210" w:rsidRPr="002369A0" w:rsidRDefault="00BA4210" w:rsidP="00BA4210">
            <w:pPr>
              <w:pStyle w:val="TAC"/>
              <w:keepNext w:val="0"/>
              <w:keepLines w:val="0"/>
              <w:widowControl w:val="0"/>
              <w:rPr>
                <w:ins w:id="8196" w:author="CR1223" w:date="2023-11-06T19:22:00Z"/>
              </w:rPr>
            </w:pPr>
            <w:ins w:id="8197" w:author="CR1223" w:date="2023-11-06T14:19:00Z">
              <w:r w:rsidRPr="00644324">
                <w:rPr>
                  <w:rFonts w:eastAsia="Batang"/>
                  <w:bCs/>
                </w:rPr>
                <w:t>ignore</w:t>
              </w:r>
            </w:ins>
          </w:p>
        </w:tc>
      </w:tr>
      <w:tr w:rsidR="00BA4210" w14:paraId="71194E10" w14:textId="77777777" w:rsidTr="00B90779">
        <w:trPr>
          <w:ins w:id="8198" w:author="CR1223" w:date="2023-11-06T19:21:00Z"/>
        </w:trPr>
        <w:tc>
          <w:tcPr>
            <w:tcW w:w="2160" w:type="dxa"/>
          </w:tcPr>
          <w:p w14:paraId="06B2F131" w14:textId="3C076407" w:rsidR="00BA4210" w:rsidRPr="00024D88" w:rsidRDefault="00BA4210" w:rsidP="00BA4210">
            <w:pPr>
              <w:keepNext/>
              <w:keepLines/>
              <w:spacing w:after="0"/>
              <w:ind w:left="100"/>
              <w:rPr>
                <w:ins w:id="8199" w:author="CR1223" w:date="2023-11-06T19:21:00Z"/>
              </w:rPr>
            </w:pPr>
            <w:ins w:id="8200" w:author="CR1223" w:date="2023-11-06T14:19:00Z">
              <w:r w:rsidRPr="00644324">
                <w:rPr>
                  <w:rFonts w:ascii="Arial" w:eastAsia="Tahoma" w:hAnsi="Arial" w:cs="Arial"/>
                  <w:b/>
                  <w:bCs/>
                  <w:sz w:val="18"/>
                  <w:szCs w:val="18"/>
                  <w:lang w:eastAsia="zh-CN"/>
                </w:rPr>
                <w:t>&gt;Configured BWP Item IEs</w:t>
              </w:r>
            </w:ins>
          </w:p>
        </w:tc>
        <w:tc>
          <w:tcPr>
            <w:tcW w:w="1080" w:type="dxa"/>
          </w:tcPr>
          <w:p w14:paraId="19DB93DC" w14:textId="77777777" w:rsidR="00BA4210" w:rsidRPr="00024D88" w:rsidRDefault="00BA4210" w:rsidP="00BA4210">
            <w:pPr>
              <w:pStyle w:val="TAL"/>
              <w:keepNext w:val="0"/>
              <w:keepLines w:val="0"/>
              <w:widowControl w:val="0"/>
              <w:rPr>
                <w:ins w:id="8201" w:author="CR1223" w:date="2023-11-06T19:21:00Z"/>
                <w:rFonts w:eastAsia="Batang"/>
                <w:bCs/>
              </w:rPr>
            </w:pPr>
          </w:p>
        </w:tc>
        <w:tc>
          <w:tcPr>
            <w:tcW w:w="1080" w:type="dxa"/>
          </w:tcPr>
          <w:p w14:paraId="17C41519" w14:textId="02953F2E" w:rsidR="00BA4210" w:rsidRDefault="00BA4210" w:rsidP="00BA4210">
            <w:pPr>
              <w:pStyle w:val="TAL"/>
              <w:keepNext w:val="0"/>
              <w:keepLines w:val="0"/>
              <w:widowControl w:val="0"/>
              <w:rPr>
                <w:ins w:id="8202" w:author="CR1223" w:date="2023-11-06T19:21:00Z"/>
                <w:i/>
              </w:rPr>
            </w:pPr>
            <w:ins w:id="8203" w:author="CR1223" w:date="2023-11-06T14:19:00Z">
              <w:r w:rsidRPr="00644324">
                <w:rPr>
                  <w:rFonts w:eastAsia="Batang"/>
                  <w:bCs/>
                  <w:i/>
                  <w:iCs/>
                </w:rPr>
                <w:t>1 .. &lt;maxNrofBWPs</w:t>
              </w:r>
              <w:r w:rsidRPr="00644324">
                <w:rPr>
                  <w:rFonts w:eastAsia="Batang"/>
                  <w:bCs/>
                </w:rPr>
                <w:t>&gt;</w:t>
              </w:r>
            </w:ins>
          </w:p>
        </w:tc>
        <w:tc>
          <w:tcPr>
            <w:tcW w:w="1512" w:type="dxa"/>
          </w:tcPr>
          <w:p w14:paraId="586A2012" w14:textId="77777777" w:rsidR="00BA4210" w:rsidRPr="00024D88" w:rsidRDefault="00BA4210" w:rsidP="00BA4210">
            <w:pPr>
              <w:pStyle w:val="TAL"/>
              <w:keepNext w:val="0"/>
              <w:keepLines w:val="0"/>
              <w:widowControl w:val="0"/>
              <w:rPr>
                <w:ins w:id="8204" w:author="CR1223" w:date="2023-11-06T19:21:00Z"/>
                <w:rFonts w:eastAsia="Batang"/>
                <w:bCs/>
              </w:rPr>
            </w:pPr>
          </w:p>
        </w:tc>
        <w:tc>
          <w:tcPr>
            <w:tcW w:w="1728" w:type="dxa"/>
          </w:tcPr>
          <w:p w14:paraId="7A5D3105" w14:textId="77777777" w:rsidR="00BA4210" w:rsidRPr="00AA3811" w:rsidRDefault="00BA4210" w:rsidP="00BA4210">
            <w:pPr>
              <w:pStyle w:val="TAL"/>
              <w:keepNext w:val="0"/>
              <w:keepLines w:val="0"/>
              <w:widowControl w:val="0"/>
              <w:rPr>
                <w:ins w:id="8205" w:author="CR1223" w:date="2023-11-06T19:21:00Z"/>
              </w:rPr>
            </w:pPr>
          </w:p>
        </w:tc>
        <w:tc>
          <w:tcPr>
            <w:tcW w:w="1080" w:type="dxa"/>
          </w:tcPr>
          <w:p w14:paraId="642E8EE4" w14:textId="32A58AFF" w:rsidR="00BA4210" w:rsidRPr="00024D88" w:rsidRDefault="00BA4210" w:rsidP="00BA4210">
            <w:pPr>
              <w:pStyle w:val="TAC"/>
              <w:keepNext w:val="0"/>
              <w:keepLines w:val="0"/>
              <w:widowControl w:val="0"/>
              <w:rPr>
                <w:ins w:id="8206" w:author="CR1223" w:date="2023-11-06T19:21:00Z"/>
                <w:rFonts w:eastAsia="Batang" w:cs="Arial"/>
                <w:bCs/>
              </w:rPr>
            </w:pPr>
            <w:ins w:id="8207" w:author="CR1223" w:date="2023-11-06T14:19:00Z">
              <w:r w:rsidRPr="00644324">
                <w:rPr>
                  <w:rFonts w:eastAsia="Batang"/>
                  <w:bCs/>
                </w:rPr>
                <w:t>EACH</w:t>
              </w:r>
            </w:ins>
          </w:p>
        </w:tc>
        <w:tc>
          <w:tcPr>
            <w:tcW w:w="1080" w:type="dxa"/>
          </w:tcPr>
          <w:p w14:paraId="692CA741" w14:textId="13D236D4" w:rsidR="00BA4210" w:rsidRPr="002369A0" w:rsidRDefault="00BA4210" w:rsidP="00BA4210">
            <w:pPr>
              <w:pStyle w:val="TAC"/>
              <w:keepNext w:val="0"/>
              <w:keepLines w:val="0"/>
              <w:widowControl w:val="0"/>
              <w:rPr>
                <w:ins w:id="8208" w:author="CR1223" w:date="2023-11-06T19:21:00Z"/>
              </w:rPr>
            </w:pPr>
            <w:ins w:id="8209" w:author="CR1223" w:date="2023-11-06T14:19:00Z">
              <w:r w:rsidRPr="00644324">
                <w:rPr>
                  <w:rFonts w:eastAsia="Batang"/>
                  <w:bCs/>
                </w:rPr>
                <w:t>ignore</w:t>
              </w:r>
            </w:ins>
          </w:p>
        </w:tc>
      </w:tr>
      <w:tr w:rsidR="00BA4210" w14:paraId="5CEF0F39" w14:textId="77777777" w:rsidTr="00B90779">
        <w:trPr>
          <w:ins w:id="8210" w:author="CR1223" w:date="2023-11-06T19:21:00Z"/>
        </w:trPr>
        <w:tc>
          <w:tcPr>
            <w:tcW w:w="2160" w:type="dxa"/>
          </w:tcPr>
          <w:p w14:paraId="6DD56A1B" w14:textId="028E1380" w:rsidR="00BA4210" w:rsidRPr="00024D88" w:rsidRDefault="00BA4210" w:rsidP="00BA4210">
            <w:pPr>
              <w:pStyle w:val="TAL"/>
              <w:keepNext w:val="0"/>
              <w:keepLines w:val="0"/>
              <w:widowControl w:val="0"/>
              <w:ind w:left="200"/>
              <w:rPr>
                <w:ins w:id="8211" w:author="CR1223" w:date="2023-11-06T19:21:00Z"/>
              </w:rPr>
            </w:pPr>
            <w:ins w:id="8212" w:author="CR1223" w:date="2023-11-06T14:19:00Z">
              <w:r w:rsidRPr="00644324">
                <w:t>&gt;&gt;BWP-Id</w:t>
              </w:r>
            </w:ins>
          </w:p>
        </w:tc>
        <w:tc>
          <w:tcPr>
            <w:tcW w:w="1080" w:type="dxa"/>
          </w:tcPr>
          <w:p w14:paraId="2F5487A5" w14:textId="1F8EB69F" w:rsidR="00BA4210" w:rsidRPr="00024D88" w:rsidRDefault="00BA4210" w:rsidP="00BA4210">
            <w:pPr>
              <w:pStyle w:val="TAL"/>
              <w:keepNext w:val="0"/>
              <w:keepLines w:val="0"/>
              <w:widowControl w:val="0"/>
              <w:rPr>
                <w:ins w:id="8213" w:author="CR1223" w:date="2023-11-06T19:21:00Z"/>
                <w:rFonts w:eastAsia="Batang"/>
                <w:bCs/>
              </w:rPr>
            </w:pPr>
            <w:ins w:id="8214" w:author="CR1223" w:date="2023-11-06T14:19:00Z">
              <w:r w:rsidRPr="00644324">
                <w:rPr>
                  <w:rFonts w:eastAsia="Batang"/>
                  <w:bCs/>
                </w:rPr>
                <w:t>M</w:t>
              </w:r>
            </w:ins>
          </w:p>
        </w:tc>
        <w:tc>
          <w:tcPr>
            <w:tcW w:w="1080" w:type="dxa"/>
          </w:tcPr>
          <w:p w14:paraId="58E485E7" w14:textId="77777777" w:rsidR="00BA4210" w:rsidRDefault="00BA4210" w:rsidP="00BA4210">
            <w:pPr>
              <w:pStyle w:val="TAL"/>
              <w:keepNext w:val="0"/>
              <w:keepLines w:val="0"/>
              <w:widowControl w:val="0"/>
              <w:rPr>
                <w:ins w:id="8215" w:author="CR1223" w:date="2023-11-06T19:21:00Z"/>
                <w:i/>
              </w:rPr>
            </w:pPr>
          </w:p>
        </w:tc>
        <w:tc>
          <w:tcPr>
            <w:tcW w:w="1512" w:type="dxa"/>
          </w:tcPr>
          <w:p w14:paraId="51F1DB43" w14:textId="4100B02E" w:rsidR="00BA4210" w:rsidRPr="00024D88" w:rsidRDefault="00BA4210" w:rsidP="00BA4210">
            <w:pPr>
              <w:pStyle w:val="TAL"/>
              <w:keepNext w:val="0"/>
              <w:keepLines w:val="0"/>
              <w:widowControl w:val="0"/>
              <w:rPr>
                <w:ins w:id="8216" w:author="CR1223" w:date="2023-11-06T19:21:00Z"/>
                <w:rFonts w:eastAsia="Batang"/>
                <w:bCs/>
              </w:rPr>
            </w:pPr>
            <w:ins w:id="8217" w:author="CR1223" w:date="2023-11-06T14:19:00Z">
              <w:r w:rsidRPr="00644324">
                <w:rPr>
                  <w:rFonts w:eastAsia="Batang"/>
                  <w:bCs/>
                </w:rPr>
                <w:t>INTEGER (0..4)</w:t>
              </w:r>
            </w:ins>
          </w:p>
        </w:tc>
        <w:tc>
          <w:tcPr>
            <w:tcW w:w="1728" w:type="dxa"/>
          </w:tcPr>
          <w:p w14:paraId="46758C34" w14:textId="5273AAF4" w:rsidR="00BA4210" w:rsidRPr="00AA3811" w:rsidRDefault="00BA4210" w:rsidP="00BA4210">
            <w:pPr>
              <w:pStyle w:val="TAL"/>
              <w:keepNext w:val="0"/>
              <w:keepLines w:val="0"/>
              <w:widowControl w:val="0"/>
              <w:rPr>
                <w:ins w:id="8218" w:author="CR1223" w:date="2023-11-06T19:21:00Z"/>
              </w:rPr>
            </w:pPr>
            <w:ins w:id="8219" w:author="CR1223" w:date="2023-11-06T14:19:00Z">
              <w:r w:rsidRPr="00644324">
                <w:t>The IE is used to refer to one BWP.</w:t>
              </w:r>
            </w:ins>
          </w:p>
        </w:tc>
        <w:tc>
          <w:tcPr>
            <w:tcW w:w="1080" w:type="dxa"/>
          </w:tcPr>
          <w:p w14:paraId="26909231" w14:textId="3A722F1A" w:rsidR="00BA4210" w:rsidRPr="00024D88" w:rsidRDefault="00BA4210" w:rsidP="00BA4210">
            <w:pPr>
              <w:pStyle w:val="TAC"/>
              <w:keepNext w:val="0"/>
              <w:keepLines w:val="0"/>
              <w:widowControl w:val="0"/>
              <w:rPr>
                <w:ins w:id="8220" w:author="CR1223" w:date="2023-11-06T19:21:00Z"/>
                <w:rFonts w:eastAsia="Batang" w:cs="Arial"/>
                <w:bCs/>
              </w:rPr>
            </w:pPr>
            <w:ins w:id="8221" w:author="CR1223" w:date="2023-11-06T14:19:00Z">
              <w:r w:rsidRPr="00644324">
                <w:rPr>
                  <w:rFonts w:eastAsia="Batang" w:cs="Arial"/>
                  <w:bCs/>
                </w:rPr>
                <w:t>-</w:t>
              </w:r>
            </w:ins>
          </w:p>
        </w:tc>
        <w:tc>
          <w:tcPr>
            <w:tcW w:w="1080" w:type="dxa"/>
          </w:tcPr>
          <w:p w14:paraId="1345197A" w14:textId="77777777" w:rsidR="00BA4210" w:rsidRPr="002369A0" w:rsidRDefault="00BA4210" w:rsidP="00BA4210">
            <w:pPr>
              <w:pStyle w:val="TAC"/>
              <w:keepNext w:val="0"/>
              <w:keepLines w:val="0"/>
              <w:widowControl w:val="0"/>
              <w:rPr>
                <w:ins w:id="8222" w:author="CR1223" w:date="2023-11-06T19:21:00Z"/>
              </w:rPr>
            </w:pPr>
          </w:p>
        </w:tc>
      </w:tr>
      <w:tr w:rsidR="00BA4210" w14:paraId="7511533B" w14:textId="77777777" w:rsidTr="00B90779">
        <w:trPr>
          <w:ins w:id="8223" w:author="CR1223" w:date="2023-11-06T19:21:00Z"/>
        </w:trPr>
        <w:tc>
          <w:tcPr>
            <w:tcW w:w="2160" w:type="dxa"/>
          </w:tcPr>
          <w:p w14:paraId="2E25CD1D" w14:textId="4985D7D4" w:rsidR="00BA4210" w:rsidRPr="00024D88" w:rsidRDefault="00BA4210" w:rsidP="00BA4210">
            <w:pPr>
              <w:pStyle w:val="TAL"/>
              <w:keepNext w:val="0"/>
              <w:keepLines w:val="0"/>
              <w:widowControl w:val="0"/>
              <w:ind w:left="200"/>
              <w:rPr>
                <w:ins w:id="8224" w:author="CR1223" w:date="2023-11-06T19:21:00Z"/>
              </w:rPr>
            </w:pPr>
            <w:ins w:id="8225" w:author="CR1223" w:date="2023-11-06T14:19:00Z">
              <w:r w:rsidRPr="00644324">
                <w:t>&gt;&gt;BWP Location And Bandwidth</w:t>
              </w:r>
            </w:ins>
          </w:p>
        </w:tc>
        <w:tc>
          <w:tcPr>
            <w:tcW w:w="1080" w:type="dxa"/>
          </w:tcPr>
          <w:p w14:paraId="7B3A9BC9" w14:textId="2EB5C29F" w:rsidR="00BA4210" w:rsidRPr="00024D88" w:rsidRDefault="00BA4210" w:rsidP="00BA4210">
            <w:pPr>
              <w:pStyle w:val="TAL"/>
              <w:keepNext w:val="0"/>
              <w:keepLines w:val="0"/>
              <w:widowControl w:val="0"/>
              <w:rPr>
                <w:ins w:id="8226" w:author="CR1223" w:date="2023-11-06T19:21:00Z"/>
                <w:rFonts w:eastAsia="Batang"/>
                <w:bCs/>
              </w:rPr>
            </w:pPr>
            <w:ins w:id="8227" w:author="CR1223" w:date="2023-11-06T14:19:00Z">
              <w:r w:rsidRPr="00644324">
                <w:rPr>
                  <w:rFonts w:eastAsia="Batang"/>
                  <w:bCs/>
                </w:rPr>
                <w:t>M</w:t>
              </w:r>
            </w:ins>
          </w:p>
        </w:tc>
        <w:tc>
          <w:tcPr>
            <w:tcW w:w="1080" w:type="dxa"/>
          </w:tcPr>
          <w:p w14:paraId="12776E73" w14:textId="77777777" w:rsidR="00BA4210" w:rsidRDefault="00BA4210" w:rsidP="00BA4210">
            <w:pPr>
              <w:pStyle w:val="TAL"/>
              <w:keepNext w:val="0"/>
              <w:keepLines w:val="0"/>
              <w:widowControl w:val="0"/>
              <w:rPr>
                <w:ins w:id="8228" w:author="CR1223" w:date="2023-11-06T19:21:00Z"/>
                <w:i/>
              </w:rPr>
            </w:pPr>
          </w:p>
        </w:tc>
        <w:tc>
          <w:tcPr>
            <w:tcW w:w="1512" w:type="dxa"/>
          </w:tcPr>
          <w:p w14:paraId="0AD4F225" w14:textId="0DF8291A" w:rsidR="00BA4210" w:rsidRPr="00024D88" w:rsidRDefault="00BA4210" w:rsidP="00BA4210">
            <w:pPr>
              <w:pStyle w:val="TAL"/>
              <w:keepNext w:val="0"/>
              <w:keepLines w:val="0"/>
              <w:widowControl w:val="0"/>
              <w:rPr>
                <w:ins w:id="8229" w:author="CR1223" w:date="2023-11-06T19:21:00Z"/>
                <w:rFonts w:eastAsia="Batang"/>
                <w:bCs/>
              </w:rPr>
            </w:pPr>
            <w:ins w:id="8230" w:author="CR1223" w:date="2023-11-06T14:19:00Z">
              <w:r w:rsidRPr="00644324">
                <w:rPr>
                  <w:rFonts w:eastAsia="Batang"/>
                  <w:bCs/>
                </w:rPr>
                <w:t>INTEGER (0..37949)</w:t>
              </w:r>
            </w:ins>
          </w:p>
        </w:tc>
        <w:tc>
          <w:tcPr>
            <w:tcW w:w="1728" w:type="dxa"/>
          </w:tcPr>
          <w:p w14:paraId="265A2A0B" w14:textId="044D8E09" w:rsidR="00BA4210" w:rsidRPr="00AA3811" w:rsidRDefault="00BA4210" w:rsidP="00BA4210">
            <w:pPr>
              <w:pStyle w:val="TAL"/>
              <w:keepNext w:val="0"/>
              <w:keepLines w:val="0"/>
              <w:widowControl w:val="0"/>
              <w:rPr>
                <w:ins w:id="8231" w:author="CR1223" w:date="2023-11-06T19:21:00Z"/>
              </w:rPr>
            </w:pPr>
            <w:ins w:id="8232" w:author="CR1223" w:date="2023-11-06T14:19:00Z">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ins>
          </w:p>
        </w:tc>
        <w:tc>
          <w:tcPr>
            <w:tcW w:w="1080" w:type="dxa"/>
          </w:tcPr>
          <w:p w14:paraId="6C0BAF1A" w14:textId="77777777" w:rsidR="00BA4210" w:rsidRPr="00024D88" w:rsidRDefault="00BA4210" w:rsidP="00BA4210">
            <w:pPr>
              <w:pStyle w:val="TAC"/>
              <w:keepNext w:val="0"/>
              <w:keepLines w:val="0"/>
              <w:widowControl w:val="0"/>
              <w:rPr>
                <w:ins w:id="8233" w:author="CR1223" w:date="2023-11-06T19:21:00Z"/>
                <w:rFonts w:eastAsia="Batang" w:cs="Arial"/>
                <w:bCs/>
              </w:rPr>
            </w:pPr>
          </w:p>
        </w:tc>
        <w:tc>
          <w:tcPr>
            <w:tcW w:w="1080" w:type="dxa"/>
          </w:tcPr>
          <w:p w14:paraId="174960C0" w14:textId="77777777" w:rsidR="00BA4210" w:rsidRPr="002369A0" w:rsidRDefault="00BA4210" w:rsidP="00BA4210">
            <w:pPr>
              <w:pStyle w:val="TAC"/>
              <w:keepNext w:val="0"/>
              <w:keepLines w:val="0"/>
              <w:widowControl w:val="0"/>
              <w:rPr>
                <w:ins w:id="8234" w:author="CR1223" w:date="2023-11-06T19:21:00Z"/>
              </w:rPr>
            </w:pPr>
          </w:p>
        </w:tc>
      </w:tr>
      <w:tr w:rsidR="00BA4210" w14:paraId="2B565742" w14:textId="77777777" w:rsidTr="00B90779">
        <w:tc>
          <w:tcPr>
            <w:tcW w:w="2160" w:type="dxa"/>
          </w:tcPr>
          <w:p w14:paraId="57B179C9" w14:textId="35813BE4" w:rsidR="00BA4210" w:rsidRPr="00024D88" w:rsidRDefault="00BA4210" w:rsidP="00BA4210">
            <w:pPr>
              <w:pStyle w:val="TAL"/>
              <w:overflowPunct/>
              <w:autoSpaceDE/>
              <w:autoSpaceDN/>
              <w:adjustRightInd/>
              <w:textAlignment w:val="auto"/>
            </w:pPr>
            <w:r w:rsidRPr="00766D26">
              <w:rPr>
                <w:rFonts w:cs="Arial"/>
                <w:lang w:eastAsia="en-US"/>
              </w:rPr>
              <w:t>UE Multicast MRB Setup List</w:t>
            </w:r>
          </w:p>
        </w:tc>
        <w:tc>
          <w:tcPr>
            <w:tcW w:w="1080" w:type="dxa"/>
          </w:tcPr>
          <w:p w14:paraId="4E99E82A" w14:textId="77777777" w:rsidR="00BA4210" w:rsidRPr="00024D88" w:rsidRDefault="00BA4210" w:rsidP="00BA4210">
            <w:pPr>
              <w:pStyle w:val="TAL"/>
              <w:keepNext w:val="0"/>
              <w:keepLines w:val="0"/>
              <w:widowControl w:val="0"/>
              <w:rPr>
                <w:rFonts w:eastAsia="Batang"/>
                <w:bCs/>
              </w:rPr>
            </w:pPr>
          </w:p>
        </w:tc>
        <w:tc>
          <w:tcPr>
            <w:tcW w:w="1080" w:type="dxa"/>
          </w:tcPr>
          <w:p w14:paraId="016C6C6D" w14:textId="39E36BBA" w:rsidR="00BA4210" w:rsidRDefault="00BA4210" w:rsidP="00BA4210">
            <w:pPr>
              <w:pStyle w:val="TAL"/>
              <w:keepNext w:val="0"/>
              <w:keepLines w:val="0"/>
              <w:widowControl w:val="0"/>
              <w:rPr>
                <w:i/>
              </w:rPr>
            </w:pPr>
            <w:r>
              <w:rPr>
                <w:i/>
              </w:rPr>
              <w:t>0..1</w:t>
            </w:r>
          </w:p>
        </w:tc>
        <w:tc>
          <w:tcPr>
            <w:tcW w:w="1512" w:type="dxa"/>
          </w:tcPr>
          <w:p w14:paraId="37884AEB" w14:textId="77777777" w:rsidR="00BA4210" w:rsidRPr="00024D88" w:rsidRDefault="00BA4210" w:rsidP="00BA4210">
            <w:pPr>
              <w:pStyle w:val="TAL"/>
              <w:keepNext w:val="0"/>
              <w:keepLines w:val="0"/>
              <w:widowControl w:val="0"/>
              <w:rPr>
                <w:rFonts w:eastAsia="Batang"/>
                <w:bCs/>
              </w:rPr>
            </w:pPr>
          </w:p>
        </w:tc>
        <w:tc>
          <w:tcPr>
            <w:tcW w:w="1728" w:type="dxa"/>
          </w:tcPr>
          <w:p w14:paraId="02AEF17E" w14:textId="77777777" w:rsidR="00BA4210" w:rsidRPr="00AA3811" w:rsidRDefault="00BA4210" w:rsidP="00BA4210">
            <w:pPr>
              <w:pStyle w:val="TAL"/>
              <w:keepNext w:val="0"/>
              <w:keepLines w:val="0"/>
              <w:widowControl w:val="0"/>
            </w:pPr>
          </w:p>
        </w:tc>
        <w:tc>
          <w:tcPr>
            <w:tcW w:w="1080" w:type="dxa"/>
          </w:tcPr>
          <w:p w14:paraId="0C731EBB" w14:textId="64A88680" w:rsidR="00BA4210" w:rsidRPr="00024D88" w:rsidRDefault="00BA4210" w:rsidP="00BA4210">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BA4210" w:rsidRPr="002369A0" w:rsidRDefault="00BA4210" w:rsidP="00BA4210">
            <w:pPr>
              <w:pStyle w:val="TAC"/>
              <w:keepNext w:val="0"/>
              <w:keepLines w:val="0"/>
              <w:widowControl w:val="0"/>
            </w:pPr>
            <w:r>
              <w:t>reject</w:t>
            </w:r>
          </w:p>
        </w:tc>
      </w:tr>
      <w:tr w:rsidR="00BA4210" w14:paraId="72ED0C69" w14:textId="77777777" w:rsidTr="00B90779">
        <w:tc>
          <w:tcPr>
            <w:tcW w:w="2160" w:type="dxa"/>
          </w:tcPr>
          <w:p w14:paraId="78A6C564" w14:textId="2653E073" w:rsidR="00BA4210" w:rsidRPr="00024D88" w:rsidRDefault="00BA4210" w:rsidP="00BA4210">
            <w:pPr>
              <w:pStyle w:val="TAL"/>
              <w:keepNext w:val="0"/>
              <w:keepLines w:val="0"/>
              <w:widowControl w:val="0"/>
              <w:ind w:left="200"/>
            </w:pPr>
            <w:r>
              <w:t>&gt;UE Multicast MRB Setup Item IEs</w:t>
            </w:r>
          </w:p>
        </w:tc>
        <w:tc>
          <w:tcPr>
            <w:tcW w:w="1080" w:type="dxa"/>
          </w:tcPr>
          <w:p w14:paraId="30EF758E" w14:textId="77777777" w:rsidR="00BA4210" w:rsidRPr="00024D88" w:rsidRDefault="00BA4210" w:rsidP="00BA4210">
            <w:pPr>
              <w:pStyle w:val="TAL"/>
              <w:keepNext w:val="0"/>
              <w:keepLines w:val="0"/>
              <w:widowControl w:val="0"/>
              <w:rPr>
                <w:rFonts w:eastAsia="Batang"/>
                <w:bCs/>
              </w:rPr>
            </w:pPr>
          </w:p>
        </w:tc>
        <w:tc>
          <w:tcPr>
            <w:tcW w:w="1080" w:type="dxa"/>
          </w:tcPr>
          <w:p w14:paraId="6D7D9589" w14:textId="7AD65D30" w:rsidR="00BA4210" w:rsidRDefault="00BA4210" w:rsidP="00BA4210">
            <w:pPr>
              <w:pStyle w:val="TAL"/>
              <w:keepNext w:val="0"/>
              <w:keepLines w:val="0"/>
              <w:widowControl w:val="0"/>
              <w:rPr>
                <w:i/>
              </w:rPr>
            </w:pPr>
            <w:r>
              <w:rPr>
                <w:i/>
              </w:rPr>
              <w:t xml:space="preserve">1 .. &lt;maxnoofMRBsforUE&gt; </w:t>
            </w:r>
          </w:p>
        </w:tc>
        <w:tc>
          <w:tcPr>
            <w:tcW w:w="1512" w:type="dxa"/>
          </w:tcPr>
          <w:p w14:paraId="05DE9784" w14:textId="77777777" w:rsidR="00BA4210" w:rsidRPr="00024D88" w:rsidRDefault="00BA4210" w:rsidP="00BA4210">
            <w:pPr>
              <w:pStyle w:val="TAL"/>
              <w:keepNext w:val="0"/>
              <w:keepLines w:val="0"/>
              <w:widowControl w:val="0"/>
              <w:rPr>
                <w:rFonts w:eastAsia="Batang"/>
                <w:bCs/>
              </w:rPr>
            </w:pPr>
          </w:p>
        </w:tc>
        <w:tc>
          <w:tcPr>
            <w:tcW w:w="1728" w:type="dxa"/>
          </w:tcPr>
          <w:p w14:paraId="47676869" w14:textId="77777777" w:rsidR="00BA4210" w:rsidRPr="00AA3811" w:rsidRDefault="00BA4210" w:rsidP="00BA4210">
            <w:pPr>
              <w:pStyle w:val="TAL"/>
              <w:keepNext w:val="0"/>
              <w:keepLines w:val="0"/>
              <w:widowControl w:val="0"/>
            </w:pPr>
          </w:p>
        </w:tc>
        <w:tc>
          <w:tcPr>
            <w:tcW w:w="1080" w:type="dxa"/>
          </w:tcPr>
          <w:p w14:paraId="651D6C98" w14:textId="0CC1EA3C" w:rsidR="00BA4210" w:rsidRPr="00024D88" w:rsidRDefault="00BA4210" w:rsidP="00BA4210">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BA4210" w:rsidRPr="002369A0" w:rsidRDefault="00BA4210" w:rsidP="00BA4210">
            <w:pPr>
              <w:pStyle w:val="TAC"/>
              <w:keepNext w:val="0"/>
              <w:keepLines w:val="0"/>
              <w:widowControl w:val="0"/>
            </w:pPr>
            <w:r>
              <w:t>reject</w:t>
            </w:r>
          </w:p>
        </w:tc>
      </w:tr>
      <w:tr w:rsidR="00BA4210" w14:paraId="23622922" w14:textId="77777777" w:rsidTr="00B90779">
        <w:tc>
          <w:tcPr>
            <w:tcW w:w="2160" w:type="dxa"/>
          </w:tcPr>
          <w:p w14:paraId="44A41415" w14:textId="6E4CD595" w:rsidR="00BA4210" w:rsidRPr="00024D88" w:rsidRDefault="00BA4210" w:rsidP="00BA4210">
            <w:pPr>
              <w:pStyle w:val="TAL"/>
              <w:keepNext w:val="0"/>
              <w:keepLines w:val="0"/>
              <w:widowControl w:val="0"/>
              <w:ind w:left="200"/>
            </w:pPr>
            <w:r>
              <w:t xml:space="preserve"> &gt;&gt;MRB ID</w:t>
            </w:r>
          </w:p>
        </w:tc>
        <w:tc>
          <w:tcPr>
            <w:tcW w:w="1080" w:type="dxa"/>
          </w:tcPr>
          <w:p w14:paraId="65A3487C" w14:textId="14AAA467" w:rsidR="00BA4210" w:rsidRPr="00024D88" w:rsidRDefault="00BA4210" w:rsidP="00BA4210">
            <w:pPr>
              <w:pStyle w:val="TAL"/>
              <w:keepNext w:val="0"/>
              <w:keepLines w:val="0"/>
              <w:widowControl w:val="0"/>
              <w:rPr>
                <w:rFonts w:eastAsia="Batang"/>
                <w:bCs/>
              </w:rPr>
            </w:pPr>
            <w:r>
              <w:rPr>
                <w:rFonts w:eastAsia="Batang"/>
                <w:bCs/>
              </w:rPr>
              <w:t>M</w:t>
            </w:r>
          </w:p>
        </w:tc>
        <w:tc>
          <w:tcPr>
            <w:tcW w:w="1080" w:type="dxa"/>
          </w:tcPr>
          <w:p w14:paraId="4420BB9A" w14:textId="77777777" w:rsidR="00BA4210" w:rsidRDefault="00BA4210" w:rsidP="00BA4210">
            <w:pPr>
              <w:pStyle w:val="TAL"/>
              <w:keepNext w:val="0"/>
              <w:keepLines w:val="0"/>
              <w:widowControl w:val="0"/>
              <w:rPr>
                <w:i/>
              </w:rPr>
            </w:pPr>
          </w:p>
        </w:tc>
        <w:tc>
          <w:tcPr>
            <w:tcW w:w="1512" w:type="dxa"/>
          </w:tcPr>
          <w:p w14:paraId="36C9D4C5" w14:textId="7171ACDA" w:rsidR="00BA4210" w:rsidRPr="00024D88" w:rsidRDefault="00BA4210" w:rsidP="00BA4210">
            <w:pPr>
              <w:pStyle w:val="TAL"/>
              <w:keepNext w:val="0"/>
              <w:keepLines w:val="0"/>
              <w:widowControl w:val="0"/>
              <w:rPr>
                <w:rFonts w:eastAsia="Batang"/>
                <w:bCs/>
              </w:rPr>
            </w:pPr>
            <w:r>
              <w:rPr>
                <w:rFonts w:eastAsia="Batang"/>
                <w:bCs/>
              </w:rPr>
              <w:t>9.3.1.224</w:t>
            </w:r>
          </w:p>
        </w:tc>
        <w:tc>
          <w:tcPr>
            <w:tcW w:w="1728" w:type="dxa"/>
          </w:tcPr>
          <w:p w14:paraId="77F44A87" w14:textId="31011232" w:rsidR="00BA4210" w:rsidRPr="00AA3811" w:rsidRDefault="00BA4210" w:rsidP="00BA4210">
            <w:pPr>
              <w:pStyle w:val="TAL"/>
              <w:keepNext w:val="0"/>
              <w:keepLines w:val="0"/>
              <w:widowControl w:val="0"/>
            </w:pPr>
            <w:r>
              <w:t>MRB ID for the UE.</w:t>
            </w:r>
          </w:p>
        </w:tc>
        <w:tc>
          <w:tcPr>
            <w:tcW w:w="1080" w:type="dxa"/>
          </w:tcPr>
          <w:p w14:paraId="71DC0963" w14:textId="1123CA54" w:rsidR="00BA4210" w:rsidRPr="00024D88" w:rsidRDefault="00BA4210" w:rsidP="00BA4210">
            <w:pPr>
              <w:pStyle w:val="TAC"/>
              <w:keepNext w:val="0"/>
              <w:keepLines w:val="0"/>
              <w:widowControl w:val="0"/>
              <w:rPr>
                <w:rFonts w:eastAsia="Batang" w:cs="Arial"/>
                <w:bCs/>
              </w:rPr>
            </w:pPr>
            <w:r>
              <w:rPr>
                <w:rFonts w:eastAsia="Batang" w:cs="Arial"/>
                <w:bCs/>
              </w:rPr>
              <w:t>-</w:t>
            </w:r>
          </w:p>
        </w:tc>
        <w:tc>
          <w:tcPr>
            <w:tcW w:w="1080" w:type="dxa"/>
          </w:tcPr>
          <w:p w14:paraId="21610DFB" w14:textId="77777777" w:rsidR="00BA4210" w:rsidRPr="002369A0" w:rsidRDefault="00BA4210" w:rsidP="00BA4210">
            <w:pPr>
              <w:pStyle w:val="TAC"/>
              <w:keepNext w:val="0"/>
              <w:keepLines w:val="0"/>
              <w:widowControl w:val="0"/>
            </w:pPr>
          </w:p>
        </w:tc>
      </w:tr>
      <w:tr w:rsidR="00BA4210" w14:paraId="3B9EBC8A" w14:textId="77777777" w:rsidTr="00B90779">
        <w:tc>
          <w:tcPr>
            <w:tcW w:w="2160" w:type="dxa"/>
          </w:tcPr>
          <w:p w14:paraId="19568C9F" w14:textId="2515BAE7" w:rsidR="00BA4210" w:rsidRPr="00024D88" w:rsidRDefault="00BA4210" w:rsidP="00BA4210">
            <w:pPr>
              <w:pStyle w:val="TAL"/>
              <w:keepNext w:val="0"/>
              <w:keepLines w:val="0"/>
              <w:widowControl w:val="0"/>
              <w:ind w:left="200"/>
            </w:pPr>
            <w:r>
              <w:t xml:space="preserve"> &gt;&gt;Multicast F1-U Context Reference CU</w:t>
            </w:r>
          </w:p>
        </w:tc>
        <w:tc>
          <w:tcPr>
            <w:tcW w:w="1080" w:type="dxa"/>
          </w:tcPr>
          <w:p w14:paraId="285D5D18" w14:textId="4DB00735" w:rsidR="00BA4210" w:rsidRPr="00024D88" w:rsidRDefault="00BA4210" w:rsidP="00BA4210">
            <w:pPr>
              <w:pStyle w:val="TAL"/>
              <w:keepNext w:val="0"/>
              <w:keepLines w:val="0"/>
              <w:widowControl w:val="0"/>
              <w:rPr>
                <w:rFonts w:eastAsia="Batang"/>
                <w:bCs/>
              </w:rPr>
            </w:pPr>
            <w:r>
              <w:rPr>
                <w:rFonts w:eastAsia="Batang"/>
                <w:bCs/>
              </w:rPr>
              <w:t>M</w:t>
            </w:r>
          </w:p>
        </w:tc>
        <w:tc>
          <w:tcPr>
            <w:tcW w:w="1080" w:type="dxa"/>
          </w:tcPr>
          <w:p w14:paraId="20C93770" w14:textId="77777777" w:rsidR="00BA4210" w:rsidRDefault="00BA4210" w:rsidP="00BA4210">
            <w:pPr>
              <w:pStyle w:val="TAL"/>
              <w:keepNext w:val="0"/>
              <w:keepLines w:val="0"/>
              <w:widowControl w:val="0"/>
              <w:rPr>
                <w:i/>
              </w:rPr>
            </w:pPr>
          </w:p>
        </w:tc>
        <w:tc>
          <w:tcPr>
            <w:tcW w:w="1512" w:type="dxa"/>
          </w:tcPr>
          <w:p w14:paraId="626095BB" w14:textId="75116D8B" w:rsidR="00BA4210" w:rsidRPr="00024D88" w:rsidRDefault="00BA4210" w:rsidP="00BA4210">
            <w:pPr>
              <w:pStyle w:val="TAL"/>
              <w:keepNext w:val="0"/>
              <w:keepLines w:val="0"/>
              <w:widowControl w:val="0"/>
              <w:rPr>
                <w:rFonts w:eastAsia="Batang"/>
                <w:bCs/>
              </w:rPr>
            </w:pPr>
            <w:r>
              <w:rPr>
                <w:rFonts w:eastAsia="Batang"/>
                <w:bCs/>
              </w:rPr>
              <w:t>9.3.2.13</w:t>
            </w:r>
          </w:p>
        </w:tc>
        <w:tc>
          <w:tcPr>
            <w:tcW w:w="1728" w:type="dxa"/>
          </w:tcPr>
          <w:p w14:paraId="2E5D232B" w14:textId="77777777" w:rsidR="00BA4210" w:rsidRPr="00AA3811" w:rsidRDefault="00BA4210" w:rsidP="00BA4210">
            <w:pPr>
              <w:pStyle w:val="TAL"/>
              <w:keepNext w:val="0"/>
              <w:keepLines w:val="0"/>
              <w:widowControl w:val="0"/>
            </w:pPr>
          </w:p>
        </w:tc>
        <w:tc>
          <w:tcPr>
            <w:tcW w:w="1080" w:type="dxa"/>
          </w:tcPr>
          <w:p w14:paraId="461AE23E" w14:textId="38A45FEA" w:rsidR="00BA4210" w:rsidRPr="00024D88" w:rsidRDefault="00BA4210" w:rsidP="00BA4210">
            <w:pPr>
              <w:pStyle w:val="TAC"/>
              <w:keepNext w:val="0"/>
              <w:keepLines w:val="0"/>
              <w:widowControl w:val="0"/>
              <w:rPr>
                <w:rFonts w:eastAsia="Batang" w:cs="Arial"/>
                <w:bCs/>
              </w:rPr>
            </w:pPr>
            <w:r>
              <w:rPr>
                <w:rFonts w:eastAsia="Batang" w:cs="Arial"/>
                <w:bCs/>
              </w:rPr>
              <w:t>-</w:t>
            </w:r>
          </w:p>
        </w:tc>
        <w:tc>
          <w:tcPr>
            <w:tcW w:w="1080" w:type="dxa"/>
          </w:tcPr>
          <w:p w14:paraId="10663227" w14:textId="77777777" w:rsidR="00BA4210" w:rsidRPr="002369A0" w:rsidRDefault="00BA4210" w:rsidP="00BA4210">
            <w:pPr>
              <w:pStyle w:val="TAC"/>
              <w:keepNext w:val="0"/>
              <w:keepLines w:val="0"/>
              <w:widowControl w:val="0"/>
            </w:pPr>
          </w:p>
        </w:tc>
      </w:tr>
      <w:tr w:rsidR="00BA4210" w14:paraId="400701E3" w14:textId="77777777" w:rsidTr="00B90779">
        <w:trPr>
          <w:ins w:id="8235" w:author="CR1220" w:date="2023-11-06T18:38:00Z"/>
        </w:trPr>
        <w:tc>
          <w:tcPr>
            <w:tcW w:w="2160" w:type="dxa"/>
          </w:tcPr>
          <w:p w14:paraId="4D6ACAFB" w14:textId="1147E709" w:rsidR="00BA4210" w:rsidRDefault="00BA4210" w:rsidP="00BA4210">
            <w:pPr>
              <w:pStyle w:val="TAL"/>
              <w:overflowPunct/>
              <w:autoSpaceDE/>
              <w:autoSpaceDN/>
              <w:adjustRightInd/>
              <w:textAlignment w:val="auto"/>
              <w:rPr>
                <w:ins w:id="8236" w:author="CR1220" w:date="2023-11-06T18:38:00Z"/>
              </w:rPr>
            </w:pPr>
            <w:ins w:id="8237" w:author="CR1220" w:date="2023-11-06T14:19:00Z">
              <w:r>
                <w:rPr>
                  <w:rFonts w:cs="Arial" w:hint="eastAsia"/>
                  <w:lang w:eastAsia="en-US"/>
                </w:rPr>
                <w:t xml:space="preserve">Dedicated SI Delivery </w:t>
              </w:r>
              <w:r w:rsidRPr="00766D26">
                <w:rPr>
                  <w:rFonts w:cs="Arial" w:hint="eastAsia"/>
                  <w:lang w:eastAsia="en-US"/>
                </w:rPr>
                <w:t>Indication</w:t>
              </w:r>
            </w:ins>
          </w:p>
        </w:tc>
        <w:tc>
          <w:tcPr>
            <w:tcW w:w="1080" w:type="dxa"/>
          </w:tcPr>
          <w:p w14:paraId="14F9CD56" w14:textId="0E770B15" w:rsidR="00BA4210" w:rsidRDefault="00BA4210" w:rsidP="00BA4210">
            <w:pPr>
              <w:pStyle w:val="TAL"/>
              <w:keepNext w:val="0"/>
              <w:keepLines w:val="0"/>
              <w:widowControl w:val="0"/>
              <w:rPr>
                <w:ins w:id="8238" w:author="CR1220" w:date="2023-11-06T18:38:00Z"/>
                <w:rFonts w:eastAsia="Batang"/>
                <w:bCs/>
              </w:rPr>
            </w:pPr>
            <w:ins w:id="8239" w:author="CR1220" w:date="2023-11-06T14:19:00Z">
              <w:r>
                <w:rPr>
                  <w:rFonts w:cs="Arial" w:hint="eastAsia"/>
                  <w:lang w:val="en-US" w:eastAsia="zh-CN"/>
                </w:rPr>
                <w:t>O</w:t>
              </w:r>
            </w:ins>
          </w:p>
        </w:tc>
        <w:tc>
          <w:tcPr>
            <w:tcW w:w="1080" w:type="dxa"/>
          </w:tcPr>
          <w:p w14:paraId="4E472107" w14:textId="77777777" w:rsidR="00BA4210" w:rsidRDefault="00BA4210" w:rsidP="00BA4210">
            <w:pPr>
              <w:pStyle w:val="TAL"/>
              <w:keepNext w:val="0"/>
              <w:keepLines w:val="0"/>
              <w:widowControl w:val="0"/>
              <w:rPr>
                <w:ins w:id="8240" w:author="CR1220" w:date="2023-11-06T18:38:00Z"/>
                <w:i/>
              </w:rPr>
            </w:pPr>
          </w:p>
        </w:tc>
        <w:tc>
          <w:tcPr>
            <w:tcW w:w="1512" w:type="dxa"/>
          </w:tcPr>
          <w:p w14:paraId="19CAD9A5" w14:textId="07F0CAB2" w:rsidR="00BA4210" w:rsidRDefault="00BA4210" w:rsidP="00BA4210">
            <w:pPr>
              <w:pStyle w:val="TAL"/>
              <w:keepNext w:val="0"/>
              <w:keepLines w:val="0"/>
              <w:widowControl w:val="0"/>
              <w:rPr>
                <w:ins w:id="8241" w:author="CR1220" w:date="2023-11-06T18:38:00Z"/>
                <w:rFonts w:eastAsia="Batang"/>
                <w:bCs/>
              </w:rPr>
            </w:pPr>
            <w:ins w:id="8242" w:author="CR1220" w:date="2023-11-06T14:19: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160C4917" w14:textId="77777777" w:rsidR="00BA4210" w:rsidRPr="00AA3811" w:rsidRDefault="00BA4210" w:rsidP="00BA4210">
            <w:pPr>
              <w:pStyle w:val="TAL"/>
              <w:keepNext w:val="0"/>
              <w:keepLines w:val="0"/>
              <w:widowControl w:val="0"/>
              <w:rPr>
                <w:ins w:id="8243" w:author="CR1220" w:date="2023-11-06T18:38:00Z"/>
              </w:rPr>
            </w:pPr>
          </w:p>
        </w:tc>
        <w:tc>
          <w:tcPr>
            <w:tcW w:w="1080" w:type="dxa"/>
          </w:tcPr>
          <w:p w14:paraId="705CA908" w14:textId="3B9CCCA1" w:rsidR="00BA4210" w:rsidRDefault="00BA4210" w:rsidP="00BA4210">
            <w:pPr>
              <w:pStyle w:val="TAC"/>
              <w:keepNext w:val="0"/>
              <w:keepLines w:val="0"/>
              <w:widowControl w:val="0"/>
              <w:rPr>
                <w:ins w:id="8244" w:author="CR1220" w:date="2023-11-06T18:38:00Z"/>
                <w:rFonts w:eastAsia="Batang" w:cs="Arial"/>
                <w:bCs/>
              </w:rPr>
            </w:pPr>
            <w:ins w:id="8245" w:author="CR1220" w:date="2023-11-06T14:19:00Z">
              <w:r>
                <w:rPr>
                  <w:rFonts w:cs="Arial" w:hint="eastAsia"/>
                </w:rPr>
                <w:t>YES</w:t>
              </w:r>
            </w:ins>
          </w:p>
        </w:tc>
        <w:tc>
          <w:tcPr>
            <w:tcW w:w="1080" w:type="dxa"/>
          </w:tcPr>
          <w:p w14:paraId="2DCD8228" w14:textId="09631EA6" w:rsidR="00BA4210" w:rsidRPr="002369A0" w:rsidRDefault="00BA4210" w:rsidP="00BA4210">
            <w:pPr>
              <w:pStyle w:val="TAC"/>
              <w:keepNext w:val="0"/>
              <w:keepLines w:val="0"/>
              <w:widowControl w:val="0"/>
              <w:rPr>
                <w:ins w:id="8246" w:author="CR1220" w:date="2023-11-06T18:38:00Z"/>
              </w:rPr>
            </w:pPr>
            <w:ins w:id="8247" w:author="CR1220" w:date="2023-11-06T14:19:00Z">
              <w:r>
                <w:rPr>
                  <w:rFonts w:cs="Arial" w:hint="eastAsia"/>
                </w:rPr>
                <w:t>ignore</w:t>
              </w:r>
            </w:ins>
          </w:p>
        </w:tc>
      </w:tr>
      <w:tr w:rsidR="00BA4210" w14:paraId="1A4E09DA" w14:textId="77777777" w:rsidTr="00B90779">
        <w:trPr>
          <w:ins w:id="8248" w:author="CR1037" w:date="2023-11-06T21:34:00Z"/>
        </w:trPr>
        <w:tc>
          <w:tcPr>
            <w:tcW w:w="2160" w:type="dxa"/>
          </w:tcPr>
          <w:p w14:paraId="7E670BA1" w14:textId="7B9445F8" w:rsidR="00BA4210" w:rsidRDefault="00BA4210" w:rsidP="00BA4210">
            <w:pPr>
              <w:pStyle w:val="TAL"/>
              <w:keepNext w:val="0"/>
              <w:keepLines w:val="0"/>
              <w:widowControl w:val="0"/>
              <w:overflowPunct/>
              <w:autoSpaceDE/>
              <w:autoSpaceDN/>
              <w:adjustRightInd/>
              <w:textAlignment w:val="auto"/>
              <w:rPr>
                <w:ins w:id="8249" w:author="CR1037" w:date="2023-11-06T21:34:00Z"/>
                <w:rFonts w:cs="Arial"/>
                <w:lang w:eastAsia="en-US"/>
              </w:rPr>
            </w:pPr>
            <w:ins w:id="8250" w:author="CR1037" w:date="2023-11-06T14:17:00Z">
              <w:r w:rsidRPr="00B3422F">
                <w:rPr>
                  <w:b/>
                  <w:bCs/>
                </w:rPr>
                <w:t xml:space="preserve">Early </w:t>
              </w:r>
              <w:r w:rsidRPr="0070255D">
                <w:rPr>
                  <w:rFonts w:eastAsiaTheme="minorEastAsia"/>
                  <w:b/>
                  <w:bCs/>
                  <w:lang w:eastAsia="en-US"/>
                </w:rPr>
                <w:t>Sync</w:t>
              </w:r>
              <w:r w:rsidRPr="00B3422F">
                <w:rPr>
                  <w:b/>
                  <w:bCs/>
                </w:rPr>
                <w:t xml:space="preserve"> Information</w:t>
              </w:r>
            </w:ins>
          </w:p>
        </w:tc>
        <w:tc>
          <w:tcPr>
            <w:tcW w:w="1080" w:type="dxa"/>
          </w:tcPr>
          <w:p w14:paraId="52361713" w14:textId="77777777" w:rsidR="00BA4210" w:rsidRDefault="00BA4210" w:rsidP="00BA4210">
            <w:pPr>
              <w:pStyle w:val="TAL"/>
              <w:keepNext w:val="0"/>
              <w:keepLines w:val="0"/>
              <w:widowControl w:val="0"/>
              <w:rPr>
                <w:ins w:id="8251" w:author="CR1037" w:date="2023-11-06T21:34:00Z"/>
                <w:rFonts w:cs="Arial"/>
                <w:lang w:val="en-US" w:eastAsia="zh-CN"/>
              </w:rPr>
            </w:pPr>
          </w:p>
        </w:tc>
        <w:tc>
          <w:tcPr>
            <w:tcW w:w="1080" w:type="dxa"/>
          </w:tcPr>
          <w:p w14:paraId="002009D9" w14:textId="024D42F1" w:rsidR="00BA4210" w:rsidRDefault="00BA4210" w:rsidP="00BA4210">
            <w:pPr>
              <w:pStyle w:val="TAL"/>
              <w:keepNext w:val="0"/>
              <w:keepLines w:val="0"/>
              <w:widowControl w:val="0"/>
              <w:rPr>
                <w:ins w:id="8252" w:author="CR1037" w:date="2023-11-06T21:34:00Z"/>
                <w:i/>
              </w:rPr>
            </w:pPr>
            <w:ins w:id="8253" w:author="CR1037" w:date="2023-11-06T14:17:00Z">
              <w:r>
                <w:rPr>
                  <w:i/>
                </w:rPr>
                <w:t>0..1</w:t>
              </w:r>
            </w:ins>
          </w:p>
        </w:tc>
        <w:tc>
          <w:tcPr>
            <w:tcW w:w="1512" w:type="dxa"/>
          </w:tcPr>
          <w:p w14:paraId="68268A6B" w14:textId="77777777" w:rsidR="00BA4210" w:rsidRDefault="00BA4210" w:rsidP="00BA4210">
            <w:pPr>
              <w:pStyle w:val="TAL"/>
              <w:keepNext w:val="0"/>
              <w:keepLines w:val="0"/>
              <w:widowControl w:val="0"/>
              <w:rPr>
                <w:ins w:id="8254" w:author="CR1037" w:date="2023-11-06T21:34:00Z"/>
                <w:rFonts w:cs="Arial"/>
                <w:szCs w:val="18"/>
                <w:lang w:eastAsia="ja-JP"/>
              </w:rPr>
            </w:pPr>
          </w:p>
        </w:tc>
        <w:tc>
          <w:tcPr>
            <w:tcW w:w="1728" w:type="dxa"/>
          </w:tcPr>
          <w:p w14:paraId="29991ABE" w14:textId="77777777" w:rsidR="00BA4210" w:rsidRPr="00AA3811" w:rsidRDefault="00BA4210" w:rsidP="00BA4210">
            <w:pPr>
              <w:pStyle w:val="TAL"/>
              <w:keepNext w:val="0"/>
              <w:keepLines w:val="0"/>
              <w:widowControl w:val="0"/>
              <w:rPr>
                <w:ins w:id="8255" w:author="CR1037" w:date="2023-11-06T21:34:00Z"/>
              </w:rPr>
            </w:pPr>
          </w:p>
        </w:tc>
        <w:tc>
          <w:tcPr>
            <w:tcW w:w="1080" w:type="dxa"/>
          </w:tcPr>
          <w:p w14:paraId="71A3B427" w14:textId="690DD72A" w:rsidR="00BA4210" w:rsidRDefault="00BA4210" w:rsidP="00BA4210">
            <w:pPr>
              <w:pStyle w:val="TAC"/>
              <w:keepNext w:val="0"/>
              <w:keepLines w:val="0"/>
              <w:widowControl w:val="0"/>
              <w:rPr>
                <w:ins w:id="8256" w:author="CR1037" w:date="2023-11-06T21:34:00Z"/>
                <w:rFonts w:cs="Arial"/>
              </w:rPr>
            </w:pPr>
            <w:ins w:id="8257" w:author="CR1037" w:date="2023-11-06T14:17:00Z">
              <w:r>
                <w:rPr>
                  <w:rFonts w:cs="Arial"/>
                </w:rPr>
                <w:t>YES</w:t>
              </w:r>
            </w:ins>
          </w:p>
        </w:tc>
        <w:tc>
          <w:tcPr>
            <w:tcW w:w="1080" w:type="dxa"/>
          </w:tcPr>
          <w:p w14:paraId="304320CC" w14:textId="53044844" w:rsidR="00BA4210" w:rsidRDefault="00BA4210" w:rsidP="00BA4210">
            <w:pPr>
              <w:pStyle w:val="TAC"/>
              <w:keepNext w:val="0"/>
              <w:keepLines w:val="0"/>
              <w:widowControl w:val="0"/>
              <w:rPr>
                <w:ins w:id="8258" w:author="CR1037" w:date="2023-11-06T21:34:00Z"/>
                <w:rFonts w:cs="Arial"/>
              </w:rPr>
            </w:pPr>
            <w:ins w:id="8259" w:author="CR1037" w:date="2023-11-06T14:17:00Z">
              <w:r>
                <w:rPr>
                  <w:rFonts w:cs="Arial"/>
                </w:rPr>
                <w:t>ignore</w:t>
              </w:r>
            </w:ins>
          </w:p>
        </w:tc>
      </w:tr>
      <w:tr w:rsidR="00BA4210" w14:paraId="124D7FD5" w14:textId="77777777" w:rsidTr="00B90779">
        <w:trPr>
          <w:ins w:id="8260" w:author="CR1037" w:date="2023-11-06T21:34:00Z"/>
        </w:trPr>
        <w:tc>
          <w:tcPr>
            <w:tcW w:w="2160" w:type="dxa"/>
          </w:tcPr>
          <w:p w14:paraId="205CD118" w14:textId="665539A9" w:rsidR="00BA4210" w:rsidRDefault="00BA4210" w:rsidP="00BA4210">
            <w:pPr>
              <w:pStyle w:val="TAL"/>
              <w:keepNext w:val="0"/>
              <w:keepLines w:val="0"/>
              <w:widowControl w:val="0"/>
              <w:overflowPunct/>
              <w:autoSpaceDE/>
              <w:autoSpaceDN/>
              <w:adjustRightInd/>
              <w:ind w:left="182"/>
              <w:textAlignment w:val="auto"/>
              <w:rPr>
                <w:ins w:id="8261" w:author="CR1037" w:date="2023-11-06T21:34:00Z"/>
                <w:rFonts w:cs="Arial"/>
                <w:lang w:eastAsia="en-US"/>
              </w:rPr>
            </w:pPr>
            <w:ins w:id="8262" w:author="CR1037" w:date="2023-11-06T14:17:00Z">
              <w:r>
                <w:t>&gt;</w:t>
              </w:r>
              <w:r w:rsidRPr="00A33F4B">
                <w:t xml:space="preserve">RACH </w:t>
              </w:r>
              <w:r w:rsidRPr="0070255D">
                <w:rPr>
                  <w:rFonts w:eastAsiaTheme="minorEastAsia"/>
                  <w:lang w:eastAsia="en-US"/>
                </w:rPr>
                <w:t>Configuration</w:t>
              </w:r>
            </w:ins>
          </w:p>
        </w:tc>
        <w:tc>
          <w:tcPr>
            <w:tcW w:w="1080" w:type="dxa"/>
          </w:tcPr>
          <w:p w14:paraId="23CE3A05" w14:textId="6E91E3E1" w:rsidR="00BA4210" w:rsidRDefault="00BA4210" w:rsidP="00BA4210">
            <w:pPr>
              <w:pStyle w:val="TAL"/>
              <w:keepNext w:val="0"/>
              <w:keepLines w:val="0"/>
              <w:widowControl w:val="0"/>
              <w:rPr>
                <w:ins w:id="8263" w:author="CR1037" w:date="2023-11-06T21:34:00Z"/>
                <w:rFonts w:cs="Arial"/>
                <w:lang w:val="en-US" w:eastAsia="zh-CN"/>
              </w:rPr>
            </w:pPr>
            <w:ins w:id="8264" w:author="CR1037" w:date="2023-11-06T14:17:00Z">
              <w:r w:rsidRPr="00A33F4B">
                <w:rPr>
                  <w:rFonts w:eastAsia="Batang"/>
                  <w:bCs/>
                </w:rPr>
                <w:t>O</w:t>
              </w:r>
            </w:ins>
          </w:p>
        </w:tc>
        <w:tc>
          <w:tcPr>
            <w:tcW w:w="1080" w:type="dxa"/>
          </w:tcPr>
          <w:p w14:paraId="3994A36A" w14:textId="77777777" w:rsidR="00BA4210" w:rsidRDefault="00BA4210" w:rsidP="00BA4210">
            <w:pPr>
              <w:pStyle w:val="TAL"/>
              <w:keepNext w:val="0"/>
              <w:keepLines w:val="0"/>
              <w:widowControl w:val="0"/>
              <w:rPr>
                <w:ins w:id="8265" w:author="CR1037" w:date="2023-11-06T21:34:00Z"/>
                <w:i/>
              </w:rPr>
            </w:pPr>
          </w:p>
        </w:tc>
        <w:tc>
          <w:tcPr>
            <w:tcW w:w="1512" w:type="dxa"/>
          </w:tcPr>
          <w:p w14:paraId="164DEBEF" w14:textId="77777777" w:rsidR="00BA4210" w:rsidRDefault="00BA4210" w:rsidP="00BA4210">
            <w:pPr>
              <w:pStyle w:val="TAL"/>
              <w:keepNext w:val="0"/>
              <w:keepLines w:val="0"/>
              <w:widowControl w:val="0"/>
              <w:rPr>
                <w:ins w:id="8266" w:author="CR1037" w:date="2023-11-06T21:34:00Z"/>
                <w:rFonts w:cs="Arial"/>
                <w:szCs w:val="18"/>
                <w:lang w:eastAsia="ja-JP"/>
              </w:rPr>
            </w:pPr>
          </w:p>
        </w:tc>
        <w:tc>
          <w:tcPr>
            <w:tcW w:w="1728" w:type="dxa"/>
          </w:tcPr>
          <w:p w14:paraId="4660DBCF" w14:textId="6DE0269F" w:rsidR="00BA4210" w:rsidRPr="00AA3811" w:rsidRDefault="00BA4210" w:rsidP="00BA4210">
            <w:pPr>
              <w:pStyle w:val="TAL"/>
              <w:keepNext w:val="0"/>
              <w:keepLines w:val="0"/>
              <w:widowControl w:val="0"/>
              <w:rPr>
                <w:ins w:id="8267" w:author="CR1037" w:date="2023-11-06T21:34:00Z"/>
              </w:rPr>
            </w:pPr>
            <w:ins w:id="8268" w:author="CR1037" w:date="2023-11-06T14:17:00Z">
              <w:r>
                <w:t>This information is used for LTM early TA acquisition (details are FFS).</w:t>
              </w:r>
            </w:ins>
          </w:p>
        </w:tc>
        <w:tc>
          <w:tcPr>
            <w:tcW w:w="1080" w:type="dxa"/>
          </w:tcPr>
          <w:p w14:paraId="0CDD5F95" w14:textId="77777777" w:rsidR="00BA4210" w:rsidRDefault="00BA4210" w:rsidP="00BA4210">
            <w:pPr>
              <w:pStyle w:val="TAC"/>
              <w:keepNext w:val="0"/>
              <w:keepLines w:val="0"/>
              <w:widowControl w:val="0"/>
              <w:rPr>
                <w:ins w:id="8269" w:author="CR1037" w:date="2023-11-06T21:34:00Z"/>
                <w:rFonts w:cs="Arial"/>
              </w:rPr>
            </w:pPr>
          </w:p>
        </w:tc>
        <w:tc>
          <w:tcPr>
            <w:tcW w:w="1080" w:type="dxa"/>
          </w:tcPr>
          <w:p w14:paraId="23A88044" w14:textId="77777777" w:rsidR="00BA4210" w:rsidRDefault="00BA4210" w:rsidP="00BA4210">
            <w:pPr>
              <w:pStyle w:val="TAC"/>
              <w:keepNext w:val="0"/>
              <w:keepLines w:val="0"/>
              <w:widowControl w:val="0"/>
              <w:rPr>
                <w:ins w:id="8270" w:author="CR1037" w:date="2023-11-06T21:34:00Z"/>
                <w:rFonts w:cs="Arial"/>
              </w:rPr>
            </w:pPr>
          </w:p>
        </w:tc>
      </w:tr>
      <w:tr w:rsidR="00BA4210" w14:paraId="67B0E196" w14:textId="77777777" w:rsidTr="00B90779">
        <w:trPr>
          <w:ins w:id="8271" w:author="CR1037" w:date="2023-11-06T21:34:00Z"/>
        </w:trPr>
        <w:tc>
          <w:tcPr>
            <w:tcW w:w="2160" w:type="dxa"/>
          </w:tcPr>
          <w:p w14:paraId="61175FF3" w14:textId="4B369394" w:rsidR="00BA4210" w:rsidRDefault="00BA4210" w:rsidP="00BA4210">
            <w:pPr>
              <w:pStyle w:val="TAL"/>
              <w:keepNext w:val="0"/>
              <w:keepLines w:val="0"/>
              <w:widowControl w:val="0"/>
              <w:overflowPunct/>
              <w:autoSpaceDE/>
              <w:autoSpaceDN/>
              <w:adjustRightInd/>
              <w:ind w:left="182"/>
              <w:textAlignment w:val="auto"/>
              <w:rPr>
                <w:ins w:id="8272" w:author="CR1037" w:date="2023-11-06T21:34:00Z"/>
                <w:rFonts w:cs="Arial"/>
                <w:lang w:eastAsia="en-US"/>
              </w:rPr>
            </w:pPr>
            <w:ins w:id="8273" w:author="CR1037" w:date="2023-11-06T14:17:00Z">
              <w:r>
                <w:t>&gt;Joint or DL TCI State</w:t>
              </w:r>
            </w:ins>
          </w:p>
        </w:tc>
        <w:tc>
          <w:tcPr>
            <w:tcW w:w="1080" w:type="dxa"/>
          </w:tcPr>
          <w:p w14:paraId="58C8CAB6" w14:textId="07C86B50" w:rsidR="00BA4210" w:rsidRDefault="00BA4210" w:rsidP="00BA4210">
            <w:pPr>
              <w:pStyle w:val="TAL"/>
              <w:keepNext w:val="0"/>
              <w:keepLines w:val="0"/>
              <w:widowControl w:val="0"/>
              <w:rPr>
                <w:ins w:id="8274" w:author="CR1037" w:date="2023-11-06T21:34:00Z"/>
                <w:rFonts w:cs="Arial"/>
                <w:lang w:val="en-US" w:eastAsia="zh-CN"/>
              </w:rPr>
            </w:pPr>
            <w:ins w:id="8275" w:author="CR1037" w:date="2023-11-06T14:17:00Z">
              <w:r>
                <w:rPr>
                  <w:rFonts w:eastAsia="Batang"/>
                  <w:bCs/>
                </w:rPr>
                <w:t>O</w:t>
              </w:r>
            </w:ins>
          </w:p>
        </w:tc>
        <w:tc>
          <w:tcPr>
            <w:tcW w:w="1080" w:type="dxa"/>
          </w:tcPr>
          <w:p w14:paraId="2A15955D" w14:textId="77777777" w:rsidR="00BA4210" w:rsidRDefault="00BA4210" w:rsidP="00BA4210">
            <w:pPr>
              <w:pStyle w:val="TAL"/>
              <w:keepNext w:val="0"/>
              <w:keepLines w:val="0"/>
              <w:widowControl w:val="0"/>
              <w:rPr>
                <w:ins w:id="8276" w:author="CR1037" w:date="2023-11-06T21:34:00Z"/>
                <w:i/>
              </w:rPr>
            </w:pPr>
          </w:p>
        </w:tc>
        <w:tc>
          <w:tcPr>
            <w:tcW w:w="1512" w:type="dxa"/>
          </w:tcPr>
          <w:p w14:paraId="190FE42F" w14:textId="2EC987AC" w:rsidR="00BA4210" w:rsidRDefault="00BA4210" w:rsidP="00BA4210">
            <w:pPr>
              <w:pStyle w:val="TAL"/>
              <w:keepNext w:val="0"/>
              <w:keepLines w:val="0"/>
              <w:widowControl w:val="0"/>
              <w:rPr>
                <w:ins w:id="8277" w:author="CR1037" w:date="2023-11-06T21:34:00Z"/>
                <w:rFonts w:cs="Arial"/>
                <w:szCs w:val="18"/>
                <w:lang w:eastAsia="ja-JP"/>
              </w:rPr>
            </w:pPr>
            <w:ins w:id="8278" w:author="CR1037" w:date="2023-11-06T14:17:00Z">
              <w:r>
                <w:rPr>
                  <w:rFonts w:eastAsia="Batang"/>
                  <w:bCs/>
                </w:rPr>
                <w:t>OCTET STRING</w:t>
              </w:r>
            </w:ins>
          </w:p>
        </w:tc>
        <w:tc>
          <w:tcPr>
            <w:tcW w:w="1728" w:type="dxa"/>
          </w:tcPr>
          <w:p w14:paraId="11B198EC" w14:textId="0466A063" w:rsidR="00BA4210" w:rsidRPr="00AA3811" w:rsidRDefault="00BA4210" w:rsidP="00BA4210">
            <w:pPr>
              <w:pStyle w:val="TAL"/>
              <w:keepNext w:val="0"/>
              <w:keepLines w:val="0"/>
              <w:widowControl w:val="0"/>
              <w:rPr>
                <w:ins w:id="8279" w:author="CR1037" w:date="2023-11-06T21:34:00Z"/>
              </w:rPr>
            </w:pPr>
            <w:ins w:id="8280" w:author="CR1037" w:date="2023-11-06T14:17:00Z">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ins>
          </w:p>
        </w:tc>
        <w:tc>
          <w:tcPr>
            <w:tcW w:w="1080" w:type="dxa"/>
          </w:tcPr>
          <w:p w14:paraId="654451E6" w14:textId="7023B3B4" w:rsidR="00BA4210" w:rsidRDefault="00BA4210" w:rsidP="00BA4210">
            <w:pPr>
              <w:pStyle w:val="TAC"/>
              <w:keepNext w:val="0"/>
              <w:keepLines w:val="0"/>
              <w:widowControl w:val="0"/>
              <w:rPr>
                <w:ins w:id="8281" w:author="CR1037" w:date="2023-11-06T21:34:00Z"/>
                <w:rFonts w:cs="Arial"/>
              </w:rPr>
            </w:pPr>
            <w:ins w:id="8282" w:author="CR1037" w:date="2023-11-06T14:17:00Z">
              <w:r>
                <w:rPr>
                  <w:rFonts w:eastAsia="Batang" w:cs="Arial"/>
                  <w:bCs/>
                </w:rPr>
                <w:t>-</w:t>
              </w:r>
            </w:ins>
          </w:p>
        </w:tc>
        <w:tc>
          <w:tcPr>
            <w:tcW w:w="1080" w:type="dxa"/>
          </w:tcPr>
          <w:p w14:paraId="0906DF4A" w14:textId="77777777" w:rsidR="00BA4210" w:rsidRDefault="00BA4210" w:rsidP="00BA4210">
            <w:pPr>
              <w:pStyle w:val="TAC"/>
              <w:keepNext w:val="0"/>
              <w:keepLines w:val="0"/>
              <w:widowControl w:val="0"/>
              <w:rPr>
                <w:ins w:id="8283" w:author="CR1037" w:date="2023-11-06T21:34:00Z"/>
                <w:rFonts w:cs="Arial"/>
              </w:rPr>
            </w:pPr>
          </w:p>
        </w:tc>
      </w:tr>
      <w:tr w:rsidR="00BA4210" w14:paraId="3B66374F" w14:textId="77777777" w:rsidTr="00B90779">
        <w:trPr>
          <w:ins w:id="8284" w:author="CR1037" w:date="2023-11-06T21:34:00Z"/>
        </w:trPr>
        <w:tc>
          <w:tcPr>
            <w:tcW w:w="2160" w:type="dxa"/>
          </w:tcPr>
          <w:p w14:paraId="3A829819" w14:textId="24B1F402" w:rsidR="00BA4210" w:rsidRDefault="00BA4210" w:rsidP="00BA4210">
            <w:pPr>
              <w:pStyle w:val="TAL"/>
              <w:keepNext w:val="0"/>
              <w:keepLines w:val="0"/>
              <w:widowControl w:val="0"/>
              <w:overflowPunct/>
              <w:autoSpaceDE/>
              <w:autoSpaceDN/>
              <w:adjustRightInd/>
              <w:ind w:left="182"/>
              <w:textAlignment w:val="auto"/>
              <w:rPr>
                <w:ins w:id="8285" w:author="CR1037" w:date="2023-11-06T21:34:00Z"/>
                <w:rFonts w:cs="Arial"/>
                <w:lang w:eastAsia="en-US"/>
              </w:rPr>
            </w:pPr>
            <w:ins w:id="8286" w:author="CR1037" w:date="2023-11-06T14:17:00Z">
              <w:r>
                <w:t xml:space="preserve">&gt;UL </w:t>
              </w:r>
              <w:r w:rsidRPr="0070255D">
                <w:rPr>
                  <w:rFonts w:eastAsiaTheme="minorEastAsia"/>
                  <w:lang w:eastAsia="en-US"/>
                </w:rPr>
                <w:t>TCI</w:t>
              </w:r>
              <w:r>
                <w:t xml:space="preserve"> State</w:t>
              </w:r>
            </w:ins>
          </w:p>
        </w:tc>
        <w:tc>
          <w:tcPr>
            <w:tcW w:w="1080" w:type="dxa"/>
          </w:tcPr>
          <w:p w14:paraId="3F11B75F" w14:textId="59EAAEB1" w:rsidR="00BA4210" w:rsidRDefault="00BA4210" w:rsidP="00BA4210">
            <w:pPr>
              <w:pStyle w:val="TAL"/>
              <w:keepNext w:val="0"/>
              <w:keepLines w:val="0"/>
              <w:widowControl w:val="0"/>
              <w:rPr>
                <w:ins w:id="8287" w:author="CR1037" w:date="2023-11-06T21:34:00Z"/>
                <w:rFonts w:cs="Arial"/>
                <w:lang w:val="en-US" w:eastAsia="zh-CN"/>
              </w:rPr>
            </w:pPr>
            <w:ins w:id="8288" w:author="CR1037" w:date="2023-11-06T14:17:00Z">
              <w:r>
                <w:rPr>
                  <w:rFonts w:eastAsia="Batang"/>
                  <w:bCs/>
                </w:rPr>
                <w:t>O</w:t>
              </w:r>
            </w:ins>
          </w:p>
        </w:tc>
        <w:tc>
          <w:tcPr>
            <w:tcW w:w="1080" w:type="dxa"/>
          </w:tcPr>
          <w:p w14:paraId="25B496F9" w14:textId="77777777" w:rsidR="00BA4210" w:rsidRDefault="00BA4210" w:rsidP="00BA4210">
            <w:pPr>
              <w:pStyle w:val="TAL"/>
              <w:keepNext w:val="0"/>
              <w:keepLines w:val="0"/>
              <w:widowControl w:val="0"/>
              <w:rPr>
                <w:ins w:id="8289" w:author="CR1037" w:date="2023-11-06T21:34:00Z"/>
                <w:i/>
              </w:rPr>
            </w:pPr>
          </w:p>
        </w:tc>
        <w:tc>
          <w:tcPr>
            <w:tcW w:w="1512" w:type="dxa"/>
          </w:tcPr>
          <w:p w14:paraId="1C1091AC" w14:textId="1B3C9E76" w:rsidR="00BA4210" w:rsidRDefault="00BA4210" w:rsidP="00BA4210">
            <w:pPr>
              <w:pStyle w:val="TAL"/>
              <w:keepNext w:val="0"/>
              <w:keepLines w:val="0"/>
              <w:widowControl w:val="0"/>
              <w:rPr>
                <w:ins w:id="8290" w:author="CR1037" w:date="2023-11-06T21:34:00Z"/>
                <w:rFonts w:cs="Arial"/>
                <w:szCs w:val="18"/>
                <w:lang w:eastAsia="ja-JP"/>
              </w:rPr>
            </w:pPr>
            <w:ins w:id="8291" w:author="CR1037" w:date="2023-11-06T14:17:00Z">
              <w:r>
                <w:rPr>
                  <w:rFonts w:eastAsia="Batang"/>
                  <w:bCs/>
                </w:rPr>
                <w:t>OCTET STRING</w:t>
              </w:r>
            </w:ins>
          </w:p>
        </w:tc>
        <w:tc>
          <w:tcPr>
            <w:tcW w:w="1728" w:type="dxa"/>
          </w:tcPr>
          <w:p w14:paraId="42B12456" w14:textId="7F97C664" w:rsidR="00BA4210" w:rsidRPr="00AA3811" w:rsidRDefault="00BA4210" w:rsidP="00BA4210">
            <w:pPr>
              <w:pStyle w:val="TAL"/>
              <w:keepNext w:val="0"/>
              <w:keepLines w:val="0"/>
              <w:widowControl w:val="0"/>
              <w:rPr>
                <w:ins w:id="8292" w:author="CR1037" w:date="2023-11-06T21:34:00Z"/>
              </w:rPr>
            </w:pPr>
            <w:ins w:id="8293" w:author="CR1037" w:date="2023-11-06T14:17:00Z">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ins>
          </w:p>
        </w:tc>
        <w:tc>
          <w:tcPr>
            <w:tcW w:w="1080" w:type="dxa"/>
          </w:tcPr>
          <w:p w14:paraId="20CBE191" w14:textId="7CA2ED00" w:rsidR="00BA4210" w:rsidRDefault="00BA4210" w:rsidP="00BA4210">
            <w:pPr>
              <w:pStyle w:val="TAC"/>
              <w:keepNext w:val="0"/>
              <w:keepLines w:val="0"/>
              <w:widowControl w:val="0"/>
              <w:rPr>
                <w:ins w:id="8294" w:author="CR1037" w:date="2023-11-06T21:34:00Z"/>
                <w:rFonts w:cs="Arial"/>
              </w:rPr>
            </w:pPr>
            <w:ins w:id="8295" w:author="CR1037" w:date="2023-11-06T14:17:00Z">
              <w:r>
                <w:rPr>
                  <w:rFonts w:eastAsia="Batang" w:cs="Arial"/>
                  <w:bCs/>
                </w:rPr>
                <w:t>-</w:t>
              </w:r>
            </w:ins>
          </w:p>
        </w:tc>
        <w:tc>
          <w:tcPr>
            <w:tcW w:w="1080" w:type="dxa"/>
          </w:tcPr>
          <w:p w14:paraId="489947D9" w14:textId="77777777" w:rsidR="00BA4210" w:rsidRDefault="00BA4210" w:rsidP="00BA4210">
            <w:pPr>
              <w:pStyle w:val="TAC"/>
              <w:keepNext w:val="0"/>
              <w:keepLines w:val="0"/>
              <w:widowControl w:val="0"/>
              <w:rPr>
                <w:ins w:id="8296" w:author="CR1037" w:date="2023-11-06T21:34:00Z"/>
                <w:rFonts w:cs="Arial"/>
              </w:rPr>
            </w:pPr>
          </w:p>
        </w:tc>
      </w:tr>
      <w:tr w:rsidR="00BA4210" w14:paraId="150CE0DC" w14:textId="77777777" w:rsidTr="00B90779">
        <w:trPr>
          <w:ins w:id="8297" w:author="CR1037" w:date="2023-11-06T21:34:00Z"/>
        </w:trPr>
        <w:tc>
          <w:tcPr>
            <w:tcW w:w="2160" w:type="dxa"/>
          </w:tcPr>
          <w:p w14:paraId="05C69C3E" w14:textId="116B10D0" w:rsidR="00BA4210" w:rsidRDefault="00BA4210" w:rsidP="00BA4210">
            <w:pPr>
              <w:pStyle w:val="TAL"/>
              <w:keepNext w:val="0"/>
              <w:keepLines w:val="0"/>
              <w:widowControl w:val="0"/>
              <w:overflowPunct/>
              <w:autoSpaceDE/>
              <w:autoSpaceDN/>
              <w:adjustRightInd/>
              <w:textAlignment w:val="auto"/>
              <w:rPr>
                <w:ins w:id="8298" w:author="CR1037" w:date="2023-11-06T21:34:00Z"/>
                <w:rFonts w:cs="Arial"/>
                <w:lang w:eastAsia="en-US"/>
              </w:rPr>
            </w:pPr>
            <w:ins w:id="8299" w:author="CR1037" w:date="2023-11-06T14:17:00Z">
              <w:r w:rsidRPr="00B32C69">
                <w:rPr>
                  <w:b/>
                  <w:bCs/>
                </w:rPr>
                <w:t>LTM Configuration</w:t>
              </w:r>
            </w:ins>
          </w:p>
        </w:tc>
        <w:tc>
          <w:tcPr>
            <w:tcW w:w="1080" w:type="dxa"/>
          </w:tcPr>
          <w:p w14:paraId="2F64A953" w14:textId="77777777" w:rsidR="00BA4210" w:rsidRDefault="00BA4210" w:rsidP="00BA4210">
            <w:pPr>
              <w:pStyle w:val="TAL"/>
              <w:keepNext w:val="0"/>
              <w:keepLines w:val="0"/>
              <w:widowControl w:val="0"/>
              <w:rPr>
                <w:ins w:id="8300" w:author="CR1037" w:date="2023-11-06T21:34:00Z"/>
                <w:rFonts w:cs="Arial"/>
                <w:lang w:val="en-US" w:eastAsia="zh-CN"/>
              </w:rPr>
            </w:pPr>
          </w:p>
        </w:tc>
        <w:tc>
          <w:tcPr>
            <w:tcW w:w="1080" w:type="dxa"/>
          </w:tcPr>
          <w:p w14:paraId="43C0B4D6" w14:textId="5370C01F" w:rsidR="00BA4210" w:rsidRDefault="00BA4210" w:rsidP="00BA4210">
            <w:pPr>
              <w:pStyle w:val="TAL"/>
              <w:keepNext w:val="0"/>
              <w:keepLines w:val="0"/>
              <w:widowControl w:val="0"/>
              <w:rPr>
                <w:ins w:id="8301" w:author="CR1037" w:date="2023-11-06T21:34:00Z"/>
                <w:i/>
              </w:rPr>
            </w:pPr>
            <w:ins w:id="8302" w:author="CR1037" w:date="2023-11-06T14:17:00Z">
              <w:r>
                <w:rPr>
                  <w:i/>
                </w:rPr>
                <w:t>0..1</w:t>
              </w:r>
            </w:ins>
          </w:p>
        </w:tc>
        <w:tc>
          <w:tcPr>
            <w:tcW w:w="1512" w:type="dxa"/>
          </w:tcPr>
          <w:p w14:paraId="52E64DDB" w14:textId="77777777" w:rsidR="00BA4210" w:rsidRDefault="00BA4210" w:rsidP="00BA4210">
            <w:pPr>
              <w:pStyle w:val="TAL"/>
              <w:keepNext w:val="0"/>
              <w:keepLines w:val="0"/>
              <w:widowControl w:val="0"/>
              <w:rPr>
                <w:ins w:id="8303" w:author="CR1037" w:date="2023-11-06T21:34:00Z"/>
                <w:rFonts w:cs="Arial"/>
                <w:szCs w:val="18"/>
                <w:lang w:eastAsia="ja-JP"/>
              </w:rPr>
            </w:pPr>
          </w:p>
        </w:tc>
        <w:tc>
          <w:tcPr>
            <w:tcW w:w="1728" w:type="dxa"/>
          </w:tcPr>
          <w:p w14:paraId="6845BBC6" w14:textId="77777777" w:rsidR="00BA4210" w:rsidRPr="00AA3811" w:rsidRDefault="00BA4210" w:rsidP="00BA4210">
            <w:pPr>
              <w:pStyle w:val="TAL"/>
              <w:keepNext w:val="0"/>
              <w:keepLines w:val="0"/>
              <w:widowControl w:val="0"/>
              <w:rPr>
                <w:ins w:id="8304" w:author="CR1037" w:date="2023-11-06T21:34:00Z"/>
              </w:rPr>
            </w:pPr>
          </w:p>
        </w:tc>
        <w:tc>
          <w:tcPr>
            <w:tcW w:w="1080" w:type="dxa"/>
          </w:tcPr>
          <w:p w14:paraId="56418660" w14:textId="278746D2" w:rsidR="00BA4210" w:rsidRDefault="00BA4210" w:rsidP="00BA4210">
            <w:pPr>
              <w:pStyle w:val="TAC"/>
              <w:keepNext w:val="0"/>
              <w:keepLines w:val="0"/>
              <w:widowControl w:val="0"/>
              <w:rPr>
                <w:ins w:id="8305" w:author="CR1037" w:date="2023-11-06T21:34:00Z"/>
                <w:rFonts w:cs="Arial"/>
              </w:rPr>
            </w:pPr>
            <w:ins w:id="8306" w:author="CR1037" w:date="2023-11-06T14:17:00Z">
              <w:r>
                <w:rPr>
                  <w:rFonts w:cs="Arial"/>
                </w:rPr>
                <w:t>YES</w:t>
              </w:r>
            </w:ins>
          </w:p>
        </w:tc>
        <w:tc>
          <w:tcPr>
            <w:tcW w:w="1080" w:type="dxa"/>
          </w:tcPr>
          <w:p w14:paraId="2ACCFCD9" w14:textId="0BB4ACCD" w:rsidR="00BA4210" w:rsidRDefault="00BA4210" w:rsidP="00BA4210">
            <w:pPr>
              <w:pStyle w:val="TAC"/>
              <w:keepNext w:val="0"/>
              <w:keepLines w:val="0"/>
              <w:widowControl w:val="0"/>
              <w:rPr>
                <w:ins w:id="8307" w:author="CR1037" w:date="2023-11-06T21:34:00Z"/>
                <w:rFonts w:cs="Arial"/>
              </w:rPr>
            </w:pPr>
            <w:ins w:id="8308" w:author="CR1037" w:date="2023-11-06T14:17:00Z">
              <w:r>
                <w:rPr>
                  <w:rFonts w:cs="Arial"/>
                </w:rPr>
                <w:t>ignore</w:t>
              </w:r>
            </w:ins>
          </w:p>
        </w:tc>
      </w:tr>
      <w:tr w:rsidR="00BA4210" w14:paraId="75C5E265" w14:textId="77777777" w:rsidTr="00B90779">
        <w:trPr>
          <w:ins w:id="8309" w:author="CR1037" w:date="2023-11-06T21:33:00Z"/>
        </w:trPr>
        <w:tc>
          <w:tcPr>
            <w:tcW w:w="2160" w:type="dxa"/>
          </w:tcPr>
          <w:p w14:paraId="7E8C955C" w14:textId="2D55E507" w:rsidR="00BA4210" w:rsidRDefault="00BA4210" w:rsidP="00BA4210">
            <w:pPr>
              <w:pStyle w:val="TAL"/>
              <w:keepNext w:val="0"/>
              <w:keepLines w:val="0"/>
              <w:widowControl w:val="0"/>
              <w:overflowPunct/>
              <w:autoSpaceDE/>
              <w:autoSpaceDN/>
              <w:adjustRightInd/>
              <w:ind w:left="182"/>
              <w:textAlignment w:val="auto"/>
              <w:rPr>
                <w:ins w:id="8310" w:author="CR1037" w:date="2023-11-06T21:33:00Z"/>
                <w:rFonts w:cs="Arial"/>
                <w:lang w:eastAsia="en-US"/>
              </w:rPr>
            </w:pPr>
            <w:ins w:id="8311" w:author="CR1037" w:date="2023-11-06T14:17:00Z">
              <w:r w:rsidRPr="00FD5B65">
                <w:rPr>
                  <w:rFonts w:cs="Arial"/>
                  <w:bCs/>
                </w:rPr>
                <w:t xml:space="preserve">&gt;RS </w:t>
              </w:r>
              <w:r w:rsidRPr="0070255D">
                <w:rPr>
                  <w:rFonts w:eastAsiaTheme="minorEastAsia"/>
                  <w:lang w:eastAsia="en-US"/>
                </w:rPr>
                <w:t>Configuration</w:t>
              </w:r>
            </w:ins>
          </w:p>
        </w:tc>
        <w:tc>
          <w:tcPr>
            <w:tcW w:w="1080" w:type="dxa"/>
          </w:tcPr>
          <w:p w14:paraId="724AEBD2" w14:textId="53400BFE" w:rsidR="00BA4210" w:rsidRDefault="00BA4210" w:rsidP="00BA4210">
            <w:pPr>
              <w:pStyle w:val="TAL"/>
              <w:keepNext w:val="0"/>
              <w:keepLines w:val="0"/>
              <w:widowControl w:val="0"/>
              <w:rPr>
                <w:ins w:id="8312" w:author="CR1037" w:date="2023-11-06T21:33:00Z"/>
                <w:rFonts w:cs="Arial"/>
                <w:lang w:val="en-US" w:eastAsia="zh-CN"/>
              </w:rPr>
            </w:pPr>
            <w:ins w:id="8313" w:author="CR1037" w:date="2023-11-06T14:17:00Z">
              <w:r>
                <w:rPr>
                  <w:rFonts w:eastAsia="Batang"/>
                  <w:bCs/>
                </w:rPr>
                <w:t>O</w:t>
              </w:r>
            </w:ins>
          </w:p>
        </w:tc>
        <w:tc>
          <w:tcPr>
            <w:tcW w:w="1080" w:type="dxa"/>
          </w:tcPr>
          <w:p w14:paraId="3F45CBCE" w14:textId="77777777" w:rsidR="00BA4210" w:rsidRDefault="00BA4210" w:rsidP="00BA4210">
            <w:pPr>
              <w:pStyle w:val="TAL"/>
              <w:keepNext w:val="0"/>
              <w:keepLines w:val="0"/>
              <w:widowControl w:val="0"/>
              <w:rPr>
                <w:ins w:id="8314" w:author="CR1037" w:date="2023-11-06T21:33:00Z"/>
                <w:i/>
              </w:rPr>
            </w:pPr>
          </w:p>
        </w:tc>
        <w:tc>
          <w:tcPr>
            <w:tcW w:w="1512" w:type="dxa"/>
          </w:tcPr>
          <w:p w14:paraId="73A862B1" w14:textId="5B18EFEE" w:rsidR="00BA4210" w:rsidRDefault="00BA4210" w:rsidP="00BA4210">
            <w:pPr>
              <w:pStyle w:val="TAL"/>
              <w:keepNext w:val="0"/>
              <w:keepLines w:val="0"/>
              <w:widowControl w:val="0"/>
              <w:rPr>
                <w:ins w:id="8315" w:author="CR1037" w:date="2023-11-06T21:33:00Z"/>
                <w:rFonts w:cs="Arial"/>
                <w:szCs w:val="18"/>
                <w:lang w:eastAsia="ja-JP"/>
              </w:rPr>
            </w:pPr>
            <w:ins w:id="8316" w:author="CR1037" w:date="2023-11-06T14:17:00Z">
              <w:r>
                <w:rPr>
                  <w:rFonts w:eastAsia="Batang"/>
                  <w:bCs/>
                </w:rPr>
                <w:t>OCTET STRING</w:t>
              </w:r>
            </w:ins>
          </w:p>
        </w:tc>
        <w:tc>
          <w:tcPr>
            <w:tcW w:w="1728" w:type="dxa"/>
          </w:tcPr>
          <w:p w14:paraId="1DDF1DBC" w14:textId="66B96370" w:rsidR="00BA4210" w:rsidRPr="00AA3811" w:rsidRDefault="00BA4210" w:rsidP="00BA4210">
            <w:pPr>
              <w:pStyle w:val="TAL"/>
              <w:keepNext w:val="0"/>
              <w:keepLines w:val="0"/>
              <w:widowControl w:val="0"/>
              <w:rPr>
                <w:ins w:id="8317" w:author="CR1037" w:date="2023-11-06T21:33:00Z"/>
              </w:rPr>
            </w:pPr>
            <w:ins w:id="8318" w:author="CR1037" w:date="2023-11-06T14:17:00Z">
              <w:r>
                <w:t>FFS on reference</w:t>
              </w:r>
            </w:ins>
          </w:p>
        </w:tc>
        <w:tc>
          <w:tcPr>
            <w:tcW w:w="1080" w:type="dxa"/>
          </w:tcPr>
          <w:p w14:paraId="13846B79" w14:textId="7128A1B1" w:rsidR="00BA4210" w:rsidRDefault="00BA4210" w:rsidP="00BA4210">
            <w:pPr>
              <w:pStyle w:val="TAC"/>
              <w:keepNext w:val="0"/>
              <w:keepLines w:val="0"/>
              <w:widowControl w:val="0"/>
              <w:rPr>
                <w:ins w:id="8319" w:author="CR1037" w:date="2023-11-06T21:33:00Z"/>
                <w:rFonts w:cs="Arial"/>
              </w:rPr>
            </w:pPr>
            <w:ins w:id="8320" w:author="CR1037" w:date="2023-11-06T14:17:00Z">
              <w:r>
                <w:rPr>
                  <w:rFonts w:eastAsia="Batang" w:cs="Arial"/>
                  <w:bCs/>
                </w:rPr>
                <w:t>-</w:t>
              </w:r>
            </w:ins>
          </w:p>
        </w:tc>
        <w:tc>
          <w:tcPr>
            <w:tcW w:w="1080" w:type="dxa"/>
          </w:tcPr>
          <w:p w14:paraId="5A1BC0F2" w14:textId="77777777" w:rsidR="00BA4210" w:rsidRDefault="00BA4210" w:rsidP="00BA4210">
            <w:pPr>
              <w:pStyle w:val="TAC"/>
              <w:keepNext w:val="0"/>
              <w:keepLines w:val="0"/>
              <w:widowControl w:val="0"/>
              <w:rPr>
                <w:ins w:id="8321" w:author="CR1037" w:date="2023-11-06T21:33:00Z"/>
                <w:rFonts w:cs="Arial"/>
              </w:rPr>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c>
          <w:tcPr>
            <w:tcW w:w="3686" w:type="dxa"/>
          </w:tcPr>
          <w:p w14:paraId="7665AD73" w14:textId="5DA4EF8E" w:rsidR="007C7C0B" w:rsidRDefault="007C7C0B" w:rsidP="007C7C0B">
            <w:pPr>
              <w:pStyle w:val="TAL"/>
              <w:rPr>
                <w:rFonts w:cs="Arial"/>
              </w:rPr>
            </w:pPr>
            <w:r w:rsidRPr="00024D88">
              <w:rPr>
                <w:rFonts w:cs="Arial"/>
              </w:rPr>
              <w:t>maxNrofBWPs</w:t>
            </w:r>
          </w:p>
        </w:tc>
        <w:tc>
          <w:tcPr>
            <w:tcW w:w="5670" w:type="dxa"/>
          </w:tcPr>
          <w:p w14:paraId="35BC1D86" w14:textId="1B87067C" w:rsidR="007C7C0B" w:rsidRDefault="007C7C0B" w:rsidP="007C7C0B">
            <w:pPr>
              <w:pStyle w:val="TAL"/>
              <w:rPr>
                <w:rFonts w:cs="Arial"/>
              </w:rPr>
            </w:pPr>
            <w:r w:rsidRPr="00024D88">
              <w:rPr>
                <w:rFonts w:cs="Arial"/>
              </w:rPr>
              <w:t xml:space="preserve">Maximum number of BWPs per serving cell, the maximum value is </w:t>
            </w:r>
            <w:r w:rsidRPr="005C2A46">
              <w:rPr>
                <w:rFonts w:cs="Arial"/>
              </w:rPr>
              <w:t>8</w:t>
            </w:r>
            <w:r w:rsidRPr="00024D88">
              <w:rPr>
                <w:rFonts w:cs="Arial"/>
              </w:rPr>
              <w:t>.</w:t>
            </w:r>
          </w:p>
        </w:tc>
      </w:tr>
      <w:tr w:rsidR="001E062D" w14:paraId="01EA53BC" w14:textId="77777777" w:rsidTr="00A01AFE">
        <w:tc>
          <w:tcPr>
            <w:tcW w:w="3686" w:type="dxa"/>
          </w:tcPr>
          <w:p w14:paraId="603DF3CB" w14:textId="0BAA576A" w:rsidR="001E062D" w:rsidRPr="00024D88" w:rsidRDefault="001E062D" w:rsidP="001E062D">
            <w:pPr>
              <w:pStyle w:val="TAL"/>
              <w:rPr>
                <w:rFonts w:cs="Arial"/>
              </w:rPr>
            </w:pPr>
            <w:r>
              <w:rPr>
                <w:rFonts w:cs="Arial" w:hint="eastAsia"/>
              </w:rPr>
              <w:t>maxnoofMRBsforUE</w:t>
            </w:r>
          </w:p>
        </w:tc>
        <w:tc>
          <w:tcPr>
            <w:tcW w:w="5670" w:type="dxa"/>
          </w:tcPr>
          <w:p w14:paraId="43BE986D" w14:textId="20E83602" w:rsidR="001E062D" w:rsidRPr="00024D88" w:rsidRDefault="001E062D" w:rsidP="001E062D">
            <w:pPr>
              <w:pStyle w:val="TAL"/>
              <w:rPr>
                <w:rFonts w:cs="Arial"/>
              </w:rPr>
            </w:pPr>
            <w:r>
              <w:rPr>
                <w:rFonts w:cs="Arial"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8322" w:name="_Toc20955875"/>
      <w:bookmarkStart w:id="8323" w:name="_Toc29892987"/>
      <w:bookmarkStart w:id="8324" w:name="_Toc36556924"/>
      <w:bookmarkStart w:id="8325" w:name="_Toc45832355"/>
      <w:bookmarkStart w:id="8326" w:name="_Toc51763608"/>
      <w:bookmarkStart w:id="8327" w:name="_Toc64448774"/>
      <w:bookmarkStart w:id="8328" w:name="_Toc66289433"/>
      <w:bookmarkStart w:id="8329" w:name="_Toc74154546"/>
      <w:bookmarkStart w:id="8330" w:name="_Toc81383290"/>
      <w:bookmarkStart w:id="8331" w:name="_Toc88657923"/>
      <w:bookmarkStart w:id="8332" w:name="_Toc97910835"/>
      <w:bookmarkStart w:id="8333" w:name="_Toc99038555"/>
      <w:bookmarkStart w:id="8334" w:name="_Toc99730818"/>
      <w:bookmarkStart w:id="8335" w:name="_Toc105510947"/>
      <w:bookmarkStart w:id="8336" w:name="_Toc105927479"/>
      <w:bookmarkStart w:id="8337" w:name="_Toc106110019"/>
      <w:bookmarkStart w:id="8338" w:name="_Toc113835456"/>
      <w:bookmarkStart w:id="8339" w:name="_Toc120124303"/>
      <w:bookmarkStart w:id="8340" w:name="_Toc146226570"/>
      <w:bookmarkStart w:id="8341" w:name="_CR9_2_2_3"/>
      <w:bookmarkEnd w:id="8341"/>
      <w:r w:rsidRPr="00EA5FA7">
        <w:t>9.2.2.3</w:t>
      </w:r>
      <w:r w:rsidRPr="00EA5FA7">
        <w:tab/>
        <w:t>UE CONTEXT SETUP FAILURE</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080" w:type="dxa"/>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080" w:type="dxa"/>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512" w:type="dxa"/>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28" w:type="dxa"/>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080" w:type="dxa"/>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080" w:type="dxa"/>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B90779">
        <w:tc>
          <w:tcPr>
            <w:tcW w:w="2160" w:type="dxa"/>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080" w:type="dxa"/>
          </w:tcPr>
          <w:p w14:paraId="63E00E09" w14:textId="77777777" w:rsidR="00F970C9" w:rsidRPr="00EA5FA7" w:rsidRDefault="00F970C9" w:rsidP="00F61E96">
            <w:pPr>
              <w:pStyle w:val="TAL"/>
            </w:pPr>
            <w:r w:rsidRPr="00EA5FA7">
              <w:t>M</w:t>
            </w:r>
          </w:p>
        </w:tc>
        <w:tc>
          <w:tcPr>
            <w:tcW w:w="1080" w:type="dxa"/>
          </w:tcPr>
          <w:p w14:paraId="258752B4" w14:textId="77777777" w:rsidR="00F970C9" w:rsidRPr="00EA5FA7" w:rsidRDefault="00F970C9" w:rsidP="00F61E96">
            <w:pPr>
              <w:pStyle w:val="TAL"/>
            </w:pPr>
          </w:p>
        </w:tc>
        <w:tc>
          <w:tcPr>
            <w:tcW w:w="1512" w:type="dxa"/>
          </w:tcPr>
          <w:p w14:paraId="537C784A" w14:textId="77777777" w:rsidR="00F970C9" w:rsidRPr="00EA5FA7" w:rsidRDefault="00F970C9" w:rsidP="00F61E96">
            <w:pPr>
              <w:pStyle w:val="TAL"/>
            </w:pPr>
            <w:r w:rsidRPr="00EA5FA7">
              <w:t>9.3.1.1</w:t>
            </w:r>
          </w:p>
        </w:tc>
        <w:tc>
          <w:tcPr>
            <w:tcW w:w="1728" w:type="dxa"/>
          </w:tcPr>
          <w:p w14:paraId="691F91DC" w14:textId="77777777" w:rsidR="00F970C9" w:rsidRPr="00EA5FA7" w:rsidRDefault="00F970C9" w:rsidP="00F61E96">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DB5B0E7" w14:textId="77777777" w:rsidR="00F970C9" w:rsidRPr="00EA5FA7" w:rsidRDefault="00F970C9" w:rsidP="00F61E96">
            <w:pPr>
              <w:pStyle w:val="TAL"/>
              <w:rPr>
                <w:lang w:eastAsia="zh-CN"/>
              </w:rPr>
            </w:pPr>
            <w:r w:rsidRPr="00EA5FA7">
              <w:rPr>
                <w:lang w:eastAsia="zh-CN"/>
              </w:rPr>
              <w:t>M</w:t>
            </w:r>
          </w:p>
        </w:tc>
        <w:tc>
          <w:tcPr>
            <w:tcW w:w="1080" w:type="dxa"/>
          </w:tcPr>
          <w:p w14:paraId="2E50551A" w14:textId="77777777" w:rsidR="00F970C9" w:rsidRPr="00EA5FA7" w:rsidRDefault="00F970C9" w:rsidP="00F61E96">
            <w:pPr>
              <w:pStyle w:val="TAL"/>
            </w:pPr>
          </w:p>
        </w:tc>
        <w:tc>
          <w:tcPr>
            <w:tcW w:w="1512" w:type="dxa"/>
          </w:tcPr>
          <w:p w14:paraId="5ADD8F59" w14:textId="77777777" w:rsidR="00F970C9" w:rsidRPr="00EA5FA7" w:rsidRDefault="00F970C9" w:rsidP="00F61E96">
            <w:pPr>
              <w:pStyle w:val="TAL"/>
            </w:pPr>
            <w:r w:rsidRPr="00EA5FA7">
              <w:t>9.3.1.4</w:t>
            </w:r>
          </w:p>
        </w:tc>
        <w:tc>
          <w:tcPr>
            <w:tcW w:w="1728" w:type="dxa"/>
          </w:tcPr>
          <w:p w14:paraId="00D13F6C" w14:textId="77777777" w:rsidR="00F970C9" w:rsidRPr="00EA5FA7" w:rsidRDefault="00F970C9" w:rsidP="00F61E96">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F61E96">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F61E96">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F61E96">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F61E96">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080" w:type="dxa"/>
          </w:tcPr>
          <w:p w14:paraId="74D70A79" w14:textId="77777777" w:rsidR="00F970C9" w:rsidRPr="00EA5FA7" w:rsidRDefault="00F970C9" w:rsidP="00F61E96">
            <w:pPr>
              <w:pStyle w:val="TAL"/>
            </w:pPr>
            <w:r w:rsidRPr="00EA5FA7">
              <w:t>M</w:t>
            </w:r>
          </w:p>
        </w:tc>
        <w:tc>
          <w:tcPr>
            <w:tcW w:w="1080" w:type="dxa"/>
          </w:tcPr>
          <w:p w14:paraId="78B9AC2E" w14:textId="77777777" w:rsidR="00F970C9" w:rsidRPr="00EA5FA7" w:rsidRDefault="00F970C9" w:rsidP="00F61E96">
            <w:pPr>
              <w:pStyle w:val="TAL"/>
            </w:pPr>
          </w:p>
        </w:tc>
        <w:tc>
          <w:tcPr>
            <w:tcW w:w="1512" w:type="dxa"/>
          </w:tcPr>
          <w:p w14:paraId="060F5408" w14:textId="77777777" w:rsidR="00F970C9" w:rsidRPr="00EA5FA7" w:rsidRDefault="00F970C9" w:rsidP="00F61E96">
            <w:pPr>
              <w:pStyle w:val="TAL"/>
            </w:pPr>
            <w:r w:rsidRPr="00EA5FA7">
              <w:t>9.3.1.2</w:t>
            </w:r>
          </w:p>
        </w:tc>
        <w:tc>
          <w:tcPr>
            <w:tcW w:w="1728" w:type="dxa"/>
          </w:tcPr>
          <w:p w14:paraId="15175900" w14:textId="77777777" w:rsidR="00F970C9" w:rsidRPr="00EA5FA7" w:rsidRDefault="00F970C9" w:rsidP="00F61E96">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080" w:type="dxa"/>
          </w:tcPr>
          <w:p w14:paraId="2A18C770" w14:textId="77777777" w:rsidR="00F970C9" w:rsidRPr="00EA5FA7" w:rsidRDefault="00F970C9" w:rsidP="00F61E96">
            <w:pPr>
              <w:pStyle w:val="TAL"/>
              <w:rPr>
                <w:rFonts w:eastAsia="MS Mincho"/>
              </w:rPr>
            </w:pPr>
            <w:r w:rsidRPr="00EA5FA7">
              <w:t>O</w:t>
            </w:r>
          </w:p>
        </w:tc>
        <w:tc>
          <w:tcPr>
            <w:tcW w:w="1080" w:type="dxa"/>
          </w:tcPr>
          <w:p w14:paraId="13A7E822" w14:textId="77777777" w:rsidR="00F970C9" w:rsidRPr="00EA5FA7" w:rsidRDefault="00F970C9" w:rsidP="00F61E96">
            <w:pPr>
              <w:pStyle w:val="TAL"/>
            </w:pPr>
          </w:p>
        </w:tc>
        <w:tc>
          <w:tcPr>
            <w:tcW w:w="1512" w:type="dxa"/>
          </w:tcPr>
          <w:p w14:paraId="2B812F07" w14:textId="77777777" w:rsidR="00F970C9" w:rsidRPr="00EA5FA7" w:rsidRDefault="00F970C9" w:rsidP="00F61E96">
            <w:pPr>
              <w:pStyle w:val="TAL"/>
            </w:pPr>
            <w:r w:rsidRPr="00EA5FA7">
              <w:t>9.3.1.3</w:t>
            </w:r>
          </w:p>
        </w:tc>
        <w:tc>
          <w:tcPr>
            <w:tcW w:w="1728" w:type="dxa"/>
          </w:tcPr>
          <w:p w14:paraId="15F5EEBF" w14:textId="77777777" w:rsidR="00F970C9" w:rsidRPr="00EA5FA7" w:rsidRDefault="00F970C9" w:rsidP="00F61E96">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080" w:type="dxa"/>
          </w:tcPr>
          <w:p w14:paraId="0F206FC3" w14:textId="77777777" w:rsidR="00F970C9" w:rsidRPr="00EA5FA7" w:rsidRDefault="00F970C9" w:rsidP="00F61E96">
            <w:pPr>
              <w:pStyle w:val="TAL"/>
            </w:pPr>
          </w:p>
        </w:tc>
        <w:tc>
          <w:tcPr>
            <w:tcW w:w="1080" w:type="dxa"/>
          </w:tcPr>
          <w:p w14:paraId="6A6C40A9" w14:textId="77777777" w:rsidR="00F970C9" w:rsidRPr="00EA5FA7" w:rsidRDefault="00F970C9" w:rsidP="00F61E96">
            <w:pPr>
              <w:pStyle w:val="TAL"/>
            </w:pPr>
            <w:r w:rsidRPr="00EA5FA7">
              <w:rPr>
                <w:rFonts w:eastAsia="SimSun"/>
                <w:i/>
                <w:lang w:eastAsia="zh-CN"/>
              </w:rPr>
              <w:t>0..1</w:t>
            </w:r>
          </w:p>
        </w:tc>
        <w:tc>
          <w:tcPr>
            <w:tcW w:w="1512" w:type="dxa"/>
          </w:tcPr>
          <w:p w14:paraId="55F995C5" w14:textId="77777777" w:rsidR="00F970C9" w:rsidRPr="00EA5FA7" w:rsidRDefault="00F970C9" w:rsidP="00F61E96">
            <w:pPr>
              <w:pStyle w:val="TAL"/>
            </w:pPr>
          </w:p>
        </w:tc>
        <w:tc>
          <w:tcPr>
            <w:tcW w:w="1728" w:type="dxa"/>
          </w:tcPr>
          <w:p w14:paraId="62F38280" w14:textId="77777777" w:rsidR="00F970C9" w:rsidRPr="00EA5FA7" w:rsidRDefault="00F970C9" w:rsidP="00F61E96">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080" w:type="dxa"/>
          </w:tcPr>
          <w:p w14:paraId="64F586AA" w14:textId="77777777" w:rsidR="00F970C9" w:rsidRPr="00EA5FA7" w:rsidRDefault="00F970C9" w:rsidP="007041B7">
            <w:pPr>
              <w:pStyle w:val="TAL"/>
            </w:pPr>
          </w:p>
        </w:tc>
        <w:tc>
          <w:tcPr>
            <w:tcW w:w="1080" w:type="dxa"/>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7041B7">
            <w:pPr>
              <w:pStyle w:val="TAL"/>
            </w:pPr>
          </w:p>
        </w:tc>
        <w:tc>
          <w:tcPr>
            <w:tcW w:w="1728" w:type="dxa"/>
          </w:tcPr>
          <w:p w14:paraId="03D7682C" w14:textId="77777777" w:rsidR="00F970C9" w:rsidRPr="00EA5FA7" w:rsidRDefault="00F970C9" w:rsidP="007041B7">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080" w:type="dxa"/>
          </w:tcPr>
          <w:p w14:paraId="10684C09" w14:textId="77777777" w:rsidR="00F970C9" w:rsidRPr="00EA5FA7" w:rsidRDefault="00F970C9" w:rsidP="00F61E96">
            <w:pPr>
              <w:pStyle w:val="TAL"/>
            </w:pPr>
            <w:r w:rsidRPr="00EA5FA7">
              <w:rPr>
                <w:rFonts w:eastAsia="SimSun"/>
                <w:lang w:eastAsia="zh-CN"/>
              </w:rPr>
              <w:t>M</w:t>
            </w:r>
          </w:p>
        </w:tc>
        <w:tc>
          <w:tcPr>
            <w:tcW w:w="1080" w:type="dxa"/>
          </w:tcPr>
          <w:p w14:paraId="0C39BABB" w14:textId="77777777" w:rsidR="00F970C9" w:rsidRPr="00EA5FA7" w:rsidRDefault="00F970C9" w:rsidP="00F61E96">
            <w:pPr>
              <w:pStyle w:val="TAL"/>
            </w:pPr>
          </w:p>
        </w:tc>
        <w:tc>
          <w:tcPr>
            <w:tcW w:w="1512" w:type="dxa"/>
          </w:tcPr>
          <w:p w14:paraId="0433539A" w14:textId="067FA2D1" w:rsidR="00F970C9" w:rsidRPr="00EA5FA7" w:rsidRDefault="00F970C9" w:rsidP="00F61E96">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F0C5B">
            <w:pPr>
              <w:pStyle w:val="TAL"/>
              <w:rPr>
                <w:rFonts w:eastAsia="SimSun"/>
                <w:lang w:eastAsia="zh-CN"/>
              </w:rPr>
            </w:pPr>
            <w:r>
              <w:t>Requested Target Cell ID</w:t>
            </w:r>
          </w:p>
        </w:tc>
        <w:tc>
          <w:tcPr>
            <w:tcW w:w="1080" w:type="dxa"/>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354F82">
            <w:pPr>
              <w:pStyle w:val="TAL"/>
            </w:pPr>
          </w:p>
        </w:tc>
        <w:tc>
          <w:tcPr>
            <w:tcW w:w="1512" w:type="dxa"/>
          </w:tcPr>
          <w:p w14:paraId="5D9719FD" w14:textId="6995F2F5" w:rsidR="00354F82" w:rsidRPr="00EA5FA7" w:rsidRDefault="00354F82" w:rsidP="00354F82">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8342" w:name="_Toc20955876"/>
      <w:bookmarkStart w:id="8343" w:name="_Toc29892988"/>
      <w:bookmarkStart w:id="8344" w:name="_Toc36556925"/>
      <w:bookmarkStart w:id="8345" w:name="_Toc45832356"/>
      <w:bookmarkStart w:id="8346" w:name="_Toc51763609"/>
      <w:bookmarkStart w:id="8347" w:name="_Toc64448775"/>
      <w:bookmarkStart w:id="8348" w:name="_Toc66289434"/>
      <w:bookmarkStart w:id="8349" w:name="_Toc74154547"/>
      <w:bookmarkStart w:id="8350" w:name="_Toc81383291"/>
      <w:bookmarkStart w:id="8351" w:name="_Toc88657924"/>
      <w:bookmarkStart w:id="8352" w:name="_Toc97910836"/>
      <w:bookmarkStart w:id="8353" w:name="_Toc99038556"/>
      <w:bookmarkStart w:id="8354" w:name="_Toc99730819"/>
      <w:bookmarkStart w:id="8355" w:name="_Toc105510948"/>
      <w:bookmarkStart w:id="8356" w:name="_Toc105927480"/>
      <w:bookmarkStart w:id="8357" w:name="_Toc106110020"/>
      <w:bookmarkStart w:id="8358" w:name="_Toc113835457"/>
      <w:bookmarkStart w:id="8359" w:name="_Toc120124304"/>
      <w:bookmarkStart w:id="8360" w:name="_Toc146226571"/>
      <w:bookmarkStart w:id="8361" w:name="_CR9_2_2_4"/>
      <w:bookmarkEnd w:id="8361"/>
      <w:r w:rsidRPr="00EA5FA7">
        <w:t>9.2.2.4</w:t>
      </w:r>
      <w:r w:rsidRPr="00EA5FA7">
        <w:tab/>
        <w:t>UE CONTEXT RELEASE REQUEST</w:t>
      </w:r>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603BC3F8" w14:textId="108460E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ins w:id="8362" w:author="CR1037" w:date="2023-11-06T14:17:00Z">
        <w:r w:rsidR="0070255D">
          <w:t xml:space="preserve"> or LTM</w:t>
        </w:r>
      </w:ins>
      <w:ins w:id="8363" w:author="CR1227" w:date="2023-11-06T14:19:00Z">
        <w:r w:rsidR="007B67D4">
          <w:t xml:space="preserve"> or subsequent CPAC</w:t>
        </w:r>
      </w:ins>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lastRenderedPageBreak/>
              <w:t>IE/Group Name</w:t>
            </w:r>
          </w:p>
        </w:tc>
        <w:tc>
          <w:tcPr>
            <w:tcW w:w="1080" w:type="dxa"/>
          </w:tcPr>
          <w:p w14:paraId="4AA2222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4906007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064DF46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7A625A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3C004D4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2A1077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7C8F277F" w14:textId="77777777" w:rsidTr="00B90779">
        <w:tc>
          <w:tcPr>
            <w:tcW w:w="2160" w:type="dxa"/>
          </w:tcPr>
          <w:p w14:paraId="77E07679"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792DEF99"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24DB34B" w14:textId="77777777" w:rsidR="00F970C9" w:rsidRPr="00EA5FA7" w:rsidRDefault="00F970C9" w:rsidP="00B90779">
            <w:pPr>
              <w:widowControl w:val="0"/>
              <w:spacing w:after="0"/>
              <w:rPr>
                <w:rFonts w:ascii="Arial" w:hAnsi="Arial"/>
                <w:sz w:val="18"/>
              </w:rPr>
            </w:pPr>
          </w:p>
        </w:tc>
        <w:tc>
          <w:tcPr>
            <w:tcW w:w="1512" w:type="dxa"/>
          </w:tcPr>
          <w:p w14:paraId="29E4480C"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35ACBB51" w14:textId="77777777" w:rsidR="00F970C9" w:rsidRPr="00EA5FA7" w:rsidRDefault="00F970C9" w:rsidP="00B90779">
            <w:pPr>
              <w:widowControl w:val="0"/>
              <w:spacing w:after="0"/>
              <w:rPr>
                <w:rFonts w:ascii="Arial" w:hAnsi="Arial"/>
                <w:sz w:val="18"/>
              </w:rPr>
            </w:pPr>
          </w:p>
        </w:tc>
        <w:tc>
          <w:tcPr>
            <w:tcW w:w="1080" w:type="dxa"/>
          </w:tcPr>
          <w:p w14:paraId="3E9AECCA"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7ADD7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D9B3E21" w14:textId="77777777" w:rsidTr="00B90779">
        <w:tc>
          <w:tcPr>
            <w:tcW w:w="2160" w:type="dxa"/>
          </w:tcPr>
          <w:p w14:paraId="1AEB2A5A"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4AC471DF"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6D51542C" w14:textId="77777777" w:rsidR="00F970C9" w:rsidRPr="00EA5FA7" w:rsidRDefault="00F970C9" w:rsidP="00B90779">
            <w:pPr>
              <w:widowControl w:val="0"/>
              <w:spacing w:after="0"/>
              <w:rPr>
                <w:rFonts w:ascii="Arial" w:hAnsi="Arial"/>
                <w:sz w:val="18"/>
              </w:rPr>
            </w:pPr>
          </w:p>
        </w:tc>
        <w:tc>
          <w:tcPr>
            <w:tcW w:w="1512" w:type="dxa"/>
          </w:tcPr>
          <w:p w14:paraId="641705DB"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624895B9" w14:textId="77777777" w:rsidR="00F970C9" w:rsidRPr="00EA5FA7" w:rsidRDefault="00F970C9" w:rsidP="00B90779">
            <w:pPr>
              <w:widowControl w:val="0"/>
              <w:spacing w:after="0"/>
              <w:rPr>
                <w:rFonts w:ascii="Arial" w:hAnsi="Arial"/>
                <w:sz w:val="18"/>
              </w:rPr>
            </w:pPr>
          </w:p>
        </w:tc>
        <w:tc>
          <w:tcPr>
            <w:tcW w:w="1080" w:type="dxa"/>
          </w:tcPr>
          <w:p w14:paraId="15A4BB04"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BA75600"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90779">
            <w:pPr>
              <w:widowControl w:val="0"/>
              <w:spacing w:after="0"/>
              <w:rPr>
                <w:rFonts w:ascii="Arial" w:hAnsi="Arial"/>
                <w:sz w:val="18"/>
              </w:rPr>
            </w:pPr>
            <w:r w:rsidRPr="00EA5FA7">
              <w:rPr>
                <w:rFonts w:ascii="Arial" w:hAnsi="Arial"/>
                <w:sz w:val="18"/>
              </w:rPr>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90779">
            <w:pPr>
              <w:widowControl w:val="0"/>
              <w:spacing w:after="0"/>
              <w:rPr>
                <w:rFonts w:ascii="Arial" w:eastAsia="Batang" w:hAnsi="Arial"/>
                <w:b/>
                <w:bCs/>
                <w:sz w:val="18"/>
              </w:rPr>
            </w:pPr>
            <w:r w:rsidRPr="00765731">
              <w:rPr>
                <w:rFonts w:ascii="Arial" w:hAnsi="Arial" w:cs="Arial"/>
                <w:b/>
                <w:bCs/>
                <w:sz w:val="18"/>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90779">
            <w:pPr>
              <w:widowControl w:val="0"/>
              <w:tabs>
                <w:tab w:val="left" w:pos="677"/>
              </w:tabs>
              <w:spacing w:after="0"/>
              <w:rPr>
                <w:rFonts w:ascii="Arial" w:hAnsi="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90779">
            <w:pPr>
              <w:widowControl w:val="0"/>
              <w:spacing w:after="0"/>
              <w:rPr>
                <w:rFonts w:ascii="Arial" w:hAnsi="Arial"/>
                <w:sz w:val="18"/>
              </w:rPr>
            </w:pPr>
            <w:r w:rsidRPr="00225A27">
              <w:rPr>
                <w:rFonts w:ascii="Arial" w:hAnsi="Arial" w:cs="Arial"/>
                <w:i/>
                <w:iCs/>
                <w:sz w:val="18"/>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90779">
            <w:pPr>
              <w:widowControl w:val="0"/>
              <w:spacing w:after="0"/>
              <w:ind w:left="200"/>
              <w:jc w:val="both"/>
              <w:rPr>
                <w:rFonts w:ascii="Arial" w:eastAsia="Batang" w:hAnsi="Arial"/>
                <w:bCs/>
                <w:sz w:val="18"/>
              </w:rPr>
            </w:pPr>
            <w:r w:rsidRPr="002F0C5B">
              <w:rPr>
                <w:rFonts w:ascii="Arial" w:eastAsia="SimSun" w:hAnsi="Arial"/>
                <w:bCs/>
                <w:sz w:val="18"/>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90779">
            <w:pPr>
              <w:widowControl w:val="0"/>
              <w:tabs>
                <w:tab w:val="left" w:pos="677"/>
              </w:tabs>
              <w:spacing w:after="0"/>
              <w:rPr>
                <w:rFonts w:ascii="Arial" w:hAnsi="Arial"/>
                <w:sz w:val="18"/>
                <w:lang w:eastAsia="zh-CN"/>
              </w:rPr>
            </w:pPr>
            <w:r w:rsidRPr="005F04CC">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90779">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r>
      <w:tr w:rsidR="002D3471" w:rsidRPr="00EA5FA7" w14:paraId="65F165C6" w14:textId="77777777" w:rsidTr="00B90779">
        <w:trPr>
          <w:ins w:id="8364" w:author="CR1037" w:date="2023-11-06T21:41:00Z"/>
        </w:trPr>
        <w:tc>
          <w:tcPr>
            <w:tcW w:w="2160" w:type="dxa"/>
            <w:tcBorders>
              <w:top w:val="single" w:sz="4" w:space="0" w:color="auto"/>
              <w:left w:val="single" w:sz="4" w:space="0" w:color="auto"/>
              <w:bottom w:val="single" w:sz="4" w:space="0" w:color="auto"/>
              <w:right w:val="single" w:sz="4" w:space="0" w:color="auto"/>
            </w:tcBorders>
          </w:tcPr>
          <w:p w14:paraId="6462E3F1" w14:textId="699BEE25" w:rsidR="002D3471" w:rsidRPr="002F0C5B" w:rsidRDefault="002D3471" w:rsidP="002D3471">
            <w:pPr>
              <w:widowControl w:val="0"/>
              <w:overflowPunct/>
              <w:autoSpaceDE/>
              <w:autoSpaceDN/>
              <w:adjustRightInd/>
              <w:spacing w:after="0"/>
              <w:textAlignment w:val="auto"/>
              <w:rPr>
                <w:ins w:id="8365" w:author="CR1037" w:date="2023-11-06T21:41:00Z"/>
                <w:rFonts w:ascii="Arial" w:eastAsia="SimSun" w:hAnsi="Arial"/>
                <w:bCs/>
                <w:sz w:val="18"/>
                <w:lang w:eastAsia="zh-CN"/>
              </w:rPr>
            </w:pPr>
            <w:ins w:id="8366" w:author="CR1037" w:date="2023-11-06T14:17:00Z">
              <w:r>
                <w:rPr>
                  <w:rFonts w:ascii="Arial" w:hAnsi="Arial" w:cs="Arial"/>
                  <w:b/>
                  <w:bCs/>
                  <w:sz w:val="18"/>
                  <w:szCs w:val="18"/>
                  <w:lang w:eastAsia="ja-JP"/>
                </w:rPr>
                <w:t xml:space="preserve">LTM Cells to be Released </w:t>
              </w:r>
              <w:r w:rsidRPr="002D3471">
                <w:rPr>
                  <w:rFonts w:ascii="Arial" w:eastAsiaTheme="minorEastAsia" w:hAnsi="Arial" w:cs="Arial"/>
                  <w:b/>
                  <w:bCs/>
                  <w:sz w:val="18"/>
                  <w:szCs w:val="18"/>
                  <w:lang w:eastAsia="ja-JP"/>
                </w:rPr>
                <w:t>List</w:t>
              </w:r>
            </w:ins>
          </w:p>
        </w:tc>
        <w:tc>
          <w:tcPr>
            <w:tcW w:w="1080" w:type="dxa"/>
            <w:tcBorders>
              <w:top w:val="single" w:sz="4" w:space="0" w:color="auto"/>
              <w:left w:val="single" w:sz="4" w:space="0" w:color="auto"/>
              <w:bottom w:val="single" w:sz="4" w:space="0" w:color="auto"/>
              <w:right w:val="single" w:sz="4" w:space="0" w:color="auto"/>
            </w:tcBorders>
          </w:tcPr>
          <w:p w14:paraId="40CF7116" w14:textId="77777777" w:rsidR="002D3471" w:rsidRPr="005F04CC" w:rsidRDefault="002D3471" w:rsidP="002D3471">
            <w:pPr>
              <w:widowControl w:val="0"/>
              <w:tabs>
                <w:tab w:val="left" w:pos="677"/>
              </w:tabs>
              <w:spacing w:after="0"/>
              <w:rPr>
                <w:ins w:id="8367" w:author="CR1037" w:date="2023-11-06T21:41:00Z"/>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323F57" w14:textId="1E0BFA74" w:rsidR="002D3471" w:rsidRPr="00EA5FA7" w:rsidRDefault="002D3471" w:rsidP="002D3471">
            <w:pPr>
              <w:widowControl w:val="0"/>
              <w:spacing w:after="0"/>
              <w:rPr>
                <w:ins w:id="8368" w:author="CR1037" w:date="2023-11-06T21:41:00Z"/>
                <w:rFonts w:ascii="Arial" w:hAnsi="Arial"/>
                <w:sz w:val="18"/>
              </w:rPr>
            </w:pPr>
            <w:ins w:id="8369" w:author="CR1037" w:date="2023-11-06T14:17:00Z">
              <w:r w:rsidRPr="002D3025">
                <w:rPr>
                  <w:rFonts w:ascii="Arial" w:hAnsi="Arial"/>
                  <w:i/>
                  <w:iCs/>
                  <w:sz w:val="18"/>
                </w:rPr>
                <w:t>0..1</w:t>
              </w:r>
            </w:ins>
          </w:p>
        </w:tc>
        <w:tc>
          <w:tcPr>
            <w:tcW w:w="1512" w:type="dxa"/>
            <w:tcBorders>
              <w:top w:val="single" w:sz="4" w:space="0" w:color="auto"/>
              <w:left w:val="single" w:sz="4" w:space="0" w:color="auto"/>
              <w:bottom w:val="single" w:sz="4" w:space="0" w:color="auto"/>
              <w:right w:val="single" w:sz="4" w:space="0" w:color="auto"/>
            </w:tcBorders>
          </w:tcPr>
          <w:p w14:paraId="2FB4F174" w14:textId="77777777" w:rsidR="002D3471" w:rsidRPr="00AA3811" w:rsidRDefault="002D3471" w:rsidP="002D3471">
            <w:pPr>
              <w:pStyle w:val="TAL"/>
              <w:keepNext w:val="0"/>
              <w:keepLines w:val="0"/>
              <w:widowControl w:val="0"/>
              <w:rPr>
                <w:ins w:id="8370" w:author="CR1037" w:date="2023-11-06T21:41: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9FCAED" w14:textId="77777777" w:rsidR="002D3471" w:rsidRPr="00EA5FA7" w:rsidRDefault="002D3471" w:rsidP="002D3471">
            <w:pPr>
              <w:widowControl w:val="0"/>
              <w:spacing w:after="0"/>
              <w:rPr>
                <w:ins w:id="8371" w:author="CR1037" w:date="2023-11-06T21:41:00Z"/>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C38D37E" w14:textId="4C93F507" w:rsidR="002D3471" w:rsidRPr="005F04CC" w:rsidRDefault="002D3471" w:rsidP="002D3471">
            <w:pPr>
              <w:widowControl w:val="0"/>
              <w:spacing w:after="0"/>
              <w:jc w:val="center"/>
              <w:rPr>
                <w:ins w:id="8372" w:author="CR1037" w:date="2023-11-06T21:41:00Z"/>
                <w:rFonts w:ascii="Arial" w:hAnsi="Arial" w:cs="Arial"/>
                <w:sz w:val="18"/>
                <w:szCs w:val="18"/>
                <w:lang w:eastAsia="ja-JP"/>
              </w:rPr>
            </w:pPr>
            <w:ins w:id="8373" w:author="CR1037" w:date="2023-11-06T14:17:00Z">
              <w:r>
                <w:rPr>
                  <w:rFonts w:ascii="Arial" w:hAnsi="Arial" w:cs="Arial"/>
                  <w:sz w:val="18"/>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B166A1B" w14:textId="632BF2EB" w:rsidR="002D3471" w:rsidRPr="005F04CC" w:rsidRDefault="002D3471" w:rsidP="002D3471">
            <w:pPr>
              <w:widowControl w:val="0"/>
              <w:spacing w:after="0"/>
              <w:jc w:val="center"/>
              <w:rPr>
                <w:ins w:id="8374" w:author="CR1037" w:date="2023-11-06T21:41:00Z"/>
                <w:rFonts w:ascii="Arial" w:hAnsi="Arial" w:cs="Arial"/>
                <w:sz w:val="18"/>
                <w:szCs w:val="18"/>
                <w:lang w:eastAsia="ja-JP"/>
              </w:rPr>
            </w:pPr>
            <w:ins w:id="8375" w:author="CR1037" w:date="2023-11-06T14:17:00Z">
              <w:r>
                <w:rPr>
                  <w:rFonts w:ascii="Arial" w:hAnsi="Arial" w:cs="Arial"/>
                  <w:sz w:val="18"/>
                  <w:szCs w:val="18"/>
                  <w:lang w:eastAsia="ja-JP"/>
                </w:rPr>
                <w:t>ignore</w:t>
              </w:r>
            </w:ins>
          </w:p>
        </w:tc>
      </w:tr>
      <w:tr w:rsidR="002D3471" w:rsidRPr="00EA5FA7" w14:paraId="3DE48708" w14:textId="77777777" w:rsidTr="00B90779">
        <w:trPr>
          <w:ins w:id="8376" w:author="CR1037" w:date="2023-11-06T21:41:00Z"/>
        </w:trPr>
        <w:tc>
          <w:tcPr>
            <w:tcW w:w="2160" w:type="dxa"/>
            <w:tcBorders>
              <w:top w:val="single" w:sz="4" w:space="0" w:color="auto"/>
              <w:left w:val="single" w:sz="4" w:space="0" w:color="auto"/>
              <w:bottom w:val="single" w:sz="4" w:space="0" w:color="auto"/>
              <w:right w:val="single" w:sz="4" w:space="0" w:color="auto"/>
            </w:tcBorders>
          </w:tcPr>
          <w:p w14:paraId="5A762B7C" w14:textId="2813185C" w:rsidR="002D3471" w:rsidRPr="002F0C5B" w:rsidRDefault="002D3471" w:rsidP="002D3471">
            <w:pPr>
              <w:widowControl w:val="0"/>
              <w:overflowPunct/>
              <w:autoSpaceDE/>
              <w:autoSpaceDN/>
              <w:adjustRightInd/>
              <w:spacing w:after="0"/>
              <w:ind w:left="200"/>
              <w:textAlignment w:val="auto"/>
              <w:rPr>
                <w:ins w:id="8377" w:author="CR1037" w:date="2023-11-06T21:41:00Z"/>
                <w:rFonts w:ascii="Arial" w:eastAsia="SimSun" w:hAnsi="Arial"/>
                <w:bCs/>
                <w:sz w:val="18"/>
                <w:lang w:eastAsia="zh-CN"/>
              </w:rPr>
            </w:pPr>
            <w:ins w:id="8378" w:author="CR1037" w:date="2023-11-06T14:17:00Z">
              <w:r>
                <w:rPr>
                  <w:rFonts w:ascii="Arial" w:eastAsia="SimSun" w:hAnsi="Arial"/>
                  <w:b/>
                  <w:sz w:val="18"/>
                  <w:lang w:eastAsia="zh-CN"/>
                </w:rPr>
                <w:t>&gt;LTM Cells to be Released Item IEs</w:t>
              </w:r>
            </w:ins>
          </w:p>
        </w:tc>
        <w:tc>
          <w:tcPr>
            <w:tcW w:w="1080" w:type="dxa"/>
            <w:tcBorders>
              <w:top w:val="single" w:sz="4" w:space="0" w:color="auto"/>
              <w:left w:val="single" w:sz="4" w:space="0" w:color="auto"/>
              <w:bottom w:val="single" w:sz="4" w:space="0" w:color="auto"/>
              <w:right w:val="single" w:sz="4" w:space="0" w:color="auto"/>
            </w:tcBorders>
          </w:tcPr>
          <w:p w14:paraId="026F135C" w14:textId="77777777" w:rsidR="002D3471" w:rsidRPr="005F04CC" w:rsidRDefault="002D3471" w:rsidP="002D3471">
            <w:pPr>
              <w:widowControl w:val="0"/>
              <w:tabs>
                <w:tab w:val="left" w:pos="677"/>
              </w:tabs>
              <w:spacing w:after="0"/>
              <w:rPr>
                <w:ins w:id="8379" w:author="CR1037" w:date="2023-11-06T21:41:00Z"/>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4665B1" w14:textId="7F9A45FA" w:rsidR="002D3471" w:rsidRPr="00EA5FA7" w:rsidRDefault="002D3471" w:rsidP="002D3471">
            <w:pPr>
              <w:widowControl w:val="0"/>
              <w:spacing w:after="0"/>
              <w:rPr>
                <w:ins w:id="8380" w:author="CR1037" w:date="2023-11-06T21:41:00Z"/>
                <w:rFonts w:ascii="Arial" w:hAnsi="Arial"/>
                <w:sz w:val="18"/>
              </w:rPr>
            </w:pPr>
            <w:ins w:id="8381" w:author="CR1037" w:date="2023-11-06T14:17:00Z">
              <w:r>
                <w:rPr>
                  <w:rFonts w:ascii="Arial" w:hAnsi="Arial"/>
                  <w:i/>
                  <w:iCs/>
                  <w:sz w:val="18"/>
                </w:rPr>
                <w:t>1 .. &lt;maxnoofLTMCells&gt;</w:t>
              </w:r>
            </w:ins>
          </w:p>
        </w:tc>
        <w:tc>
          <w:tcPr>
            <w:tcW w:w="1512" w:type="dxa"/>
            <w:tcBorders>
              <w:top w:val="single" w:sz="4" w:space="0" w:color="auto"/>
              <w:left w:val="single" w:sz="4" w:space="0" w:color="auto"/>
              <w:bottom w:val="single" w:sz="4" w:space="0" w:color="auto"/>
              <w:right w:val="single" w:sz="4" w:space="0" w:color="auto"/>
            </w:tcBorders>
          </w:tcPr>
          <w:p w14:paraId="79B83D1F" w14:textId="77777777" w:rsidR="002D3471" w:rsidRPr="00AA3811" w:rsidRDefault="002D3471" w:rsidP="002D3471">
            <w:pPr>
              <w:pStyle w:val="TAL"/>
              <w:keepNext w:val="0"/>
              <w:keepLines w:val="0"/>
              <w:widowControl w:val="0"/>
              <w:rPr>
                <w:ins w:id="8382" w:author="CR1037" w:date="2023-11-06T21:41: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C0DCEEA" w14:textId="77777777" w:rsidR="002D3471" w:rsidRPr="00EA5FA7" w:rsidRDefault="002D3471" w:rsidP="002D3471">
            <w:pPr>
              <w:widowControl w:val="0"/>
              <w:spacing w:after="0"/>
              <w:rPr>
                <w:ins w:id="8383" w:author="CR1037" w:date="2023-11-06T21:41:00Z"/>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28C7BC34" w14:textId="5C7B8FBD" w:rsidR="002D3471" w:rsidRPr="005F04CC" w:rsidRDefault="002D3471" w:rsidP="002D3471">
            <w:pPr>
              <w:widowControl w:val="0"/>
              <w:spacing w:after="0"/>
              <w:jc w:val="center"/>
              <w:rPr>
                <w:ins w:id="8384" w:author="CR1037" w:date="2023-11-06T21:41:00Z"/>
                <w:rFonts w:ascii="Arial" w:hAnsi="Arial" w:cs="Arial"/>
                <w:sz w:val="18"/>
                <w:szCs w:val="18"/>
                <w:lang w:eastAsia="ja-JP"/>
              </w:rPr>
            </w:pPr>
            <w:ins w:id="8385" w:author="CR1037" w:date="2023-11-06T14:17:00Z">
              <w:r>
                <w:rPr>
                  <w:rFonts w:ascii="Arial" w:hAnsi="Arial" w:cs="Arial"/>
                  <w:sz w:val="18"/>
                  <w:szCs w:val="18"/>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118BDE86" w14:textId="0B4632AF" w:rsidR="002D3471" w:rsidRPr="005F04CC" w:rsidRDefault="002D3471" w:rsidP="002D3471">
            <w:pPr>
              <w:widowControl w:val="0"/>
              <w:spacing w:after="0"/>
              <w:jc w:val="center"/>
              <w:rPr>
                <w:ins w:id="8386" w:author="CR1037" w:date="2023-11-06T21:41:00Z"/>
                <w:rFonts w:ascii="Arial" w:hAnsi="Arial" w:cs="Arial"/>
                <w:sz w:val="18"/>
                <w:szCs w:val="18"/>
                <w:lang w:eastAsia="ja-JP"/>
              </w:rPr>
            </w:pPr>
            <w:ins w:id="8387" w:author="CR1037" w:date="2023-11-06T14:17:00Z">
              <w:r>
                <w:rPr>
                  <w:rFonts w:ascii="Arial" w:hAnsi="Arial" w:cs="Arial"/>
                  <w:sz w:val="18"/>
                  <w:szCs w:val="18"/>
                  <w:lang w:eastAsia="ja-JP"/>
                </w:rPr>
                <w:t>ignore</w:t>
              </w:r>
            </w:ins>
          </w:p>
        </w:tc>
      </w:tr>
      <w:tr w:rsidR="002D3471" w:rsidRPr="00EA5FA7" w14:paraId="15570F03" w14:textId="77777777" w:rsidTr="00B90779">
        <w:trPr>
          <w:ins w:id="8388" w:author="CR1037" w:date="2023-11-06T21:41:00Z"/>
        </w:trPr>
        <w:tc>
          <w:tcPr>
            <w:tcW w:w="2160" w:type="dxa"/>
            <w:tcBorders>
              <w:top w:val="single" w:sz="4" w:space="0" w:color="auto"/>
              <w:left w:val="single" w:sz="4" w:space="0" w:color="auto"/>
              <w:bottom w:val="single" w:sz="4" w:space="0" w:color="auto"/>
              <w:right w:val="single" w:sz="4" w:space="0" w:color="auto"/>
            </w:tcBorders>
          </w:tcPr>
          <w:p w14:paraId="24C26903" w14:textId="1F132211" w:rsidR="002D3471" w:rsidRPr="002F0C5B" w:rsidRDefault="002D3471" w:rsidP="002D3471">
            <w:pPr>
              <w:keepNext/>
              <w:keepLines/>
              <w:overflowPunct/>
              <w:autoSpaceDE/>
              <w:autoSpaceDN/>
              <w:adjustRightInd/>
              <w:spacing w:after="0"/>
              <w:ind w:left="400"/>
              <w:jc w:val="both"/>
              <w:textAlignment w:val="auto"/>
              <w:rPr>
                <w:ins w:id="8389" w:author="CR1037" w:date="2023-11-06T21:41:00Z"/>
                <w:rFonts w:ascii="Arial" w:eastAsia="SimSun" w:hAnsi="Arial"/>
                <w:bCs/>
                <w:sz w:val="18"/>
                <w:lang w:eastAsia="zh-CN"/>
              </w:rPr>
            </w:pPr>
            <w:ins w:id="8390" w:author="CR1037" w:date="2023-11-06T14:17:00Z">
              <w:r>
                <w:rPr>
                  <w:rFonts w:ascii="Arial" w:eastAsia="SimSun" w:hAnsi="Arial"/>
                  <w:sz w:val="18"/>
                  <w:lang w:eastAsia="zh-CN"/>
                </w:rPr>
                <w:t>&gt;&gt;LTM Cell ID</w:t>
              </w:r>
            </w:ins>
          </w:p>
        </w:tc>
        <w:tc>
          <w:tcPr>
            <w:tcW w:w="1080" w:type="dxa"/>
            <w:tcBorders>
              <w:top w:val="single" w:sz="4" w:space="0" w:color="auto"/>
              <w:left w:val="single" w:sz="4" w:space="0" w:color="auto"/>
              <w:bottom w:val="single" w:sz="4" w:space="0" w:color="auto"/>
              <w:right w:val="single" w:sz="4" w:space="0" w:color="auto"/>
            </w:tcBorders>
          </w:tcPr>
          <w:p w14:paraId="514360C5" w14:textId="3C0EAC62" w:rsidR="002D3471" w:rsidRPr="005F04CC" w:rsidRDefault="002D3471" w:rsidP="002D3471">
            <w:pPr>
              <w:widowControl w:val="0"/>
              <w:tabs>
                <w:tab w:val="left" w:pos="677"/>
              </w:tabs>
              <w:spacing w:after="0"/>
              <w:rPr>
                <w:ins w:id="8391" w:author="CR1037" w:date="2023-11-06T21:41:00Z"/>
                <w:rFonts w:ascii="Arial" w:hAnsi="Arial" w:cs="Arial"/>
                <w:sz w:val="18"/>
                <w:szCs w:val="18"/>
                <w:lang w:eastAsia="ja-JP"/>
              </w:rPr>
            </w:pPr>
            <w:ins w:id="8392" w:author="CR1037" w:date="2023-11-06T14:17:00Z">
              <w:r>
                <w:rPr>
                  <w:rFonts w:ascii="Arial" w:hAnsi="Arial" w:cs="Arial"/>
                  <w:sz w:val="18"/>
                  <w:szCs w:val="18"/>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20E446C0" w14:textId="77777777" w:rsidR="002D3471" w:rsidRPr="00EA5FA7" w:rsidRDefault="002D3471" w:rsidP="002D3471">
            <w:pPr>
              <w:widowControl w:val="0"/>
              <w:spacing w:after="0"/>
              <w:rPr>
                <w:ins w:id="8393" w:author="CR1037" w:date="2023-11-06T21:41:00Z"/>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19F80D03" w14:textId="77777777" w:rsidR="002D3471" w:rsidRDefault="002D3471" w:rsidP="002D3471">
            <w:pPr>
              <w:pStyle w:val="TAL"/>
              <w:keepNext w:val="0"/>
              <w:keepLines w:val="0"/>
              <w:widowControl w:val="0"/>
              <w:rPr>
                <w:ins w:id="8394" w:author="CR1037" w:date="2023-11-06T14:17:00Z"/>
                <w:rFonts w:cs="Arial"/>
                <w:szCs w:val="18"/>
                <w:lang w:eastAsia="ja-JP"/>
              </w:rPr>
            </w:pPr>
            <w:ins w:id="8395" w:author="CR1037" w:date="2023-11-06T14:17:00Z">
              <w:r>
                <w:rPr>
                  <w:rFonts w:cs="Arial"/>
                  <w:szCs w:val="18"/>
                  <w:lang w:eastAsia="ja-JP"/>
                </w:rPr>
                <w:t>NR CGI</w:t>
              </w:r>
            </w:ins>
          </w:p>
          <w:p w14:paraId="707AFDC7" w14:textId="5C17E4A9" w:rsidR="002D3471" w:rsidRPr="00AA3811" w:rsidRDefault="002D3471" w:rsidP="002D3471">
            <w:pPr>
              <w:pStyle w:val="TAL"/>
              <w:keepNext w:val="0"/>
              <w:keepLines w:val="0"/>
              <w:widowControl w:val="0"/>
              <w:rPr>
                <w:ins w:id="8396" w:author="CR1037" w:date="2023-11-06T21:41:00Z"/>
                <w:rFonts w:cs="Arial"/>
                <w:szCs w:val="18"/>
                <w:lang w:eastAsia="ja-JP"/>
              </w:rPr>
            </w:pPr>
            <w:ins w:id="8397" w:author="CR1037" w:date="2023-11-06T14:17:00Z">
              <w:r>
                <w:rPr>
                  <w:rFonts w:cs="Arial"/>
                  <w:szCs w:val="18"/>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3966A6D1" w14:textId="77777777" w:rsidR="002D3471" w:rsidRPr="00EA5FA7" w:rsidRDefault="002D3471" w:rsidP="002D3471">
            <w:pPr>
              <w:widowControl w:val="0"/>
              <w:spacing w:after="0"/>
              <w:rPr>
                <w:ins w:id="8398" w:author="CR1037" w:date="2023-11-06T21:41:00Z"/>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21A6C94" w14:textId="1BAC068E" w:rsidR="002D3471" w:rsidRPr="005F04CC" w:rsidRDefault="002D3471" w:rsidP="002D3471">
            <w:pPr>
              <w:widowControl w:val="0"/>
              <w:spacing w:after="0"/>
              <w:jc w:val="center"/>
              <w:rPr>
                <w:ins w:id="8399" w:author="CR1037" w:date="2023-11-06T21:41:00Z"/>
                <w:rFonts w:ascii="Arial" w:hAnsi="Arial" w:cs="Arial"/>
                <w:sz w:val="18"/>
                <w:szCs w:val="18"/>
                <w:lang w:eastAsia="ja-JP"/>
              </w:rPr>
            </w:pPr>
            <w:ins w:id="8400" w:author="CR1037" w:date="2023-11-06T14:17:00Z">
              <w:r>
                <w:rPr>
                  <w:rFonts w:ascii="Arial" w:hAnsi="Arial" w:cs="Arial"/>
                  <w:sz w:val="18"/>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AC43CA3" w14:textId="77777777" w:rsidR="002D3471" w:rsidRPr="005F04CC" w:rsidRDefault="002D3471" w:rsidP="002D3471">
            <w:pPr>
              <w:widowControl w:val="0"/>
              <w:spacing w:after="0"/>
              <w:jc w:val="center"/>
              <w:rPr>
                <w:ins w:id="8401" w:author="CR1037" w:date="2023-11-06T21:41:00Z"/>
                <w:rFonts w:ascii="Arial" w:hAnsi="Arial" w:cs="Arial"/>
                <w:sz w:val="18"/>
                <w:szCs w:val="18"/>
                <w:lang w:eastAsia="ja-JP"/>
              </w:rPr>
            </w:pP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r w:rsidR="002D3471" w:rsidRPr="00AA3811" w14:paraId="631BA65C" w14:textId="77777777" w:rsidTr="001F2D3B">
        <w:trPr>
          <w:ins w:id="8402" w:author="CR1037" w:date="2023-11-06T21:45:00Z"/>
        </w:trPr>
        <w:tc>
          <w:tcPr>
            <w:tcW w:w="3528" w:type="dxa"/>
          </w:tcPr>
          <w:p w14:paraId="47F7F483" w14:textId="502904BB" w:rsidR="002D3471" w:rsidRPr="005F04CC" w:rsidRDefault="002D3471" w:rsidP="002D3471">
            <w:pPr>
              <w:pStyle w:val="TAL"/>
              <w:rPr>
                <w:ins w:id="8403" w:author="CR1037" w:date="2023-11-06T21:45:00Z"/>
                <w:lang w:eastAsia="ja-JP"/>
              </w:rPr>
            </w:pPr>
            <w:ins w:id="8404" w:author="CR1037" w:date="2023-11-06T14:17:00Z">
              <w:r>
                <w:rPr>
                  <w:lang w:eastAsia="ja-JP"/>
                </w:rPr>
                <w:t>maxnoofLTMCells</w:t>
              </w:r>
            </w:ins>
          </w:p>
        </w:tc>
        <w:tc>
          <w:tcPr>
            <w:tcW w:w="6192" w:type="dxa"/>
          </w:tcPr>
          <w:p w14:paraId="0E6C12D8" w14:textId="50A74709" w:rsidR="002D3471" w:rsidRPr="005F04CC" w:rsidRDefault="002D3471" w:rsidP="002D3471">
            <w:pPr>
              <w:pStyle w:val="TAL"/>
              <w:rPr>
                <w:ins w:id="8405" w:author="CR1037" w:date="2023-11-06T21:45:00Z"/>
                <w:lang w:eastAsia="ja-JP"/>
              </w:rPr>
            </w:pPr>
            <w:ins w:id="8406" w:author="CR1037" w:date="2023-11-06T14:17:00Z">
              <w:r>
                <w:rPr>
                  <w:lang w:eastAsia="ja-JP"/>
                </w:rPr>
                <w:t>Maximum no. of Cells configured LTM allowed towards one UE, the maximum value is 8.</w:t>
              </w:r>
            </w:ins>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8407" w:name="_Toc20955877"/>
      <w:bookmarkStart w:id="8408" w:name="_Toc29892989"/>
      <w:bookmarkStart w:id="8409" w:name="_Toc36556926"/>
      <w:bookmarkStart w:id="8410" w:name="_Toc45832357"/>
      <w:bookmarkStart w:id="8411" w:name="_Toc51763610"/>
      <w:bookmarkStart w:id="8412" w:name="_Toc64448776"/>
      <w:bookmarkStart w:id="8413" w:name="_Toc66289435"/>
      <w:bookmarkStart w:id="8414" w:name="_Toc74154548"/>
      <w:bookmarkStart w:id="8415" w:name="_Toc81383292"/>
      <w:bookmarkStart w:id="8416" w:name="_Toc88657925"/>
      <w:bookmarkStart w:id="8417" w:name="_Toc97910837"/>
      <w:bookmarkStart w:id="8418" w:name="_Toc99038557"/>
      <w:bookmarkStart w:id="8419" w:name="_Toc99730820"/>
      <w:bookmarkStart w:id="8420" w:name="_Toc105510949"/>
      <w:bookmarkStart w:id="8421" w:name="_Toc105927481"/>
      <w:bookmarkStart w:id="8422" w:name="_Toc106110021"/>
      <w:bookmarkStart w:id="8423" w:name="_Toc113835458"/>
      <w:bookmarkStart w:id="8424" w:name="_Toc120124305"/>
      <w:bookmarkStart w:id="8425" w:name="_Toc146226572"/>
      <w:bookmarkStart w:id="8426" w:name="_CR9_2_2_5"/>
      <w:bookmarkEnd w:id="8426"/>
      <w:r w:rsidRPr="00EA5FA7">
        <w:t>9.2.2.5</w:t>
      </w:r>
      <w:r w:rsidRPr="00EA5FA7">
        <w:tab/>
        <w:t>UE CONTEXT RELEASE COMMAND</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p>
    <w:p w14:paraId="325ACDD5" w14:textId="47E9A2C2"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ins w:id="8427" w:author="CR1037" w:date="2023-11-06T14:17:00Z">
        <w:r w:rsidR="002D3471">
          <w:t xml:space="preserve"> or LTM</w:t>
        </w:r>
      </w:ins>
      <w:ins w:id="8428" w:author="CR1227" w:date="2023-11-06T14:19:00Z">
        <w:r w:rsidR="007B67D4">
          <w:t xml:space="preserve"> or subsequent CPAC</w:t>
        </w:r>
      </w:ins>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0EF4F59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67ECD5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299960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C12F27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7DEC331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6970E9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928B985" w14:textId="77777777" w:rsidTr="00B90779">
        <w:tc>
          <w:tcPr>
            <w:tcW w:w="2160" w:type="dxa"/>
          </w:tcPr>
          <w:p w14:paraId="791198A3" w14:textId="77777777" w:rsidR="00F970C9" w:rsidRPr="00EA5FA7" w:rsidRDefault="00F970C9" w:rsidP="00B90779">
            <w:pPr>
              <w:pStyle w:val="TAL"/>
              <w:keepNext w:val="0"/>
              <w:keepLines w:val="0"/>
              <w:widowControl w:val="0"/>
            </w:pPr>
            <w:r w:rsidRPr="00EA5FA7">
              <w:t>Message Type</w:t>
            </w:r>
          </w:p>
        </w:tc>
        <w:tc>
          <w:tcPr>
            <w:tcW w:w="1080" w:type="dxa"/>
          </w:tcPr>
          <w:p w14:paraId="3319917D" w14:textId="77777777" w:rsidR="00F970C9" w:rsidRPr="00EA5FA7" w:rsidRDefault="00F970C9" w:rsidP="00B90779">
            <w:pPr>
              <w:pStyle w:val="TAL"/>
              <w:keepNext w:val="0"/>
              <w:keepLines w:val="0"/>
              <w:widowControl w:val="0"/>
            </w:pPr>
            <w:r w:rsidRPr="00EA5FA7">
              <w:t>M</w:t>
            </w:r>
          </w:p>
        </w:tc>
        <w:tc>
          <w:tcPr>
            <w:tcW w:w="1080" w:type="dxa"/>
          </w:tcPr>
          <w:p w14:paraId="76EF2E04" w14:textId="77777777" w:rsidR="00F970C9" w:rsidRPr="00EA5FA7" w:rsidRDefault="00F970C9" w:rsidP="00B90779">
            <w:pPr>
              <w:pStyle w:val="TAL"/>
              <w:keepNext w:val="0"/>
              <w:keepLines w:val="0"/>
              <w:widowControl w:val="0"/>
            </w:pPr>
          </w:p>
        </w:tc>
        <w:tc>
          <w:tcPr>
            <w:tcW w:w="1512" w:type="dxa"/>
          </w:tcPr>
          <w:p w14:paraId="50C545D7" w14:textId="77777777" w:rsidR="00F970C9" w:rsidRPr="00EA5FA7" w:rsidRDefault="00F970C9" w:rsidP="00B90779">
            <w:pPr>
              <w:pStyle w:val="TAL"/>
              <w:keepNext w:val="0"/>
              <w:keepLines w:val="0"/>
              <w:widowControl w:val="0"/>
            </w:pPr>
            <w:r w:rsidRPr="00EA5FA7">
              <w:t>9.3.1.1</w:t>
            </w:r>
          </w:p>
        </w:tc>
        <w:tc>
          <w:tcPr>
            <w:tcW w:w="1728" w:type="dxa"/>
          </w:tcPr>
          <w:p w14:paraId="3B1522A5" w14:textId="77777777" w:rsidR="00F970C9" w:rsidRPr="00EA5FA7" w:rsidRDefault="00F970C9" w:rsidP="00B90779">
            <w:pPr>
              <w:pStyle w:val="TAL"/>
              <w:keepNext w:val="0"/>
              <w:keepLines w:val="0"/>
              <w:widowControl w:val="0"/>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90779">
            <w:pPr>
              <w:pStyle w:val="TAL"/>
              <w:keepNext w:val="0"/>
              <w:keepLines w:val="0"/>
              <w:widowControl w:val="0"/>
            </w:pPr>
          </w:p>
        </w:tc>
        <w:tc>
          <w:tcPr>
            <w:tcW w:w="1512" w:type="dxa"/>
          </w:tcPr>
          <w:p w14:paraId="47360591" w14:textId="77777777" w:rsidR="00F970C9" w:rsidRPr="00EA5FA7" w:rsidRDefault="00F970C9" w:rsidP="00B90779">
            <w:pPr>
              <w:pStyle w:val="TAL"/>
              <w:keepNext w:val="0"/>
              <w:keepLines w:val="0"/>
              <w:widowControl w:val="0"/>
            </w:pPr>
            <w:r w:rsidRPr="00EA5FA7">
              <w:t>9.3.1.4</w:t>
            </w:r>
          </w:p>
        </w:tc>
        <w:tc>
          <w:tcPr>
            <w:tcW w:w="1728" w:type="dxa"/>
          </w:tcPr>
          <w:p w14:paraId="7E80576D" w14:textId="77777777" w:rsidR="00F970C9" w:rsidRPr="00EA5FA7" w:rsidRDefault="00F970C9" w:rsidP="00B90779">
            <w:pPr>
              <w:pStyle w:val="TAL"/>
              <w:keepNext w:val="0"/>
              <w:keepLines w:val="0"/>
              <w:widowControl w:val="0"/>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90779">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90779">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90779">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90779">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90779">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90779">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90779">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90779">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90779">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90779">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90779">
            <w:pPr>
              <w:pStyle w:val="TAL"/>
              <w:keepNext w:val="0"/>
              <w:keepLines w:val="0"/>
              <w:widowControl w:val="0"/>
              <w:rPr>
                <w:lang w:eastAsia="zh-CN"/>
              </w:rPr>
            </w:pPr>
            <w:r w:rsidRPr="00EA5FA7">
              <w:rPr>
                <w:lang w:eastAsia="zh-CN"/>
              </w:rPr>
              <w:t xml:space="preserve">This IE may be sent only if </w:t>
            </w:r>
            <w:r w:rsidRPr="00EA5FA7">
              <w:rPr>
                <w:lang w:eastAsia="zh-CN"/>
              </w:rPr>
              <w:lastRenderedPageBreak/>
              <w:t xml:space="preserve">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90779">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90779">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90779">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90779">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90779">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90779">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90779">
            <w:pPr>
              <w:pStyle w:val="TAL"/>
              <w:keepNext w:val="0"/>
              <w:keepLines w:val="0"/>
              <w:widowControl w:val="0"/>
              <w:ind w:left="102"/>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90779">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90779">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90779">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90779">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90779">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90779">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90779">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90779">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r w:rsidR="002D3471" w:rsidRPr="00EA5FA7" w14:paraId="1572F007" w14:textId="77777777" w:rsidTr="00B90779">
        <w:trPr>
          <w:ins w:id="8429" w:author="CR1037" w:date="2023-11-06T21:47:00Z"/>
        </w:trPr>
        <w:tc>
          <w:tcPr>
            <w:tcW w:w="2160" w:type="dxa"/>
            <w:tcBorders>
              <w:top w:val="single" w:sz="4" w:space="0" w:color="auto"/>
              <w:left w:val="single" w:sz="4" w:space="0" w:color="auto"/>
              <w:bottom w:val="single" w:sz="4" w:space="0" w:color="auto"/>
              <w:right w:val="single" w:sz="4" w:space="0" w:color="auto"/>
            </w:tcBorders>
          </w:tcPr>
          <w:p w14:paraId="23CEB71F" w14:textId="2D58C5AF" w:rsidR="002D3471" w:rsidRPr="004E5C55" w:rsidRDefault="002D3471" w:rsidP="002D3471">
            <w:pPr>
              <w:pStyle w:val="TAL"/>
              <w:keepNext w:val="0"/>
              <w:keepLines w:val="0"/>
              <w:widowControl w:val="0"/>
              <w:rPr>
                <w:ins w:id="8430" w:author="CR1037" w:date="2023-11-06T21:47:00Z"/>
                <w:bCs/>
              </w:rPr>
            </w:pPr>
            <w:ins w:id="8431" w:author="CR1037" w:date="2023-11-06T14:17:00Z">
              <w:r>
                <w:rPr>
                  <w:rFonts w:cs="Arial"/>
                  <w:b/>
                  <w:bCs/>
                  <w:szCs w:val="18"/>
                  <w:lang w:eastAsia="ja-JP"/>
                </w:rPr>
                <w:t>LTM Cells to be Released List</w:t>
              </w:r>
            </w:ins>
          </w:p>
        </w:tc>
        <w:tc>
          <w:tcPr>
            <w:tcW w:w="1080" w:type="dxa"/>
            <w:tcBorders>
              <w:top w:val="single" w:sz="4" w:space="0" w:color="auto"/>
              <w:left w:val="single" w:sz="4" w:space="0" w:color="auto"/>
              <w:bottom w:val="single" w:sz="4" w:space="0" w:color="auto"/>
              <w:right w:val="single" w:sz="4" w:space="0" w:color="auto"/>
            </w:tcBorders>
          </w:tcPr>
          <w:p w14:paraId="4C53E844" w14:textId="77777777" w:rsidR="002D3471" w:rsidRPr="004E5C55" w:rsidRDefault="002D3471" w:rsidP="002D3471">
            <w:pPr>
              <w:pStyle w:val="TAL"/>
              <w:keepNext w:val="0"/>
              <w:keepLines w:val="0"/>
              <w:widowControl w:val="0"/>
              <w:rPr>
                <w:ins w:id="8432" w:author="CR1037" w:date="2023-11-06T21:47: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267E5" w14:textId="41A4846B" w:rsidR="002D3471" w:rsidRPr="00EA5FA7" w:rsidRDefault="002D3471" w:rsidP="002D3471">
            <w:pPr>
              <w:pStyle w:val="TAL"/>
              <w:keepNext w:val="0"/>
              <w:keepLines w:val="0"/>
              <w:widowControl w:val="0"/>
              <w:rPr>
                <w:ins w:id="8433" w:author="CR1037" w:date="2023-11-06T21:47:00Z"/>
                <w:rFonts w:cs="Arial"/>
              </w:rPr>
            </w:pPr>
            <w:ins w:id="8434" w:author="CR1037" w:date="2023-11-06T14:17:00Z">
              <w:r w:rsidRPr="002D3025">
                <w:rPr>
                  <w:i/>
                  <w:iCs/>
                </w:rPr>
                <w:t>0..1</w:t>
              </w:r>
            </w:ins>
          </w:p>
        </w:tc>
        <w:tc>
          <w:tcPr>
            <w:tcW w:w="1512" w:type="dxa"/>
            <w:tcBorders>
              <w:top w:val="single" w:sz="4" w:space="0" w:color="auto"/>
              <w:left w:val="single" w:sz="4" w:space="0" w:color="auto"/>
              <w:bottom w:val="single" w:sz="4" w:space="0" w:color="auto"/>
              <w:right w:val="single" w:sz="4" w:space="0" w:color="auto"/>
            </w:tcBorders>
          </w:tcPr>
          <w:p w14:paraId="5958AB4F" w14:textId="77777777" w:rsidR="002D3471" w:rsidRPr="004E5C55" w:rsidRDefault="002D3471" w:rsidP="002D3471">
            <w:pPr>
              <w:pStyle w:val="TAL"/>
              <w:keepNext w:val="0"/>
              <w:keepLines w:val="0"/>
              <w:widowControl w:val="0"/>
              <w:rPr>
                <w:ins w:id="8435" w:author="CR1037" w:date="2023-11-06T21:47:00Z"/>
                <w:snapToGrid w:val="0"/>
              </w:rPr>
            </w:pPr>
          </w:p>
        </w:tc>
        <w:tc>
          <w:tcPr>
            <w:tcW w:w="1728" w:type="dxa"/>
            <w:tcBorders>
              <w:top w:val="single" w:sz="4" w:space="0" w:color="auto"/>
              <w:left w:val="single" w:sz="4" w:space="0" w:color="auto"/>
              <w:bottom w:val="single" w:sz="4" w:space="0" w:color="auto"/>
              <w:right w:val="single" w:sz="4" w:space="0" w:color="auto"/>
            </w:tcBorders>
          </w:tcPr>
          <w:p w14:paraId="39B0DDDA" w14:textId="77777777" w:rsidR="002D3471" w:rsidRPr="00EA5FA7" w:rsidRDefault="002D3471" w:rsidP="002D3471">
            <w:pPr>
              <w:pStyle w:val="TAL"/>
              <w:keepNext w:val="0"/>
              <w:keepLines w:val="0"/>
              <w:widowControl w:val="0"/>
              <w:rPr>
                <w:ins w:id="8436" w:author="CR1037" w:date="2023-11-06T21:4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13BBA1A" w14:textId="5F78DF66" w:rsidR="002D3471" w:rsidRPr="004E5C55" w:rsidRDefault="002D3471" w:rsidP="002D3471">
            <w:pPr>
              <w:pStyle w:val="TAC"/>
              <w:keepNext w:val="0"/>
              <w:keepLines w:val="0"/>
              <w:widowControl w:val="0"/>
              <w:rPr>
                <w:ins w:id="8437" w:author="CR1037" w:date="2023-11-06T21:47:00Z"/>
                <w:rFonts w:cs="Arial"/>
                <w:szCs w:val="18"/>
                <w:lang w:eastAsia="ja-JP"/>
              </w:rPr>
            </w:pPr>
            <w:ins w:id="8438" w:author="CR1037" w:date="2023-11-06T14:17: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7B5F6357" w14:textId="3B1F46CA" w:rsidR="002D3471" w:rsidRPr="004E5C55" w:rsidRDefault="002D3471" w:rsidP="002D3471">
            <w:pPr>
              <w:pStyle w:val="TAC"/>
              <w:keepNext w:val="0"/>
              <w:keepLines w:val="0"/>
              <w:widowControl w:val="0"/>
              <w:rPr>
                <w:ins w:id="8439" w:author="CR1037" w:date="2023-11-06T21:47:00Z"/>
                <w:rFonts w:cs="Arial"/>
                <w:szCs w:val="18"/>
                <w:lang w:eastAsia="ja-JP"/>
              </w:rPr>
            </w:pPr>
            <w:ins w:id="8440" w:author="CR1037" w:date="2023-11-06T14:17:00Z">
              <w:r>
                <w:rPr>
                  <w:rFonts w:cs="Arial"/>
                  <w:szCs w:val="18"/>
                  <w:lang w:eastAsia="ja-JP"/>
                </w:rPr>
                <w:t>ignore</w:t>
              </w:r>
            </w:ins>
          </w:p>
        </w:tc>
      </w:tr>
      <w:tr w:rsidR="002D3471" w:rsidRPr="00EA5FA7" w14:paraId="192EFD15" w14:textId="77777777" w:rsidTr="00B90779">
        <w:trPr>
          <w:ins w:id="8441" w:author="CR1037" w:date="2023-11-06T21:47:00Z"/>
        </w:trPr>
        <w:tc>
          <w:tcPr>
            <w:tcW w:w="2160" w:type="dxa"/>
            <w:tcBorders>
              <w:top w:val="single" w:sz="4" w:space="0" w:color="auto"/>
              <w:left w:val="single" w:sz="4" w:space="0" w:color="auto"/>
              <w:bottom w:val="single" w:sz="4" w:space="0" w:color="auto"/>
              <w:right w:val="single" w:sz="4" w:space="0" w:color="auto"/>
            </w:tcBorders>
          </w:tcPr>
          <w:p w14:paraId="7D2C12FE" w14:textId="39EB7B17" w:rsidR="002D3471" w:rsidRPr="004E5C55" w:rsidRDefault="002D3471" w:rsidP="00033BF5">
            <w:pPr>
              <w:pStyle w:val="TAL"/>
              <w:keepNext w:val="0"/>
              <w:keepLines w:val="0"/>
              <w:widowControl w:val="0"/>
              <w:overflowPunct/>
              <w:autoSpaceDE/>
              <w:autoSpaceDN/>
              <w:adjustRightInd/>
              <w:ind w:left="102"/>
              <w:textAlignment w:val="auto"/>
              <w:rPr>
                <w:ins w:id="8442" w:author="CR1037" w:date="2023-11-06T21:47:00Z"/>
                <w:bCs/>
              </w:rPr>
            </w:pPr>
            <w:ins w:id="8443" w:author="CR1037" w:date="2023-11-06T14:17:00Z">
              <w:r w:rsidRPr="008F6F56">
                <w:rPr>
                  <w:rFonts w:eastAsia="SimSun"/>
                  <w:b/>
                  <w:bCs/>
                  <w:lang w:eastAsia="zh-CN"/>
                </w:rPr>
                <w:t>&gt;LTM Cells to be Released Item IEs</w:t>
              </w:r>
            </w:ins>
          </w:p>
        </w:tc>
        <w:tc>
          <w:tcPr>
            <w:tcW w:w="1080" w:type="dxa"/>
            <w:tcBorders>
              <w:top w:val="single" w:sz="4" w:space="0" w:color="auto"/>
              <w:left w:val="single" w:sz="4" w:space="0" w:color="auto"/>
              <w:bottom w:val="single" w:sz="4" w:space="0" w:color="auto"/>
              <w:right w:val="single" w:sz="4" w:space="0" w:color="auto"/>
            </w:tcBorders>
          </w:tcPr>
          <w:p w14:paraId="1EE199F4" w14:textId="77777777" w:rsidR="002D3471" w:rsidRPr="004E5C55" w:rsidRDefault="002D3471" w:rsidP="002D3471">
            <w:pPr>
              <w:pStyle w:val="TAL"/>
              <w:keepNext w:val="0"/>
              <w:keepLines w:val="0"/>
              <w:widowControl w:val="0"/>
              <w:rPr>
                <w:ins w:id="8444" w:author="CR1037" w:date="2023-11-06T21:47: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DBECE6" w14:textId="19DDF4AE" w:rsidR="002D3471" w:rsidRPr="00EA5FA7" w:rsidRDefault="002D3471" w:rsidP="002D3471">
            <w:pPr>
              <w:pStyle w:val="TAL"/>
              <w:keepNext w:val="0"/>
              <w:keepLines w:val="0"/>
              <w:widowControl w:val="0"/>
              <w:rPr>
                <w:ins w:id="8445" w:author="CR1037" w:date="2023-11-06T21:47:00Z"/>
                <w:rFonts w:cs="Arial"/>
              </w:rPr>
            </w:pPr>
            <w:ins w:id="8446" w:author="CR1037" w:date="2023-11-06T14:17:00Z">
              <w:r>
                <w:rPr>
                  <w:i/>
                  <w:iCs/>
                </w:rPr>
                <w:t>1 .. &lt;maxnoofLTMCells&gt;</w:t>
              </w:r>
            </w:ins>
          </w:p>
        </w:tc>
        <w:tc>
          <w:tcPr>
            <w:tcW w:w="1512" w:type="dxa"/>
            <w:tcBorders>
              <w:top w:val="single" w:sz="4" w:space="0" w:color="auto"/>
              <w:left w:val="single" w:sz="4" w:space="0" w:color="auto"/>
              <w:bottom w:val="single" w:sz="4" w:space="0" w:color="auto"/>
              <w:right w:val="single" w:sz="4" w:space="0" w:color="auto"/>
            </w:tcBorders>
          </w:tcPr>
          <w:p w14:paraId="431C036E" w14:textId="77777777" w:rsidR="002D3471" w:rsidRPr="004E5C55" w:rsidRDefault="002D3471" w:rsidP="002D3471">
            <w:pPr>
              <w:pStyle w:val="TAL"/>
              <w:keepNext w:val="0"/>
              <w:keepLines w:val="0"/>
              <w:widowControl w:val="0"/>
              <w:rPr>
                <w:ins w:id="8447" w:author="CR1037" w:date="2023-11-06T21:47:00Z"/>
                <w:snapToGrid w:val="0"/>
              </w:rPr>
            </w:pPr>
          </w:p>
        </w:tc>
        <w:tc>
          <w:tcPr>
            <w:tcW w:w="1728" w:type="dxa"/>
            <w:tcBorders>
              <w:top w:val="single" w:sz="4" w:space="0" w:color="auto"/>
              <w:left w:val="single" w:sz="4" w:space="0" w:color="auto"/>
              <w:bottom w:val="single" w:sz="4" w:space="0" w:color="auto"/>
              <w:right w:val="single" w:sz="4" w:space="0" w:color="auto"/>
            </w:tcBorders>
          </w:tcPr>
          <w:p w14:paraId="24BC5E91" w14:textId="77777777" w:rsidR="002D3471" w:rsidRPr="00EA5FA7" w:rsidRDefault="002D3471" w:rsidP="002D3471">
            <w:pPr>
              <w:pStyle w:val="TAL"/>
              <w:keepNext w:val="0"/>
              <w:keepLines w:val="0"/>
              <w:widowControl w:val="0"/>
              <w:rPr>
                <w:ins w:id="8448" w:author="CR1037" w:date="2023-11-06T21:4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849EB7" w14:textId="73006A16" w:rsidR="002D3471" w:rsidRPr="004E5C55" w:rsidRDefault="002D3471" w:rsidP="002D3471">
            <w:pPr>
              <w:pStyle w:val="TAC"/>
              <w:keepNext w:val="0"/>
              <w:keepLines w:val="0"/>
              <w:widowControl w:val="0"/>
              <w:rPr>
                <w:ins w:id="8449" w:author="CR1037" w:date="2023-11-06T21:47:00Z"/>
                <w:rFonts w:cs="Arial"/>
                <w:szCs w:val="18"/>
                <w:lang w:eastAsia="ja-JP"/>
              </w:rPr>
            </w:pPr>
            <w:ins w:id="8450" w:author="CR1037" w:date="2023-11-06T14:17:00Z">
              <w:r>
                <w:rPr>
                  <w:rFonts w:cs="Arial"/>
                  <w:szCs w:val="18"/>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1FC9BB9B" w14:textId="71F2B4A4" w:rsidR="002D3471" w:rsidRPr="004E5C55" w:rsidRDefault="002D3471" w:rsidP="002D3471">
            <w:pPr>
              <w:pStyle w:val="TAC"/>
              <w:keepNext w:val="0"/>
              <w:keepLines w:val="0"/>
              <w:widowControl w:val="0"/>
              <w:rPr>
                <w:ins w:id="8451" w:author="CR1037" w:date="2023-11-06T21:47:00Z"/>
                <w:rFonts w:cs="Arial"/>
                <w:szCs w:val="18"/>
                <w:lang w:eastAsia="ja-JP"/>
              </w:rPr>
            </w:pPr>
            <w:ins w:id="8452" w:author="CR1037" w:date="2023-11-06T14:17:00Z">
              <w:r>
                <w:rPr>
                  <w:rFonts w:cs="Arial"/>
                  <w:szCs w:val="18"/>
                  <w:lang w:eastAsia="ja-JP"/>
                </w:rPr>
                <w:t>ignore</w:t>
              </w:r>
            </w:ins>
          </w:p>
        </w:tc>
      </w:tr>
      <w:tr w:rsidR="002D3471" w:rsidRPr="00EA5FA7" w14:paraId="45EE90AA" w14:textId="77777777" w:rsidTr="00B90779">
        <w:trPr>
          <w:ins w:id="8453" w:author="CR1037" w:date="2023-11-06T21:47:00Z"/>
        </w:trPr>
        <w:tc>
          <w:tcPr>
            <w:tcW w:w="2160" w:type="dxa"/>
            <w:tcBorders>
              <w:top w:val="single" w:sz="4" w:space="0" w:color="auto"/>
              <w:left w:val="single" w:sz="4" w:space="0" w:color="auto"/>
              <w:bottom w:val="single" w:sz="4" w:space="0" w:color="auto"/>
              <w:right w:val="single" w:sz="4" w:space="0" w:color="auto"/>
            </w:tcBorders>
          </w:tcPr>
          <w:p w14:paraId="6817C629" w14:textId="0708F217" w:rsidR="002D3471" w:rsidRPr="004E5C55" w:rsidRDefault="002D3471" w:rsidP="00033BF5">
            <w:pPr>
              <w:keepNext/>
              <w:keepLines/>
              <w:overflowPunct/>
              <w:autoSpaceDE/>
              <w:autoSpaceDN/>
              <w:adjustRightInd/>
              <w:spacing w:after="0"/>
              <w:ind w:left="400"/>
              <w:jc w:val="both"/>
              <w:textAlignment w:val="auto"/>
              <w:rPr>
                <w:ins w:id="8454" w:author="CR1037" w:date="2023-11-06T21:47:00Z"/>
                <w:bCs/>
              </w:rPr>
            </w:pPr>
            <w:ins w:id="8455" w:author="CR1037" w:date="2023-11-06T14:17:00Z">
              <w:r>
                <w:rPr>
                  <w:rFonts w:ascii="Arial" w:eastAsia="SimSun" w:hAnsi="Arial"/>
                  <w:sz w:val="18"/>
                  <w:lang w:eastAsia="zh-CN"/>
                </w:rPr>
                <w:t>&gt;&gt;LTM Cell ID</w:t>
              </w:r>
            </w:ins>
          </w:p>
        </w:tc>
        <w:tc>
          <w:tcPr>
            <w:tcW w:w="1080" w:type="dxa"/>
            <w:tcBorders>
              <w:top w:val="single" w:sz="4" w:space="0" w:color="auto"/>
              <w:left w:val="single" w:sz="4" w:space="0" w:color="auto"/>
              <w:bottom w:val="single" w:sz="4" w:space="0" w:color="auto"/>
              <w:right w:val="single" w:sz="4" w:space="0" w:color="auto"/>
            </w:tcBorders>
          </w:tcPr>
          <w:p w14:paraId="7319FFEA" w14:textId="7D3C0F3A" w:rsidR="002D3471" w:rsidRPr="004E5C55" w:rsidRDefault="002D3471" w:rsidP="002D3471">
            <w:pPr>
              <w:pStyle w:val="TAL"/>
              <w:keepNext w:val="0"/>
              <w:keepLines w:val="0"/>
              <w:widowControl w:val="0"/>
              <w:rPr>
                <w:ins w:id="8456" w:author="CR1037" w:date="2023-11-06T21:47:00Z"/>
                <w:rFonts w:cs="Arial"/>
                <w:szCs w:val="18"/>
                <w:lang w:eastAsia="ja-JP"/>
              </w:rPr>
            </w:pPr>
            <w:ins w:id="8457" w:author="CR1037" w:date="2023-11-06T14:17:00Z">
              <w:r>
                <w:rPr>
                  <w:rFonts w:cs="Arial"/>
                  <w:szCs w:val="18"/>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477B98DC" w14:textId="77777777" w:rsidR="002D3471" w:rsidRPr="00EA5FA7" w:rsidRDefault="002D3471" w:rsidP="002D3471">
            <w:pPr>
              <w:pStyle w:val="TAL"/>
              <w:keepNext w:val="0"/>
              <w:keepLines w:val="0"/>
              <w:widowControl w:val="0"/>
              <w:rPr>
                <w:ins w:id="8458" w:author="CR1037" w:date="2023-11-06T21:47:00Z"/>
                <w:rFonts w:cs="Arial"/>
              </w:rPr>
            </w:pPr>
          </w:p>
        </w:tc>
        <w:tc>
          <w:tcPr>
            <w:tcW w:w="1512" w:type="dxa"/>
            <w:tcBorders>
              <w:top w:val="single" w:sz="4" w:space="0" w:color="auto"/>
              <w:left w:val="single" w:sz="4" w:space="0" w:color="auto"/>
              <w:bottom w:val="single" w:sz="4" w:space="0" w:color="auto"/>
              <w:right w:val="single" w:sz="4" w:space="0" w:color="auto"/>
            </w:tcBorders>
          </w:tcPr>
          <w:p w14:paraId="04213117" w14:textId="77777777" w:rsidR="002D3471" w:rsidRDefault="002D3471" w:rsidP="002D3471">
            <w:pPr>
              <w:pStyle w:val="TAL"/>
              <w:keepNext w:val="0"/>
              <w:keepLines w:val="0"/>
              <w:widowControl w:val="0"/>
              <w:rPr>
                <w:ins w:id="8459" w:author="CR1037" w:date="2023-11-06T14:17:00Z"/>
                <w:rFonts w:cs="Arial"/>
                <w:szCs w:val="18"/>
                <w:lang w:eastAsia="ja-JP"/>
              </w:rPr>
            </w:pPr>
            <w:ins w:id="8460" w:author="CR1037" w:date="2023-11-06T14:17:00Z">
              <w:r>
                <w:rPr>
                  <w:rFonts w:cs="Arial"/>
                  <w:szCs w:val="18"/>
                  <w:lang w:eastAsia="ja-JP"/>
                </w:rPr>
                <w:t>NR CGI</w:t>
              </w:r>
            </w:ins>
          </w:p>
          <w:p w14:paraId="6BA41CA4" w14:textId="0864ED24" w:rsidR="002D3471" w:rsidRPr="004E5C55" w:rsidRDefault="002D3471" w:rsidP="002D3471">
            <w:pPr>
              <w:pStyle w:val="TAL"/>
              <w:keepNext w:val="0"/>
              <w:keepLines w:val="0"/>
              <w:widowControl w:val="0"/>
              <w:rPr>
                <w:ins w:id="8461" w:author="CR1037" w:date="2023-11-06T21:47:00Z"/>
                <w:snapToGrid w:val="0"/>
              </w:rPr>
            </w:pPr>
            <w:ins w:id="8462" w:author="CR1037" w:date="2023-11-06T14:17:00Z">
              <w:r>
                <w:rPr>
                  <w:rFonts w:cs="Arial"/>
                  <w:szCs w:val="18"/>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11EBAEED" w14:textId="77777777" w:rsidR="002D3471" w:rsidRPr="00EA5FA7" w:rsidRDefault="002D3471" w:rsidP="002D3471">
            <w:pPr>
              <w:pStyle w:val="TAL"/>
              <w:keepNext w:val="0"/>
              <w:keepLines w:val="0"/>
              <w:widowControl w:val="0"/>
              <w:rPr>
                <w:ins w:id="8463" w:author="CR1037" w:date="2023-11-06T21:4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A26A94" w14:textId="22EA30E2" w:rsidR="002D3471" w:rsidRPr="004E5C55" w:rsidRDefault="002D3471" w:rsidP="002D3471">
            <w:pPr>
              <w:pStyle w:val="TAC"/>
              <w:keepNext w:val="0"/>
              <w:keepLines w:val="0"/>
              <w:widowControl w:val="0"/>
              <w:rPr>
                <w:ins w:id="8464" w:author="CR1037" w:date="2023-11-06T21:47:00Z"/>
                <w:rFonts w:cs="Arial"/>
                <w:szCs w:val="18"/>
                <w:lang w:eastAsia="ja-JP"/>
              </w:rPr>
            </w:pPr>
            <w:ins w:id="8465" w:author="CR1037" w:date="2023-11-06T14:17:00Z">
              <w:r>
                <w:rPr>
                  <w:rFonts w:cs="Arial"/>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6DF7740" w14:textId="77777777" w:rsidR="002D3471" w:rsidRPr="004E5C55" w:rsidRDefault="002D3471" w:rsidP="002D3471">
            <w:pPr>
              <w:pStyle w:val="TAC"/>
              <w:keepNext w:val="0"/>
              <w:keepLines w:val="0"/>
              <w:widowControl w:val="0"/>
              <w:rPr>
                <w:ins w:id="8466" w:author="CR1037" w:date="2023-11-06T21:47:00Z"/>
                <w:rFonts w:cs="Arial"/>
                <w:szCs w:val="18"/>
                <w:lang w:eastAsia="ja-JP"/>
              </w:rPr>
            </w:pP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r w:rsidR="00033BF5" w:rsidRPr="00EA5FA7" w14:paraId="08784A7A" w14:textId="77777777" w:rsidTr="00132B2B">
        <w:trPr>
          <w:ins w:id="8467" w:author="CR1037" w:date="2023-11-06T21:47:00Z"/>
        </w:trPr>
        <w:tc>
          <w:tcPr>
            <w:tcW w:w="3528" w:type="dxa"/>
          </w:tcPr>
          <w:p w14:paraId="4BE176B7" w14:textId="5DDD6F1E" w:rsidR="00033BF5" w:rsidRPr="00EA5FA7" w:rsidRDefault="00033BF5" w:rsidP="00033BF5">
            <w:pPr>
              <w:pStyle w:val="TAL"/>
              <w:rPr>
                <w:ins w:id="8468" w:author="CR1037" w:date="2023-11-06T21:47:00Z"/>
                <w:lang w:eastAsia="zh-CN"/>
              </w:rPr>
            </w:pPr>
            <w:ins w:id="8469" w:author="CR1037" w:date="2023-11-06T14:17:00Z">
              <w:r>
                <w:rPr>
                  <w:rFonts w:cs="Arial"/>
                  <w:bCs/>
                  <w:szCs w:val="18"/>
                  <w:lang w:eastAsia="ja-JP"/>
                </w:rPr>
                <w:t>maxnoofLTMCells</w:t>
              </w:r>
            </w:ins>
          </w:p>
        </w:tc>
        <w:tc>
          <w:tcPr>
            <w:tcW w:w="6192" w:type="dxa"/>
          </w:tcPr>
          <w:p w14:paraId="239439C0" w14:textId="12FCC5F7" w:rsidR="00033BF5" w:rsidRPr="00EA5FA7" w:rsidRDefault="00033BF5" w:rsidP="00033BF5">
            <w:pPr>
              <w:pStyle w:val="TAL"/>
              <w:rPr>
                <w:ins w:id="8470" w:author="CR1037" w:date="2023-11-06T21:47:00Z"/>
                <w:snapToGrid w:val="0"/>
              </w:rPr>
            </w:pPr>
            <w:ins w:id="8471" w:author="CR1037" w:date="2023-11-06T14:17:00Z">
              <w:r>
                <w:rPr>
                  <w:rFonts w:cs="Arial"/>
                  <w:szCs w:val="18"/>
                  <w:lang w:eastAsia="ja-JP"/>
                </w:rPr>
                <w:t>Maximum no. of Cells configured for LTM allowed towards one UE, the maximum value is 8.</w:t>
              </w:r>
            </w:ins>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8472" w:name="_Toc20955878"/>
      <w:bookmarkStart w:id="8473" w:name="_Toc29892990"/>
      <w:bookmarkStart w:id="8474" w:name="_Toc36556927"/>
      <w:bookmarkStart w:id="8475" w:name="_Toc45832358"/>
      <w:bookmarkStart w:id="8476" w:name="_Toc51763611"/>
      <w:bookmarkStart w:id="8477" w:name="_Toc64448777"/>
      <w:bookmarkStart w:id="8478" w:name="_Toc66289436"/>
      <w:bookmarkStart w:id="8479" w:name="_Toc74154549"/>
      <w:bookmarkStart w:id="8480" w:name="_Toc81383293"/>
      <w:bookmarkStart w:id="8481" w:name="_Toc88657926"/>
      <w:bookmarkStart w:id="8482" w:name="_Toc97910838"/>
      <w:bookmarkStart w:id="8483" w:name="_Toc99038558"/>
      <w:bookmarkStart w:id="8484" w:name="_Toc99730821"/>
      <w:bookmarkStart w:id="8485" w:name="_Toc105510950"/>
      <w:bookmarkStart w:id="8486" w:name="_Toc105927482"/>
      <w:bookmarkStart w:id="8487" w:name="_Toc106110022"/>
      <w:bookmarkStart w:id="8488" w:name="_Toc113835459"/>
      <w:bookmarkStart w:id="8489" w:name="_Toc120124306"/>
      <w:bookmarkStart w:id="8490" w:name="_Toc146226573"/>
      <w:bookmarkStart w:id="8491" w:name="_CR9_2_2_6"/>
      <w:bookmarkEnd w:id="8491"/>
      <w:r w:rsidRPr="00EA5FA7">
        <w:t>9.2.2.6</w:t>
      </w:r>
      <w:r w:rsidRPr="00EA5FA7">
        <w:tab/>
        <w:t>UE CONTEXT RELEASE COMPLETE</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p>
    <w:p w14:paraId="119E351C" w14:textId="71A201E4"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ins w:id="8492" w:author="CR1227" w:date="2023-11-06T14:19:00Z">
        <w:r w:rsidR="007B67D4">
          <w:t xml:space="preserve"> or subsequent CPAC</w:t>
        </w:r>
      </w:ins>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r w:rsidR="00987D7E" w:rsidRPr="00EA5FA7" w14:paraId="39B14E51" w14:textId="77777777" w:rsidTr="00D059B5">
        <w:trPr>
          <w:ins w:id="8493" w:author="CR1129" w:date="2023-11-07T20:11:00Z"/>
        </w:trPr>
        <w:tc>
          <w:tcPr>
            <w:tcW w:w="1112" w:type="pct"/>
            <w:tcBorders>
              <w:top w:val="single" w:sz="4" w:space="0" w:color="auto"/>
              <w:left w:val="single" w:sz="4" w:space="0" w:color="auto"/>
              <w:bottom w:val="single" w:sz="4" w:space="0" w:color="auto"/>
              <w:right w:val="single" w:sz="4" w:space="0" w:color="auto"/>
            </w:tcBorders>
          </w:tcPr>
          <w:p w14:paraId="4AE1D14D" w14:textId="05E8B8A8" w:rsidR="00987D7E" w:rsidRPr="00EA5FA7" w:rsidRDefault="00987D7E" w:rsidP="00987D7E">
            <w:pPr>
              <w:pStyle w:val="TAL"/>
              <w:rPr>
                <w:ins w:id="8494" w:author="CR1129" w:date="2023-11-07T20:11:00Z"/>
                <w:rFonts w:eastAsia="Batang"/>
                <w:bCs/>
              </w:rPr>
            </w:pPr>
            <w:ins w:id="8495" w:author="CR1129" w:date="2023-11-06T14:18:00Z">
              <w:r>
                <w:rPr>
                  <w:rFonts w:eastAsia="Batang"/>
                  <w:bCs/>
                </w:rPr>
                <w:t>Recommended SSBs for Paging List</w:t>
              </w:r>
            </w:ins>
          </w:p>
        </w:tc>
        <w:tc>
          <w:tcPr>
            <w:tcW w:w="555" w:type="pct"/>
            <w:tcBorders>
              <w:top w:val="single" w:sz="4" w:space="0" w:color="auto"/>
              <w:left w:val="single" w:sz="4" w:space="0" w:color="auto"/>
              <w:bottom w:val="single" w:sz="4" w:space="0" w:color="auto"/>
              <w:right w:val="single" w:sz="4" w:space="0" w:color="auto"/>
            </w:tcBorders>
          </w:tcPr>
          <w:p w14:paraId="54274306" w14:textId="4C00B450" w:rsidR="00987D7E" w:rsidRPr="00EA5FA7" w:rsidRDefault="00987D7E" w:rsidP="00987D7E">
            <w:pPr>
              <w:pStyle w:val="TAL"/>
              <w:rPr>
                <w:ins w:id="8496" w:author="CR1129" w:date="2023-11-07T20:11:00Z"/>
                <w:lang w:eastAsia="zh-CN"/>
              </w:rPr>
            </w:pPr>
            <w:ins w:id="8497" w:author="CR1129" w:date="2023-11-06T14:18:00Z">
              <w:r>
                <w:rPr>
                  <w:lang w:eastAsia="zh-CN"/>
                </w:rPr>
                <w:t>O</w:t>
              </w:r>
            </w:ins>
          </w:p>
        </w:tc>
        <w:tc>
          <w:tcPr>
            <w:tcW w:w="555" w:type="pct"/>
            <w:tcBorders>
              <w:top w:val="single" w:sz="4" w:space="0" w:color="auto"/>
              <w:left w:val="single" w:sz="4" w:space="0" w:color="auto"/>
              <w:bottom w:val="single" w:sz="4" w:space="0" w:color="auto"/>
              <w:right w:val="single" w:sz="4" w:space="0" w:color="auto"/>
            </w:tcBorders>
          </w:tcPr>
          <w:p w14:paraId="01432509" w14:textId="77777777" w:rsidR="00987D7E" w:rsidRPr="00EA5FA7" w:rsidRDefault="00987D7E" w:rsidP="00987D7E">
            <w:pPr>
              <w:pStyle w:val="TAL"/>
              <w:rPr>
                <w:ins w:id="8498" w:author="CR1129" w:date="2023-11-07T20:11:00Z"/>
              </w:rPr>
            </w:pPr>
          </w:p>
        </w:tc>
        <w:tc>
          <w:tcPr>
            <w:tcW w:w="778" w:type="pct"/>
            <w:tcBorders>
              <w:top w:val="single" w:sz="4" w:space="0" w:color="auto"/>
              <w:left w:val="single" w:sz="4" w:space="0" w:color="auto"/>
              <w:bottom w:val="single" w:sz="4" w:space="0" w:color="auto"/>
              <w:right w:val="single" w:sz="4" w:space="0" w:color="auto"/>
            </w:tcBorders>
          </w:tcPr>
          <w:p w14:paraId="07F0744F" w14:textId="6821A416" w:rsidR="00987D7E" w:rsidRPr="00EA5FA7" w:rsidRDefault="00987D7E" w:rsidP="00987D7E">
            <w:pPr>
              <w:pStyle w:val="TAL"/>
              <w:rPr>
                <w:ins w:id="8499" w:author="CR1129" w:date="2023-11-07T20:11:00Z"/>
              </w:rPr>
            </w:pPr>
            <w:ins w:id="8500" w:author="CR1129" w:date="2023-11-06T14:18:00Z">
              <w:r>
                <w:t>9.3.1.</w:t>
              </w:r>
            </w:ins>
            <w:ins w:id="8501" w:author="CR1129" w:date="2023-11-09T09:29:00Z">
              <w:r w:rsidR="0015520C">
                <w:t>291</w:t>
              </w:r>
            </w:ins>
          </w:p>
        </w:tc>
        <w:tc>
          <w:tcPr>
            <w:tcW w:w="889" w:type="pct"/>
            <w:tcBorders>
              <w:top w:val="single" w:sz="4" w:space="0" w:color="auto"/>
              <w:left w:val="single" w:sz="4" w:space="0" w:color="auto"/>
              <w:bottom w:val="single" w:sz="4" w:space="0" w:color="auto"/>
              <w:right w:val="single" w:sz="4" w:space="0" w:color="auto"/>
            </w:tcBorders>
          </w:tcPr>
          <w:p w14:paraId="2EAAAA5B" w14:textId="77777777" w:rsidR="00987D7E" w:rsidRPr="00EA5FA7" w:rsidRDefault="00987D7E" w:rsidP="00987D7E">
            <w:pPr>
              <w:pStyle w:val="TAL"/>
              <w:rPr>
                <w:ins w:id="8502" w:author="CR1129" w:date="2023-11-07T20:11:00Z"/>
              </w:rPr>
            </w:pPr>
          </w:p>
        </w:tc>
        <w:tc>
          <w:tcPr>
            <w:tcW w:w="555" w:type="pct"/>
            <w:tcBorders>
              <w:top w:val="single" w:sz="4" w:space="0" w:color="auto"/>
              <w:left w:val="single" w:sz="4" w:space="0" w:color="auto"/>
              <w:bottom w:val="single" w:sz="4" w:space="0" w:color="auto"/>
              <w:right w:val="single" w:sz="4" w:space="0" w:color="auto"/>
            </w:tcBorders>
          </w:tcPr>
          <w:p w14:paraId="6456381D" w14:textId="1E343B12" w:rsidR="00987D7E" w:rsidRPr="00EA5FA7" w:rsidRDefault="00987D7E" w:rsidP="00987D7E">
            <w:pPr>
              <w:pStyle w:val="TAC"/>
              <w:rPr>
                <w:ins w:id="8503" w:author="CR1129" w:date="2023-11-07T20:11:00Z"/>
              </w:rPr>
            </w:pPr>
            <w:ins w:id="8504" w:author="CR1129" w:date="2023-11-06T14:18:00Z">
              <w:r>
                <w:t>YES</w:t>
              </w:r>
            </w:ins>
          </w:p>
        </w:tc>
        <w:tc>
          <w:tcPr>
            <w:tcW w:w="555" w:type="pct"/>
            <w:tcBorders>
              <w:top w:val="single" w:sz="4" w:space="0" w:color="auto"/>
              <w:left w:val="single" w:sz="4" w:space="0" w:color="auto"/>
              <w:bottom w:val="single" w:sz="4" w:space="0" w:color="auto"/>
              <w:right w:val="single" w:sz="4" w:space="0" w:color="auto"/>
            </w:tcBorders>
          </w:tcPr>
          <w:p w14:paraId="5AB3AAEE" w14:textId="54CADAC9" w:rsidR="00987D7E" w:rsidRPr="00EA5FA7" w:rsidRDefault="00987D7E" w:rsidP="00987D7E">
            <w:pPr>
              <w:pStyle w:val="TAC"/>
              <w:rPr>
                <w:ins w:id="8505" w:author="CR1129" w:date="2023-11-07T20:11:00Z"/>
              </w:rPr>
            </w:pPr>
            <w:ins w:id="8506" w:author="CR1129" w:date="2023-11-06T14:18:00Z">
              <w:r>
                <w:t>Ignore</w:t>
              </w:r>
            </w:ins>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8507" w:name="_Toc20955879"/>
      <w:bookmarkStart w:id="8508" w:name="_Toc29892991"/>
      <w:bookmarkStart w:id="8509" w:name="_Toc36556928"/>
      <w:bookmarkStart w:id="8510" w:name="_Toc45832359"/>
      <w:bookmarkStart w:id="8511" w:name="_Toc51763612"/>
      <w:bookmarkStart w:id="8512" w:name="_Toc64448778"/>
      <w:bookmarkStart w:id="8513" w:name="_Toc66289437"/>
      <w:bookmarkStart w:id="8514" w:name="_Toc74154550"/>
      <w:bookmarkStart w:id="8515" w:name="_Toc81383294"/>
      <w:bookmarkStart w:id="8516" w:name="_Toc88657927"/>
      <w:bookmarkStart w:id="8517" w:name="_Toc97910839"/>
      <w:bookmarkStart w:id="8518" w:name="_Toc99038559"/>
      <w:bookmarkStart w:id="8519" w:name="_Toc99730822"/>
      <w:bookmarkStart w:id="8520" w:name="_Toc105510951"/>
      <w:bookmarkStart w:id="8521" w:name="_Toc105927483"/>
      <w:bookmarkStart w:id="8522" w:name="_Toc106110023"/>
      <w:bookmarkStart w:id="8523" w:name="_Toc113835460"/>
      <w:bookmarkStart w:id="8524" w:name="_Toc120124307"/>
      <w:bookmarkStart w:id="8525" w:name="_Toc146226574"/>
      <w:bookmarkStart w:id="8526" w:name="_CR9_2_2_7"/>
      <w:bookmarkEnd w:id="8526"/>
      <w:r w:rsidRPr="00EA5FA7">
        <w:t>9.2.2.7</w:t>
      </w:r>
      <w:r w:rsidRPr="00EA5FA7">
        <w:tab/>
        <w:t>UE CONTEXT MODIFICATION REQUEST</w:t>
      </w:r>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90779">
            <w:pPr>
              <w:pStyle w:val="TAL"/>
              <w:keepNext w:val="0"/>
              <w:keepLines w:val="0"/>
              <w:widowControl w:val="0"/>
            </w:pPr>
            <w:r w:rsidRPr="00EA5FA7">
              <w:t>Message Type</w:t>
            </w:r>
          </w:p>
        </w:tc>
        <w:tc>
          <w:tcPr>
            <w:tcW w:w="1080" w:type="dxa"/>
          </w:tcPr>
          <w:p w14:paraId="523DD242" w14:textId="77777777" w:rsidR="00F970C9" w:rsidRPr="00EA5FA7" w:rsidRDefault="00F970C9" w:rsidP="00B90779">
            <w:pPr>
              <w:pStyle w:val="TAL"/>
              <w:keepNext w:val="0"/>
              <w:keepLines w:val="0"/>
              <w:widowControl w:val="0"/>
            </w:pPr>
            <w:r w:rsidRPr="00EA5FA7">
              <w:t>M</w:t>
            </w:r>
          </w:p>
        </w:tc>
        <w:tc>
          <w:tcPr>
            <w:tcW w:w="1080" w:type="dxa"/>
          </w:tcPr>
          <w:p w14:paraId="28B81D9F" w14:textId="77777777" w:rsidR="00F970C9" w:rsidRPr="00EA5FA7" w:rsidRDefault="00F970C9" w:rsidP="00B90779">
            <w:pPr>
              <w:pStyle w:val="TAL"/>
              <w:keepNext w:val="0"/>
              <w:keepLines w:val="0"/>
              <w:widowControl w:val="0"/>
              <w:rPr>
                <w:i/>
              </w:rPr>
            </w:pPr>
          </w:p>
        </w:tc>
        <w:tc>
          <w:tcPr>
            <w:tcW w:w="1512" w:type="dxa"/>
          </w:tcPr>
          <w:p w14:paraId="3A5528F7" w14:textId="77777777" w:rsidR="00F970C9" w:rsidRPr="00EA5FA7" w:rsidRDefault="00F970C9" w:rsidP="00B90779">
            <w:pPr>
              <w:pStyle w:val="TAL"/>
              <w:keepNext w:val="0"/>
              <w:keepLines w:val="0"/>
              <w:widowControl w:val="0"/>
            </w:pPr>
            <w:r w:rsidRPr="00EA5FA7">
              <w:t>9.3.1.1</w:t>
            </w:r>
          </w:p>
        </w:tc>
        <w:tc>
          <w:tcPr>
            <w:tcW w:w="1728" w:type="dxa"/>
          </w:tcPr>
          <w:p w14:paraId="70115B27" w14:textId="77777777" w:rsidR="00F970C9" w:rsidRPr="00EA5FA7" w:rsidRDefault="00F970C9" w:rsidP="00B90779">
            <w:pPr>
              <w:pStyle w:val="TAL"/>
              <w:keepNext w:val="0"/>
              <w:keepLines w:val="0"/>
              <w:widowControl w:val="0"/>
            </w:pPr>
          </w:p>
        </w:tc>
        <w:tc>
          <w:tcPr>
            <w:tcW w:w="1080" w:type="dxa"/>
          </w:tcPr>
          <w:p w14:paraId="64E2D5AF" w14:textId="77777777" w:rsidR="00F970C9" w:rsidRPr="00EA5FA7" w:rsidRDefault="00F970C9" w:rsidP="00B90779">
            <w:pPr>
              <w:pStyle w:val="TAC"/>
              <w:keepNext w:val="0"/>
              <w:keepLines w:val="0"/>
              <w:widowControl w:val="0"/>
            </w:pPr>
            <w:r w:rsidRPr="00EA5FA7">
              <w:t>YES</w:t>
            </w:r>
          </w:p>
        </w:tc>
        <w:tc>
          <w:tcPr>
            <w:tcW w:w="1080" w:type="dxa"/>
          </w:tcPr>
          <w:p w14:paraId="6D2C97C7" w14:textId="77777777" w:rsidR="00F970C9" w:rsidRPr="00EA5FA7" w:rsidRDefault="00F970C9" w:rsidP="00B90779">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90779">
            <w:pPr>
              <w:pStyle w:val="TAL"/>
              <w:keepNext w:val="0"/>
              <w:keepLines w:val="0"/>
              <w:widowControl w:val="0"/>
              <w:rPr>
                <w:i/>
              </w:rPr>
            </w:pPr>
          </w:p>
        </w:tc>
        <w:tc>
          <w:tcPr>
            <w:tcW w:w="1512" w:type="dxa"/>
          </w:tcPr>
          <w:p w14:paraId="22318F63" w14:textId="77777777" w:rsidR="00F970C9" w:rsidRPr="00EA5FA7" w:rsidRDefault="00F970C9" w:rsidP="00B90779">
            <w:pPr>
              <w:pStyle w:val="TAL"/>
              <w:keepNext w:val="0"/>
              <w:keepLines w:val="0"/>
              <w:widowControl w:val="0"/>
            </w:pPr>
            <w:r w:rsidRPr="00EA5FA7">
              <w:t>9.3.1.4</w:t>
            </w:r>
          </w:p>
        </w:tc>
        <w:tc>
          <w:tcPr>
            <w:tcW w:w="1728" w:type="dxa"/>
          </w:tcPr>
          <w:p w14:paraId="62567E3D" w14:textId="77777777" w:rsidR="00F970C9" w:rsidRPr="00EA5FA7" w:rsidRDefault="00F970C9" w:rsidP="00B90779">
            <w:pPr>
              <w:pStyle w:val="TAL"/>
              <w:keepNext w:val="0"/>
              <w:keepLines w:val="0"/>
              <w:widowControl w:val="0"/>
            </w:pPr>
          </w:p>
        </w:tc>
        <w:tc>
          <w:tcPr>
            <w:tcW w:w="1080" w:type="dxa"/>
          </w:tcPr>
          <w:p w14:paraId="2B35C99F" w14:textId="77777777" w:rsidR="00F970C9" w:rsidRPr="00EA5FA7" w:rsidRDefault="00F970C9" w:rsidP="00B90779">
            <w:pPr>
              <w:pStyle w:val="TAC"/>
              <w:keepNext w:val="0"/>
              <w:keepLines w:val="0"/>
              <w:widowControl w:val="0"/>
            </w:pPr>
            <w:r w:rsidRPr="00EA5FA7">
              <w:t>YES</w:t>
            </w:r>
          </w:p>
        </w:tc>
        <w:tc>
          <w:tcPr>
            <w:tcW w:w="1080" w:type="dxa"/>
          </w:tcPr>
          <w:p w14:paraId="49849BF9" w14:textId="77777777" w:rsidR="00F970C9" w:rsidRPr="00EA5FA7" w:rsidRDefault="00F970C9" w:rsidP="00B90779">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90779">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90779">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90779">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90779">
            <w:pPr>
              <w:pStyle w:val="TAL"/>
              <w:keepNext w:val="0"/>
              <w:keepLines w:val="0"/>
              <w:widowControl w:val="0"/>
              <w:rPr>
                <w:rFonts w:cs="Arial"/>
                <w:i/>
              </w:rPr>
            </w:pPr>
          </w:p>
        </w:tc>
        <w:tc>
          <w:tcPr>
            <w:tcW w:w="1512" w:type="dxa"/>
          </w:tcPr>
          <w:p w14:paraId="35D788BA" w14:textId="635C3DD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90779">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90779">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90779">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90779">
            <w:pPr>
              <w:pStyle w:val="TAL"/>
              <w:keepNext w:val="0"/>
              <w:keepLines w:val="0"/>
              <w:widowControl w:val="0"/>
              <w:rPr>
                <w:rFonts w:cs="Arial"/>
                <w:i/>
              </w:rPr>
            </w:pPr>
          </w:p>
        </w:tc>
        <w:tc>
          <w:tcPr>
            <w:tcW w:w="1512" w:type="dxa"/>
          </w:tcPr>
          <w:p w14:paraId="7FC2F0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90779">
            <w:pPr>
              <w:pStyle w:val="TAL"/>
              <w:keepNext w:val="0"/>
              <w:keepLines w:val="0"/>
              <w:widowControl w:val="0"/>
              <w:rPr>
                <w:rFonts w:cs="Arial"/>
              </w:rPr>
            </w:pPr>
          </w:p>
        </w:tc>
        <w:tc>
          <w:tcPr>
            <w:tcW w:w="1080" w:type="dxa"/>
          </w:tcPr>
          <w:p w14:paraId="200754A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90779">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90779">
            <w:pPr>
              <w:pStyle w:val="TAL"/>
              <w:keepNext w:val="0"/>
              <w:keepLines w:val="0"/>
              <w:widowControl w:val="0"/>
              <w:rPr>
                <w:rFonts w:cs="Arial"/>
                <w:i/>
              </w:rPr>
            </w:pPr>
          </w:p>
        </w:tc>
        <w:tc>
          <w:tcPr>
            <w:tcW w:w="1512" w:type="dxa"/>
          </w:tcPr>
          <w:p w14:paraId="271E885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ell UL Configured</w:t>
            </w:r>
          </w:p>
          <w:p w14:paraId="596188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B90779">
            <w:pPr>
              <w:pStyle w:val="TAL"/>
              <w:keepNext w:val="0"/>
              <w:keepLines w:val="0"/>
              <w:widowControl w:val="0"/>
              <w:rPr>
                <w:rFonts w:cs="Arial"/>
              </w:rPr>
            </w:pPr>
          </w:p>
        </w:tc>
        <w:tc>
          <w:tcPr>
            <w:tcW w:w="1080" w:type="dxa"/>
          </w:tcPr>
          <w:p w14:paraId="5C6B7A2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B90779">
            <w:pPr>
              <w:pStyle w:val="TAL"/>
              <w:keepNext w:val="0"/>
              <w:keepLines w:val="0"/>
              <w:widowControl w:val="0"/>
              <w:rPr>
                <w:rFonts w:cs="Arial"/>
              </w:rPr>
            </w:pPr>
            <w:r w:rsidRPr="00EA5FA7">
              <w:rPr>
                <w:rFonts w:cs="Arial"/>
              </w:rPr>
              <w:t xml:space="preserve">DRX Cycle </w:t>
            </w:r>
          </w:p>
          <w:p w14:paraId="196D9F5A" w14:textId="77777777" w:rsidR="00F970C9" w:rsidRPr="00EA5FA7" w:rsidRDefault="00F970C9" w:rsidP="00B90779">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DBC5DFD" w14:textId="77777777" w:rsidR="00F970C9" w:rsidRPr="00EA5FA7" w:rsidRDefault="00F970C9" w:rsidP="00B90779">
            <w:pPr>
              <w:pStyle w:val="TAL"/>
              <w:keepNext w:val="0"/>
              <w:keepLines w:val="0"/>
              <w:widowControl w:val="0"/>
              <w:rPr>
                <w:rFonts w:eastAsia="Batang"/>
                <w:bCs/>
              </w:rPr>
            </w:pPr>
            <w:r w:rsidRPr="00EA5FA7">
              <w:rPr>
                <w:rFonts w:eastAsia="Batang"/>
                <w:bCs/>
              </w:rPr>
              <w:t>CU to DU RRC Information</w:t>
            </w:r>
          </w:p>
          <w:p w14:paraId="2E6E7B4B"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F7CB18E" w14:textId="77777777" w:rsidR="00F970C9" w:rsidRPr="00EA5FA7" w:rsidRDefault="00F970C9" w:rsidP="00B90779">
            <w:pPr>
              <w:pStyle w:val="TAL"/>
              <w:keepNext w:val="0"/>
              <w:keepLines w:val="0"/>
              <w:widowControl w:val="0"/>
              <w:rPr>
                <w:rFonts w:cs="Arial"/>
              </w:rPr>
            </w:pPr>
            <w:r w:rsidRPr="00EA5FA7">
              <w:rPr>
                <w:rFonts w:cs="Arial"/>
              </w:rPr>
              <w:t>O</w:t>
            </w:r>
          </w:p>
          <w:p w14:paraId="4DB46F1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90779">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90779">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90779">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90779">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90779">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90779">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90779">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90779">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90779">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90779">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90779">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90779">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90779">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90779">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B90779">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90779">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90779">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90779">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90779">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90779">
            <w:pPr>
              <w:pStyle w:val="TAL"/>
              <w:keepNext w:val="0"/>
              <w:keepLines w:val="0"/>
              <w:widowControl w:val="0"/>
              <w:ind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90779">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90779">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90779">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90779">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90779">
            <w:pPr>
              <w:pStyle w:val="TAL"/>
              <w:keepNext w:val="0"/>
              <w:keepLines w:val="0"/>
              <w:widowControl w:val="0"/>
              <w:ind w:left="200"/>
              <w:rPr>
                <w:rFonts w:eastAsia="Batang"/>
              </w:rPr>
            </w:pPr>
            <w:r w:rsidRPr="00EA5FA7">
              <w:rPr>
                <w:rFonts w:eastAsia="Batang"/>
              </w:rPr>
              <w:lastRenderedPageBreak/>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90779">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90779">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90779">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90779">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90779">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90779">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90779">
            <w:pPr>
              <w:pStyle w:val="TAL"/>
              <w:keepNext w:val="0"/>
              <w:keepLines w:val="0"/>
              <w:widowControl w:val="0"/>
              <w:ind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90779">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90779">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90779">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90779">
            <w:pPr>
              <w:pStyle w:val="TAL"/>
              <w:keepNext w:val="0"/>
              <w:keepLines w:val="0"/>
              <w:widowControl w:val="0"/>
              <w:ind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90779">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90779">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90779">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90779">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90779">
            <w:pPr>
              <w:pStyle w:val="TAL"/>
              <w:keepNext w:val="0"/>
              <w:keepLines w:val="0"/>
              <w:widowControl w:val="0"/>
              <w:ind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90779">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90779">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90779">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90779">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90779">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90779">
            <w:pPr>
              <w:pStyle w:val="TAL"/>
              <w:keepNext w:val="0"/>
              <w:keepLines w:val="0"/>
              <w:widowControl w:val="0"/>
              <w:ind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90779">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90779">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90779">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90779">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90779">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90779">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90779">
            <w:pPr>
              <w:pStyle w:val="TAL"/>
              <w:keepNext w:val="0"/>
              <w:keepLines w:val="0"/>
              <w:widowControl w:val="0"/>
              <w:ind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90779">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90779">
            <w:pPr>
              <w:pStyle w:val="TAL"/>
              <w:keepNext w:val="0"/>
              <w:keepLines w:val="0"/>
              <w:widowControl w:val="0"/>
              <w:ind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90779">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EA5FA7" w:rsidRDefault="009F1918" w:rsidP="00B90779">
            <w:pPr>
              <w:pStyle w:val="TAL"/>
              <w:keepNext w:val="0"/>
              <w:keepLines w:val="0"/>
              <w:widowControl w:val="0"/>
              <w:ind w:left="300"/>
              <w:rPr>
                <w:rFonts w:eastAsia="Batang"/>
              </w:rPr>
            </w:pPr>
            <w:r w:rsidRPr="001D59C0">
              <w:rPr>
                <w:i/>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90779">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90779">
            <w:pPr>
              <w:pStyle w:val="TAL"/>
              <w:keepNext w:val="0"/>
              <w:keepLines w:val="0"/>
              <w:widowControl w:val="0"/>
              <w:ind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90779">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90779">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90779">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EA5FA7" w:rsidRDefault="009F1918" w:rsidP="00B90779">
            <w:pPr>
              <w:pStyle w:val="TAL"/>
              <w:keepNext w:val="0"/>
              <w:keepLines w:val="0"/>
              <w:widowControl w:val="0"/>
              <w:ind w:left="300"/>
              <w:rPr>
                <w:rFonts w:eastAsia="Batang"/>
              </w:rPr>
            </w:pPr>
            <w:r w:rsidRPr="001D59C0">
              <w:rPr>
                <w:i/>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90779">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B62421" w:rsidRDefault="00F970C9" w:rsidP="00B90779">
            <w:pPr>
              <w:pStyle w:val="TAL"/>
              <w:keepNext w:val="0"/>
              <w:keepLines w:val="0"/>
              <w:widowControl w:val="0"/>
              <w:ind w:left="400"/>
              <w:rPr>
                <w:rFonts w:eastAsia="Batang"/>
                <w:b/>
                <w:bCs/>
              </w:rPr>
            </w:pPr>
            <w:r w:rsidRPr="00B62421">
              <w:rPr>
                <w:b/>
                <w:bCs/>
              </w:rPr>
              <w:t>&gt;&gt;&gt;</w:t>
            </w:r>
            <w:r w:rsidR="009F1918">
              <w:rPr>
                <w:b/>
                <w:bCs/>
              </w:rPr>
              <w:t>&gt;</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90779">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90779">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90779">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90779">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90779">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90779">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90779">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90779">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90779">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90779">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90779">
            <w:pPr>
              <w:pStyle w:val="TAL"/>
              <w:keepNext w:val="0"/>
              <w:keepLines w:val="0"/>
              <w:widowControl w:val="0"/>
              <w:ind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90779">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90779">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90779">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90779">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90779">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90779">
            <w:pPr>
              <w:pStyle w:val="TAL"/>
              <w:keepNext w:val="0"/>
              <w:keepLines w:val="0"/>
              <w:widowControl w:val="0"/>
              <w:ind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90779">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90779">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90779">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90779">
            <w:pPr>
              <w:pStyle w:val="TAL"/>
              <w:keepNext w:val="0"/>
              <w:keepLines w:val="0"/>
              <w:widowControl w:val="0"/>
              <w:ind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90779">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90779">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90779">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90779">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90779">
            <w:pPr>
              <w:pStyle w:val="TAC"/>
              <w:keepNext w:val="0"/>
              <w:keepLines w:val="0"/>
              <w:widowControl w:val="0"/>
              <w:rPr>
                <w:rFonts w:cs="Arial"/>
              </w:rPr>
            </w:pPr>
            <w:r w:rsidRPr="009D4CD9">
              <w:rPr>
                <w:rFonts w:cs="Arial"/>
                <w:bCs/>
                <w:szCs w:val="18"/>
              </w:rPr>
              <w:t>ignore</w:t>
            </w:r>
          </w:p>
        </w:tc>
      </w:tr>
      <w:tr w:rsidR="00BA4210" w:rsidRPr="00EA5FA7" w14:paraId="6483F1B7" w14:textId="77777777" w:rsidTr="00B90779">
        <w:trPr>
          <w:ins w:id="8527" w:author="CR1219" w:date="2023-11-10T10:04:00Z"/>
        </w:trPr>
        <w:tc>
          <w:tcPr>
            <w:tcW w:w="2160" w:type="dxa"/>
            <w:tcBorders>
              <w:top w:val="single" w:sz="4" w:space="0" w:color="auto"/>
              <w:left w:val="single" w:sz="4" w:space="0" w:color="auto"/>
              <w:bottom w:val="single" w:sz="4" w:space="0" w:color="auto"/>
              <w:right w:val="single" w:sz="4" w:space="0" w:color="auto"/>
            </w:tcBorders>
          </w:tcPr>
          <w:p w14:paraId="3F54D9D5" w14:textId="711C0ECF" w:rsidR="00BA4210" w:rsidRPr="009D4CD9" w:rsidRDefault="00BA4210" w:rsidP="00BA4210">
            <w:pPr>
              <w:pStyle w:val="TAL"/>
              <w:keepNext w:val="0"/>
              <w:keepLines w:val="0"/>
              <w:widowControl w:val="0"/>
              <w:ind w:left="600"/>
              <w:rPr>
                <w:ins w:id="8528" w:author="CR1219" w:date="2023-11-10T10:04:00Z"/>
                <w:rFonts w:cs="Arial"/>
                <w:bCs/>
                <w:szCs w:val="18"/>
              </w:rPr>
            </w:pPr>
            <w:ins w:id="8529" w:author="CR1219" w:date="2023-11-10T10:04:00Z">
              <w:r w:rsidRPr="000F1BC1">
                <w:rPr>
                  <w:b/>
                  <w:bCs/>
                </w:rPr>
                <w:t xml:space="preserve">&gt;&gt;&gt;&gt;Monitoring Request </w:t>
              </w:r>
              <w:r w:rsidRPr="005E4C5B">
                <w:rPr>
                  <w:b/>
                  <w:bCs/>
                  <w:highlight w:val="yellow"/>
                </w:rPr>
                <w:t>(FFS)</w:t>
              </w:r>
            </w:ins>
          </w:p>
        </w:tc>
        <w:tc>
          <w:tcPr>
            <w:tcW w:w="1080" w:type="dxa"/>
            <w:tcBorders>
              <w:top w:val="single" w:sz="4" w:space="0" w:color="auto"/>
              <w:left w:val="single" w:sz="4" w:space="0" w:color="auto"/>
              <w:bottom w:val="single" w:sz="4" w:space="0" w:color="auto"/>
              <w:right w:val="single" w:sz="4" w:space="0" w:color="auto"/>
            </w:tcBorders>
          </w:tcPr>
          <w:p w14:paraId="353587C9" w14:textId="5C71017A" w:rsidR="00BA4210" w:rsidRPr="009D4CD9" w:rsidRDefault="00BA4210" w:rsidP="00BA4210">
            <w:pPr>
              <w:pStyle w:val="TAL"/>
              <w:keepNext w:val="0"/>
              <w:keepLines w:val="0"/>
              <w:widowControl w:val="0"/>
              <w:rPr>
                <w:ins w:id="8530" w:author="CR1219" w:date="2023-11-10T10:04:00Z"/>
                <w:rFonts w:cs="Arial"/>
                <w:bCs/>
                <w:szCs w:val="18"/>
              </w:rPr>
            </w:pPr>
            <w:ins w:id="8531" w:author="CR1219" w:date="2023-11-10T10:04:00Z">
              <w:r>
                <w:rPr>
                  <w:rFonts w:cs="Arial"/>
                  <w:bCs/>
                  <w:szCs w:val="18"/>
                </w:rPr>
                <w:t>O</w:t>
              </w:r>
            </w:ins>
          </w:p>
        </w:tc>
        <w:tc>
          <w:tcPr>
            <w:tcW w:w="1080" w:type="dxa"/>
            <w:tcBorders>
              <w:top w:val="single" w:sz="4" w:space="0" w:color="auto"/>
              <w:left w:val="single" w:sz="4" w:space="0" w:color="auto"/>
              <w:bottom w:val="single" w:sz="4" w:space="0" w:color="auto"/>
              <w:right w:val="single" w:sz="4" w:space="0" w:color="auto"/>
            </w:tcBorders>
          </w:tcPr>
          <w:p w14:paraId="61A707D4" w14:textId="77777777" w:rsidR="00BA4210" w:rsidRPr="00EA5FA7" w:rsidRDefault="00BA4210" w:rsidP="00BA4210">
            <w:pPr>
              <w:pStyle w:val="TAL"/>
              <w:keepNext w:val="0"/>
              <w:keepLines w:val="0"/>
              <w:widowControl w:val="0"/>
              <w:rPr>
                <w:ins w:id="8532" w:author="CR1219" w:date="2023-11-10T10:04:00Z"/>
                <w:rFonts w:cs="Arial"/>
                <w:i/>
              </w:rPr>
            </w:pPr>
          </w:p>
        </w:tc>
        <w:tc>
          <w:tcPr>
            <w:tcW w:w="1512" w:type="dxa"/>
            <w:tcBorders>
              <w:top w:val="single" w:sz="4" w:space="0" w:color="auto"/>
              <w:left w:val="single" w:sz="4" w:space="0" w:color="auto"/>
              <w:bottom w:val="single" w:sz="4" w:space="0" w:color="auto"/>
              <w:right w:val="single" w:sz="4" w:space="0" w:color="auto"/>
            </w:tcBorders>
          </w:tcPr>
          <w:p w14:paraId="5FE439BD" w14:textId="155ACF8F" w:rsidR="00BA4210" w:rsidRDefault="00BA4210" w:rsidP="00BA4210">
            <w:pPr>
              <w:pStyle w:val="TAL"/>
              <w:keepNext w:val="0"/>
              <w:keepLines w:val="0"/>
              <w:widowControl w:val="0"/>
              <w:rPr>
                <w:ins w:id="8533" w:author="CR1219" w:date="2023-11-10T10:04:00Z"/>
                <w:rFonts w:cs="Arial" w:hint="eastAsia"/>
                <w:bCs/>
                <w:szCs w:val="18"/>
              </w:rPr>
            </w:pPr>
            <w:ins w:id="8534" w:author="CR1219" w:date="2023-11-10T10:04:00Z">
              <w:r>
                <w:rPr>
                  <w:rFonts w:cs="Arial" w:hint="eastAsia"/>
                  <w:bCs/>
                  <w:szCs w:val="18"/>
                  <w:lang w:eastAsia="zh-CN"/>
                </w:rPr>
                <w:t>9</w:t>
              </w:r>
              <w:r>
                <w:rPr>
                  <w:rFonts w:cs="Arial"/>
                  <w:bCs/>
                  <w:szCs w:val="18"/>
                  <w:lang w:eastAsia="zh-CN"/>
                </w:rPr>
                <w:t>.3.1.</w:t>
              </w:r>
            </w:ins>
            <w:ins w:id="8535" w:author="CR1219" w:date="2023-11-10T10:05:00Z">
              <w:r>
                <w:rPr>
                  <w:rFonts w:cs="Arial"/>
                  <w:bCs/>
                  <w:szCs w:val="18"/>
                  <w:lang w:eastAsia="zh-CN"/>
                </w:rPr>
                <w:t>320</w:t>
              </w:r>
            </w:ins>
          </w:p>
        </w:tc>
        <w:tc>
          <w:tcPr>
            <w:tcW w:w="1728" w:type="dxa"/>
            <w:tcBorders>
              <w:top w:val="single" w:sz="4" w:space="0" w:color="auto"/>
              <w:left w:val="single" w:sz="4" w:space="0" w:color="auto"/>
              <w:bottom w:val="single" w:sz="4" w:space="0" w:color="auto"/>
              <w:right w:val="single" w:sz="4" w:space="0" w:color="auto"/>
            </w:tcBorders>
          </w:tcPr>
          <w:p w14:paraId="5187ECD0" w14:textId="77777777" w:rsidR="00BA4210" w:rsidRPr="009D4CD9" w:rsidRDefault="00BA4210" w:rsidP="00BA4210">
            <w:pPr>
              <w:pStyle w:val="TAL"/>
              <w:keepNext w:val="0"/>
              <w:keepLines w:val="0"/>
              <w:widowControl w:val="0"/>
              <w:rPr>
                <w:ins w:id="8536" w:author="CR1219" w:date="2023-11-10T10:04:00Z"/>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6694C9A4" w14:textId="558EDD72" w:rsidR="00BA4210" w:rsidRPr="009D4CD9" w:rsidRDefault="00BA4210" w:rsidP="00BA4210">
            <w:pPr>
              <w:pStyle w:val="TAC"/>
              <w:keepNext w:val="0"/>
              <w:keepLines w:val="0"/>
              <w:widowControl w:val="0"/>
              <w:rPr>
                <w:ins w:id="8537" w:author="CR1219" w:date="2023-11-10T10:04:00Z"/>
                <w:rFonts w:cs="Arial" w:hint="eastAsia"/>
                <w:bCs/>
                <w:szCs w:val="18"/>
              </w:rPr>
            </w:pPr>
            <w:ins w:id="8538" w:author="CR1219" w:date="2023-11-10T10:04:00Z">
              <w:r w:rsidRPr="00F07E56">
                <w:rPr>
                  <w:rFonts w:eastAsia="SimSun" w:cs="Arial" w:hint="eastAsia"/>
                  <w:szCs w:val="18"/>
                  <w:lang w:eastAsia="zh-CN"/>
                </w:rPr>
                <w:t>Y</w:t>
              </w:r>
              <w:r w:rsidRPr="00F07E56">
                <w:rPr>
                  <w:rFonts w:eastAsia="SimSun" w:cs="Arial"/>
                  <w:szCs w:val="18"/>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75088FDC" w14:textId="64D24058" w:rsidR="00BA4210" w:rsidRPr="009D4CD9" w:rsidRDefault="00BA4210" w:rsidP="00BA4210">
            <w:pPr>
              <w:pStyle w:val="TAC"/>
              <w:keepNext w:val="0"/>
              <w:keepLines w:val="0"/>
              <w:widowControl w:val="0"/>
              <w:rPr>
                <w:ins w:id="8539" w:author="CR1219" w:date="2023-11-10T10:04:00Z"/>
                <w:rFonts w:cs="Arial"/>
                <w:bCs/>
                <w:szCs w:val="18"/>
              </w:rPr>
            </w:pPr>
            <w:ins w:id="8540" w:author="CR1219" w:date="2023-11-10T10:04:00Z">
              <w:r w:rsidRPr="00F07E56">
                <w:rPr>
                  <w:rFonts w:eastAsia="SimSun" w:cs="Arial" w:hint="eastAsia"/>
                  <w:szCs w:val="18"/>
                  <w:lang w:eastAsia="zh-CN"/>
                </w:rPr>
                <w:t>i</w:t>
              </w:r>
              <w:r w:rsidRPr="00F07E56">
                <w:rPr>
                  <w:rFonts w:eastAsia="SimSun" w:cs="Arial"/>
                  <w:szCs w:val="18"/>
                  <w:lang w:eastAsia="zh-CN"/>
                </w:rPr>
                <w:t>gnore</w:t>
              </w:r>
            </w:ins>
          </w:p>
        </w:tc>
      </w:tr>
      <w:tr w:rsidR="00BA4210"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BA4210" w:rsidRPr="00B62421" w:rsidRDefault="00BA4210" w:rsidP="00BA4210">
            <w:pPr>
              <w:pStyle w:val="TAL"/>
              <w:keepNext w:val="0"/>
              <w:keepLines w:val="0"/>
              <w:widowControl w:val="0"/>
              <w:ind w:left="200"/>
              <w:rPr>
                <w:rFonts w:eastAsia="Batang"/>
                <w:b/>
                <w:bCs/>
              </w:rPr>
            </w:pPr>
            <w:r w:rsidRPr="00B62421">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BA4210" w:rsidRPr="00EA5FA7" w:rsidRDefault="00BA4210" w:rsidP="00BA4210">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BA4210" w:rsidRPr="00EA5FA7"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BA4210" w:rsidRPr="00EA5FA7" w:rsidRDefault="00BA4210" w:rsidP="00BA4210">
            <w:pPr>
              <w:pStyle w:val="TAC"/>
              <w:keepNext w:val="0"/>
              <w:keepLines w:val="0"/>
              <w:widowControl w:val="0"/>
              <w:rPr>
                <w:rFonts w:cs="Arial"/>
              </w:rPr>
            </w:pPr>
          </w:p>
        </w:tc>
      </w:tr>
      <w:tr w:rsidR="00BA4210"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BA4210" w:rsidRPr="00B62421" w:rsidRDefault="00BA4210" w:rsidP="00BA4210">
            <w:pPr>
              <w:pStyle w:val="TAL"/>
              <w:keepNext w:val="0"/>
              <w:keepLines w:val="0"/>
              <w:widowControl w:val="0"/>
              <w:ind w:left="300"/>
              <w:rPr>
                <w:rFonts w:eastAsia="Batang"/>
                <w:b/>
                <w:bCs/>
              </w:rPr>
            </w:pPr>
            <w:r w:rsidRPr="00B62421">
              <w:rPr>
                <w:rFonts w:eastAsia="Batang"/>
                <w:b/>
                <w:bCs/>
              </w:rPr>
              <w:t xml:space="preserve">&gt;&gt;&gt;UL UP TNL Information to Be </w:t>
            </w:r>
            <w:r w:rsidRPr="00B62421">
              <w:rPr>
                <w:rFonts w:eastAsia="Batang"/>
                <w:b/>
                <w:bCs/>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BA4210" w:rsidRPr="00EA5FA7" w:rsidRDefault="00BA4210" w:rsidP="00BA4210">
            <w:pPr>
              <w:pStyle w:val="TAL"/>
              <w:keepNext w:val="0"/>
              <w:keepLines w:val="0"/>
              <w:widowControl w:val="0"/>
              <w:rPr>
                <w:rFonts w:cs="Arial"/>
                <w:i/>
              </w:rPr>
            </w:pPr>
            <w:r w:rsidRPr="00EA5FA7">
              <w:rPr>
                <w:rFonts w:cs="Arial"/>
                <w:i/>
              </w:rPr>
              <w:t>1 .. &lt;maxnoof</w:t>
            </w:r>
            <w:r w:rsidRPr="00EA5FA7">
              <w:rPr>
                <w:rFonts w:cs="Arial"/>
                <w:i/>
              </w:rPr>
              <w:lastRenderedPageBreak/>
              <w:t>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BA4210" w:rsidRPr="00EA5FA7" w:rsidRDefault="00BA4210" w:rsidP="00BA421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BA4210" w:rsidRPr="00EA5FA7" w:rsidRDefault="00BA4210" w:rsidP="00BA4210">
            <w:pPr>
              <w:pStyle w:val="TAC"/>
              <w:keepNext w:val="0"/>
              <w:keepLines w:val="0"/>
              <w:widowControl w:val="0"/>
              <w:rPr>
                <w:rFonts w:cs="Arial"/>
              </w:rPr>
            </w:pPr>
          </w:p>
        </w:tc>
      </w:tr>
      <w:tr w:rsidR="00BA4210"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BA4210" w:rsidRPr="00EA5FA7" w:rsidRDefault="00BA4210" w:rsidP="00BA4210">
            <w:pPr>
              <w:pStyle w:val="TAL"/>
              <w:keepNext w:val="0"/>
              <w:keepLines w:val="0"/>
              <w:widowControl w:val="0"/>
              <w:ind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BA4210" w:rsidRPr="00EA5FA7" w:rsidRDefault="00BA4210" w:rsidP="00BA421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BA4210" w:rsidRPr="00EA5FA7" w:rsidRDefault="00BA4210" w:rsidP="00BA4210">
            <w:pPr>
              <w:pStyle w:val="TAL"/>
              <w:keepNext w:val="0"/>
              <w:keepLines w:val="0"/>
              <w:widowControl w:val="0"/>
              <w:rPr>
                <w:rFonts w:cs="Arial"/>
              </w:rPr>
            </w:pPr>
            <w:r w:rsidRPr="00EA5FA7">
              <w:rPr>
                <w:rFonts w:cs="Arial"/>
              </w:rPr>
              <w:t>UP Transport Layer Information</w:t>
            </w:r>
          </w:p>
          <w:p w14:paraId="51C666A0" w14:textId="77777777" w:rsidR="00BA4210" w:rsidRPr="00EA5FA7" w:rsidRDefault="00BA4210" w:rsidP="00BA4210">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BA4210" w:rsidRPr="00EA5FA7" w:rsidRDefault="00BA4210" w:rsidP="00BA4210">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BA4210" w:rsidRPr="00EA5FA7" w:rsidRDefault="00BA4210" w:rsidP="00BA4210">
            <w:pPr>
              <w:pStyle w:val="TAC"/>
              <w:keepNext w:val="0"/>
              <w:keepLines w:val="0"/>
              <w:widowControl w:val="0"/>
              <w:rPr>
                <w:rFonts w:cs="Arial"/>
              </w:rPr>
            </w:pPr>
          </w:p>
        </w:tc>
      </w:tr>
      <w:tr w:rsidR="00BA4210"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BA4210" w:rsidRPr="00EA5FA7" w:rsidRDefault="00BA4210" w:rsidP="00BA4210">
            <w:pPr>
              <w:pStyle w:val="TAL"/>
              <w:keepNext w:val="0"/>
              <w:keepLines w:val="0"/>
              <w:widowControl w:val="0"/>
              <w:ind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BA4210" w:rsidRPr="00EA5FA7" w:rsidRDefault="00BA4210" w:rsidP="00BA4210">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BA4210" w:rsidRPr="00EA5FA7" w:rsidRDefault="00BA4210" w:rsidP="00BA4210">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BA4210" w:rsidRPr="00EA5FA7" w:rsidRDefault="00BA4210" w:rsidP="00BA4210">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BA4210" w:rsidRPr="00EA5FA7" w:rsidRDefault="00BA4210" w:rsidP="00BA4210">
            <w:pPr>
              <w:pStyle w:val="TAC"/>
              <w:keepNext w:val="0"/>
              <w:keepLines w:val="0"/>
              <w:widowControl w:val="0"/>
              <w:rPr>
                <w:rFonts w:cs="Arial"/>
              </w:rPr>
            </w:pPr>
            <w:r w:rsidRPr="009D4CD9">
              <w:rPr>
                <w:rFonts w:cs="Arial"/>
                <w:bCs/>
                <w:szCs w:val="18"/>
              </w:rPr>
              <w:t>ignore</w:t>
            </w:r>
          </w:p>
        </w:tc>
      </w:tr>
      <w:tr w:rsidR="00BA4210"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A4210" w:rsidRPr="002F0C5B" w:rsidRDefault="00BA4210" w:rsidP="00BA4210">
            <w:pPr>
              <w:pStyle w:val="TAL"/>
              <w:keepNext w:val="0"/>
              <w:keepLines w:val="0"/>
              <w:widowControl w:val="0"/>
              <w:ind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A4210" w:rsidRPr="00B476CE" w:rsidRDefault="00BA4210" w:rsidP="00BA421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A4210" w:rsidRDefault="00BA4210" w:rsidP="00BA421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A4210" w:rsidRPr="00EA5FA7" w:rsidRDefault="00BA4210" w:rsidP="00BA421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A4210" w:rsidRPr="009D4CD9" w:rsidRDefault="00BA4210" w:rsidP="00BA4210">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A4210" w:rsidRPr="009D4CD9" w:rsidRDefault="00BA4210" w:rsidP="00BA4210">
            <w:pPr>
              <w:pStyle w:val="TAC"/>
              <w:keepNext w:val="0"/>
              <w:keepLines w:val="0"/>
              <w:widowControl w:val="0"/>
              <w:rPr>
                <w:rFonts w:cs="Arial"/>
                <w:bCs/>
                <w:szCs w:val="18"/>
              </w:rPr>
            </w:pPr>
            <w:r>
              <w:rPr>
                <w:rFonts w:cs="Arial"/>
              </w:rPr>
              <w:t>ignore</w:t>
            </w:r>
          </w:p>
        </w:tc>
      </w:tr>
      <w:tr w:rsidR="00BA4210"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BA4210" w:rsidRPr="00EA5FA7" w:rsidRDefault="00BA4210" w:rsidP="00BA4210">
            <w:pPr>
              <w:pStyle w:val="TAL"/>
              <w:keepNext w:val="0"/>
              <w:keepLines w:val="0"/>
              <w:widowControl w:val="0"/>
              <w:ind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BA4210" w:rsidRPr="00EA5FA7" w:rsidRDefault="00BA4210" w:rsidP="00BA4210">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BA4210" w:rsidRPr="00EA5FA7" w:rsidRDefault="00BA4210" w:rsidP="00BA4210">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BA4210" w:rsidRPr="00EA5FA7"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BA4210" w:rsidRPr="00EA5FA7" w:rsidRDefault="00BA4210" w:rsidP="00BA4210">
            <w:pPr>
              <w:pStyle w:val="TAC"/>
              <w:keepNext w:val="0"/>
              <w:keepLines w:val="0"/>
              <w:widowControl w:val="0"/>
              <w:rPr>
                <w:rFonts w:cs="Arial"/>
              </w:rPr>
            </w:pPr>
          </w:p>
        </w:tc>
      </w:tr>
      <w:tr w:rsidR="00BA4210"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BA4210" w:rsidRPr="00EA5FA7" w:rsidRDefault="00BA4210" w:rsidP="00BA4210">
            <w:pPr>
              <w:pStyle w:val="TAL"/>
              <w:keepNext w:val="0"/>
              <w:keepLines w:val="0"/>
              <w:widowControl w:val="0"/>
              <w:ind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BA4210" w:rsidRPr="00EA5FA7" w:rsidRDefault="00BA4210" w:rsidP="00BA4210">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BA4210" w:rsidRPr="00EA5FA7" w:rsidRDefault="00BA4210" w:rsidP="00BA4210">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BA4210" w:rsidRPr="00EA5FA7" w:rsidRDefault="00BA4210" w:rsidP="00BA4210">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BA4210" w:rsidRPr="00EA5FA7" w:rsidRDefault="00BA4210" w:rsidP="00BA421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BA4210" w:rsidRPr="00EA5FA7" w:rsidRDefault="00BA4210" w:rsidP="00BA4210">
            <w:pPr>
              <w:pStyle w:val="TAC"/>
              <w:keepNext w:val="0"/>
              <w:keepLines w:val="0"/>
              <w:widowControl w:val="0"/>
              <w:rPr>
                <w:rFonts w:cs="Arial"/>
              </w:rPr>
            </w:pPr>
          </w:p>
        </w:tc>
      </w:tr>
      <w:tr w:rsidR="00BA4210"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BA4210" w:rsidRPr="00EA5FA7" w:rsidRDefault="00BA4210" w:rsidP="00BA4210">
            <w:pPr>
              <w:pStyle w:val="TAL"/>
              <w:keepNext w:val="0"/>
              <w:keepLines w:val="0"/>
              <w:widowControl w:val="0"/>
              <w:ind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BA4210" w:rsidRPr="00EA5FA7" w:rsidRDefault="00BA4210" w:rsidP="00BA4210">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BA4210" w:rsidRPr="00EA5FA7" w:rsidRDefault="00BA4210" w:rsidP="00BA4210">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BA4210" w:rsidRDefault="00BA4210" w:rsidP="00BA4210">
            <w:pPr>
              <w:pStyle w:val="TAL"/>
              <w:keepNext w:val="0"/>
              <w:keepLines w:val="0"/>
              <w:widowControl w:val="0"/>
              <w:rPr>
                <w:rFonts w:cs="Arial"/>
              </w:rPr>
            </w:pPr>
            <w:r w:rsidRPr="00EA5FA7">
              <w:rPr>
                <w:rFonts w:cs="Arial"/>
              </w:rPr>
              <w:t>Information on the initial state of CA based UL PDCP duplication</w:t>
            </w:r>
            <w:r>
              <w:rPr>
                <w:rFonts w:cs="Arial"/>
              </w:rPr>
              <w:t>.</w:t>
            </w:r>
          </w:p>
          <w:p w14:paraId="0D3C46F6" w14:textId="77777777" w:rsidR="00BA4210" w:rsidRPr="00EA5FA7" w:rsidRDefault="00BA4210" w:rsidP="00BA421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BA4210" w:rsidRPr="00EA5FA7" w:rsidRDefault="00BA4210" w:rsidP="00BA4210">
            <w:pPr>
              <w:pStyle w:val="TAC"/>
              <w:keepNext w:val="0"/>
              <w:keepLines w:val="0"/>
              <w:widowControl w:val="0"/>
              <w:rPr>
                <w:rFonts w:cs="Arial"/>
              </w:rPr>
            </w:pPr>
          </w:p>
        </w:tc>
      </w:tr>
      <w:tr w:rsidR="00BA4210"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BA4210" w:rsidRPr="00EA5FA7" w:rsidRDefault="00BA4210" w:rsidP="00BA4210">
            <w:pPr>
              <w:pStyle w:val="TAL"/>
              <w:keepNext w:val="0"/>
              <w:keepLines w:val="0"/>
              <w:widowControl w:val="0"/>
              <w:ind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BA4210" w:rsidRPr="00EA5FA7" w:rsidRDefault="00BA4210" w:rsidP="00BA421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BA4210" w:rsidRPr="00EA5FA7" w:rsidRDefault="00BA4210" w:rsidP="00BA4210">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BA4210" w:rsidRPr="00EA5FA7" w:rsidRDefault="00BA4210" w:rsidP="00BA4210">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BA4210" w:rsidRPr="00EA5FA7" w:rsidRDefault="00BA4210" w:rsidP="00BA421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BA4210" w:rsidRPr="00EA5FA7" w:rsidRDefault="00BA4210" w:rsidP="00BA4210">
            <w:pPr>
              <w:pStyle w:val="TAC"/>
              <w:keepNext w:val="0"/>
              <w:keepLines w:val="0"/>
              <w:widowControl w:val="0"/>
              <w:rPr>
                <w:rFonts w:cs="Arial"/>
              </w:rPr>
            </w:pPr>
            <w:r w:rsidRPr="00EA5FA7">
              <w:t>reject</w:t>
            </w:r>
          </w:p>
        </w:tc>
      </w:tr>
      <w:tr w:rsidR="00BA4210"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BA4210" w:rsidRPr="00EA5FA7" w:rsidRDefault="00BA4210" w:rsidP="00BA4210">
            <w:pPr>
              <w:pStyle w:val="TAL"/>
              <w:keepNext w:val="0"/>
              <w:keepLines w:val="0"/>
              <w:widowControl w:val="0"/>
              <w:ind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BA4210" w:rsidRPr="00EA5FA7" w:rsidRDefault="00BA4210" w:rsidP="00BA4210">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BA4210" w:rsidRPr="00EA5FA7" w:rsidRDefault="00BA4210" w:rsidP="00BA421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BA4210" w:rsidRPr="00EA5FA7" w:rsidRDefault="00BA4210" w:rsidP="00BA4210">
            <w:pPr>
              <w:pStyle w:val="TAL"/>
              <w:keepNext w:val="0"/>
              <w:keepLines w:val="0"/>
              <w:widowControl w:val="0"/>
              <w:rPr>
                <w:rFonts w:cs="Arial"/>
              </w:rPr>
            </w:pPr>
            <w:r w:rsidRPr="00EA5FA7">
              <w:rPr>
                <w:rFonts w:cs="Arial"/>
              </w:rPr>
              <w:t>Duplication Activation</w:t>
            </w:r>
          </w:p>
          <w:p w14:paraId="7E53E16E" w14:textId="77777777" w:rsidR="00BA4210" w:rsidRPr="00EA5FA7" w:rsidRDefault="00BA4210" w:rsidP="00BA4210">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77777777" w:rsidR="00BA4210" w:rsidRDefault="00BA4210" w:rsidP="00BA421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4F2FE8C4" w14:textId="77777777" w:rsidR="00BA4210" w:rsidRPr="00EA5FA7" w:rsidRDefault="00BA4210" w:rsidP="00BA421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BA4210" w:rsidRPr="00EA5FA7" w:rsidRDefault="00BA4210" w:rsidP="00BA4210">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BA4210" w:rsidRPr="00EA5FA7" w:rsidRDefault="00BA4210" w:rsidP="00BA4210">
            <w:pPr>
              <w:pStyle w:val="TAC"/>
              <w:keepNext w:val="0"/>
              <w:keepLines w:val="0"/>
              <w:widowControl w:val="0"/>
              <w:rPr>
                <w:rFonts w:cs="Arial"/>
              </w:rPr>
            </w:pPr>
            <w:r w:rsidRPr="00EA5FA7">
              <w:t>reject</w:t>
            </w:r>
          </w:p>
        </w:tc>
      </w:tr>
      <w:tr w:rsidR="00BA4210"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BA4210" w:rsidRPr="00EA5FA7" w:rsidRDefault="00BA4210" w:rsidP="00BA4210">
            <w:pPr>
              <w:pStyle w:val="TAL"/>
              <w:keepNext w:val="0"/>
              <w:keepLines w:val="0"/>
              <w:widowControl w:val="0"/>
              <w:ind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BA4210" w:rsidRPr="00EA5FA7" w:rsidRDefault="00BA4210" w:rsidP="00BA4210">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BA4210" w:rsidRPr="00EA5FA7" w:rsidRDefault="00BA4210" w:rsidP="00BA421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BA4210" w:rsidRPr="00EA5FA7" w:rsidRDefault="00BA4210" w:rsidP="00BA421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BA4210" w:rsidRPr="00EA5FA7" w:rsidRDefault="00BA4210" w:rsidP="00BA421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BA4210" w:rsidRPr="00EA5FA7" w:rsidRDefault="00BA4210" w:rsidP="00BA4210">
            <w:pPr>
              <w:pStyle w:val="TAC"/>
              <w:keepNext w:val="0"/>
              <w:keepLines w:val="0"/>
              <w:widowControl w:val="0"/>
              <w:rPr>
                <w:rFonts w:cs="Arial"/>
                <w:szCs w:val="18"/>
              </w:rPr>
            </w:pPr>
            <w:r w:rsidRPr="00EA5FA7">
              <w:rPr>
                <w:rFonts w:cs="Arial"/>
                <w:szCs w:val="18"/>
              </w:rPr>
              <w:t>ignore</w:t>
            </w:r>
          </w:p>
        </w:tc>
      </w:tr>
      <w:tr w:rsidR="00BA4210"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BA4210" w:rsidRPr="00EA5FA7" w:rsidRDefault="00BA4210" w:rsidP="00BA4210">
            <w:pPr>
              <w:pStyle w:val="TAL"/>
              <w:keepNext w:val="0"/>
              <w:keepLines w:val="0"/>
              <w:widowControl w:val="0"/>
              <w:ind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BA4210" w:rsidRPr="00EA5FA7" w:rsidRDefault="00BA4210" w:rsidP="00BA4210">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BA4210" w:rsidRPr="00EA5FA7" w:rsidRDefault="00BA4210" w:rsidP="00BA4210">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BA4210" w:rsidRPr="00EA5FA7" w:rsidRDefault="00BA4210" w:rsidP="00BA421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BA4210" w:rsidRPr="00EA5FA7" w:rsidRDefault="00BA4210" w:rsidP="00BA4210">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BA4210" w:rsidRPr="00EA5FA7" w:rsidRDefault="00BA4210" w:rsidP="00BA4210">
            <w:pPr>
              <w:pStyle w:val="TAC"/>
              <w:keepNext w:val="0"/>
              <w:keepLines w:val="0"/>
              <w:widowControl w:val="0"/>
              <w:rPr>
                <w:rFonts w:cs="Arial"/>
                <w:szCs w:val="18"/>
              </w:rPr>
            </w:pPr>
            <w:r w:rsidRPr="00EA5FA7">
              <w:rPr>
                <w:rFonts w:cs="Arial"/>
                <w:szCs w:val="18"/>
              </w:rPr>
              <w:t>ignore</w:t>
            </w:r>
          </w:p>
        </w:tc>
      </w:tr>
      <w:tr w:rsidR="00BA4210"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BA4210" w:rsidRPr="00B62421" w:rsidRDefault="00BA4210" w:rsidP="00BA4210">
            <w:pPr>
              <w:pStyle w:val="TAL"/>
              <w:keepNext w:val="0"/>
              <w:keepLines w:val="0"/>
              <w:widowControl w:val="0"/>
              <w:ind w:left="200"/>
              <w:rPr>
                <w:rFonts w:cs="Arial"/>
                <w:b/>
                <w:szCs w:val="18"/>
              </w:rPr>
            </w:pPr>
            <w:r w:rsidRPr="00B62421">
              <w:rPr>
                <w:rFonts w:eastAsia="Batang"/>
                <w:b/>
              </w:rPr>
              <w:t>&gt;&gt;</w:t>
            </w:r>
            <w:r w:rsidRPr="00B62421">
              <w:rPr>
                <w:b/>
              </w:rPr>
              <w:t>Additional PDCP Duplication TNL List</w:t>
            </w:r>
            <w:r w:rsidRPr="00B62421">
              <w:rPr>
                <w:rFonts w:eastAsia="Batang"/>
                <w:b/>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BA4210" w:rsidRPr="00EA5FA7" w:rsidRDefault="00BA4210" w:rsidP="00BA421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BA4210" w:rsidRPr="00EA5FA7" w:rsidRDefault="00BA4210" w:rsidP="00BA4210">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BA4210" w:rsidRPr="00EA5FA7" w:rsidRDefault="00BA4210" w:rsidP="00BA421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BA4210" w:rsidRPr="00EA5FA7" w:rsidRDefault="00BA4210" w:rsidP="00BA421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BA4210" w:rsidRPr="00EA5FA7" w:rsidRDefault="00BA4210" w:rsidP="00BA4210">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BA4210" w:rsidRPr="00EA5FA7" w:rsidRDefault="00BA4210" w:rsidP="00BA4210">
            <w:pPr>
              <w:pStyle w:val="TAC"/>
              <w:keepNext w:val="0"/>
              <w:keepLines w:val="0"/>
              <w:widowControl w:val="0"/>
              <w:rPr>
                <w:rFonts w:cs="Arial"/>
                <w:szCs w:val="18"/>
              </w:rPr>
            </w:pPr>
            <w:r w:rsidRPr="00EA5FA7">
              <w:t>ignore</w:t>
            </w:r>
          </w:p>
        </w:tc>
      </w:tr>
      <w:tr w:rsidR="00BA4210"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BA4210" w:rsidRPr="00B62421" w:rsidRDefault="00BA4210" w:rsidP="00BA4210">
            <w:pPr>
              <w:pStyle w:val="TAL"/>
              <w:keepNext w:val="0"/>
              <w:keepLines w:val="0"/>
              <w:widowControl w:val="0"/>
              <w:ind w:left="300"/>
              <w:rPr>
                <w:rFonts w:cs="Arial"/>
                <w:b/>
                <w:szCs w:val="18"/>
              </w:rPr>
            </w:pPr>
            <w:r w:rsidRPr="00B62421">
              <w:rPr>
                <w:rFonts w:cs="Arial"/>
                <w:b/>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BA4210" w:rsidRPr="00EA5FA7" w:rsidRDefault="00BA4210" w:rsidP="00BA421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BA4210" w:rsidRPr="00EA5FA7" w:rsidRDefault="00BA4210" w:rsidP="00BA421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BA4210" w:rsidRPr="00EA5FA7" w:rsidRDefault="00BA4210" w:rsidP="00BA4210">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BA4210" w:rsidRPr="00EA5FA7" w:rsidRDefault="00BA4210" w:rsidP="00BA421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BA4210" w:rsidRPr="00EA5FA7" w:rsidRDefault="00BA4210" w:rsidP="00BA4210">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BA4210" w:rsidRPr="00EA5FA7" w:rsidRDefault="00BA4210" w:rsidP="00BA4210">
            <w:pPr>
              <w:pStyle w:val="TAC"/>
              <w:keepNext w:val="0"/>
              <w:keepLines w:val="0"/>
              <w:widowControl w:val="0"/>
              <w:rPr>
                <w:rFonts w:cs="Arial"/>
                <w:szCs w:val="18"/>
              </w:rPr>
            </w:pPr>
            <w:r w:rsidRPr="00EA5FA7">
              <w:t>ignore</w:t>
            </w:r>
          </w:p>
        </w:tc>
      </w:tr>
      <w:tr w:rsidR="00BA4210"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BA4210" w:rsidRPr="00EA5FA7" w:rsidRDefault="00BA4210" w:rsidP="00BA4210">
            <w:pPr>
              <w:pStyle w:val="TAL"/>
              <w:keepNext w:val="0"/>
              <w:keepLines w:val="0"/>
              <w:widowControl w:val="0"/>
              <w:ind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BA4210" w:rsidRPr="00EA5FA7" w:rsidRDefault="00BA4210" w:rsidP="00BA4210">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BA4210" w:rsidRPr="00A423D1" w:rsidRDefault="00BA4210" w:rsidP="00BA4210">
            <w:pPr>
              <w:pStyle w:val="TAL"/>
              <w:keepNext w:val="0"/>
              <w:keepLines w:val="0"/>
              <w:widowControl w:val="0"/>
              <w:rPr>
                <w:rFonts w:cs="Arial"/>
              </w:rPr>
            </w:pPr>
            <w:r w:rsidRPr="00A423D1">
              <w:rPr>
                <w:rFonts w:cs="Arial"/>
              </w:rPr>
              <w:t>UP Transport Layer Information</w:t>
            </w:r>
          </w:p>
          <w:p w14:paraId="503A1974" w14:textId="77777777" w:rsidR="00BA4210" w:rsidRPr="00EA5FA7" w:rsidRDefault="00BA4210" w:rsidP="00BA4210">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BA4210" w:rsidRPr="00EA5FA7" w:rsidRDefault="00BA4210" w:rsidP="00BA4210">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BA4210" w:rsidRPr="00EA5FA7" w:rsidRDefault="00BA4210" w:rsidP="00BA4210">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BA4210" w:rsidRPr="00EA5FA7" w:rsidRDefault="00BA4210" w:rsidP="00BA4210">
            <w:pPr>
              <w:pStyle w:val="TAC"/>
              <w:keepNext w:val="0"/>
              <w:keepLines w:val="0"/>
              <w:widowControl w:val="0"/>
              <w:rPr>
                <w:rFonts w:cs="Arial"/>
                <w:szCs w:val="18"/>
              </w:rPr>
            </w:pPr>
          </w:p>
        </w:tc>
      </w:tr>
      <w:tr w:rsidR="00BA4210"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BA4210" w:rsidRPr="00A423D1" w:rsidRDefault="00BA4210" w:rsidP="00BA4210">
            <w:pPr>
              <w:pStyle w:val="TAL"/>
              <w:keepNext w:val="0"/>
              <w:keepLines w:val="0"/>
              <w:widowControl w:val="0"/>
              <w:ind w:left="400"/>
              <w:rPr>
                <w:rFonts w:eastAsia="Batang"/>
              </w:rPr>
            </w:pPr>
            <w:r>
              <w:rPr>
                <w:rFonts w:cs="Arial" w:hint="eastAsia"/>
                <w:szCs w:val="18"/>
                <w:lang w:eastAsia="zh-CN"/>
              </w:rPr>
              <w:t>&gt;</w:t>
            </w:r>
            <w:r>
              <w:rPr>
                <w:rFonts w:cs="Arial"/>
                <w:szCs w:val="18"/>
                <w:lang w:eastAsia="zh-CN"/>
              </w:rPr>
              <w:t xml:space="preserve">&gt;&gt;&gt;BH </w:t>
            </w:r>
            <w:r>
              <w:rPr>
                <w:rFonts w:cs="Arial"/>
                <w:szCs w:val="18"/>
                <w:lang w:eastAsia="zh-CN"/>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BA4210" w:rsidRPr="00A423D1" w:rsidRDefault="00BA4210" w:rsidP="00BA4210">
            <w:pPr>
              <w:pStyle w:val="TAL"/>
              <w:keepNext w:val="0"/>
              <w:keepLines w:val="0"/>
              <w:widowControl w:val="0"/>
              <w:rPr>
                <w:rFonts w:cs="Arial"/>
              </w:rPr>
            </w:pPr>
            <w:r w:rsidRPr="009E6222">
              <w:rPr>
                <w:rFonts w:cs="Arial"/>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BA4210" w:rsidRPr="00A423D1" w:rsidRDefault="00BA4210" w:rsidP="00BA4210">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BA4210" w:rsidRPr="00A423D1" w:rsidRDefault="00BA4210" w:rsidP="00BA421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BA4210" w:rsidRPr="00EA5FA7" w:rsidRDefault="00BA4210" w:rsidP="00BA4210">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BA4210" w:rsidRPr="00EA5FA7" w:rsidRDefault="00BA4210" w:rsidP="00BA421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BA4210"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BA4210" w:rsidRPr="00EA5FA7" w:rsidRDefault="00BA4210" w:rsidP="00BA4210">
            <w:pPr>
              <w:pStyle w:val="TAL"/>
              <w:keepNext w:val="0"/>
              <w:keepLines w:val="0"/>
              <w:widowControl w:val="0"/>
              <w:ind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BA4210" w:rsidRPr="00EA5FA7" w:rsidRDefault="00BA4210" w:rsidP="00BA4210">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BA4210" w:rsidRPr="00EA5FA7" w:rsidRDefault="00BA4210" w:rsidP="00BA4210">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BA4210" w:rsidRPr="00EA5FA7" w:rsidRDefault="00BA4210" w:rsidP="00BA421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BA4210" w:rsidRPr="00EA5FA7" w:rsidRDefault="00BA4210" w:rsidP="00BA4210">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BA4210" w:rsidRPr="00EA5FA7" w:rsidRDefault="00BA4210" w:rsidP="00BA4210">
            <w:pPr>
              <w:pStyle w:val="TAC"/>
              <w:keepNext w:val="0"/>
              <w:keepLines w:val="0"/>
              <w:widowControl w:val="0"/>
              <w:rPr>
                <w:rFonts w:cs="Arial"/>
                <w:szCs w:val="18"/>
              </w:rPr>
            </w:pPr>
            <w:r>
              <w:rPr>
                <w:rFonts w:hint="eastAsia"/>
                <w:lang w:eastAsia="zh-CN"/>
              </w:rPr>
              <w:t>i</w:t>
            </w:r>
            <w:r>
              <w:rPr>
                <w:lang w:eastAsia="zh-CN"/>
              </w:rPr>
              <w:t>gnore</w:t>
            </w:r>
          </w:p>
        </w:tc>
      </w:tr>
      <w:tr w:rsidR="00BA4210"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BA4210" w:rsidRPr="002B49FE" w:rsidRDefault="00BA4210" w:rsidP="00BA4210">
            <w:pPr>
              <w:pStyle w:val="TAL"/>
              <w:keepNext w:val="0"/>
              <w:keepLines w:val="0"/>
              <w:widowControl w:val="0"/>
              <w:ind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BA4210" w:rsidRDefault="00BA4210" w:rsidP="00BA4210">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BA4210" w:rsidRPr="00EA5FA7" w:rsidRDefault="00BA4210" w:rsidP="00BA4210">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BA4210" w:rsidRPr="00D35F09" w:rsidRDefault="00BA4210" w:rsidP="00BA4210">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BA4210" w:rsidRPr="00EA5FA7" w:rsidRDefault="00BA4210" w:rsidP="00BA4210">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BA4210" w:rsidRPr="008B6E04" w:rsidRDefault="00BA4210" w:rsidP="00BA4210">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BA4210" w:rsidRDefault="00BA4210" w:rsidP="00BA4210">
            <w:pPr>
              <w:pStyle w:val="TAC"/>
              <w:keepNext w:val="0"/>
              <w:keepLines w:val="0"/>
              <w:widowControl w:val="0"/>
              <w:rPr>
                <w:lang w:eastAsia="zh-CN"/>
              </w:rPr>
            </w:pPr>
            <w:r>
              <w:rPr>
                <w:lang w:eastAsia="zh-CN"/>
              </w:rPr>
              <w:t>reject</w:t>
            </w:r>
          </w:p>
        </w:tc>
      </w:tr>
      <w:tr w:rsidR="00BA4210" w:rsidRPr="00EA5FA7" w14:paraId="0E82F310" w14:textId="77777777" w:rsidTr="00B90779">
        <w:tc>
          <w:tcPr>
            <w:tcW w:w="2160" w:type="dxa"/>
          </w:tcPr>
          <w:p w14:paraId="73667470" w14:textId="77777777" w:rsidR="00BA4210" w:rsidRPr="00B62421" w:rsidRDefault="00BA4210" w:rsidP="00BA4210">
            <w:pPr>
              <w:pStyle w:val="TAL"/>
              <w:keepNext w:val="0"/>
              <w:keepLines w:val="0"/>
              <w:widowControl w:val="0"/>
              <w:rPr>
                <w:b/>
                <w:bCs/>
              </w:rPr>
            </w:pPr>
            <w:r w:rsidRPr="00B62421">
              <w:rPr>
                <w:b/>
                <w:bCs/>
              </w:rPr>
              <w:t>DRB to Be Modified List</w:t>
            </w:r>
          </w:p>
        </w:tc>
        <w:tc>
          <w:tcPr>
            <w:tcW w:w="1080" w:type="dxa"/>
          </w:tcPr>
          <w:p w14:paraId="3C8DD1FE" w14:textId="77777777" w:rsidR="00BA4210" w:rsidRPr="00EA5FA7" w:rsidRDefault="00BA4210" w:rsidP="00BA4210">
            <w:pPr>
              <w:pStyle w:val="TAL"/>
              <w:keepNext w:val="0"/>
              <w:keepLines w:val="0"/>
              <w:widowControl w:val="0"/>
              <w:rPr>
                <w:lang w:eastAsia="zh-CN"/>
              </w:rPr>
            </w:pPr>
          </w:p>
        </w:tc>
        <w:tc>
          <w:tcPr>
            <w:tcW w:w="1080" w:type="dxa"/>
          </w:tcPr>
          <w:p w14:paraId="27BDC6EE" w14:textId="77777777" w:rsidR="00BA4210" w:rsidRPr="00EA5FA7" w:rsidRDefault="00BA4210" w:rsidP="00BA4210">
            <w:pPr>
              <w:pStyle w:val="TAL"/>
              <w:keepNext w:val="0"/>
              <w:keepLines w:val="0"/>
              <w:widowControl w:val="0"/>
              <w:rPr>
                <w:i/>
              </w:rPr>
            </w:pPr>
            <w:r w:rsidRPr="00EA5FA7">
              <w:rPr>
                <w:i/>
              </w:rPr>
              <w:t>0..1</w:t>
            </w:r>
          </w:p>
        </w:tc>
        <w:tc>
          <w:tcPr>
            <w:tcW w:w="1512" w:type="dxa"/>
          </w:tcPr>
          <w:p w14:paraId="36856124" w14:textId="77777777" w:rsidR="00BA4210" w:rsidRPr="00EA5FA7" w:rsidRDefault="00BA4210" w:rsidP="00BA4210">
            <w:pPr>
              <w:pStyle w:val="TAL"/>
              <w:keepNext w:val="0"/>
              <w:keepLines w:val="0"/>
              <w:widowControl w:val="0"/>
            </w:pPr>
          </w:p>
        </w:tc>
        <w:tc>
          <w:tcPr>
            <w:tcW w:w="1728" w:type="dxa"/>
          </w:tcPr>
          <w:p w14:paraId="35EC8343" w14:textId="77777777" w:rsidR="00BA4210" w:rsidRPr="00EA5FA7" w:rsidRDefault="00BA4210" w:rsidP="00BA4210">
            <w:pPr>
              <w:pStyle w:val="TAL"/>
              <w:keepNext w:val="0"/>
              <w:keepLines w:val="0"/>
              <w:widowControl w:val="0"/>
            </w:pPr>
          </w:p>
        </w:tc>
        <w:tc>
          <w:tcPr>
            <w:tcW w:w="1080" w:type="dxa"/>
          </w:tcPr>
          <w:p w14:paraId="4D746B5E" w14:textId="77777777" w:rsidR="00BA4210" w:rsidRPr="00EA5FA7" w:rsidRDefault="00BA4210" w:rsidP="00BA4210">
            <w:pPr>
              <w:pStyle w:val="TAC"/>
              <w:keepNext w:val="0"/>
              <w:keepLines w:val="0"/>
              <w:widowControl w:val="0"/>
              <w:rPr>
                <w:rFonts w:eastAsia="MS Mincho"/>
              </w:rPr>
            </w:pPr>
            <w:r w:rsidRPr="00EA5FA7">
              <w:rPr>
                <w:rFonts w:eastAsia="MS Mincho"/>
              </w:rPr>
              <w:t>YES</w:t>
            </w:r>
          </w:p>
        </w:tc>
        <w:tc>
          <w:tcPr>
            <w:tcW w:w="1080" w:type="dxa"/>
          </w:tcPr>
          <w:p w14:paraId="0647E0AD" w14:textId="77777777" w:rsidR="00BA4210" w:rsidRPr="00EA5FA7" w:rsidRDefault="00BA4210" w:rsidP="00BA4210">
            <w:pPr>
              <w:pStyle w:val="TAC"/>
              <w:keepNext w:val="0"/>
              <w:keepLines w:val="0"/>
              <w:widowControl w:val="0"/>
            </w:pPr>
            <w:r w:rsidRPr="00EA5FA7">
              <w:t>reject</w:t>
            </w:r>
          </w:p>
        </w:tc>
      </w:tr>
      <w:tr w:rsidR="00BA4210" w:rsidRPr="00EA5FA7" w14:paraId="68541E68" w14:textId="77777777" w:rsidTr="00B90779">
        <w:trPr>
          <w:trHeight w:val="138"/>
        </w:trPr>
        <w:tc>
          <w:tcPr>
            <w:tcW w:w="2160" w:type="dxa"/>
          </w:tcPr>
          <w:p w14:paraId="50B378B7" w14:textId="77777777" w:rsidR="00BA4210" w:rsidRPr="00B62421" w:rsidRDefault="00BA4210" w:rsidP="00BA4210">
            <w:pPr>
              <w:pStyle w:val="TAL"/>
              <w:keepNext w:val="0"/>
              <w:keepLines w:val="0"/>
              <w:widowControl w:val="0"/>
              <w:ind w:left="100"/>
              <w:rPr>
                <w:rFonts w:cs="Arial"/>
                <w:b/>
                <w:bCs/>
              </w:rPr>
            </w:pPr>
            <w:r w:rsidRPr="00B62421">
              <w:rPr>
                <w:rFonts w:cs="Arial"/>
                <w:b/>
                <w:bCs/>
              </w:rPr>
              <w:t>&gt;DRB to Be Modified Item IEs</w:t>
            </w:r>
          </w:p>
        </w:tc>
        <w:tc>
          <w:tcPr>
            <w:tcW w:w="1080" w:type="dxa"/>
          </w:tcPr>
          <w:p w14:paraId="102ADE66" w14:textId="77777777" w:rsidR="00BA4210" w:rsidRPr="00EA5FA7" w:rsidRDefault="00BA4210" w:rsidP="00BA4210">
            <w:pPr>
              <w:pStyle w:val="TAL"/>
              <w:keepNext w:val="0"/>
              <w:keepLines w:val="0"/>
              <w:widowControl w:val="0"/>
              <w:rPr>
                <w:rFonts w:cs="Arial"/>
              </w:rPr>
            </w:pPr>
          </w:p>
        </w:tc>
        <w:tc>
          <w:tcPr>
            <w:tcW w:w="1080" w:type="dxa"/>
          </w:tcPr>
          <w:p w14:paraId="57A2A155" w14:textId="77777777" w:rsidR="00BA4210" w:rsidRPr="00EA5FA7" w:rsidRDefault="00BA4210" w:rsidP="00BA4210">
            <w:pPr>
              <w:pStyle w:val="TAL"/>
              <w:keepNext w:val="0"/>
              <w:keepLines w:val="0"/>
              <w:widowControl w:val="0"/>
              <w:rPr>
                <w:rFonts w:cs="Arial"/>
                <w:i/>
              </w:rPr>
            </w:pPr>
            <w:r w:rsidRPr="00EA5FA7">
              <w:rPr>
                <w:rFonts w:cs="Arial"/>
                <w:i/>
              </w:rPr>
              <w:t>1 .. &lt;maxnoofDRBs&gt;</w:t>
            </w:r>
          </w:p>
        </w:tc>
        <w:tc>
          <w:tcPr>
            <w:tcW w:w="1512" w:type="dxa"/>
          </w:tcPr>
          <w:p w14:paraId="15140F26" w14:textId="77777777" w:rsidR="00BA4210" w:rsidRPr="00EA5FA7" w:rsidRDefault="00BA4210" w:rsidP="00BA4210">
            <w:pPr>
              <w:pStyle w:val="TAL"/>
              <w:keepNext w:val="0"/>
              <w:keepLines w:val="0"/>
              <w:widowControl w:val="0"/>
              <w:rPr>
                <w:rFonts w:cs="Arial"/>
              </w:rPr>
            </w:pPr>
          </w:p>
        </w:tc>
        <w:tc>
          <w:tcPr>
            <w:tcW w:w="1728" w:type="dxa"/>
          </w:tcPr>
          <w:p w14:paraId="3D95F368" w14:textId="77777777" w:rsidR="00BA4210" w:rsidRPr="00EA5FA7" w:rsidRDefault="00BA4210" w:rsidP="00BA4210">
            <w:pPr>
              <w:pStyle w:val="TAL"/>
              <w:keepNext w:val="0"/>
              <w:keepLines w:val="0"/>
              <w:widowControl w:val="0"/>
              <w:rPr>
                <w:rFonts w:cs="Arial"/>
              </w:rPr>
            </w:pPr>
          </w:p>
        </w:tc>
        <w:tc>
          <w:tcPr>
            <w:tcW w:w="1080" w:type="dxa"/>
          </w:tcPr>
          <w:p w14:paraId="3CA7A503" w14:textId="77777777" w:rsidR="00BA4210" w:rsidRPr="00EA5FA7" w:rsidRDefault="00BA4210" w:rsidP="00BA4210">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BA4210" w:rsidRPr="00EA5FA7" w:rsidRDefault="00BA4210" w:rsidP="00BA4210">
            <w:pPr>
              <w:pStyle w:val="TAC"/>
              <w:keepNext w:val="0"/>
              <w:keepLines w:val="0"/>
              <w:widowControl w:val="0"/>
              <w:rPr>
                <w:rFonts w:cs="Arial"/>
              </w:rPr>
            </w:pPr>
            <w:r w:rsidRPr="00EA5FA7">
              <w:rPr>
                <w:rFonts w:cs="Arial"/>
              </w:rPr>
              <w:t>reject</w:t>
            </w:r>
          </w:p>
        </w:tc>
      </w:tr>
      <w:tr w:rsidR="00BA4210" w:rsidRPr="00EA5FA7" w14:paraId="7954B471" w14:textId="77777777" w:rsidTr="00B90779">
        <w:tc>
          <w:tcPr>
            <w:tcW w:w="2160" w:type="dxa"/>
          </w:tcPr>
          <w:p w14:paraId="7E1F650D" w14:textId="77777777" w:rsidR="00BA4210" w:rsidRPr="00EA5FA7" w:rsidRDefault="00BA4210" w:rsidP="00BA4210">
            <w:pPr>
              <w:pStyle w:val="TAL"/>
              <w:keepNext w:val="0"/>
              <w:keepLines w:val="0"/>
              <w:widowControl w:val="0"/>
              <w:ind w:left="200"/>
            </w:pPr>
            <w:r w:rsidRPr="00EA5FA7">
              <w:t>&gt;&gt;DRB ID</w:t>
            </w:r>
          </w:p>
        </w:tc>
        <w:tc>
          <w:tcPr>
            <w:tcW w:w="1080" w:type="dxa"/>
          </w:tcPr>
          <w:p w14:paraId="1574ABCC" w14:textId="77777777" w:rsidR="00BA4210" w:rsidRPr="00EA5FA7" w:rsidRDefault="00BA4210" w:rsidP="00BA4210">
            <w:pPr>
              <w:pStyle w:val="TAL"/>
              <w:keepNext w:val="0"/>
              <w:keepLines w:val="0"/>
              <w:widowControl w:val="0"/>
            </w:pPr>
            <w:r w:rsidRPr="00EA5FA7">
              <w:t>M</w:t>
            </w:r>
          </w:p>
        </w:tc>
        <w:tc>
          <w:tcPr>
            <w:tcW w:w="1080" w:type="dxa"/>
          </w:tcPr>
          <w:p w14:paraId="37EF5F31" w14:textId="77777777" w:rsidR="00BA4210" w:rsidRPr="00EA5FA7" w:rsidRDefault="00BA4210" w:rsidP="00BA4210">
            <w:pPr>
              <w:pStyle w:val="TAL"/>
              <w:keepNext w:val="0"/>
              <w:keepLines w:val="0"/>
              <w:widowControl w:val="0"/>
              <w:rPr>
                <w:b/>
                <w:i/>
              </w:rPr>
            </w:pPr>
          </w:p>
        </w:tc>
        <w:tc>
          <w:tcPr>
            <w:tcW w:w="1512" w:type="dxa"/>
          </w:tcPr>
          <w:p w14:paraId="7523A979" w14:textId="77777777" w:rsidR="00BA4210" w:rsidRPr="00EA5FA7" w:rsidRDefault="00BA4210" w:rsidP="00BA4210">
            <w:pPr>
              <w:pStyle w:val="TAL"/>
              <w:keepNext w:val="0"/>
              <w:keepLines w:val="0"/>
              <w:widowControl w:val="0"/>
            </w:pPr>
            <w:r w:rsidRPr="00EA5FA7">
              <w:t>9.3.1.8</w:t>
            </w:r>
          </w:p>
        </w:tc>
        <w:tc>
          <w:tcPr>
            <w:tcW w:w="1728" w:type="dxa"/>
          </w:tcPr>
          <w:p w14:paraId="74297C84" w14:textId="77777777" w:rsidR="00BA4210" w:rsidRPr="00EA5FA7" w:rsidRDefault="00BA4210" w:rsidP="00BA4210">
            <w:pPr>
              <w:pStyle w:val="TAL"/>
              <w:keepNext w:val="0"/>
              <w:keepLines w:val="0"/>
              <w:widowControl w:val="0"/>
            </w:pPr>
          </w:p>
        </w:tc>
        <w:tc>
          <w:tcPr>
            <w:tcW w:w="1080" w:type="dxa"/>
          </w:tcPr>
          <w:p w14:paraId="769AD401"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2CC4148A" w14:textId="77777777" w:rsidR="00BA4210" w:rsidRPr="00EA5FA7" w:rsidRDefault="00BA4210" w:rsidP="00BA4210">
            <w:pPr>
              <w:pStyle w:val="TAC"/>
              <w:keepNext w:val="0"/>
              <w:keepLines w:val="0"/>
              <w:widowControl w:val="0"/>
              <w:rPr>
                <w:rFonts w:cs="Arial"/>
              </w:rPr>
            </w:pPr>
          </w:p>
        </w:tc>
      </w:tr>
      <w:tr w:rsidR="00BA4210" w:rsidRPr="00EA5FA7" w14:paraId="60E6CA05" w14:textId="77777777" w:rsidTr="00B90779">
        <w:tc>
          <w:tcPr>
            <w:tcW w:w="2160" w:type="dxa"/>
          </w:tcPr>
          <w:p w14:paraId="419B49BD" w14:textId="77777777" w:rsidR="00BA4210" w:rsidRPr="00EA5FA7" w:rsidRDefault="00BA4210" w:rsidP="00BA4210">
            <w:pPr>
              <w:pStyle w:val="TAL"/>
              <w:keepNext w:val="0"/>
              <w:keepLines w:val="0"/>
              <w:widowControl w:val="0"/>
              <w:ind w:left="200"/>
            </w:pPr>
            <w:r w:rsidRPr="00EA5FA7">
              <w:t xml:space="preserve">&gt;&gt;CHOICE </w:t>
            </w:r>
            <w:r w:rsidRPr="00454D3D">
              <w:rPr>
                <w:i/>
                <w:iCs/>
              </w:rPr>
              <w:t>QoS Information</w:t>
            </w:r>
          </w:p>
        </w:tc>
        <w:tc>
          <w:tcPr>
            <w:tcW w:w="1080" w:type="dxa"/>
          </w:tcPr>
          <w:p w14:paraId="7D68A6B5" w14:textId="77777777" w:rsidR="00BA4210" w:rsidRPr="00EA5FA7" w:rsidRDefault="00BA4210" w:rsidP="00BA4210">
            <w:pPr>
              <w:pStyle w:val="TAL"/>
              <w:keepNext w:val="0"/>
              <w:keepLines w:val="0"/>
              <w:widowControl w:val="0"/>
            </w:pPr>
            <w:r w:rsidRPr="00EA5FA7">
              <w:t>O</w:t>
            </w:r>
          </w:p>
        </w:tc>
        <w:tc>
          <w:tcPr>
            <w:tcW w:w="1080" w:type="dxa"/>
          </w:tcPr>
          <w:p w14:paraId="32D05FCC" w14:textId="77777777" w:rsidR="00BA4210" w:rsidRPr="00EA5FA7" w:rsidRDefault="00BA4210" w:rsidP="00BA4210">
            <w:pPr>
              <w:pStyle w:val="TAL"/>
              <w:keepNext w:val="0"/>
              <w:keepLines w:val="0"/>
              <w:widowControl w:val="0"/>
              <w:rPr>
                <w:b/>
                <w:i/>
              </w:rPr>
            </w:pPr>
          </w:p>
        </w:tc>
        <w:tc>
          <w:tcPr>
            <w:tcW w:w="1512" w:type="dxa"/>
          </w:tcPr>
          <w:p w14:paraId="7EF7DA44" w14:textId="77777777" w:rsidR="00BA4210" w:rsidRPr="00EA5FA7" w:rsidRDefault="00BA4210" w:rsidP="00BA4210">
            <w:pPr>
              <w:pStyle w:val="TAL"/>
              <w:keepNext w:val="0"/>
              <w:keepLines w:val="0"/>
              <w:widowControl w:val="0"/>
            </w:pPr>
          </w:p>
        </w:tc>
        <w:tc>
          <w:tcPr>
            <w:tcW w:w="1728" w:type="dxa"/>
          </w:tcPr>
          <w:p w14:paraId="057D55A6" w14:textId="77777777" w:rsidR="00BA4210" w:rsidRPr="00EA5FA7" w:rsidRDefault="00BA4210" w:rsidP="00BA4210">
            <w:pPr>
              <w:pStyle w:val="TAL"/>
              <w:keepNext w:val="0"/>
              <w:keepLines w:val="0"/>
              <w:widowControl w:val="0"/>
            </w:pPr>
          </w:p>
        </w:tc>
        <w:tc>
          <w:tcPr>
            <w:tcW w:w="1080" w:type="dxa"/>
          </w:tcPr>
          <w:p w14:paraId="344B66FF"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4BBB0620" w14:textId="77777777" w:rsidR="00BA4210" w:rsidRPr="00EA5FA7" w:rsidRDefault="00BA4210" w:rsidP="00BA4210">
            <w:pPr>
              <w:pStyle w:val="TAC"/>
              <w:keepNext w:val="0"/>
              <w:keepLines w:val="0"/>
              <w:widowControl w:val="0"/>
              <w:rPr>
                <w:rFonts w:cs="Arial"/>
              </w:rPr>
            </w:pPr>
          </w:p>
        </w:tc>
      </w:tr>
      <w:tr w:rsidR="00BA4210" w:rsidRPr="00EA5FA7" w14:paraId="11480FBE" w14:textId="77777777" w:rsidTr="00B90779">
        <w:tc>
          <w:tcPr>
            <w:tcW w:w="2160" w:type="dxa"/>
          </w:tcPr>
          <w:p w14:paraId="10E11E33" w14:textId="77777777" w:rsidR="00BA4210" w:rsidRPr="00EA5FA7" w:rsidRDefault="00BA4210" w:rsidP="00BA4210">
            <w:pPr>
              <w:pStyle w:val="TAL"/>
              <w:keepNext w:val="0"/>
              <w:keepLines w:val="0"/>
              <w:widowControl w:val="0"/>
              <w:ind w:left="300"/>
            </w:pPr>
            <w:r w:rsidRPr="001D59C0">
              <w:rPr>
                <w:i/>
              </w:rPr>
              <w:t>&gt;&gt;&gt;E-UTRAN QoS</w:t>
            </w:r>
          </w:p>
        </w:tc>
        <w:tc>
          <w:tcPr>
            <w:tcW w:w="1080" w:type="dxa"/>
          </w:tcPr>
          <w:p w14:paraId="27505216" w14:textId="77777777" w:rsidR="00BA4210" w:rsidRPr="00EA5FA7" w:rsidRDefault="00BA4210" w:rsidP="00BA4210">
            <w:pPr>
              <w:pStyle w:val="TAL"/>
              <w:keepNext w:val="0"/>
              <w:keepLines w:val="0"/>
              <w:widowControl w:val="0"/>
            </w:pPr>
          </w:p>
        </w:tc>
        <w:tc>
          <w:tcPr>
            <w:tcW w:w="1080" w:type="dxa"/>
          </w:tcPr>
          <w:p w14:paraId="4F69DB60" w14:textId="77777777" w:rsidR="00BA4210" w:rsidRPr="00EA5FA7" w:rsidRDefault="00BA4210" w:rsidP="00BA4210">
            <w:pPr>
              <w:pStyle w:val="TAL"/>
              <w:keepNext w:val="0"/>
              <w:keepLines w:val="0"/>
              <w:widowControl w:val="0"/>
              <w:rPr>
                <w:b/>
                <w:i/>
              </w:rPr>
            </w:pPr>
          </w:p>
        </w:tc>
        <w:tc>
          <w:tcPr>
            <w:tcW w:w="1512" w:type="dxa"/>
          </w:tcPr>
          <w:p w14:paraId="2B11D35C" w14:textId="77777777" w:rsidR="00BA4210" w:rsidRPr="00EA5FA7" w:rsidRDefault="00BA4210" w:rsidP="00BA4210">
            <w:pPr>
              <w:pStyle w:val="TAL"/>
              <w:keepNext w:val="0"/>
              <w:keepLines w:val="0"/>
              <w:widowControl w:val="0"/>
            </w:pPr>
          </w:p>
        </w:tc>
        <w:tc>
          <w:tcPr>
            <w:tcW w:w="1728" w:type="dxa"/>
          </w:tcPr>
          <w:p w14:paraId="65E62FF6" w14:textId="77777777" w:rsidR="00BA4210" w:rsidRPr="00EA5FA7" w:rsidRDefault="00BA4210" w:rsidP="00BA4210">
            <w:pPr>
              <w:pStyle w:val="TAL"/>
              <w:keepNext w:val="0"/>
              <w:keepLines w:val="0"/>
              <w:widowControl w:val="0"/>
            </w:pPr>
          </w:p>
        </w:tc>
        <w:tc>
          <w:tcPr>
            <w:tcW w:w="1080" w:type="dxa"/>
          </w:tcPr>
          <w:p w14:paraId="4ACACB68" w14:textId="77777777" w:rsidR="00BA4210" w:rsidRPr="00EA5FA7" w:rsidRDefault="00BA4210" w:rsidP="00BA4210">
            <w:pPr>
              <w:pStyle w:val="TAC"/>
              <w:keepNext w:val="0"/>
              <w:keepLines w:val="0"/>
              <w:widowControl w:val="0"/>
              <w:rPr>
                <w:rFonts w:cs="Arial"/>
              </w:rPr>
            </w:pPr>
          </w:p>
        </w:tc>
        <w:tc>
          <w:tcPr>
            <w:tcW w:w="1080" w:type="dxa"/>
          </w:tcPr>
          <w:p w14:paraId="60EA22DB" w14:textId="77777777" w:rsidR="00BA4210" w:rsidRPr="00EA5FA7" w:rsidRDefault="00BA4210" w:rsidP="00BA4210">
            <w:pPr>
              <w:pStyle w:val="TAC"/>
              <w:keepNext w:val="0"/>
              <w:keepLines w:val="0"/>
              <w:widowControl w:val="0"/>
              <w:rPr>
                <w:rFonts w:cs="Arial"/>
              </w:rPr>
            </w:pPr>
          </w:p>
        </w:tc>
      </w:tr>
      <w:tr w:rsidR="00BA4210" w:rsidRPr="00EA5FA7" w14:paraId="70BA69E0" w14:textId="77777777" w:rsidTr="00B90779">
        <w:tc>
          <w:tcPr>
            <w:tcW w:w="2160" w:type="dxa"/>
          </w:tcPr>
          <w:p w14:paraId="149099E2" w14:textId="77777777" w:rsidR="00BA4210" w:rsidRPr="00EA5FA7" w:rsidRDefault="00BA4210" w:rsidP="00BA4210">
            <w:pPr>
              <w:pStyle w:val="TAL"/>
              <w:keepNext w:val="0"/>
              <w:keepLines w:val="0"/>
              <w:widowControl w:val="0"/>
              <w:ind w:left="300"/>
              <w:rPr>
                <w:szCs w:val="18"/>
              </w:rPr>
            </w:pPr>
            <w:r w:rsidRPr="00EA5FA7">
              <w:rPr>
                <w:bCs/>
                <w:szCs w:val="18"/>
              </w:rPr>
              <w:t>&gt;&gt;&gt;E-UTRAN QoS</w:t>
            </w:r>
          </w:p>
        </w:tc>
        <w:tc>
          <w:tcPr>
            <w:tcW w:w="1080" w:type="dxa"/>
          </w:tcPr>
          <w:p w14:paraId="0A6C2CE0" w14:textId="77777777" w:rsidR="00BA4210" w:rsidRPr="00EA5FA7" w:rsidRDefault="00BA4210" w:rsidP="00BA4210">
            <w:pPr>
              <w:pStyle w:val="TAL"/>
              <w:keepNext w:val="0"/>
              <w:keepLines w:val="0"/>
              <w:widowControl w:val="0"/>
              <w:rPr>
                <w:rFonts w:eastAsia="MS Mincho"/>
              </w:rPr>
            </w:pPr>
            <w:r w:rsidRPr="00EA5FA7">
              <w:rPr>
                <w:rFonts w:eastAsia="MS Mincho"/>
              </w:rPr>
              <w:t>M</w:t>
            </w:r>
          </w:p>
        </w:tc>
        <w:tc>
          <w:tcPr>
            <w:tcW w:w="1080" w:type="dxa"/>
          </w:tcPr>
          <w:p w14:paraId="73024292" w14:textId="77777777" w:rsidR="00BA4210" w:rsidRPr="00EA5FA7" w:rsidRDefault="00BA4210" w:rsidP="00BA4210">
            <w:pPr>
              <w:pStyle w:val="TAL"/>
              <w:keepNext w:val="0"/>
              <w:keepLines w:val="0"/>
              <w:widowControl w:val="0"/>
              <w:rPr>
                <w:i/>
              </w:rPr>
            </w:pPr>
          </w:p>
        </w:tc>
        <w:tc>
          <w:tcPr>
            <w:tcW w:w="1512" w:type="dxa"/>
          </w:tcPr>
          <w:p w14:paraId="38C0D9E5" w14:textId="77777777" w:rsidR="00BA4210" w:rsidRPr="00EA5FA7" w:rsidRDefault="00BA4210" w:rsidP="00BA4210">
            <w:pPr>
              <w:pStyle w:val="TAL"/>
              <w:keepNext w:val="0"/>
              <w:keepLines w:val="0"/>
              <w:widowControl w:val="0"/>
            </w:pPr>
            <w:r w:rsidRPr="00EA5FA7">
              <w:t>9.3.1.19</w:t>
            </w:r>
          </w:p>
        </w:tc>
        <w:tc>
          <w:tcPr>
            <w:tcW w:w="1728" w:type="dxa"/>
          </w:tcPr>
          <w:p w14:paraId="5973ED99" w14:textId="77777777" w:rsidR="00BA4210" w:rsidRPr="00EA5FA7" w:rsidRDefault="00BA4210" w:rsidP="00BA421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6C3CBA0D" w14:textId="77777777" w:rsidR="00BA4210" w:rsidRPr="00EA5FA7" w:rsidRDefault="00BA4210" w:rsidP="00BA4210">
            <w:pPr>
              <w:pStyle w:val="TAC"/>
              <w:keepNext w:val="0"/>
              <w:keepLines w:val="0"/>
              <w:widowControl w:val="0"/>
              <w:rPr>
                <w:rFonts w:cs="Arial"/>
              </w:rPr>
            </w:pPr>
          </w:p>
        </w:tc>
      </w:tr>
      <w:tr w:rsidR="00BA4210" w:rsidRPr="00EA5FA7" w14:paraId="53196275" w14:textId="77777777" w:rsidTr="00B90779">
        <w:tc>
          <w:tcPr>
            <w:tcW w:w="2160" w:type="dxa"/>
          </w:tcPr>
          <w:p w14:paraId="3A7C989B" w14:textId="77777777" w:rsidR="00BA4210" w:rsidRPr="00EA5FA7" w:rsidRDefault="00BA4210" w:rsidP="00BA4210">
            <w:pPr>
              <w:pStyle w:val="TAL"/>
              <w:keepNext w:val="0"/>
              <w:keepLines w:val="0"/>
              <w:widowControl w:val="0"/>
              <w:ind w:left="300"/>
              <w:rPr>
                <w:bCs/>
                <w:szCs w:val="18"/>
              </w:rPr>
            </w:pPr>
            <w:r w:rsidRPr="001D59C0">
              <w:rPr>
                <w:i/>
              </w:rPr>
              <w:t>&gt;&gt;&gt;DRB Information</w:t>
            </w:r>
          </w:p>
        </w:tc>
        <w:tc>
          <w:tcPr>
            <w:tcW w:w="1080" w:type="dxa"/>
          </w:tcPr>
          <w:p w14:paraId="58F7513E" w14:textId="77777777" w:rsidR="00BA4210" w:rsidRPr="00EA5FA7" w:rsidRDefault="00BA4210" w:rsidP="00BA4210">
            <w:pPr>
              <w:pStyle w:val="TAL"/>
              <w:keepNext w:val="0"/>
              <w:keepLines w:val="0"/>
              <w:widowControl w:val="0"/>
              <w:rPr>
                <w:rFonts w:eastAsia="MS Mincho"/>
              </w:rPr>
            </w:pPr>
          </w:p>
        </w:tc>
        <w:tc>
          <w:tcPr>
            <w:tcW w:w="1080" w:type="dxa"/>
          </w:tcPr>
          <w:p w14:paraId="22F496AF" w14:textId="77777777" w:rsidR="00BA4210" w:rsidRPr="00EA5FA7" w:rsidRDefault="00BA4210" w:rsidP="00BA4210">
            <w:pPr>
              <w:pStyle w:val="TAL"/>
              <w:keepNext w:val="0"/>
              <w:keepLines w:val="0"/>
              <w:widowControl w:val="0"/>
              <w:rPr>
                <w:i/>
              </w:rPr>
            </w:pPr>
          </w:p>
        </w:tc>
        <w:tc>
          <w:tcPr>
            <w:tcW w:w="1512" w:type="dxa"/>
          </w:tcPr>
          <w:p w14:paraId="1C458547" w14:textId="77777777" w:rsidR="00BA4210" w:rsidRPr="00EA5FA7" w:rsidRDefault="00BA4210" w:rsidP="00BA4210">
            <w:pPr>
              <w:pStyle w:val="TAL"/>
              <w:keepNext w:val="0"/>
              <w:keepLines w:val="0"/>
              <w:widowControl w:val="0"/>
            </w:pPr>
          </w:p>
        </w:tc>
        <w:tc>
          <w:tcPr>
            <w:tcW w:w="1728" w:type="dxa"/>
          </w:tcPr>
          <w:p w14:paraId="3216B622" w14:textId="77777777" w:rsidR="00BA4210" w:rsidRPr="00EA5FA7" w:rsidRDefault="00BA4210" w:rsidP="00BA4210">
            <w:pPr>
              <w:pStyle w:val="TAL"/>
              <w:keepNext w:val="0"/>
              <w:keepLines w:val="0"/>
              <w:widowControl w:val="0"/>
              <w:rPr>
                <w:szCs w:val="18"/>
              </w:rPr>
            </w:pPr>
          </w:p>
        </w:tc>
        <w:tc>
          <w:tcPr>
            <w:tcW w:w="1080" w:type="dxa"/>
          </w:tcPr>
          <w:p w14:paraId="2C55F8D1" w14:textId="77777777" w:rsidR="00BA4210" w:rsidRPr="00EA5FA7" w:rsidRDefault="00BA4210" w:rsidP="00BA4210">
            <w:pPr>
              <w:pStyle w:val="TAC"/>
              <w:keepNext w:val="0"/>
              <w:keepLines w:val="0"/>
              <w:widowControl w:val="0"/>
              <w:rPr>
                <w:rFonts w:cs="Arial"/>
              </w:rPr>
            </w:pPr>
          </w:p>
        </w:tc>
        <w:tc>
          <w:tcPr>
            <w:tcW w:w="1080" w:type="dxa"/>
          </w:tcPr>
          <w:p w14:paraId="793721D2" w14:textId="77777777" w:rsidR="00BA4210" w:rsidRPr="00EA5FA7" w:rsidRDefault="00BA4210" w:rsidP="00BA4210">
            <w:pPr>
              <w:pStyle w:val="TAC"/>
              <w:keepNext w:val="0"/>
              <w:keepLines w:val="0"/>
              <w:widowControl w:val="0"/>
              <w:rPr>
                <w:rFonts w:cs="Arial"/>
              </w:rPr>
            </w:pPr>
          </w:p>
        </w:tc>
      </w:tr>
      <w:tr w:rsidR="00BA4210" w:rsidRPr="00EA5FA7" w14:paraId="65E1A4F0" w14:textId="77777777" w:rsidTr="00B90779">
        <w:tc>
          <w:tcPr>
            <w:tcW w:w="2160" w:type="dxa"/>
          </w:tcPr>
          <w:p w14:paraId="0FE3155F" w14:textId="77777777" w:rsidR="00BA4210" w:rsidRPr="00B62421" w:rsidRDefault="00BA4210" w:rsidP="00BA4210">
            <w:pPr>
              <w:pStyle w:val="TAL"/>
              <w:keepNext w:val="0"/>
              <w:keepLines w:val="0"/>
              <w:widowControl w:val="0"/>
              <w:ind w:left="400"/>
              <w:rPr>
                <w:rFonts w:cs="Arial"/>
                <w:b/>
                <w:bCs/>
                <w:szCs w:val="18"/>
              </w:rPr>
            </w:pPr>
            <w:r>
              <w:rPr>
                <w:b/>
                <w:bCs/>
              </w:rPr>
              <w:t>&gt;</w:t>
            </w:r>
            <w:r w:rsidRPr="00B62421">
              <w:rPr>
                <w:b/>
                <w:bCs/>
              </w:rPr>
              <w:t>&gt;&gt;&gt;DRB Information</w:t>
            </w:r>
          </w:p>
        </w:tc>
        <w:tc>
          <w:tcPr>
            <w:tcW w:w="1080" w:type="dxa"/>
          </w:tcPr>
          <w:p w14:paraId="15B7A273" w14:textId="77777777" w:rsidR="00BA4210" w:rsidRPr="00EA5FA7" w:rsidRDefault="00BA4210" w:rsidP="00BA4210">
            <w:pPr>
              <w:pStyle w:val="TAL"/>
              <w:keepNext w:val="0"/>
              <w:keepLines w:val="0"/>
              <w:widowControl w:val="0"/>
              <w:rPr>
                <w:rFonts w:eastAsia="MS Mincho" w:cs="Arial"/>
              </w:rPr>
            </w:pPr>
          </w:p>
        </w:tc>
        <w:tc>
          <w:tcPr>
            <w:tcW w:w="1080" w:type="dxa"/>
          </w:tcPr>
          <w:p w14:paraId="40DFCD73" w14:textId="77777777" w:rsidR="00BA4210" w:rsidRPr="00EA5FA7" w:rsidRDefault="00BA4210" w:rsidP="00BA4210">
            <w:pPr>
              <w:pStyle w:val="TAL"/>
              <w:keepNext w:val="0"/>
              <w:keepLines w:val="0"/>
              <w:widowControl w:val="0"/>
              <w:rPr>
                <w:rFonts w:cs="Arial"/>
                <w:i/>
              </w:rPr>
            </w:pPr>
            <w:r w:rsidRPr="00EA5FA7">
              <w:rPr>
                <w:i/>
              </w:rPr>
              <w:t>1</w:t>
            </w:r>
          </w:p>
        </w:tc>
        <w:tc>
          <w:tcPr>
            <w:tcW w:w="1512" w:type="dxa"/>
          </w:tcPr>
          <w:p w14:paraId="64D98D0A" w14:textId="77777777" w:rsidR="00BA4210" w:rsidRPr="00EA5FA7" w:rsidRDefault="00BA4210" w:rsidP="00BA4210">
            <w:pPr>
              <w:pStyle w:val="TAL"/>
              <w:keepNext w:val="0"/>
              <w:keepLines w:val="0"/>
              <w:widowControl w:val="0"/>
              <w:rPr>
                <w:rFonts w:cs="Arial"/>
              </w:rPr>
            </w:pPr>
          </w:p>
        </w:tc>
        <w:tc>
          <w:tcPr>
            <w:tcW w:w="1728" w:type="dxa"/>
          </w:tcPr>
          <w:p w14:paraId="0904B7CA" w14:textId="77777777" w:rsidR="00BA4210" w:rsidRPr="00EA5FA7" w:rsidRDefault="00BA4210" w:rsidP="00BA4210">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BA4210" w:rsidRPr="00EA5FA7" w:rsidRDefault="00BA4210" w:rsidP="00BA4210">
            <w:pPr>
              <w:pStyle w:val="TAC"/>
              <w:keepNext w:val="0"/>
              <w:keepLines w:val="0"/>
              <w:widowControl w:val="0"/>
              <w:rPr>
                <w:rFonts w:cs="Arial"/>
              </w:rPr>
            </w:pPr>
            <w:r w:rsidRPr="00EA5FA7">
              <w:t>YES</w:t>
            </w:r>
          </w:p>
        </w:tc>
        <w:tc>
          <w:tcPr>
            <w:tcW w:w="1080" w:type="dxa"/>
          </w:tcPr>
          <w:p w14:paraId="74CFE06D" w14:textId="77777777" w:rsidR="00BA4210" w:rsidRPr="00EA5FA7" w:rsidRDefault="00BA4210" w:rsidP="00BA4210">
            <w:pPr>
              <w:pStyle w:val="TAC"/>
              <w:keepNext w:val="0"/>
              <w:keepLines w:val="0"/>
              <w:widowControl w:val="0"/>
              <w:rPr>
                <w:rFonts w:cs="Arial"/>
              </w:rPr>
            </w:pPr>
            <w:r w:rsidRPr="00EA5FA7">
              <w:t>ignore</w:t>
            </w:r>
          </w:p>
        </w:tc>
      </w:tr>
      <w:tr w:rsidR="00BA4210" w:rsidRPr="00EA5FA7" w14:paraId="2627336E" w14:textId="77777777" w:rsidTr="00B90779">
        <w:tc>
          <w:tcPr>
            <w:tcW w:w="2160" w:type="dxa"/>
          </w:tcPr>
          <w:p w14:paraId="1C818865" w14:textId="77777777" w:rsidR="00BA4210" w:rsidRPr="00EA5FA7" w:rsidRDefault="00BA4210" w:rsidP="00BA4210">
            <w:pPr>
              <w:pStyle w:val="TAL"/>
              <w:keepNext w:val="0"/>
              <w:keepLines w:val="0"/>
              <w:widowControl w:val="0"/>
              <w:ind w:left="500"/>
              <w:rPr>
                <w:rFonts w:cs="Arial"/>
                <w:bCs/>
                <w:szCs w:val="18"/>
              </w:rPr>
            </w:pPr>
            <w:r>
              <w:t>&gt;</w:t>
            </w:r>
            <w:r w:rsidRPr="00EA5FA7">
              <w:t>&gt;&gt;&gt;&gt;DRB QoS</w:t>
            </w:r>
          </w:p>
        </w:tc>
        <w:tc>
          <w:tcPr>
            <w:tcW w:w="1080" w:type="dxa"/>
          </w:tcPr>
          <w:p w14:paraId="305A522D" w14:textId="77777777" w:rsidR="00BA4210" w:rsidRPr="00EA5FA7" w:rsidRDefault="00BA4210" w:rsidP="00BA4210">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BA4210" w:rsidRPr="00EA5FA7" w:rsidRDefault="00BA4210" w:rsidP="00BA4210">
            <w:pPr>
              <w:pStyle w:val="TAL"/>
              <w:keepNext w:val="0"/>
              <w:keepLines w:val="0"/>
              <w:widowControl w:val="0"/>
              <w:rPr>
                <w:rFonts w:cs="Arial"/>
                <w:i/>
              </w:rPr>
            </w:pPr>
          </w:p>
        </w:tc>
        <w:tc>
          <w:tcPr>
            <w:tcW w:w="1512" w:type="dxa"/>
          </w:tcPr>
          <w:p w14:paraId="291A8C72" w14:textId="77777777" w:rsidR="00BA4210" w:rsidRPr="00EA5FA7" w:rsidRDefault="00BA4210" w:rsidP="00BA4210">
            <w:pPr>
              <w:pStyle w:val="TAL"/>
              <w:keepNext w:val="0"/>
              <w:keepLines w:val="0"/>
              <w:widowControl w:val="0"/>
              <w:rPr>
                <w:rFonts w:cs="Arial"/>
              </w:rPr>
            </w:pPr>
            <w:r w:rsidRPr="00EA5FA7">
              <w:t>9.3.1.45</w:t>
            </w:r>
          </w:p>
        </w:tc>
        <w:tc>
          <w:tcPr>
            <w:tcW w:w="1728" w:type="dxa"/>
          </w:tcPr>
          <w:p w14:paraId="7A8AB093" w14:textId="77777777" w:rsidR="00BA4210" w:rsidRPr="00EA5FA7" w:rsidRDefault="00BA4210" w:rsidP="00BA4210">
            <w:pPr>
              <w:pStyle w:val="TAL"/>
              <w:keepNext w:val="0"/>
              <w:keepLines w:val="0"/>
              <w:widowControl w:val="0"/>
              <w:rPr>
                <w:rFonts w:cs="Arial"/>
                <w:szCs w:val="18"/>
              </w:rPr>
            </w:pPr>
          </w:p>
        </w:tc>
        <w:tc>
          <w:tcPr>
            <w:tcW w:w="1080" w:type="dxa"/>
          </w:tcPr>
          <w:p w14:paraId="35A4FC53"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1570DEFC" w14:textId="77777777" w:rsidR="00BA4210" w:rsidRPr="00EA5FA7" w:rsidRDefault="00BA4210" w:rsidP="00BA4210">
            <w:pPr>
              <w:pStyle w:val="TAC"/>
              <w:keepNext w:val="0"/>
              <w:keepLines w:val="0"/>
              <w:widowControl w:val="0"/>
              <w:rPr>
                <w:rFonts w:cs="Arial"/>
              </w:rPr>
            </w:pPr>
          </w:p>
        </w:tc>
      </w:tr>
      <w:tr w:rsidR="00BA4210" w:rsidRPr="00EA5FA7" w14:paraId="20FDE4A4" w14:textId="77777777" w:rsidTr="00B90779">
        <w:tc>
          <w:tcPr>
            <w:tcW w:w="2160" w:type="dxa"/>
          </w:tcPr>
          <w:p w14:paraId="48ECBA2F" w14:textId="77777777" w:rsidR="00BA4210" w:rsidRPr="00EA5FA7" w:rsidRDefault="00BA4210" w:rsidP="00BA4210">
            <w:pPr>
              <w:pStyle w:val="TAL"/>
              <w:keepNext w:val="0"/>
              <w:keepLines w:val="0"/>
              <w:widowControl w:val="0"/>
              <w:ind w:left="500"/>
              <w:rPr>
                <w:rFonts w:cs="Arial"/>
                <w:bCs/>
                <w:szCs w:val="18"/>
              </w:rPr>
            </w:pPr>
            <w:r>
              <w:t>&gt;</w:t>
            </w:r>
            <w:r w:rsidRPr="00EA5FA7">
              <w:t>&gt;&gt;&gt;&gt;S-NSSAI</w:t>
            </w:r>
          </w:p>
        </w:tc>
        <w:tc>
          <w:tcPr>
            <w:tcW w:w="1080" w:type="dxa"/>
          </w:tcPr>
          <w:p w14:paraId="3CAF71E5" w14:textId="77777777" w:rsidR="00BA4210" w:rsidRPr="00EA5FA7" w:rsidRDefault="00BA4210" w:rsidP="00BA4210">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BA4210" w:rsidRPr="00EA5FA7" w:rsidRDefault="00BA4210" w:rsidP="00BA4210">
            <w:pPr>
              <w:pStyle w:val="TAL"/>
              <w:keepNext w:val="0"/>
              <w:keepLines w:val="0"/>
              <w:widowControl w:val="0"/>
              <w:rPr>
                <w:rFonts w:cs="Arial"/>
                <w:i/>
              </w:rPr>
            </w:pPr>
          </w:p>
        </w:tc>
        <w:tc>
          <w:tcPr>
            <w:tcW w:w="1512" w:type="dxa"/>
          </w:tcPr>
          <w:p w14:paraId="748BF5EC" w14:textId="77777777" w:rsidR="00BA4210" w:rsidRPr="00EA5FA7" w:rsidRDefault="00BA4210" w:rsidP="00BA4210">
            <w:pPr>
              <w:pStyle w:val="TAL"/>
              <w:keepNext w:val="0"/>
              <w:keepLines w:val="0"/>
              <w:widowControl w:val="0"/>
              <w:rPr>
                <w:rFonts w:cs="Arial"/>
              </w:rPr>
            </w:pPr>
            <w:r w:rsidRPr="00EA5FA7">
              <w:t>9.3.1.38</w:t>
            </w:r>
          </w:p>
        </w:tc>
        <w:tc>
          <w:tcPr>
            <w:tcW w:w="1728" w:type="dxa"/>
          </w:tcPr>
          <w:p w14:paraId="38666096" w14:textId="77777777" w:rsidR="00BA4210" w:rsidRPr="00EA5FA7" w:rsidRDefault="00BA4210" w:rsidP="00BA4210">
            <w:pPr>
              <w:pStyle w:val="TAL"/>
              <w:keepNext w:val="0"/>
              <w:keepLines w:val="0"/>
              <w:widowControl w:val="0"/>
              <w:rPr>
                <w:rFonts w:cs="Arial"/>
                <w:szCs w:val="18"/>
              </w:rPr>
            </w:pPr>
          </w:p>
        </w:tc>
        <w:tc>
          <w:tcPr>
            <w:tcW w:w="1080" w:type="dxa"/>
          </w:tcPr>
          <w:p w14:paraId="4A942C17"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316C40C7" w14:textId="77777777" w:rsidR="00BA4210" w:rsidRPr="00EA5FA7" w:rsidRDefault="00BA4210" w:rsidP="00BA4210">
            <w:pPr>
              <w:pStyle w:val="TAC"/>
              <w:keepNext w:val="0"/>
              <w:keepLines w:val="0"/>
              <w:widowControl w:val="0"/>
              <w:rPr>
                <w:rFonts w:cs="Arial"/>
              </w:rPr>
            </w:pPr>
          </w:p>
        </w:tc>
      </w:tr>
      <w:tr w:rsidR="00BA4210" w:rsidRPr="00EA5FA7" w14:paraId="1E813207" w14:textId="77777777" w:rsidTr="00B90779">
        <w:tc>
          <w:tcPr>
            <w:tcW w:w="2160" w:type="dxa"/>
          </w:tcPr>
          <w:p w14:paraId="473932F5" w14:textId="77777777" w:rsidR="00BA4210" w:rsidRPr="00EA5FA7" w:rsidRDefault="00BA4210" w:rsidP="00BA4210">
            <w:pPr>
              <w:pStyle w:val="TAL"/>
              <w:keepNext w:val="0"/>
              <w:keepLines w:val="0"/>
              <w:widowControl w:val="0"/>
              <w:ind w:left="500"/>
              <w:rPr>
                <w:rFonts w:cs="Arial"/>
                <w:bCs/>
                <w:szCs w:val="18"/>
              </w:rPr>
            </w:pPr>
            <w:r>
              <w:t>&gt;</w:t>
            </w:r>
            <w:r w:rsidRPr="00EA5FA7">
              <w:t>&gt;&gt;&gt;&gt;Notification Control</w:t>
            </w:r>
          </w:p>
        </w:tc>
        <w:tc>
          <w:tcPr>
            <w:tcW w:w="1080" w:type="dxa"/>
          </w:tcPr>
          <w:p w14:paraId="7864B080" w14:textId="77777777" w:rsidR="00BA4210" w:rsidRPr="00EA5FA7" w:rsidRDefault="00BA4210" w:rsidP="00BA4210">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BA4210" w:rsidRPr="00EA5FA7" w:rsidRDefault="00BA4210" w:rsidP="00BA4210">
            <w:pPr>
              <w:pStyle w:val="TAL"/>
              <w:keepNext w:val="0"/>
              <w:keepLines w:val="0"/>
              <w:widowControl w:val="0"/>
              <w:rPr>
                <w:rFonts w:cs="Arial"/>
                <w:i/>
              </w:rPr>
            </w:pPr>
          </w:p>
        </w:tc>
        <w:tc>
          <w:tcPr>
            <w:tcW w:w="1512" w:type="dxa"/>
          </w:tcPr>
          <w:p w14:paraId="680FA38E" w14:textId="77777777" w:rsidR="00BA4210" w:rsidRPr="00EA5FA7" w:rsidRDefault="00BA4210" w:rsidP="00BA4210">
            <w:pPr>
              <w:pStyle w:val="TAL"/>
              <w:keepNext w:val="0"/>
              <w:keepLines w:val="0"/>
              <w:widowControl w:val="0"/>
              <w:rPr>
                <w:rFonts w:cs="Arial"/>
              </w:rPr>
            </w:pPr>
            <w:r w:rsidRPr="00EA5FA7">
              <w:t>9.3.1.56</w:t>
            </w:r>
          </w:p>
        </w:tc>
        <w:tc>
          <w:tcPr>
            <w:tcW w:w="1728" w:type="dxa"/>
          </w:tcPr>
          <w:p w14:paraId="3B0265D6" w14:textId="77777777" w:rsidR="00BA4210" w:rsidRPr="00EA5FA7" w:rsidRDefault="00BA4210" w:rsidP="00BA4210">
            <w:pPr>
              <w:pStyle w:val="TAL"/>
              <w:keepNext w:val="0"/>
              <w:keepLines w:val="0"/>
              <w:widowControl w:val="0"/>
              <w:rPr>
                <w:rFonts w:cs="Arial"/>
                <w:szCs w:val="18"/>
              </w:rPr>
            </w:pPr>
          </w:p>
        </w:tc>
        <w:tc>
          <w:tcPr>
            <w:tcW w:w="1080" w:type="dxa"/>
          </w:tcPr>
          <w:p w14:paraId="6609A81E" w14:textId="77777777" w:rsidR="00BA4210" w:rsidRPr="00EA5FA7" w:rsidRDefault="00BA4210" w:rsidP="00BA4210">
            <w:pPr>
              <w:pStyle w:val="TAC"/>
              <w:keepNext w:val="0"/>
              <w:keepLines w:val="0"/>
              <w:widowControl w:val="0"/>
              <w:rPr>
                <w:rFonts w:cs="Arial"/>
              </w:rPr>
            </w:pPr>
            <w:r w:rsidRPr="00EA5FA7">
              <w:t>-</w:t>
            </w:r>
          </w:p>
        </w:tc>
        <w:tc>
          <w:tcPr>
            <w:tcW w:w="1080" w:type="dxa"/>
          </w:tcPr>
          <w:p w14:paraId="1B837DE3" w14:textId="77777777" w:rsidR="00BA4210" w:rsidRPr="00EA5FA7" w:rsidRDefault="00BA4210" w:rsidP="00BA4210">
            <w:pPr>
              <w:pStyle w:val="TAC"/>
              <w:keepNext w:val="0"/>
              <w:keepLines w:val="0"/>
              <w:widowControl w:val="0"/>
              <w:rPr>
                <w:rFonts w:cs="Arial"/>
              </w:rPr>
            </w:pPr>
          </w:p>
        </w:tc>
      </w:tr>
      <w:tr w:rsidR="00BA4210" w:rsidRPr="00EA5FA7" w14:paraId="66945DC4" w14:textId="77777777" w:rsidTr="00B90779">
        <w:tc>
          <w:tcPr>
            <w:tcW w:w="2160" w:type="dxa"/>
          </w:tcPr>
          <w:p w14:paraId="5D68F1BC" w14:textId="77777777" w:rsidR="00BA4210" w:rsidRPr="00B62421" w:rsidRDefault="00BA4210" w:rsidP="00BA4210">
            <w:pPr>
              <w:pStyle w:val="TAL"/>
              <w:keepNext w:val="0"/>
              <w:keepLines w:val="0"/>
              <w:widowControl w:val="0"/>
              <w:ind w:left="500"/>
              <w:rPr>
                <w:rFonts w:cs="Arial"/>
                <w:b/>
                <w:bCs/>
                <w:szCs w:val="18"/>
              </w:rPr>
            </w:pPr>
            <w:r>
              <w:rPr>
                <w:b/>
                <w:bCs/>
              </w:rPr>
              <w:t>&gt;</w:t>
            </w:r>
            <w:r w:rsidRPr="00B62421">
              <w:rPr>
                <w:b/>
                <w:bCs/>
              </w:rPr>
              <w:t>&gt;&gt;&gt;&gt;Flows Mapped to DRB Item</w:t>
            </w:r>
          </w:p>
        </w:tc>
        <w:tc>
          <w:tcPr>
            <w:tcW w:w="1080" w:type="dxa"/>
          </w:tcPr>
          <w:p w14:paraId="1E0EA62C" w14:textId="77777777" w:rsidR="00BA4210" w:rsidRPr="00EA5FA7" w:rsidRDefault="00BA4210" w:rsidP="00BA4210">
            <w:pPr>
              <w:pStyle w:val="TAL"/>
              <w:keepNext w:val="0"/>
              <w:keepLines w:val="0"/>
              <w:widowControl w:val="0"/>
              <w:rPr>
                <w:rFonts w:eastAsia="MS Mincho" w:cs="Arial"/>
              </w:rPr>
            </w:pPr>
          </w:p>
        </w:tc>
        <w:tc>
          <w:tcPr>
            <w:tcW w:w="1080" w:type="dxa"/>
          </w:tcPr>
          <w:p w14:paraId="3309968A" w14:textId="77777777" w:rsidR="00BA4210" w:rsidRPr="00EA5FA7" w:rsidRDefault="00BA4210" w:rsidP="00BA4210">
            <w:pPr>
              <w:pStyle w:val="TAL"/>
              <w:keepNext w:val="0"/>
              <w:keepLines w:val="0"/>
              <w:widowControl w:val="0"/>
              <w:rPr>
                <w:rFonts w:cs="Arial"/>
                <w:i/>
              </w:rPr>
            </w:pPr>
            <w:r w:rsidRPr="00EA5FA7">
              <w:rPr>
                <w:i/>
              </w:rPr>
              <w:t>1 .. &lt;maxnoofQoSFlows&gt;</w:t>
            </w:r>
          </w:p>
        </w:tc>
        <w:tc>
          <w:tcPr>
            <w:tcW w:w="1512" w:type="dxa"/>
          </w:tcPr>
          <w:p w14:paraId="11E0FA96" w14:textId="77777777" w:rsidR="00BA4210" w:rsidRPr="00EA5FA7" w:rsidRDefault="00BA4210" w:rsidP="00BA4210">
            <w:pPr>
              <w:pStyle w:val="TAL"/>
              <w:keepNext w:val="0"/>
              <w:keepLines w:val="0"/>
              <w:widowControl w:val="0"/>
              <w:rPr>
                <w:rFonts w:cs="Arial"/>
              </w:rPr>
            </w:pPr>
          </w:p>
        </w:tc>
        <w:tc>
          <w:tcPr>
            <w:tcW w:w="1728" w:type="dxa"/>
          </w:tcPr>
          <w:p w14:paraId="7EFA06C8" w14:textId="77777777" w:rsidR="00BA4210" w:rsidRPr="00EA5FA7" w:rsidRDefault="00BA4210" w:rsidP="00BA4210">
            <w:pPr>
              <w:pStyle w:val="TAL"/>
              <w:keepNext w:val="0"/>
              <w:keepLines w:val="0"/>
              <w:widowControl w:val="0"/>
              <w:rPr>
                <w:rFonts w:cs="Arial"/>
                <w:szCs w:val="18"/>
              </w:rPr>
            </w:pPr>
          </w:p>
        </w:tc>
        <w:tc>
          <w:tcPr>
            <w:tcW w:w="1080" w:type="dxa"/>
          </w:tcPr>
          <w:p w14:paraId="58E332FF"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1F2842B8" w14:textId="77777777" w:rsidR="00BA4210" w:rsidRPr="00EA5FA7" w:rsidRDefault="00BA4210" w:rsidP="00BA4210">
            <w:pPr>
              <w:pStyle w:val="TAC"/>
              <w:keepNext w:val="0"/>
              <w:keepLines w:val="0"/>
              <w:widowControl w:val="0"/>
              <w:rPr>
                <w:rFonts w:cs="Arial"/>
              </w:rPr>
            </w:pPr>
          </w:p>
        </w:tc>
      </w:tr>
      <w:tr w:rsidR="00BA4210" w:rsidRPr="00EA5FA7" w14:paraId="38AB2E8B" w14:textId="77777777" w:rsidTr="00B90779">
        <w:tc>
          <w:tcPr>
            <w:tcW w:w="2160" w:type="dxa"/>
          </w:tcPr>
          <w:p w14:paraId="64DE08A2" w14:textId="77777777" w:rsidR="00BA4210" w:rsidRPr="00EA5FA7" w:rsidRDefault="00BA4210" w:rsidP="00BA4210">
            <w:pPr>
              <w:pStyle w:val="TAL"/>
              <w:keepNext w:val="0"/>
              <w:keepLines w:val="0"/>
              <w:widowControl w:val="0"/>
              <w:ind w:left="600"/>
              <w:rPr>
                <w:rFonts w:cs="Arial"/>
                <w:bCs/>
                <w:szCs w:val="18"/>
              </w:rPr>
            </w:pPr>
            <w:r>
              <w:t>&gt;</w:t>
            </w:r>
            <w:r w:rsidRPr="00EA5FA7">
              <w:t>&gt;&gt;&gt;&gt;&gt;QoS Flow Identifier</w:t>
            </w:r>
          </w:p>
        </w:tc>
        <w:tc>
          <w:tcPr>
            <w:tcW w:w="1080" w:type="dxa"/>
          </w:tcPr>
          <w:p w14:paraId="34FE264A" w14:textId="77777777" w:rsidR="00BA4210" w:rsidRPr="00EA5FA7" w:rsidRDefault="00BA4210" w:rsidP="00BA4210">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BA4210" w:rsidRPr="00EA5FA7" w:rsidRDefault="00BA4210" w:rsidP="00BA4210">
            <w:pPr>
              <w:pStyle w:val="TAL"/>
              <w:keepNext w:val="0"/>
              <w:keepLines w:val="0"/>
              <w:widowControl w:val="0"/>
              <w:rPr>
                <w:rFonts w:cs="Arial"/>
                <w:i/>
              </w:rPr>
            </w:pPr>
          </w:p>
        </w:tc>
        <w:tc>
          <w:tcPr>
            <w:tcW w:w="1512" w:type="dxa"/>
          </w:tcPr>
          <w:p w14:paraId="15686FA9" w14:textId="77777777" w:rsidR="00BA4210" w:rsidRPr="00EA5FA7" w:rsidRDefault="00BA4210" w:rsidP="00BA4210">
            <w:pPr>
              <w:pStyle w:val="TAL"/>
              <w:keepNext w:val="0"/>
              <w:keepLines w:val="0"/>
              <w:widowControl w:val="0"/>
              <w:rPr>
                <w:rFonts w:cs="Arial"/>
              </w:rPr>
            </w:pPr>
            <w:r w:rsidRPr="00EA5FA7">
              <w:t>9.3.1.63</w:t>
            </w:r>
          </w:p>
        </w:tc>
        <w:tc>
          <w:tcPr>
            <w:tcW w:w="1728" w:type="dxa"/>
          </w:tcPr>
          <w:p w14:paraId="62906F26" w14:textId="77777777" w:rsidR="00BA4210" w:rsidRPr="00EA5FA7" w:rsidRDefault="00BA4210" w:rsidP="00BA4210">
            <w:pPr>
              <w:pStyle w:val="TAL"/>
              <w:keepNext w:val="0"/>
              <w:keepLines w:val="0"/>
              <w:widowControl w:val="0"/>
              <w:rPr>
                <w:rFonts w:cs="Arial"/>
                <w:szCs w:val="18"/>
              </w:rPr>
            </w:pPr>
          </w:p>
        </w:tc>
        <w:tc>
          <w:tcPr>
            <w:tcW w:w="1080" w:type="dxa"/>
          </w:tcPr>
          <w:p w14:paraId="5A04ECF4"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0A0338EA" w14:textId="77777777" w:rsidR="00BA4210" w:rsidRPr="00EA5FA7" w:rsidRDefault="00BA4210" w:rsidP="00BA4210">
            <w:pPr>
              <w:pStyle w:val="TAC"/>
              <w:keepNext w:val="0"/>
              <w:keepLines w:val="0"/>
              <w:widowControl w:val="0"/>
              <w:rPr>
                <w:rFonts w:cs="Arial"/>
              </w:rPr>
            </w:pPr>
          </w:p>
        </w:tc>
      </w:tr>
      <w:tr w:rsidR="00BA4210" w:rsidRPr="00EA5FA7" w14:paraId="4C46636D" w14:textId="77777777" w:rsidTr="00B90779">
        <w:tc>
          <w:tcPr>
            <w:tcW w:w="2160" w:type="dxa"/>
          </w:tcPr>
          <w:p w14:paraId="1A25538E" w14:textId="77777777" w:rsidR="00BA4210" w:rsidRPr="00EA5FA7" w:rsidRDefault="00BA4210" w:rsidP="00BA4210">
            <w:pPr>
              <w:pStyle w:val="TAL"/>
              <w:keepNext w:val="0"/>
              <w:keepLines w:val="0"/>
              <w:widowControl w:val="0"/>
              <w:ind w:left="600"/>
              <w:rPr>
                <w:rFonts w:cs="Arial"/>
                <w:bCs/>
                <w:szCs w:val="18"/>
              </w:rPr>
            </w:pPr>
            <w:r>
              <w:t>&gt;</w:t>
            </w:r>
            <w:r w:rsidRPr="00EA5FA7">
              <w:t>&gt;&gt;&gt;&gt;&gt;QoS Flow Level QoS Parameters</w:t>
            </w:r>
          </w:p>
        </w:tc>
        <w:tc>
          <w:tcPr>
            <w:tcW w:w="1080" w:type="dxa"/>
          </w:tcPr>
          <w:p w14:paraId="250325E3" w14:textId="77777777" w:rsidR="00BA4210" w:rsidRPr="00EA5FA7" w:rsidRDefault="00BA4210" w:rsidP="00BA4210">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BA4210" w:rsidRPr="00EA5FA7" w:rsidRDefault="00BA4210" w:rsidP="00BA4210">
            <w:pPr>
              <w:pStyle w:val="TAL"/>
              <w:keepNext w:val="0"/>
              <w:keepLines w:val="0"/>
              <w:widowControl w:val="0"/>
              <w:rPr>
                <w:rFonts w:cs="Arial"/>
                <w:i/>
              </w:rPr>
            </w:pPr>
          </w:p>
        </w:tc>
        <w:tc>
          <w:tcPr>
            <w:tcW w:w="1512" w:type="dxa"/>
          </w:tcPr>
          <w:p w14:paraId="676733DC" w14:textId="77777777" w:rsidR="00BA4210" w:rsidRPr="00EA5FA7" w:rsidRDefault="00BA4210" w:rsidP="00BA4210">
            <w:pPr>
              <w:pStyle w:val="TAL"/>
              <w:keepNext w:val="0"/>
              <w:keepLines w:val="0"/>
              <w:widowControl w:val="0"/>
              <w:rPr>
                <w:rFonts w:cs="Arial"/>
              </w:rPr>
            </w:pPr>
            <w:r w:rsidRPr="00EA5FA7">
              <w:t>9.3.1.45</w:t>
            </w:r>
          </w:p>
        </w:tc>
        <w:tc>
          <w:tcPr>
            <w:tcW w:w="1728" w:type="dxa"/>
          </w:tcPr>
          <w:p w14:paraId="7D3D6040" w14:textId="77777777" w:rsidR="00BA4210" w:rsidRPr="00EA5FA7" w:rsidRDefault="00BA4210" w:rsidP="00BA4210">
            <w:pPr>
              <w:pStyle w:val="TAL"/>
              <w:keepNext w:val="0"/>
              <w:keepLines w:val="0"/>
              <w:widowControl w:val="0"/>
              <w:rPr>
                <w:rFonts w:cs="Arial"/>
                <w:szCs w:val="18"/>
              </w:rPr>
            </w:pPr>
          </w:p>
        </w:tc>
        <w:tc>
          <w:tcPr>
            <w:tcW w:w="1080" w:type="dxa"/>
          </w:tcPr>
          <w:p w14:paraId="36A27594" w14:textId="77777777" w:rsidR="00BA4210" w:rsidRPr="00EA5FA7" w:rsidRDefault="00BA4210" w:rsidP="00BA4210">
            <w:pPr>
              <w:pStyle w:val="TAC"/>
              <w:keepNext w:val="0"/>
              <w:keepLines w:val="0"/>
              <w:widowControl w:val="0"/>
              <w:rPr>
                <w:rFonts w:cs="Arial"/>
              </w:rPr>
            </w:pPr>
            <w:r w:rsidRPr="00EA5FA7">
              <w:rPr>
                <w:rFonts w:cs="Arial"/>
              </w:rPr>
              <w:t>-</w:t>
            </w:r>
          </w:p>
        </w:tc>
        <w:tc>
          <w:tcPr>
            <w:tcW w:w="1080" w:type="dxa"/>
          </w:tcPr>
          <w:p w14:paraId="11859233" w14:textId="77777777" w:rsidR="00BA4210" w:rsidRPr="00EA5FA7" w:rsidRDefault="00BA4210" w:rsidP="00BA4210">
            <w:pPr>
              <w:pStyle w:val="TAC"/>
              <w:keepNext w:val="0"/>
              <w:keepLines w:val="0"/>
              <w:widowControl w:val="0"/>
              <w:rPr>
                <w:rFonts w:cs="Arial"/>
              </w:rPr>
            </w:pPr>
          </w:p>
        </w:tc>
      </w:tr>
      <w:tr w:rsidR="00BA4210" w:rsidRPr="00EA5FA7" w14:paraId="3DC17B76" w14:textId="77777777" w:rsidTr="00B90779">
        <w:tc>
          <w:tcPr>
            <w:tcW w:w="2160" w:type="dxa"/>
          </w:tcPr>
          <w:p w14:paraId="43612F94" w14:textId="77777777" w:rsidR="00BA4210" w:rsidRPr="00EA5FA7" w:rsidRDefault="00BA4210" w:rsidP="00BA4210">
            <w:pPr>
              <w:pStyle w:val="TAL"/>
              <w:keepNext w:val="0"/>
              <w:keepLines w:val="0"/>
              <w:widowControl w:val="0"/>
              <w:ind w:left="600"/>
            </w:pPr>
            <w:r>
              <w:rPr>
                <w:rFonts w:cs="Arial"/>
                <w:bCs/>
                <w:szCs w:val="18"/>
              </w:rPr>
              <w:t>&gt;</w:t>
            </w:r>
            <w:r w:rsidRPr="00EA5FA7">
              <w:rPr>
                <w:rFonts w:cs="Arial"/>
                <w:bCs/>
                <w:szCs w:val="18"/>
              </w:rPr>
              <w:t>&gt;&gt;&gt;&gt;&gt;QoS Flow Mapping Indication</w:t>
            </w:r>
          </w:p>
        </w:tc>
        <w:tc>
          <w:tcPr>
            <w:tcW w:w="1080" w:type="dxa"/>
          </w:tcPr>
          <w:p w14:paraId="026B1896" w14:textId="77777777" w:rsidR="00BA4210" w:rsidRPr="00EA5FA7" w:rsidRDefault="00BA4210" w:rsidP="00BA4210">
            <w:pPr>
              <w:pStyle w:val="TAL"/>
              <w:keepNext w:val="0"/>
              <w:keepLines w:val="0"/>
              <w:widowControl w:val="0"/>
              <w:rPr>
                <w:rFonts w:eastAsia="MS Mincho"/>
              </w:rPr>
            </w:pPr>
            <w:r w:rsidRPr="00EA5FA7">
              <w:rPr>
                <w:rFonts w:cs="Arial"/>
              </w:rPr>
              <w:t>O</w:t>
            </w:r>
          </w:p>
        </w:tc>
        <w:tc>
          <w:tcPr>
            <w:tcW w:w="1080" w:type="dxa"/>
          </w:tcPr>
          <w:p w14:paraId="619AE178" w14:textId="77777777" w:rsidR="00BA4210" w:rsidRPr="00EA5FA7" w:rsidRDefault="00BA4210" w:rsidP="00BA4210">
            <w:pPr>
              <w:pStyle w:val="TAL"/>
              <w:keepNext w:val="0"/>
              <w:keepLines w:val="0"/>
              <w:widowControl w:val="0"/>
              <w:rPr>
                <w:rFonts w:cs="Arial"/>
                <w:i/>
              </w:rPr>
            </w:pPr>
          </w:p>
        </w:tc>
        <w:tc>
          <w:tcPr>
            <w:tcW w:w="1512" w:type="dxa"/>
          </w:tcPr>
          <w:p w14:paraId="0DC8B488" w14:textId="77777777" w:rsidR="00BA4210" w:rsidRPr="00EA5FA7" w:rsidRDefault="00BA4210" w:rsidP="00BA4210">
            <w:pPr>
              <w:pStyle w:val="TAL"/>
              <w:keepNext w:val="0"/>
              <w:keepLines w:val="0"/>
              <w:widowControl w:val="0"/>
            </w:pPr>
            <w:r w:rsidRPr="00EA5FA7">
              <w:rPr>
                <w:rFonts w:cs="Arial"/>
              </w:rPr>
              <w:t>9.3.1.72</w:t>
            </w:r>
          </w:p>
        </w:tc>
        <w:tc>
          <w:tcPr>
            <w:tcW w:w="1728" w:type="dxa"/>
          </w:tcPr>
          <w:p w14:paraId="67C27A27" w14:textId="77777777" w:rsidR="00BA4210" w:rsidRPr="00EA5FA7" w:rsidRDefault="00BA4210" w:rsidP="00BA4210">
            <w:pPr>
              <w:pStyle w:val="TAL"/>
              <w:keepNext w:val="0"/>
              <w:keepLines w:val="0"/>
              <w:widowControl w:val="0"/>
              <w:rPr>
                <w:rFonts w:cs="Arial"/>
                <w:szCs w:val="18"/>
              </w:rPr>
            </w:pPr>
          </w:p>
        </w:tc>
        <w:tc>
          <w:tcPr>
            <w:tcW w:w="1080" w:type="dxa"/>
          </w:tcPr>
          <w:p w14:paraId="2AD52594" w14:textId="77777777" w:rsidR="00BA4210" w:rsidRPr="00EA5FA7" w:rsidRDefault="00BA4210" w:rsidP="00BA4210">
            <w:pPr>
              <w:pStyle w:val="TAC"/>
              <w:keepNext w:val="0"/>
              <w:keepLines w:val="0"/>
              <w:widowControl w:val="0"/>
              <w:rPr>
                <w:rFonts w:cs="Arial"/>
              </w:rPr>
            </w:pPr>
            <w:r w:rsidRPr="00EA5FA7">
              <w:rPr>
                <w:rFonts w:cs="Arial"/>
              </w:rPr>
              <w:t>YES</w:t>
            </w:r>
          </w:p>
        </w:tc>
        <w:tc>
          <w:tcPr>
            <w:tcW w:w="1080" w:type="dxa"/>
          </w:tcPr>
          <w:p w14:paraId="4E0F5876" w14:textId="77777777" w:rsidR="00BA4210" w:rsidRPr="00EA5FA7" w:rsidRDefault="00BA4210" w:rsidP="00BA4210">
            <w:pPr>
              <w:pStyle w:val="TAC"/>
              <w:keepNext w:val="0"/>
              <w:keepLines w:val="0"/>
              <w:widowControl w:val="0"/>
              <w:rPr>
                <w:rFonts w:cs="Arial"/>
              </w:rPr>
            </w:pPr>
            <w:r w:rsidRPr="00EA5FA7">
              <w:rPr>
                <w:rFonts w:cs="Arial"/>
              </w:rPr>
              <w:t>ignore</w:t>
            </w:r>
          </w:p>
        </w:tc>
      </w:tr>
      <w:tr w:rsidR="00BA4210" w:rsidRPr="00EA5FA7" w14:paraId="09DB9869" w14:textId="77777777" w:rsidTr="00B90779">
        <w:tc>
          <w:tcPr>
            <w:tcW w:w="2160" w:type="dxa"/>
          </w:tcPr>
          <w:p w14:paraId="42AA3A7B" w14:textId="77777777" w:rsidR="00BA4210" w:rsidRPr="00EA5FA7" w:rsidRDefault="00BA4210" w:rsidP="00BA4210">
            <w:pPr>
              <w:pStyle w:val="TAL"/>
              <w:keepNext w:val="0"/>
              <w:keepLines w:val="0"/>
              <w:widowControl w:val="0"/>
              <w:ind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179247A5" w14:textId="77777777" w:rsidR="00BA4210" w:rsidRPr="00EA5FA7" w:rsidRDefault="00BA4210" w:rsidP="00BA4210">
            <w:pPr>
              <w:pStyle w:val="TAL"/>
              <w:keepNext w:val="0"/>
              <w:keepLines w:val="0"/>
              <w:widowControl w:val="0"/>
              <w:rPr>
                <w:rFonts w:cs="Arial"/>
              </w:rPr>
            </w:pPr>
            <w:r w:rsidRPr="009D4CD9">
              <w:rPr>
                <w:rFonts w:cs="Arial"/>
                <w:bCs/>
                <w:szCs w:val="18"/>
              </w:rPr>
              <w:t>O</w:t>
            </w:r>
          </w:p>
        </w:tc>
        <w:tc>
          <w:tcPr>
            <w:tcW w:w="1080" w:type="dxa"/>
          </w:tcPr>
          <w:p w14:paraId="61D338F1" w14:textId="77777777" w:rsidR="00BA4210" w:rsidRPr="00EA5FA7" w:rsidRDefault="00BA4210" w:rsidP="00BA4210">
            <w:pPr>
              <w:pStyle w:val="TAL"/>
              <w:keepNext w:val="0"/>
              <w:keepLines w:val="0"/>
              <w:widowControl w:val="0"/>
              <w:rPr>
                <w:rFonts w:cs="Arial"/>
                <w:i/>
              </w:rPr>
            </w:pPr>
          </w:p>
        </w:tc>
        <w:tc>
          <w:tcPr>
            <w:tcW w:w="1512" w:type="dxa"/>
          </w:tcPr>
          <w:p w14:paraId="7F3C51A2" w14:textId="77777777" w:rsidR="00BA4210" w:rsidRPr="00EA5FA7" w:rsidRDefault="00BA4210" w:rsidP="00BA4210">
            <w:pPr>
              <w:pStyle w:val="TAL"/>
              <w:keepNext w:val="0"/>
              <w:keepLines w:val="0"/>
              <w:widowControl w:val="0"/>
              <w:rPr>
                <w:rFonts w:cs="Arial"/>
              </w:rPr>
            </w:pPr>
            <w:r>
              <w:rPr>
                <w:rFonts w:cs="Arial" w:hint="eastAsia"/>
                <w:bCs/>
                <w:szCs w:val="18"/>
              </w:rPr>
              <w:t>9.3.1.141</w:t>
            </w:r>
          </w:p>
        </w:tc>
        <w:tc>
          <w:tcPr>
            <w:tcW w:w="1728" w:type="dxa"/>
          </w:tcPr>
          <w:p w14:paraId="4814BD1F" w14:textId="77777777" w:rsidR="00BA4210" w:rsidRPr="00EA5FA7" w:rsidRDefault="00BA4210" w:rsidP="00BA421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BA4210" w:rsidRPr="00EA5FA7" w:rsidRDefault="00BA4210" w:rsidP="00BA4210">
            <w:pPr>
              <w:pStyle w:val="TAC"/>
              <w:keepNext w:val="0"/>
              <w:keepLines w:val="0"/>
              <w:widowControl w:val="0"/>
              <w:rPr>
                <w:rFonts w:cs="Arial"/>
              </w:rPr>
            </w:pPr>
            <w:r w:rsidRPr="009D4CD9">
              <w:rPr>
                <w:rFonts w:cs="Arial"/>
                <w:bCs/>
                <w:szCs w:val="18"/>
              </w:rPr>
              <w:t>YES</w:t>
            </w:r>
          </w:p>
        </w:tc>
        <w:tc>
          <w:tcPr>
            <w:tcW w:w="1080" w:type="dxa"/>
          </w:tcPr>
          <w:p w14:paraId="72BE4EA2" w14:textId="77777777" w:rsidR="00BA4210" w:rsidRPr="00EA5FA7" w:rsidRDefault="00BA4210" w:rsidP="00BA4210">
            <w:pPr>
              <w:pStyle w:val="TAC"/>
              <w:keepNext w:val="0"/>
              <w:keepLines w:val="0"/>
              <w:widowControl w:val="0"/>
              <w:rPr>
                <w:rFonts w:cs="Arial"/>
              </w:rPr>
            </w:pPr>
            <w:r w:rsidRPr="009D4CD9">
              <w:rPr>
                <w:rFonts w:cs="Arial"/>
                <w:bCs/>
                <w:szCs w:val="18"/>
              </w:rPr>
              <w:t>ignore</w:t>
            </w:r>
          </w:p>
        </w:tc>
      </w:tr>
      <w:tr w:rsidR="00EF05D4" w:rsidRPr="00EA5FA7" w14:paraId="0384E513" w14:textId="77777777" w:rsidTr="00B90779">
        <w:trPr>
          <w:ins w:id="8541" w:author="CR1219" w:date="2023-11-10T10:06:00Z"/>
        </w:trPr>
        <w:tc>
          <w:tcPr>
            <w:tcW w:w="2160" w:type="dxa"/>
          </w:tcPr>
          <w:p w14:paraId="77193E2D" w14:textId="10568A94" w:rsidR="00EF05D4" w:rsidRDefault="00EF05D4" w:rsidP="00EF05D4">
            <w:pPr>
              <w:widowControl w:val="0"/>
              <w:spacing w:after="0"/>
              <w:ind w:left="400"/>
              <w:rPr>
                <w:ins w:id="8542" w:author="CR1219" w:date="2023-11-10T10:06:00Z"/>
                <w:rFonts w:cs="Arial"/>
                <w:bCs/>
                <w:szCs w:val="18"/>
              </w:rPr>
            </w:pPr>
            <w:ins w:id="8543" w:author="CR1219" w:date="2023-11-10T10:06:00Z">
              <w:r w:rsidRPr="00F07E56">
                <w:rPr>
                  <w:rFonts w:ascii="Arial" w:hAnsi="Arial"/>
                  <w:sz w:val="18"/>
                </w:rPr>
                <w:t>&gt;&gt;&gt;&gt;</w:t>
              </w:r>
              <w:r w:rsidRPr="007808D9">
                <w:rPr>
                  <w:rFonts w:ascii="Arial" w:hAnsi="Arial"/>
                  <w:bCs/>
                  <w:sz w:val="18"/>
                </w:rPr>
                <w:t>Monitoring</w:t>
              </w:r>
              <w:r w:rsidRPr="00F07E56">
                <w:rPr>
                  <w:rFonts w:ascii="Arial" w:hAnsi="Arial"/>
                  <w:sz w:val="18"/>
                </w:rPr>
                <w:t xml:space="preserve"> Request</w:t>
              </w:r>
              <w:r>
                <w:rPr>
                  <w:rFonts w:ascii="Arial" w:hAnsi="Arial"/>
                  <w:sz w:val="18"/>
                </w:rPr>
                <w:t xml:space="preserve"> </w:t>
              </w:r>
              <w:r w:rsidRPr="00A43068">
                <w:rPr>
                  <w:rFonts w:ascii="Arial" w:hAnsi="Arial"/>
                  <w:sz w:val="18"/>
                  <w:highlight w:val="yellow"/>
                </w:rPr>
                <w:t>(FFS)</w:t>
              </w:r>
            </w:ins>
          </w:p>
        </w:tc>
        <w:tc>
          <w:tcPr>
            <w:tcW w:w="1080" w:type="dxa"/>
          </w:tcPr>
          <w:p w14:paraId="1E733139" w14:textId="630F02CA" w:rsidR="00EF05D4" w:rsidRPr="009D4CD9" w:rsidRDefault="00EF05D4" w:rsidP="00EF05D4">
            <w:pPr>
              <w:pStyle w:val="TAL"/>
              <w:keepNext w:val="0"/>
              <w:keepLines w:val="0"/>
              <w:widowControl w:val="0"/>
              <w:rPr>
                <w:ins w:id="8544" w:author="CR1219" w:date="2023-11-10T10:06:00Z"/>
                <w:rFonts w:cs="Arial"/>
                <w:bCs/>
                <w:szCs w:val="18"/>
              </w:rPr>
            </w:pPr>
            <w:ins w:id="8545" w:author="CR1219" w:date="2023-11-10T10:06:00Z">
              <w:r>
                <w:rPr>
                  <w:rFonts w:cs="Arial"/>
                  <w:bCs/>
                  <w:szCs w:val="18"/>
                </w:rPr>
                <w:t>O</w:t>
              </w:r>
            </w:ins>
          </w:p>
        </w:tc>
        <w:tc>
          <w:tcPr>
            <w:tcW w:w="1080" w:type="dxa"/>
          </w:tcPr>
          <w:p w14:paraId="44340856" w14:textId="77777777" w:rsidR="00EF05D4" w:rsidRPr="00EA5FA7" w:rsidRDefault="00EF05D4" w:rsidP="00EF05D4">
            <w:pPr>
              <w:pStyle w:val="TAL"/>
              <w:keepNext w:val="0"/>
              <w:keepLines w:val="0"/>
              <w:widowControl w:val="0"/>
              <w:rPr>
                <w:ins w:id="8546" w:author="CR1219" w:date="2023-11-10T10:06:00Z"/>
                <w:rFonts w:cs="Arial"/>
                <w:i/>
              </w:rPr>
            </w:pPr>
          </w:p>
        </w:tc>
        <w:tc>
          <w:tcPr>
            <w:tcW w:w="1512" w:type="dxa"/>
          </w:tcPr>
          <w:p w14:paraId="1B30A0AA" w14:textId="5277EA15" w:rsidR="00EF05D4" w:rsidRDefault="00EF05D4" w:rsidP="00EF05D4">
            <w:pPr>
              <w:pStyle w:val="TAL"/>
              <w:keepNext w:val="0"/>
              <w:keepLines w:val="0"/>
              <w:widowControl w:val="0"/>
              <w:rPr>
                <w:ins w:id="8547" w:author="CR1219" w:date="2023-11-10T10:06:00Z"/>
                <w:rFonts w:cs="Arial" w:hint="eastAsia"/>
                <w:bCs/>
                <w:szCs w:val="18"/>
              </w:rPr>
            </w:pPr>
            <w:ins w:id="8548" w:author="CR1219" w:date="2023-11-10T10:06:00Z">
              <w:r>
                <w:rPr>
                  <w:rFonts w:cs="Arial" w:hint="eastAsia"/>
                  <w:bCs/>
                  <w:szCs w:val="18"/>
                  <w:lang w:eastAsia="zh-CN"/>
                </w:rPr>
                <w:t>9</w:t>
              </w:r>
              <w:r>
                <w:rPr>
                  <w:rFonts w:cs="Arial"/>
                  <w:bCs/>
                  <w:szCs w:val="18"/>
                  <w:lang w:eastAsia="zh-CN"/>
                </w:rPr>
                <w:t>.3.1.</w:t>
              </w:r>
              <w:r>
                <w:rPr>
                  <w:rFonts w:cs="Arial"/>
                  <w:bCs/>
                  <w:szCs w:val="18"/>
                  <w:lang w:eastAsia="zh-CN"/>
                </w:rPr>
                <w:t>320</w:t>
              </w:r>
            </w:ins>
          </w:p>
        </w:tc>
        <w:tc>
          <w:tcPr>
            <w:tcW w:w="1728" w:type="dxa"/>
          </w:tcPr>
          <w:p w14:paraId="33904FEF" w14:textId="77777777" w:rsidR="00EF05D4" w:rsidRPr="009D4CD9" w:rsidRDefault="00EF05D4" w:rsidP="00EF05D4">
            <w:pPr>
              <w:pStyle w:val="TAL"/>
              <w:keepNext w:val="0"/>
              <w:keepLines w:val="0"/>
              <w:widowControl w:val="0"/>
              <w:rPr>
                <w:ins w:id="8549" w:author="CR1219" w:date="2023-11-10T10:06:00Z"/>
                <w:rFonts w:cs="Arial"/>
                <w:bCs/>
                <w:szCs w:val="18"/>
              </w:rPr>
            </w:pPr>
          </w:p>
        </w:tc>
        <w:tc>
          <w:tcPr>
            <w:tcW w:w="1080" w:type="dxa"/>
          </w:tcPr>
          <w:p w14:paraId="425743D0" w14:textId="3D9E6336" w:rsidR="00EF05D4" w:rsidRPr="009D4CD9" w:rsidRDefault="00EF05D4" w:rsidP="00EF05D4">
            <w:pPr>
              <w:pStyle w:val="TAC"/>
              <w:keepNext w:val="0"/>
              <w:keepLines w:val="0"/>
              <w:widowControl w:val="0"/>
              <w:rPr>
                <w:ins w:id="8550" w:author="CR1219" w:date="2023-11-10T10:06:00Z"/>
                <w:rFonts w:cs="Arial"/>
                <w:bCs/>
                <w:szCs w:val="18"/>
              </w:rPr>
            </w:pPr>
            <w:ins w:id="8551" w:author="CR1219" w:date="2023-11-10T10:06:00Z">
              <w:r w:rsidRPr="00F07E56">
                <w:rPr>
                  <w:rFonts w:eastAsia="SimSun" w:cs="Arial" w:hint="eastAsia"/>
                  <w:szCs w:val="18"/>
                  <w:lang w:eastAsia="zh-CN"/>
                </w:rPr>
                <w:t>Y</w:t>
              </w:r>
              <w:r w:rsidRPr="00F07E56">
                <w:rPr>
                  <w:rFonts w:eastAsia="SimSun" w:cs="Arial"/>
                  <w:szCs w:val="18"/>
                  <w:lang w:eastAsia="zh-CN"/>
                </w:rPr>
                <w:t>ES</w:t>
              </w:r>
            </w:ins>
          </w:p>
        </w:tc>
        <w:tc>
          <w:tcPr>
            <w:tcW w:w="1080" w:type="dxa"/>
          </w:tcPr>
          <w:p w14:paraId="28D1610C" w14:textId="0050DA99" w:rsidR="00EF05D4" w:rsidRPr="009D4CD9" w:rsidRDefault="00EF05D4" w:rsidP="00EF05D4">
            <w:pPr>
              <w:pStyle w:val="TAC"/>
              <w:keepNext w:val="0"/>
              <w:keepLines w:val="0"/>
              <w:widowControl w:val="0"/>
              <w:rPr>
                <w:ins w:id="8552" w:author="CR1219" w:date="2023-11-10T10:06:00Z"/>
                <w:rFonts w:cs="Arial"/>
                <w:bCs/>
                <w:szCs w:val="18"/>
              </w:rPr>
            </w:pPr>
            <w:ins w:id="8553" w:author="CR1219" w:date="2023-11-10T10:06:00Z">
              <w:r w:rsidRPr="00F07E56">
                <w:rPr>
                  <w:rFonts w:eastAsia="SimSun" w:cs="Arial" w:hint="eastAsia"/>
                  <w:szCs w:val="18"/>
                  <w:lang w:eastAsia="zh-CN"/>
                </w:rPr>
                <w:t>i</w:t>
              </w:r>
              <w:r w:rsidRPr="00F07E56">
                <w:rPr>
                  <w:rFonts w:eastAsia="SimSun" w:cs="Arial"/>
                  <w:szCs w:val="18"/>
                  <w:lang w:eastAsia="zh-CN"/>
                </w:rPr>
                <w:t>gnore</w:t>
              </w:r>
            </w:ins>
          </w:p>
        </w:tc>
      </w:tr>
      <w:tr w:rsidR="00EF05D4" w:rsidRPr="00EA5FA7" w14:paraId="24BB370F" w14:textId="77777777" w:rsidTr="00B90779">
        <w:tc>
          <w:tcPr>
            <w:tcW w:w="2160" w:type="dxa"/>
          </w:tcPr>
          <w:p w14:paraId="4872BBDA" w14:textId="77777777" w:rsidR="00EF05D4" w:rsidRPr="00B62421" w:rsidRDefault="00EF05D4" w:rsidP="00EF05D4">
            <w:pPr>
              <w:pStyle w:val="TAL"/>
              <w:keepNext w:val="0"/>
              <w:keepLines w:val="0"/>
              <w:widowControl w:val="0"/>
              <w:ind w:left="200"/>
              <w:rPr>
                <w:b/>
                <w:bCs/>
                <w:szCs w:val="18"/>
              </w:rPr>
            </w:pPr>
            <w:r w:rsidRPr="00B62421">
              <w:rPr>
                <w:b/>
                <w:bCs/>
              </w:rPr>
              <w:t xml:space="preserve">&gt;&gt;UL UP TNL Information to be setup List </w:t>
            </w:r>
          </w:p>
        </w:tc>
        <w:tc>
          <w:tcPr>
            <w:tcW w:w="1080" w:type="dxa"/>
          </w:tcPr>
          <w:p w14:paraId="749D6D83" w14:textId="77777777" w:rsidR="00EF05D4" w:rsidRPr="00EA5FA7" w:rsidRDefault="00EF05D4" w:rsidP="00EF05D4">
            <w:pPr>
              <w:pStyle w:val="TAL"/>
              <w:keepNext w:val="0"/>
              <w:keepLines w:val="0"/>
              <w:widowControl w:val="0"/>
              <w:rPr>
                <w:rFonts w:eastAsia="MS Mincho"/>
              </w:rPr>
            </w:pPr>
          </w:p>
        </w:tc>
        <w:tc>
          <w:tcPr>
            <w:tcW w:w="1080" w:type="dxa"/>
          </w:tcPr>
          <w:p w14:paraId="567F3A31" w14:textId="77777777" w:rsidR="00EF05D4" w:rsidRPr="00EA5FA7" w:rsidRDefault="00EF05D4" w:rsidP="00EF05D4">
            <w:pPr>
              <w:pStyle w:val="TAL"/>
              <w:keepNext w:val="0"/>
              <w:keepLines w:val="0"/>
              <w:widowControl w:val="0"/>
              <w:rPr>
                <w:i/>
              </w:rPr>
            </w:pPr>
            <w:r w:rsidRPr="00EA5FA7">
              <w:rPr>
                <w:i/>
              </w:rPr>
              <w:t>1</w:t>
            </w:r>
          </w:p>
        </w:tc>
        <w:tc>
          <w:tcPr>
            <w:tcW w:w="1512" w:type="dxa"/>
          </w:tcPr>
          <w:p w14:paraId="69E85086" w14:textId="77777777" w:rsidR="00EF05D4" w:rsidRPr="00EA5FA7" w:rsidRDefault="00EF05D4" w:rsidP="00EF05D4">
            <w:pPr>
              <w:pStyle w:val="TAL"/>
              <w:keepNext w:val="0"/>
              <w:keepLines w:val="0"/>
              <w:widowControl w:val="0"/>
            </w:pPr>
          </w:p>
        </w:tc>
        <w:tc>
          <w:tcPr>
            <w:tcW w:w="1728" w:type="dxa"/>
          </w:tcPr>
          <w:p w14:paraId="10662602" w14:textId="77777777" w:rsidR="00EF05D4" w:rsidRPr="00EA5FA7" w:rsidRDefault="00EF05D4" w:rsidP="00EF05D4">
            <w:pPr>
              <w:pStyle w:val="TAL"/>
              <w:keepNext w:val="0"/>
              <w:keepLines w:val="0"/>
              <w:widowControl w:val="0"/>
              <w:rPr>
                <w:szCs w:val="18"/>
              </w:rPr>
            </w:pPr>
          </w:p>
        </w:tc>
        <w:tc>
          <w:tcPr>
            <w:tcW w:w="1080" w:type="dxa"/>
          </w:tcPr>
          <w:p w14:paraId="39CCE1D6" w14:textId="77777777" w:rsidR="00EF05D4" w:rsidRPr="00EA5FA7" w:rsidRDefault="00EF05D4" w:rsidP="00EF05D4">
            <w:pPr>
              <w:pStyle w:val="TAC"/>
              <w:keepNext w:val="0"/>
              <w:keepLines w:val="0"/>
              <w:widowControl w:val="0"/>
              <w:rPr>
                <w:rFonts w:cs="Arial"/>
              </w:rPr>
            </w:pPr>
            <w:r w:rsidRPr="00EA5FA7">
              <w:rPr>
                <w:rFonts w:cs="Arial"/>
              </w:rPr>
              <w:t>-</w:t>
            </w:r>
          </w:p>
        </w:tc>
        <w:tc>
          <w:tcPr>
            <w:tcW w:w="1080" w:type="dxa"/>
          </w:tcPr>
          <w:p w14:paraId="040090AF" w14:textId="77777777" w:rsidR="00EF05D4" w:rsidRPr="00EA5FA7" w:rsidRDefault="00EF05D4" w:rsidP="00EF05D4">
            <w:pPr>
              <w:pStyle w:val="TAC"/>
              <w:keepNext w:val="0"/>
              <w:keepLines w:val="0"/>
              <w:widowControl w:val="0"/>
              <w:rPr>
                <w:rFonts w:cs="Arial"/>
              </w:rPr>
            </w:pPr>
          </w:p>
        </w:tc>
      </w:tr>
      <w:tr w:rsidR="00EF05D4" w:rsidRPr="00EA5FA7" w14:paraId="32CC51C7" w14:textId="77777777" w:rsidTr="00B90779">
        <w:tc>
          <w:tcPr>
            <w:tcW w:w="2160" w:type="dxa"/>
          </w:tcPr>
          <w:p w14:paraId="3D3BF7BE" w14:textId="77777777" w:rsidR="00EF05D4" w:rsidRPr="00B62421" w:rsidRDefault="00EF05D4" w:rsidP="00EF05D4">
            <w:pPr>
              <w:pStyle w:val="TAL"/>
              <w:keepNext w:val="0"/>
              <w:keepLines w:val="0"/>
              <w:widowControl w:val="0"/>
              <w:ind w:left="300"/>
              <w:rPr>
                <w:b/>
                <w:bCs/>
                <w:szCs w:val="18"/>
              </w:rPr>
            </w:pPr>
            <w:r w:rsidRPr="00B62421">
              <w:rPr>
                <w:b/>
                <w:bCs/>
              </w:rPr>
              <w:t>&gt;&gt;&gt;UL UP TNL Information to Be Setup Item IEs</w:t>
            </w:r>
          </w:p>
        </w:tc>
        <w:tc>
          <w:tcPr>
            <w:tcW w:w="1080" w:type="dxa"/>
          </w:tcPr>
          <w:p w14:paraId="409BFDD4" w14:textId="77777777" w:rsidR="00EF05D4" w:rsidRPr="00EA5FA7" w:rsidRDefault="00EF05D4" w:rsidP="00EF05D4">
            <w:pPr>
              <w:pStyle w:val="TAL"/>
              <w:keepNext w:val="0"/>
              <w:keepLines w:val="0"/>
              <w:widowControl w:val="0"/>
              <w:rPr>
                <w:rFonts w:eastAsia="MS Mincho"/>
              </w:rPr>
            </w:pPr>
          </w:p>
        </w:tc>
        <w:tc>
          <w:tcPr>
            <w:tcW w:w="1080" w:type="dxa"/>
          </w:tcPr>
          <w:p w14:paraId="3B6584A2" w14:textId="77777777" w:rsidR="00EF05D4" w:rsidRPr="00EA5FA7" w:rsidRDefault="00EF05D4" w:rsidP="00EF05D4">
            <w:pPr>
              <w:pStyle w:val="TAL"/>
              <w:keepNext w:val="0"/>
              <w:keepLines w:val="0"/>
              <w:widowControl w:val="0"/>
              <w:rPr>
                <w:i/>
              </w:rPr>
            </w:pPr>
            <w:r w:rsidRPr="00EA5FA7">
              <w:rPr>
                <w:i/>
              </w:rPr>
              <w:t>1 .. &lt;maxnoofULUPTNLInformation&gt;</w:t>
            </w:r>
          </w:p>
        </w:tc>
        <w:tc>
          <w:tcPr>
            <w:tcW w:w="1512" w:type="dxa"/>
          </w:tcPr>
          <w:p w14:paraId="409E13CB" w14:textId="77777777" w:rsidR="00EF05D4" w:rsidRPr="00EA5FA7" w:rsidRDefault="00EF05D4" w:rsidP="00EF05D4">
            <w:pPr>
              <w:pStyle w:val="TAL"/>
              <w:keepNext w:val="0"/>
              <w:keepLines w:val="0"/>
              <w:widowControl w:val="0"/>
            </w:pPr>
          </w:p>
        </w:tc>
        <w:tc>
          <w:tcPr>
            <w:tcW w:w="1728" w:type="dxa"/>
          </w:tcPr>
          <w:p w14:paraId="0B6A1D87" w14:textId="77777777" w:rsidR="00EF05D4" w:rsidRPr="00EA5FA7" w:rsidRDefault="00EF05D4" w:rsidP="00EF05D4">
            <w:pPr>
              <w:pStyle w:val="TAL"/>
              <w:keepNext w:val="0"/>
              <w:keepLines w:val="0"/>
              <w:widowControl w:val="0"/>
              <w:rPr>
                <w:szCs w:val="18"/>
              </w:rPr>
            </w:pPr>
          </w:p>
        </w:tc>
        <w:tc>
          <w:tcPr>
            <w:tcW w:w="1080" w:type="dxa"/>
          </w:tcPr>
          <w:p w14:paraId="00FB822A" w14:textId="77777777" w:rsidR="00EF05D4" w:rsidRPr="00EA5FA7" w:rsidRDefault="00EF05D4" w:rsidP="00EF05D4">
            <w:pPr>
              <w:pStyle w:val="TAC"/>
              <w:keepNext w:val="0"/>
              <w:keepLines w:val="0"/>
              <w:widowControl w:val="0"/>
              <w:rPr>
                <w:rFonts w:cs="Arial"/>
              </w:rPr>
            </w:pPr>
            <w:r w:rsidRPr="00EA5FA7">
              <w:rPr>
                <w:rFonts w:cs="Arial"/>
              </w:rPr>
              <w:t>-</w:t>
            </w:r>
          </w:p>
        </w:tc>
        <w:tc>
          <w:tcPr>
            <w:tcW w:w="1080" w:type="dxa"/>
          </w:tcPr>
          <w:p w14:paraId="4BBD28A0" w14:textId="77777777" w:rsidR="00EF05D4" w:rsidRPr="00EA5FA7" w:rsidRDefault="00EF05D4" w:rsidP="00EF05D4">
            <w:pPr>
              <w:pStyle w:val="TAC"/>
              <w:keepNext w:val="0"/>
              <w:keepLines w:val="0"/>
              <w:widowControl w:val="0"/>
              <w:rPr>
                <w:rFonts w:cs="Arial"/>
              </w:rPr>
            </w:pPr>
          </w:p>
        </w:tc>
      </w:tr>
      <w:tr w:rsidR="00EF05D4" w:rsidRPr="00EA5FA7" w14:paraId="0985DD9A" w14:textId="77777777" w:rsidTr="00B90779">
        <w:tc>
          <w:tcPr>
            <w:tcW w:w="2160" w:type="dxa"/>
          </w:tcPr>
          <w:p w14:paraId="636A0174" w14:textId="77777777" w:rsidR="00EF05D4" w:rsidRPr="00EA5FA7" w:rsidRDefault="00EF05D4" w:rsidP="00EF05D4">
            <w:pPr>
              <w:pStyle w:val="TAL"/>
              <w:keepNext w:val="0"/>
              <w:keepLines w:val="0"/>
              <w:widowControl w:val="0"/>
              <w:ind w:left="400"/>
            </w:pPr>
            <w:r w:rsidRPr="00EA5FA7">
              <w:t>&gt;&gt;&gt;&gt;UL UP TNL Information</w:t>
            </w:r>
          </w:p>
        </w:tc>
        <w:tc>
          <w:tcPr>
            <w:tcW w:w="1080" w:type="dxa"/>
          </w:tcPr>
          <w:p w14:paraId="74C6A7E3" w14:textId="77777777" w:rsidR="00EF05D4" w:rsidRPr="00EA5FA7" w:rsidRDefault="00EF05D4" w:rsidP="00EF05D4">
            <w:pPr>
              <w:pStyle w:val="TAL"/>
              <w:keepNext w:val="0"/>
              <w:keepLines w:val="0"/>
              <w:widowControl w:val="0"/>
            </w:pPr>
            <w:r w:rsidRPr="00EA5FA7">
              <w:t>M</w:t>
            </w:r>
          </w:p>
        </w:tc>
        <w:tc>
          <w:tcPr>
            <w:tcW w:w="1080" w:type="dxa"/>
          </w:tcPr>
          <w:p w14:paraId="0423AD20" w14:textId="77777777" w:rsidR="00EF05D4" w:rsidRPr="00EA5FA7" w:rsidRDefault="00EF05D4" w:rsidP="00EF05D4">
            <w:pPr>
              <w:pStyle w:val="TAL"/>
              <w:keepNext w:val="0"/>
              <w:keepLines w:val="0"/>
              <w:widowControl w:val="0"/>
              <w:rPr>
                <w:i/>
              </w:rPr>
            </w:pPr>
          </w:p>
        </w:tc>
        <w:tc>
          <w:tcPr>
            <w:tcW w:w="1512" w:type="dxa"/>
          </w:tcPr>
          <w:p w14:paraId="67B54943" w14:textId="77777777" w:rsidR="00EF05D4" w:rsidRPr="00EA5FA7" w:rsidRDefault="00EF05D4" w:rsidP="00EF05D4">
            <w:pPr>
              <w:pStyle w:val="TAL"/>
              <w:keepNext w:val="0"/>
              <w:keepLines w:val="0"/>
              <w:widowControl w:val="0"/>
            </w:pPr>
            <w:r w:rsidRPr="00EA5FA7">
              <w:t>UP Transport Layer Information</w:t>
            </w:r>
          </w:p>
          <w:p w14:paraId="30C888BA" w14:textId="77777777" w:rsidR="00EF05D4" w:rsidRPr="00EA5FA7" w:rsidRDefault="00EF05D4" w:rsidP="00EF05D4">
            <w:pPr>
              <w:pStyle w:val="TAL"/>
              <w:keepNext w:val="0"/>
              <w:keepLines w:val="0"/>
              <w:widowControl w:val="0"/>
            </w:pPr>
            <w:r w:rsidRPr="00EA5FA7">
              <w:t>9.3.2.1</w:t>
            </w:r>
          </w:p>
        </w:tc>
        <w:tc>
          <w:tcPr>
            <w:tcW w:w="1728" w:type="dxa"/>
          </w:tcPr>
          <w:p w14:paraId="183204F0" w14:textId="77777777" w:rsidR="00EF05D4" w:rsidRPr="00EA5FA7" w:rsidRDefault="00EF05D4" w:rsidP="00EF05D4">
            <w:pPr>
              <w:pStyle w:val="TAL"/>
              <w:keepNext w:val="0"/>
              <w:keepLines w:val="0"/>
              <w:widowControl w:val="0"/>
            </w:pPr>
            <w:r w:rsidRPr="00EA5FA7">
              <w:t>gNB-CU endpoint of the F1 transport bearer. For delivery of UL PDUs.</w:t>
            </w:r>
          </w:p>
        </w:tc>
        <w:tc>
          <w:tcPr>
            <w:tcW w:w="1080" w:type="dxa"/>
          </w:tcPr>
          <w:p w14:paraId="51F43BF6" w14:textId="77777777" w:rsidR="00EF05D4" w:rsidRPr="00EA5FA7" w:rsidRDefault="00EF05D4" w:rsidP="00EF05D4">
            <w:pPr>
              <w:pStyle w:val="TAC"/>
              <w:keepNext w:val="0"/>
              <w:keepLines w:val="0"/>
              <w:widowControl w:val="0"/>
              <w:rPr>
                <w:rFonts w:cs="Arial"/>
              </w:rPr>
            </w:pPr>
            <w:r w:rsidRPr="00EA5FA7">
              <w:rPr>
                <w:rFonts w:cs="Arial"/>
              </w:rPr>
              <w:t>-</w:t>
            </w:r>
          </w:p>
        </w:tc>
        <w:tc>
          <w:tcPr>
            <w:tcW w:w="1080" w:type="dxa"/>
          </w:tcPr>
          <w:p w14:paraId="21AD1EDE" w14:textId="77777777" w:rsidR="00EF05D4" w:rsidRPr="00EA5FA7" w:rsidRDefault="00EF05D4" w:rsidP="00EF05D4">
            <w:pPr>
              <w:pStyle w:val="TAC"/>
              <w:keepNext w:val="0"/>
              <w:keepLines w:val="0"/>
              <w:widowControl w:val="0"/>
              <w:rPr>
                <w:rFonts w:cs="Arial"/>
              </w:rPr>
            </w:pPr>
          </w:p>
        </w:tc>
      </w:tr>
      <w:tr w:rsidR="00EF05D4" w:rsidRPr="00EA5FA7" w14:paraId="64AC6B04" w14:textId="77777777" w:rsidTr="00B90779">
        <w:tc>
          <w:tcPr>
            <w:tcW w:w="2160" w:type="dxa"/>
          </w:tcPr>
          <w:p w14:paraId="6F932433" w14:textId="77777777" w:rsidR="00EF05D4" w:rsidRPr="00EA5FA7" w:rsidRDefault="00EF05D4" w:rsidP="00EF05D4">
            <w:pPr>
              <w:pStyle w:val="TAL"/>
              <w:keepNext w:val="0"/>
              <w:keepLines w:val="0"/>
              <w:widowControl w:val="0"/>
              <w:ind w:left="400"/>
            </w:pPr>
            <w:r w:rsidRPr="002F0C5B">
              <w:t>&gt;&gt;&gt;&gt;BH Information</w:t>
            </w:r>
          </w:p>
        </w:tc>
        <w:tc>
          <w:tcPr>
            <w:tcW w:w="1080" w:type="dxa"/>
          </w:tcPr>
          <w:p w14:paraId="7AE0AEC3" w14:textId="77777777" w:rsidR="00EF05D4" w:rsidRPr="00EA5FA7" w:rsidRDefault="00EF05D4" w:rsidP="00EF05D4">
            <w:pPr>
              <w:pStyle w:val="TAL"/>
              <w:keepNext w:val="0"/>
              <w:keepLines w:val="0"/>
              <w:widowControl w:val="0"/>
            </w:pPr>
            <w:r w:rsidRPr="00170CE1">
              <w:t>O</w:t>
            </w:r>
          </w:p>
        </w:tc>
        <w:tc>
          <w:tcPr>
            <w:tcW w:w="1080" w:type="dxa"/>
          </w:tcPr>
          <w:p w14:paraId="189D60F5" w14:textId="77777777" w:rsidR="00EF05D4" w:rsidRPr="00EA5FA7" w:rsidRDefault="00EF05D4" w:rsidP="00EF05D4">
            <w:pPr>
              <w:pStyle w:val="TAL"/>
              <w:keepNext w:val="0"/>
              <w:keepLines w:val="0"/>
              <w:widowControl w:val="0"/>
              <w:rPr>
                <w:i/>
              </w:rPr>
            </w:pPr>
          </w:p>
        </w:tc>
        <w:tc>
          <w:tcPr>
            <w:tcW w:w="1512" w:type="dxa"/>
          </w:tcPr>
          <w:p w14:paraId="689D630E" w14:textId="77777777" w:rsidR="00EF05D4" w:rsidRPr="00EA5FA7" w:rsidRDefault="00EF05D4" w:rsidP="00EF05D4">
            <w:pPr>
              <w:pStyle w:val="TAL"/>
              <w:keepNext w:val="0"/>
              <w:keepLines w:val="0"/>
              <w:widowControl w:val="0"/>
            </w:pPr>
            <w:r>
              <w:t>9.3.1.114</w:t>
            </w:r>
          </w:p>
        </w:tc>
        <w:tc>
          <w:tcPr>
            <w:tcW w:w="1728" w:type="dxa"/>
          </w:tcPr>
          <w:p w14:paraId="78EDF7EF" w14:textId="77777777" w:rsidR="00EF05D4" w:rsidRPr="00EA5FA7" w:rsidRDefault="00EF05D4" w:rsidP="00EF05D4">
            <w:pPr>
              <w:pStyle w:val="TAL"/>
              <w:keepNext w:val="0"/>
              <w:keepLines w:val="0"/>
              <w:widowControl w:val="0"/>
            </w:pPr>
          </w:p>
        </w:tc>
        <w:tc>
          <w:tcPr>
            <w:tcW w:w="1080" w:type="dxa"/>
          </w:tcPr>
          <w:p w14:paraId="5C4D8296" w14:textId="77777777" w:rsidR="00EF05D4" w:rsidRPr="00EA5FA7" w:rsidRDefault="00EF05D4" w:rsidP="00EF05D4">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EF05D4" w:rsidRPr="00EA5FA7" w:rsidRDefault="00EF05D4" w:rsidP="00EF05D4">
            <w:pPr>
              <w:pStyle w:val="TAC"/>
              <w:keepNext w:val="0"/>
              <w:keepLines w:val="0"/>
              <w:widowControl w:val="0"/>
              <w:rPr>
                <w:rFonts w:cs="Arial"/>
              </w:rPr>
            </w:pPr>
            <w:r w:rsidRPr="009D4CD9">
              <w:rPr>
                <w:rFonts w:cs="Arial"/>
                <w:bCs/>
                <w:szCs w:val="18"/>
              </w:rPr>
              <w:t>ignore</w:t>
            </w:r>
          </w:p>
        </w:tc>
      </w:tr>
      <w:tr w:rsidR="00EF05D4" w:rsidRPr="00EA5FA7" w14:paraId="521A5C69" w14:textId="77777777" w:rsidTr="00B90779">
        <w:tc>
          <w:tcPr>
            <w:tcW w:w="2160" w:type="dxa"/>
          </w:tcPr>
          <w:p w14:paraId="45926014" w14:textId="77777777" w:rsidR="00EF05D4" w:rsidRPr="002F0C5B" w:rsidRDefault="00EF05D4" w:rsidP="00EF05D4">
            <w:pPr>
              <w:pStyle w:val="TAL"/>
              <w:keepNext w:val="0"/>
              <w:keepLines w:val="0"/>
              <w:widowControl w:val="0"/>
              <w:ind w:left="400"/>
            </w:pPr>
            <w:r>
              <w:rPr>
                <w:rFonts w:cs="Arial" w:hint="eastAsia"/>
              </w:rPr>
              <w:t>&gt;</w:t>
            </w:r>
            <w:r>
              <w:rPr>
                <w:rFonts w:cs="Arial"/>
              </w:rPr>
              <w:t>&gt;&gt;&gt;DRB Mapping Info</w:t>
            </w:r>
          </w:p>
        </w:tc>
        <w:tc>
          <w:tcPr>
            <w:tcW w:w="1080" w:type="dxa"/>
          </w:tcPr>
          <w:p w14:paraId="1B7CC120" w14:textId="77777777" w:rsidR="00EF05D4" w:rsidRPr="00170CE1" w:rsidRDefault="00EF05D4" w:rsidP="00EF05D4">
            <w:pPr>
              <w:pStyle w:val="TAL"/>
              <w:keepNext w:val="0"/>
              <w:keepLines w:val="0"/>
              <w:widowControl w:val="0"/>
            </w:pPr>
            <w:r>
              <w:rPr>
                <w:rFonts w:cs="Arial"/>
              </w:rPr>
              <w:t>O</w:t>
            </w:r>
          </w:p>
        </w:tc>
        <w:tc>
          <w:tcPr>
            <w:tcW w:w="1080" w:type="dxa"/>
          </w:tcPr>
          <w:p w14:paraId="1C09A4A5" w14:textId="77777777" w:rsidR="00EF05D4" w:rsidRPr="00EA5FA7" w:rsidRDefault="00EF05D4" w:rsidP="00EF05D4">
            <w:pPr>
              <w:pStyle w:val="TAL"/>
              <w:keepNext w:val="0"/>
              <w:keepLines w:val="0"/>
              <w:widowControl w:val="0"/>
              <w:rPr>
                <w:i/>
              </w:rPr>
            </w:pPr>
          </w:p>
        </w:tc>
        <w:tc>
          <w:tcPr>
            <w:tcW w:w="1512" w:type="dxa"/>
          </w:tcPr>
          <w:p w14:paraId="38FE1460" w14:textId="77777777" w:rsidR="00EF05D4" w:rsidRDefault="00EF05D4" w:rsidP="00EF05D4">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728" w:type="dxa"/>
          </w:tcPr>
          <w:p w14:paraId="066076D4" w14:textId="77777777" w:rsidR="00EF05D4" w:rsidRPr="00EA5FA7" w:rsidRDefault="00EF05D4" w:rsidP="00EF05D4">
            <w:pPr>
              <w:pStyle w:val="TAL"/>
              <w:keepNext w:val="0"/>
              <w:keepLines w:val="0"/>
              <w:widowControl w:val="0"/>
            </w:pPr>
          </w:p>
        </w:tc>
        <w:tc>
          <w:tcPr>
            <w:tcW w:w="1080" w:type="dxa"/>
          </w:tcPr>
          <w:p w14:paraId="3DBB4F39" w14:textId="77777777" w:rsidR="00EF05D4" w:rsidRPr="009D4CD9" w:rsidRDefault="00EF05D4" w:rsidP="00EF05D4">
            <w:pPr>
              <w:pStyle w:val="TAC"/>
              <w:keepNext w:val="0"/>
              <w:keepLines w:val="0"/>
              <w:widowControl w:val="0"/>
              <w:rPr>
                <w:rFonts w:cs="Arial"/>
                <w:bCs/>
                <w:szCs w:val="18"/>
              </w:rPr>
            </w:pPr>
            <w:r>
              <w:rPr>
                <w:rFonts w:cs="Arial"/>
              </w:rPr>
              <w:t>YES</w:t>
            </w:r>
          </w:p>
        </w:tc>
        <w:tc>
          <w:tcPr>
            <w:tcW w:w="1080" w:type="dxa"/>
          </w:tcPr>
          <w:p w14:paraId="55DB1DFD" w14:textId="77777777" w:rsidR="00EF05D4" w:rsidRPr="009D4CD9" w:rsidRDefault="00EF05D4" w:rsidP="00EF05D4">
            <w:pPr>
              <w:pStyle w:val="TAC"/>
              <w:keepNext w:val="0"/>
              <w:keepLines w:val="0"/>
              <w:widowControl w:val="0"/>
              <w:rPr>
                <w:rFonts w:cs="Arial"/>
                <w:bCs/>
                <w:szCs w:val="18"/>
              </w:rPr>
            </w:pPr>
            <w:r>
              <w:rPr>
                <w:rFonts w:cs="Arial"/>
              </w:rPr>
              <w:t>ignore</w:t>
            </w:r>
          </w:p>
        </w:tc>
      </w:tr>
      <w:tr w:rsidR="00EF05D4" w:rsidRPr="00EA5FA7" w14:paraId="4539BDC9" w14:textId="77777777" w:rsidTr="00B90779">
        <w:tc>
          <w:tcPr>
            <w:tcW w:w="2160" w:type="dxa"/>
          </w:tcPr>
          <w:p w14:paraId="5857F864" w14:textId="77777777" w:rsidR="00EF05D4" w:rsidRPr="00EA5FA7" w:rsidRDefault="00EF05D4" w:rsidP="00EF05D4">
            <w:pPr>
              <w:pStyle w:val="TAL"/>
              <w:keepNext w:val="0"/>
              <w:keepLines w:val="0"/>
              <w:widowControl w:val="0"/>
              <w:ind w:left="200"/>
            </w:pPr>
            <w:r w:rsidRPr="00EA5FA7">
              <w:rPr>
                <w:rFonts w:eastAsia="Batang"/>
                <w:bCs/>
              </w:rPr>
              <w:t>&gt;&gt;UL Configuration</w:t>
            </w:r>
          </w:p>
        </w:tc>
        <w:tc>
          <w:tcPr>
            <w:tcW w:w="1080" w:type="dxa"/>
          </w:tcPr>
          <w:p w14:paraId="41E102C6" w14:textId="77777777" w:rsidR="00EF05D4" w:rsidRPr="00EA5FA7" w:rsidRDefault="00EF05D4" w:rsidP="00EF05D4">
            <w:pPr>
              <w:pStyle w:val="TAL"/>
              <w:keepNext w:val="0"/>
              <w:keepLines w:val="0"/>
              <w:widowControl w:val="0"/>
            </w:pPr>
            <w:r w:rsidRPr="00EA5FA7">
              <w:rPr>
                <w:rFonts w:eastAsia="SimSun"/>
                <w:lang w:eastAsia="zh-CN"/>
              </w:rPr>
              <w:t>O</w:t>
            </w:r>
          </w:p>
        </w:tc>
        <w:tc>
          <w:tcPr>
            <w:tcW w:w="1080" w:type="dxa"/>
          </w:tcPr>
          <w:p w14:paraId="703435BA" w14:textId="77777777" w:rsidR="00EF05D4" w:rsidRPr="00EA5FA7" w:rsidRDefault="00EF05D4" w:rsidP="00EF05D4">
            <w:pPr>
              <w:pStyle w:val="TAL"/>
              <w:keepNext w:val="0"/>
              <w:keepLines w:val="0"/>
              <w:widowControl w:val="0"/>
              <w:rPr>
                <w:i/>
              </w:rPr>
            </w:pPr>
          </w:p>
        </w:tc>
        <w:tc>
          <w:tcPr>
            <w:tcW w:w="1512" w:type="dxa"/>
          </w:tcPr>
          <w:p w14:paraId="1DFE0B92" w14:textId="77777777" w:rsidR="00EF05D4" w:rsidRPr="00EA5FA7" w:rsidRDefault="00EF05D4" w:rsidP="00EF05D4">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EF05D4" w:rsidRPr="00EA5FA7" w:rsidRDefault="00EF05D4" w:rsidP="00EF05D4">
            <w:pPr>
              <w:pStyle w:val="TAL"/>
              <w:keepNext w:val="0"/>
              <w:keepLines w:val="0"/>
              <w:widowControl w:val="0"/>
            </w:pPr>
            <w:r w:rsidRPr="00EA5FA7">
              <w:rPr>
                <w:rFonts w:eastAsia="SimSun"/>
              </w:rPr>
              <w:lastRenderedPageBreak/>
              <w:t>9.3.1.31</w:t>
            </w:r>
          </w:p>
        </w:tc>
        <w:tc>
          <w:tcPr>
            <w:tcW w:w="1728" w:type="dxa"/>
          </w:tcPr>
          <w:p w14:paraId="6A716746" w14:textId="77777777" w:rsidR="00EF05D4" w:rsidRPr="00EA5FA7" w:rsidRDefault="00EF05D4" w:rsidP="00EF05D4">
            <w:pPr>
              <w:pStyle w:val="TAL"/>
              <w:keepNext w:val="0"/>
              <w:keepLines w:val="0"/>
              <w:widowControl w:val="0"/>
            </w:pPr>
            <w:r w:rsidRPr="00EA5FA7">
              <w:rPr>
                <w:rFonts w:eastAsia="SimSun"/>
              </w:rPr>
              <w:lastRenderedPageBreak/>
              <w:t>Information about UL usage in gNB-</w:t>
            </w:r>
            <w:r w:rsidRPr="00EA5FA7">
              <w:rPr>
                <w:rFonts w:eastAsia="SimSun"/>
              </w:rPr>
              <w:lastRenderedPageBreak/>
              <w:t>DU</w:t>
            </w:r>
            <w:r w:rsidRPr="00EA5FA7">
              <w:rPr>
                <w:rFonts w:eastAsia="SimSun"/>
                <w:lang w:eastAsia="zh-CN"/>
              </w:rPr>
              <w:t xml:space="preserve">. </w:t>
            </w:r>
          </w:p>
        </w:tc>
        <w:tc>
          <w:tcPr>
            <w:tcW w:w="1080" w:type="dxa"/>
          </w:tcPr>
          <w:p w14:paraId="1B93E616" w14:textId="77777777" w:rsidR="00EF05D4" w:rsidRPr="00EA5FA7" w:rsidRDefault="00EF05D4" w:rsidP="00EF05D4">
            <w:pPr>
              <w:pStyle w:val="TAC"/>
              <w:keepNext w:val="0"/>
              <w:keepLines w:val="0"/>
              <w:widowControl w:val="0"/>
              <w:rPr>
                <w:rFonts w:cs="Arial"/>
              </w:rPr>
            </w:pPr>
            <w:r w:rsidRPr="00EA5FA7">
              <w:rPr>
                <w:rFonts w:cs="Arial"/>
              </w:rPr>
              <w:lastRenderedPageBreak/>
              <w:t>-</w:t>
            </w:r>
          </w:p>
        </w:tc>
        <w:tc>
          <w:tcPr>
            <w:tcW w:w="1080" w:type="dxa"/>
          </w:tcPr>
          <w:p w14:paraId="13EEA4EC" w14:textId="77777777" w:rsidR="00EF05D4" w:rsidRPr="00EA5FA7" w:rsidRDefault="00EF05D4" w:rsidP="00EF05D4">
            <w:pPr>
              <w:pStyle w:val="TAC"/>
              <w:keepNext w:val="0"/>
              <w:keepLines w:val="0"/>
              <w:widowControl w:val="0"/>
              <w:rPr>
                <w:rFonts w:cs="Arial"/>
              </w:rPr>
            </w:pPr>
          </w:p>
        </w:tc>
      </w:tr>
      <w:tr w:rsidR="00EF05D4" w:rsidRPr="00EA5FA7" w14:paraId="4B7DA913" w14:textId="77777777" w:rsidTr="00B90779">
        <w:tc>
          <w:tcPr>
            <w:tcW w:w="2160" w:type="dxa"/>
          </w:tcPr>
          <w:p w14:paraId="5332AFDF" w14:textId="77777777" w:rsidR="00EF05D4" w:rsidRPr="00EA5FA7" w:rsidRDefault="00EF05D4" w:rsidP="00EF05D4">
            <w:pPr>
              <w:pStyle w:val="TAL"/>
              <w:keepNext w:val="0"/>
              <w:keepLines w:val="0"/>
              <w:widowControl w:val="0"/>
              <w:ind w:left="200"/>
              <w:rPr>
                <w:szCs w:val="18"/>
              </w:rPr>
            </w:pPr>
            <w:r w:rsidRPr="00EA5FA7">
              <w:rPr>
                <w:szCs w:val="18"/>
              </w:rPr>
              <w:t>&gt;&gt;DL PDCP SN length</w:t>
            </w:r>
          </w:p>
        </w:tc>
        <w:tc>
          <w:tcPr>
            <w:tcW w:w="1080" w:type="dxa"/>
          </w:tcPr>
          <w:p w14:paraId="5A91CE69" w14:textId="77777777" w:rsidR="00EF05D4" w:rsidRPr="00EA5FA7" w:rsidRDefault="00EF05D4" w:rsidP="00EF05D4">
            <w:pPr>
              <w:pStyle w:val="TAL"/>
              <w:keepNext w:val="0"/>
              <w:keepLines w:val="0"/>
              <w:widowControl w:val="0"/>
              <w:rPr>
                <w:szCs w:val="18"/>
              </w:rPr>
            </w:pPr>
            <w:r w:rsidRPr="00EA5FA7">
              <w:rPr>
                <w:szCs w:val="18"/>
              </w:rPr>
              <w:t>O</w:t>
            </w:r>
          </w:p>
        </w:tc>
        <w:tc>
          <w:tcPr>
            <w:tcW w:w="1080" w:type="dxa"/>
          </w:tcPr>
          <w:p w14:paraId="26A8682A" w14:textId="77777777" w:rsidR="00EF05D4" w:rsidRPr="00EA5FA7" w:rsidRDefault="00EF05D4" w:rsidP="00EF05D4">
            <w:pPr>
              <w:pStyle w:val="TAL"/>
              <w:keepNext w:val="0"/>
              <w:keepLines w:val="0"/>
              <w:widowControl w:val="0"/>
              <w:rPr>
                <w:szCs w:val="18"/>
              </w:rPr>
            </w:pPr>
          </w:p>
        </w:tc>
        <w:tc>
          <w:tcPr>
            <w:tcW w:w="1512" w:type="dxa"/>
          </w:tcPr>
          <w:p w14:paraId="25B0DAD1" w14:textId="77777777" w:rsidR="00EF05D4" w:rsidRPr="00EA5FA7" w:rsidRDefault="00EF05D4" w:rsidP="00EF05D4">
            <w:pPr>
              <w:pStyle w:val="TAL"/>
              <w:keepNext w:val="0"/>
              <w:keepLines w:val="0"/>
              <w:widowControl w:val="0"/>
              <w:rPr>
                <w:szCs w:val="18"/>
              </w:rPr>
            </w:pPr>
            <w:r w:rsidRPr="00EA5FA7">
              <w:rPr>
                <w:szCs w:val="18"/>
              </w:rPr>
              <w:t>ENUMERATED(12bits,18bits , ...)</w:t>
            </w:r>
          </w:p>
        </w:tc>
        <w:tc>
          <w:tcPr>
            <w:tcW w:w="1728" w:type="dxa"/>
          </w:tcPr>
          <w:p w14:paraId="0CC74950" w14:textId="77777777" w:rsidR="00EF05D4" w:rsidRPr="00EA5FA7" w:rsidRDefault="00EF05D4" w:rsidP="00EF05D4">
            <w:pPr>
              <w:pStyle w:val="TAL"/>
              <w:keepNext w:val="0"/>
              <w:keepLines w:val="0"/>
              <w:widowControl w:val="0"/>
              <w:rPr>
                <w:szCs w:val="18"/>
              </w:rPr>
            </w:pPr>
          </w:p>
        </w:tc>
        <w:tc>
          <w:tcPr>
            <w:tcW w:w="1080" w:type="dxa"/>
          </w:tcPr>
          <w:p w14:paraId="54543D2E" w14:textId="77777777" w:rsidR="00EF05D4" w:rsidRPr="00EA5FA7" w:rsidRDefault="00EF05D4" w:rsidP="00EF05D4">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EF05D4" w:rsidRPr="00EA5FA7" w:rsidRDefault="00EF05D4" w:rsidP="00EF05D4">
            <w:pPr>
              <w:pStyle w:val="TAC"/>
              <w:keepNext w:val="0"/>
              <w:keepLines w:val="0"/>
              <w:widowControl w:val="0"/>
              <w:rPr>
                <w:rFonts w:cs="Arial"/>
                <w:szCs w:val="18"/>
              </w:rPr>
            </w:pPr>
            <w:r w:rsidRPr="00EA5FA7">
              <w:rPr>
                <w:rFonts w:cs="Arial"/>
                <w:szCs w:val="18"/>
              </w:rPr>
              <w:t>ignore</w:t>
            </w:r>
          </w:p>
        </w:tc>
      </w:tr>
      <w:tr w:rsidR="00EF05D4" w:rsidRPr="00EA5FA7" w14:paraId="7064B510" w14:textId="77777777" w:rsidTr="00B90779">
        <w:tc>
          <w:tcPr>
            <w:tcW w:w="2160" w:type="dxa"/>
          </w:tcPr>
          <w:p w14:paraId="2ECC0BFB" w14:textId="77777777" w:rsidR="00EF05D4" w:rsidRPr="00EA5FA7" w:rsidRDefault="00EF05D4" w:rsidP="00EF05D4">
            <w:pPr>
              <w:pStyle w:val="TAL"/>
              <w:keepNext w:val="0"/>
              <w:keepLines w:val="0"/>
              <w:widowControl w:val="0"/>
              <w:ind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EF05D4" w:rsidRPr="00EA5FA7" w:rsidRDefault="00EF05D4" w:rsidP="00EF05D4">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EF05D4" w:rsidRPr="00EA5FA7" w:rsidRDefault="00EF05D4" w:rsidP="00EF05D4">
            <w:pPr>
              <w:pStyle w:val="TAL"/>
              <w:keepNext w:val="0"/>
              <w:keepLines w:val="0"/>
              <w:widowControl w:val="0"/>
              <w:rPr>
                <w:szCs w:val="18"/>
              </w:rPr>
            </w:pPr>
          </w:p>
        </w:tc>
        <w:tc>
          <w:tcPr>
            <w:tcW w:w="1512" w:type="dxa"/>
          </w:tcPr>
          <w:p w14:paraId="2682F27B" w14:textId="77777777" w:rsidR="00EF05D4" w:rsidRPr="00EA5FA7" w:rsidRDefault="00EF05D4" w:rsidP="00EF05D4">
            <w:pPr>
              <w:pStyle w:val="TAL"/>
              <w:keepNext w:val="0"/>
              <w:keepLines w:val="0"/>
              <w:widowControl w:val="0"/>
              <w:rPr>
                <w:szCs w:val="18"/>
              </w:rPr>
            </w:pPr>
            <w:r w:rsidRPr="00EA5FA7">
              <w:rPr>
                <w:szCs w:val="18"/>
              </w:rPr>
              <w:t>ENUMERATED (12bits, 18bits, ...)</w:t>
            </w:r>
          </w:p>
        </w:tc>
        <w:tc>
          <w:tcPr>
            <w:tcW w:w="1728" w:type="dxa"/>
          </w:tcPr>
          <w:p w14:paraId="089D0DE3" w14:textId="77777777" w:rsidR="00EF05D4" w:rsidRPr="00EA5FA7" w:rsidRDefault="00EF05D4" w:rsidP="00EF05D4">
            <w:pPr>
              <w:pStyle w:val="TAL"/>
              <w:keepNext w:val="0"/>
              <w:keepLines w:val="0"/>
              <w:widowControl w:val="0"/>
              <w:rPr>
                <w:szCs w:val="18"/>
              </w:rPr>
            </w:pPr>
          </w:p>
        </w:tc>
        <w:tc>
          <w:tcPr>
            <w:tcW w:w="1080" w:type="dxa"/>
          </w:tcPr>
          <w:p w14:paraId="0C2A6F98" w14:textId="77777777" w:rsidR="00EF05D4" w:rsidRPr="00EA5FA7" w:rsidRDefault="00EF05D4" w:rsidP="00EF05D4">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EF05D4" w:rsidRPr="00EA5FA7" w:rsidRDefault="00EF05D4" w:rsidP="00EF05D4">
            <w:pPr>
              <w:pStyle w:val="TAC"/>
              <w:keepNext w:val="0"/>
              <w:keepLines w:val="0"/>
              <w:widowControl w:val="0"/>
              <w:rPr>
                <w:rFonts w:cs="Arial"/>
                <w:szCs w:val="18"/>
                <w:lang w:eastAsia="zh-CN"/>
              </w:rPr>
            </w:pPr>
            <w:r w:rsidRPr="00EA5FA7">
              <w:rPr>
                <w:rFonts w:cs="Arial"/>
                <w:szCs w:val="18"/>
                <w:lang w:eastAsia="zh-CN"/>
              </w:rPr>
              <w:t>ignore</w:t>
            </w:r>
          </w:p>
        </w:tc>
      </w:tr>
      <w:tr w:rsidR="00EF05D4" w:rsidRPr="00EA5FA7" w14:paraId="2DE59EE2" w14:textId="77777777" w:rsidTr="00B90779">
        <w:tc>
          <w:tcPr>
            <w:tcW w:w="2160" w:type="dxa"/>
          </w:tcPr>
          <w:p w14:paraId="628314A8" w14:textId="77777777" w:rsidR="00EF05D4" w:rsidRPr="00EA5FA7" w:rsidRDefault="00EF05D4" w:rsidP="00EF05D4">
            <w:pPr>
              <w:pStyle w:val="TAL"/>
              <w:keepNext w:val="0"/>
              <w:keepLines w:val="0"/>
              <w:widowControl w:val="0"/>
              <w:ind w:left="200"/>
              <w:rPr>
                <w:szCs w:val="18"/>
              </w:rPr>
            </w:pPr>
            <w:r w:rsidRPr="00EA5FA7">
              <w:rPr>
                <w:rFonts w:eastAsia="Batang"/>
                <w:bCs/>
              </w:rPr>
              <w:t>&gt;&gt;Bearer Type Change</w:t>
            </w:r>
          </w:p>
        </w:tc>
        <w:tc>
          <w:tcPr>
            <w:tcW w:w="1080" w:type="dxa"/>
          </w:tcPr>
          <w:p w14:paraId="59BC55F5" w14:textId="77777777" w:rsidR="00EF05D4" w:rsidRPr="00EA5FA7" w:rsidRDefault="00EF05D4" w:rsidP="00EF05D4">
            <w:pPr>
              <w:pStyle w:val="TAL"/>
              <w:keepNext w:val="0"/>
              <w:keepLines w:val="0"/>
              <w:widowControl w:val="0"/>
              <w:rPr>
                <w:szCs w:val="18"/>
              </w:rPr>
            </w:pPr>
            <w:r w:rsidRPr="00EA5FA7">
              <w:rPr>
                <w:lang w:eastAsia="zh-CN"/>
              </w:rPr>
              <w:t>O</w:t>
            </w:r>
          </w:p>
        </w:tc>
        <w:tc>
          <w:tcPr>
            <w:tcW w:w="1080" w:type="dxa"/>
          </w:tcPr>
          <w:p w14:paraId="293A8B8C" w14:textId="77777777" w:rsidR="00EF05D4" w:rsidRPr="00EA5FA7" w:rsidRDefault="00EF05D4" w:rsidP="00EF05D4">
            <w:pPr>
              <w:pStyle w:val="TAL"/>
              <w:keepNext w:val="0"/>
              <w:keepLines w:val="0"/>
              <w:widowControl w:val="0"/>
              <w:rPr>
                <w:szCs w:val="18"/>
              </w:rPr>
            </w:pPr>
          </w:p>
        </w:tc>
        <w:tc>
          <w:tcPr>
            <w:tcW w:w="1512" w:type="dxa"/>
          </w:tcPr>
          <w:p w14:paraId="460830C8" w14:textId="77777777" w:rsidR="00EF05D4" w:rsidRPr="00EA5FA7" w:rsidRDefault="00EF05D4" w:rsidP="00EF05D4">
            <w:pPr>
              <w:pStyle w:val="TAL"/>
              <w:keepNext w:val="0"/>
              <w:keepLines w:val="0"/>
              <w:widowControl w:val="0"/>
              <w:rPr>
                <w:szCs w:val="18"/>
              </w:rPr>
            </w:pPr>
            <w:r w:rsidRPr="00EA5FA7">
              <w:t>ENUMERATED (true, …)</w:t>
            </w:r>
          </w:p>
        </w:tc>
        <w:tc>
          <w:tcPr>
            <w:tcW w:w="1728" w:type="dxa"/>
          </w:tcPr>
          <w:p w14:paraId="434447F7" w14:textId="77777777" w:rsidR="00EF05D4" w:rsidRPr="00EA5FA7" w:rsidRDefault="00EF05D4" w:rsidP="00EF05D4">
            <w:pPr>
              <w:pStyle w:val="TAL"/>
              <w:keepNext w:val="0"/>
              <w:keepLines w:val="0"/>
              <w:widowControl w:val="0"/>
              <w:rPr>
                <w:szCs w:val="18"/>
              </w:rPr>
            </w:pPr>
          </w:p>
        </w:tc>
        <w:tc>
          <w:tcPr>
            <w:tcW w:w="1080" w:type="dxa"/>
          </w:tcPr>
          <w:p w14:paraId="2D89AA5F" w14:textId="77777777" w:rsidR="00EF05D4" w:rsidRPr="00EA5FA7" w:rsidRDefault="00EF05D4" w:rsidP="00EF05D4">
            <w:pPr>
              <w:pStyle w:val="TAC"/>
              <w:keepNext w:val="0"/>
              <w:keepLines w:val="0"/>
              <w:widowControl w:val="0"/>
              <w:rPr>
                <w:rFonts w:cs="Arial"/>
                <w:szCs w:val="18"/>
              </w:rPr>
            </w:pPr>
            <w:r w:rsidRPr="00EA5FA7">
              <w:rPr>
                <w:rFonts w:cs="Arial"/>
              </w:rPr>
              <w:t>YES</w:t>
            </w:r>
          </w:p>
        </w:tc>
        <w:tc>
          <w:tcPr>
            <w:tcW w:w="1080" w:type="dxa"/>
          </w:tcPr>
          <w:p w14:paraId="1559B79C" w14:textId="77777777" w:rsidR="00EF05D4" w:rsidRPr="00EA5FA7" w:rsidRDefault="00EF05D4" w:rsidP="00EF05D4">
            <w:pPr>
              <w:pStyle w:val="TAC"/>
              <w:keepNext w:val="0"/>
              <w:keepLines w:val="0"/>
              <w:widowControl w:val="0"/>
              <w:rPr>
                <w:rFonts w:cs="Arial"/>
                <w:szCs w:val="18"/>
              </w:rPr>
            </w:pPr>
            <w:r w:rsidRPr="00EA5FA7">
              <w:rPr>
                <w:rFonts w:cs="Arial"/>
              </w:rPr>
              <w:t>ignore</w:t>
            </w:r>
          </w:p>
        </w:tc>
      </w:tr>
      <w:tr w:rsidR="00EF05D4" w:rsidRPr="00EA5FA7" w14:paraId="569C5CDE" w14:textId="77777777" w:rsidTr="00B90779">
        <w:tc>
          <w:tcPr>
            <w:tcW w:w="2160" w:type="dxa"/>
          </w:tcPr>
          <w:p w14:paraId="5D0D1B51" w14:textId="77777777" w:rsidR="00EF05D4" w:rsidRPr="00EA5FA7" w:rsidRDefault="00EF05D4" w:rsidP="00EF05D4">
            <w:pPr>
              <w:pStyle w:val="TAL"/>
              <w:keepNext w:val="0"/>
              <w:keepLines w:val="0"/>
              <w:widowControl w:val="0"/>
              <w:ind w:left="200"/>
              <w:rPr>
                <w:szCs w:val="18"/>
              </w:rPr>
            </w:pPr>
            <w:r w:rsidRPr="00EA5FA7">
              <w:rPr>
                <w:rFonts w:eastAsia="Batang"/>
                <w:bCs/>
              </w:rPr>
              <w:t>&gt;&gt;RLC Mode</w:t>
            </w:r>
          </w:p>
        </w:tc>
        <w:tc>
          <w:tcPr>
            <w:tcW w:w="1080" w:type="dxa"/>
          </w:tcPr>
          <w:p w14:paraId="5ADDDCBF" w14:textId="77777777" w:rsidR="00EF05D4" w:rsidRPr="00EA5FA7" w:rsidRDefault="00EF05D4" w:rsidP="00EF05D4">
            <w:pPr>
              <w:pStyle w:val="TAL"/>
              <w:keepNext w:val="0"/>
              <w:keepLines w:val="0"/>
              <w:widowControl w:val="0"/>
              <w:rPr>
                <w:szCs w:val="18"/>
              </w:rPr>
            </w:pPr>
            <w:r w:rsidRPr="00EA5FA7">
              <w:t>O</w:t>
            </w:r>
          </w:p>
        </w:tc>
        <w:tc>
          <w:tcPr>
            <w:tcW w:w="1080" w:type="dxa"/>
          </w:tcPr>
          <w:p w14:paraId="0C6A81ED" w14:textId="77777777" w:rsidR="00EF05D4" w:rsidRPr="00EA5FA7" w:rsidRDefault="00EF05D4" w:rsidP="00EF05D4">
            <w:pPr>
              <w:pStyle w:val="TAL"/>
              <w:keepNext w:val="0"/>
              <w:keepLines w:val="0"/>
              <w:widowControl w:val="0"/>
              <w:rPr>
                <w:szCs w:val="18"/>
              </w:rPr>
            </w:pPr>
          </w:p>
        </w:tc>
        <w:tc>
          <w:tcPr>
            <w:tcW w:w="1512" w:type="dxa"/>
          </w:tcPr>
          <w:p w14:paraId="6D072235" w14:textId="77777777" w:rsidR="00EF05D4" w:rsidRPr="00EA5FA7" w:rsidRDefault="00EF05D4" w:rsidP="00EF05D4">
            <w:pPr>
              <w:pStyle w:val="TAL"/>
              <w:keepNext w:val="0"/>
              <w:keepLines w:val="0"/>
              <w:widowControl w:val="0"/>
              <w:rPr>
                <w:szCs w:val="18"/>
              </w:rPr>
            </w:pPr>
            <w:r w:rsidRPr="00EA5FA7">
              <w:t>9.3.1.27</w:t>
            </w:r>
          </w:p>
        </w:tc>
        <w:tc>
          <w:tcPr>
            <w:tcW w:w="1728" w:type="dxa"/>
          </w:tcPr>
          <w:p w14:paraId="45B84589" w14:textId="77777777" w:rsidR="00EF05D4" w:rsidRPr="00EA5FA7" w:rsidRDefault="00EF05D4" w:rsidP="00EF05D4">
            <w:pPr>
              <w:pStyle w:val="TAL"/>
              <w:keepNext w:val="0"/>
              <w:keepLines w:val="0"/>
              <w:widowControl w:val="0"/>
              <w:rPr>
                <w:szCs w:val="18"/>
              </w:rPr>
            </w:pPr>
          </w:p>
        </w:tc>
        <w:tc>
          <w:tcPr>
            <w:tcW w:w="1080" w:type="dxa"/>
          </w:tcPr>
          <w:p w14:paraId="49508364" w14:textId="77777777" w:rsidR="00EF05D4" w:rsidRPr="00EA5FA7" w:rsidRDefault="00EF05D4" w:rsidP="00EF05D4">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EF05D4" w:rsidRPr="00EA5FA7" w:rsidRDefault="00EF05D4" w:rsidP="00EF05D4">
            <w:pPr>
              <w:pStyle w:val="TAC"/>
              <w:keepNext w:val="0"/>
              <w:keepLines w:val="0"/>
              <w:widowControl w:val="0"/>
              <w:rPr>
                <w:rFonts w:cs="Arial"/>
                <w:szCs w:val="18"/>
              </w:rPr>
            </w:pPr>
            <w:r w:rsidRPr="00EA5FA7">
              <w:rPr>
                <w:rFonts w:cs="Arial"/>
                <w:szCs w:val="18"/>
              </w:rPr>
              <w:t>ignore</w:t>
            </w:r>
          </w:p>
        </w:tc>
      </w:tr>
      <w:tr w:rsidR="00EF05D4"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EF05D4" w:rsidRPr="00EA5FA7" w:rsidRDefault="00EF05D4" w:rsidP="00EF05D4">
            <w:pPr>
              <w:pStyle w:val="TAL"/>
              <w:keepNext w:val="0"/>
              <w:keepLines w:val="0"/>
              <w:widowControl w:val="0"/>
              <w:ind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EF05D4" w:rsidRPr="00EA5FA7" w:rsidRDefault="00EF05D4" w:rsidP="00EF05D4">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EF05D4" w:rsidRPr="00EA5FA7"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EF05D4" w:rsidRPr="00EA5FA7" w:rsidRDefault="00EF05D4" w:rsidP="00EF05D4">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EF05D4" w:rsidRDefault="00EF05D4" w:rsidP="00EF05D4">
            <w:pPr>
              <w:pStyle w:val="TAL"/>
              <w:keepNext w:val="0"/>
              <w:keepLines w:val="0"/>
              <w:widowControl w:val="0"/>
            </w:pPr>
            <w:r w:rsidRPr="00EA5FA7">
              <w:t>Information on the initial state of CA based UL PDCP duplication</w:t>
            </w:r>
            <w:r>
              <w:t>.</w:t>
            </w:r>
          </w:p>
          <w:p w14:paraId="77DB8B3F" w14:textId="77777777" w:rsidR="00EF05D4" w:rsidRPr="00EA5FA7" w:rsidRDefault="00EF05D4" w:rsidP="00EF05D4">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EF05D4" w:rsidRPr="00EA5FA7" w:rsidRDefault="00EF05D4" w:rsidP="00EF05D4">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EF05D4" w:rsidRPr="00EA5FA7" w:rsidRDefault="00EF05D4" w:rsidP="00EF05D4">
            <w:pPr>
              <w:pStyle w:val="TAC"/>
              <w:keepNext w:val="0"/>
              <w:keepLines w:val="0"/>
              <w:widowControl w:val="0"/>
              <w:rPr>
                <w:rFonts w:cs="Arial"/>
              </w:rPr>
            </w:pPr>
            <w:r w:rsidRPr="00EA5FA7">
              <w:t>reject</w:t>
            </w:r>
          </w:p>
        </w:tc>
      </w:tr>
      <w:tr w:rsidR="00EF05D4"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EF05D4" w:rsidRPr="00EA5FA7" w:rsidRDefault="00EF05D4" w:rsidP="00EF05D4">
            <w:pPr>
              <w:pStyle w:val="TAL"/>
              <w:keepNext w:val="0"/>
              <w:keepLines w:val="0"/>
              <w:widowControl w:val="0"/>
              <w:ind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EF05D4" w:rsidRPr="00EA5FA7" w:rsidRDefault="00EF05D4" w:rsidP="00EF05D4">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EF05D4" w:rsidRPr="00EA5FA7"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EF05D4" w:rsidRPr="00EA5FA7" w:rsidRDefault="00EF05D4" w:rsidP="00EF05D4">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EF05D4" w:rsidRPr="00EA5FA7" w:rsidRDefault="00EF05D4" w:rsidP="00EF05D4">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EF05D4" w:rsidRPr="00EA5FA7" w:rsidRDefault="00EF05D4" w:rsidP="00EF05D4">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EF05D4" w:rsidRPr="00EA5FA7" w:rsidRDefault="00EF05D4" w:rsidP="00EF05D4">
            <w:pPr>
              <w:pStyle w:val="TAC"/>
              <w:keepNext w:val="0"/>
              <w:keepLines w:val="0"/>
              <w:widowControl w:val="0"/>
              <w:rPr>
                <w:rFonts w:cs="Arial"/>
              </w:rPr>
            </w:pPr>
            <w:r w:rsidRPr="00EA5FA7">
              <w:t>reject</w:t>
            </w:r>
          </w:p>
        </w:tc>
      </w:tr>
      <w:tr w:rsidR="00EF05D4"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EF05D4" w:rsidRPr="00EA5FA7" w:rsidRDefault="00EF05D4" w:rsidP="00EF05D4">
            <w:pPr>
              <w:pStyle w:val="TAL"/>
              <w:keepNext w:val="0"/>
              <w:keepLines w:val="0"/>
              <w:widowControl w:val="0"/>
              <w:ind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EF05D4" w:rsidRPr="00EA5FA7" w:rsidRDefault="00EF05D4" w:rsidP="00EF05D4">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EF05D4" w:rsidRPr="00EA5FA7"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EF05D4" w:rsidRPr="00EA5FA7" w:rsidRDefault="00EF05D4" w:rsidP="00EF05D4">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77777777" w:rsidR="00EF05D4" w:rsidRDefault="00EF05D4" w:rsidP="00EF05D4">
            <w:pPr>
              <w:pStyle w:val="TAL"/>
              <w:keepNext w:val="0"/>
              <w:keepLines w:val="0"/>
              <w:widowControl w:val="0"/>
            </w:pPr>
            <w:r w:rsidRPr="00EA5FA7">
              <w:t>Information on the initial state of  DC based UL PDCP duplication</w:t>
            </w:r>
            <w:r>
              <w:t>.</w:t>
            </w:r>
          </w:p>
          <w:p w14:paraId="15E1EEE6" w14:textId="77777777" w:rsidR="00EF05D4" w:rsidRPr="00EA5FA7" w:rsidRDefault="00EF05D4" w:rsidP="00EF05D4">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EF05D4" w:rsidRPr="00EA5FA7" w:rsidRDefault="00EF05D4" w:rsidP="00EF05D4">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EF05D4" w:rsidRPr="00EA5FA7" w:rsidRDefault="00EF05D4" w:rsidP="00EF05D4">
            <w:pPr>
              <w:pStyle w:val="TAC"/>
              <w:keepNext w:val="0"/>
              <w:keepLines w:val="0"/>
              <w:widowControl w:val="0"/>
              <w:rPr>
                <w:rFonts w:cs="Arial"/>
              </w:rPr>
            </w:pPr>
            <w:r w:rsidRPr="00EA5FA7">
              <w:t>reject</w:t>
            </w:r>
          </w:p>
        </w:tc>
      </w:tr>
      <w:tr w:rsidR="00EF05D4"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EF05D4" w:rsidRPr="00B62421" w:rsidRDefault="00EF05D4" w:rsidP="00EF05D4">
            <w:pPr>
              <w:pStyle w:val="TAL"/>
              <w:keepNext w:val="0"/>
              <w:keepLines w:val="0"/>
              <w:widowControl w:val="0"/>
              <w:ind w:left="200"/>
              <w:rPr>
                <w:rFonts w:eastAsia="Batang"/>
                <w:b/>
                <w:bCs/>
              </w:rPr>
            </w:pPr>
            <w:r w:rsidRPr="00B62421">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EF05D4" w:rsidRPr="00EA5FA7" w:rsidRDefault="00EF05D4" w:rsidP="00EF05D4">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EF05D4" w:rsidRPr="00EA5FA7" w:rsidRDefault="00EF05D4" w:rsidP="00EF05D4">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EF05D4" w:rsidRPr="00EA5FA7" w:rsidRDefault="00EF05D4" w:rsidP="00EF05D4">
            <w:pPr>
              <w:pStyle w:val="TAC"/>
              <w:keepNext w:val="0"/>
              <w:keepLines w:val="0"/>
              <w:widowControl w:val="0"/>
            </w:pPr>
            <w:r w:rsidRPr="00EA5FA7">
              <w:t>ignore</w:t>
            </w:r>
          </w:p>
        </w:tc>
      </w:tr>
      <w:tr w:rsidR="00EF05D4"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EF05D4" w:rsidRPr="002F0C5B" w:rsidRDefault="00EF05D4" w:rsidP="00EF05D4">
            <w:pPr>
              <w:pStyle w:val="TAL"/>
              <w:keepNext w:val="0"/>
              <w:keepLines w:val="0"/>
              <w:widowControl w:val="0"/>
              <w:ind w:left="300"/>
            </w:pPr>
            <w:r w:rsidRPr="002F0C5B">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EF05D4" w:rsidRPr="00EA5FA7" w:rsidRDefault="00EF05D4" w:rsidP="00EF05D4">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EF05D4" w:rsidRPr="00EA5FA7" w:rsidRDefault="00EF05D4" w:rsidP="00EF05D4">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EF05D4" w:rsidRPr="00EA5FA7" w:rsidRDefault="00EF05D4" w:rsidP="00EF05D4">
            <w:pPr>
              <w:pStyle w:val="TAC"/>
              <w:keepNext w:val="0"/>
              <w:keepLines w:val="0"/>
              <w:widowControl w:val="0"/>
            </w:pPr>
            <w:r w:rsidRPr="00EA5FA7">
              <w:t>ignore</w:t>
            </w:r>
          </w:p>
        </w:tc>
      </w:tr>
      <w:tr w:rsidR="00EF05D4"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EF05D4" w:rsidRPr="002F0C5B" w:rsidRDefault="00EF05D4" w:rsidP="00EF05D4">
            <w:pPr>
              <w:pStyle w:val="TAL"/>
              <w:keepNext w:val="0"/>
              <w:keepLines w:val="0"/>
              <w:widowControl w:val="0"/>
              <w:ind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EF05D4" w:rsidRPr="00EA5FA7" w:rsidRDefault="00EF05D4" w:rsidP="00EF05D4">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EF05D4" w:rsidRPr="00EA5FA7"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EF05D4" w:rsidRPr="00A423D1" w:rsidRDefault="00EF05D4" w:rsidP="00EF05D4">
            <w:pPr>
              <w:pStyle w:val="TAL"/>
              <w:keepNext w:val="0"/>
              <w:keepLines w:val="0"/>
              <w:widowControl w:val="0"/>
            </w:pPr>
            <w:r w:rsidRPr="00A423D1">
              <w:t>UP Transport Layer Information</w:t>
            </w:r>
          </w:p>
          <w:p w14:paraId="630E00BE" w14:textId="77777777" w:rsidR="00EF05D4" w:rsidRPr="00EA5FA7" w:rsidRDefault="00EF05D4" w:rsidP="00EF05D4">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EF05D4" w:rsidRPr="00EA5FA7" w:rsidRDefault="00EF05D4" w:rsidP="00EF05D4">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EF05D4" w:rsidRPr="00EA5FA7" w:rsidRDefault="00EF05D4" w:rsidP="00EF05D4">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EF05D4" w:rsidRPr="00EA5FA7" w:rsidRDefault="00EF05D4" w:rsidP="00EF05D4">
            <w:pPr>
              <w:pStyle w:val="TAC"/>
              <w:keepNext w:val="0"/>
              <w:keepLines w:val="0"/>
              <w:widowControl w:val="0"/>
            </w:pPr>
          </w:p>
        </w:tc>
      </w:tr>
      <w:tr w:rsidR="00EF05D4"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EF05D4" w:rsidRPr="00F62CED" w:rsidRDefault="00EF05D4" w:rsidP="00EF05D4">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EF05D4" w:rsidRPr="00A423D1" w:rsidRDefault="00EF05D4" w:rsidP="00EF05D4">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EF05D4" w:rsidRPr="00EA5FA7"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EF05D4" w:rsidRPr="00A423D1" w:rsidRDefault="00EF05D4" w:rsidP="00EF05D4">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EF05D4" w:rsidRPr="00A423D1"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EF05D4" w:rsidRPr="00EA5FA7" w:rsidRDefault="00EF05D4" w:rsidP="00EF05D4">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EF05D4" w:rsidRPr="00EA5FA7" w:rsidRDefault="00EF05D4" w:rsidP="00EF05D4">
            <w:pPr>
              <w:pStyle w:val="TAC"/>
              <w:keepNext w:val="0"/>
              <w:keepLines w:val="0"/>
              <w:widowControl w:val="0"/>
            </w:pPr>
            <w:r>
              <w:rPr>
                <w:rFonts w:cs="Arial" w:hint="eastAsia"/>
                <w:szCs w:val="18"/>
                <w:lang w:eastAsia="zh-CN"/>
              </w:rPr>
              <w:t>i</w:t>
            </w:r>
            <w:r>
              <w:rPr>
                <w:rFonts w:cs="Arial"/>
                <w:szCs w:val="18"/>
                <w:lang w:eastAsia="zh-CN"/>
              </w:rPr>
              <w:t>gnore</w:t>
            </w:r>
          </w:p>
        </w:tc>
      </w:tr>
      <w:tr w:rsidR="00EF05D4"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EF05D4" w:rsidRPr="00EA5FA7" w:rsidRDefault="00EF05D4" w:rsidP="00EF05D4">
            <w:pPr>
              <w:pStyle w:val="TAL"/>
              <w:keepNext w:val="0"/>
              <w:keepLines w:val="0"/>
              <w:widowControl w:val="0"/>
              <w:ind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EF05D4" w:rsidRPr="00EA5FA7" w:rsidRDefault="00EF05D4" w:rsidP="00EF05D4">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EF05D4" w:rsidRPr="00EA5FA7" w:rsidRDefault="00EF05D4" w:rsidP="00EF05D4">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EF05D4" w:rsidRPr="00EA5FA7" w:rsidRDefault="00EF05D4" w:rsidP="00EF05D4">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EF05D4" w:rsidRPr="00EA5FA7" w:rsidRDefault="00EF05D4" w:rsidP="00EF05D4">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EF05D4" w:rsidRPr="00EA5FA7" w:rsidRDefault="00EF05D4" w:rsidP="00EF05D4">
            <w:pPr>
              <w:pStyle w:val="TAC"/>
              <w:keepNext w:val="0"/>
              <w:keepLines w:val="0"/>
              <w:widowControl w:val="0"/>
            </w:pPr>
            <w:r>
              <w:rPr>
                <w:rFonts w:hint="eastAsia"/>
                <w:lang w:eastAsia="zh-CN"/>
              </w:rPr>
              <w:t>i</w:t>
            </w:r>
            <w:r>
              <w:rPr>
                <w:lang w:eastAsia="zh-CN"/>
              </w:rPr>
              <w:t>gnore</w:t>
            </w:r>
          </w:p>
        </w:tc>
      </w:tr>
      <w:tr w:rsidR="00EF05D4"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EF05D4" w:rsidRPr="008708C7" w:rsidRDefault="00EF05D4" w:rsidP="00EF05D4">
            <w:pPr>
              <w:pStyle w:val="TAL"/>
              <w:keepNext w:val="0"/>
              <w:keepLines w:val="0"/>
              <w:widowControl w:val="0"/>
              <w:ind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EF05D4" w:rsidRDefault="00EF05D4" w:rsidP="00EF05D4">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EF05D4" w:rsidRPr="00EA5FA7" w:rsidRDefault="00EF05D4" w:rsidP="00EF05D4">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EF05D4" w:rsidRPr="00D35F09" w:rsidRDefault="00EF05D4" w:rsidP="00EF05D4">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EF05D4" w:rsidRPr="008B6E04" w:rsidRDefault="00EF05D4" w:rsidP="00EF05D4">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EF05D4" w:rsidRDefault="00EF05D4" w:rsidP="00EF05D4">
            <w:pPr>
              <w:pStyle w:val="TAC"/>
              <w:keepNext w:val="0"/>
              <w:keepLines w:val="0"/>
              <w:widowControl w:val="0"/>
              <w:rPr>
                <w:lang w:eastAsia="zh-CN"/>
              </w:rPr>
            </w:pPr>
            <w:r>
              <w:rPr>
                <w:rFonts w:hint="eastAsia"/>
                <w:lang w:eastAsia="zh-CN"/>
              </w:rPr>
              <w:t>i</w:t>
            </w:r>
            <w:r>
              <w:rPr>
                <w:lang w:eastAsia="zh-CN"/>
              </w:rPr>
              <w:t>gnore</w:t>
            </w:r>
          </w:p>
        </w:tc>
      </w:tr>
      <w:tr w:rsidR="00EF05D4"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EF05D4" w:rsidRPr="00CF426F" w:rsidRDefault="00EF05D4" w:rsidP="00EF05D4">
            <w:pPr>
              <w:pStyle w:val="TAL"/>
              <w:keepNext w:val="0"/>
              <w:keepLines w:val="0"/>
              <w:widowControl w:val="0"/>
              <w:ind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EF05D4" w:rsidRDefault="00EF05D4" w:rsidP="00EF05D4">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EF05D4" w:rsidRPr="00EA5FA7" w:rsidRDefault="00EF05D4" w:rsidP="00EF05D4">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EF05D4" w:rsidRDefault="00EF05D4" w:rsidP="00EF05D4">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EF05D4" w:rsidRPr="00EA5FA7" w:rsidRDefault="00EF05D4" w:rsidP="00EF05D4">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EF05D4" w:rsidRDefault="00EF05D4" w:rsidP="00EF05D4">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EF05D4" w:rsidRDefault="00EF05D4" w:rsidP="00EF05D4">
            <w:pPr>
              <w:pStyle w:val="TAC"/>
              <w:keepNext w:val="0"/>
              <w:keepLines w:val="0"/>
              <w:widowControl w:val="0"/>
              <w:rPr>
                <w:lang w:eastAsia="zh-CN"/>
              </w:rPr>
            </w:pPr>
            <w:r>
              <w:rPr>
                <w:lang w:eastAsia="zh-CN"/>
              </w:rPr>
              <w:t>reject</w:t>
            </w:r>
          </w:p>
        </w:tc>
      </w:tr>
      <w:tr w:rsidR="00EF05D4"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EF05D4" w:rsidRPr="00B62421" w:rsidRDefault="00EF05D4" w:rsidP="00EF05D4">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EF05D4" w:rsidRPr="00EA5FA7" w:rsidRDefault="00EF05D4" w:rsidP="00EF05D4">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EF05D4" w:rsidRPr="00EA5FA7" w:rsidRDefault="00EF05D4" w:rsidP="00EF05D4">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EF05D4" w:rsidRPr="00EA5FA7" w:rsidRDefault="00EF05D4" w:rsidP="00EF05D4">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EF05D4" w:rsidRPr="00EA5FA7" w:rsidRDefault="00EF05D4" w:rsidP="00EF05D4">
            <w:pPr>
              <w:pStyle w:val="TAC"/>
              <w:keepNext w:val="0"/>
              <w:keepLines w:val="0"/>
              <w:widowControl w:val="0"/>
              <w:rPr>
                <w:rFonts w:cs="Arial"/>
              </w:rPr>
            </w:pPr>
            <w:r w:rsidRPr="00EA5FA7">
              <w:t>reject</w:t>
            </w:r>
          </w:p>
        </w:tc>
      </w:tr>
      <w:tr w:rsidR="00EF05D4"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EF05D4" w:rsidRPr="00B62421" w:rsidRDefault="00EF05D4" w:rsidP="00EF05D4">
            <w:pPr>
              <w:pStyle w:val="TAL"/>
              <w:keepNext w:val="0"/>
              <w:keepLines w:val="0"/>
              <w:widowControl w:val="0"/>
              <w:ind w:left="100"/>
              <w:rPr>
                <w:rFonts w:eastAsia="Batang"/>
                <w:b/>
                <w:bCs/>
              </w:rPr>
            </w:pPr>
            <w:r w:rsidRPr="00B62421">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EF05D4" w:rsidRPr="00EA5FA7" w:rsidRDefault="00EF05D4" w:rsidP="00EF05D4">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EF05D4" w:rsidRPr="00EA5FA7" w:rsidRDefault="00EF05D4" w:rsidP="00EF05D4">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EF05D4" w:rsidRPr="00EA5FA7" w:rsidRDefault="00EF05D4" w:rsidP="00EF05D4">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EF05D4" w:rsidRPr="00EA5FA7" w:rsidRDefault="00EF05D4" w:rsidP="00EF05D4">
            <w:pPr>
              <w:pStyle w:val="TAC"/>
              <w:keepNext w:val="0"/>
              <w:keepLines w:val="0"/>
              <w:widowControl w:val="0"/>
              <w:rPr>
                <w:rFonts w:cs="Arial"/>
              </w:rPr>
            </w:pPr>
            <w:r w:rsidRPr="00EA5FA7">
              <w:rPr>
                <w:rFonts w:cs="Arial"/>
              </w:rPr>
              <w:t>reject</w:t>
            </w:r>
          </w:p>
        </w:tc>
      </w:tr>
      <w:tr w:rsidR="00EF05D4"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EF05D4" w:rsidRPr="00EA5FA7" w:rsidRDefault="00EF05D4" w:rsidP="00EF05D4">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EF05D4" w:rsidRPr="00EA5FA7" w:rsidRDefault="00EF05D4" w:rsidP="00EF05D4">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EF05D4" w:rsidRPr="00EA5FA7" w:rsidRDefault="00EF05D4" w:rsidP="00EF05D4">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EF05D4" w:rsidRPr="00EA5FA7" w:rsidRDefault="00EF05D4" w:rsidP="00EF05D4">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EF05D4" w:rsidRPr="00EA5FA7"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EF05D4" w:rsidRPr="00EA5FA7" w:rsidRDefault="00EF05D4" w:rsidP="00EF05D4">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EF05D4" w:rsidRPr="00EA5FA7" w:rsidRDefault="00EF05D4" w:rsidP="00EF05D4">
            <w:pPr>
              <w:pStyle w:val="TAC"/>
              <w:keepNext w:val="0"/>
              <w:keepLines w:val="0"/>
              <w:widowControl w:val="0"/>
              <w:rPr>
                <w:rFonts w:cs="Arial"/>
              </w:rPr>
            </w:pPr>
          </w:p>
        </w:tc>
      </w:tr>
      <w:tr w:rsidR="00EF05D4" w:rsidRPr="00EA5FA7" w14:paraId="688D2E9A" w14:textId="77777777" w:rsidTr="00B90779">
        <w:tc>
          <w:tcPr>
            <w:tcW w:w="2160" w:type="dxa"/>
          </w:tcPr>
          <w:p w14:paraId="2FC406CA" w14:textId="77777777" w:rsidR="00EF05D4" w:rsidRPr="00B62421" w:rsidRDefault="00EF05D4" w:rsidP="00EF05D4">
            <w:pPr>
              <w:pStyle w:val="TAL"/>
              <w:keepNext w:val="0"/>
              <w:keepLines w:val="0"/>
              <w:widowControl w:val="0"/>
              <w:rPr>
                <w:b/>
                <w:bCs/>
              </w:rPr>
            </w:pPr>
            <w:r w:rsidRPr="00B62421">
              <w:rPr>
                <w:b/>
                <w:bCs/>
              </w:rPr>
              <w:t>DRB to Be Released List</w:t>
            </w:r>
          </w:p>
        </w:tc>
        <w:tc>
          <w:tcPr>
            <w:tcW w:w="1080" w:type="dxa"/>
          </w:tcPr>
          <w:p w14:paraId="0E4533E6" w14:textId="77777777" w:rsidR="00EF05D4" w:rsidRPr="00EA5FA7" w:rsidRDefault="00EF05D4" w:rsidP="00EF05D4">
            <w:pPr>
              <w:pStyle w:val="TAL"/>
              <w:keepNext w:val="0"/>
              <w:keepLines w:val="0"/>
              <w:widowControl w:val="0"/>
              <w:rPr>
                <w:lang w:eastAsia="zh-CN"/>
              </w:rPr>
            </w:pPr>
          </w:p>
        </w:tc>
        <w:tc>
          <w:tcPr>
            <w:tcW w:w="1080" w:type="dxa"/>
          </w:tcPr>
          <w:p w14:paraId="0FE4C118" w14:textId="77777777" w:rsidR="00EF05D4" w:rsidRPr="00EA5FA7" w:rsidRDefault="00EF05D4" w:rsidP="00EF05D4">
            <w:pPr>
              <w:pStyle w:val="TAL"/>
              <w:keepNext w:val="0"/>
              <w:keepLines w:val="0"/>
              <w:widowControl w:val="0"/>
              <w:rPr>
                <w:i/>
              </w:rPr>
            </w:pPr>
            <w:r w:rsidRPr="00EA5FA7">
              <w:rPr>
                <w:i/>
              </w:rPr>
              <w:t>0..1</w:t>
            </w:r>
          </w:p>
        </w:tc>
        <w:tc>
          <w:tcPr>
            <w:tcW w:w="1512" w:type="dxa"/>
          </w:tcPr>
          <w:p w14:paraId="55D07495" w14:textId="77777777" w:rsidR="00EF05D4" w:rsidRPr="00EA5FA7" w:rsidRDefault="00EF05D4" w:rsidP="00EF05D4">
            <w:pPr>
              <w:pStyle w:val="TAL"/>
              <w:keepNext w:val="0"/>
              <w:keepLines w:val="0"/>
              <w:widowControl w:val="0"/>
            </w:pPr>
          </w:p>
        </w:tc>
        <w:tc>
          <w:tcPr>
            <w:tcW w:w="1728" w:type="dxa"/>
          </w:tcPr>
          <w:p w14:paraId="3915612E" w14:textId="77777777" w:rsidR="00EF05D4" w:rsidRPr="00EA5FA7" w:rsidRDefault="00EF05D4" w:rsidP="00EF05D4">
            <w:pPr>
              <w:pStyle w:val="TAL"/>
              <w:keepNext w:val="0"/>
              <w:keepLines w:val="0"/>
              <w:widowControl w:val="0"/>
            </w:pPr>
          </w:p>
        </w:tc>
        <w:tc>
          <w:tcPr>
            <w:tcW w:w="1080" w:type="dxa"/>
          </w:tcPr>
          <w:p w14:paraId="043DEE84" w14:textId="77777777" w:rsidR="00EF05D4" w:rsidRPr="00EA5FA7" w:rsidRDefault="00EF05D4" w:rsidP="00EF05D4">
            <w:pPr>
              <w:pStyle w:val="TAC"/>
              <w:keepNext w:val="0"/>
              <w:keepLines w:val="0"/>
              <w:widowControl w:val="0"/>
              <w:rPr>
                <w:rFonts w:eastAsia="MS Mincho"/>
              </w:rPr>
            </w:pPr>
            <w:r w:rsidRPr="00EA5FA7">
              <w:rPr>
                <w:rFonts w:eastAsia="MS Mincho"/>
              </w:rPr>
              <w:t>YES</w:t>
            </w:r>
          </w:p>
        </w:tc>
        <w:tc>
          <w:tcPr>
            <w:tcW w:w="1080" w:type="dxa"/>
          </w:tcPr>
          <w:p w14:paraId="56F3F865" w14:textId="77777777" w:rsidR="00EF05D4" w:rsidRPr="00EA5FA7" w:rsidRDefault="00EF05D4" w:rsidP="00EF05D4">
            <w:pPr>
              <w:pStyle w:val="TAC"/>
              <w:keepNext w:val="0"/>
              <w:keepLines w:val="0"/>
              <w:widowControl w:val="0"/>
            </w:pPr>
            <w:r w:rsidRPr="00EA5FA7">
              <w:t>reject</w:t>
            </w:r>
          </w:p>
        </w:tc>
      </w:tr>
      <w:tr w:rsidR="00EF05D4" w:rsidRPr="00EA5FA7" w14:paraId="71A7CF99" w14:textId="77777777" w:rsidTr="00B90779">
        <w:trPr>
          <w:trHeight w:val="138"/>
        </w:trPr>
        <w:tc>
          <w:tcPr>
            <w:tcW w:w="2160" w:type="dxa"/>
          </w:tcPr>
          <w:p w14:paraId="0B41CA14" w14:textId="77777777" w:rsidR="00EF05D4" w:rsidRPr="00B62421" w:rsidRDefault="00EF05D4" w:rsidP="00EF05D4">
            <w:pPr>
              <w:pStyle w:val="TAL"/>
              <w:keepNext w:val="0"/>
              <w:keepLines w:val="0"/>
              <w:widowControl w:val="0"/>
              <w:ind w:left="100"/>
              <w:rPr>
                <w:rFonts w:cs="Arial"/>
                <w:b/>
                <w:bCs/>
              </w:rPr>
            </w:pPr>
            <w:r w:rsidRPr="00B62421">
              <w:rPr>
                <w:rFonts w:cs="Arial"/>
                <w:b/>
                <w:bCs/>
              </w:rPr>
              <w:t xml:space="preserve">&gt;DRB to Be Released </w:t>
            </w:r>
            <w:r w:rsidRPr="00B62421">
              <w:rPr>
                <w:rFonts w:cs="Arial"/>
                <w:b/>
                <w:bCs/>
              </w:rPr>
              <w:lastRenderedPageBreak/>
              <w:t>Item IEs</w:t>
            </w:r>
          </w:p>
        </w:tc>
        <w:tc>
          <w:tcPr>
            <w:tcW w:w="1080" w:type="dxa"/>
          </w:tcPr>
          <w:p w14:paraId="75F2059A" w14:textId="77777777" w:rsidR="00EF05D4" w:rsidRPr="00EA5FA7" w:rsidRDefault="00EF05D4" w:rsidP="00EF05D4">
            <w:pPr>
              <w:pStyle w:val="TAL"/>
              <w:keepNext w:val="0"/>
              <w:keepLines w:val="0"/>
              <w:widowControl w:val="0"/>
              <w:rPr>
                <w:rFonts w:cs="Arial"/>
              </w:rPr>
            </w:pPr>
          </w:p>
        </w:tc>
        <w:tc>
          <w:tcPr>
            <w:tcW w:w="1080" w:type="dxa"/>
          </w:tcPr>
          <w:p w14:paraId="60CDE8D1" w14:textId="77777777" w:rsidR="00EF05D4" w:rsidRPr="00EA5FA7" w:rsidRDefault="00EF05D4" w:rsidP="00EF05D4">
            <w:pPr>
              <w:pStyle w:val="TAL"/>
              <w:keepNext w:val="0"/>
              <w:keepLines w:val="0"/>
              <w:widowControl w:val="0"/>
              <w:rPr>
                <w:rFonts w:cs="Arial"/>
                <w:i/>
              </w:rPr>
            </w:pPr>
            <w:r w:rsidRPr="00EA5FA7">
              <w:rPr>
                <w:rFonts w:cs="Arial"/>
                <w:i/>
              </w:rPr>
              <w:t xml:space="preserve">1 .. </w:t>
            </w:r>
            <w:r w:rsidRPr="00EA5FA7">
              <w:rPr>
                <w:rFonts w:cs="Arial"/>
                <w:i/>
              </w:rPr>
              <w:lastRenderedPageBreak/>
              <w:t>&lt;maxnoofDRBs&gt;</w:t>
            </w:r>
          </w:p>
        </w:tc>
        <w:tc>
          <w:tcPr>
            <w:tcW w:w="1512" w:type="dxa"/>
          </w:tcPr>
          <w:p w14:paraId="56698E23" w14:textId="77777777" w:rsidR="00EF05D4" w:rsidRPr="00EA5FA7" w:rsidRDefault="00EF05D4" w:rsidP="00EF05D4">
            <w:pPr>
              <w:pStyle w:val="TAL"/>
              <w:keepNext w:val="0"/>
              <w:keepLines w:val="0"/>
              <w:widowControl w:val="0"/>
              <w:rPr>
                <w:rFonts w:cs="Arial"/>
              </w:rPr>
            </w:pPr>
          </w:p>
        </w:tc>
        <w:tc>
          <w:tcPr>
            <w:tcW w:w="1728" w:type="dxa"/>
          </w:tcPr>
          <w:p w14:paraId="2A7ECA5B" w14:textId="77777777" w:rsidR="00EF05D4" w:rsidRPr="00EA5FA7" w:rsidRDefault="00EF05D4" w:rsidP="00EF05D4">
            <w:pPr>
              <w:pStyle w:val="TAL"/>
              <w:keepNext w:val="0"/>
              <w:keepLines w:val="0"/>
              <w:widowControl w:val="0"/>
              <w:rPr>
                <w:rFonts w:cs="Arial"/>
              </w:rPr>
            </w:pPr>
          </w:p>
        </w:tc>
        <w:tc>
          <w:tcPr>
            <w:tcW w:w="1080" w:type="dxa"/>
          </w:tcPr>
          <w:p w14:paraId="5D25BF47" w14:textId="77777777" w:rsidR="00EF05D4" w:rsidRPr="00EA5FA7" w:rsidRDefault="00EF05D4" w:rsidP="00EF05D4">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EF05D4" w:rsidRPr="00EA5FA7" w:rsidRDefault="00EF05D4" w:rsidP="00EF05D4">
            <w:pPr>
              <w:pStyle w:val="TAC"/>
              <w:keepNext w:val="0"/>
              <w:keepLines w:val="0"/>
              <w:widowControl w:val="0"/>
              <w:rPr>
                <w:rFonts w:cs="Arial"/>
              </w:rPr>
            </w:pPr>
            <w:r w:rsidRPr="00EA5FA7">
              <w:rPr>
                <w:rFonts w:cs="Arial"/>
              </w:rPr>
              <w:t>reject</w:t>
            </w:r>
          </w:p>
        </w:tc>
      </w:tr>
      <w:tr w:rsidR="00EF05D4" w:rsidRPr="00EA5FA7" w14:paraId="21212118" w14:textId="77777777" w:rsidTr="00B90779">
        <w:tc>
          <w:tcPr>
            <w:tcW w:w="2160" w:type="dxa"/>
          </w:tcPr>
          <w:p w14:paraId="4DD41086" w14:textId="77777777" w:rsidR="00EF05D4" w:rsidRPr="00EA5FA7" w:rsidRDefault="00EF05D4" w:rsidP="00EF05D4">
            <w:pPr>
              <w:pStyle w:val="TAL"/>
              <w:keepNext w:val="0"/>
              <w:keepLines w:val="0"/>
              <w:widowControl w:val="0"/>
              <w:ind w:left="200"/>
            </w:pPr>
            <w:r w:rsidRPr="00EA5FA7">
              <w:t>&gt;&gt;DRB ID</w:t>
            </w:r>
          </w:p>
        </w:tc>
        <w:tc>
          <w:tcPr>
            <w:tcW w:w="1080" w:type="dxa"/>
          </w:tcPr>
          <w:p w14:paraId="5B8ACCE7" w14:textId="77777777" w:rsidR="00EF05D4" w:rsidRPr="00EA5FA7" w:rsidRDefault="00EF05D4" w:rsidP="00EF05D4">
            <w:pPr>
              <w:pStyle w:val="TAL"/>
              <w:keepNext w:val="0"/>
              <w:keepLines w:val="0"/>
              <w:widowControl w:val="0"/>
            </w:pPr>
            <w:r w:rsidRPr="00EA5FA7">
              <w:t>M</w:t>
            </w:r>
          </w:p>
        </w:tc>
        <w:tc>
          <w:tcPr>
            <w:tcW w:w="1080" w:type="dxa"/>
          </w:tcPr>
          <w:p w14:paraId="76E3AD28" w14:textId="77777777" w:rsidR="00EF05D4" w:rsidRPr="00EA5FA7" w:rsidRDefault="00EF05D4" w:rsidP="00EF05D4">
            <w:pPr>
              <w:pStyle w:val="TAL"/>
              <w:keepNext w:val="0"/>
              <w:keepLines w:val="0"/>
              <w:widowControl w:val="0"/>
              <w:rPr>
                <w:b/>
                <w:i/>
              </w:rPr>
            </w:pPr>
          </w:p>
        </w:tc>
        <w:tc>
          <w:tcPr>
            <w:tcW w:w="1512" w:type="dxa"/>
          </w:tcPr>
          <w:p w14:paraId="1776BF4F" w14:textId="77777777" w:rsidR="00EF05D4" w:rsidRPr="00EA5FA7" w:rsidRDefault="00EF05D4" w:rsidP="00EF05D4">
            <w:pPr>
              <w:pStyle w:val="TAL"/>
              <w:keepNext w:val="0"/>
              <w:keepLines w:val="0"/>
              <w:widowControl w:val="0"/>
            </w:pPr>
            <w:r w:rsidRPr="00EA5FA7">
              <w:t>9.3.1.8</w:t>
            </w:r>
          </w:p>
        </w:tc>
        <w:tc>
          <w:tcPr>
            <w:tcW w:w="1728" w:type="dxa"/>
          </w:tcPr>
          <w:p w14:paraId="41960334" w14:textId="77777777" w:rsidR="00EF05D4" w:rsidRPr="00EA5FA7" w:rsidRDefault="00EF05D4" w:rsidP="00EF05D4">
            <w:pPr>
              <w:pStyle w:val="TAL"/>
              <w:keepNext w:val="0"/>
              <w:keepLines w:val="0"/>
              <w:widowControl w:val="0"/>
            </w:pPr>
          </w:p>
        </w:tc>
        <w:tc>
          <w:tcPr>
            <w:tcW w:w="1080" w:type="dxa"/>
          </w:tcPr>
          <w:p w14:paraId="3305C300" w14:textId="77777777" w:rsidR="00EF05D4" w:rsidRPr="00EA5FA7" w:rsidRDefault="00EF05D4" w:rsidP="00EF05D4">
            <w:pPr>
              <w:pStyle w:val="TAC"/>
              <w:keepNext w:val="0"/>
              <w:keepLines w:val="0"/>
              <w:widowControl w:val="0"/>
              <w:rPr>
                <w:rFonts w:cs="Arial"/>
              </w:rPr>
            </w:pPr>
            <w:r w:rsidRPr="00EA5FA7">
              <w:rPr>
                <w:rFonts w:cs="Arial"/>
              </w:rPr>
              <w:t>-</w:t>
            </w:r>
          </w:p>
        </w:tc>
        <w:tc>
          <w:tcPr>
            <w:tcW w:w="1080" w:type="dxa"/>
          </w:tcPr>
          <w:p w14:paraId="7F169A0F" w14:textId="77777777" w:rsidR="00EF05D4" w:rsidRPr="00EA5FA7" w:rsidRDefault="00EF05D4" w:rsidP="00EF05D4">
            <w:pPr>
              <w:pStyle w:val="TAC"/>
              <w:keepNext w:val="0"/>
              <w:keepLines w:val="0"/>
              <w:widowControl w:val="0"/>
              <w:rPr>
                <w:rFonts w:cs="Arial"/>
              </w:rPr>
            </w:pPr>
          </w:p>
        </w:tc>
      </w:tr>
      <w:tr w:rsidR="00EF05D4" w:rsidRPr="00EA5FA7" w14:paraId="566CB67F" w14:textId="77777777" w:rsidTr="00B90779">
        <w:tc>
          <w:tcPr>
            <w:tcW w:w="2160" w:type="dxa"/>
          </w:tcPr>
          <w:p w14:paraId="0EFF6213" w14:textId="77777777" w:rsidR="00EF05D4" w:rsidRPr="00EA5FA7" w:rsidRDefault="00EF05D4" w:rsidP="00EF05D4">
            <w:pPr>
              <w:pStyle w:val="TAL"/>
              <w:keepNext w:val="0"/>
              <w:keepLines w:val="0"/>
              <w:widowControl w:val="0"/>
            </w:pPr>
            <w:r w:rsidRPr="00EA5FA7">
              <w:t>Inactivity Monitoring Request</w:t>
            </w:r>
          </w:p>
        </w:tc>
        <w:tc>
          <w:tcPr>
            <w:tcW w:w="1080" w:type="dxa"/>
          </w:tcPr>
          <w:p w14:paraId="766229E6" w14:textId="77777777" w:rsidR="00EF05D4" w:rsidRPr="00EA5FA7" w:rsidRDefault="00EF05D4" w:rsidP="00EF05D4">
            <w:pPr>
              <w:pStyle w:val="TAL"/>
              <w:keepNext w:val="0"/>
              <w:keepLines w:val="0"/>
              <w:widowControl w:val="0"/>
            </w:pPr>
            <w:r w:rsidRPr="00EA5FA7">
              <w:t>O</w:t>
            </w:r>
          </w:p>
        </w:tc>
        <w:tc>
          <w:tcPr>
            <w:tcW w:w="1080" w:type="dxa"/>
          </w:tcPr>
          <w:p w14:paraId="2EEE42D5" w14:textId="77777777" w:rsidR="00EF05D4" w:rsidRPr="00EA5FA7" w:rsidRDefault="00EF05D4" w:rsidP="00EF05D4">
            <w:pPr>
              <w:pStyle w:val="TAL"/>
              <w:keepNext w:val="0"/>
              <w:keepLines w:val="0"/>
              <w:widowControl w:val="0"/>
              <w:rPr>
                <w:b/>
                <w:i/>
              </w:rPr>
            </w:pPr>
          </w:p>
        </w:tc>
        <w:tc>
          <w:tcPr>
            <w:tcW w:w="1512" w:type="dxa"/>
          </w:tcPr>
          <w:p w14:paraId="0586BCF9" w14:textId="77777777" w:rsidR="00EF05D4" w:rsidRPr="00EA5FA7" w:rsidRDefault="00EF05D4" w:rsidP="00EF05D4">
            <w:pPr>
              <w:pStyle w:val="TAL"/>
              <w:keepNext w:val="0"/>
              <w:keepLines w:val="0"/>
              <w:widowControl w:val="0"/>
            </w:pPr>
            <w:r w:rsidRPr="00EA5FA7">
              <w:t>ENUMERATED (true, ...)</w:t>
            </w:r>
          </w:p>
        </w:tc>
        <w:tc>
          <w:tcPr>
            <w:tcW w:w="1728" w:type="dxa"/>
          </w:tcPr>
          <w:p w14:paraId="1D0C5CE6" w14:textId="77777777" w:rsidR="00EF05D4" w:rsidRPr="00EA5FA7" w:rsidRDefault="00EF05D4" w:rsidP="00EF05D4">
            <w:pPr>
              <w:pStyle w:val="TAL"/>
              <w:keepNext w:val="0"/>
              <w:keepLines w:val="0"/>
              <w:widowControl w:val="0"/>
            </w:pPr>
          </w:p>
        </w:tc>
        <w:tc>
          <w:tcPr>
            <w:tcW w:w="1080" w:type="dxa"/>
          </w:tcPr>
          <w:p w14:paraId="7E549F1F"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Pr>
          <w:p w14:paraId="0F69519D" w14:textId="77777777" w:rsidR="00EF05D4" w:rsidRPr="00EA5FA7" w:rsidRDefault="00EF05D4" w:rsidP="00EF05D4">
            <w:pPr>
              <w:pStyle w:val="TAC"/>
              <w:keepNext w:val="0"/>
              <w:keepLines w:val="0"/>
              <w:widowControl w:val="0"/>
              <w:rPr>
                <w:rFonts w:cs="Arial"/>
              </w:rPr>
            </w:pPr>
            <w:r w:rsidRPr="00EA5FA7">
              <w:rPr>
                <w:rFonts w:cs="Arial"/>
              </w:rPr>
              <w:t>reject</w:t>
            </w:r>
          </w:p>
        </w:tc>
      </w:tr>
      <w:tr w:rsidR="00EF05D4" w:rsidRPr="00EA5FA7" w14:paraId="17D52D61" w14:textId="77777777" w:rsidTr="00B90779">
        <w:tc>
          <w:tcPr>
            <w:tcW w:w="2160" w:type="dxa"/>
          </w:tcPr>
          <w:p w14:paraId="23A20466" w14:textId="77777777" w:rsidR="00EF05D4" w:rsidRPr="00EA5FA7" w:rsidRDefault="00EF05D4" w:rsidP="00EF05D4">
            <w:pPr>
              <w:pStyle w:val="TAL"/>
              <w:keepNext w:val="0"/>
              <w:keepLines w:val="0"/>
              <w:widowControl w:val="0"/>
            </w:pPr>
            <w:r w:rsidRPr="00EA5FA7">
              <w:t>RAT-Frequency Priority Information</w:t>
            </w:r>
          </w:p>
        </w:tc>
        <w:tc>
          <w:tcPr>
            <w:tcW w:w="1080" w:type="dxa"/>
          </w:tcPr>
          <w:p w14:paraId="198F83DD" w14:textId="77777777" w:rsidR="00EF05D4" w:rsidRPr="00EA5FA7" w:rsidRDefault="00EF05D4" w:rsidP="00EF05D4">
            <w:pPr>
              <w:pStyle w:val="TAL"/>
              <w:keepNext w:val="0"/>
              <w:keepLines w:val="0"/>
              <w:widowControl w:val="0"/>
            </w:pPr>
            <w:r w:rsidRPr="00EA5FA7">
              <w:t>O</w:t>
            </w:r>
          </w:p>
        </w:tc>
        <w:tc>
          <w:tcPr>
            <w:tcW w:w="1080" w:type="dxa"/>
          </w:tcPr>
          <w:p w14:paraId="31C281B7" w14:textId="77777777" w:rsidR="00EF05D4" w:rsidRPr="00EA5FA7" w:rsidRDefault="00EF05D4" w:rsidP="00EF05D4">
            <w:pPr>
              <w:pStyle w:val="TAL"/>
              <w:keepNext w:val="0"/>
              <w:keepLines w:val="0"/>
              <w:widowControl w:val="0"/>
              <w:rPr>
                <w:b/>
                <w:i/>
              </w:rPr>
            </w:pPr>
          </w:p>
        </w:tc>
        <w:tc>
          <w:tcPr>
            <w:tcW w:w="1512" w:type="dxa"/>
          </w:tcPr>
          <w:p w14:paraId="0DF70773" w14:textId="77777777" w:rsidR="00EF05D4" w:rsidRPr="00EA5FA7" w:rsidRDefault="00EF05D4" w:rsidP="00EF05D4">
            <w:pPr>
              <w:pStyle w:val="TAL"/>
              <w:keepNext w:val="0"/>
              <w:keepLines w:val="0"/>
              <w:widowControl w:val="0"/>
            </w:pPr>
            <w:r w:rsidRPr="00EA5FA7">
              <w:t>9.3.1.34</w:t>
            </w:r>
          </w:p>
        </w:tc>
        <w:tc>
          <w:tcPr>
            <w:tcW w:w="1728" w:type="dxa"/>
          </w:tcPr>
          <w:p w14:paraId="58E58292" w14:textId="77777777" w:rsidR="00EF05D4" w:rsidRPr="00EA5FA7" w:rsidRDefault="00EF05D4" w:rsidP="00EF05D4">
            <w:pPr>
              <w:pStyle w:val="TAL"/>
              <w:keepNext w:val="0"/>
              <w:keepLines w:val="0"/>
              <w:widowControl w:val="0"/>
            </w:pPr>
          </w:p>
        </w:tc>
        <w:tc>
          <w:tcPr>
            <w:tcW w:w="1080" w:type="dxa"/>
          </w:tcPr>
          <w:p w14:paraId="77CEF2ED"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Pr>
          <w:p w14:paraId="594A70C5" w14:textId="77777777" w:rsidR="00EF05D4" w:rsidRPr="00EA5FA7" w:rsidRDefault="00EF05D4" w:rsidP="00EF05D4">
            <w:pPr>
              <w:pStyle w:val="TAC"/>
              <w:keepNext w:val="0"/>
              <w:keepLines w:val="0"/>
              <w:widowControl w:val="0"/>
              <w:rPr>
                <w:rFonts w:cs="Arial"/>
              </w:rPr>
            </w:pPr>
            <w:r w:rsidRPr="00EA5FA7">
              <w:rPr>
                <w:rFonts w:cs="Arial"/>
              </w:rPr>
              <w:t>reject</w:t>
            </w:r>
          </w:p>
        </w:tc>
      </w:tr>
      <w:tr w:rsidR="00EF05D4"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EF05D4" w:rsidRPr="00EA5FA7" w:rsidDel="004A1B3A" w:rsidRDefault="00EF05D4" w:rsidP="00EF05D4">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EF05D4" w:rsidRPr="00EA5FA7" w:rsidRDefault="00EF05D4" w:rsidP="00EF05D4">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EF05D4" w:rsidRPr="00EA5FA7" w:rsidDel="004A1B3A" w:rsidRDefault="00EF05D4" w:rsidP="00EF05D4">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EF05D4" w:rsidRPr="00EA5FA7" w:rsidRDefault="00EF05D4" w:rsidP="00EF05D4">
            <w:pPr>
              <w:pStyle w:val="TAC"/>
              <w:keepNext w:val="0"/>
              <w:keepLines w:val="0"/>
              <w:widowControl w:val="0"/>
              <w:rPr>
                <w:rFonts w:cs="Arial"/>
              </w:rPr>
            </w:pPr>
            <w:r w:rsidRPr="00EA5FA7">
              <w:rPr>
                <w:rFonts w:cs="Arial"/>
              </w:rPr>
              <w:t>ignore</w:t>
            </w:r>
          </w:p>
        </w:tc>
      </w:tr>
      <w:tr w:rsidR="00EF05D4"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EF05D4" w:rsidRPr="00EA5FA7" w:rsidRDefault="00EF05D4" w:rsidP="00EF05D4">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EF05D4" w:rsidRPr="00EA5FA7" w:rsidRDefault="00EF05D4" w:rsidP="00EF05D4">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EF05D4" w:rsidRPr="00EA5FA7" w:rsidRDefault="00EF05D4" w:rsidP="00EF05D4">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EF05D4" w:rsidRPr="00EA5FA7" w:rsidRDefault="00EF05D4" w:rsidP="00EF05D4">
            <w:pPr>
              <w:pStyle w:val="TAC"/>
              <w:keepNext w:val="0"/>
              <w:keepLines w:val="0"/>
              <w:widowControl w:val="0"/>
              <w:rPr>
                <w:rFonts w:cs="Arial"/>
              </w:rPr>
            </w:pPr>
            <w:r w:rsidRPr="00EA5FA7">
              <w:rPr>
                <w:rFonts w:cs="Arial"/>
              </w:rPr>
              <w:t>ignore</w:t>
            </w:r>
          </w:p>
        </w:tc>
      </w:tr>
      <w:tr w:rsidR="00EF05D4"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EF05D4" w:rsidRPr="00EA5FA7" w:rsidRDefault="00EF05D4" w:rsidP="00EF05D4">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EF05D4" w:rsidRPr="00EA5FA7" w:rsidRDefault="00EF05D4" w:rsidP="00EF05D4">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EF05D4" w:rsidRPr="00EA5FA7" w:rsidRDefault="00EF05D4" w:rsidP="00EF05D4">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EF05D4" w:rsidRPr="00EA5FA7" w:rsidRDefault="00EF05D4" w:rsidP="00EF05D4">
            <w:pPr>
              <w:pStyle w:val="TAC"/>
              <w:keepNext w:val="0"/>
              <w:keepLines w:val="0"/>
              <w:widowControl w:val="0"/>
              <w:rPr>
                <w:rFonts w:cs="Arial"/>
              </w:rPr>
            </w:pPr>
            <w:r w:rsidRPr="00EA5FA7">
              <w:rPr>
                <w:rFonts w:cs="Arial"/>
              </w:rPr>
              <w:t>ignore</w:t>
            </w:r>
          </w:p>
        </w:tc>
      </w:tr>
      <w:tr w:rsidR="00EF05D4"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EF05D4" w:rsidRPr="00EA5FA7" w:rsidRDefault="00EF05D4" w:rsidP="00EF05D4">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EF05D4" w:rsidRPr="00EA5FA7" w:rsidRDefault="00EF05D4" w:rsidP="00EF05D4">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EF05D4" w:rsidRPr="00EA5FA7" w:rsidRDefault="00EF05D4" w:rsidP="00EF05D4">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EF05D4" w:rsidRPr="00EA5FA7" w:rsidRDefault="00EF05D4" w:rsidP="00EF05D4">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EF05D4" w:rsidRPr="00EA5FA7" w:rsidRDefault="00EF05D4" w:rsidP="00EF05D4">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EF05D4" w:rsidRPr="00EA5FA7" w:rsidRDefault="00EF05D4" w:rsidP="00EF05D4">
            <w:pPr>
              <w:pStyle w:val="TAC"/>
              <w:keepNext w:val="0"/>
              <w:keepLines w:val="0"/>
              <w:widowControl w:val="0"/>
            </w:pPr>
            <w:r w:rsidRPr="00EA5FA7">
              <w:t>reject</w:t>
            </w:r>
          </w:p>
        </w:tc>
      </w:tr>
      <w:tr w:rsidR="00EF05D4" w:rsidRPr="00EA5FA7" w14:paraId="76A0B2EB" w14:textId="77777777" w:rsidTr="00B90779">
        <w:tc>
          <w:tcPr>
            <w:tcW w:w="2160" w:type="dxa"/>
          </w:tcPr>
          <w:p w14:paraId="03FD1795" w14:textId="77777777" w:rsidR="00EF05D4" w:rsidRPr="00EA5FA7" w:rsidRDefault="00EF05D4" w:rsidP="00EF05D4">
            <w:pPr>
              <w:pStyle w:val="TAL"/>
              <w:keepNext w:val="0"/>
              <w:keepLines w:val="0"/>
              <w:widowControl w:val="0"/>
              <w:rPr>
                <w:noProof/>
              </w:rPr>
            </w:pPr>
            <w:r w:rsidRPr="00EA5FA7">
              <w:rPr>
                <w:noProof/>
              </w:rPr>
              <w:t>gNB-DU UE Aggregate Maximum Bit Rate Uplink</w:t>
            </w:r>
          </w:p>
        </w:tc>
        <w:tc>
          <w:tcPr>
            <w:tcW w:w="1080" w:type="dxa"/>
          </w:tcPr>
          <w:p w14:paraId="1F7E4FF3" w14:textId="77777777" w:rsidR="00EF05D4" w:rsidRPr="00EA5FA7" w:rsidRDefault="00EF05D4" w:rsidP="00EF05D4">
            <w:pPr>
              <w:pStyle w:val="TAL"/>
              <w:keepNext w:val="0"/>
              <w:keepLines w:val="0"/>
              <w:widowControl w:val="0"/>
              <w:rPr>
                <w:noProof/>
              </w:rPr>
            </w:pPr>
            <w:r w:rsidRPr="00EA5FA7">
              <w:rPr>
                <w:noProof/>
              </w:rPr>
              <w:t>O</w:t>
            </w:r>
          </w:p>
        </w:tc>
        <w:tc>
          <w:tcPr>
            <w:tcW w:w="1080" w:type="dxa"/>
          </w:tcPr>
          <w:p w14:paraId="4BCDE62F" w14:textId="77777777" w:rsidR="00EF05D4" w:rsidRPr="00EA5FA7" w:rsidRDefault="00EF05D4" w:rsidP="00EF05D4">
            <w:pPr>
              <w:pStyle w:val="TAL"/>
              <w:keepNext w:val="0"/>
              <w:keepLines w:val="0"/>
              <w:widowControl w:val="0"/>
              <w:rPr>
                <w:b/>
                <w:i/>
                <w:noProof/>
              </w:rPr>
            </w:pPr>
          </w:p>
        </w:tc>
        <w:tc>
          <w:tcPr>
            <w:tcW w:w="1512" w:type="dxa"/>
          </w:tcPr>
          <w:p w14:paraId="350468CD" w14:textId="77777777" w:rsidR="00EF05D4" w:rsidRPr="00EA5FA7" w:rsidRDefault="00EF05D4" w:rsidP="00EF05D4">
            <w:pPr>
              <w:pStyle w:val="TAL"/>
              <w:keepNext w:val="0"/>
              <w:keepLines w:val="0"/>
              <w:widowControl w:val="0"/>
              <w:rPr>
                <w:noProof/>
              </w:rPr>
            </w:pPr>
            <w:r w:rsidRPr="00EA5FA7">
              <w:rPr>
                <w:noProof/>
              </w:rPr>
              <w:t>Bit Rate 9.3.1.22</w:t>
            </w:r>
          </w:p>
        </w:tc>
        <w:tc>
          <w:tcPr>
            <w:tcW w:w="1728" w:type="dxa"/>
          </w:tcPr>
          <w:p w14:paraId="05353E24" w14:textId="77777777" w:rsidR="00EF05D4" w:rsidRPr="00EA5FA7" w:rsidRDefault="00EF05D4" w:rsidP="00EF05D4">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EF05D4" w:rsidRPr="00EA5FA7" w:rsidRDefault="00EF05D4" w:rsidP="00EF05D4">
            <w:pPr>
              <w:pStyle w:val="TAC"/>
              <w:keepNext w:val="0"/>
              <w:keepLines w:val="0"/>
              <w:widowControl w:val="0"/>
              <w:rPr>
                <w:rFonts w:cs="Arial"/>
                <w:noProof/>
              </w:rPr>
            </w:pPr>
            <w:r w:rsidRPr="00EA5FA7">
              <w:rPr>
                <w:rFonts w:cs="Arial"/>
                <w:noProof/>
              </w:rPr>
              <w:t>YES</w:t>
            </w:r>
          </w:p>
        </w:tc>
        <w:tc>
          <w:tcPr>
            <w:tcW w:w="1080" w:type="dxa"/>
          </w:tcPr>
          <w:p w14:paraId="4AA9FECC" w14:textId="77777777" w:rsidR="00EF05D4" w:rsidRPr="00EA5FA7" w:rsidRDefault="00EF05D4" w:rsidP="00EF05D4">
            <w:pPr>
              <w:pStyle w:val="TAC"/>
              <w:keepNext w:val="0"/>
              <w:keepLines w:val="0"/>
              <w:widowControl w:val="0"/>
              <w:rPr>
                <w:rFonts w:cs="Arial"/>
                <w:noProof/>
              </w:rPr>
            </w:pPr>
            <w:r w:rsidRPr="00EA5FA7">
              <w:rPr>
                <w:rFonts w:cs="Arial"/>
                <w:noProof/>
              </w:rPr>
              <w:t>ignore</w:t>
            </w:r>
          </w:p>
        </w:tc>
      </w:tr>
      <w:tr w:rsidR="00EF05D4"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EF05D4" w:rsidRPr="00EA5FA7" w:rsidRDefault="00EF05D4" w:rsidP="00EF05D4">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EF05D4" w:rsidRPr="00EA5FA7" w:rsidRDefault="00EF05D4" w:rsidP="00EF05D4">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EF05D4" w:rsidRPr="00EA5FA7" w:rsidRDefault="00EF05D4" w:rsidP="00EF05D4">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EF05D4" w:rsidRPr="00EA5FA7" w:rsidRDefault="00EF05D4" w:rsidP="00EF05D4">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EF05D4" w:rsidRPr="00EA5FA7" w:rsidRDefault="00EF05D4" w:rsidP="00EF05D4">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EF05D4" w:rsidRPr="00EA5FA7" w:rsidRDefault="00EF05D4" w:rsidP="00EF05D4">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EF05D4" w:rsidRPr="00EA5FA7" w:rsidRDefault="00EF05D4" w:rsidP="00EF05D4">
            <w:pPr>
              <w:pStyle w:val="TAC"/>
              <w:keepNext w:val="0"/>
              <w:keepLines w:val="0"/>
              <w:widowControl w:val="0"/>
              <w:rPr>
                <w:lang w:eastAsia="zh-CN"/>
              </w:rPr>
            </w:pPr>
            <w:r w:rsidRPr="00EA5FA7">
              <w:rPr>
                <w:lang w:eastAsia="zh-CN"/>
              </w:rPr>
              <w:t>ignore</w:t>
            </w:r>
          </w:p>
        </w:tc>
      </w:tr>
      <w:tr w:rsidR="00EF05D4"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EF05D4" w:rsidRPr="00EA5FA7" w:rsidRDefault="00EF05D4" w:rsidP="00EF05D4">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EF05D4" w:rsidRPr="00EA5FA7" w:rsidRDefault="00EF05D4" w:rsidP="00EF05D4">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EF05D4" w:rsidRPr="00EA5FA7" w:rsidRDefault="00EF05D4" w:rsidP="00EF05D4">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EF05D4" w:rsidRPr="00EA5FA7" w:rsidRDefault="00EF05D4" w:rsidP="00EF05D4">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EF05D4" w:rsidRPr="00EA5FA7" w:rsidRDefault="00EF05D4" w:rsidP="00EF05D4">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EF05D4" w:rsidRPr="00EA5FA7" w:rsidRDefault="00EF05D4" w:rsidP="00EF05D4">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EF05D4" w:rsidRPr="00EA5FA7" w:rsidRDefault="00EF05D4" w:rsidP="00EF05D4">
            <w:pPr>
              <w:pStyle w:val="TAC"/>
              <w:keepNext w:val="0"/>
              <w:keepLines w:val="0"/>
              <w:widowControl w:val="0"/>
              <w:rPr>
                <w:lang w:eastAsia="zh-CN"/>
              </w:rPr>
            </w:pPr>
            <w:r w:rsidRPr="00EA5FA7">
              <w:rPr>
                <w:noProof/>
              </w:rPr>
              <w:t>ignore</w:t>
            </w:r>
          </w:p>
        </w:tc>
      </w:tr>
      <w:tr w:rsidR="00EF05D4"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EF05D4" w:rsidRPr="00EA5FA7" w:rsidRDefault="00EF05D4" w:rsidP="00EF05D4">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EF05D4" w:rsidRPr="00EA5FA7" w:rsidRDefault="00EF05D4" w:rsidP="00EF05D4">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EF05D4" w:rsidRPr="00EA5FA7" w:rsidRDefault="00EF05D4" w:rsidP="00EF05D4">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EF05D4" w:rsidRPr="00EA5FA7" w:rsidRDefault="00EF05D4" w:rsidP="00EF05D4">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EF05D4" w:rsidRPr="00EA5FA7" w:rsidRDefault="00EF05D4" w:rsidP="00EF05D4">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EF05D4" w:rsidRPr="00EA5FA7" w:rsidRDefault="00EF05D4" w:rsidP="00EF05D4">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EF05D4" w:rsidRPr="00EA5FA7" w:rsidRDefault="00EF05D4" w:rsidP="00EF05D4">
            <w:pPr>
              <w:pStyle w:val="TAC"/>
              <w:keepNext w:val="0"/>
              <w:keepLines w:val="0"/>
              <w:widowControl w:val="0"/>
              <w:rPr>
                <w:rFonts w:eastAsia="Batang"/>
                <w:bCs/>
              </w:rPr>
            </w:pPr>
            <w:r w:rsidRPr="00EA5FA7">
              <w:rPr>
                <w:rFonts w:eastAsia="Batang"/>
                <w:bCs/>
              </w:rPr>
              <w:t>ignore</w:t>
            </w:r>
          </w:p>
        </w:tc>
      </w:tr>
      <w:tr w:rsidR="00EF05D4"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EF05D4" w:rsidRPr="00EA5FA7" w:rsidRDefault="00EF05D4" w:rsidP="00EF05D4">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EF05D4" w:rsidRPr="00EA5FA7" w:rsidRDefault="00EF05D4" w:rsidP="00EF05D4">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EF05D4" w:rsidRPr="00EA5FA7" w:rsidRDefault="00EF05D4" w:rsidP="00EF05D4">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EF05D4" w:rsidRPr="00EA5FA7" w:rsidRDefault="00EF05D4" w:rsidP="00EF05D4">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EF05D4" w:rsidRPr="00EA5FA7" w:rsidRDefault="00EF05D4" w:rsidP="00EF05D4">
            <w:pPr>
              <w:pStyle w:val="TAC"/>
              <w:keepNext w:val="0"/>
              <w:keepLines w:val="0"/>
              <w:widowControl w:val="0"/>
              <w:rPr>
                <w:rFonts w:cs="Arial"/>
              </w:rPr>
            </w:pPr>
            <w:r w:rsidRPr="00EA5FA7">
              <w:rPr>
                <w:rFonts w:cs="Arial"/>
              </w:rPr>
              <w:t>ignore</w:t>
            </w:r>
          </w:p>
        </w:tc>
      </w:tr>
      <w:tr w:rsidR="00EF05D4"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EF05D4" w:rsidRPr="00EA5FA7" w:rsidRDefault="00EF05D4" w:rsidP="00EF05D4">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EF05D4" w:rsidRPr="00EA5FA7" w:rsidRDefault="00EF05D4" w:rsidP="00EF05D4">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EF05D4" w:rsidRPr="00EA5FA7" w:rsidRDefault="00EF05D4" w:rsidP="00EF05D4">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EF05D4" w:rsidRPr="00EA5FA7" w:rsidRDefault="00EF05D4" w:rsidP="00EF05D4">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EF05D4" w:rsidRPr="00EA5FA7" w:rsidRDefault="00EF05D4" w:rsidP="00EF05D4">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EF05D4" w:rsidRPr="00EA5FA7" w:rsidRDefault="00EF05D4" w:rsidP="00EF05D4">
            <w:pPr>
              <w:pStyle w:val="TAC"/>
              <w:keepNext w:val="0"/>
              <w:keepLines w:val="0"/>
              <w:widowControl w:val="0"/>
              <w:rPr>
                <w:rFonts w:cs="Arial"/>
                <w:lang w:eastAsia="zh-CN"/>
              </w:rPr>
            </w:pPr>
            <w:r w:rsidRPr="00EA5FA7">
              <w:rPr>
                <w:rFonts w:cs="Arial"/>
                <w:lang w:eastAsia="zh-CN"/>
              </w:rPr>
              <w:t>ignore</w:t>
            </w:r>
          </w:p>
        </w:tc>
      </w:tr>
      <w:tr w:rsidR="00EF05D4"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EF05D4" w:rsidRPr="00EA5FA7" w:rsidRDefault="00EF05D4" w:rsidP="00EF05D4">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EF05D4" w:rsidRPr="00EA5FA7" w:rsidRDefault="00EF05D4" w:rsidP="00EF05D4">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EF05D4" w:rsidRPr="00EA5FA7" w:rsidRDefault="00EF05D4" w:rsidP="00EF05D4">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EF05D4" w:rsidRPr="00EA5FA7" w:rsidRDefault="00EF05D4" w:rsidP="00EF05D4">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EF05D4" w:rsidRPr="00EA5FA7" w:rsidRDefault="00EF05D4" w:rsidP="00EF05D4">
            <w:pPr>
              <w:pStyle w:val="TAC"/>
              <w:keepNext w:val="0"/>
              <w:keepLines w:val="0"/>
              <w:widowControl w:val="0"/>
              <w:rPr>
                <w:rFonts w:cs="Arial"/>
                <w:lang w:eastAsia="zh-CN"/>
              </w:rPr>
            </w:pPr>
            <w:r w:rsidRPr="00EA5FA7">
              <w:rPr>
                <w:rFonts w:eastAsia="Batang"/>
                <w:bCs/>
              </w:rPr>
              <w:t>reject</w:t>
            </w:r>
          </w:p>
        </w:tc>
      </w:tr>
      <w:tr w:rsidR="00EF05D4"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EF05D4" w:rsidRPr="00EA5FA7" w:rsidRDefault="00EF05D4" w:rsidP="00EF05D4">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EF05D4" w:rsidRPr="00EA5FA7" w:rsidRDefault="00EF05D4" w:rsidP="00EF05D4">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EF05D4" w:rsidRPr="00EA5FA7" w:rsidRDefault="00EF05D4" w:rsidP="00EF05D4">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EF05D4" w:rsidRPr="00EA5FA7" w:rsidRDefault="00EF05D4" w:rsidP="00EF05D4">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EF05D4" w:rsidRPr="00EA5FA7" w:rsidRDefault="00EF05D4" w:rsidP="00EF05D4">
            <w:pPr>
              <w:pStyle w:val="TAC"/>
              <w:keepNext w:val="0"/>
              <w:keepLines w:val="0"/>
              <w:widowControl w:val="0"/>
              <w:rPr>
                <w:rFonts w:eastAsia="Batang"/>
                <w:bCs/>
              </w:rPr>
            </w:pPr>
            <w:r w:rsidRPr="00EA5FA7">
              <w:rPr>
                <w:rFonts w:eastAsia="Batang"/>
                <w:bCs/>
              </w:rPr>
              <w:t>ignore</w:t>
            </w:r>
          </w:p>
        </w:tc>
      </w:tr>
      <w:tr w:rsidR="00EF05D4"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EF05D4" w:rsidRPr="00EA5FA7" w:rsidRDefault="00EF05D4" w:rsidP="00EF05D4">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EF05D4" w:rsidRPr="00EA5FA7" w:rsidRDefault="00EF05D4" w:rsidP="00EF05D4">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EF05D4" w:rsidRPr="00EA5FA7" w:rsidRDefault="00EF05D4" w:rsidP="00EF05D4">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EF05D4" w:rsidRPr="00EA5FA7" w:rsidRDefault="00EF05D4" w:rsidP="00EF05D4">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EF05D4" w:rsidRPr="00EA5FA7" w:rsidRDefault="00EF05D4" w:rsidP="00EF05D4">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F05D4"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EF05D4" w:rsidRPr="00B62421" w:rsidRDefault="00EF05D4" w:rsidP="00EF05D4">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EF05D4" w:rsidRPr="00EA5FA7" w:rsidRDefault="00EF05D4" w:rsidP="00EF05D4">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EF05D4" w:rsidRPr="00EA5FA7" w:rsidRDefault="00EF05D4" w:rsidP="00EF05D4">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EF05D4" w:rsidRPr="00EA5FA7" w:rsidRDefault="00EF05D4" w:rsidP="00EF05D4">
            <w:pPr>
              <w:pStyle w:val="TAC"/>
              <w:keepNext w:val="0"/>
              <w:keepLines w:val="0"/>
              <w:widowControl w:val="0"/>
              <w:rPr>
                <w:rFonts w:cs="Arial"/>
                <w:lang w:eastAsia="zh-CN"/>
              </w:rPr>
            </w:pPr>
            <w:r>
              <w:t>reject</w:t>
            </w:r>
          </w:p>
        </w:tc>
      </w:tr>
      <w:tr w:rsidR="00EF05D4"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EF05D4" w:rsidRPr="00B62421" w:rsidRDefault="00EF05D4" w:rsidP="00EF05D4">
            <w:pPr>
              <w:pStyle w:val="TAL"/>
              <w:keepNext w:val="0"/>
              <w:keepLines w:val="0"/>
              <w:widowControl w:val="0"/>
              <w:ind w:left="100"/>
              <w:rPr>
                <w:b/>
                <w:bCs/>
                <w:iCs/>
                <w:lang w:eastAsia="ja-JP"/>
              </w:rPr>
            </w:pPr>
            <w:r w:rsidRPr="00B62421">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77777777" w:rsidR="00EF05D4" w:rsidRPr="00EA5FA7" w:rsidRDefault="00EF05D4" w:rsidP="00EF05D4">
            <w:pPr>
              <w:pStyle w:val="TAL"/>
              <w:keepNext w:val="0"/>
              <w:keepLines w:val="0"/>
              <w:widowControl w:val="0"/>
              <w:rPr>
                <w:rFonts w:cs="Arial"/>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EF05D4" w:rsidRPr="00EA5FA7" w:rsidRDefault="00EF05D4" w:rsidP="00EF05D4">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EF05D4" w:rsidRPr="00EA5FA7" w:rsidRDefault="00EF05D4" w:rsidP="00EF05D4">
            <w:pPr>
              <w:pStyle w:val="TAC"/>
              <w:keepNext w:val="0"/>
              <w:keepLines w:val="0"/>
              <w:widowControl w:val="0"/>
              <w:rPr>
                <w:rFonts w:cs="Arial"/>
                <w:lang w:eastAsia="zh-CN"/>
              </w:rPr>
            </w:pPr>
            <w:r w:rsidRPr="00970C44">
              <w:rPr>
                <w:szCs w:val="18"/>
              </w:rPr>
              <w:t>reject</w:t>
            </w:r>
          </w:p>
        </w:tc>
      </w:tr>
      <w:tr w:rsidR="00EF05D4"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EF05D4" w:rsidRPr="002F0C5B" w:rsidRDefault="00EF05D4" w:rsidP="00EF05D4">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EF05D4" w:rsidRPr="00EA5FA7" w:rsidRDefault="00EF05D4" w:rsidP="00EF05D4">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EF05D4" w:rsidRPr="00EA5FA7" w:rsidRDefault="00EF05D4" w:rsidP="00EF05D4">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EF05D4" w:rsidRPr="00EA5FA7" w:rsidRDefault="00EF05D4" w:rsidP="00EF05D4">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EF05D4" w:rsidRPr="00EA5FA7" w:rsidRDefault="00EF05D4" w:rsidP="00EF05D4">
            <w:pPr>
              <w:pStyle w:val="TAC"/>
              <w:keepNext w:val="0"/>
              <w:keepLines w:val="0"/>
              <w:widowControl w:val="0"/>
              <w:rPr>
                <w:rFonts w:cs="Arial"/>
                <w:lang w:eastAsia="zh-CN"/>
              </w:rPr>
            </w:pPr>
          </w:p>
        </w:tc>
      </w:tr>
      <w:tr w:rsidR="00EF05D4"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EF05D4" w:rsidRPr="002F0C5B" w:rsidRDefault="00EF05D4" w:rsidP="00EF05D4">
            <w:pPr>
              <w:pStyle w:val="TAL"/>
              <w:keepNext w:val="0"/>
              <w:keepLines w:val="0"/>
              <w:widowControl w:val="0"/>
              <w:ind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EF05D4" w:rsidRPr="00EA5FA7" w:rsidRDefault="00EF05D4" w:rsidP="00EF05D4">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EF05D4" w:rsidRPr="00EA5FA7" w:rsidRDefault="00EF05D4" w:rsidP="00EF05D4">
            <w:pPr>
              <w:pStyle w:val="TAC"/>
              <w:keepNext w:val="0"/>
              <w:keepLines w:val="0"/>
              <w:widowControl w:val="0"/>
              <w:rPr>
                <w:rFonts w:cs="Arial"/>
                <w:lang w:eastAsia="zh-CN"/>
              </w:rPr>
            </w:pPr>
          </w:p>
        </w:tc>
      </w:tr>
      <w:tr w:rsidR="00EF05D4"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EF05D4" w:rsidRPr="002F0C5B" w:rsidRDefault="00EF05D4" w:rsidP="00EF05D4">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EF05D4" w:rsidRPr="00970C44"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EF05D4" w:rsidRPr="00EA5FA7" w:rsidRDefault="00EF05D4" w:rsidP="00EF05D4">
            <w:pPr>
              <w:pStyle w:val="TAC"/>
              <w:keepNext w:val="0"/>
              <w:keepLines w:val="0"/>
              <w:widowControl w:val="0"/>
              <w:rPr>
                <w:rFonts w:cs="Arial"/>
                <w:lang w:eastAsia="zh-CN"/>
              </w:rPr>
            </w:pPr>
          </w:p>
        </w:tc>
      </w:tr>
      <w:tr w:rsidR="00EF05D4"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EF05D4" w:rsidRPr="002F0C5B" w:rsidRDefault="00EF05D4" w:rsidP="00EF05D4">
            <w:pPr>
              <w:pStyle w:val="TAL"/>
              <w:keepNext w:val="0"/>
              <w:keepLines w:val="0"/>
              <w:widowControl w:val="0"/>
              <w:ind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EF05D4" w:rsidRPr="00EA5FA7" w:rsidRDefault="00EF05D4" w:rsidP="00EF05D4">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EF05D4" w:rsidRDefault="00EF05D4" w:rsidP="00EF05D4">
            <w:pPr>
              <w:pStyle w:val="TAL"/>
              <w:keepNext w:val="0"/>
              <w:keepLines w:val="0"/>
              <w:widowControl w:val="0"/>
              <w:rPr>
                <w:szCs w:val="18"/>
              </w:rPr>
            </w:pPr>
            <w:r>
              <w:rPr>
                <w:szCs w:val="18"/>
              </w:rPr>
              <w:t>QoS Flow Level QoS Parameters</w:t>
            </w:r>
          </w:p>
          <w:p w14:paraId="6C906C5D" w14:textId="77777777" w:rsidR="00EF05D4" w:rsidRPr="00EA5FA7" w:rsidRDefault="00EF05D4" w:rsidP="00EF05D4">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EF05D4" w:rsidRPr="00EA5FA7" w:rsidRDefault="00EF05D4" w:rsidP="00EF05D4">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EF05D4" w:rsidRPr="00EA5FA7" w:rsidRDefault="00EF05D4" w:rsidP="00EF05D4">
            <w:pPr>
              <w:pStyle w:val="TAC"/>
              <w:keepNext w:val="0"/>
              <w:keepLines w:val="0"/>
              <w:widowControl w:val="0"/>
              <w:rPr>
                <w:rFonts w:cs="Arial"/>
                <w:lang w:eastAsia="zh-CN"/>
              </w:rPr>
            </w:pPr>
          </w:p>
        </w:tc>
      </w:tr>
      <w:tr w:rsidR="00EF05D4"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EF05D4" w:rsidRPr="009A1425" w:rsidRDefault="00EF05D4" w:rsidP="00EF05D4">
            <w:pPr>
              <w:pStyle w:val="TAL"/>
              <w:keepNext w:val="0"/>
              <w:keepLines w:val="0"/>
              <w:widowControl w:val="0"/>
              <w:ind w:left="300"/>
              <w:rPr>
                <w:rFonts w:eastAsia="Batang"/>
                <w:bCs/>
              </w:rPr>
            </w:pPr>
            <w:r w:rsidRPr="00534749">
              <w:rPr>
                <w:bCs/>
                <w:i/>
                <w:lang w:val="sv-SE"/>
              </w:rPr>
              <w:lastRenderedPageBreak/>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EF05D4" w:rsidRPr="009A1425"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EF05D4" w:rsidRPr="009A1425"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EF05D4" w:rsidRPr="009A1425" w:rsidRDefault="00EF05D4" w:rsidP="00EF05D4">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EF05D4" w:rsidRPr="009A1425" w:rsidRDefault="00EF05D4" w:rsidP="00EF05D4">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EF05D4" w:rsidRPr="009A1425"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EF05D4" w:rsidRPr="009A1425" w:rsidRDefault="00EF05D4" w:rsidP="00EF05D4">
            <w:pPr>
              <w:pStyle w:val="TAC"/>
              <w:keepNext w:val="0"/>
              <w:keepLines w:val="0"/>
              <w:widowControl w:val="0"/>
              <w:rPr>
                <w:rFonts w:cs="Arial"/>
                <w:lang w:eastAsia="zh-CN"/>
              </w:rPr>
            </w:pPr>
          </w:p>
        </w:tc>
      </w:tr>
      <w:tr w:rsidR="00EF05D4"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EF05D4" w:rsidRPr="009A1425" w:rsidRDefault="00EF05D4" w:rsidP="00EF05D4">
            <w:pPr>
              <w:pStyle w:val="TAL"/>
              <w:keepNext w:val="0"/>
              <w:keepLines w:val="0"/>
              <w:widowControl w:val="0"/>
              <w:ind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EF05D4" w:rsidRPr="00EA5FA7" w:rsidRDefault="00EF05D4" w:rsidP="00EF05D4">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EF05D4" w:rsidRDefault="00EF05D4" w:rsidP="00EF05D4">
            <w:pPr>
              <w:pStyle w:val="TAL"/>
              <w:keepNext w:val="0"/>
              <w:keepLines w:val="0"/>
              <w:widowControl w:val="0"/>
              <w:rPr>
                <w:szCs w:val="18"/>
                <w:lang w:eastAsia="zh-CN"/>
              </w:rPr>
            </w:pPr>
            <w:r>
              <w:rPr>
                <w:szCs w:val="18"/>
                <w:lang w:eastAsia="zh-CN"/>
              </w:rPr>
              <w:t>E-UTRAN QoS</w:t>
            </w:r>
          </w:p>
          <w:p w14:paraId="6B30FBC1" w14:textId="77777777" w:rsidR="00EF05D4" w:rsidRPr="00EA5FA7" w:rsidRDefault="00EF05D4" w:rsidP="00EF05D4">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EF05D4" w:rsidRPr="00EA5FA7" w:rsidRDefault="00EF05D4" w:rsidP="00EF05D4">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EF05D4" w:rsidRPr="00EA5FA7" w:rsidRDefault="00EF05D4" w:rsidP="00EF05D4">
            <w:pPr>
              <w:pStyle w:val="TAC"/>
              <w:keepNext w:val="0"/>
              <w:keepLines w:val="0"/>
              <w:widowControl w:val="0"/>
              <w:rPr>
                <w:rFonts w:cs="Arial"/>
                <w:lang w:eastAsia="zh-CN"/>
              </w:rPr>
            </w:pPr>
          </w:p>
        </w:tc>
      </w:tr>
      <w:tr w:rsidR="00EF05D4"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EF05D4" w:rsidRDefault="00EF05D4" w:rsidP="00EF05D4">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EF05D4" w:rsidRPr="00970C44"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EF05D4" w:rsidRDefault="00EF05D4" w:rsidP="00EF05D4">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EF05D4" w:rsidRPr="00970C44" w:rsidRDefault="00EF05D4" w:rsidP="00EF05D4">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EF05D4" w:rsidRPr="00EA5FA7" w:rsidRDefault="00EF05D4" w:rsidP="00EF05D4">
            <w:pPr>
              <w:pStyle w:val="TAC"/>
              <w:keepNext w:val="0"/>
              <w:keepLines w:val="0"/>
              <w:widowControl w:val="0"/>
              <w:rPr>
                <w:rFonts w:cs="Arial"/>
                <w:lang w:eastAsia="zh-CN"/>
              </w:rPr>
            </w:pPr>
          </w:p>
        </w:tc>
      </w:tr>
      <w:tr w:rsidR="00EF05D4"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EF05D4" w:rsidRPr="002F0C5B" w:rsidRDefault="00EF05D4" w:rsidP="00EF05D4">
            <w:pPr>
              <w:pStyle w:val="TAL"/>
              <w:keepNext w:val="0"/>
              <w:keepLines w:val="0"/>
              <w:widowControl w:val="0"/>
              <w:ind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EF05D4" w:rsidRPr="00EA5FA7" w:rsidRDefault="00EF05D4" w:rsidP="00EF05D4">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EF05D4" w:rsidRPr="00EA5FA7" w:rsidRDefault="00EF05D4" w:rsidP="00EF05D4">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EF05D4" w:rsidRPr="00EA5FA7" w:rsidRDefault="00EF05D4" w:rsidP="00EF05D4">
            <w:pPr>
              <w:pStyle w:val="TAC"/>
              <w:keepNext w:val="0"/>
              <w:keepLines w:val="0"/>
              <w:widowControl w:val="0"/>
              <w:rPr>
                <w:rFonts w:cs="Arial"/>
                <w:lang w:eastAsia="zh-CN"/>
              </w:rPr>
            </w:pPr>
          </w:p>
        </w:tc>
      </w:tr>
      <w:tr w:rsidR="00EF05D4"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EF05D4" w:rsidRPr="002F0C5B" w:rsidRDefault="00EF05D4" w:rsidP="00EF05D4">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EF05D4" w:rsidRPr="00EA5FA7" w:rsidRDefault="00EF05D4" w:rsidP="00EF05D4">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EF05D4" w:rsidRPr="00EA5FA7" w:rsidRDefault="00EF05D4" w:rsidP="00EF05D4">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EF05D4" w:rsidRPr="00EA5FA7" w:rsidRDefault="00EF05D4" w:rsidP="00EF05D4">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EF05D4" w:rsidRPr="00EA5FA7" w:rsidRDefault="00EF05D4" w:rsidP="00EF05D4">
            <w:pPr>
              <w:pStyle w:val="TAC"/>
              <w:keepNext w:val="0"/>
              <w:keepLines w:val="0"/>
              <w:widowControl w:val="0"/>
              <w:rPr>
                <w:rFonts w:cs="Arial"/>
                <w:lang w:eastAsia="zh-CN"/>
              </w:rPr>
            </w:pPr>
          </w:p>
        </w:tc>
      </w:tr>
      <w:tr w:rsidR="00EF05D4"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EF05D4" w:rsidRPr="002F0C5B" w:rsidRDefault="00EF05D4" w:rsidP="00EF05D4">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EF05D4" w:rsidRPr="00EA5FA7" w:rsidRDefault="00EF05D4" w:rsidP="00EF05D4">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EF05D4" w:rsidRPr="00EA5FA7" w:rsidRDefault="00EF05D4" w:rsidP="00EF05D4">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EF05D4" w:rsidRPr="00EA5FA7" w:rsidRDefault="00EF05D4" w:rsidP="00EF05D4">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EF05D4" w:rsidRPr="00EA5FA7" w:rsidRDefault="00EF05D4" w:rsidP="00EF05D4">
            <w:pPr>
              <w:pStyle w:val="TAC"/>
              <w:keepNext w:val="0"/>
              <w:keepLines w:val="0"/>
              <w:widowControl w:val="0"/>
              <w:rPr>
                <w:rFonts w:cs="Arial"/>
                <w:lang w:eastAsia="zh-CN"/>
              </w:rPr>
            </w:pPr>
          </w:p>
        </w:tc>
      </w:tr>
      <w:tr w:rsidR="00EF05D4"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EF05D4" w:rsidRPr="002F0C5B" w:rsidRDefault="00EF05D4" w:rsidP="00EF05D4">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EF05D4" w:rsidRPr="00EA5FA7" w:rsidRDefault="00EF05D4" w:rsidP="00EF05D4">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EF05D4" w:rsidRPr="00EA5FA7" w:rsidRDefault="00EF05D4" w:rsidP="00EF05D4">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EF05D4" w:rsidRPr="00EA5FA7" w:rsidRDefault="00EF05D4" w:rsidP="00EF05D4">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EF05D4" w:rsidRPr="00EA5FA7" w:rsidRDefault="00EF05D4" w:rsidP="00EF05D4">
            <w:pPr>
              <w:pStyle w:val="TAC"/>
              <w:keepNext w:val="0"/>
              <w:keepLines w:val="0"/>
              <w:widowControl w:val="0"/>
              <w:rPr>
                <w:rFonts w:cs="Arial"/>
                <w:lang w:eastAsia="zh-CN"/>
              </w:rPr>
            </w:pPr>
          </w:p>
        </w:tc>
      </w:tr>
      <w:tr w:rsidR="00EF05D4"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EF05D4" w:rsidRPr="00EA5FA7" w:rsidRDefault="00EF05D4" w:rsidP="00EF05D4">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EF05D4" w:rsidRPr="00EA5FA7" w:rsidRDefault="00EF05D4" w:rsidP="00EF05D4">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EF05D4" w:rsidRPr="00EA5FA7" w:rsidRDefault="00EF05D4" w:rsidP="00EF05D4">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EF05D4" w:rsidRPr="00EA5FA7" w:rsidRDefault="00EF05D4" w:rsidP="00EF05D4">
            <w:pPr>
              <w:pStyle w:val="TAC"/>
              <w:keepNext w:val="0"/>
              <w:keepLines w:val="0"/>
              <w:widowControl w:val="0"/>
              <w:rPr>
                <w:rFonts w:cs="Arial"/>
                <w:lang w:eastAsia="zh-CN"/>
              </w:rPr>
            </w:pPr>
            <w:r w:rsidRPr="00970C44">
              <w:rPr>
                <w:szCs w:val="18"/>
              </w:rPr>
              <w:t>reject</w:t>
            </w:r>
          </w:p>
        </w:tc>
      </w:tr>
      <w:tr w:rsidR="00EF05D4"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EF05D4" w:rsidRPr="00B62421" w:rsidRDefault="00EF05D4" w:rsidP="00EF05D4">
            <w:pPr>
              <w:pStyle w:val="TAL"/>
              <w:keepNext w:val="0"/>
              <w:keepLines w:val="0"/>
              <w:widowControl w:val="0"/>
              <w:ind w:left="100"/>
              <w:rPr>
                <w:b/>
                <w:bCs/>
                <w:iCs/>
                <w:lang w:eastAsia="ja-JP"/>
              </w:rPr>
            </w:pPr>
            <w:r w:rsidRPr="00B62421">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7777777" w:rsidR="00EF05D4" w:rsidRPr="00EA5FA7" w:rsidRDefault="00EF05D4" w:rsidP="00EF05D4">
            <w:pPr>
              <w:pStyle w:val="TAL"/>
              <w:keepNext w:val="0"/>
              <w:keepLines w:val="0"/>
              <w:widowControl w:val="0"/>
              <w:rPr>
                <w:rFonts w:cs="Arial"/>
                <w:b/>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EF05D4" w:rsidRPr="00EA5FA7" w:rsidRDefault="00EF05D4" w:rsidP="00EF05D4">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EF05D4" w:rsidRPr="00EA5FA7" w:rsidRDefault="00EF05D4" w:rsidP="00EF05D4">
            <w:pPr>
              <w:pStyle w:val="TAC"/>
              <w:keepNext w:val="0"/>
              <w:keepLines w:val="0"/>
              <w:widowControl w:val="0"/>
              <w:rPr>
                <w:rFonts w:cs="Arial"/>
                <w:lang w:eastAsia="zh-CN"/>
              </w:rPr>
            </w:pPr>
            <w:r w:rsidRPr="00970C44">
              <w:rPr>
                <w:szCs w:val="18"/>
              </w:rPr>
              <w:t>reject</w:t>
            </w:r>
          </w:p>
        </w:tc>
      </w:tr>
      <w:tr w:rsidR="00EF05D4"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EF05D4" w:rsidRPr="002F0C5B" w:rsidRDefault="00EF05D4" w:rsidP="00EF05D4">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EF05D4" w:rsidRPr="00EA5FA7" w:rsidRDefault="00EF05D4" w:rsidP="00EF05D4">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EF05D4" w:rsidRPr="00EA5FA7" w:rsidRDefault="00EF05D4" w:rsidP="00EF05D4">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EF05D4" w:rsidRPr="00EA5FA7" w:rsidRDefault="00EF05D4" w:rsidP="00EF05D4">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EF05D4" w:rsidRPr="00EA5FA7" w:rsidRDefault="00EF05D4" w:rsidP="00EF05D4">
            <w:pPr>
              <w:pStyle w:val="TAC"/>
              <w:keepNext w:val="0"/>
              <w:keepLines w:val="0"/>
              <w:widowControl w:val="0"/>
              <w:rPr>
                <w:rFonts w:cs="Arial"/>
                <w:lang w:eastAsia="zh-CN"/>
              </w:rPr>
            </w:pPr>
          </w:p>
        </w:tc>
      </w:tr>
      <w:tr w:rsidR="00EF05D4"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EF05D4" w:rsidRPr="002F0C5B" w:rsidRDefault="00EF05D4" w:rsidP="00EF05D4">
            <w:pPr>
              <w:pStyle w:val="TAL"/>
              <w:keepNext w:val="0"/>
              <w:keepLines w:val="0"/>
              <w:widowControl w:val="0"/>
              <w:ind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EF05D4" w:rsidRPr="00EA5FA7" w:rsidRDefault="00EF05D4" w:rsidP="00EF05D4">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EF05D4" w:rsidRPr="00EA5FA7" w:rsidRDefault="00EF05D4" w:rsidP="00EF05D4">
            <w:pPr>
              <w:pStyle w:val="TAC"/>
              <w:keepNext w:val="0"/>
              <w:keepLines w:val="0"/>
              <w:widowControl w:val="0"/>
              <w:rPr>
                <w:rFonts w:cs="Arial"/>
                <w:lang w:eastAsia="zh-CN"/>
              </w:rPr>
            </w:pPr>
          </w:p>
        </w:tc>
      </w:tr>
      <w:tr w:rsidR="00EF05D4"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EF05D4" w:rsidRPr="002F0C5B" w:rsidRDefault="00EF05D4" w:rsidP="00EF05D4">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EF05D4" w:rsidRPr="00970C44"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EF05D4" w:rsidRPr="00EA5FA7" w:rsidRDefault="00EF05D4" w:rsidP="00EF05D4">
            <w:pPr>
              <w:pStyle w:val="TAC"/>
              <w:keepNext w:val="0"/>
              <w:keepLines w:val="0"/>
              <w:widowControl w:val="0"/>
              <w:rPr>
                <w:rFonts w:cs="Arial"/>
                <w:lang w:eastAsia="zh-CN"/>
              </w:rPr>
            </w:pPr>
          </w:p>
        </w:tc>
      </w:tr>
      <w:tr w:rsidR="00EF05D4"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EF05D4" w:rsidRPr="002F0C5B" w:rsidRDefault="00EF05D4" w:rsidP="00EF05D4">
            <w:pPr>
              <w:pStyle w:val="TAL"/>
              <w:keepNext w:val="0"/>
              <w:keepLines w:val="0"/>
              <w:widowControl w:val="0"/>
              <w:ind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EF05D4" w:rsidRPr="00EA5FA7" w:rsidRDefault="00EF05D4" w:rsidP="00EF05D4">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EF05D4" w:rsidRDefault="00EF05D4" w:rsidP="00EF05D4">
            <w:pPr>
              <w:pStyle w:val="TAL"/>
              <w:keepNext w:val="0"/>
              <w:keepLines w:val="0"/>
              <w:widowControl w:val="0"/>
              <w:rPr>
                <w:szCs w:val="18"/>
              </w:rPr>
            </w:pPr>
            <w:r>
              <w:rPr>
                <w:szCs w:val="18"/>
              </w:rPr>
              <w:t>QoS Flow Level QoS Parameters</w:t>
            </w:r>
          </w:p>
          <w:p w14:paraId="0A11C283" w14:textId="77777777" w:rsidR="00EF05D4" w:rsidRPr="00EA5FA7" w:rsidRDefault="00EF05D4" w:rsidP="00EF05D4">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EF05D4" w:rsidRPr="00EA5FA7" w:rsidRDefault="00EF05D4" w:rsidP="00EF05D4">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EF05D4" w:rsidRPr="00EA5FA7" w:rsidRDefault="00EF05D4" w:rsidP="00EF05D4">
            <w:pPr>
              <w:pStyle w:val="TAC"/>
              <w:keepNext w:val="0"/>
              <w:keepLines w:val="0"/>
              <w:widowControl w:val="0"/>
              <w:rPr>
                <w:rFonts w:cs="Arial"/>
                <w:lang w:eastAsia="zh-CN"/>
              </w:rPr>
            </w:pPr>
          </w:p>
        </w:tc>
      </w:tr>
      <w:tr w:rsidR="00EF05D4"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EF05D4" w:rsidRPr="009A1425" w:rsidRDefault="00EF05D4" w:rsidP="00EF05D4">
            <w:pPr>
              <w:pStyle w:val="TAL"/>
              <w:keepNext w:val="0"/>
              <w:keepLines w:val="0"/>
              <w:widowControl w:val="0"/>
              <w:ind w:left="300"/>
              <w:rPr>
                <w:rFonts w:eastAsia="Batang"/>
                <w:bCs/>
              </w:rPr>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EF05D4" w:rsidRPr="009A1425"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EF05D4" w:rsidRPr="009A1425"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EF05D4" w:rsidRPr="009A1425" w:rsidRDefault="00EF05D4" w:rsidP="00EF05D4">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EF05D4" w:rsidRPr="009A1425" w:rsidRDefault="00EF05D4" w:rsidP="00EF05D4">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EF05D4" w:rsidRPr="009A1425"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EF05D4" w:rsidRPr="009A1425" w:rsidRDefault="00EF05D4" w:rsidP="00EF05D4">
            <w:pPr>
              <w:pStyle w:val="TAC"/>
              <w:keepNext w:val="0"/>
              <w:keepLines w:val="0"/>
              <w:widowControl w:val="0"/>
              <w:rPr>
                <w:rFonts w:cs="Arial"/>
                <w:lang w:eastAsia="zh-CN"/>
              </w:rPr>
            </w:pPr>
          </w:p>
        </w:tc>
      </w:tr>
      <w:tr w:rsidR="00EF05D4"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EF05D4" w:rsidRPr="009A1425" w:rsidRDefault="00EF05D4" w:rsidP="00EF05D4">
            <w:pPr>
              <w:pStyle w:val="TAL"/>
              <w:keepNext w:val="0"/>
              <w:keepLines w:val="0"/>
              <w:widowControl w:val="0"/>
              <w:ind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EF05D4" w:rsidRPr="00EA5FA7" w:rsidRDefault="00EF05D4" w:rsidP="00EF05D4">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EF05D4" w:rsidRDefault="00EF05D4" w:rsidP="00EF05D4">
            <w:pPr>
              <w:pStyle w:val="TAL"/>
              <w:keepNext w:val="0"/>
              <w:keepLines w:val="0"/>
              <w:widowControl w:val="0"/>
              <w:rPr>
                <w:szCs w:val="18"/>
                <w:lang w:eastAsia="zh-CN"/>
              </w:rPr>
            </w:pPr>
            <w:r>
              <w:rPr>
                <w:szCs w:val="18"/>
                <w:lang w:eastAsia="zh-CN"/>
              </w:rPr>
              <w:t>E-UTRAN QoS</w:t>
            </w:r>
          </w:p>
          <w:p w14:paraId="63E74A3B" w14:textId="77777777" w:rsidR="00EF05D4" w:rsidRPr="00EA5FA7" w:rsidRDefault="00EF05D4" w:rsidP="00EF05D4">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EF05D4" w:rsidRPr="00EA5FA7" w:rsidRDefault="00EF05D4" w:rsidP="00EF05D4">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EF05D4" w:rsidRPr="00EA5FA7" w:rsidRDefault="00EF05D4" w:rsidP="00EF05D4">
            <w:pPr>
              <w:pStyle w:val="TAC"/>
              <w:keepNext w:val="0"/>
              <w:keepLines w:val="0"/>
              <w:widowControl w:val="0"/>
              <w:rPr>
                <w:rFonts w:cs="Arial"/>
                <w:lang w:eastAsia="zh-CN"/>
              </w:rPr>
            </w:pPr>
          </w:p>
        </w:tc>
      </w:tr>
      <w:tr w:rsidR="00EF05D4"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EF05D4" w:rsidRDefault="00EF05D4" w:rsidP="00EF05D4">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EF05D4" w:rsidRPr="00970C44" w:rsidRDefault="00EF05D4" w:rsidP="00EF05D4">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EF05D4" w:rsidRDefault="00EF05D4" w:rsidP="00EF05D4">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EF05D4" w:rsidRPr="00970C44" w:rsidRDefault="00EF05D4" w:rsidP="00EF05D4">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EF05D4" w:rsidRPr="00EA5FA7" w:rsidRDefault="00EF05D4" w:rsidP="00EF05D4">
            <w:pPr>
              <w:pStyle w:val="TAC"/>
              <w:keepNext w:val="0"/>
              <w:keepLines w:val="0"/>
              <w:widowControl w:val="0"/>
              <w:rPr>
                <w:rFonts w:cs="Arial"/>
                <w:lang w:eastAsia="zh-CN"/>
              </w:rPr>
            </w:pPr>
          </w:p>
        </w:tc>
      </w:tr>
      <w:tr w:rsidR="00EF05D4"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EF05D4" w:rsidRPr="002F0C5B" w:rsidRDefault="00EF05D4" w:rsidP="00EF05D4">
            <w:pPr>
              <w:pStyle w:val="TAL"/>
              <w:keepNext w:val="0"/>
              <w:keepLines w:val="0"/>
              <w:widowControl w:val="0"/>
              <w:ind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EF05D4" w:rsidRPr="00EA5FA7" w:rsidRDefault="00EF05D4" w:rsidP="00EF05D4">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EF05D4" w:rsidRPr="00EA5FA7" w:rsidRDefault="00EF05D4" w:rsidP="00EF05D4">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77777777" w:rsidR="00EF05D4" w:rsidRPr="00EA5FA7" w:rsidRDefault="00EF05D4" w:rsidP="00EF05D4">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EF05D4" w:rsidRPr="00EA5FA7" w:rsidRDefault="00EF05D4" w:rsidP="00EF05D4">
            <w:pPr>
              <w:pStyle w:val="TAC"/>
              <w:keepNext w:val="0"/>
              <w:keepLines w:val="0"/>
              <w:widowControl w:val="0"/>
              <w:rPr>
                <w:rFonts w:cs="Arial"/>
                <w:lang w:eastAsia="zh-CN"/>
              </w:rPr>
            </w:pPr>
          </w:p>
        </w:tc>
      </w:tr>
      <w:tr w:rsidR="00EF05D4"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EF05D4" w:rsidRPr="002F0C5B" w:rsidRDefault="00EF05D4" w:rsidP="00EF05D4">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EF05D4" w:rsidRPr="00EA5FA7" w:rsidRDefault="00EF05D4" w:rsidP="00EF05D4">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EF05D4" w:rsidRPr="00EA5FA7" w:rsidRDefault="00EF05D4" w:rsidP="00EF05D4">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EF05D4" w:rsidRPr="00EA5FA7" w:rsidRDefault="00EF05D4" w:rsidP="00EF05D4">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EF05D4" w:rsidRPr="00EA5FA7" w:rsidRDefault="00EF05D4" w:rsidP="00EF05D4">
            <w:pPr>
              <w:pStyle w:val="TAC"/>
              <w:keepNext w:val="0"/>
              <w:keepLines w:val="0"/>
              <w:widowControl w:val="0"/>
              <w:rPr>
                <w:rFonts w:cs="Arial"/>
                <w:lang w:eastAsia="zh-CN"/>
              </w:rPr>
            </w:pPr>
          </w:p>
        </w:tc>
      </w:tr>
      <w:tr w:rsidR="00EF05D4"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EF05D4" w:rsidRPr="002F0C5B" w:rsidRDefault="00EF05D4" w:rsidP="00EF05D4">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EF05D4" w:rsidRPr="00EA5FA7" w:rsidRDefault="00EF05D4" w:rsidP="00EF05D4">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EF05D4" w:rsidRPr="00EA5FA7" w:rsidRDefault="00EF05D4" w:rsidP="00EF05D4">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EF05D4" w:rsidRPr="00EA5FA7" w:rsidRDefault="00EF05D4" w:rsidP="00EF05D4">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EF05D4" w:rsidRPr="00EA5FA7" w:rsidRDefault="00EF05D4" w:rsidP="00EF05D4">
            <w:pPr>
              <w:pStyle w:val="TAC"/>
              <w:keepNext w:val="0"/>
              <w:keepLines w:val="0"/>
              <w:widowControl w:val="0"/>
              <w:rPr>
                <w:rFonts w:cs="Arial"/>
                <w:lang w:eastAsia="zh-CN"/>
              </w:rPr>
            </w:pPr>
          </w:p>
        </w:tc>
      </w:tr>
      <w:tr w:rsidR="00EF05D4"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EF05D4" w:rsidRPr="002F0C5B" w:rsidRDefault="00EF05D4" w:rsidP="00EF05D4">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EF05D4" w:rsidRPr="00EA5FA7" w:rsidRDefault="00EF05D4" w:rsidP="00EF05D4">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EF05D4" w:rsidRPr="00EA5FA7" w:rsidRDefault="00EF05D4" w:rsidP="00EF05D4">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EF05D4" w:rsidRPr="00EA5FA7" w:rsidRDefault="00EF05D4" w:rsidP="00EF05D4">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EF05D4" w:rsidRPr="00EA5FA7" w:rsidRDefault="00EF05D4" w:rsidP="00EF05D4">
            <w:pPr>
              <w:pStyle w:val="TAC"/>
              <w:keepNext w:val="0"/>
              <w:keepLines w:val="0"/>
              <w:widowControl w:val="0"/>
              <w:rPr>
                <w:rFonts w:cs="Arial"/>
                <w:lang w:eastAsia="zh-CN"/>
              </w:rPr>
            </w:pPr>
          </w:p>
        </w:tc>
      </w:tr>
      <w:tr w:rsidR="00EF05D4"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EF05D4" w:rsidRPr="00EA5FA7" w:rsidRDefault="00EF05D4" w:rsidP="00EF05D4">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EF05D4" w:rsidRPr="00EA5FA7" w:rsidRDefault="00EF05D4" w:rsidP="00EF05D4">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EF05D4" w:rsidRPr="00EA5FA7" w:rsidRDefault="00EF05D4" w:rsidP="00EF05D4">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EF05D4" w:rsidRPr="00EA5FA7" w:rsidRDefault="00EF05D4" w:rsidP="00EF05D4">
            <w:pPr>
              <w:pStyle w:val="TAC"/>
              <w:keepNext w:val="0"/>
              <w:keepLines w:val="0"/>
              <w:widowControl w:val="0"/>
              <w:rPr>
                <w:rFonts w:cs="Arial"/>
                <w:lang w:eastAsia="zh-CN"/>
              </w:rPr>
            </w:pPr>
            <w:r w:rsidRPr="00970C44">
              <w:rPr>
                <w:szCs w:val="18"/>
              </w:rPr>
              <w:t>reject</w:t>
            </w:r>
          </w:p>
        </w:tc>
      </w:tr>
      <w:tr w:rsidR="00EF05D4"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EF05D4" w:rsidRPr="00B62421" w:rsidRDefault="00EF05D4" w:rsidP="00EF05D4">
            <w:pPr>
              <w:pStyle w:val="TAL"/>
              <w:keepNext w:val="0"/>
              <w:keepLines w:val="0"/>
              <w:widowControl w:val="0"/>
              <w:ind w:left="100"/>
              <w:rPr>
                <w:b/>
                <w:bCs/>
                <w:iCs/>
                <w:lang w:eastAsia="ja-JP"/>
              </w:rPr>
            </w:pPr>
            <w:r w:rsidRPr="00B62421">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EF05D4" w:rsidRPr="00EA5FA7" w:rsidRDefault="00EF05D4" w:rsidP="00EF05D4">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EF05D4" w:rsidRPr="00EA5FA7" w:rsidRDefault="00EF05D4" w:rsidP="00EF05D4">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EF05D4" w:rsidRPr="00EA5FA7"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EF05D4" w:rsidRPr="00EA5FA7" w:rsidRDefault="00EF05D4" w:rsidP="00EF05D4">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EF05D4" w:rsidRPr="00EA5FA7" w:rsidRDefault="00EF05D4" w:rsidP="00EF05D4">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EF05D4" w:rsidRPr="00EA5FA7" w:rsidRDefault="00EF05D4" w:rsidP="00EF05D4">
            <w:pPr>
              <w:pStyle w:val="TAC"/>
              <w:keepNext w:val="0"/>
              <w:keepLines w:val="0"/>
              <w:widowControl w:val="0"/>
              <w:rPr>
                <w:rFonts w:cs="Arial"/>
                <w:lang w:eastAsia="zh-CN"/>
              </w:rPr>
            </w:pPr>
            <w:r w:rsidRPr="00970C44">
              <w:rPr>
                <w:rFonts w:cs="Arial"/>
                <w:szCs w:val="18"/>
              </w:rPr>
              <w:t>reject</w:t>
            </w:r>
          </w:p>
        </w:tc>
      </w:tr>
      <w:tr w:rsidR="00EF05D4"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EF05D4" w:rsidRPr="00EA5FA7" w:rsidRDefault="00EF05D4" w:rsidP="00EF05D4">
            <w:pPr>
              <w:pStyle w:val="TAL"/>
              <w:keepNext w:val="0"/>
              <w:keepLines w:val="0"/>
              <w:widowControl w:val="0"/>
              <w:ind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EF05D4" w:rsidRPr="00EA5FA7" w:rsidRDefault="00EF05D4" w:rsidP="00EF05D4">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EF05D4" w:rsidRPr="00EA5FA7"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EF05D4" w:rsidRPr="00EA5FA7" w:rsidRDefault="00EF05D4" w:rsidP="00EF05D4">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EF05D4" w:rsidRPr="00EA5FA7"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EF05D4" w:rsidRPr="00EA5FA7" w:rsidRDefault="00EF05D4" w:rsidP="00EF05D4">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EF05D4" w:rsidRPr="00EA5FA7" w:rsidRDefault="00EF05D4" w:rsidP="00EF05D4">
            <w:pPr>
              <w:pStyle w:val="TAC"/>
              <w:keepNext w:val="0"/>
              <w:keepLines w:val="0"/>
              <w:widowControl w:val="0"/>
              <w:rPr>
                <w:rFonts w:cs="Arial"/>
                <w:lang w:eastAsia="zh-CN"/>
              </w:rPr>
            </w:pPr>
          </w:p>
        </w:tc>
      </w:tr>
      <w:tr w:rsidR="00EF05D4"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EF05D4" w:rsidRPr="00F60AC9" w:rsidRDefault="00EF05D4" w:rsidP="00EF05D4">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EF05D4" w:rsidRPr="00F60AC9" w:rsidRDefault="00EF05D4" w:rsidP="00EF05D4">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EF05D4" w:rsidRPr="00F60AC9"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EF05D4" w:rsidRPr="00F60AC9" w:rsidRDefault="00EF05D4" w:rsidP="00EF05D4">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EF05D4" w:rsidRPr="00F60AC9"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EF05D4" w:rsidRPr="00F60AC9" w:rsidRDefault="00EF05D4" w:rsidP="00EF05D4">
            <w:pPr>
              <w:widowControl w:val="0"/>
              <w:spacing w:after="0"/>
              <w:jc w:val="center"/>
              <w:rPr>
                <w:rFonts w:ascii="Arial" w:hAnsi="Arial"/>
                <w:sz w:val="18"/>
                <w:lang w:eastAsia="ja-JP"/>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EF05D4" w:rsidRPr="00F60AC9" w:rsidRDefault="00EF05D4" w:rsidP="00EF05D4">
            <w:pPr>
              <w:widowControl w:val="0"/>
              <w:spacing w:after="0"/>
              <w:jc w:val="center"/>
              <w:rPr>
                <w:rFonts w:ascii="Arial" w:hAnsi="Arial" w:cs="Arial"/>
                <w:sz w:val="18"/>
                <w:lang w:eastAsia="zh-CN"/>
              </w:rPr>
            </w:pPr>
            <w:r w:rsidRPr="00EA3CCA">
              <w:rPr>
                <w:rFonts w:ascii="Arial" w:hAnsi="Arial" w:cs="Arial"/>
                <w:sz w:val="18"/>
                <w:lang w:eastAsia="ja-JP"/>
              </w:rPr>
              <w:t>ignore</w:t>
            </w:r>
          </w:p>
        </w:tc>
      </w:tr>
      <w:tr w:rsidR="00EF05D4"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EF05D4" w:rsidRDefault="00EF05D4" w:rsidP="00EF05D4">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EF05D4" w:rsidRDefault="00EF05D4" w:rsidP="00EF05D4">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EF05D4" w:rsidRPr="00F60AC9"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EF05D4" w:rsidRDefault="00EF05D4" w:rsidP="00EF05D4">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EF05D4" w:rsidRPr="00F60AC9"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EF05D4" w:rsidRPr="00EA3CCA" w:rsidRDefault="00EF05D4" w:rsidP="00EF05D4">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EF05D4" w:rsidRPr="00EA3CCA" w:rsidRDefault="00EF05D4" w:rsidP="00EF05D4">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EF05D4"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EF05D4" w:rsidRDefault="00EF05D4" w:rsidP="00EF05D4">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EF05D4" w:rsidRDefault="00EF05D4" w:rsidP="00EF05D4">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EF05D4" w:rsidRPr="00F60AC9"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EF05D4" w:rsidRDefault="00EF05D4" w:rsidP="00EF05D4">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EF05D4" w:rsidRPr="00F60AC9" w:rsidRDefault="00EF05D4" w:rsidP="00EF05D4">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EF05D4" w:rsidRPr="00EA3CCA" w:rsidRDefault="00EF05D4" w:rsidP="00EF05D4">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EF05D4" w:rsidRPr="00EA3CCA" w:rsidRDefault="00EF05D4" w:rsidP="00EF05D4">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EF05D4"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EF05D4" w:rsidRDefault="00EF05D4" w:rsidP="00EF05D4">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EF05D4" w:rsidRDefault="00EF05D4" w:rsidP="00EF05D4">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EF05D4" w:rsidRPr="00F60AC9"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EF05D4" w:rsidRDefault="00EF05D4" w:rsidP="00EF05D4">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EF05D4" w:rsidRPr="004530A1" w:rsidRDefault="00EF05D4" w:rsidP="00EF05D4">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EF05D4" w:rsidRPr="00EA3CCA" w:rsidRDefault="00EF05D4" w:rsidP="00EF05D4">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EF05D4" w:rsidRPr="00EA3CCA" w:rsidRDefault="00EF05D4" w:rsidP="00EF05D4">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EF05D4"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EF05D4" w:rsidRDefault="00EF05D4" w:rsidP="00EF05D4">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EF05D4" w:rsidRDefault="00EF05D4" w:rsidP="00EF05D4">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EF05D4" w:rsidRPr="00F60AC9" w:rsidRDefault="00EF05D4" w:rsidP="00EF05D4">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EF05D4" w:rsidRPr="00CB2761" w:rsidRDefault="00EF05D4" w:rsidP="00EF05D4">
            <w:pPr>
              <w:pStyle w:val="TAL"/>
              <w:keepNext w:val="0"/>
              <w:keepLines w:val="0"/>
              <w:widowControl w:val="0"/>
              <w:rPr>
                <w:szCs w:val="18"/>
                <w:lang w:eastAsia="zh-CN"/>
              </w:rPr>
            </w:pPr>
            <w:r w:rsidRPr="00CB2761">
              <w:rPr>
                <w:szCs w:val="18"/>
                <w:lang w:eastAsia="zh-CN"/>
              </w:rPr>
              <w:t>Bit Rate</w:t>
            </w:r>
          </w:p>
          <w:p w14:paraId="398D89DC" w14:textId="77777777" w:rsidR="00EF05D4" w:rsidRDefault="00EF05D4" w:rsidP="00EF05D4">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EF05D4" w:rsidRPr="004530A1" w:rsidRDefault="00EF05D4" w:rsidP="00EF05D4">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EF05D4" w:rsidRPr="00EA3CCA" w:rsidRDefault="00EF05D4" w:rsidP="00EF05D4">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EF05D4" w:rsidRPr="00EA3CCA" w:rsidRDefault="00EF05D4" w:rsidP="00EF05D4">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EF05D4"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EF05D4" w:rsidRPr="00B62421" w:rsidRDefault="00EF05D4" w:rsidP="00EF05D4">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Setup </w:t>
            </w:r>
            <w:r w:rsidRPr="00B62421">
              <w:rPr>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EF05D4" w:rsidRDefault="00EF05D4" w:rsidP="00EF05D4">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EF05D4" w:rsidRDefault="00EF05D4" w:rsidP="00EF05D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EF05D4" w:rsidRPr="00B62421" w:rsidRDefault="00EF05D4" w:rsidP="00EF05D4">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7777777" w:rsidR="00EF05D4" w:rsidRDefault="00EF05D4" w:rsidP="00EF05D4">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EF05D4" w:rsidRDefault="00EF05D4" w:rsidP="00EF05D4">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EF05D4" w:rsidRDefault="00EF05D4" w:rsidP="00EF05D4">
            <w:pPr>
              <w:pStyle w:val="TAL"/>
              <w:keepNext w:val="0"/>
              <w:keepLines w:val="0"/>
              <w:widowControl w:val="0"/>
              <w:ind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EF05D4" w:rsidRDefault="00EF05D4" w:rsidP="00EF05D4">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EF05D4" w:rsidRDefault="00EF05D4" w:rsidP="00EF05D4">
            <w:pPr>
              <w:pStyle w:val="TAC"/>
              <w:keepNext w:val="0"/>
              <w:keepLines w:val="0"/>
              <w:widowControl w:val="0"/>
            </w:pPr>
          </w:p>
        </w:tc>
      </w:tr>
      <w:tr w:rsidR="00EF05D4"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EF05D4" w:rsidRPr="00B62421" w:rsidRDefault="00EF05D4" w:rsidP="00EF05D4">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EF05D4" w:rsidRDefault="00EF05D4" w:rsidP="00EF05D4">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EF05D4"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EF05D4" w:rsidRDefault="00EF05D4" w:rsidP="00EF05D4">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EF05D4" w:rsidRDefault="00EF05D4" w:rsidP="00EF05D4">
            <w:pPr>
              <w:pStyle w:val="TAC"/>
              <w:keepNext w:val="0"/>
              <w:keepLines w:val="0"/>
              <w:widowControl w:val="0"/>
            </w:pPr>
            <w:r>
              <w:t>ignore</w:t>
            </w:r>
          </w:p>
        </w:tc>
      </w:tr>
      <w:tr w:rsidR="00EF05D4"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EF05D4" w:rsidRDefault="00EF05D4" w:rsidP="00EF05D4">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EF05D4" w:rsidRDefault="00EF05D4" w:rsidP="00EF05D4">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EF05D4" w:rsidRDefault="00EF05D4" w:rsidP="00EF05D4">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EF05D4" w:rsidRDefault="00EF05D4" w:rsidP="00EF05D4">
            <w:pPr>
              <w:pStyle w:val="TAC"/>
              <w:keepNext w:val="0"/>
              <w:keepLines w:val="0"/>
              <w:widowControl w:val="0"/>
            </w:pPr>
          </w:p>
        </w:tc>
      </w:tr>
      <w:tr w:rsidR="00EF05D4"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EF05D4" w:rsidRPr="00B62421" w:rsidRDefault="00EF05D4" w:rsidP="00EF05D4">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EF05D4" w:rsidRDefault="00EF05D4" w:rsidP="00EF05D4">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EF05D4"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EF05D4" w:rsidRDefault="00EF05D4" w:rsidP="00EF05D4">
            <w:pPr>
              <w:pStyle w:val="TAC"/>
              <w:keepNext w:val="0"/>
              <w:keepLines w:val="0"/>
              <w:widowControl w:val="0"/>
            </w:pPr>
          </w:p>
        </w:tc>
      </w:tr>
      <w:tr w:rsidR="00EF05D4"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EF05D4" w:rsidRDefault="00EF05D4" w:rsidP="00EF05D4">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EF05D4" w:rsidRDefault="00EF05D4" w:rsidP="00EF05D4">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EF05D4" w:rsidRDefault="00EF05D4" w:rsidP="00EF05D4">
            <w:pPr>
              <w:pStyle w:val="TAC"/>
              <w:keepNext w:val="0"/>
              <w:keepLines w:val="0"/>
              <w:widowControl w:val="0"/>
            </w:pPr>
          </w:p>
        </w:tc>
      </w:tr>
      <w:tr w:rsidR="00EF05D4"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EF05D4" w:rsidRDefault="00EF05D4" w:rsidP="00EF05D4">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EF05D4" w:rsidRDefault="00EF05D4" w:rsidP="00EF05D4">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EF05D4" w:rsidRDefault="00EF05D4" w:rsidP="00EF05D4">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EF05D4" w:rsidRDefault="00EF05D4" w:rsidP="00EF05D4">
            <w:pPr>
              <w:pStyle w:val="TAC"/>
              <w:keepNext w:val="0"/>
              <w:keepLines w:val="0"/>
              <w:widowControl w:val="0"/>
            </w:pPr>
          </w:p>
        </w:tc>
      </w:tr>
      <w:tr w:rsidR="00EF05D4"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EF05D4" w:rsidRPr="00B62421" w:rsidRDefault="00EF05D4" w:rsidP="00EF05D4">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EF05D4" w:rsidRDefault="00EF05D4" w:rsidP="00EF05D4">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EF05D4" w:rsidRDefault="00EF05D4" w:rsidP="00EF05D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EF05D4" w:rsidRPr="00B62421" w:rsidRDefault="00EF05D4" w:rsidP="00EF05D4">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7777777" w:rsidR="00EF05D4" w:rsidRDefault="00EF05D4" w:rsidP="00EF05D4">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EF05D4" w:rsidRDefault="00EF05D4" w:rsidP="00EF05D4">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EF05D4" w:rsidRDefault="00EF05D4" w:rsidP="00EF05D4">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EF05D4" w:rsidRDefault="00EF05D4" w:rsidP="00EF05D4">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EF05D4" w:rsidRDefault="00EF05D4" w:rsidP="00EF05D4">
            <w:pPr>
              <w:pStyle w:val="TAC"/>
              <w:keepNext w:val="0"/>
              <w:keepLines w:val="0"/>
              <w:widowControl w:val="0"/>
            </w:pPr>
          </w:p>
        </w:tc>
      </w:tr>
      <w:tr w:rsidR="00EF05D4"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EF05D4" w:rsidRPr="00B62421" w:rsidRDefault="00EF05D4" w:rsidP="00EF05D4">
            <w:pPr>
              <w:pStyle w:val="TAL"/>
              <w:keepNext w:val="0"/>
              <w:keepLines w:val="0"/>
              <w:widowControl w:val="0"/>
              <w:ind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EF05D4" w:rsidRDefault="00EF05D4" w:rsidP="00EF05D4">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EF05D4"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EF05D4" w:rsidRDefault="00EF05D4" w:rsidP="00EF05D4">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EF05D4" w:rsidRDefault="00EF05D4" w:rsidP="00EF05D4">
            <w:pPr>
              <w:pStyle w:val="TAC"/>
              <w:keepNext w:val="0"/>
              <w:keepLines w:val="0"/>
              <w:widowControl w:val="0"/>
            </w:pPr>
            <w:r>
              <w:t>ignore</w:t>
            </w:r>
          </w:p>
        </w:tc>
      </w:tr>
      <w:tr w:rsidR="00EF05D4"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EF05D4" w:rsidRDefault="00EF05D4" w:rsidP="00EF05D4">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EF05D4" w:rsidRDefault="00EF05D4" w:rsidP="00EF05D4">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EF05D4" w:rsidRDefault="00EF05D4" w:rsidP="00EF05D4">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EF05D4" w:rsidRDefault="00EF05D4" w:rsidP="00EF05D4">
            <w:pPr>
              <w:pStyle w:val="TAC"/>
              <w:keepNext w:val="0"/>
              <w:keepLines w:val="0"/>
              <w:widowControl w:val="0"/>
            </w:pPr>
          </w:p>
        </w:tc>
      </w:tr>
      <w:tr w:rsidR="00EF05D4"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EF05D4" w:rsidRPr="00B62421" w:rsidRDefault="00EF05D4" w:rsidP="00EF05D4">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EF05D4" w:rsidRDefault="00EF05D4" w:rsidP="00EF05D4">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EF05D4" w:rsidRDefault="00EF05D4" w:rsidP="00EF05D4">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EF05D4" w:rsidRDefault="00EF05D4" w:rsidP="00EF05D4">
            <w:pPr>
              <w:pStyle w:val="TAC"/>
              <w:keepNext w:val="0"/>
              <w:keepLines w:val="0"/>
              <w:widowControl w:val="0"/>
            </w:pPr>
          </w:p>
        </w:tc>
      </w:tr>
      <w:tr w:rsidR="00EF05D4"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EF05D4" w:rsidRDefault="00EF05D4" w:rsidP="00EF05D4">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EF05D4" w:rsidRDefault="00EF05D4" w:rsidP="00EF05D4">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EF05D4" w:rsidRDefault="00EF05D4" w:rsidP="00EF05D4">
            <w:pPr>
              <w:pStyle w:val="TAC"/>
              <w:keepNext w:val="0"/>
              <w:keepLines w:val="0"/>
              <w:widowControl w:val="0"/>
            </w:pPr>
          </w:p>
        </w:tc>
      </w:tr>
      <w:tr w:rsidR="00EF05D4"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EF05D4" w:rsidRDefault="00EF05D4" w:rsidP="00EF05D4">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EF05D4" w:rsidRDefault="00EF05D4" w:rsidP="00EF05D4">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EF05D4" w:rsidRDefault="00EF05D4" w:rsidP="00EF05D4">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EF05D4" w:rsidRDefault="00EF05D4" w:rsidP="00EF05D4">
            <w:pPr>
              <w:pStyle w:val="TAC"/>
              <w:keepNext w:val="0"/>
              <w:keepLines w:val="0"/>
              <w:widowControl w:val="0"/>
            </w:pPr>
          </w:p>
        </w:tc>
      </w:tr>
      <w:tr w:rsidR="00EF05D4"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EF05D4" w:rsidRPr="00B62421" w:rsidRDefault="00EF05D4" w:rsidP="00EF05D4">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EF05D4" w:rsidRDefault="00EF05D4" w:rsidP="00EF05D4">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EF05D4" w:rsidRDefault="00EF05D4" w:rsidP="00EF05D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EF05D4" w:rsidRPr="00B62421" w:rsidRDefault="00EF05D4" w:rsidP="00EF05D4">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EF05D4" w:rsidRDefault="00EF05D4" w:rsidP="00EF05D4">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7777777" w:rsidR="00EF05D4" w:rsidRDefault="00EF05D4" w:rsidP="00EF05D4">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EF05D4" w:rsidRDefault="00EF05D4" w:rsidP="00EF05D4">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EF05D4" w:rsidRDefault="00EF05D4" w:rsidP="00EF05D4">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EF05D4" w:rsidRDefault="00EF05D4" w:rsidP="00EF05D4">
            <w:pPr>
              <w:pStyle w:val="TAC"/>
              <w:keepNext w:val="0"/>
              <w:keepLines w:val="0"/>
              <w:widowControl w:val="0"/>
              <w:rPr>
                <w:lang w:val="en-US" w:eastAsia="zh-CN"/>
              </w:rPr>
            </w:pPr>
            <w:r>
              <w:rPr>
                <w:rFonts w:hint="eastAsia"/>
                <w:lang w:val="en-US" w:eastAsia="zh-CN"/>
              </w:rPr>
              <w:t>reject</w:t>
            </w:r>
          </w:p>
        </w:tc>
      </w:tr>
      <w:tr w:rsidR="00EF05D4"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EF05D4" w:rsidRDefault="00EF05D4" w:rsidP="00EF05D4">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EF05D4" w:rsidRDefault="00EF05D4" w:rsidP="00EF05D4">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EF05D4" w:rsidRDefault="00EF05D4" w:rsidP="00EF05D4">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EF05D4" w:rsidRDefault="00EF05D4" w:rsidP="00EF05D4">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EF05D4" w:rsidRDefault="00EF05D4" w:rsidP="00EF05D4">
            <w:pPr>
              <w:pStyle w:val="TAC"/>
              <w:keepNext w:val="0"/>
              <w:keepLines w:val="0"/>
              <w:widowControl w:val="0"/>
            </w:pPr>
          </w:p>
        </w:tc>
      </w:tr>
      <w:tr w:rsidR="00EF05D4"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EF05D4" w:rsidRPr="0009701E" w:rsidRDefault="00EF05D4" w:rsidP="00EF05D4">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EF05D4" w:rsidRDefault="00EF05D4" w:rsidP="00EF05D4">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EF05D4" w:rsidRDefault="00EF05D4" w:rsidP="00EF05D4">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EF05D4" w:rsidRDefault="00EF05D4" w:rsidP="00EF05D4">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EF05D4" w:rsidRDefault="00EF05D4" w:rsidP="00EF05D4">
            <w:pPr>
              <w:pStyle w:val="TAC"/>
              <w:keepNext w:val="0"/>
              <w:keepLines w:val="0"/>
              <w:widowControl w:val="0"/>
            </w:pPr>
            <w:r>
              <w:rPr>
                <w:rFonts w:cs="Arial"/>
                <w:lang w:eastAsia="zh-CN"/>
              </w:rPr>
              <w:t>reject</w:t>
            </w:r>
          </w:p>
        </w:tc>
      </w:tr>
      <w:tr w:rsidR="00EF05D4"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EF05D4" w:rsidRPr="005251DB" w:rsidRDefault="00EF05D4" w:rsidP="00EF05D4">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EF05D4" w:rsidRDefault="00EF05D4" w:rsidP="00EF05D4">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EF05D4" w:rsidRDefault="00EF05D4" w:rsidP="00EF05D4">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EF05D4" w:rsidRDefault="00EF05D4" w:rsidP="00EF05D4">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EF05D4" w:rsidRDefault="00EF05D4" w:rsidP="00EF05D4">
            <w:pPr>
              <w:pStyle w:val="TAC"/>
              <w:keepNext w:val="0"/>
              <w:keepLines w:val="0"/>
              <w:widowControl w:val="0"/>
            </w:pPr>
            <w:r>
              <w:rPr>
                <w:rFonts w:cs="Arial"/>
                <w:szCs w:val="18"/>
                <w:lang w:eastAsia="ja-JP"/>
              </w:rPr>
              <w:t>-</w:t>
            </w:r>
          </w:p>
        </w:tc>
      </w:tr>
      <w:tr w:rsidR="00EF05D4"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EF05D4" w:rsidRPr="00B62421" w:rsidRDefault="00EF05D4" w:rsidP="00EF05D4">
            <w:pPr>
              <w:pStyle w:val="TAL"/>
              <w:keepNext w:val="0"/>
              <w:keepLines w:val="0"/>
              <w:widowControl w:val="0"/>
              <w:ind w:left="100"/>
              <w:rPr>
                <w:b/>
                <w:bCs/>
              </w:rPr>
            </w:pPr>
            <w:r w:rsidRPr="00B62421">
              <w:rPr>
                <w:b/>
                <w:bCs/>
              </w:rPr>
              <w:t>&gt;</w:t>
            </w:r>
            <w:bookmarkStart w:id="8554" w:name="_Hlk34836638"/>
            <w:r w:rsidRPr="00B62421">
              <w:rPr>
                <w:b/>
                <w:bCs/>
              </w:rPr>
              <w:t>Candidate Cells To Be Cancelled List</w:t>
            </w:r>
            <w:bookmarkEnd w:id="8554"/>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EF05D4" w:rsidRDefault="00EF05D4" w:rsidP="00EF05D4">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EF05D4" w:rsidRDefault="00EF05D4" w:rsidP="00EF05D4">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EF05D4" w:rsidRDefault="00EF05D4" w:rsidP="00EF05D4">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EF05D4" w:rsidRPr="007325BC" w:rsidRDefault="00EF05D4" w:rsidP="00EF05D4">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EF05D4" w:rsidRPr="007325BC" w:rsidRDefault="00EF05D4" w:rsidP="00EF05D4">
            <w:pPr>
              <w:pStyle w:val="TAC"/>
              <w:keepNext w:val="0"/>
              <w:keepLines w:val="0"/>
              <w:widowControl w:val="0"/>
            </w:pPr>
            <w:r w:rsidRPr="00A73D91">
              <w:rPr>
                <w:rFonts w:cs="Arial"/>
                <w:lang w:eastAsia="zh-CN"/>
              </w:rPr>
              <w:t>-</w:t>
            </w:r>
          </w:p>
        </w:tc>
      </w:tr>
      <w:tr w:rsidR="00EF05D4"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EF05D4" w:rsidRDefault="00EF05D4" w:rsidP="00EF05D4">
            <w:pPr>
              <w:pStyle w:val="TAL"/>
              <w:keepNext w:val="0"/>
              <w:keepLines w:val="0"/>
              <w:widowControl w:val="0"/>
              <w:ind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EF05D4" w:rsidRDefault="00EF05D4" w:rsidP="00EF05D4">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EF05D4" w:rsidRDefault="00EF05D4" w:rsidP="00EF05D4">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EF05D4" w:rsidRDefault="00EF05D4" w:rsidP="00EF05D4">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EF05D4" w:rsidRDefault="00EF05D4" w:rsidP="00EF05D4">
            <w:pPr>
              <w:pStyle w:val="TAC"/>
              <w:keepNext w:val="0"/>
              <w:keepLines w:val="0"/>
              <w:widowControl w:val="0"/>
            </w:pPr>
            <w:r w:rsidRPr="005F04CC">
              <w:rPr>
                <w:rFonts w:cs="Arial"/>
                <w:szCs w:val="18"/>
                <w:lang w:eastAsia="ja-JP"/>
              </w:rPr>
              <w:t>-</w:t>
            </w:r>
          </w:p>
        </w:tc>
      </w:tr>
      <w:tr w:rsidR="00EF05D4"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EF05D4" w:rsidRPr="002F0C5B" w:rsidRDefault="00EF05D4" w:rsidP="00EF05D4">
            <w:pPr>
              <w:pStyle w:val="TAL"/>
              <w:keepNext w:val="0"/>
              <w:keepLines w:val="0"/>
              <w:widowControl w:val="0"/>
              <w:ind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EF05D4" w:rsidRPr="005F04CC" w:rsidRDefault="00EF05D4" w:rsidP="00EF05D4">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EF05D4" w:rsidRPr="00AA3811" w:rsidRDefault="00EF05D4" w:rsidP="00EF05D4">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EF05D4" w:rsidRPr="005F04CC" w:rsidRDefault="00EF05D4" w:rsidP="00EF05D4">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EF05D4" w:rsidRPr="005F04CC" w:rsidRDefault="00EF05D4" w:rsidP="00EF05D4">
            <w:pPr>
              <w:pStyle w:val="TAC"/>
              <w:keepNext w:val="0"/>
              <w:keepLines w:val="0"/>
              <w:widowControl w:val="0"/>
              <w:rPr>
                <w:rFonts w:cs="Arial"/>
                <w:szCs w:val="18"/>
                <w:lang w:eastAsia="ja-JP"/>
              </w:rPr>
            </w:pPr>
            <w:r w:rsidRPr="00122688">
              <w:t>ignore</w:t>
            </w:r>
          </w:p>
        </w:tc>
      </w:tr>
      <w:tr w:rsidR="00EF05D4"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EF05D4" w:rsidRPr="002F0C5B" w:rsidRDefault="00EF05D4" w:rsidP="00EF05D4">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EF05D4" w:rsidRPr="005F04CC" w:rsidRDefault="00EF05D4" w:rsidP="00EF05D4">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EF05D4" w:rsidRPr="00AA3811" w:rsidRDefault="00EF05D4" w:rsidP="00EF05D4">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EF05D4" w:rsidRPr="005F04CC" w:rsidRDefault="00EF05D4" w:rsidP="00EF05D4">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EF05D4" w:rsidRPr="005F04CC" w:rsidRDefault="00EF05D4" w:rsidP="00EF05D4">
            <w:pPr>
              <w:pStyle w:val="TAC"/>
              <w:keepNext w:val="0"/>
              <w:keepLines w:val="0"/>
              <w:widowControl w:val="0"/>
              <w:rPr>
                <w:lang w:eastAsia="ja-JP"/>
              </w:rPr>
            </w:pPr>
            <w:r>
              <w:rPr>
                <w:lang w:eastAsia="ja-JP"/>
              </w:rPr>
              <w:t>reject</w:t>
            </w:r>
          </w:p>
        </w:tc>
      </w:tr>
      <w:tr w:rsidR="00EF05D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EF05D4" w:rsidRPr="00C024F5" w:rsidRDefault="00EF05D4" w:rsidP="00EF05D4">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EF05D4" w:rsidRPr="00C024F5" w:rsidRDefault="00EF05D4" w:rsidP="00EF05D4">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EF05D4" w:rsidRPr="00C024F5" w:rsidRDefault="00EF05D4" w:rsidP="00EF05D4">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EF05D4" w:rsidRDefault="00EF05D4" w:rsidP="00EF05D4">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EF05D4" w:rsidRPr="00C024F5" w:rsidRDefault="00EF05D4" w:rsidP="00EF05D4">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EF05D4" w:rsidRDefault="00EF05D4" w:rsidP="00EF05D4">
            <w:pPr>
              <w:pStyle w:val="TAC"/>
              <w:keepNext w:val="0"/>
              <w:keepLines w:val="0"/>
              <w:widowControl w:val="0"/>
              <w:rPr>
                <w:lang w:eastAsia="ja-JP"/>
              </w:rPr>
            </w:pPr>
            <w:r w:rsidRPr="00263662">
              <w:rPr>
                <w:lang w:eastAsia="ja-JP"/>
              </w:rPr>
              <w:t>ignore</w:t>
            </w:r>
          </w:p>
        </w:tc>
      </w:tr>
      <w:tr w:rsidR="00EF05D4"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EF05D4" w:rsidRPr="00263662" w:rsidRDefault="00EF05D4" w:rsidP="00EF05D4">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EF05D4" w:rsidRPr="006602D1" w:rsidRDefault="00EF05D4" w:rsidP="00EF05D4">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EF05D4" w:rsidRPr="00900244" w:rsidRDefault="00EF05D4" w:rsidP="00EF05D4">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EF05D4" w:rsidRPr="006C1976" w:rsidRDefault="00EF05D4" w:rsidP="00EF05D4">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EF05D4" w:rsidRPr="00263662" w:rsidRDefault="00EF05D4" w:rsidP="00EF05D4">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EF05D4" w:rsidRPr="00263662" w:rsidRDefault="00EF05D4" w:rsidP="00EF05D4">
            <w:pPr>
              <w:pStyle w:val="TAC"/>
              <w:keepNext w:val="0"/>
              <w:keepLines w:val="0"/>
              <w:widowControl w:val="0"/>
              <w:rPr>
                <w:lang w:eastAsia="ja-JP"/>
              </w:rPr>
            </w:pPr>
            <w:r>
              <w:rPr>
                <w:rFonts w:cs="Arial" w:hint="eastAsia"/>
                <w:lang w:eastAsia="zh-CN"/>
              </w:rPr>
              <w:t>i</w:t>
            </w:r>
            <w:r>
              <w:rPr>
                <w:rFonts w:cs="Arial"/>
                <w:lang w:eastAsia="zh-CN"/>
              </w:rPr>
              <w:t>gnore</w:t>
            </w:r>
          </w:p>
        </w:tc>
      </w:tr>
      <w:tr w:rsidR="00EF05D4"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EF05D4" w:rsidRPr="00263662" w:rsidRDefault="00EF05D4" w:rsidP="00EF05D4">
            <w:pPr>
              <w:pStyle w:val="TAL"/>
              <w:keepNext w:val="0"/>
              <w:keepLines w:val="0"/>
              <w:widowControl w:val="0"/>
            </w:pPr>
            <w:r>
              <w:rPr>
                <w:rFonts w:eastAsia="SimSun"/>
                <w:lang w:eastAsia="zh-CN"/>
              </w:rPr>
              <w:lastRenderedPageBreak/>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EF05D4" w:rsidRPr="006602D1" w:rsidRDefault="00EF05D4" w:rsidP="00EF05D4">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EF05D4" w:rsidRPr="00900244" w:rsidRDefault="00EF05D4" w:rsidP="00EF05D4">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EF05D4" w:rsidRPr="006C1976" w:rsidRDefault="00EF05D4" w:rsidP="00EF05D4">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EF05D4" w:rsidRPr="00263662" w:rsidRDefault="00EF05D4" w:rsidP="00EF05D4">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EF05D4" w:rsidRPr="00263662" w:rsidRDefault="00EF05D4" w:rsidP="00EF05D4">
            <w:pPr>
              <w:pStyle w:val="TAC"/>
              <w:keepNext w:val="0"/>
              <w:keepLines w:val="0"/>
              <w:widowControl w:val="0"/>
              <w:rPr>
                <w:lang w:eastAsia="ja-JP"/>
              </w:rPr>
            </w:pPr>
            <w:r w:rsidRPr="00EA5FA7">
              <w:t>reject</w:t>
            </w:r>
          </w:p>
        </w:tc>
      </w:tr>
      <w:tr w:rsidR="00EF05D4"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EF05D4" w:rsidRPr="00263662" w:rsidRDefault="00EF05D4" w:rsidP="00EF05D4">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EF05D4" w:rsidRPr="006602D1" w:rsidRDefault="00EF05D4" w:rsidP="00EF05D4">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EF05D4" w:rsidRPr="00900244" w:rsidRDefault="00EF05D4" w:rsidP="00EF05D4">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EF05D4" w:rsidRPr="006C1976" w:rsidRDefault="00EF05D4" w:rsidP="00EF05D4">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EF05D4" w:rsidRPr="00263662" w:rsidRDefault="00EF05D4" w:rsidP="00EF05D4">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EF05D4" w:rsidRPr="00263662" w:rsidRDefault="00EF05D4" w:rsidP="00EF05D4">
            <w:pPr>
              <w:pStyle w:val="TAC"/>
              <w:keepNext w:val="0"/>
              <w:keepLines w:val="0"/>
              <w:widowControl w:val="0"/>
              <w:rPr>
                <w:lang w:eastAsia="ja-JP"/>
              </w:rPr>
            </w:pPr>
            <w:r>
              <w:rPr>
                <w:rFonts w:hint="eastAsia"/>
                <w:lang w:eastAsia="zh-CN"/>
              </w:rPr>
              <w:t>r</w:t>
            </w:r>
            <w:r>
              <w:rPr>
                <w:lang w:eastAsia="zh-CN"/>
              </w:rPr>
              <w:t>eject</w:t>
            </w:r>
          </w:p>
        </w:tc>
      </w:tr>
      <w:tr w:rsidR="00EF05D4"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EF05D4" w:rsidRDefault="00EF05D4" w:rsidP="00EF05D4">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EF05D4" w:rsidRDefault="00EF05D4" w:rsidP="00EF05D4">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EF05D4" w:rsidRPr="00956FAC" w:rsidRDefault="00EF05D4" w:rsidP="00EF05D4">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EF05D4" w:rsidRDefault="00EF05D4" w:rsidP="00EF05D4">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EF05D4" w:rsidRDefault="00EF05D4" w:rsidP="00EF05D4">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EF05D4" w:rsidRDefault="00EF05D4" w:rsidP="00EF05D4">
            <w:pPr>
              <w:pStyle w:val="TAC"/>
              <w:keepNext w:val="0"/>
              <w:keepLines w:val="0"/>
              <w:widowControl w:val="0"/>
              <w:rPr>
                <w:lang w:eastAsia="zh-CN"/>
              </w:rPr>
            </w:pPr>
            <w:r>
              <w:rPr>
                <w:rFonts w:eastAsia="SimSun" w:hint="eastAsia"/>
                <w:lang w:val="en-US" w:eastAsia="zh-CN"/>
              </w:rPr>
              <w:t>ignore</w:t>
            </w:r>
          </w:p>
        </w:tc>
      </w:tr>
      <w:tr w:rsidR="00EF05D4"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EF05D4" w:rsidRPr="003A35FC" w:rsidRDefault="00EF05D4" w:rsidP="00EF05D4">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EF05D4" w:rsidRDefault="00EF05D4" w:rsidP="00EF05D4">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EF05D4" w:rsidRDefault="00EF05D4" w:rsidP="00EF05D4">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EF05D4" w:rsidRDefault="00EF05D4" w:rsidP="00EF05D4">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EF05D4" w:rsidRDefault="00EF05D4" w:rsidP="00EF05D4">
            <w:pPr>
              <w:pStyle w:val="TAC"/>
              <w:keepNext w:val="0"/>
              <w:keepLines w:val="0"/>
              <w:widowControl w:val="0"/>
              <w:rPr>
                <w:rFonts w:eastAsia="SimSun"/>
                <w:lang w:val="en-US" w:eastAsia="zh-CN"/>
              </w:rPr>
            </w:pPr>
            <w:r>
              <w:rPr>
                <w:rFonts w:cs="Arial"/>
              </w:rPr>
              <w:t>ignore</w:t>
            </w:r>
          </w:p>
        </w:tc>
      </w:tr>
      <w:tr w:rsidR="00EF05D4"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EF05D4" w:rsidRPr="00A363E4" w:rsidRDefault="00EF05D4" w:rsidP="00EF05D4">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EF05D4" w:rsidRPr="005101E1" w:rsidRDefault="00EF05D4" w:rsidP="00EF05D4">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EF05D4" w:rsidRPr="00C8640C" w:rsidRDefault="00EF05D4" w:rsidP="00EF05D4">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EF05D4" w:rsidRPr="005101E1" w:rsidRDefault="00EF05D4" w:rsidP="00EF05D4">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EF05D4" w:rsidRDefault="00EF05D4" w:rsidP="00EF05D4">
            <w:pPr>
              <w:pStyle w:val="TAC"/>
              <w:keepNext w:val="0"/>
              <w:keepLines w:val="0"/>
              <w:widowControl w:val="0"/>
              <w:rPr>
                <w:rFonts w:cs="Arial"/>
              </w:rPr>
            </w:pPr>
            <w:r>
              <w:rPr>
                <w:rFonts w:hint="eastAsia"/>
                <w:lang w:eastAsia="zh-CN"/>
              </w:rPr>
              <w:t>i</w:t>
            </w:r>
            <w:r>
              <w:rPr>
                <w:lang w:eastAsia="zh-CN"/>
              </w:rPr>
              <w:t>gnore</w:t>
            </w:r>
          </w:p>
        </w:tc>
      </w:tr>
      <w:tr w:rsidR="00EF05D4"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EF05D4" w:rsidRDefault="00EF05D4" w:rsidP="00EF05D4">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EF05D4" w:rsidRDefault="00EF05D4" w:rsidP="00EF05D4">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EF05D4" w:rsidRPr="00EA5FA7" w:rsidRDefault="00EF05D4" w:rsidP="00EF05D4">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EF05D4" w:rsidRDefault="00EF05D4" w:rsidP="00EF05D4">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EF05D4" w:rsidRDefault="00EF05D4" w:rsidP="00EF05D4">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F05D4"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EF05D4" w:rsidRDefault="00EF05D4" w:rsidP="00EF05D4">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EF05D4" w:rsidRDefault="00EF05D4" w:rsidP="00EF05D4">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EF05D4" w:rsidRPr="00EA5FA7" w:rsidRDefault="00EF05D4" w:rsidP="00EF05D4">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EF05D4" w:rsidRDefault="00EF05D4" w:rsidP="00EF05D4">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EF05D4" w:rsidRDefault="00EF05D4" w:rsidP="00EF05D4">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EF05D4" w:rsidRDefault="00EF05D4" w:rsidP="00EF05D4">
            <w:pPr>
              <w:pStyle w:val="TAC"/>
              <w:keepNext w:val="0"/>
              <w:keepLines w:val="0"/>
              <w:widowControl w:val="0"/>
              <w:rPr>
                <w:lang w:eastAsia="zh-CN"/>
              </w:rPr>
            </w:pPr>
            <w:r>
              <w:rPr>
                <w:rFonts w:eastAsia="Tahoma" w:cs="Arial"/>
                <w:lang w:eastAsia="zh-CN"/>
              </w:rPr>
              <w:t>ignore</w:t>
            </w:r>
          </w:p>
        </w:tc>
      </w:tr>
      <w:tr w:rsidR="00EF05D4"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EF05D4" w:rsidRDefault="00EF05D4" w:rsidP="00EF05D4">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EF05D4" w:rsidRDefault="00EF05D4" w:rsidP="00EF05D4">
            <w:pPr>
              <w:pStyle w:val="TAL"/>
              <w:keepNext w:val="0"/>
              <w:keepLines w:val="0"/>
              <w:widowControl w:val="0"/>
              <w:rPr>
                <w:rFonts w:eastAsia="Tahoma"/>
                <w:lang w:eastAsia="zh-CN"/>
              </w:rPr>
            </w:pPr>
            <w:r>
              <w:rPr>
                <w:rFonts w:eastAsia="Tahoma"/>
                <w:lang w:eastAsia="zh-CN"/>
              </w:rPr>
              <w:t>Bit Rate</w:t>
            </w:r>
          </w:p>
          <w:p w14:paraId="680A7941" w14:textId="77777777" w:rsidR="00EF05D4" w:rsidRPr="00EA5FA7" w:rsidRDefault="00EF05D4" w:rsidP="00EF05D4">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EF05D4" w:rsidRDefault="00EF05D4" w:rsidP="00EF05D4">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EF05D4" w:rsidRDefault="00EF05D4" w:rsidP="00EF05D4">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EF05D4" w:rsidRDefault="00EF05D4" w:rsidP="00EF05D4">
            <w:pPr>
              <w:pStyle w:val="TAC"/>
              <w:keepNext w:val="0"/>
              <w:keepLines w:val="0"/>
              <w:widowControl w:val="0"/>
              <w:rPr>
                <w:lang w:eastAsia="zh-CN"/>
              </w:rPr>
            </w:pPr>
            <w:r>
              <w:rPr>
                <w:rFonts w:eastAsia="Tahoma" w:cs="Arial"/>
                <w:lang w:eastAsia="zh-CN"/>
              </w:rPr>
              <w:t>ignore</w:t>
            </w:r>
          </w:p>
        </w:tc>
      </w:tr>
      <w:tr w:rsidR="00EF05D4"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EF05D4" w:rsidRDefault="00EF05D4" w:rsidP="00EF05D4">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EF05D4" w:rsidRPr="00EA5FA7" w:rsidRDefault="00EF05D4" w:rsidP="00EF05D4">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EF05D4" w:rsidRDefault="00EF05D4" w:rsidP="00EF05D4">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EF05D4" w:rsidRDefault="00EF05D4" w:rsidP="00EF05D4">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EF05D4" w:rsidRDefault="00EF05D4" w:rsidP="00EF05D4">
            <w:pPr>
              <w:pStyle w:val="TAC"/>
              <w:keepNext w:val="0"/>
              <w:keepLines w:val="0"/>
              <w:widowControl w:val="0"/>
              <w:rPr>
                <w:lang w:eastAsia="zh-CN"/>
              </w:rPr>
            </w:pPr>
            <w:r>
              <w:rPr>
                <w:lang w:eastAsia="zh-CN"/>
              </w:rPr>
              <w:t>ignore</w:t>
            </w:r>
          </w:p>
        </w:tc>
      </w:tr>
      <w:tr w:rsidR="00EF05D4"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EF05D4" w:rsidRDefault="00EF05D4" w:rsidP="00EF05D4">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EF05D4" w:rsidRDefault="00EF05D4" w:rsidP="00EF05D4">
            <w:pPr>
              <w:pStyle w:val="TAC"/>
              <w:keepNext w:val="0"/>
              <w:keepLines w:val="0"/>
              <w:widowControl w:val="0"/>
              <w:rPr>
                <w:lang w:eastAsia="zh-CN"/>
              </w:rPr>
            </w:pPr>
            <w:r>
              <w:rPr>
                <w:rFonts w:cs="Arial"/>
              </w:rPr>
              <w:t>reject</w:t>
            </w:r>
          </w:p>
        </w:tc>
      </w:tr>
      <w:tr w:rsidR="00EF05D4"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EF05D4" w:rsidRDefault="00EF05D4" w:rsidP="00EF05D4">
            <w:pPr>
              <w:pStyle w:val="TAL"/>
              <w:keepNext w:val="0"/>
              <w:keepLines w:val="0"/>
              <w:widowControl w:val="0"/>
              <w:ind w:left="100"/>
              <w:rPr>
                <w:lang w:eastAsia="zh-CN"/>
              </w:rPr>
            </w:pPr>
            <w:r>
              <w:rPr>
                <w:rFonts w:eastAsia="Tahoma" w:cs="Arial"/>
                <w:b/>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7777777" w:rsidR="00EF05D4" w:rsidRDefault="00EF05D4" w:rsidP="00EF05D4">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EF05D4" w:rsidRDefault="00EF05D4" w:rsidP="00EF05D4">
            <w:pPr>
              <w:pStyle w:val="TAC"/>
              <w:keepNext w:val="0"/>
              <w:keepLines w:val="0"/>
              <w:widowControl w:val="0"/>
              <w:rPr>
                <w:lang w:eastAsia="zh-CN"/>
              </w:rPr>
            </w:pPr>
          </w:p>
        </w:tc>
      </w:tr>
      <w:tr w:rsidR="00EF05D4"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EF05D4" w:rsidRDefault="00EF05D4" w:rsidP="00EF05D4">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EF05D4" w:rsidRPr="00EA5FA7" w:rsidRDefault="00EF05D4" w:rsidP="00EF05D4">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EF05D4" w:rsidRDefault="00EF05D4" w:rsidP="00EF05D4">
            <w:pPr>
              <w:pStyle w:val="TAC"/>
              <w:keepNext w:val="0"/>
              <w:keepLines w:val="0"/>
              <w:widowControl w:val="0"/>
              <w:rPr>
                <w:lang w:eastAsia="zh-CN"/>
              </w:rPr>
            </w:pPr>
          </w:p>
        </w:tc>
      </w:tr>
      <w:tr w:rsidR="00EF05D4"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EF05D4" w:rsidRDefault="00EF05D4" w:rsidP="00EF05D4">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EF05D4" w:rsidRDefault="00EF05D4" w:rsidP="00EF05D4">
            <w:pPr>
              <w:pStyle w:val="TAC"/>
              <w:keepNext w:val="0"/>
              <w:keepLines w:val="0"/>
              <w:widowControl w:val="0"/>
              <w:rPr>
                <w:lang w:eastAsia="zh-CN"/>
              </w:rPr>
            </w:pPr>
          </w:p>
        </w:tc>
      </w:tr>
      <w:tr w:rsidR="00EF05D4"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EF05D4" w:rsidRDefault="00EF05D4" w:rsidP="00EF05D4">
            <w:pPr>
              <w:pStyle w:val="TAC"/>
              <w:keepNext w:val="0"/>
              <w:keepLines w:val="0"/>
              <w:widowControl w:val="0"/>
              <w:rPr>
                <w:lang w:eastAsia="zh-CN"/>
              </w:rPr>
            </w:pPr>
          </w:p>
        </w:tc>
      </w:tr>
      <w:tr w:rsidR="00EF05D4"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EF05D4" w:rsidRDefault="00EF05D4" w:rsidP="00EF05D4">
            <w:pPr>
              <w:pStyle w:val="TAL"/>
              <w:keepNext w:val="0"/>
              <w:keepLines w:val="0"/>
              <w:widowControl w:val="0"/>
              <w:ind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EF05D4" w:rsidRDefault="00EF05D4" w:rsidP="00EF05D4">
            <w:pPr>
              <w:pStyle w:val="TAL"/>
              <w:keepNext w:val="0"/>
              <w:keepLines w:val="0"/>
              <w:widowControl w:val="0"/>
              <w:rPr>
                <w:rFonts w:eastAsia="Tahoma"/>
                <w:lang w:eastAsia="zh-CN"/>
              </w:rPr>
            </w:pPr>
            <w:r>
              <w:rPr>
                <w:rFonts w:eastAsia="Tahoma"/>
                <w:lang w:eastAsia="zh-CN"/>
              </w:rPr>
              <w:t>QoS Flow Level QoS Parameters</w:t>
            </w:r>
          </w:p>
          <w:p w14:paraId="0AC6987B" w14:textId="77777777" w:rsidR="00EF05D4" w:rsidRPr="00EA5FA7" w:rsidRDefault="00EF05D4" w:rsidP="00EF05D4">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EF05D4" w:rsidRDefault="00EF05D4" w:rsidP="00EF05D4">
            <w:pPr>
              <w:pStyle w:val="TAC"/>
              <w:keepNext w:val="0"/>
              <w:keepLines w:val="0"/>
              <w:widowControl w:val="0"/>
              <w:rPr>
                <w:lang w:eastAsia="zh-CN"/>
              </w:rPr>
            </w:pPr>
          </w:p>
        </w:tc>
      </w:tr>
      <w:tr w:rsidR="00EF05D4"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EF05D4" w:rsidRDefault="00EF05D4" w:rsidP="00EF05D4">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EF05D4" w:rsidRDefault="00EF05D4" w:rsidP="00EF05D4">
            <w:pPr>
              <w:pStyle w:val="TAC"/>
              <w:keepNext w:val="0"/>
              <w:keepLines w:val="0"/>
              <w:widowControl w:val="0"/>
              <w:rPr>
                <w:lang w:eastAsia="zh-CN"/>
              </w:rPr>
            </w:pPr>
          </w:p>
        </w:tc>
      </w:tr>
      <w:tr w:rsidR="00EF05D4"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EF05D4" w:rsidRDefault="00EF05D4" w:rsidP="00EF05D4">
            <w:pPr>
              <w:pStyle w:val="TAL"/>
              <w:keepNext w:val="0"/>
              <w:keepLines w:val="0"/>
              <w:widowControl w:val="0"/>
              <w:ind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EF05D4" w:rsidRPr="00EA5FA7" w:rsidRDefault="00EF05D4" w:rsidP="00EF05D4">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EF05D4" w:rsidRDefault="00EF05D4" w:rsidP="00EF05D4">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EF05D4" w:rsidRDefault="00EF05D4" w:rsidP="00EF05D4">
            <w:pPr>
              <w:pStyle w:val="TAC"/>
              <w:keepNext w:val="0"/>
              <w:keepLines w:val="0"/>
              <w:widowControl w:val="0"/>
              <w:rPr>
                <w:lang w:eastAsia="zh-CN"/>
              </w:rPr>
            </w:pPr>
          </w:p>
        </w:tc>
      </w:tr>
      <w:tr w:rsidR="00EF05D4"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EF05D4" w:rsidRDefault="00EF05D4" w:rsidP="00EF05D4">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EF05D4" w:rsidRPr="00EA5FA7" w:rsidRDefault="00EF05D4" w:rsidP="00EF05D4">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EF05D4" w:rsidRDefault="00EF05D4" w:rsidP="00EF05D4">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EF05D4" w:rsidRDefault="00EF05D4" w:rsidP="00EF05D4">
            <w:pPr>
              <w:pStyle w:val="TAC"/>
              <w:keepNext w:val="0"/>
              <w:keepLines w:val="0"/>
              <w:widowControl w:val="0"/>
              <w:rPr>
                <w:lang w:eastAsia="zh-CN"/>
              </w:rPr>
            </w:pPr>
          </w:p>
        </w:tc>
      </w:tr>
      <w:tr w:rsidR="00EF05D4"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EF05D4" w:rsidRDefault="00EF05D4" w:rsidP="00EF05D4">
            <w:pPr>
              <w:pStyle w:val="TAL"/>
              <w:keepNext w:val="0"/>
              <w:keepLines w:val="0"/>
              <w:widowControl w:val="0"/>
              <w:rPr>
                <w:lang w:eastAsia="zh-CN"/>
              </w:rPr>
            </w:pPr>
            <w:r>
              <w:rPr>
                <w:rFonts w:eastAsia="Tahoma" w:cs="Arial"/>
                <w:b/>
                <w:lang w:eastAsia="zh-CN"/>
              </w:rPr>
              <w:t xml:space="preserve">Uu RLC Channel to Be </w:t>
            </w:r>
            <w:r>
              <w:rPr>
                <w:rFonts w:eastAsia="Tahoma" w:cs="Arial"/>
                <w:b/>
                <w:lang w:eastAsia="zh-CN"/>
              </w:rPr>
              <w:lastRenderedPageBreak/>
              <w:t>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EF05D4" w:rsidRDefault="00EF05D4" w:rsidP="00EF05D4">
            <w:pPr>
              <w:pStyle w:val="TAC"/>
              <w:keepNext w:val="0"/>
              <w:keepLines w:val="0"/>
              <w:widowControl w:val="0"/>
              <w:rPr>
                <w:lang w:eastAsia="zh-CN"/>
              </w:rPr>
            </w:pPr>
            <w:r>
              <w:rPr>
                <w:rFonts w:cs="Arial"/>
              </w:rPr>
              <w:t>reject</w:t>
            </w:r>
          </w:p>
        </w:tc>
      </w:tr>
      <w:tr w:rsidR="00EF05D4"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EF05D4" w:rsidRDefault="00EF05D4" w:rsidP="00EF05D4">
            <w:pPr>
              <w:pStyle w:val="TAL"/>
              <w:keepNext w:val="0"/>
              <w:keepLines w:val="0"/>
              <w:widowControl w:val="0"/>
              <w:ind w:left="100"/>
              <w:rPr>
                <w:lang w:eastAsia="zh-CN"/>
              </w:rPr>
            </w:pPr>
            <w:r>
              <w:rPr>
                <w:rFonts w:eastAsia="Tahoma" w:cs="Arial"/>
                <w:b/>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7777777" w:rsidR="00EF05D4" w:rsidRDefault="00EF05D4" w:rsidP="00EF05D4">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EF05D4" w:rsidRDefault="00EF05D4" w:rsidP="00EF05D4">
            <w:pPr>
              <w:pStyle w:val="TAC"/>
              <w:keepNext w:val="0"/>
              <w:keepLines w:val="0"/>
              <w:widowControl w:val="0"/>
              <w:rPr>
                <w:lang w:eastAsia="zh-CN"/>
              </w:rPr>
            </w:pPr>
          </w:p>
        </w:tc>
      </w:tr>
      <w:tr w:rsidR="00EF05D4"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EF05D4" w:rsidRDefault="00EF05D4" w:rsidP="00EF05D4">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EF05D4" w:rsidRPr="00EA5FA7" w:rsidRDefault="00EF05D4" w:rsidP="00EF05D4">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EF05D4" w:rsidRDefault="00EF05D4" w:rsidP="00EF05D4">
            <w:pPr>
              <w:pStyle w:val="TAC"/>
              <w:keepNext w:val="0"/>
              <w:keepLines w:val="0"/>
              <w:widowControl w:val="0"/>
              <w:rPr>
                <w:lang w:eastAsia="zh-CN"/>
              </w:rPr>
            </w:pPr>
          </w:p>
        </w:tc>
      </w:tr>
      <w:tr w:rsidR="00EF05D4"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EF05D4" w:rsidRDefault="00EF05D4" w:rsidP="00EF05D4">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EF05D4" w:rsidRDefault="00EF05D4" w:rsidP="00EF05D4">
            <w:pPr>
              <w:pStyle w:val="TAC"/>
              <w:keepNext w:val="0"/>
              <w:keepLines w:val="0"/>
              <w:widowControl w:val="0"/>
              <w:rPr>
                <w:lang w:eastAsia="zh-CN"/>
              </w:rPr>
            </w:pPr>
          </w:p>
        </w:tc>
      </w:tr>
      <w:tr w:rsidR="00EF05D4"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EF05D4" w:rsidRDefault="00EF05D4" w:rsidP="00EF05D4">
            <w:pPr>
              <w:pStyle w:val="TAC"/>
              <w:keepNext w:val="0"/>
              <w:keepLines w:val="0"/>
              <w:widowControl w:val="0"/>
              <w:rPr>
                <w:lang w:eastAsia="zh-CN"/>
              </w:rPr>
            </w:pPr>
          </w:p>
        </w:tc>
      </w:tr>
      <w:tr w:rsidR="00EF05D4"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EF05D4" w:rsidRDefault="00EF05D4" w:rsidP="00EF05D4">
            <w:pPr>
              <w:pStyle w:val="TAL"/>
              <w:keepNext w:val="0"/>
              <w:keepLines w:val="0"/>
              <w:widowControl w:val="0"/>
              <w:ind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EF05D4" w:rsidRDefault="00EF05D4" w:rsidP="00EF05D4">
            <w:pPr>
              <w:pStyle w:val="TAL"/>
              <w:keepNext w:val="0"/>
              <w:keepLines w:val="0"/>
              <w:widowControl w:val="0"/>
              <w:rPr>
                <w:rFonts w:eastAsia="Tahoma"/>
                <w:lang w:eastAsia="zh-CN"/>
              </w:rPr>
            </w:pPr>
            <w:r>
              <w:rPr>
                <w:rFonts w:eastAsia="Tahoma"/>
                <w:lang w:eastAsia="zh-CN"/>
              </w:rPr>
              <w:t>QoS Flow Level QoS Parameters</w:t>
            </w:r>
          </w:p>
          <w:p w14:paraId="6C626D93" w14:textId="77777777" w:rsidR="00EF05D4" w:rsidRPr="00EA5FA7" w:rsidRDefault="00EF05D4" w:rsidP="00EF05D4">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EF05D4" w:rsidRDefault="00EF05D4" w:rsidP="00EF05D4">
            <w:pPr>
              <w:pStyle w:val="TAC"/>
              <w:keepNext w:val="0"/>
              <w:keepLines w:val="0"/>
              <w:widowControl w:val="0"/>
              <w:rPr>
                <w:lang w:eastAsia="zh-CN"/>
              </w:rPr>
            </w:pPr>
          </w:p>
        </w:tc>
      </w:tr>
      <w:tr w:rsidR="00EF05D4"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EF05D4" w:rsidRDefault="00EF05D4" w:rsidP="00EF05D4">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EF05D4" w:rsidRDefault="00EF05D4" w:rsidP="00EF05D4">
            <w:pPr>
              <w:pStyle w:val="TAC"/>
              <w:keepNext w:val="0"/>
              <w:keepLines w:val="0"/>
              <w:widowControl w:val="0"/>
              <w:rPr>
                <w:lang w:eastAsia="zh-CN"/>
              </w:rPr>
            </w:pPr>
          </w:p>
        </w:tc>
      </w:tr>
      <w:tr w:rsidR="00EF05D4"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EF05D4" w:rsidRDefault="00EF05D4" w:rsidP="00EF05D4">
            <w:pPr>
              <w:pStyle w:val="TAL"/>
              <w:keepNext w:val="0"/>
              <w:keepLines w:val="0"/>
              <w:widowControl w:val="0"/>
              <w:ind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EF05D4" w:rsidRPr="00EA5FA7" w:rsidRDefault="00EF05D4" w:rsidP="00EF05D4">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EF05D4" w:rsidRDefault="00EF05D4" w:rsidP="00EF05D4">
            <w:pPr>
              <w:pStyle w:val="TAL"/>
              <w:keepNext w:val="0"/>
              <w:keepLines w:val="0"/>
              <w:widowControl w:val="0"/>
              <w:rPr>
                <w:lang w:val="en-US"/>
              </w:rPr>
            </w:pPr>
            <w:r>
              <w:rPr>
                <w:lang w:val="en-US"/>
              </w:rPr>
              <w:t>This IE indicates the type of SRB conveyed via the Uu Relay RLC Channel.</w:t>
            </w:r>
          </w:p>
          <w:p w14:paraId="23CB59A2"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EF05D4" w:rsidRDefault="00EF05D4" w:rsidP="00EF05D4">
            <w:pPr>
              <w:pStyle w:val="TAC"/>
              <w:keepNext w:val="0"/>
              <w:keepLines w:val="0"/>
              <w:widowControl w:val="0"/>
              <w:rPr>
                <w:lang w:eastAsia="zh-CN"/>
              </w:rPr>
            </w:pPr>
          </w:p>
        </w:tc>
      </w:tr>
      <w:tr w:rsidR="00EF05D4"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EF05D4" w:rsidRDefault="00EF05D4" w:rsidP="00EF05D4">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EF05D4" w:rsidRPr="00EA5FA7" w:rsidRDefault="00EF05D4" w:rsidP="00EF05D4">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EF05D4" w:rsidRDefault="00EF05D4" w:rsidP="00EF05D4">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EF05D4" w:rsidRDefault="00EF05D4" w:rsidP="00EF05D4">
            <w:pPr>
              <w:pStyle w:val="TAC"/>
              <w:keepNext w:val="0"/>
              <w:keepLines w:val="0"/>
              <w:widowControl w:val="0"/>
              <w:rPr>
                <w:lang w:eastAsia="zh-CN"/>
              </w:rPr>
            </w:pPr>
          </w:p>
        </w:tc>
      </w:tr>
      <w:tr w:rsidR="00EF05D4"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EF05D4" w:rsidRDefault="00EF05D4" w:rsidP="00EF05D4">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EF05D4" w:rsidRDefault="00EF05D4" w:rsidP="00EF05D4">
            <w:pPr>
              <w:pStyle w:val="TAC"/>
              <w:keepNext w:val="0"/>
              <w:keepLines w:val="0"/>
              <w:widowControl w:val="0"/>
              <w:rPr>
                <w:lang w:eastAsia="zh-CN"/>
              </w:rPr>
            </w:pPr>
            <w:r>
              <w:rPr>
                <w:rFonts w:cs="Arial"/>
              </w:rPr>
              <w:t>reject</w:t>
            </w:r>
          </w:p>
        </w:tc>
      </w:tr>
      <w:tr w:rsidR="00EF05D4"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EF05D4" w:rsidRDefault="00EF05D4" w:rsidP="00EF05D4">
            <w:pPr>
              <w:pStyle w:val="TAL"/>
              <w:keepNext w:val="0"/>
              <w:keepLines w:val="0"/>
              <w:widowControl w:val="0"/>
              <w:ind w:left="100"/>
              <w:rPr>
                <w:lang w:eastAsia="zh-CN"/>
              </w:rPr>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7777777" w:rsidR="00EF05D4" w:rsidRDefault="00EF05D4" w:rsidP="00EF05D4">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EF05D4" w:rsidRDefault="00EF05D4" w:rsidP="00EF05D4">
            <w:pPr>
              <w:pStyle w:val="TAC"/>
              <w:keepNext w:val="0"/>
              <w:keepLines w:val="0"/>
              <w:widowControl w:val="0"/>
              <w:rPr>
                <w:lang w:eastAsia="zh-CN"/>
              </w:rPr>
            </w:pPr>
          </w:p>
        </w:tc>
      </w:tr>
      <w:tr w:rsidR="00EF05D4"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EF05D4" w:rsidRDefault="00EF05D4" w:rsidP="00EF05D4">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EF05D4" w:rsidRDefault="00EF05D4" w:rsidP="00EF05D4">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EF05D4" w:rsidRPr="00EA5FA7" w:rsidRDefault="00EF05D4" w:rsidP="00EF05D4">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EF05D4" w:rsidRDefault="00EF05D4" w:rsidP="00EF05D4">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EF05D4" w:rsidRDefault="00EF05D4" w:rsidP="00EF05D4">
            <w:pPr>
              <w:pStyle w:val="TAC"/>
              <w:keepNext w:val="0"/>
              <w:keepLines w:val="0"/>
              <w:widowControl w:val="0"/>
              <w:rPr>
                <w:lang w:eastAsia="zh-CN"/>
              </w:rPr>
            </w:pPr>
          </w:p>
        </w:tc>
      </w:tr>
      <w:tr w:rsidR="00EF05D4"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EF05D4" w:rsidRDefault="00EF05D4" w:rsidP="00EF05D4">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EF05D4" w:rsidRDefault="00EF05D4" w:rsidP="00EF05D4">
            <w:pPr>
              <w:pStyle w:val="TAC"/>
              <w:keepNext w:val="0"/>
              <w:keepLines w:val="0"/>
              <w:widowControl w:val="0"/>
              <w:rPr>
                <w:lang w:eastAsia="zh-CN"/>
              </w:rPr>
            </w:pPr>
            <w:r>
              <w:rPr>
                <w:rFonts w:cs="Arial"/>
              </w:rPr>
              <w:t>reject</w:t>
            </w:r>
          </w:p>
        </w:tc>
      </w:tr>
      <w:tr w:rsidR="00EF05D4"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EF05D4" w:rsidRDefault="00EF05D4" w:rsidP="00EF05D4">
            <w:pPr>
              <w:pStyle w:val="TAL"/>
              <w:keepNext w:val="0"/>
              <w:keepLines w:val="0"/>
              <w:widowControl w:val="0"/>
              <w:ind w:left="100"/>
              <w:rPr>
                <w:lang w:eastAsia="zh-CN"/>
              </w:rPr>
            </w:pPr>
            <w:r>
              <w:rPr>
                <w:rFonts w:eastAsia="Tahoma" w:cs="Arial"/>
                <w:b/>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77777777" w:rsidR="00EF05D4" w:rsidRDefault="00EF05D4" w:rsidP="00EF05D4">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EF05D4" w:rsidRDefault="00EF05D4" w:rsidP="00EF05D4">
            <w:pPr>
              <w:pStyle w:val="TAC"/>
              <w:keepNext w:val="0"/>
              <w:keepLines w:val="0"/>
              <w:widowControl w:val="0"/>
              <w:rPr>
                <w:lang w:eastAsia="zh-CN"/>
              </w:rPr>
            </w:pPr>
          </w:p>
        </w:tc>
      </w:tr>
      <w:tr w:rsidR="00EF05D4"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EF05D4" w:rsidRDefault="00EF05D4" w:rsidP="00EF05D4">
            <w:pPr>
              <w:pStyle w:val="TAL"/>
              <w:keepNext w:val="0"/>
              <w:keepLines w:val="0"/>
              <w:widowControl w:val="0"/>
              <w:ind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EF05D4" w:rsidRDefault="00EF05D4" w:rsidP="00EF05D4">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EF05D4" w:rsidRPr="00EA5FA7" w:rsidRDefault="00EF05D4" w:rsidP="00EF05D4">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EF05D4" w:rsidRDefault="00EF05D4" w:rsidP="00EF05D4">
            <w:pPr>
              <w:pStyle w:val="TAC"/>
              <w:keepNext w:val="0"/>
              <w:keepLines w:val="0"/>
              <w:widowControl w:val="0"/>
              <w:rPr>
                <w:lang w:eastAsia="zh-CN"/>
              </w:rPr>
            </w:pPr>
          </w:p>
        </w:tc>
      </w:tr>
      <w:tr w:rsidR="00EF05D4"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EF05D4" w:rsidRDefault="00EF05D4" w:rsidP="00EF05D4">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EF05D4" w:rsidRPr="00EA5FA7" w:rsidRDefault="00EF05D4" w:rsidP="00EF05D4">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EF05D4" w:rsidRDefault="00EF05D4" w:rsidP="00EF05D4">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EF05D4" w:rsidRDefault="00EF05D4" w:rsidP="00EF05D4">
            <w:pPr>
              <w:pStyle w:val="TAC"/>
              <w:keepNext w:val="0"/>
              <w:keepLines w:val="0"/>
              <w:widowControl w:val="0"/>
              <w:rPr>
                <w:lang w:eastAsia="zh-CN"/>
              </w:rPr>
            </w:pPr>
          </w:p>
        </w:tc>
      </w:tr>
      <w:tr w:rsidR="00EF05D4"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EF05D4" w:rsidRDefault="00EF05D4" w:rsidP="00EF05D4">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EF05D4" w:rsidRDefault="00EF05D4" w:rsidP="00EF05D4">
            <w:pPr>
              <w:pStyle w:val="TAC"/>
              <w:keepNext w:val="0"/>
              <w:keepLines w:val="0"/>
              <w:widowControl w:val="0"/>
              <w:rPr>
                <w:lang w:eastAsia="zh-CN"/>
              </w:rPr>
            </w:pPr>
          </w:p>
        </w:tc>
      </w:tr>
      <w:tr w:rsidR="00EF05D4"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EF05D4" w:rsidRDefault="00EF05D4" w:rsidP="00EF05D4">
            <w:pPr>
              <w:pStyle w:val="TAC"/>
              <w:keepNext w:val="0"/>
              <w:keepLines w:val="0"/>
              <w:widowControl w:val="0"/>
              <w:rPr>
                <w:lang w:eastAsia="zh-CN"/>
              </w:rPr>
            </w:pPr>
          </w:p>
        </w:tc>
      </w:tr>
      <w:tr w:rsidR="00EF05D4"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EF05D4" w:rsidRDefault="00EF05D4" w:rsidP="00EF05D4">
            <w:pPr>
              <w:pStyle w:val="TAL"/>
              <w:keepNext w:val="0"/>
              <w:keepLines w:val="0"/>
              <w:widowControl w:val="0"/>
              <w:ind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EF05D4" w:rsidRDefault="00EF05D4" w:rsidP="00EF05D4">
            <w:pPr>
              <w:pStyle w:val="TAL"/>
              <w:keepNext w:val="0"/>
              <w:keepLines w:val="0"/>
              <w:widowControl w:val="0"/>
              <w:rPr>
                <w:rFonts w:eastAsia="Tahoma"/>
                <w:lang w:eastAsia="zh-CN"/>
              </w:rPr>
            </w:pPr>
            <w:r>
              <w:rPr>
                <w:rFonts w:eastAsia="Tahoma"/>
                <w:lang w:eastAsia="zh-CN"/>
              </w:rPr>
              <w:t>QoS Flow Level QoS Parameters</w:t>
            </w:r>
          </w:p>
          <w:p w14:paraId="4DB8BCEE" w14:textId="77777777" w:rsidR="00EF05D4" w:rsidRPr="00EA5FA7" w:rsidRDefault="00EF05D4" w:rsidP="00EF05D4">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EF05D4" w:rsidRDefault="00EF05D4" w:rsidP="00EF05D4">
            <w:pPr>
              <w:pStyle w:val="TAC"/>
              <w:keepNext w:val="0"/>
              <w:keepLines w:val="0"/>
              <w:widowControl w:val="0"/>
              <w:rPr>
                <w:lang w:eastAsia="zh-CN"/>
              </w:rPr>
            </w:pPr>
          </w:p>
        </w:tc>
      </w:tr>
      <w:tr w:rsidR="00EF05D4"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EF05D4" w:rsidRDefault="00EF05D4" w:rsidP="00EF05D4">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EF05D4" w:rsidRDefault="00EF05D4" w:rsidP="00EF05D4">
            <w:pPr>
              <w:pStyle w:val="TAC"/>
              <w:keepNext w:val="0"/>
              <w:keepLines w:val="0"/>
              <w:widowControl w:val="0"/>
              <w:rPr>
                <w:lang w:eastAsia="zh-CN"/>
              </w:rPr>
            </w:pPr>
          </w:p>
        </w:tc>
      </w:tr>
      <w:tr w:rsidR="00EF05D4"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EF05D4" w:rsidRDefault="00EF05D4" w:rsidP="00EF05D4">
            <w:pPr>
              <w:pStyle w:val="TAL"/>
              <w:keepNext w:val="0"/>
              <w:keepLines w:val="0"/>
              <w:widowControl w:val="0"/>
              <w:ind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EF05D4" w:rsidRPr="00EA5FA7" w:rsidRDefault="00EF05D4" w:rsidP="00EF05D4">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EF05D4" w:rsidRDefault="00EF05D4" w:rsidP="00EF05D4">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EF05D4" w:rsidRDefault="00EF05D4" w:rsidP="00EF05D4">
            <w:pPr>
              <w:pStyle w:val="TAC"/>
              <w:keepNext w:val="0"/>
              <w:keepLines w:val="0"/>
              <w:widowControl w:val="0"/>
              <w:rPr>
                <w:lang w:eastAsia="zh-CN"/>
              </w:rPr>
            </w:pPr>
          </w:p>
        </w:tc>
      </w:tr>
      <w:tr w:rsidR="00EF05D4"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EF05D4" w:rsidRDefault="00EF05D4" w:rsidP="00EF05D4">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EF05D4" w:rsidRPr="00EA5FA7" w:rsidRDefault="00EF05D4" w:rsidP="00EF05D4">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EF05D4" w:rsidRDefault="00EF05D4" w:rsidP="00EF05D4">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EF05D4" w:rsidRDefault="00EF05D4" w:rsidP="00EF05D4">
            <w:pPr>
              <w:pStyle w:val="TAC"/>
              <w:keepNext w:val="0"/>
              <w:keepLines w:val="0"/>
              <w:widowControl w:val="0"/>
              <w:rPr>
                <w:lang w:eastAsia="zh-CN"/>
              </w:rPr>
            </w:pPr>
          </w:p>
        </w:tc>
      </w:tr>
      <w:tr w:rsidR="00EF05D4"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EF05D4" w:rsidRDefault="00EF05D4" w:rsidP="00EF05D4">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EF05D4" w:rsidRDefault="00EF05D4" w:rsidP="00EF05D4">
            <w:pPr>
              <w:pStyle w:val="TAC"/>
              <w:keepNext w:val="0"/>
              <w:keepLines w:val="0"/>
              <w:widowControl w:val="0"/>
              <w:rPr>
                <w:lang w:eastAsia="zh-CN"/>
              </w:rPr>
            </w:pPr>
            <w:r>
              <w:rPr>
                <w:rFonts w:cs="Arial"/>
              </w:rPr>
              <w:t>reject</w:t>
            </w:r>
          </w:p>
        </w:tc>
      </w:tr>
      <w:tr w:rsidR="00EF05D4"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EF05D4" w:rsidRDefault="00EF05D4" w:rsidP="00EF05D4">
            <w:pPr>
              <w:pStyle w:val="TAL"/>
              <w:keepNext w:val="0"/>
              <w:keepLines w:val="0"/>
              <w:widowControl w:val="0"/>
              <w:ind w:left="100"/>
              <w:rPr>
                <w:lang w:eastAsia="zh-CN"/>
              </w:rPr>
            </w:pPr>
            <w:r>
              <w:rPr>
                <w:rFonts w:eastAsia="Tahoma" w:cs="Arial"/>
                <w:b/>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7777777" w:rsidR="00EF05D4" w:rsidRDefault="00EF05D4" w:rsidP="00EF05D4">
            <w:pPr>
              <w:pStyle w:val="TAL"/>
              <w:keepNext w:val="0"/>
              <w:keepLines w:val="0"/>
              <w:widowControl w:val="0"/>
              <w:rPr>
                <w:i/>
              </w:rPr>
            </w:pPr>
            <w:r>
              <w:rPr>
                <w:rFonts w:cs="Arial"/>
                <w:i/>
              </w:rPr>
              <w:t>1 .. &lt;maxnoofPC5RLCC</w:t>
            </w:r>
            <w:r>
              <w:rPr>
                <w:rFonts w:cs="Arial"/>
                <w:i/>
              </w:rPr>
              <w:lastRenderedPageBreak/>
              <w:t xml:space="preserve">hannels&gt; </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EF05D4" w:rsidRDefault="00EF05D4" w:rsidP="00EF05D4">
            <w:pPr>
              <w:pStyle w:val="TAC"/>
              <w:keepNext w:val="0"/>
              <w:keepLines w:val="0"/>
              <w:widowControl w:val="0"/>
              <w:rPr>
                <w:lang w:eastAsia="zh-CN"/>
              </w:rPr>
            </w:pPr>
          </w:p>
        </w:tc>
      </w:tr>
      <w:tr w:rsidR="00EF05D4"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EF05D4" w:rsidRDefault="00EF05D4" w:rsidP="00EF05D4">
            <w:pPr>
              <w:pStyle w:val="TAL"/>
              <w:keepNext w:val="0"/>
              <w:keepLines w:val="0"/>
              <w:widowControl w:val="0"/>
              <w:ind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EF05D4" w:rsidRPr="00EA5FA7" w:rsidRDefault="00EF05D4" w:rsidP="00EF05D4">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EF05D4" w:rsidRDefault="00EF05D4" w:rsidP="00EF05D4">
            <w:pPr>
              <w:pStyle w:val="TAC"/>
              <w:keepNext w:val="0"/>
              <w:keepLines w:val="0"/>
              <w:widowControl w:val="0"/>
              <w:rPr>
                <w:lang w:eastAsia="zh-CN"/>
              </w:rPr>
            </w:pPr>
          </w:p>
        </w:tc>
      </w:tr>
      <w:tr w:rsidR="00EF05D4"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EF05D4" w:rsidRDefault="00EF05D4" w:rsidP="00EF05D4">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EF05D4" w:rsidRPr="00EA5FA7" w:rsidRDefault="00EF05D4" w:rsidP="00EF05D4">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EF05D4" w:rsidRDefault="00EF05D4" w:rsidP="00EF05D4">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EF05D4" w:rsidRDefault="00EF05D4" w:rsidP="00EF05D4">
            <w:pPr>
              <w:pStyle w:val="TAC"/>
              <w:keepNext w:val="0"/>
              <w:keepLines w:val="0"/>
              <w:widowControl w:val="0"/>
              <w:rPr>
                <w:lang w:eastAsia="zh-CN"/>
              </w:rPr>
            </w:pPr>
          </w:p>
        </w:tc>
      </w:tr>
      <w:tr w:rsidR="00EF05D4"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EF05D4" w:rsidRDefault="00EF05D4" w:rsidP="00EF05D4">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EF05D4" w:rsidRDefault="00EF05D4" w:rsidP="00EF05D4">
            <w:pPr>
              <w:pStyle w:val="TAC"/>
              <w:keepNext w:val="0"/>
              <w:keepLines w:val="0"/>
              <w:widowControl w:val="0"/>
              <w:rPr>
                <w:lang w:eastAsia="zh-CN"/>
              </w:rPr>
            </w:pPr>
          </w:p>
        </w:tc>
      </w:tr>
      <w:tr w:rsidR="00EF05D4"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05D4" w:rsidRDefault="00EF05D4" w:rsidP="00EF05D4">
            <w:pPr>
              <w:pStyle w:val="TAC"/>
              <w:keepNext w:val="0"/>
              <w:keepLines w:val="0"/>
              <w:widowControl w:val="0"/>
              <w:rPr>
                <w:lang w:eastAsia="zh-CN"/>
              </w:rPr>
            </w:pPr>
          </w:p>
        </w:tc>
      </w:tr>
      <w:tr w:rsidR="00EF05D4"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EF05D4" w:rsidRDefault="00EF05D4" w:rsidP="00EF05D4">
            <w:pPr>
              <w:pStyle w:val="TAL"/>
              <w:keepNext w:val="0"/>
              <w:keepLines w:val="0"/>
              <w:widowControl w:val="0"/>
              <w:ind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EF05D4" w:rsidRDefault="00EF05D4" w:rsidP="00EF05D4">
            <w:pPr>
              <w:pStyle w:val="TAL"/>
              <w:keepNext w:val="0"/>
              <w:keepLines w:val="0"/>
              <w:widowControl w:val="0"/>
              <w:rPr>
                <w:rFonts w:eastAsia="Tahoma"/>
                <w:lang w:eastAsia="zh-CN"/>
              </w:rPr>
            </w:pPr>
            <w:r>
              <w:rPr>
                <w:rFonts w:eastAsia="Tahoma"/>
                <w:lang w:eastAsia="zh-CN"/>
              </w:rPr>
              <w:t>QoS Flow Level QoS Parameters</w:t>
            </w:r>
          </w:p>
          <w:p w14:paraId="702AC514" w14:textId="77777777" w:rsidR="00EF05D4" w:rsidRPr="00EA5FA7" w:rsidRDefault="00EF05D4" w:rsidP="00EF05D4">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EF05D4" w:rsidRDefault="00EF05D4" w:rsidP="00EF05D4">
            <w:pPr>
              <w:pStyle w:val="TAC"/>
              <w:keepNext w:val="0"/>
              <w:keepLines w:val="0"/>
              <w:widowControl w:val="0"/>
              <w:rPr>
                <w:lang w:eastAsia="zh-CN"/>
              </w:rPr>
            </w:pPr>
          </w:p>
        </w:tc>
      </w:tr>
      <w:tr w:rsidR="00EF05D4"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05D4" w:rsidRDefault="00EF05D4" w:rsidP="00EF05D4">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05D4" w:rsidRDefault="00EF05D4" w:rsidP="00EF05D4">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05D4" w:rsidRDefault="00EF05D4" w:rsidP="00EF05D4">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05D4" w:rsidRDefault="00EF05D4" w:rsidP="00EF05D4">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05D4" w:rsidRDefault="00EF05D4" w:rsidP="00EF05D4">
            <w:pPr>
              <w:pStyle w:val="TAC"/>
              <w:keepNext w:val="0"/>
              <w:keepLines w:val="0"/>
              <w:widowControl w:val="0"/>
              <w:rPr>
                <w:lang w:eastAsia="zh-CN"/>
              </w:rPr>
            </w:pPr>
          </w:p>
        </w:tc>
      </w:tr>
      <w:tr w:rsidR="00EF05D4"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EF05D4" w:rsidRDefault="00EF05D4" w:rsidP="00EF05D4">
            <w:pPr>
              <w:pStyle w:val="TAL"/>
              <w:keepNext w:val="0"/>
              <w:keepLines w:val="0"/>
              <w:widowControl w:val="0"/>
              <w:ind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EF05D4" w:rsidRPr="00EA5FA7" w:rsidRDefault="00EF05D4" w:rsidP="00EF05D4">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EF05D4" w:rsidRDefault="00EF05D4" w:rsidP="00EF05D4">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EF05D4" w:rsidRDefault="00EF05D4" w:rsidP="00EF05D4">
            <w:pPr>
              <w:pStyle w:val="TAC"/>
              <w:keepNext w:val="0"/>
              <w:keepLines w:val="0"/>
              <w:widowControl w:val="0"/>
              <w:rPr>
                <w:lang w:eastAsia="zh-CN"/>
              </w:rPr>
            </w:pPr>
          </w:p>
        </w:tc>
      </w:tr>
      <w:tr w:rsidR="00EF05D4"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EF05D4" w:rsidRDefault="00EF05D4" w:rsidP="00EF05D4">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EF05D4" w:rsidRPr="00EA5FA7" w:rsidRDefault="00EF05D4" w:rsidP="00EF05D4">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EF05D4" w:rsidRDefault="00EF05D4" w:rsidP="00EF05D4">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EF05D4" w:rsidRDefault="00EF05D4" w:rsidP="00EF05D4">
            <w:pPr>
              <w:pStyle w:val="TAC"/>
              <w:keepNext w:val="0"/>
              <w:keepLines w:val="0"/>
              <w:widowControl w:val="0"/>
              <w:rPr>
                <w:lang w:eastAsia="zh-CN"/>
              </w:rPr>
            </w:pPr>
          </w:p>
        </w:tc>
      </w:tr>
      <w:tr w:rsidR="00EF05D4"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EF05D4" w:rsidRDefault="00EF05D4" w:rsidP="00EF05D4">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EF05D4" w:rsidRDefault="00EF05D4" w:rsidP="00EF05D4">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EF05D4" w:rsidRDefault="00EF05D4" w:rsidP="00EF05D4">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EF05D4" w:rsidRDefault="00EF05D4" w:rsidP="00EF05D4">
            <w:pPr>
              <w:pStyle w:val="TAC"/>
              <w:keepNext w:val="0"/>
              <w:keepLines w:val="0"/>
              <w:widowControl w:val="0"/>
              <w:rPr>
                <w:lang w:eastAsia="zh-CN"/>
              </w:rPr>
            </w:pPr>
            <w:r>
              <w:rPr>
                <w:rFonts w:cs="Arial"/>
              </w:rPr>
              <w:t>reject</w:t>
            </w:r>
          </w:p>
        </w:tc>
      </w:tr>
      <w:tr w:rsidR="00EF05D4"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EF05D4" w:rsidRDefault="00EF05D4" w:rsidP="00EF05D4">
            <w:pPr>
              <w:pStyle w:val="TAL"/>
              <w:keepNext w:val="0"/>
              <w:keepLines w:val="0"/>
              <w:widowControl w:val="0"/>
              <w:ind w:left="100"/>
              <w:rPr>
                <w:lang w:eastAsia="zh-CN"/>
              </w:rPr>
            </w:pPr>
            <w:r>
              <w:rPr>
                <w:rFonts w:eastAsia="Tahoma" w:cs="Arial"/>
                <w:b/>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EF05D4" w:rsidRDefault="00EF05D4" w:rsidP="00EF05D4">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7777777" w:rsidR="00EF05D4" w:rsidRDefault="00EF05D4" w:rsidP="00EF05D4">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EF05D4" w:rsidRDefault="00EF05D4" w:rsidP="00EF05D4">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EF05D4" w:rsidRDefault="00EF05D4" w:rsidP="00EF05D4">
            <w:pPr>
              <w:pStyle w:val="TAC"/>
              <w:keepNext w:val="0"/>
              <w:keepLines w:val="0"/>
              <w:widowControl w:val="0"/>
              <w:rPr>
                <w:lang w:eastAsia="zh-CN"/>
              </w:rPr>
            </w:pPr>
          </w:p>
        </w:tc>
      </w:tr>
      <w:tr w:rsidR="00EF05D4"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EF05D4" w:rsidRDefault="00EF05D4" w:rsidP="00EF05D4">
            <w:pPr>
              <w:pStyle w:val="TAL"/>
              <w:keepNext w:val="0"/>
              <w:keepLines w:val="0"/>
              <w:widowControl w:val="0"/>
              <w:ind w:left="200"/>
              <w:rPr>
                <w:rFonts w:eastAsia="Tahoma" w:cs="Arial"/>
                <w:b/>
                <w:lang w:eastAsia="zh-CN"/>
              </w:rPr>
            </w:pPr>
            <w:bookmarkStart w:id="8555" w:name="_Hlk105755256"/>
            <w:r>
              <w:rPr>
                <w:rFonts w:eastAsia="Tahoma" w:cs="Arial"/>
                <w:lang w:eastAsia="zh-CN"/>
              </w:rPr>
              <w:t>&gt;&gt;PC5 RLC Channel ID</w:t>
            </w:r>
            <w:bookmarkEnd w:id="8555"/>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EF05D4" w:rsidRDefault="00EF05D4" w:rsidP="00EF05D4">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EF05D4" w:rsidRDefault="00EF05D4" w:rsidP="00EF05D4">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EF05D4" w:rsidRPr="00EA5FA7" w:rsidRDefault="00EF05D4" w:rsidP="00EF05D4">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EF05D4" w:rsidRDefault="00EF05D4" w:rsidP="00EF05D4">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EF05D4" w:rsidRDefault="00EF05D4" w:rsidP="00EF05D4">
            <w:pPr>
              <w:pStyle w:val="TAC"/>
              <w:keepNext w:val="0"/>
              <w:keepLines w:val="0"/>
              <w:widowControl w:val="0"/>
              <w:rPr>
                <w:lang w:eastAsia="zh-CN"/>
              </w:rPr>
            </w:pPr>
          </w:p>
        </w:tc>
      </w:tr>
      <w:tr w:rsidR="00EF05D4"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EF05D4" w:rsidRDefault="00EF05D4" w:rsidP="00EF05D4">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EF05D4" w:rsidRDefault="00EF05D4" w:rsidP="00EF05D4">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EF05D4" w:rsidRPr="00EA5FA7" w:rsidRDefault="00EF05D4" w:rsidP="00EF05D4">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EF05D4" w:rsidRDefault="00EF05D4" w:rsidP="00EF05D4">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EF05D4" w:rsidRDefault="00EF05D4" w:rsidP="00EF05D4">
            <w:pPr>
              <w:pStyle w:val="TAC"/>
              <w:keepNext w:val="0"/>
              <w:keepLines w:val="0"/>
              <w:widowControl w:val="0"/>
              <w:rPr>
                <w:lang w:eastAsia="zh-CN"/>
              </w:rPr>
            </w:pPr>
          </w:p>
        </w:tc>
      </w:tr>
      <w:tr w:rsidR="00EF05D4"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EF05D4" w:rsidRDefault="00EF05D4" w:rsidP="00EF05D4">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EF05D4" w:rsidRDefault="00EF05D4" w:rsidP="00EF05D4">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EF05D4" w:rsidRPr="00EA5FA7" w:rsidRDefault="00EF05D4" w:rsidP="00EF05D4">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EF05D4" w:rsidRDefault="00EF05D4" w:rsidP="00EF05D4">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EF05D4" w:rsidRDefault="00EF05D4" w:rsidP="00EF05D4">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EF05D4" w:rsidRDefault="00EF05D4" w:rsidP="00EF05D4">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EF05D4"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EF05D4" w:rsidRDefault="00EF05D4" w:rsidP="00EF05D4">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EF05D4" w:rsidRDefault="00EF05D4" w:rsidP="00EF05D4">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EF05D4" w:rsidRPr="00D25507" w:rsidRDefault="00EF05D4" w:rsidP="00EF05D4">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EF05D4" w:rsidRDefault="00EF05D4" w:rsidP="00EF05D4">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EF05D4" w:rsidRDefault="00EF05D4" w:rsidP="00EF05D4">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EF05D4" w:rsidRDefault="00EF05D4" w:rsidP="00EF05D4">
            <w:pPr>
              <w:pStyle w:val="TAC"/>
              <w:keepNext w:val="0"/>
              <w:keepLines w:val="0"/>
              <w:widowControl w:val="0"/>
              <w:rPr>
                <w:rFonts w:eastAsia="Tahoma" w:cs="Arial"/>
                <w:lang w:eastAsia="zh-CN"/>
              </w:rPr>
            </w:pPr>
            <w:r>
              <w:t>ignore</w:t>
            </w:r>
          </w:p>
        </w:tc>
      </w:tr>
      <w:tr w:rsidR="00EF05D4"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EF05D4" w:rsidRDefault="00EF05D4" w:rsidP="00EF05D4">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EF05D4" w:rsidRDefault="00EF05D4" w:rsidP="00EF05D4">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EF05D4" w:rsidRPr="00AB2B08" w:rsidRDefault="00EF05D4" w:rsidP="00EF05D4">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EF05D4" w:rsidRDefault="00EF05D4" w:rsidP="00EF05D4">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EF05D4" w:rsidRDefault="00EF05D4" w:rsidP="00EF05D4">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EF05D4" w:rsidRDefault="00EF05D4" w:rsidP="00EF05D4">
            <w:pPr>
              <w:pStyle w:val="TAC"/>
              <w:keepNext w:val="0"/>
              <w:keepLines w:val="0"/>
              <w:widowControl w:val="0"/>
            </w:pPr>
            <w:r w:rsidRPr="00EA5FA7">
              <w:t>reject</w:t>
            </w:r>
          </w:p>
        </w:tc>
      </w:tr>
      <w:tr w:rsidR="00EF05D4"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EF05D4" w:rsidRDefault="00EF05D4" w:rsidP="00EF05D4">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EF05D4" w:rsidRDefault="00EF05D4" w:rsidP="00EF05D4">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EF05D4" w:rsidRPr="00AB2B08" w:rsidRDefault="00EF05D4" w:rsidP="00EF05D4">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EF05D4" w:rsidRDefault="00EF05D4" w:rsidP="00EF05D4">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EF05D4" w:rsidRDefault="00EF05D4" w:rsidP="00EF05D4">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EF05D4" w:rsidRDefault="00EF05D4" w:rsidP="00EF05D4">
            <w:pPr>
              <w:pStyle w:val="TAC"/>
              <w:keepNext w:val="0"/>
              <w:keepLines w:val="0"/>
              <w:widowControl w:val="0"/>
            </w:pPr>
            <w:r w:rsidRPr="00EA5FA7">
              <w:t>reject</w:t>
            </w:r>
          </w:p>
        </w:tc>
      </w:tr>
      <w:tr w:rsidR="00EF05D4"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EF05D4" w:rsidRDefault="00EF05D4" w:rsidP="00EF05D4">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EF05D4" w:rsidRDefault="00EF05D4" w:rsidP="00EF05D4">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EF05D4" w:rsidRDefault="00EF05D4" w:rsidP="00EF05D4">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EF05D4" w:rsidRPr="00AB2B08"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EF05D4" w:rsidRDefault="00EF05D4" w:rsidP="00EF05D4">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EF05D4" w:rsidRDefault="00EF05D4" w:rsidP="00EF05D4">
            <w:pPr>
              <w:pStyle w:val="TAC"/>
              <w:keepNext w:val="0"/>
              <w:keepLines w:val="0"/>
              <w:widowControl w:val="0"/>
            </w:pPr>
            <w:r w:rsidRPr="00EA5FA7">
              <w:t>reject</w:t>
            </w:r>
          </w:p>
        </w:tc>
      </w:tr>
      <w:tr w:rsidR="00EF05D4"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EF05D4" w:rsidRDefault="00EF05D4" w:rsidP="00EF05D4">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Pr>
                <w:rFonts w:eastAsia="Tahoma" w:cs="Arial"/>
                <w:szCs w:val="18"/>
                <w:lang w:eastAsia="zh-CN"/>
              </w:rPr>
              <w:t xml:space="preserve">at Modify </w:t>
            </w:r>
            <w:r w:rsidRPr="001F1370">
              <w:rPr>
                <w:rFonts w:eastAsia="Tahoma" w:cs="Arial"/>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EF05D4" w:rsidRDefault="00EF05D4" w:rsidP="00EF05D4">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77777777" w:rsidR="00EF05D4" w:rsidRDefault="00EF05D4" w:rsidP="00EF05D4">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EF05D4" w:rsidRPr="00AB2B08"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EF05D4" w:rsidRDefault="00EF05D4" w:rsidP="00EF05D4">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EF05D4" w:rsidRDefault="00EF05D4" w:rsidP="00EF05D4">
            <w:pPr>
              <w:pStyle w:val="TAC"/>
              <w:keepNext w:val="0"/>
              <w:keepLines w:val="0"/>
              <w:widowControl w:val="0"/>
            </w:pPr>
            <w:r w:rsidRPr="00EA5FA7">
              <w:t>reject</w:t>
            </w:r>
          </w:p>
        </w:tc>
      </w:tr>
      <w:tr w:rsidR="00EF05D4"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EF05D4" w:rsidRDefault="00EF05D4" w:rsidP="00EF05D4">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EF05D4" w:rsidRDefault="00EF05D4" w:rsidP="00EF05D4">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EF05D4" w:rsidRPr="00AB2B08" w:rsidRDefault="00EF05D4" w:rsidP="00EF05D4">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EF05D4" w:rsidRDefault="00EF05D4" w:rsidP="00EF05D4">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EF05D4" w:rsidRDefault="00EF05D4" w:rsidP="00EF05D4">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EF05D4" w:rsidRDefault="00EF05D4" w:rsidP="00EF05D4">
            <w:pPr>
              <w:pStyle w:val="TAC"/>
              <w:keepNext w:val="0"/>
              <w:keepLines w:val="0"/>
              <w:widowControl w:val="0"/>
            </w:pPr>
          </w:p>
        </w:tc>
      </w:tr>
      <w:tr w:rsidR="00EF05D4"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EF05D4" w:rsidRDefault="00EF05D4" w:rsidP="00EF05D4">
            <w:pPr>
              <w:pStyle w:val="TAL"/>
              <w:keepNext w:val="0"/>
              <w:keepLines w:val="0"/>
              <w:widowControl w:val="0"/>
              <w:ind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EF05D4" w:rsidRDefault="00EF05D4" w:rsidP="00EF05D4">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EF05D4" w:rsidRPr="00AB2B08" w:rsidRDefault="00EF05D4" w:rsidP="00EF05D4">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EF05D4" w:rsidRDefault="00EF05D4" w:rsidP="00EF05D4">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EF05D4" w:rsidRDefault="00EF05D4" w:rsidP="00EF05D4">
            <w:pPr>
              <w:pStyle w:val="TAC"/>
              <w:keepNext w:val="0"/>
              <w:keepLines w:val="0"/>
              <w:widowControl w:val="0"/>
            </w:pPr>
          </w:p>
        </w:tc>
      </w:tr>
      <w:tr w:rsidR="00EF05D4"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EF05D4" w:rsidRPr="00C87250" w:rsidRDefault="00EF05D4" w:rsidP="00EF05D4">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EF05D4" w:rsidRPr="00C87250" w:rsidRDefault="00EF05D4" w:rsidP="00EF05D4">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EF05D4" w:rsidRPr="00641153" w:rsidRDefault="00EF05D4" w:rsidP="00EF05D4">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EF05D4" w:rsidRPr="00C87250" w:rsidRDefault="00EF05D4" w:rsidP="00EF05D4">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EF05D4" w:rsidRDefault="00EF05D4" w:rsidP="00EF05D4">
            <w:pPr>
              <w:pStyle w:val="TAC"/>
              <w:keepNext w:val="0"/>
              <w:keepLines w:val="0"/>
              <w:widowControl w:val="0"/>
            </w:pPr>
          </w:p>
        </w:tc>
      </w:tr>
      <w:tr w:rsidR="00EF05D4"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EF05D4" w:rsidRDefault="00EF05D4" w:rsidP="00EF05D4">
            <w:pPr>
              <w:pStyle w:val="TAL"/>
              <w:keepNext w:val="0"/>
              <w:keepLines w:val="0"/>
              <w:widowControl w:val="0"/>
            </w:pPr>
            <w:r>
              <w:rPr>
                <w:b/>
              </w:rPr>
              <w:t xml:space="preserve">UE Multicast </w:t>
            </w:r>
            <w:r w:rsidRPr="001F1370">
              <w:rPr>
                <w:b/>
              </w:rPr>
              <w:t xml:space="preserve">MRB to </w:t>
            </w:r>
            <w:r w:rsidRPr="001F1370">
              <w:rPr>
                <w:b/>
              </w:rPr>
              <w:lastRenderedPageBreak/>
              <w:t xml:space="preserve">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EF05D4" w:rsidRDefault="00EF05D4" w:rsidP="00EF05D4">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EF05D4" w:rsidRDefault="00EF05D4" w:rsidP="00EF05D4">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EF05D4" w:rsidRPr="00AB2B08"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EF05D4" w:rsidRDefault="00EF05D4" w:rsidP="00EF05D4">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EF05D4" w:rsidRDefault="00EF05D4" w:rsidP="00EF05D4">
            <w:pPr>
              <w:pStyle w:val="TAC"/>
              <w:keepNext w:val="0"/>
              <w:keepLines w:val="0"/>
              <w:widowControl w:val="0"/>
            </w:pPr>
            <w:r w:rsidRPr="00EA5FA7">
              <w:t>reject</w:t>
            </w:r>
          </w:p>
        </w:tc>
      </w:tr>
      <w:tr w:rsidR="00EF05D4"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EF05D4" w:rsidRDefault="00EF05D4" w:rsidP="00EF05D4">
            <w:pPr>
              <w:pStyle w:val="TAL"/>
              <w:keepNext w:val="0"/>
              <w:keepLines w:val="0"/>
              <w:widowControl w:val="0"/>
              <w:ind w:left="100"/>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EF05D4" w:rsidRDefault="00EF05D4" w:rsidP="00EF05D4">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7777777" w:rsidR="00EF05D4" w:rsidRDefault="00EF05D4" w:rsidP="00EF05D4">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EF05D4" w:rsidRPr="00AB2B08"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EF05D4" w:rsidRDefault="00EF05D4" w:rsidP="00EF05D4">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EF05D4" w:rsidRDefault="00EF05D4" w:rsidP="00EF05D4">
            <w:pPr>
              <w:pStyle w:val="TAC"/>
              <w:keepNext w:val="0"/>
              <w:keepLines w:val="0"/>
              <w:widowControl w:val="0"/>
            </w:pPr>
            <w:r w:rsidRPr="00EA5FA7">
              <w:t>reject</w:t>
            </w:r>
          </w:p>
        </w:tc>
      </w:tr>
      <w:tr w:rsidR="00EF05D4"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EF05D4" w:rsidRDefault="00EF05D4" w:rsidP="00EF05D4">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EF05D4" w:rsidRDefault="00EF05D4" w:rsidP="00EF05D4">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EF05D4" w:rsidRPr="00AB2B08" w:rsidRDefault="00EF05D4" w:rsidP="00EF05D4">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EF05D4" w:rsidRDefault="00EF05D4" w:rsidP="00EF05D4">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EF05D4" w:rsidRDefault="00EF05D4" w:rsidP="00EF05D4">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EF05D4" w:rsidRDefault="00EF05D4" w:rsidP="00EF05D4">
            <w:pPr>
              <w:pStyle w:val="TAC"/>
              <w:keepNext w:val="0"/>
              <w:keepLines w:val="0"/>
              <w:widowControl w:val="0"/>
            </w:pPr>
          </w:p>
        </w:tc>
      </w:tr>
      <w:tr w:rsidR="00EF05D4"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EF05D4" w:rsidRPr="00EA5FA7" w:rsidRDefault="00EF05D4" w:rsidP="00EF05D4">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EF05D4" w:rsidRDefault="00EF05D4" w:rsidP="00EF05D4">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EF05D4" w:rsidRPr="000C1733" w:rsidRDefault="00EF05D4" w:rsidP="00EF05D4">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EF05D4" w:rsidRDefault="00EF05D4" w:rsidP="00EF05D4">
            <w:pPr>
              <w:pStyle w:val="TAC"/>
              <w:keepNext w:val="0"/>
              <w:keepLines w:val="0"/>
              <w:widowControl w:val="0"/>
            </w:pPr>
            <w:r>
              <w:rPr>
                <w:rFonts w:cs="Arial" w:hint="eastAsia"/>
                <w:lang w:val="en-US" w:eastAsia="zh-CN"/>
              </w:rPr>
              <w:t>ignore</w:t>
            </w:r>
          </w:p>
        </w:tc>
      </w:tr>
      <w:tr w:rsidR="00EF05D4"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EF05D4" w:rsidRPr="00EA5FA7" w:rsidRDefault="00EF05D4" w:rsidP="00EF05D4">
            <w:pPr>
              <w:pStyle w:val="TAL"/>
              <w:keepNext w:val="0"/>
              <w:keepLines w:val="0"/>
              <w:widowControl w:val="0"/>
              <w:ind w:left="100"/>
            </w:pPr>
            <w:r>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EF05D4" w:rsidRDefault="00EF05D4" w:rsidP="00EF05D4">
            <w:pPr>
              <w:pStyle w:val="TAL"/>
              <w:keepNext w:val="0"/>
              <w:keepLines w:val="0"/>
              <w:widowControl w:val="0"/>
              <w:rPr>
                <w:i/>
                <w:lang w:val="en-US" w:eastAsia="zh-CN"/>
              </w:rPr>
            </w:pPr>
            <w:r>
              <w:rPr>
                <w:rFonts w:hint="eastAsia"/>
                <w:i/>
                <w:lang w:val="en-US" w:eastAsia="zh-CN"/>
              </w:rPr>
              <w:t>1 ..</w:t>
            </w:r>
          </w:p>
          <w:p w14:paraId="0A007009" w14:textId="77777777" w:rsidR="00EF05D4" w:rsidRDefault="00EF05D4" w:rsidP="00EF05D4">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EF05D4" w:rsidRPr="000C1733" w:rsidRDefault="00EF05D4" w:rsidP="00EF05D4">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EF05D4" w:rsidRDefault="00EF05D4" w:rsidP="00EF05D4">
            <w:pPr>
              <w:pStyle w:val="TAC"/>
              <w:keepNext w:val="0"/>
              <w:keepLines w:val="0"/>
              <w:widowControl w:val="0"/>
            </w:pPr>
            <w:r>
              <w:rPr>
                <w:rFonts w:cs="Arial" w:hint="eastAsia"/>
                <w:lang w:val="en-US" w:eastAsia="zh-CN"/>
              </w:rPr>
              <w:t>ignore</w:t>
            </w:r>
          </w:p>
        </w:tc>
      </w:tr>
      <w:tr w:rsidR="00EF05D4"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EF05D4" w:rsidRPr="00EA5FA7" w:rsidRDefault="00EF05D4" w:rsidP="00EF05D4">
            <w:pPr>
              <w:pStyle w:val="TAL"/>
              <w:keepNext w:val="0"/>
              <w:keepLines w:val="0"/>
              <w:widowControl w:val="0"/>
              <w:ind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EF05D4" w:rsidRPr="00EA5FA7" w:rsidRDefault="00EF05D4" w:rsidP="00EF05D4">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EF05D4" w:rsidRPr="00EA5FA7" w:rsidRDefault="00EF05D4" w:rsidP="00EF05D4">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EF05D4" w:rsidRDefault="00EF05D4" w:rsidP="00EF05D4">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EF05D4" w:rsidRPr="000C1733" w:rsidRDefault="00EF05D4" w:rsidP="00EF05D4">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EF05D4" w:rsidRDefault="00EF05D4" w:rsidP="00EF05D4">
            <w:pPr>
              <w:pStyle w:val="TAC"/>
              <w:keepNext w:val="0"/>
              <w:keepLines w:val="0"/>
              <w:widowControl w:val="0"/>
            </w:pPr>
          </w:p>
        </w:tc>
      </w:tr>
      <w:tr w:rsidR="00EF05D4"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EF05D4" w:rsidRPr="00EA5FA7" w:rsidRDefault="00EF05D4" w:rsidP="00EF05D4">
            <w:pPr>
              <w:pStyle w:val="TAL"/>
              <w:keepNext w:val="0"/>
              <w:keepLines w:val="0"/>
              <w:widowControl w:val="0"/>
              <w:ind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EF05D4" w:rsidRPr="00EA5FA7" w:rsidRDefault="00EF05D4" w:rsidP="00EF05D4">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EF05D4" w:rsidRPr="000C1733" w:rsidRDefault="00EF05D4" w:rsidP="00EF05D4">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EF05D4" w:rsidRDefault="00EF05D4" w:rsidP="00EF05D4">
            <w:pPr>
              <w:pStyle w:val="TAC"/>
              <w:keepNext w:val="0"/>
              <w:keepLines w:val="0"/>
              <w:widowControl w:val="0"/>
            </w:pPr>
          </w:p>
        </w:tc>
      </w:tr>
      <w:tr w:rsidR="00EF05D4"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EF05D4" w:rsidRPr="00EA5FA7" w:rsidRDefault="00EF05D4" w:rsidP="00EF05D4">
            <w:pPr>
              <w:pStyle w:val="TAL"/>
              <w:keepNext w:val="0"/>
              <w:keepLines w:val="0"/>
              <w:widowControl w:val="0"/>
              <w:ind w:left="300"/>
            </w:pPr>
            <w:r>
              <w:rPr>
                <w:rFonts w:hint="eastAsia"/>
                <w:lang w:val="en-US" w:eastAsia="zh-CN"/>
              </w:rPr>
              <w:t>&gt;&gt;&gt;</w:t>
            </w:r>
            <w:r>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EF05D4" w:rsidRPr="000C1733" w:rsidRDefault="00EF05D4" w:rsidP="00EF05D4">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EF05D4" w:rsidRDefault="00EF05D4" w:rsidP="00EF05D4">
            <w:pPr>
              <w:pStyle w:val="TAC"/>
              <w:keepNext w:val="0"/>
              <w:keepLines w:val="0"/>
              <w:widowControl w:val="0"/>
            </w:pPr>
          </w:p>
        </w:tc>
      </w:tr>
      <w:tr w:rsidR="00EF05D4"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EF05D4" w:rsidRPr="00EA5FA7" w:rsidRDefault="00EF05D4" w:rsidP="00EF05D4">
            <w:pPr>
              <w:pStyle w:val="TAL"/>
              <w:keepNext w:val="0"/>
              <w:keepLines w:val="0"/>
              <w:widowControl w:val="0"/>
              <w:ind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EF05D4" w:rsidRPr="00EA5FA7" w:rsidRDefault="00EF05D4" w:rsidP="00EF05D4">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EF05D4" w:rsidRPr="00EA5FA7" w:rsidRDefault="00EF05D4" w:rsidP="00EF05D4">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EF05D4" w:rsidRDefault="00EF05D4" w:rsidP="00EF05D4">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EF05D4" w:rsidRPr="000C1733" w:rsidRDefault="00EF05D4" w:rsidP="00EF05D4">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EF05D4" w:rsidRDefault="00EF05D4" w:rsidP="00EF05D4">
            <w:pPr>
              <w:pStyle w:val="TAC"/>
              <w:keepNext w:val="0"/>
              <w:keepLines w:val="0"/>
              <w:widowControl w:val="0"/>
            </w:pPr>
          </w:p>
        </w:tc>
      </w:tr>
      <w:tr w:rsidR="00EF05D4"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EF05D4" w:rsidRPr="00EA5FA7" w:rsidRDefault="00EF05D4" w:rsidP="00EF05D4">
            <w:pPr>
              <w:pStyle w:val="TAL"/>
              <w:keepNext w:val="0"/>
              <w:keepLines w:val="0"/>
              <w:widowControl w:val="0"/>
              <w:ind w:left="300"/>
            </w:pPr>
            <w:r>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EF05D4" w:rsidRPr="00EA5FA7"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EF05D4" w:rsidRPr="00EA5FA7" w:rsidRDefault="00EF05D4" w:rsidP="00EF05D4">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EF05D4" w:rsidRPr="000C1733" w:rsidRDefault="00EF05D4" w:rsidP="00EF05D4">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EF05D4" w:rsidRDefault="00EF05D4" w:rsidP="00EF05D4">
            <w:pPr>
              <w:pStyle w:val="TAC"/>
              <w:keepNext w:val="0"/>
              <w:keepLines w:val="0"/>
              <w:widowControl w:val="0"/>
            </w:pPr>
          </w:p>
        </w:tc>
      </w:tr>
      <w:tr w:rsidR="00EF05D4"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EF05D4" w:rsidRPr="00EA5FA7" w:rsidRDefault="00EF05D4" w:rsidP="00EF05D4">
            <w:pPr>
              <w:pStyle w:val="TAL"/>
              <w:keepNext w:val="0"/>
              <w:keepLines w:val="0"/>
              <w:widowControl w:val="0"/>
              <w:ind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EF05D4" w:rsidRPr="00EA5FA7" w:rsidRDefault="00EF05D4" w:rsidP="00EF05D4">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EF05D4" w:rsidRPr="00EA5FA7" w:rsidRDefault="00EF05D4" w:rsidP="00EF05D4">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EF05D4" w:rsidRPr="000C1733" w:rsidRDefault="00EF05D4" w:rsidP="00EF05D4">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EF05D4" w:rsidRDefault="00EF05D4" w:rsidP="00EF05D4">
            <w:pPr>
              <w:pStyle w:val="TAC"/>
              <w:keepNext w:val="0"/>
              <w:keepLines w:val="0"/>
              <w:widowControl w:val="0"/>
            </w:pPr>
          </w:p>
        </w:tc>
      </w:tr>
      <w:tr w:rsidR="00EF05D4"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EF05D4" w:rsidRDefault="00EF05D4" w:rsidP="00EF05D4">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EF05D4" w:rsidRDefault="00EF05D4" w:rsidP="00EF05D4">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77777777" w:rsidR="00EF05D4" w:rsidRDefault="00EF05D4" w:rsidP="00EF05D4">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EF05D4" w:rsidRDefault="00EF05D4" w:rsidP="00EF05D4">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EF05D4" w:rsidRDefault="00EF05D4" w:rsidP="00EF05D4">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EF05D4" w:rsidRDefault="00EF05D4" w:rsidP="00EF05D4">
            <w:pPr>
              <w:pStyle w:val="TAC"/>
              <w:keepNext w:val="0"/>
              <w:keepLines w:val="0"/>
              <w:widowControl w:val="0"/>
            </w:pPr>
            <w:r>
              <w:t>ignore</w:t>
            </w:r>
          </w:p>
        </w:tc>
      </w:tr>
      <w:tr w:rsidR="00EF05D4"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EF05D4" w:rsidRDefault="00EF05D4" w:rsidP="00EF05D4">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EF05D4" w:rsidRDefault="00EF05D4" w:rsidP="00EF05D4">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EF05D4" w:rsidRDefault="00EF05D4" w:rsidP="00EF05D4">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EF05D4" w:rsidRDefault="00EF05D4" w:rsidP="00EF05D4">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EF05D4" w:rsidRDefault="00EF05D4" w:rsidP="00EF05D4">
            <w:pPr>
              <w:pStyle w:val="TAC"/>
              <w:keepNext w:val="0"/>
              <w:keepLines w:val="0"/>
              <w:widowControl w:val="0"/>
            </w:pPr>
            <w:r w:rsidRPr="00A31504">
              <w:rPr>
                <w:rFonts w:hint="eastAsia"/>
              </w:rPr>
              <w:t>i</w:t>
            </w:r>
            <w:r w:rsidRPr="00A31504">
              <w:t>gnore</w:t>
            </w:r>
          </w:p>
        </w:tc>
      </w:tr>
      <w:tr w:rsidR="00EF05D4"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EF05D4" w:rsidRPr="00A31504" w:rsidRDefault="00EF05D4" w:rsidP="00EF05D4">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EF05D4" w:rsidRDefault="00EF05D4" w:rsidP="00EF05D4">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EF05D4" w:rsidRPr="000D3E1D" w:rsidRDefault="00EF05D4" w:rsidP="00EF05D4">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EF05D4" w:rsidRDefault="00EF05D4" w:rsidP="00EF05D4">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EF05D4" w:rsidRPr="00A31504" w:rsidRDefault="00EF05D4" w:rsidP="00EF05D4">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EF05D4" w:rsidRPr="00A31504" w:rsidRDefault="00EF05D4" w:rsidP="00EF05D4">
            <w:pPr>
              <w:pStyle w:val="TAC"/>
              <w:keepNext w:val="0"/>
              <w:keepLines w:val="0"/>
              <w:widowControl w:val="0"/>
            </w:pPr>
            <w:r>
              <w:t>ignore</w:t>
            </w:r>
          </w:p>
        </w:tc>
      </w:tr>
      <w:tr w:rsidR="00EF05D4"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EF05D4" w:rsidRPr="00A31504" w:rsidRDefault="00EF05D4" w:rsidP="00EF05D4">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EF05D4" w:rsidRDefault="00EF05D4" w:rsidP="00EF05D4">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EF05D4" w:rsidRDefault="00EF05D4" w:rsidP="00EF05D4">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EF05D4" w:rsidRPr="000D3E1D" w:rsidRDefault="00EF05D4" w:rsidP="00EF05D4">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EF05D4" w:rsidRDefault="00EF05D4" w:rsidP="00EF05D4">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EF05D4" w:rsidRPr="00A31504" w:rsidRDefault="00EF05D4" w:rsidP="00EF05D4">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EF05D4" w:rsidRPr="00A31504" w:rsidRDefault="00EF05D4" w:rsidP="00EF05D4">
            <w:pPr>
              <w:pStyle w:val="TAC"/>
              <w:keepNext w:val="0"/>
              <w:keepLines w:val="0"/>
              <w:widowControl w:val="0"/>
            </w:pPr>
            <w:r w:rsidRPr="00893F8D">
              <w:t>ignore</w:t>
            </w:r>
          </w:p>
        </w:tc>
      </w:tr>
      <w:tr w:rsidR="00EF05D4"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EF05D4" w:rsidRPr="00A31504" w:rsidRDefault="00EF05D4" w:rsidP="00EF05D4">
            <w:pPr>
              <w:pStyle w:val="TAL"/>
              <w:keepNext w:val="0"/>
              <w:keepLines w:val="0"/>
              <w:widowControl w:val="0"/>
              <w:ind w:left="100"/>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EF05D4" w:rsidRDefault="00EF05D4" w:rsidP="00EF05D4">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7777777" w:rsidR="00EF05D4" w:rsidRDefault="00EF05D4" w:rsidP="00EF05D4">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EF05D4" w:rsidRPr="000D3E1D" w:rsidRDefault="00EF05D4" w:rsidP="00EF05D4">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EF05D4" w:rsidRPr="00A31504" w:rsidRDefault="00EF05D4" w:rsidP="00EF05D4">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EF05D4" w:rsidRPr="00A31504" w:rsidRDefault="00EF05D4" w:rsidP="00EF05D4">
            <w:pPr>
              <w:pStyle w:val="TAC"/>
              <w:keepNext w:val="0"/>
              <w:keepLines w:val="0"/>
              <w:widowControl w:val="0"/>
            </w:pPr>
            <w:r w:rsidRPr="00893F8D">
              <w:t>ignore</w:t>
            </w:r>
          </w:p>
        </w:tc>
      </w:tr>
      <w:tr w:rsidR="00EF05D4"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EF05D4" w:rsidRPr="00A31504" w:rsidRDefault="00EF05D4" w:rsidP="00EF05D4">
            <w:pPr>
              <w:pStyle w:val="TAL"/>
              <w:keepNext w:val="0"/>
              <w:keepLines w:val="0"/>
              <w:widowControl w:val="0"/>
              <w:ind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EF05D4" w:rsidRDefault="00EF05D4" w:rsidP="00EF05D4">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EF05D4" w:rsidRPr="000D3E1D" w:rsidRDefault="00EF05D4" w:rsidP="00EF05D4">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EF05D4"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EF05D4" w:rsidRPr="00A31504" w:rsidRDefault="00EF05D4" w:rsidP="00EF05D4">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EF05D4" w:rsidRPr="00A31504" w:rsidRDefault="00EF05D4" w:rsidP="00EF05D4">
            <w:pPr>
              <w:pStyle w:val="TAC"/>
              <w:keepNext w:val="0"/>
              <w:keepLines w:val="0"/>
              <w:widowControl w:val="0"/>
            </w:pPr>
          </w:p>
        </w:tc>
      </w:tr>
      <w:tr w:rsidR="00EF05D4"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EF05D4" w:rsidRPr="00A31504" w:rsidRDefault="00EF05D4" w:rsidP="00EF05D4">
            <w:pPr>
              <w:pStyle w:val="TAL"/>
              <w:keepNext w:val="0"/>
              <w:keepLines w:val="0"/>
              <w:widowControl w:val="0"/>
              <w:ind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EF05D4" w:rsidRDefault="00EF05D4" w:rsidP="00EF05D4">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EF05D4" w:rsidRPr="000D3E1D" w:rsidRDefault="00EF05D4" w:rsidP="00EF05D4">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EF05D4" w:rsidRDefault="00EF05D4" w:rsidP="00EF05D4">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EF05D4" w:rsidRPr="00A31504" w:rsidRDefault="00EF05D4" w:rsidP="00EF05D4">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EF05D4" w:rsidRPr="00A31504" w:rsidRDefault="00EF05D4" w:rsidP="00EF05D4">
            <w:pPr>
              <w:pStyle w:val="TAC"/>
              <w:keepNext w:val="0"/>
              <w:keepLines w:val="0"/>
              <w:widowControl w:val="0"/>
            </w:pPr>
          </w:p>
        </w:tc>
      </w:tr>
      <w:tr w:rsidR="00EF05D4"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EF05D4" w:rsidRDefault="00EF05D4" w:rsidP="00EF05D4">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EF05D4" w:rsidRDefault="00EF05D4" w:rsidP="00EF05D4">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EF05D4" w:rsidRDefault="00EF05D4" w:rsidP="00EF05D4">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EF05D4" w:rsidRPr="00605F32"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EF05D4" w:rsidRDefault="00EF05D4" w:rsidP="00EF05D4">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EF05D4" w:rsidRDefault="00EF05D4" w:rsidP="00EF05D4">
            <w:pPr>
              <w:pStyle w:val="TAC"/>
              <w:keepNext w:val="0"/>
              <w:keepLines w:val="0"/>
              <w:widowControl w:val="0"/>
            </w:pPr>
            <w:r>
              <w:t>ignore</w:t>
            </w:r>
          </w:p>
        </w:tc>
      </w:tr>
      <w:tr w:rsidR="00EF05D4"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EF05D4" w:rsidRDefault="00EF05D4" w:rsidP="00EF05D4">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EF05D4" w:rsidRDefault="00EF05D4" w:rsidP="00EF05D4">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EF05D4" w:rsidRDefault="00EF05D4" w:rsidP="00EF05D4">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EF05D4" w:rsidRDefault="00EF05D4" w:rsidP="00EF05D4">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EF05D4" w:rsidRPr="00605F32" w:rsidRDefault="00EF05D4" w:rsidP="00EF05D4">
            <w:pPr>
              <w:pStyle w:val="TAL"/>
              <w:keepNext w:val="0"/>
              <w:keepLines w:val="0"/>
              <w:widowControl w:val="0"/>
            </w:pPr>
            <w:r w:rsidRPr="00012463">
              <w:t>This IE is used at</w:t>
            </w:r>
            <w:r>
              <w:t xml:space="preserve"> the MN </w:t>
            </w:r>
            <w:r w:rsidRPr="00E61920">
              <w:t>for MCG configuration as specified in TS 37.340 [7]</w:t>
            </w:r>
            <w:r>
              <w:t xml:space="preserve"> for </w:t>
            </w:r>
            <w:r>
              <w:lastRenderedPageBreak/>
              <w:t xml:space="preserve">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EF05D4" w:rsidRDefault="00EF05D4" w:rsidP="00EF05D4">
            <w:pPr>
              <w:pStyle w:val="TAC"/>
              <w:keepNext w:val="0"/>
              <w:keepLines w:val="0"/>
              <w:widowControl w:val="0"/>
              <w:rPr>
                <w:lang w:val="en-US" w:eastAsia="zh-CN"/>
              </w:rPr>
            </w:pPr>
            <w:r w:rsidRPr="00E35E20">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EF05D4" w:rsidRDefault="00EF05D4" w:rsidP="00EF05D4">
            <w:pPr>
              <w:pStyle w:val="TAC"/>
              <w:keepNext w:val="0"/>
              <w:keepLines w:val="0"/>
              <w:widowControl w:val="0"/>
            </w:pPr>
            <w:r>
              <w:rPr>
                <w:rFonts w:cs="Arial"/>
                <w:lang w:eastAsia="zh-CN"/>
              </w:rPr>
              <w:t>ignore</w:t>
            </w:r>
          </w:p>
        </w:tc>
      </w:tr>
      <w:tr w:rsidR="00EF05D4"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EF05D4" w:rsidRDefault="00EF05D4" w:rsidP="00EF05D4">
            <w:pPr>
              <w:pStyle w:val="TAL"/>
              <w:keepNext w:val="0"/>
              <w:keepLines w:val="0"/>
              <w:widowControl w:val="0"/>
              <w:ind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EF05D4" w:rsidRDefault="00EF05D4" w:rsidP="00EF05D4">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EF05D4" w:rsidRDefault="00EF05D4" w:rsidP="00EF05D4">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EF05D4" w:rsidRPr="00605F32" w:rsidRDefault="00EF05D4" w:rsidP="00EF05D4">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EF05D4" w:rsidRDefault="00EF05D4" w:rsidP="00EF05D4">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EF05D4" w:rsidRDefault="00EF05D4" w:rsidP="00EF05D4">
            <w:pPr>
              <w:pStyle w:val="TAC"/>
              <w:keepNext w:val="0"/>
              <w:keepLines w:val="0"/>
              <w:widowControl w:val="0"/>
            </w:pPr>
            <w:r w:rsidRPr="00E35E20">
              <w:rPr>
                <w:rFonts w:cs="Arial"/>
                <w:szCs w:val="18"/>
                <w:lang w:eastAsia="ja-JP"/>
              </w:rPr>
              <w:t>-</w:t>
            </w:r>
          </w:p>
        </w:tc>
      </w:tr>
      <w:tr w:rsidR="00EF05D4"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EF05D4" w:rsidRPr="004F4371" w:rsidRDefault="00EF05D4" w:rsidP="00EF05D4">
            <w:pPr>
              <w:pStyle w:val="TAL"/>
              <w:keepNext w:val="0"/>
              <w:keepLines w:val="0"/>
              <w:widowControl w:val="0"/>
              <w:ind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EF05D4" w:rsidRDefault="00EF05D4" w:rsidP="00EF05D4">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EF05D4" w:rsidRDefault="00EF05D4" w:rsidP="00EF05D4">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EF05D4" w:rsidRPr="003D26D2" w:rsidRDefault="00EF05D4" w:rsidP="00EF05D4">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EF05D4" w:rsidRPr="00605F32" w:rsidRDefault="00EF05D4" w:rsidP="00EF05D4">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EF05D4" w:rsidRDefault="00EF05D4" w:rsidP="00EF05D4">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EF05D4" w:rsidRDefault="00EF05D4" w:rsidP="00EF05D4">
            <w:pPr>
              <w:pStyle w:val="TAC"/>
              <w:keepNext w:val="0"/>
              <w:keepLines w:val="0"/>
              <w:widowControl w:val="0"/>
            </w:pPr>
            <w:r>
              <w:rPr>
                <w:rFonts w:cs="Arial"/>
                <w:szCs w:val="18"/>
                <w:lang w:eastAsia="ja-JP"/>
              </w:rPr>
              <w:t>-</w:t>
            </w:r>
          </w:p>
        </w:tc>
      </w:tr>
      <w:tr w:rsidR="00EF05D4" w14:paraId="4D9931DB" w14:textId="77777777" w:rsidTr="00B90779">
        <w:trPr>
          <w:ins w:id="8556"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37BE2865" w14:textId="24234CA0" w:rsidR="00EF05D4" w:rsidRDefault="00EF05D4" w:rsidP="00EF05D4">
            <w:pPr>
              <w:pStyle w:val="TAL"/>
              <w:keepNext w:val="0"/>
              <w:keepLines w:val="0"/>
              <w:widowControl w:val="0"/>
              <w:overflowPunct/>
              <w:autoSpaceDE/>
              <w:autoSpaceDN/>
              <w:adjustRightInd/>
              <w:textAlignment w:val="auto"/>
              <w:rPr>
                <w:ins w:id="8557" w:author="CR1037" w:date="2023-11-06T21:51:00Z"/>
              </w:rPr>
            </w:pPr>
            <w:ins w:id="8558" w:author="CR1037" w:date="2023-11-06T14:17:00Z">
              <w:r w:rsidRPr="006B1216">
                <w:rPr>
                  <w:b/>
                  <w:bCs/>
                </w:rPr>
                <w:t xml:space="preserve">LTM Information to be </w:t>
              </w:r>
              <w:r w:rsidRPr="00033BF5">
                <w:rPr>
                  <w:rFonts w:eastAsiaTheme="minorEastAsia"/>
                  <w:b/>
                  <w:bCs/>
                  <w:lang w:eastAsia="en-US"/>
                </w:rPr>
                <w:t>Modified</w:t>
              </w:r>
              <w:r w:rsidRPr="006B1216">
                <w:rPr>
                  <w:b/>
                  <w:bCs/>
                </w:rPr>
                <w:t xml:space="preserve"> (details FFS)</w:t>
              </w:r>
            </w:ins>
          </w:p>
        </w:tc>
        <w:tc>
          <w:tcPr>
            <w:tcW w:w="1080" w:type="dxa"/>
            <w:tcBorders>
              <w:top w:val="single" w:sz="4" w:space="0" w:color="auto"/>
              <w:left w:val="single" w:sz="4" w:space="0" w:color="auto"/>
              <w:bottom w:val="single" w:sz="4" w:space="0" w:color="auto"/>
              <w:right w:val="single" w:sz="4" w:space="0" w:color="auto"/>
            </w:tcBorders>
          </w:tcPr>
          <w:p w14:paraId="1520715A" w14:textId="77777777" w:rsidR="00EF05D4" w:rsidRDefault="00EF05D4" w:rsidP="00EF05D4">
            <w:pPr>
              <w:pStyle w:val="TAL"/>
              <w:keepNext w:val="0"/>
              <w:keepLines w:val="0"/>
              <w:widowControl w:val="0"/>
              <w:rPr>
                <w:ins w:id="8559" w:author="CR1037" w:date="2023-11-06T21:51:00Z"/>
                <w:lang w:eastAsia="ja-JP"/>
              </w:rPr>
            </w:pPr>
          </w:p>
        </w:tc>
        <w:tc>
          <w:tcPr>
            <w:tcW w:w="1080" w:type="dxa"/>
            <w:tcBorders>
              <w:top w:val="single" w:sz="4" w:space="0" w:color="auto"/>
              <w:left w:val="single" w:sz="4" w:space="0" w:color="auto"/>
              <w:bottom w:val="single" w:sz="4" w:space="0" w:color="auto"/>
              <w:right w:val="single" w:sz="4" w:space="0" w:color="auto"/>
            </w:tcBorders>
          </w:tcPr>
          <w:p w14:paraId="18A94830" w14:textId="793F5510" w:rsidR="00EF05D4" w:rsidRDefault="00EF05D4" w:rsidP="00EF05D4">
            <w:pPr>
              <w:pStyle w:val="TAL"/>
              <w:keepNext w:val="0"/>
              <w:keepLines w:val="0"/>
              <w:widowControl w:val="0"/>
              <w:rPr>
                <w:ins w:id="8560" w:author="CR1037" w:date="2023-11-06T21:51:00Z"/>
                <w:i/>
              </w:rPr>
            </w:pPr>
            <w:ins w:id="8561" w:author="CR1037" w:date="2023-11-06T14:17:00Z">
              <w:r>
                <w:rPr>
                  <w:i/>
                </w:rPr>
                <w:t>0..1</w:t>
              </w:r>
            </w:ins>
          </w:p>
        </w:tc>
        <w:tc>
          <w:tcPr>
            <w:tcW w:w="1512" w:type="dxa"/>
            <w:tcBorders>
              <w:top w:val="single" w:sz="4" w:space="0" w:color="auto"/>
              <w:left w:val="single" w:sz="4" w:space="0" w:color="auto"/>
              <w:bottom w:val="single" w:sz="4" w:space="0" w:color="auto"/>
              <w:right w:val="single" w:sz="4" w:space="0" w:color="auto"/>
            </w:tcBorders>
          </w:tcPr>
          <w:p w14:paraId="31431FA6" w14:textId="77777777" w:rsidR="00EF05D4" w:rsidRPr="00B009F0" w:rsidRDefault="00EF05D4" w:rsidP="00EF05D4">
            <w:pPr>
              <w:pStyle w:val="TAL"/>
              <w:keepNext w:val="0"/>
              <w:keepLines w:val="0"/>
              <w:widowControl w:val="0"/>
              <w:rPr>
                <w:ins w:id="8562" w:author="CR1037" w:date="2023-11-06T21:51:00Z"/>
                <w:lang w:eastAsia="ja-JP"/>
              </w:rPr>
            </w:pPr>
          </w:p>
        </w:tc>
        <w:tc>
          <w:tcPr>
            <w:tcW w:w="1728" w:type="dxa"/>
            <w:tcBorders>
              <w:top w:val="single" w:sz="4" w:space="0" w:color="auto"/>
              <w:left w:val="single" w:sz="4" w:space="0" w:color="auto"/>
              <w:bottom w:val="single" w:sz="4" w:space="0" w:color="auto"/>
              <w:right w:val="single" w:sz="4" w:space="0" w:color="auto"/>
            </w:tcBorders>
          </w:tcPr>
          <w:p w14:paraId="7721DE58" w14:textId="77777777" w:rsidR="00EF05D4" w:rsidRDefault="00EF05D4" w:rsidP="00EF05D4">
            <w:pPr>
              <w:pStyle w:val="TAL"/>
              <w:keepNext w:val="0"/>
              <w:keepLines w:val="0"/>
              <w:widowControl w:val="0"/>
              <w:rPr>
                <w:ins w:id="8563" w:author="CR1037" w:date="2023-11-06T21:51:00Z"/>
              </w:rPr>
            </w:pPr>
          </w:p>
        </w:tc>
        <w:tc>
          <w:tcPr>
            <w:tcW w:w="1080" w:type="dxa"/>
            <w:tcBorders>
              <w:top w:val="single" w:sz="4" w:space="0" w:color="auto"/>
              <w:left w:val="single" w:sz="4" w:space="0" w:color="auto"/>
              <w:bottom w:val="single" w:sz="4" w:space="0" w:color="auto"/>
              <w:right w:val="single" w:sz="4" w:space="0" w:color="auto"/>
            </w:tcBorders>
          </w:tcPr>
          <w:p w14:paraId="695BDB44" w14:textId="0DAF36D5" w:rsidR="00EF05D4" w:rsidRDefault="00EF05D4" w:rsidP="00EF05D4">
            <w:pPr>
              <w:pStyle w:val="TAC"/>
              <w:keepNext w:val="0"/>
              <w:keepLines w:val="0"/>
              <w:widowControl w:val="0"/>
              <w:rPr>
                <w:ins w:id="8564" w:author="CR1037" w:date="2023-11-06T21:51:00Z"/>
                <w:rFonts w:cs="Arial"/>
                <w:szCs w:val="18"/>
                <w:lang w:eastAsia="ja-JP"/>
              </w:rPr>
            </w:pPr>
            <w:ins w:id="8565" w:author="CR1037" w:date="2023-11-06T14:17:00Z">
              <w:r w:rsidRPr="006B1216">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03F79EF1" w14:textId="15D75223" w:rsidR="00EF05D4" w:rsidRDefault="00EF05D4" w:rsidP="00EF05D4">
            <w:pPr>
              <w:pStyle w:val="TAC"/>
              <w:keepNext w:val="0"/>
              <w:keepLines w:val="0"/>
              <w:widowControl w:val="0"/>
              <w:rPr>
                <w:ins w:id="8566" w:author="CR1037" w:date="2023-11-06T21:51:00Z"/>
                <w:rFonts w:cs="Arial"/>
                <w:szCs w:val="18"/>
                <w:lang w:eastAsia="ja-JP"/>
              </w:rPr>
            </w:pPr>
            <w:ins w:id="8567" w:author="CR1037" w:date="2023-11-06T14:17:00Z">
              <w:r w:rsidRPr="006B1216">
                <w:rPr>
                  <w:rFonts w:cs="Arial"/>
                  <w:szCs w:val="18"/>
                  <w:lang w:eastAsia="ja-JP"/>
                </w:rPr>
                <w:t>ignore</w:t>
              </w:r>
            </w:ins>
          </w:p>
        </w:tc>
      </w:tr>
      <w:tr w:rsidR="00EF05D4" w14:paraId="6B978CE9" w14:textId="77777777" w:rsidTr="00B90779">
        <w:trPr>
          <w:ins w:id="8568"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0A74E220" w14:textId="0076CA82" w:rsidR="00EF05D4" w:rsidRDefault="00EF05D4" w:rsidP="00EF05D4">
            <w:pPr>
              <w:pStyle w:val="TAL"/>
              <w:keepNext w:val="0"/>
              <w:keepLines w:val="0"/>
              <w:widowControl w:val="0"/>
              <w:ind w:left="100"/>
              <w:rPr>
                <w:ins w:id="8569" w:author="CR1037" w:date="2023-11-06T21:51:00Z"/>
              </w:rPr>
            </w:pPr>
            <w:ins w:id="8570" w:author="CR1037" w:date="2023-11-06T14:17:00Z">
              <w:r w:rsidRPr="00345DA9">
                <w:t>&gt;LTM indicator</w:t>
              </w:r>
            </w:ins>
          </w:p>
        </w:tc>
        <w:tc>
          <w:tcPr>
            <w:tcW w:w="1080" w:type="dxa"/>
            <w:tcBorders>
              <w:top w:val="single" w:sz="4" w:space="0" w:color="auto"/>
              <w:left w:val="single" w:sz="4" w:space="0" w:color="auto"/>
              <w:bottom w:val="single" w:sz="4" w:space="0" w:color="auto"/>
              <w:right w:val="single" w:sz="4" w:space="0" w:color="auto"/>
            </w:tcBorders>
          </w:tcPr>
          <w:p w14:paraId="4113A756" w14:textId="68437CC5" w:rsidR="00EF05D4" w:rsidRDefault="00EF05D4" w:rsidP="00EF05D4">
            <w:pPr>
              <w:pStyle w:val="TAL"/>
              <w:keepNext w:val="0"/>
              <w:keepLines w:val="0"/>
              <w:widowControl w:val="0"/>
              <w:rPr>
                <w:ins w:id="8571" w:author="CR1037" w:date="2023-11-06T21:51:00Z"/>
                <w:lang w:eastAsia="ja-JP"/>
              </w:rPr>
            </w:pPr>
            <w:ins w:id="8572" w:author="CR1037" w:date="2023-11-06T14:17:00Z">
              <w:r w:rsidRPr="006B1216">
                <w:rPr>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2A07738C" w14:textId="77777777" w:rsidR="00EF05D4" w:rsidRDefault="00EF05D4" w:rsidP="00EF05D4">
            <w:pPr>
              <w:pStyle w:val="TAL"/>
              <w:keepNext w:val="0"/>
              <w:keepLines w:val="0"/>
              <w:widowControl w:val="0"/>
              <w:rPr>
                <w:ins w:id="8573" w:author="CR1037" w:date="2023-11-06T21:51:00Z"/>
                <w:i/>
              </w:rPr>
            </w:pPr>
          </w:p>
        </w:tc>
        <w:tc>
          <w:tcPr>
            <w:tcW w:w="1512" w:type="dxa"/>
            <w:tcBorders>
              <w:top w:val="single" w:sz="4" w:space="0" w:color="auto"/>
              <w:left w:val="single" w:sz="4" w:space="0" w:color="auto"/>
              <w:bottom w:val="single" w:sz="4" w:space="0" w:color="auto"/>
              <w:right w:val="single" w:sz="4" w:space="0" w:color="auto"/>
            </w:tcBorders>
          </w:tcPr>
          <w:p w14:paraId="7AE88B83" w14:textId="00167D78" w:rsidR="00EF05D4" w:rsidRPr="00B009F0" w:rsidRDefault="00EF05D4" w:rsidP="00EF05D4">
            <w:pPr>
              <w:pStyle w:val="TAL"/>
              <w:keepNext w:val="0"/>
              <w:keepLines w:val="0"/>
              <w:widowControl w:val="0"/>
              <w:rPr>
                <w:ins w:id="8574" w:author="CR1037" w:date="2023-11-06T21:51:00Z"/>
                <w:lang w:eastAsia="ja-JP"/>
              </w:rPr>
            </w:pPr>
            <w:ins w:id="8575" w:author="CR1037" w:date="2023-11-06T14:17:00Z">
              <w:r>
                <w:rPr>
                  <w:lang w:eastAsia="ja-JP"/>
                </w:rPr>
                <w:t>ENUMERATED (true,</w:t>
              </w:r>
              <w:r w:rsidRPr="006B1216">
                <w:rPr>
                  <w:lang w:eastAsia="ja-JP"/>
                </w:rPr>
                <w:t xml:space="preserve"> …)</w:t>
              </w:r>
            </w:ins>
          </w:p>
        </w:tc>
        <w:tc>
          <w:tcPr>
            <w:tcW w:w="1728" w:type="dxa"/>
            <w:tcBorders>
              <w:top w:val="single" w:sz="4" w:space="0" w:color="auto"/>
              <w:left w:val="single" w:sz="4" w:space="0" w:color="auto"/>
              <w:bottom w:val="single" w:sz="4" w:space="0" w:color="auto"/>
              <w:right w:val="single" w:sz="4" w:space="0" w:color="auto"/>
            </w:tcBorders>
          </w:tcPr>
          <w:p w14:paraId="463D0FA2" w14:textId="77777777" w:rsidR="00EF05D4" w:rsidRDefault="00EF05D4" w:rsidP="00EF05D4">
            <w:pPr>
              <w:pStyle w:val="TAL"/>
              <w:keepNext w:val="0"/>
              <w:keepLines w:val="0"/>
              <w:widowControl w:val="0"/>
              <w:rPr>
                <w:ins w:id="8576" w:author="CR1037" w:date="2023-11-06T21:51:00Z"/>
              </w:rPr>
            </w:pPr>
          </w:p>
        </w:tc>
        <w:tc>
          <w:tcPr>
            <w:tcW w:w="1080" w:type="dxa"/>
            <w:tcBorders>
              <w:top w:val="single" w:sz="4" w:space="0" w:color="auto"/>
              <w:left w:val="single" w:sz="4" w:space="0" w:color="auto"/>
              <w:bottom w:val="single" w:sz="4" w:space="0" w:color="auto"/>
              <w:right w:val="single" w:sz="4" w:space="0" w:color="auto"/>
            </w:tcBorders>
          </w:tcPr>
          <w:p w14:paraId="2F8D9B2F" w14:textId="79D812BF" w:rsidR="00EF05D4" w:rsidRDefault="00EF05D4" w:rsidP="00EF05D4">
            <w:pPr>
              <w:pStyle w:val="TAC"/>
              <w:keepNext w:val="0"/>
              <w:keepLines w:val="0"/>
              <w:widowControl w:val="0"/>
              <w:rPr>
                <w:ins w:id="8577" w:author="CR1037" w:date="2023-11-06T21:51:00Z"/>
                <w:rFonts w:cs="Arial"/>
                <w:szCs w:val="18"/>
                <w:lang w:eastAsia="ja-JP"/>
              </w:rPr>
            </w:pPr>
            <w:ins w:id="8578" w:author="CR1037" w:date="2023-11-06T14:17:00Z">
              <w:r w:rsidRPr="006B1216">
                <w:rPr>
                  <w:rFonts w:cs="Arial"/>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687320A" w14:textId="77777777" w:rsidR="00EF05D4" w:rsidRDefault="00EF05D4" w:rsidP="00EF05D4">
            <w:pPr>
              <w:pStyle w:val="TAC"/>
              <w:keepNext w:val="0"/>
              <w:keepLines w:val="0"/>
              <w:widowControl w:val="0"/>
              <w:rPr>
                <w:ins w:id="8579" w:author="CR1037" w:date="2023-11-06T21:51:00Z"/>
                <w:rFonts w:cs="Arial"/>
                <w:szCs w:val="18"/>
                <w:lang w:eastAsia="ja-JP"/>
              </w:rPr>
            </w:pPr>
          </w:p>
        </w:tc>
      </w:tr>
      <w:tr w:rsidR="00EF05D4" w14:paraId="281BFF00" w14:textId="77777777" w:rsidTr="00B90779">
        <w:trPr>
          <w:ins w:id="8580"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5E2ECDF6" w14:textId="71542564" w:rsidR="00EF05D4" w:rsidRDefault="00EF05D4" w:rsidP="00EF05D4">
            <w:pPr>
              <w:pStyle w:val="TAL"/>
              <w:keepNext w:val="0"/>
              <w:keepLines w:val="0"/>
              <w:widowControl w:val="0"/>
              <w:ind w:left="100"/>
              <w:rPr>
                <w:ins w:id="8581" w:author="CR1037" w:date="2023-11-06T21:51:00Z"/>
              </w:rPr>
            </w:pPr>
            <w:ins w:id="8582" w:author="CR1037" w:date="2023-11-06T14:17:00Z">
              <w:r w:rsidRPr="00254BFC">
                <w:rPr>
                  <w:rFonts w:eastAsia="Tahoma" w:cs="Arial"/>
                  <w:szCs w:val="18"/>
                  <w:lang w:eastAsia="zh-CN"/>
                </w:rPr>
                <w:t xml:space="preserve">&gt;Request for </w:t>
              </w:r>
              <w:r>
                <w:rPr>
                  <w:rFonts w:eastAsia="Tahoma" w:cs="Arial"/>
                  <w:szCs w:val="18"/>
                  <w:lang w:eastAsia="zh-CN"/>
                </w:rPr>
                <w:t>Lower Layer Configuration</w:t>
              </w:r>
            </w:ins>
          </w:p>
        </w:tc>
        <w:tc>
          <w:tcPr>
            <w:tcW w:w="1080" w:type="dxa"/>
            <w:tcBorders>
              <w:top w:val="single" w:sz="4" w:space="0" w:color="auto"/>
              <w:left w:val="single" w:sz="4" w:space="0" w:color="auto"/>
              <w:bottom w:val="single" w:sz="4" w:space="0" w:color="auto"/>
              <w:right w:val="single" w:sz="4" w:space="0" w:color="auto"/>
            </w:tcBorders>
          </w:tcPr>
          <w:p w14:paraId="44A0482F" w14:textId="442B6C7B" w:rsidR="00EF05D4" w:rsidRDefault="00EF05D4" w:rsidP="00EF05D4">
            <w:pPr>
              <w:pStyle w:val="TAL"/>
              <w:keepNext w:val="0"/>
              <w:keepLines w:val="0"/>
              <w:widowControl w:val="0"/>
              <w:rPr>
                <w:ins w:id="8583" w:author="CR1037" w:date="2023-11-06T21:51:00Z"/>
                <w:lang w:eastAsia="ja-JP"/>
              </w:rPr>
            </w:pPr>
            <w:ins w:id="8584" w:author="CR1037" w:date="2023-11-06T14:17:00Z">
              <w:r>
                <w:t>O</w:t>
              </w:r>
            </w:ins>
          </w:p>
        </w:tc>
        <w:tc>
          <w:tcPr>
            <w:tcW w:w="1080" w:type="dxa"/>
            <w:tcBorders>
              <w:top w:val="single" w:sz="4" w:space="0" w:color="auto"/>
              <w:left w:val="single" w:sz="4" w:space="0" w:color="auto"/>
              <w:bottom w:val="single" w:sz="4" w:space="0" w:color="auto"/>
              <w:right w:val="single" w:sz="4" w:space="0" w:color="auto"/>
            </w:tcBorders>
          </w:tcPr>
          <w:p w14:paraId="53FE098A" w14:textId="77777777" w:rsidR="00EF05D4" w:rsidRDefault="00EF05D4" w:rsidP="00EF05D4">
            <w:pPr>
              <w:pStyle w:val="TAL"/>
              <w:keepNext w:val="0"/>
              <w:keepLines w:val="0"/>
              <w:widowControl w:val="0"/>
              <w:rPr>
                <w:ins w:id="8585" w:author="CR1037" w:date="2023-11-06T21:51:00Z"/>
                <w:i/>
              </w:rPr>
            </w:pPr>
          </w:p>
        </w:tc>
        <w:tc>
          <w:tcPr>
            <w:tcW w:w="1512" w:type="dxa"/>
            <w:tcBorders>
              <w:top w:val="single" w:sz="4" w:space="0" w:color="auto"/>
              <w:left w:val="single" w:sz="4" w:space="0" w:color="auto"/>
              <w:bottom w:val="single" w:sz="4" w:space="0" w:color="auto"/>
              <w:right w:val="single" w:sz="4" w:space="0" w:color="auto"/>
            </w:tcBorders>
          </w:tcPr>
          <w:p w14:paraId="53C0E480" w14:textId="50ED8DF6" w:rsidR="00EF05D4" w:rsidRPr="00B009F0" w:rsidRDefault="00EF05D4" w:rsidP="00EF05D4">
            <w:pPr>
              <w:pStyle w:val="TAL"/>
              <w:keepNext w:val="0"/>
              <w:keepLines w:val="0"/>
              <w:widowControl w:val="0"/>
              <w:rPr>
                <w:ins w:id="8586" w:author="CR1037" w:date="2023-11-06T21:51:00Z"/>
                <w:lang w:eastAsia="ja-JP"/>
              </w:rPr>
            </w:pPr>
            <w:ins w:id="8587" w:author="CR1037" w:date="2023-11-06T14:17:00Z">
              <w:r>
                <w:t>ENUMERATED (true,</w:t>
              </w:r>
              <w:r w:rsidRPr="00254BFC">
                <w:t xml:space="preserve"> …)</w:t>
              </w:r>
            </w:ins>
          </w:p>
        </w:tc>
        <w:tc>
          <w:tcPr>
            <w:tcW w:w="1728" w:type="dxa"/>
            <w:tcBorders>
              <w:top w:val="single" w:sz="4" w:space="0" w:color="auto"/>
              <w:left w:val="single" w:sz="4" w:space="0" w:color="auto"/>
              <w:bottom w:val="single" w:sz="4" w:space="0" w:color="auto"/>
              <w:right w:val="single" w:sz="4" w:space="0" w:color="auto"/>
            </w:tcBorders>
          </w:tcPr>
          <w:p w14:paraId="2A0AD586" w14:textId="77777777" w:rsidR="00EF05D4" w:rsidRDefault="00EF05D4" w:rsidP="00EF05D4">
            <w:pPr>
              <w:pStyle w:val="TAL"/>
              <w:keepNext w:val="0"/>
              <w:keepLines w:val="0"/>
              <w:widowControl w:val="0"/>
              <w:rPr>
                <w:ins w:id="8588" w:author="CR1037" w:date="2023-11-06T21:51:00Z"/>
              </w:rPr>
            </w:pPr>
          </w:p>
        </w:tc>
        <w:tc>
          <w:tcPr>
            <w:tcW w:w="1080" w:type="dxa"/>
            <w:tcBorders>
              <w:top w:val="single" w:sz="4" w:space="0" w:color="auto"/>
              <w:left w:val="single" w:sz="4" w:space="0" w:color="auto"/>
              <w:bottom w:val="single" w:sz="4" w:space="0" w:color="auto"/>
              <w:right w:val="single" w:sz="4" w:space="0" w:color="auto"/>
            </w:tcBorders>
          </w:tcPr>
          <w:p w14:paraId="7CAE330B" w14:textId="446C0A0E" w:rsidR="00EF05D4" w:rsidRDefault="00EF05D4" w:rsidP="00EF05D4">
            <w:pPr>
              <w:pStyle w:val="TAC"/>
              <w:keepNext w:val="0"/>
              <w:keepLines w:val="0"/>
              <w:widowControl w:val="0"/>
              <w:rPr>
                <w:ins w:id="8589" w:author="CR1037" w:date="2023-11-06T21:51:00Z"/>
                <w:rFonts w:cs="Arial"/>
                <w:szCs w:val="18"/>
                <w:lang w:eastAsia="ja-JP"/>
              </w:rPr>
            </w:pPr>
            <w:ins w:id="8590" w:author="CR1037" w:date="2023-11-06T14:17:00Z">
              <w:r w:rsidRPr="00893F8D">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41E92422" w14:textId="77777777" w:rsidR="00EF05D4" w:rsidRDefault="00EF05D4" w:rsidP="00EF05D4">
            <w:pPr>
              <w:pStyle w:val="TAC"/>
              <w:keepNext w:val="0"/>
              <w:keepLines w:val="0"/>
              <w:widowControl w:val="0"/>
              <w:rPr>
                <w:ins w:id="8591" w:author="CR1037" w:date="2023-11-06T21:51:00Z"/>
                <w:rFonts w:cs="Arial"/>
                <w:szCs w:val="18"/>
                <w:lang w:eastAsia="ja-JP"/>
              </w:rPr>
            </w:pPr>
          </w:p>
        </w:tc>
      </w:tr>
      <w:tr w:rsidR="00EF05D4" w14:paraId="32F31179" w14:textId="77777777" w:rsidTr="00B90779">
        <w:trPr>
          <w:ins w:id="8592"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0737E84C" w14:textId="7FCAA64E" w:rsidR="00EF05D4" w:rsidRDefault="00EF05D4" w:rsidP="00EF05D4">
            <w:pPr>
              <w:pStyle w:val="TAL"/>
              <w:keepNext w:val="0"/>
              <w:keepLines w:val="0"/>
              <w:widowControl w:val="0"/>
              <w:ind w:left="100"/>
              <w:rPr>
                <w:ins w:id="8593" w:author="CR1037" w:date="2023-11-06T21:51:00Z"/>
              </w:rPr>
            </w:pPr>
            <w:ins w:id="8594" w:author="CR1037" w:date="2023-11-06T14:17:00Z">
              <w:r>
                <w:rPr>
                  <w:rFonts w:eastAsia="Tahoma" w:cs="Arial"/>
                  <w:szCs w:val="18"/>
                  <w:lang w:eastAsia="zh-CN"/>
                </w:rPr>
                <w:t>&gt;LTM Reference Configuration (FFS)</w:t>
              </w:r>
            </w:ins>
          </w:p>
        </w:tc>
        <w:tc>
          <w:tcPr>
            <w:tcW w:w="1080" w:type="dxa"/>
            <w:tcBorders>
              <w:top w:val="single" w:sz="4" w:space="0" w:color="auto"/>
              <w:left w:val="single" w:sz="4" w:space="0" w:color="auto"/>
              <w:bottom w:val="single" w:sz="4" w:space="0" w:color="auto"/>
              <w:right w:val="single" w:sz="4" w:space="0" w:color="auto"/>
            </w:tcBorders>
          </w:tcPr>
          <w:p w14:paraId="06D74FBB" w14:textId="1C5AFBC5" w:rsidR="00EF05D4" w:rsidRDefault="00EF05D4" w:rsidP="00EF05D4">
            <w:pPr>
              <w:pStyle w:val="TAL"/>
              <w:keepNext w:val="0"/>
              <w:keepLines w:val="0"/>
              <w:widowControl w:val="0"/>
              <w:rPr>
                <w:ins w:id="8595" w:author="CR1037" w:date="2023-11-06T21:51:00Z"/>
                <w:lang w:eastAsia="ja-JP"/>
              </w:rPr>
            </w:pPr>
            <w:ins w:id="8596" w:author="CR1037" w:date="2023-11-06T14:17:00Z">
              <w:r>
                <w:rPr>
                  <w:rFonts w:eastAsia="SimSun"/>
                </w:rPr>
                <w:t>O</w:t>
              </w:r>
            </w:ins>
          </w:p>
        </w:tc>
        <w:tc>
          <w:tcPr>
            <w:tcW w:w="1080" w:type="dxa"/>
            <w:tcBorders>
              <w:top w:val="single" w:sz="4" w:space="0" w:color="auto"/>
              <w:left w:val="single" w:sz="4" w:space="0" w:color="auto"/>
              <w:bottom w:val="single" w:sz="4" w:space="0" w:color="auto"/>
              <w:right w:val="single" w:sz="4" w:space="0" w:color="auto"/>
            </w:tcBorders>
          </w:tcPr>
          <w:p w14:paraId="0D1A5B2E" w14:textId="77777777" w:rsidR="00EF05D4" w:rsidRDefault="00EF05D4" w:rsidP="00EF05D4">
            <w:pPr>
              <w:pStyle w:val="TAL"/>
              <w:keepNext w:val="0"/>
              <w:keepLines w:val="0"/>
              <w:widowControl w:val="0"/>
              <w:rPr>
                <w:ins w:id="8597" w:author="CR1037" w:date="2023-11-06T21:51:00Z"/>
                <w:i/>
              </w:rPr>
            </w:pPr>
          </w:p>
        </w:tc>
        <w:tc>
          <w:tcPr>
            <w:tcW w:w="1512" w:type="dxa"/>
            <w:tcBorders>
              <w:top w:val="single" w:sz="4" w:space="0" w:color="auto"/>
              <w:left w:val="single" w:sz="4" w:space="0" w:color="auto"/>
              <w:bottom w:val="single" w:sz="4" w:space="0" w:color="auto"/>
              <w:right w:val="single" w:sz="4" w:space="0" w:color="auto"/>
            </w:tcBorders>
          </w:tcPr>
          <w:p w14:paraId="4728A790" w14:textId="69796ABD" w:rsidR="00EF05D4" w:rsidRPr="00B009F0" w:rsidRDefault="00EF05D4" w:rsidP="00EF05D4">
            <w:pPr>
              <w:pStyle w:val="TAL"/>
              <w:keepNext w:val="0"/>
              <w:keepLines w:val="0"/>
              <w:widowControl w:val="0"/>
              <w:rPr>
                <w:ins w:id="8598" w:author="CR1037" w:date="2023-11-06T21:51:00Z"/>
                <w:lang w:eastAsia="ja-JP"/>
              </w:rPr>
            </w:pPr>
            <w:ins w:id="8599" w:author="CR1037" w:date="2023-11-06T14:17:00Z">
              <w:r w:rsidRPr="00A57BE0">
                <w:rPr>
                  <w:rFonts w:eastAsia="SimSun" w:hint="eastAsia"/>
                </w:rPr>
                <w:t>O</w:t>
              </w:r>
              <w:r w:rsidRPr="00A57BE0">
                <w:rPr>
                  <w:rFonts w:eastAsia="SimSun"/>
                </w:rPr>
                <w:t>CTET STRING</w:t>
              </w:r>
            </w:ins>
          </w:p>
        </w:tc>
        <w:tc>
          <w:tcPr>
            <w:tcW w:w="1728" w:type="dxa"/>
            <w:tcBorders>
              <w:top w:val="single" w:sz="4" w:space="0" w:color="auto"/>
              <w:left w:val="single" w:sz="4" w:space="0" w:color="auto"/>
              <w:bottom w:val="single" w:sz="4" w:space="0" w:color="auto"/>
              <w:right w:val="single" w:sz="4" w:space="0" w:color="auto"/>
            </w:tcBorders>
          </w:tcPr>
          <w:p w14:paraId="7200BB02" w14:textId="77777777" w:rsidR="00EF05D4" w:rsidRPr="00560115" w:rsidRDefault="00EF05D4" w:rsidP="00EF05D4">
            <w:pPr>
              <w:keepNext/>
              <w:keepLines/>
              <w:spacing w:after="0"/>
              <w:rPr>
                <w:ins w:id="8600" w:author="CR1037" w:date="2023-11-06T14:17:00Z"/>
                <w:rFonts w:ascii="Arial" w:eastAsia="SimSun" w:hAnsi="Arial"/>
                <w:sz w:val="18"/>
                <w:lang w:eastAsia="zh-CN"/>
              </w:rPr>
            </w:pPr>
            <w:ins w:id="8601" w:author="CR1037" w:date="2023-11-06T14:17:00Z">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ins>
          </w:p>
          <w:p w14:paraId="7DB10D76" w14:textId="21134094" w:rsidR="00EF05D4" w:rsidRDefault="00EF05D4" w:rsidP="00EF05D4">
            <w:pPr>
              <w:pStyle w:val="TAL"/>
              <w:keepNext w:val="0"/>
              <w:keepLines w:val="0"/>
              <w:widowControl w:val="0"/>
              <w:rPr>
                <w:ins w:id="8602" w:author="CR1037" w:date="2023-11-06T21:51:00Z"/>
              </w:rPr>
            </w:pPr>
            <w:ins w:id="8603" w:author="CR1037" w:date="2023-11-06T14:17:00Z">
              <w:r w:rsidRPr="00560115">
                <w:rPr>
                  <w:rFonts w:eastAsia="SimSun"/>
                  <w:lang w:eastAsia="zh-CN"/>
                </w:rPr>
                <w:t>IE, as defined in TS 38.331 [8].</w:t>
              </w:r>
              <w:r>
                <w:rPr>
                  <w:rFonts w:eastAsia="SimSun"/>
                  <w:lang w:eastAsia="zh-CN"/>
                </w:rPr>
                <w:t xml:space="preserve"> </w:t>
              </w:r>
            </w:ins>
          </w:p>
        </w:tc>
        <w:tc>
          <w:tcPr>
            <w:tcW w:w="1080" w:type="dxa"/>
            <w:tcBorders>
              <w:top w:val="single" w:sz="4" w:space="0" w:color="auto"/>
              <w:left w:val="single" w:sz="4" w:space="0" w:color="auto"/>
              <w:bottom w:val="single" w:sz="4" w:space="0" w:color="auto"/>
              <w:right w:val="single" w:sz="4" w:space="0" w:color="auto"/>
            </w:tcBorders>
          </w:tcPr>
          <w:p w14:paraId="0C5E5305" w14:textId="7AA12330" w:rsidR="00EF05D4" w:rsidRDefault="00EF05D4" w:rsidP="00EF05D4">
            <w:pPr>
              <w:pStyle w:val="TAC"/>
              <w:keepNext w:val="0"/>
              <w:keepLines w:val="0"/>
              <w:widowControl w:val="0"/>
              <w:rPr>
                <w:ins w:id="8604" w:author="CR1037" w:date="2023-11-06T21:51:00Z"/>
                <w:rFonts w:cs="Arial"/>
                <w:szCs w:val="18"/>
                <w:lang w:eastAsia="ja-JP"/>
              </w:rPr>
            </w:pPr>
            <w:ins w:id="8605" w:author="CR1037" w:date="2023-11-06T14:17:00Z">
              <w:r>
                <w:rPr>
                  <w:rFonts w:eastAsia="SimSun"/>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19A390B4" w14:textId="77777777" w:rsidR="00EF05D4" w:rsidRDefault="00EF05D4" w:rsidP="00EF05D4">
            <w:pPr>
              <w:pStyle w:val="TAC"/>
              <w:keepNext w:val="0"/>
              <w:keepLines w:val="0"/>
              <w:widowControl w:val="0"/>
              <w:rPr>
                <w:ins w:id="8606" w:author="CR1037" w:date="2023-11-06T21:51:00Z"/>
                <w:rFonts w:cs="Arial"/>
                <w:szCs w:val="18"/>
                <w:lang w:eastAsia="ja-JP"/>
              </w:rPr>
            </w:pPr>
          </w:p>
        </w:tc>
      </w:tr>
      <w:tr w:rsidR="00EF05D4" w14:paraId="738CF551" w14:textId="77777777" w:rsidTr="00B90779">
        <w:trPr>
          <w:ins w:id="8607"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319D82FF" w14:textId="12CFD5D6" w:rsidR="00EF05D4" w:rsidRDefault="00EF05D4" w:rsidP="00EF05D4">
            <w:pPr>
              <w:pStyle w:val="TAL"/>
              <w:keepNext w:val="0"/>
              <w:keepLines w:val="0"/>
              <w:widowControl w:val="0"/>
              <w:ind w:left="100"/>
              <w:rPr>
                <w:ins w:id="8608" w:author="CR1037" w:date="2023-11-06T21:51:00Z"/>
              </w:rPr>
            </w:pPr>
            <w:ins w:id="8609" w:author="CR1037" w:date="2023-11-06T14:17:00Z">
              <w:r w:rsidRPr="00345DA9">
                <w:t>&gt;</w:t>
              </w:r>
              <w:r>
                <w:t>CSI Resource</w:t>
              </w:r>
              <w:r w:rsidRPr="00345DA9">
                <w:t xml:space="preserve"> Configuration</w:t>
              </w:r>
            </w:ins>
          </w:p>
        </w:tc>
        <w:tc>
          <w:tcPr>
            <w:tcW w:w="1080" w:type="dxa"/>
            <w:tcBorders>
              <w:top w:val="single" w:sz="4" w:space="0" w:color="auto"/>
              <w:left w:val="single" w:sz="4" w:space="0" w:color="auto"/>
              <w:bottom w:val="single" w:sz="4" w:space="0" w:color="auto"/>
              <w:right w:val="single" w:sz="4" w:space="0" w:color="auto"/>
            </w:tcBorders>
          </w:tcPr>
          <w:p w14:paraId="02B72C5C" w14:textId="4A4B2DB6" w:rsidR="00EF05D4" w:rsidRDefault="00EF05D4" w:rsidP="00EF05D4">
            <w:pPr>
              <w:pStyle w:val="TAL"/>
              <w:keepNext w:val="0"/>
              <w:keepLines w:val="0"/>
              <w:widowControl w:val="0"/>
              <w:rPr>
                <w:ins w:id="8610" w:author="CR1037" w:date="2023-11-06T21:51:00Z"/>
                <w:lang w:eastAsia="ja-JP"/>
              </w:rPr>
            </w:pPr>
            <w:ins w:id="8611" w:author="CR1037" w:date="2023-11-06T14:17:00Z">
              <w:r>
                <w:rPr>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482D6FFB" w14:textId="77777777" w:rsidR="00EF05D4" w:rsidRDefault="00EF05D4" w:rsidP="00EF05D4">
            <w:pPr>
              <w:pStyle w:val="TAL"/>
              <w:keepNext w:val="0"/>
              <w:keepLines w:val="0"/>
              <w:widowControl w:val="0"/>
              <w:rPr>
                <w:ins w:id="8612" w:author="CR1037" w:date="2023-11-06T21:51:00Z"/>
                <w:i/>
              </w:rPr>
            </w:pPr>
          </w:p>
        </w:tc>
        <w:tc>
          <w:tcPr>
            <w:tcW w:w="1512" w:type="dxa"/>
            <w:tcBorders>
              <w:top w:val="single" w:sz="4" w:space="0" w:color="auto"/>
              <w:left w:val="single" w:sz="4" w:space="0" w:color="auto"/>
              <w:bottom w:val="single" w:sz="4" w:space="0" w:color="auto"/>
              <w:right w:val="single" w:sz="4" w:space="0" w:color="auto"/>
            </w:tcBorders>
          </w:tcPr>
          <w:p w14:paraId="122DD09F" w14:textId="41257715" w:rsidR="00EF05D4" w:rsidRPr="00B009F0" w:rsidRDefault="00EF05D4" w:rsidP="00EF05D4">
            <w:pPr>
              <w:pStyle w:val="TAL"/>
              <w:keepNext w:val="0"/>
              <w:keepLines w:val="0"/>
              <w:widowControl w:val="0"/>
              <w:rPr>
                <w:ins w:id="8613" w:author="CR1037" w:date="2023-11-06T21:51:00Z"/>
                <w:lang w:eastAsia="ja-JP"/>
              </w:rPr>
            </w:pPr>
            <w:ins w:id="8614" w:author="CR1037" w:date="2023-11-06T14:17:00Z">
              <w:r>
                <w:rPr>
                  <w:rFonts w:eastAsia="Batang"/>
                  <w:bCs/>
                </w:rPr>
                <w:t>OCTET STRING</w:t>
              </w:r>
            </w:ins>
          </w:p>
        </w:tc>
        <w:tc>
          <w:tcPr>
            <w:tcW w:w="1728" w:type="dxa"/>
            <w:tcBorders>
              <w:top w:val="single" w:sz="4" w:space="0" w:color="auto"/>
              <w:left w:val="single" w:sz="4" w:space="0" w:color="auto"/>
              <w:bottom w:val="single" w:sz="4" w:space="0" w:color="auto"/>
              <w:right w:val="single" w:sz="4" w:space="0" w:color="auto"/>
            </w:tcBorders>
          </w:tcPr>
          <w:p w14:paraId="02A9257A" w14:textId="555643E8" w:rsidR="00EF05D4" w:rsidRDefault="00EF05D4" w:rsidP="00EF05D4">
            <w:pPr>
              <w:pStyle w:val="TAL"/>
              <w:keepNext w:val="0"/>
              <w:keepLines w:val="0"/>
              <w:widowControl w:val="0"/>
              <w:rPr>
                <w:ins w:id="8615" w:author="CR1037" w:date="2023-11-06T21:51:00Z"/>
              </w:rPr>
            </w:pPr>
            <w:ins w:id="8616" w:author="CR1037" w:date="2023-11-06T14:17:00Z">
              <w:r w:rsidRPr="000A4A57">
                <w:rPr>
                  <w:rFonts w:eastAsia="SimSun"/>
                  <w:szCs w:val="18"/>
                  <w:lang w:eastAsia="zh-CN"/>
                </w:rPr>
                <w:t xml:space="preserve">Includes the </w:t>
              </w:r>
              <w:r w:rsidRPr="000A4A57">
                <w:rPr>
                  <w:rFonts w:cs="Arial"/>
                  <w:i/>
                  <w:iCs/>
                  <w:szCs w:val="18"/>
                </w:rPr>
                <w:t>LTM-</w:t>
              </w:r>
              <w:r w:rsidRPr="000A4A57">
                <w:rPr>
                  <w:rFonts w:cs="Arial"/>
                  <w:i/>
                  <w:szCs w:val="18"/>
                </w:rPr>
                <w:t xml:space="preserve">CSI-ResourceConfig </w:t>
              </w:r>
              <w:r w:rsidRPr="000A4A57">
                <w:rPr>
                  <w:rFonts w:cs="Arial"/>
                  <w:iCs/>
                  <w:szCs w:val="18"/>
                </w:rPr>
                <w:t>IE</w:t>
              </w:r>
              <w:r w:rsidRPr="000A4A57">
                <w:rPr>
                  <w:rFonts w:cs="Arial"/>
                  <w:szCs w:val="18"/>
                </w:rPr>
                <w:t xml:space="preserve"> as defined in TS 38.331 [8].</w:t>
              </w:r>
            </w:ins>
          </w:p>
        </w:tc>
        <w:tc>
          <w:tcPr>
            <w:tcW w:w="1080" w:type="dxa"/>
            <w:tcBorders>
              <w:top w:val="single" w:sz="4" w:space="0" w:color="auto"/>
              <w:left w:val="single" w:sz="4" w:space="0" w:color="auto"/>
              <w:bottom w:val="single" w:sz="4" w:space="0" w:color="auto"/>
              <w:right w:val="single" w:sz="4" w:space="0" w:color="auto"/>
            </w:tcBorders>
          </w:tcPr>
          <w:p w14:paraId="2E0F7843" w14:textId="69780EF8" w:rsidR="00EF05D4" w:rsidRDefault="00EF05D4" w:rsidP="00EF05D4">
            <w:pPr>
              <w:pStyle w:val="TAC"/>
              <w:keepNext w:val="0"/>
              <w:keepLines w:val="0"/>
              <w:widowControl w:val="0"/>
              <w:rPr>
                <w:ins w:id="8617" w:author="CR1037" w:date="2023-11-06T21:51:00Z"/>
                <w:rFonts w:cs="Arial"/>
                <w:szCs w:val="18"/>
                <w:lang w:eastAsia="ja-JP"/>
              </w:rPr>
            </w:pPr>
            <w:ins w:id="8618" w:author="CR1037" w:date="2023-11-06T14:17:00Z">
              <w:r w:rsidRPr="006B1216">
                <w:rPr>
                  <w:rFonts w:cs="Arial"/>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2856C00" w14:textId="77777777" w:rsidR="00EF05D4" w:rsidRDefault="00EF05D4" w:rsidP="00EF05D4">
            <w:pPr>
              <w:pStyle w:val="TAC"/>
              <w:keepNext w:val="0"/>
              <w:keepLines w:val="0"/>
              <w:widowControl w:val="0"/>
              <w:rPr>
                <w:ins w:id="8619" w:author="CR1037" w:date="2023-11-06T21:51:00Z"/>
                <w:rFonts w:cs="Arial"/>
                <w:szCs w:val="18"/>
                <w:lang w:eastAsia="ja-JP"/>
              </w:rPr>
            </w:pPr>
          </w:p>
        </w:tc>
      </w:tr>
      <w:tr w:rsidR="00EF05D4" w14:paraId="4B5C92A0" w14:textId="77777777" w:rsidTr="00B90779">
        <w:trPr>
          <w:ins w:id="8620"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7DE9114B" w14:textId="3DE32B51" w:rsidR="00EF05D4" w:rsidRDefault="00EF05D4" w:rsidP="00EF05D4">
            <w:pPr>
              <w:pStyle w:val="TAL"/>
              <w:keepNext w:val="0"/>
              <w:keepLines w:val="0"/>
              <w:widowControl w:val="0"/>
              <w:overflowPunct/>
              <w:autoSpaceDE/>
              <w:autoSpaceDN/>
              <w:adjustRightInd/>
              <w:textAlignment w:val="auto"/>
              <w:rPr>
                <w:ins w:id="8621" w:author="CR1037" w:date="2023-11-06T21:52:00Z"/>
              </w:rPr>
            </w:pPr>
            <w:ins w:id="8622" w:author="CR1037" w:date="2023-11-06T14:17:00Z">
              <w:r w:rsidRPr="00033BF5">
                <w:rPr>
                  <w:rFonts w:eastAsiaTheme="minorEastAsia"/>
                  <w:b/>
                  <w:bCs/>
                  <w:lang w:eastAsia="en-US"/>
                </w:rPr>
                <w:t>Early</w:t>
              </w:r>
              <w:r w:rsidRPr="000E6BC0">
                <w:rPr>
                  <w:b/>
                  <w:bCs/>
                </w:rPr>
                <w:t xml:space="preserve"> Sync Information</w:t>
              </w:r>
              <w:r>
                <w:rPr>
                  <w:b/>
                  <w:bCs/>
                </w:rPr>
                <w:t xml:space="preserve"> </w:t>
              </w:r>
              <w:r w:rsidRPr="000E6BC0">
                <w:rPr>
                  <w:b/>
                  <w:bCs/>
                </w:rPr>
                <w:t>List</w:t>
              </w:r>
            </w:ins>
          </w:p>
        </w:tc>
        <w:tc>
          <w:tcPr>
            <w:tcW w:w="1080" w:type="dxa"/>
            <w:tcBorders>
              <w:top w:val="single" w:sz="4" w:space="0" w:color="auto"/>
              <w:left w:val="single" w:sz="4" w:space="0" w:color="auto"/>
              <w:bottom w:val="single" w:sz="4" w:space="0" w:color="auto"/>
              <w:right w:val="single" w:sz="4" w:space="0" w:color="auto"/>
            </w:tcBorders>
          </w:tcPr>
          <w:p w14:paraId="7149777C" w14:textId="77777777" w:rsidR="00EF05D4" w:rsidRDefault="00EF05D4" w:rsidP="00EF05D4">
            <w:pPr>
              <w:pStyle w:val="TAL"/>
              <w:keepNext w:val="0"/>
              <w:keepLines w:val="0"/>
              <w:widowControl w:val="0"/>
              <w:rPr>
                <w:ins w:id="8623" w:author="CR1037" w:date="2023-11-06T21:52:00Z"/>
                <w:lang w:eastAsia="ja-JP"/>
              </w:rPr>
            </w:pPr>
          </w:p>
        </w:tc>
        <w:tc>
          <w:tcPr>
            <w:tcW w:w="1080" w:type="dxa"/>
            <w:tcBorders>
              <w:top w:val="single" w:sz="4" w:space="0" w:color="auto"/>
              <w:left w:val="single" w:sz="4" w:space="0" w:color="auto"/>
              <w:bottom w:val="single" w:sz="4" w:space="0" w:color="auto"/>
              <w:right w:val="single" w:sz="4" w:space="0" w:color="auto"/>
            </w:tcBorders>
          </w:tcPr>
          <w:p w14:paraId="2A79B906" w14:textId="4F01997E" w:rsidR="00EF05D4" w:rsidRDefault="00EF05D4" w:rsidP="00EF05D4">
            <w:pPr>
              <w:pStyle w:val="TAL"/>
              <w:keepNext w:val="0"/>
              <w:keepLines w:val="0"/>
              <w:widowControl w:val="0"/>
              <w:rPr>
                <w:ins w:id="8624" w:author="CR1037" w:date="2023-11-06T21:52:00Z"/>
                <w:i/>
              </w:rPr>
            </w:pPr>
            <w:ins w:id="8625" w:author="CR1037" w:date="2023-11-06T14:17:00Z">
              <w:r>
                <w:rPr>
                  <w:rFonts w:cs="Arial"/>
                  <w:i/>
                  <w:szCs w:val="18"/>
                </w:rPr>
                <w:t>0..1</w:t>
              </w:r>
            </w:ins>
          </w:p>
        </w:tc>
        <w:tc>
          <w:tcPr>
            <w:tcW w:w="1512" w:type="dxa"/>
            <w:tcBorders>
              <w:top w:val="single" w:sz="4" w:space="0" w:color="auto"/>
              <w:left w:val="single" w:sz="4" w:space="0" w:color="auto"/>
              <w:bottom w:val="single" w:sz="4" w:space="0" w:color="auto"/>
              <w:right w:val="single" w:sz="4" w:space="0" w:color="auto"/>
            </w:tcBorders>
          </w:tcPr>
          <w:p w14:paraId="1ABBE117" w14:textId="77777777" w:rsidR="00EF05D4" w:rsidRPr="00B009F0" w:rsidRDefault="00EF05D4" w:rsidP="00EF05D4">
            <w:pPr>
              <w:pStyle w:val="TAL"/>
              <w:keepNext w:val="0"/>
              <w:keepLines w:val="0"/>
              <w:widowControl w:val="0"/>
              <w:rPr>
                <w:ins w:id="8626" w:author="CR1037" w:date="2023-11-06T21:52:00Z"/>
                <w:lang w:eastAsia="ja-JP"/>
              </w:rPr>
            </w:pPr>
          </w:p>
        </w:tc>
        <w:tc>
          <w:tcPr>
            <w:tcW w:w="1728" w:type="dxa"/>
            <w:tcBorders>
              <w:top w:val="single" w:sz="4" w:space="0" w:color="auto"/>
              <w:left w:val="single" w:sz="4" w:space="0" w:color="auto"/>
              <w:bottom w:val="single" w:sz="4" w:space="0" w:color="auto"/>
              <w:right w:val="single" w:sz="4" w:space="0" w:color="auto"/>
            </w:tcBorders>
          </w:tcPr>
          <w:p w14:paraId="34B6F4E4" w14:textId="77777777" w:rsidR="00EF05D4" w:rsidRDefault="00EF05D4" w:rsidP="00EF05D4">
            <w:pPr>
              <w:pStyle w:val="TAL"/>
              <w:keepNext w:val="0"/>
              <w:keepLines w:val="0"/>
              <w:widowControl w:val="0"/>
              <w:rPr>
                <w:ins w:id="8627"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69DD97E2" w14:textId="0B6A532A" w:rsidR="00EF05D4" w:rsidRDefault="00EF05D4" w:rsidP="00EF05D4">
            <w:pPr>
              <w:pStyle w:val="TAC"/>
              <w:keepNext w:val="0"/>
              <w:keepLines w:val="0"/>
              <w:widowControl w:val="0"/>
              <w:rPr>
                <w:ins w:id="8628" w:author="CR1037" w:date="2023-11-06T21:52:00Z"/>
                <w:rFonts w:cs="Arial"/>
                <w:szCs w:val="18"/>
                <w:lang w:eastAsia="ja-JP"/>
              </w:rPr>
            </w:pPr>
            <w:ins w:id="8629" w:author="CR1037" w:date="2023-11-06T14:17:00Z">
              <w:r>
                <w:rPr>
                  <w:rFonts w:cs="Arial"/>
                  <w:szCs w:val="18"/>
                </w:rPr>
                <w:t>YES</w:t>
              </w:r>
            </w:ins>
          </w:p>
        </w:tc>
        <w:tc>
          <w:tcPr>
            <w:tcW w:w="1080" w:type="dxa"/>
            <w:tcBorders>
              <w:top w:val="single" w:sz="4" w:space="0" w:color="auto"/>
              <w:left w:val="single" w:sz="4" w:space="0" w:color="auto"/>
              <w:bottom w:val="single" w:sz="4" w:space="0" w:color="auto"/>
              <w:right w:val="single" w:sz="4" w:space="0" w:color="auto"/>
            </w:tcBorders>
          </w:tcPr>
          <w:p w14:paraId="751896C2" w14:textId="09052450" w:rsidR="00EF05D4" w:rsidRDefault="00EF05D4" w:rsidP="00EF05D4">
            <w:pPr>
              <w:pStyle w:val="TAC"/>
              <w:keepNext w:val="0"/>
              <w:keepLines w:val="0"/>
              <w:widowControl w:val="0"/>
              <w:rPr>
                <w:ins w:id="8630" w:author="CR1037" w:date="2023-11-06T21:52:00Z"/>
                <w:rFonts w:cs="Arial"/>
                <w:szCs w:val="18"/>
                <w:lang w:eastAsia="ja-JP"/>
              </w:rPr>
            </w:pPr>
            <w:ins w:id="8631" w:author="CR1037" w:date="2023-11-06T14:17:00Z">
              <w:r>
                <w:rPr>
                  <w:rFonts w:cs="Arial"/>
                  <w:szCs w:val="18"/>
                </w:rPr>
                <w:t>ignore</w:t>
              </w:r>
            </w:ins>
          </w:p>
        </w:tc>
      </w:tr>
      <w:tr w:rsidR="00EF05D4" w14:paraId="61F81A6A" w14:textId="77777777" w:rsidTr="00B90779">
        <w:trPr>
          <w:ins w:id="8632"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49DAE002" w14:textId="254ED16E" w:rsidR="00EF05D4" w:rsidRDefault="00EF05D4" w:rsidP="00EF05D4">
            <w:pPr>
              <w:pStyle w:val="TAL"/>
              <w:keepNext w:val="0"/>
              <w:keepLines w:val="0"/>
              <w:widowControl w:val="0"/>
              <w:ind w:left="100"/>
              <w:rPr>
                <w:ins w:id="8633" w:author="CR1037" w:date="2023-11-06T21:52:00Z"/>
              </w:rPr>
            </w:pPr>
            <w:ins w:id="8634" w:author="CR1037" w:date="2023-11-06T14:17:00Z">
              <w:r w:rsidRPr="00274B36">
                <w:rPr>
                  <w:rFonts w:eastAsia="Tahoma" w:cs="Arial"/>
                  <w:b/>
                  <w:bCs/>
                  <w:szCs w:val="18"/>
                  <w:lang w:eastAsia="zh-CN"/>
                </w:rPr>
                <w:t>&gt;Early Sync Information Item IEs</w:t>
              </w:r>
            </w:ins>
          </w:p>
        </w:tc>
        <w:tc>
          <w:tcPr>
            <w:tcW w:w="1080" w:type="dxa"/>
            <w:tcBorders>
              <w:top w:val="single" w:sz="4" w:space="0" w:color="auto"/>
              <w:left w:val="single" w:sz="4" w:space="0" w:color="auto"/>
              <w:bottom w:val="single" w:sz="4" w:space="0" w:color="auto"/>
              <w:right w:val="single" w:sz="4" w:space="0" w:color="auto"/>
            </w:tcBorders>
          </w:tcPr>
          <w:p w14:paraId="6CD089C9" w14:textId="77777777" w:rsidR="00EF05D4" w:rsidRDefault="00EF05D4" w:rsidP="00EF05D4">
            <w:pPr>
              <w:pStyle w:val="TAL"/>
              <w:keepNext w:val="0"/>
              <w:keepLines w:val="0"/>
              <w:widowControl w:val="0"/>
              <w:rPr>
                <w:ins w:id="8635" w:author="CR1037" w:date="2023-11-06T21:52:00Z"/>
                <w:lang w:eastAsia="ja-JP"/>
              </w:rPr>
            </w:pPr>
          </w:p>
        </w:tc>
        <w:tc>
          <w:tcPr>
            <w:tcW w:w="1080" w:type="dxa"/>
            <w:tcBorders>
              <w:top w:val="single" w:sz="4" w:space="0" w:color="auto"/>
              <w:left w:val="single" w:sz="4" w:space="0" w:color="auto"/>
              <w:bottom w:val="single" w:sz="4" w:space="0" w:color="auto"/>
              <w:right w:val="single" w:sz="4" w:space="0" w:color="auto"/>
            </w:tcBorders>
          </w:tcPr>
          <w:p w14:paraId="1742D4CA" w14:textId="5BC51D8F" w:rsidR="00EF05D4" w:rsidRDefault="00EF05D4" w:rsidP="00EF05D4">
            <w:pPr>
              <w:pStyle w:val="TAL"/>
              <w:keepNext w:val="0"/>
              <w:keepLines w:val="0"/>
              <w:widowControl w:val="0"/>
              <w:rPr>
                <w:ins w:id="8636" w:author="CR1037" w:date="2023-11-06T21:52:00Z"/>
                <w:i/>
              </w:rPr>
            </w:pPr>
            <w:ins w:id="8637" w:author="CR1037" w:date="2023-11-06T14:17:00Z">
              <w:r>
                <w:rPr>
                  <w:i/>
                </w:rPr>
                <w:t>1 .. &lt;maxnoofLTMCells&gt;</w:t>
              </w:r>
            </w:ins>
          </w:p>
        </w:tc>
        <w:tc>
          <w:tcPr>
            <w:tcW w:w="1512" w:type="dxa"/>
            <w:tcBorders>
              <w:top w:val="single" w:sz="4" w:space="0" w:color="auto"/>
              <w:left w:val="single" w:sz="4" w:space="0" w:color="auto"/>
              <w:bottom w:val="single" w:sz="4" w:space="0" w:color="auto"/>
              <w:right w:val="single" w:sz="4" w:space="0" w:color="auto"/>
            </w:tcBorders>
          </w:tcPr>
          <w:p w14:paraId="79EA0B17" w14:textId="77777777" w:rsidR="00EF05D4" w:rsidRPr="00B009F0" w:rsidRDefault="00EF05D4" w:rsidP="00EF05D4">
            <w:pPr>
              <w:pStyle w:val="TAL"/>
              <w:keepNext w:val="0"/>
              <w:keepLines w:val="0"/>
              <w:widowControl w:val="0"/>
              <w:rPr>
                <w:ins w:id="8638" w:author="CR1037" w:date="2023-11-06T21:52:00Z"/>
                <w:lang w:eastAsia="ja-JP"/>
              </w:rPr>
            </w:pPr>
          </w:p>
        </w:tc>
        <w:tc>
          <w:tcPr>
            <w:tcW w:w="1728" w:type="dxa"/>
            <w:tcBorders>
              <w:top w:val="single" w:sz="4" w:space="0" w:color="auto"/>
              <w:left w:val="single" w:sz="4" w:space="0" w:color="auto"/>
              <w:bottom w:val="single" w:sz="4" w:space="0" w:color="auto"/>
              <w:right w:val="single" w:sz="4" w:space="0" w:color="auto"/>
            </w:tcBorders>
          </w:tcPr>
          <w:p w14:paraId="22B87D06" w14:textId="77777777" w:rsidR="00EF05D4" w:rsidRDefault="00EF05D4" w:rsidP="00EF05D4">
            <w:pPr>
              <w:pStyle w:val="TAL"/>
              <w:keepNext w:val="0"/>
              <w:keepLines w:val="0"/>
              <w:widowControl w:val="0"/>
              <w:rPr>
                <w:ins w:id="8639"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1AA118D6" w14:textId="340BE46C" w:rsidR="00EF05D4" w:rsidRDefault="00EF05D4" w:rsidP="00EF05D4">
            <w:pPr>
              <w:pStyle w:val="TAC"/>
              <w:keepNext w:val="0"/>
              <w:keepLines w:val="0"/>
              <w:widowControl w:val="0"/>
              <w:rPr>
                <w:ins w:id="8640" w:author="CR1037" w:date="2023-11-06T21:52:00Z"/>
                <w:rFonts w:cs="Arial"/>
                <w:szCs w:val="18"/>
                <w:lang w:eastAsia="ja-JP"/>
              </w:rPr>
            </w:pPr>
            <w:ins w:id="8641" w:author="CR1037" w:date="2023-11-06T14:17:00Z">
              <w:r>
                <w:rPr>
                  <w:rFonts w:cs="Arial"/>
                  <w:szCs w:val="18"/>
                </w:rPr>
                <w:t>EACH</w:t>
              </w:r>
            </w:ins>
          </w:p>
        </w:tc>
        <w:tc>
          <w:tcPr>
            <w:tcW w:w="1080" w:type="dxa"/>
            <w:tcBorders>
              <w:top w:val="single" w:sz="4" w:space="0" w:color="auto"/>
              <w:left w:val="single" w:sz="4" w:space="0" w:color="auto"/>
              <w:bottom w:val="single" w:sz="4" w:space="0" w:color="auto"/>
              <w:right w:val="single" w:sz="4" w:space="0" w:color="auto"/>
            </w:tcBorders>
          </w:tcPr>
          <w:p w14:paraId="3142926D" w14:textId="4746C52C" w:rsidR="00EF05D4" w:rsidRDefault="00EF05D4" w:rsidP="00EF05D4">
            <w:pPr>
              <w:pStyle w:val="TAC"/>
              <w:keepNext w:val="0"/>
              <w:keepLines w:val="0"/>
              <w:widowControl w:val="0"/>
              <w:rPr>
                <w:ins w:id="8642" w:author="CR1037" w:date="2023-11-06T21:52:00Z"/>
                <w:rFonts w:cs="Arial"/>
                <w:szCs w:val="18"/>
                <w:lang w:eastAsia="ja-JP"/>
              </w:rPr>
            </w:pPr>
            <w:ins w:id="8643" w:author="CR1037" w:date="2023-11-06T14:17:00Z">
              <w:r>
                <w:rPr>
                  <w:rFonts w:cs="Arial"/>
                  <w:szCs w:val="18"/>
                </w:rPr>
                <w:t>ignore</w:t>
              </w:r>
            </w:ins>
          </w:p>
        </w:tc>
      </w:tr>
      <w:tr w:rsidR="00EF05D4" w14:paraId="3A64345F" w14:textId="77777777" w:rsidTr="00B90779">
        <w:trPr>
          <w:ins w:id="8644"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01B5979F" w14:textId="0106FCD5" w:rsidR="00EF05D4" w:rsidRDefault="00EF05D4" w:rsidP="00EF05D4">
            <w:pPr>
              <w:pStyle w:val="TAL"/>
              <w:keepNext w:val="0"/>
              <w:keepLines w:val="0"/>
              <w:widowControl w:val="0"/>
              <w:overflowPunct/>
              <w:autoSpaceDE/>
              <w:autoSpaceDN/>
              <w:adjustRightInd/>
              <w:ind w:left="200"/>
              <w:textAlignment w:val="auto"/>
              <w:rPr>
                <w:ins w:id="8645" w:author="CR1037" w:date="2023-11-06T21:52:00Z"/>
              </w:rPr>
            </w:pPr>
            <w:ins w:id="8646" w:author="CR1037" w:date="2023-11-06T14:17:00Z">
              <w:r w:rsidRPr="007731F1">
                <w:rPr>
                  <w:lang w:val="en-US" w:eastAsia="zh-CN"/>
                </w:rPr>
                <w:t>&gt;&gt;</w:t>
              </w:r>
              <w:r w:rsidRPr="00033BF5">
                <w:rPr>
                  <w:rFonts w:eastAsiaTheme="minorEastAsia"/>
                  <w:lang w:val="en-US" w:eastAsia="zh-CN"/>
                </w:rPr>
                <w:t>Cell</w:t>
              </w:r>
              <w:r w:rsidRPr="007731F1">
                <w:rPr>
                  <w:lang w:val="en-US" w:eastAsia="zh-CN"/>
                </w:rPr>
                <w:t xml:space="preserve"> ID</w:t>
              </w:r>
            </w:ins>
          </w:p>
        </w:tc>
        <w:tc>
          <w:tcPr>
            <w:tcW w:w="1080" w:type="dxa"/>
            <w:tcBorders>
              <w:top w:val="single" w:sz="4" w:space="0" w:color="auto"/>
              <w:left w:val="single" w:sz="4" w:space="0" w:color="auto"/>
              <w:bottom w:val="single" w:sz="4" w:space="0" w:color="auto"/>
              <w:right w:val="single" w:sz="4" w:space="0" w:color="auto"/>
            </w:tcBorders>
          </w:tcPr>
          <w:p w14:paraId="2E866157" w14:textId="041E34AD" w:rsidR="00EF05D4" w:rsidRDefault="00EF05D4" w:rsidP="00EF05D4">
            <w:pPr>
              <w:pStyle w:val="TAL"/>
              <w:keepNext w:val="0"/>
              <w:keepLines w:val="0"/>
              <w:widowControl w:val="0"/>
              <w:rPr>
                <w:ins w:id="8647" w:author="CR1037" w:date="2023-11-06T21:52:00Z"/>
                <w:lang w:eastAsia="ja-JP"/>
              </w:rPr>
            </w:pPr>
            <w:ins w:id="8648" w:author="CR1037" w:date="2023-11-06T14:17:00Z">
              <w:r>
                <w:rPr>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74511162" w14:textId="77777777" w:rsidR="00EF05D4" w:rsidRDefault="00EF05D4" w:rsidP="00EF05D4">
            <w:pPr>
              <w:pStyle w:val="TAL"/>
              <w:keepNext w:val="0"/>
              <w:keepLines w:val="0"/>
              <w:widowControl w:val="0"/>
              <w:rPr>
                <w:ins w:id="8649" w:author="CR1037" w:date="2023-11-06T21:52:00Z"/>
                <w:i/>
              </w:rPr>
            </w:pPr>
          </w:p>
        </w:tc>
        <w:tc>
          <w:tcPr>
            <w:tcW w:w="1512" w:type="dxa"/>
            <w:tcBorders>
              <w:top w:val="single" w:sz="4" w:space="0" w:color="auto"/>
              <w:left w:val="single" w:sz="4" w:space="0" w:color="auto"/>
              <w:bottom w:val="single" w:sz="4" w:space="0" w:color="auto"/>
              <w:right w:val="single" w:sz="4" w:space="0" w:color="auto"/>
            </w:tcBorders>
          </w:tcPr>
          <w:p w14:paraId="15D7744B" w14:textId="77777777" w:rsidR="00EF05D4" w:rsidRDefault="00EF05D4" w:rsidP="00EF05D4">
            <w:pPr>
              <w:pStyle w:val="TAL"/>
              <w:keepNext w:val="0"/>
              <w:keepLines w:val="0"/>
              <w:widowControl w:val="0"/>
              <w:rPr>
                <w:ins w:id="8650" w:author="CR1037" w:date="2023-11-06T14:17:00Z"/>
                <w:lang w:eastAsia="ja-JP"/>
              </w:rPr>
            </w:pPr>
            <w:ins w:id="8651" w:author="CR1037" w:date="2023-11-06T14:17:00Z">
              <w:r>
                <w:rPr>
                  <w:lang w:eastAsia="ja-JP"/>
                </w:rPr>
                <w:t>NR CGI</w:t>
              </w:r>
            </w:ins>
          </w:p>
          <w:p w14:paraId="6514D815" w14:textId="05951D00" w:rsidR="00EF05D4" w:rsidRPr="00B009F0" w:rsidRDefault="00EF05D4" w:rsidP="00EF05D4">
            <w:pPr>
              <w:pStyle w:val="TAL"/>
              <w:keepNext w:val="0"/>
              <w:keepLines w:val="0"/>
              <w:widowControl w:val="0"/>
              <w:rPr>
                <w:ins w:id="8652" w:author="CR1037" w:date="2023-11-06T21:52:00Z"/>
                <w:lang w:eastAsia="ja-JP"/>
              </w:rPr>
            </w:pPr>
            <w:ins w:id="8653" w:author="CR1037" w:date="2023-11-06T14:17:00Z">
              <w:r>
                <w:rPr>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6BB284A7" w14:textId="77777777" w:rsidR="00EF05D4" w:rsidRDefault="00EF05D4" w:rsidP="00EF05D4">
            <w:pPr>
              <w:pStyle w:val="TAL"/>
              <w:keepNext w:val="0"/>
              <w:keepLines w:val="0"/>
              <w:widowControl w:val="0"/>
              <w:rPr>
                <w:ins w:id="8654"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3A97F181" w14:textId="4486429A" w:rsidR="00EF05D4" w:rsidRDefault="00EF05D4" w:rsidP="00EF05D4">
            <w:pPr>
              <w:pStyle w:val="TAC"/>
              <w:keepNext w:val="0"/>
              <w:keepLines w:val="0"/>
              <w:widowControl w:val="0"/>
              <w:rPr>
                <w:ins w:id="8655" w:author="CR1037" w:date="2023-11-06T21:52:00Z"/>
                <w:rFonts w:cs="Arial"/>
                <w:szCs w:val="18"/>
                <w:lang w:eastAsia="ja-JP"/>
              </w:rPr>
            </w:pPr>
            <w:ins w:id="8656" w:author="CR1037" w:date="2023-11-06T14:17:00Z">
              <w:r>
                <w:rPr>
                  <w:rFonts w:cs="Arial"/>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218BEFF" w14:textId="77777777" w:rsidR="00EF05D4" w:rsidRDefault="00EF05D4" w:rsidP="00EF05D4">
            <w:pPr>
              <w:pStyle w:val="TAC"/>
              <w:keepNext w:val="0"/>
              <w:keepLines w:val="0"/>
              <w:widowControl w:val="0"/>
              <w:rPr>
                <w:ins w:id="8657" w:author="CR1037" w:date="2023-11-06T21:52:00Z"/>
                <w:rFonts w:cs="Arial"/>
                <w:szCs w:val="18"/>
                <w:lang w:eastAsia="ja-JP"/>
              </w:rPr>
            </w:pPr>
          </w:p>
        </w:tc>
      </w:tr>
      <w:tr w:rsidR="00EF05D4" w14:paraId="687C251B" w14:textId="77777777" w:rsidTr="00B90779">
        <w:trPr>
          <w:ins w:id="8658"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3F3DE973" w14:textId="6DB5E36B" w:rsidR="00EF05D4" w:rsidRDefault="00EF05D4" w:rsidP="00EF05D4">
            <w:pPr>
              <w:pStyle w:val="TAL"/>
              <w:keepNext w:val="0"/>
              <w:keepLines w:val="0"/>
              <w:widowControl w:val="0"/>
              <w:overflowPunct/>
              <w:autoSpaceDE/>
              <w:autoSpaceDN/>
              <w:adjustRightInd/>
              <w:ind w:left="200"/>
              <w:textAlignment w:val="auto"/>
              <w:rPr>
                <w:ins w:id="8659" w:author="CR1037" w:date="2023-11-06T21:52:00Z"/>
              </w:rPr>
            </w:pPr>
            <w:ins w:id="8660" w:author="CR1037" w:date="2023-11-06T14:17:00Z">
              <w:r w:rsidRPr="007731F1">
                <w:rPr>
                  <w:lang w:val="en-US" w:eastAsia="zh-CN"/>
                </w:rPr>
                <w:t>&gt;&gt;</w:t>
              </w:r>
              <w:r w:rsidRPr="00033BF5">
                <w:rPr>
                  <w:rFonts w:eastAsiaTheme="minorEastAsia"/>
                  <w:lang w:val="en-US" w:eastAsia="zh-CN"/>
                </w:rPr>
                <w:t>RACH</w:t>
              </w:r>
              <w:r w:rsidRPr="007731F1">
                <w:rPr>
                  <w:lang w:val="en-US" w:eastAsia="zh-CN"/>
                </w:rPr>
                <w:t xml:space="preserve"> Configuration</w:t>
              </w:r>
            </w:ins>
          </w:p>
        </w:tc>
        <w:tc>
          <w:tcPr>
            <w:tcW w:w="1080" w:type="dxa"/>
            <w:tcBorders>
              <w:top w:val="single" w:sz="4" w:space="0" w:color="auto"/>
              <w:left w:val="single" w:sz="4" w:space="0" w:color="auto"/>
              <w:bottom w:val="single" w:sz="4" w:space="0" w:color="auto"/>
              <w:right w:val="single" w:sz="4" w:space="0" w:color="auto"/>
            </w:tcBorders>
          </w:tcPr>
          <w:p w14:paraId="4531A7F6" w14:textId="75E26B3E" w:rsidR="00EF05D4" w:rsidRDefault="00EF05D4" w:rsidP="00EF05D4">
            <w:pPr>
              <w:pStyle w:val="TAL"/>
              <w:keepNext w:val="0"/>
              <w:keepLines w:val="0"/>
              <w:widowControl w:val="0"/>
              <w:rPr>
                <w:ins w:id="8661" w:author="CR1037" w:date="2023-11-06T21:52:00Z"/>
                <w:lang w:eastAsia="ja-JP"/>
              </w:rPr>
            </w:pPr>
            <w:ins w:id="8662" w:author="CR1037" w:date="2023-11-06T14:17:00Z">
              <w:r>
                <w:rPr>
                  <w:rFonts w:eastAsia="SimSun"/>
                </w:rPr>
                <w:t>O</w:t>
              </w:r>
            </w:ins>
          </w:p>
        </w:tc>
        <w:tc>
          <w:tcPr>
            <w:tcW w:w="1080" w:type="dxa"/>
            <w:tcBorders>
              <w:top w:val="single" w:sz="4" w:space="0" w:color="auto"/>
              <w:left w:val="single" w:sz="4" w:space="0" w:color="auto"/>
              <w:bottom w:val="single" w:sz="4" w:space="0" w:color="auto"/>
              <w:right w:val="single" w:sz="4" w:space="0" w:color="auto"/>
            </w:tcBorders>
          </w:tcPr>
          <w:p w14:paraId="1D055146" w14:textId="77777777" w:rsidR="00EF05D4" w:rsidRDefault="00EF05D4" w:rsidP="00EF05D4">
            <w:pPr>
              <w:pStyle w:val="TAL"/>
              <w:keepNext w:val="0"/>
              <w:keepLines w:val="0"/>
              <w:widowControl w:val="0"/>
              <w:rPr>
                <w:ins w:id="8663" w:author="CR1037" w:date="2023-11-06T21:52:00Z"/>
                <w:i/>
              </w:rPr>
            </w:pPr>
          </w:p>
        </w:tc>
        <w:tc>
          <w:tcPr>
            <w:tcW w:w="1512" w:type="dxa"/>
            <w:tcBorders>
              <w:top w:val="single" w:sz="4" w:space="0" w:color="auto"/>
              <w:left w:val="single" w:sz="4" w:space="0" w:color="auto"/>
              <w:bottom w:val="single" w:sz="4" w:space="0" w:color="auto"/>
              <w:right w:val="single" w:sz="4" w:space="0" w:color="auto"/>
            </w:tcBorders>
          </w:tcPr>
          <w:p w14:paraId="700BBA27" w14:textId="77777777" w:rsidR="00EF05D4" w:rsidRPr="00B009F0" w:rsidRDefault="00EF05D4" w:rsidP="00EF05D4">
            <w:pPr>
              <w:pStyle w:val="TAL"/>
              <w:keepNext w:val="0"/>
              <w:keepLines w:val="0"/>
              <w:widowControl w:val="0"/>
              <w:rPr>
                <w:ins w:id="8664" w:author="CR1037" w:date="2023-11-06T21:52:00Z"/>
                <w:lang w:eastAsia="ja-JP"/>
              </w:rPr>
            </w:pPr>
          </w:p>
        </w:tc>
        <w:tc>
          <w:tcPr>
            <w:tcW w:w="1728" w:type="dxa"/>
            <w:tcBorders>
              <w:top w:val="single" w:sz="4" w:space="0" w:color="auto"/>
              <w:left w:val="single" w:sz="4" w:space="0" w:color="auto"/>
              <w:bottom w:val="single" w:sz="4" w:space="0" w:color="auto"/>
              <w:right w:val="single" w:sz="4" w:space="0" w:color="auto"/>
            </w:tcBorders>
          </w:tcPr>
          <w:p w14:paraId="0CF14E33" w14:textId="77777777" w:rsidR="00EF05D4" w:rsidRDefault="00EF05D4" w:rsidP="00EF05D4">
            <w:pPr>
              <w:pStyle w:val="TAL"/>
              <w:keepNext w:val="0"/>
              <w:keepLines w:val="0"/>
              <w:widowControl w:val="0"/>
              <w:rPr>
                <w:ins w:id="8665"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2051C0E3" w14:textId="77777777" w:rsidR="00EF05D4" w:rsidRDefault="00EF05D4" w:rsidP="00EF05D4">
            <w:pPr>
              <w:pStyle w:val="TAC"/>
              <w:keepNext w:val="0"/>
              <w:keepLines w:val="0"/>
              <w:widowControl w:val="0"/>
              <w:rPr>
                <w:ins w:id="8666" w:author="CR1037" w:date="2023-11-06T21:52: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B618D71" w14:textId="77777777" w:rsidR="00EF05D4" w:rsidRDefault="00EF05D4" w:rsidP="00EF05D4">
            <w:pPr>
              <w:pStyle w:val="TAC"/>
              <w:keepNext w:val="0"/>
              <w:keepLines w:val="0"/>
              <w:widowControl w:val="0"/>
              <w:rPr>
                <w:ins w:id="8667" w:author="CR1037" w:date="2023-11-06T21:52:00Z"/>
                <w:rFonts w:cs="Arial"/>
                <w:szCs w:val="18"/>
                <w:lang w:eastAsia="ja-JP"/>
              </w:rPr>
            </w:pPr>
          </w:p>
        </w:tc>
      </w:tr>
      <w:tr w:rsidR="00EF05D4" w14:paraId="61E3FB08" w14:textId="77777777" w:rsidTr="00B90779">
        <w:trPr>
          <w:ins w:id="8668"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172B6F56" w14:textId="0A390E9B" w:rsidR="00EF05D4" w:rsidRDefault="00EF05D4" w:rsidP="00EF05D4">
            <w:pPr>
              <w:pStyle w:val="TAL"/>
              <w:keepNext w:val="0"/>
              <w:keepLines w:val="0"/>
              <w:widowControl w:val="0"/>
              <w:overflowPunct/>
              <w:autoSpaceDE/>
              <w:autoSpaceDN/>
              <w:adjustRightInd/>
              <w:ind w:left="200"/>
              <w:textAlignment w:val="auto"/>
              <w:rPr>
                <w:ins w:id="8669" w:author="CR1037" w:date="2023-11-06T21:52:00Z"/>
              </w:rPr>
            </w:pPr>
            <w:ins w:id="8670" w:author="CR1037" w:date="2023-11-06T14:17:00Z">
              <w:r w:rsidRPr="007731F1">
                <w:rPr>
                  <w:lang w:val="en-US" w:eastAsia="zh-CN"/>
                </w:rPr>
                <w:t>&gt;&gt;</w:t>
              </w:r>
              <w:r w:rsidRPr="00033BF5">
                <w:rPr>
                  <w:rFonts w:eastAsiaTheme="minorEastAsia"/>
                  <w:lang w:val="en-US" w:eastAsia="zh-CN"/>
                </w:rPr>
                <w:t>Joint</w:t>
              </w:r>
              <w:r w:rsidRPr="007731F1">
                <w:rPr>
                  <w:lang w:val="en-US" w:eastAsia="zh-CN"/>
                </w:rPr>
                <w:t xml:space="preserve"> or DL TCI State</w:t>
              </w:r>
            </w:ins>
          </w:p>
        </w:tc>
        <w:tc>
          <w:tcPr>
            <w:tcW w:w="1080" w:type="dxa"/>
            <w:tcBorders>
              <w:top w:val="single" w:sz="4" w:space="0" w:color="auto"/>
              <w:left w:val="single" w:sz="4" w:space="0" w:color="auto"/>
              <w:bottom w:val="single" w:sz="4" w:space="0" w:color="auto"/>
              <w:right w:val="single" w:sz="4" w:space="0" w:color="auto"/>
            </w:tcBorders>
          </w:tcPr>
          <w:p w14:paraId="785AF926" w14:textId="49F20522" w:rsidR="00EF05D4" w:rsidRDefault="00EF05D4" w:rsidP="00EF05D4">
            <w:pPr>
              <w:pStyle w:val="TAL"/>
              <w:keepNext w:val="0"/>
              <w:keepLines w:val="0"/>
              <w:widowControl w:val="0"/>
              <w:rPr>
                <w:ins w:id="8671" w:author="CR1037" w:date="2023-11-06T21:52:00Z"/>
                <w:lang w:eastAsia="ja-JP"/>
              </w:rPr>
            </w:pPr>
            <w:ins w:id="8672" w:author="CR1037" w:date="2023-11-06T14:17:00Z">
              <w:r>
                <w:rPr>
                  <w:rFonts w:eastAsia="Batang"/>
                  <w:bCs/>
                </w:rPr>
                <w:t>O</w:t>
              </w:r>
            </w:ins>
          </w:p>
        </w:tc>
        <w:tc>
          <w:tcPr>
            <w:tcW w:w="1080" w:type="dxa"/>
            <w:tcBorders>
              <w:top w:val="single" w:sz="4" w:space="0" w:color="auto"/>
              <w:left w:val="single" w:sz="4" w:space="0" w:color="auto"/>
              <w:bottom w:val="single" w:sz="4" w:space="0" w:color="auto"/>
              <w:right w:val="single" w:sz="4" w:space="0" w:color="auto"/>
            </w:tcBorders>
          </w:tcPr>
          <w:p w14:paraId="55152EE0" w14:textId="77777777" w:rsidR="00EF05D4" w:rsidRDefault="00EF05D4" w:rsidP="00EF05D4">
            <w:pPr>
              <w:pStyle w:val="TAL"/>
              <w:keepNext w:val="0"/>
              <w:keepLines w:val="0"/>
              <w:widowControl w:val="0"/>
              <w:rPr>
                <w:ins w:id="8673" w:author="CR1037" w:date="2023-11-06T21:52:00Z"/>
                <w:i/>
              </w:rPr>
            </w:pPr>
          </w:p>
        </w:tc>
        <w:tc>
          <w:tcPr>
            <w:tcW w:w="1512" w:type="dxa"/>
            <w:tcBorders>
              <w:top w:val="single" w:sz="4" w:space="0" w:color="auto"/>
              <w:left w:val="single" w:sz="4" w:space="0" w:color="auto"/>
              <w:bottom w:val="single" w:sz="4" w:space="0" w:color="auto"/>
              <w:right w:val="single" w:sz="4" w:space="0" w:color="auto"/>
            </w:tcBorders>
          </w:tcPr>
          <w:p w14:paraId="28B41BD2" w14:textId="64BBC55D" w:rsidR="00EF05D4" w:rsidRPr="00B009F0" w:rsidRDefault="00EF05D4" w:rsidP="00EF05D4">
            <w:pPr>
              <w:pStyle w:val="TAL"/>
              <w:keepNext w:val="0"/>
              <w:keepLines w:val="0"/>
              <w:widowControl w:val="0"/>
              <w:rPr>
                <w:ins w:id="8674" w:author="CR1037" w:date="2023-11-06T21:52:00Z"/>
                <w:lang w:eastAsia="ja-JP"/>
              </w:rPr>
            </w:pPr>
            <w:ins w:id="8675" w:author="CR1037" w:date="2023-11-06T14:17:00Z">
              <w:r>
                <w:rPr>
                  <w:rFonts w:eastAsia="Batang"/>
                  <w:bCs/>
                </w:rPr>
                <w:t>OCTET STRING</w:t>
              </w:r>
            </w:ins>
          </w:p>
        </w:tc>
        <w:tc>
          <w:tcPr>
            <w:tcW w:w="1728" w:type="dxa"/>
            <w:tcBorders>
              <w:top w:val="single" w:sz="4" w:space="0" w:color="auto"/>
              <w:left w:val="single" w:sz="4" w:space="0" w:color="auto"/>
              <w:bottom w:val="single" w:sz="4" w:space="0" w:color="auto"/>
              <w:right w:val="single" w:sz="4" w:space="0" w:color="auto"/>
            </w:tcBorders>
          </w:tcPr>
          <w:p w14:paraId="209C15F7" w14:textId="128F5CBA" w:rsidR="00EF05D4" w:rsidRDefault="00EF05D4" w:rsidP="00EF05D4">
            <w:pPr>
              <w:pStyle w:val="TAL"/>
              <w:keepNext w:val="0"/>
              <w:keepLines w:val="0"/>
              <w:widowControl w:val="0"/>
              <w:rPr>
                <w:ins w:id="8676" w:author="CR1037" w:date="2023-11-06T21:52:00Z"/>
              </w:rPr>
            </w:pPr>
            <w:ins w:id="8677" w:author="CR1037" w:date="2023-11-06T14:17:00Z">
              <w:r w:rsidRPr="000E71AB">
                <w:rPr>
                  <w:rFonts w:cs="Arial"/>
                  <w:szCs w:val="18"/>
                  <w:lang w:eastAsia="ja-JP"/>
                </w:rPr>
                <w:t xml:space="preserve">Includes the </w:t>
              </w:r>
              <w:r w:rsidRPr="000E71AB">
                <w:rPr>
                  <w:rFonts w:cs="Arial"/>
                  <w:i/>
                  <w:szCs w:val="18"/>
                </w:rPr>
                <w:t>CandidateTCI-States</w:t>
              </w:r>
              <w:r w:rsidRPr="000E71AB">
                <w:rPr>
                  <w:rFonts w:cs="Arial"/>
                  <w:szCs w:val="18"/>
                  <w:lang w:eastAsia="ja-JP"/>
                </w:rPr>
                <w:t xml:space="preserve"> as defined in </w:t>
              </w:r>
              <w:r w:rsidRPr="000E71AB">
                <w:rPr>
                  <w:rFonts w:eastAsia="SimSun" w:cs="Arial"/>
                  <w:szCs w:val="18"/>
                  <w:lang w:val="en-US" w:eastAsia="zh-CN"/>
                </w:rPr>
                <w:t>6.3</w:t>
              </w:r>
              <w:r w:rsidRPr="000E71AB">
                <w:rPr>
                  <w:rFonts w:cs="Arial"/>
                  <w:szCs w:val="18"/>
                  <w:lang w:eastAsia="ja-JP"/>
                </w:rPr>
                <w:t>.2 of</w:t>
              </w:r>
              <w:r w:rsidRPr="000E71AB">
                <w:rPr>
                  <w:rFonts w:cs="Arial"/>
                  <w:b/>
                  <w:snapToGrid w:val="0"/>
                  <w:szCs w:val="18"/>
                  <w:lang w:eastAsia="ja-JP"/>
                </w:rPr>
                <w:t xml:space="preserve"> </w:t>
              </w:r>
              <w:r w:rsidRPr="000E71AB">
                <w:rPr>
                  <w:rFonts w:cs="Arial"/>
                  <w:szCs w:val="18"/>
                  <w:lang w:eastAsia="ja-JP"/>
                </w:rPr>
                <w:t>TS 3</w:t>
              </w:r>
              <w:r w:rsidRPr="000E71AB">
                <w:rPr>
                  <w:rFonts w:eastAsia="SimSun" w:cs="Arial"/>
                  <w:szCs w:val="18"/>
                  <w:lang w:val="en-US" w:eastAsia="zh-CN"/>
                </w:rPr>
                <w:t>8</w:t>
              </w:r>
              <w:r w:rsidRPr="000E71AB">
                <w:rPr>
                  <w:rFonts w:cs="Arial"/>
                  <w:szCs w:val="18"/>
                  <w:lang w:eastAsia="ja-JP"/>
                </w:rPr>
                <w:t>.331 [</w:t>
              </w:r>
              <w:r w:rsidRPr="000E71AB">
                <w:rPr>
                  <w:rFonts w:eastAsia="SimSun" w:cs="Arial"/>
                  <w:szCs w:val="18"/>
                  <w:lang w:val="en-US" w:eastAsia="zh-CN"/>
                </w:rPr>
                <w:t>8</w:t>
              </w:r>
              <w:r w:rsidRPr="000E71AB">
                <w:rPr>
                  <w:rFonts w:cs="Arial"/>
                  <w:szCs w:val="18"/>
                  <w:lang w:eastAsia="ja-JP"/>
                </w:rPr>
                <w:t>]</w:t>
              </w:r>
              <w:r w:rsidRPr="000E71AB">
                <w:rPr>
                  <w:rFonts w:eastAsia="SimSun" w:cs="Arial"/>
                  <w:szCs w:val="18"/>
                  <w:lang w:val="en-US" w:eastAsia="zh-CN"/>
                </w:rPr>
                <w:t>.</w:t>
              </w:r>
            </w:ins>
          </w:p>
        </w:tc>
        <w:tc>
          <w:tcPr>
            <w:tcW w:w="1080" w:type="dxa"/>
            <w:tcBorders>
              <w:top w:val="single" w:sz="4" w:space="0" w:color="auto"/>
              <w:left w:val="single" w:sz="4" w:space="0" w:color="auto"/>
              <w:bottom w:val="single" w:sz="4" w:space="0" w:color="auto"/>
              <w:right w:val="single" w:sz="4" w:space="0" w:color="auto"/>
            </w:tcBorders>
          </w:tcPr>
          <w:p w14:paraId="1F0373EF" w14:textId="20E4FA2E" w:rsidR="00EF05D4" w:rsidRDefault="00EF05D4" w:rsidP="00EF05D4">
            <w:pPr>
              <w:pStyle w:val="TAC"/>
              <w:keepNext w:val="0"/>
              <w:keepLines w:val="0"/>
              <w:widowControl w:val="0"/>
              <w:rPr>
                <w:ins w:id="8678" w:author="CR1037" w:date="2023-11-06T21:52:00Z"/>
                <w:rFonts w:cs="Arial"/>
                <w:szCs w:val="18"/>
                <w:lang w:eastAsia="ja-JP"/>
              </w:rPr>
            </w:pPr>
            <w:ins w:id="8679" w:author="CR1037" w:date="2023-11-06T14:17:00Z">
              <w:r>
                <w:rPr>
                  <w:rFonts w:eastAsia="Batang" w:cs="Arial"/>
                  <w:bCs/>
                </w:rPr>
                <w:t>-</w:t>
              </w:r>
            </w:ins>
          </w:p>
        </w:tc>
        <w:tc>
          <w:tcPr>
            <w:tcW w:w="1080" w:type="dxa"/>
            <w:tcBorders>
              <w:top w:val="single" w:sz="4" w:space="0" w:color="auto"/>
              <w:left w:val="single" w:sz="4" w:space="0" w:color="auto"/>
              <w:bottom w:val="single" w:sz="4" w:space="0" w:color="auto"/>
              <w:right w:val="single" w:sz="4" w:space="0" w:color="auto"/>
            </w:tcBorders>
          </w:tcPr>
          <w:p w14:paraId="62834B13" w14:textId="77777777" w:rsidR="00EF05D4" w:rsidRDefault="00EF05D4" w:rsidP="00EF05D4">
            <w:pPr>
              <w:pStyle w:val="TAC"/>
              <w:keepNext w:val="0"/>
              <w:keepLines w:val="0"/>
              <w:widowControl w:val="0"/>
              <w:rPr>
                <w:ins w:id="8680" w:author="CR1037" w:date="2023-11-06T21:52:00Z"/>
                <w:rFonts w:cs="Arial"/>
                <w:szCs w:val="18"/>
                <w:lang w:eastAsia="ja-JP"/>
              </w:rPr>
            </w:pPr>
          </w:p>
        </w:tc>
      </w:tr>
      <w:tr w:rsidR="00EF05D4" w14:paraId="70F21419" w14:textId="77777777" w:rsidTr="00B90779">
        <w:trPr>
          <w:ins w:id="8681"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49C676F0" w14:textId="0B5E6971" w:rsidR="00EF05D4" w:rsidRDefault="00EF05D4" w:rsidP="00EF05D4">
            <w:pPr>
              <w:pStyle w:val="TAL"/>
              <w:keepNext w:val="0"/>
              <w:keepLines w:val="0"/>
              <w:widowControl w:val="0"/>
              <w:overflowPunct/>
              <w:autoSpaceDE/>
              <w:autoSpaceDN/>
              <w:adjustRightInd/>
              <w:ind w:left="200"/>
              <w:textAlignment w:val="auto"/>
              <w:rPr>
                <w:ins w:id="8682" w:author="CR1037" w:date="2023-11-06T21:52:00Z"/>
              </w:rPr>
            </w:pPr>
            <w:ins w:id="8683" w:author="CR1037" w:date="2023-11-06T14:17:00Z">
              <w:r w:rsidRPr="007731F1">
                <w:rPr>
                  <w:lang w:val="en-US" w:eastAsia="zh-CN"/>
                </w:rPr>
                <w:t xml:space="preserve">&gt;&gt;UL </w:t>
              </w:r>
              <w:r w:rsidRPr="00033BF5">
                <w:rPr>
                  <w:rFonts w:eastAsiaTheme="minorEastAsia"/>
                  <w:lang w:val="en-US" w:eastAsia="zh-CN"/>
                </w:rPr>
                <w:t>TCI</w:t>
              </w:r>
              <w:r w:rsidRPr="007731F1">
                <w:rPr>
                  <w:lang w:val="en-US" w:eastAsia="zh-CN"/>
                </w:rPr>
                <w:t xml:space="preserve"> State</w:t>
              </w:r>
            </w:ins>
          </w:p>
        </w:tc>
        <w:tc>
          <w:tcPr>
            <w:tcW w:w="1080" w:type="dxa"/>
            <w:tcBorders>
              <w:top w:val="single" w:sz="4" w:space="0" w:color="auto"/>
              <w:left w:val="single" w:sz="4" w:space="0" w:color="auto"/>
              <w:bottom w:val="single" w:sz="4" w:space="0" w:color="auto"/>
              <w:right w:val="single" w:sz="4" w:space="0" w:color="auto"/>
            </w:tcBorders>
          </w:tcPr>
          <w:p w14:paraId="5DCDB10C" w14:textId="3FFFC667" w:rsidR="00EF05D4" w:rsidRDefault="00EF05D4" w:rsidP="00EF05D4">
            <w:pPr>
              <w:pStyle w:val="TAL"/>
              <w:keepNext w:val="0"/>
              <w:keepLines w:val="0"/>
              <w:widowControl w:val="0"/>
              <w:rPr>
                <w:ins w:id="8684" w:author="CR1037" w:date="2023-11-06T21:52:00Z"/>
                <w:lang w:eastAsia="ja-JP"/>
              </w:rPr>
            </w:pPr>
            <w:ins w:id="8685" w:author="CR1037" w:date="2023-11-06T14:17:00Z">
              <w:r>
                <w:rPr>
                  <w:rFonts w:eastAsia="Batang"/>
                  <w:bCs/>
                </w:rPr>
                <w:t>O</w:t>
              </w:r>
            </w:ins>
          </w:p>
        </w:tc>
        <w:tc>
          <w:tcPr>
            <w:tcW w:w="1080" w:type="dxa"/>
            <w:tcBorders>
              <w:top w:val="single" w:sz="4" w:space="0" w:color="auto"/>
              <w:left w:val="single" w:sz="4" w:space="0" w:color="auto"/>
              <w:bottom w:val="single" w:sz="4" w:space="0" w:color="auto"/>
              <w:right w:val="single" w:sz="4" w:space="0" w:color="auto"/>
            </w:tcBorders>
          </w:tcPr>
          <w:p w14:paraId="370E0DB9" w14:textId="77777777" w:rsidR="00EF05D4" w:rsidRDefault="00EF05D4" w:rsidP="00EF05D4">
            <w:pPr>
              <w:pStyle w:val="TAL"/>
              <w:keepNext w:val="0"/>
              <w:keepLines w:val="0"/>
              <w:widowControl w:val="0"/>
              <w:rPr>
                <w:ins w:id="8686" w:author="CR1037" w:date="2023-11-06T21:52:00Z"/>
                <w:i/>
              </w:rPr>
            </w:pPr>
          </w:p>
        </w:tc>
        <w:tc>
          <w:tcPr>
            <w:tcW w:w="1512" w:type="dxa"/>
            <w:tcBorders>
              <w:top w:val="single" w:sz="4" w:space="0" w:color="auto"/>
              <w:left w:val="single" w:sz="4" w:space="0" w:color="auto"/>
              <w:bottom w:val="single" w:sz="4" w:space="0" w:color="auto"/>
              <w:right w:val="single" w:sz="4" w:space="0" w:color="auto"/>
            </w:tcBorders>
          </w:tcPr>
          <w:p w14:paraId="31314F6B" w14:textId="526B39A7" w:rsidR="00EF05D4" w:rsidRPr="00B009F0" w:rsidRDefault="00EF05D4" w:rsidP="00EF05D4">
            <w:pPr>
              <w:pStyle w:val="TAL"/>
              <w:keepNext w:val="0"/>
              <w:keepLines w:val="0"/>
              <w:widowControl w:val="0"/>
              <w:rPr>
                <w:ins w:id="8687" w:author="CR1037" w:date="2023-11-06T21:52:00Z"/>
                <w:lang w:eastAsia="ja-JP"/>
              </w:rPr>
            </w:pPr>
            <w:ins w:id="8688" w:author="CR1037" w:date="2023-11-06T14:17:00Z">
              <w:r>
                <w:rPr>
                  <w:rFonts w:eastAsia="Batang"/>
                  <w:bCs/>
                </w:rPr>
                <w:t>OCTET STRING</w:t>
              </w:r>
            </w:ins>
          </w:p>
        </w:tc>
        <w:tc>
          <w:tcPr>
            <w:tcW w:w="1728" w:type="dxa"/>
            <w:tcBorders>
              <w:top w:val="single" w:sz="4" w:space="0" w:color="auto"/>
              <w:left w:val="single" w:sz="4" w:space="0" w:color="auto"/>
              <w:bottom w:val="single" w:sz="4" w:space="0" w:color="auto"/>
              <w:right w:val="single" w:sz="4" w:space="0" w:color="auto"/>
            </w:tcBorders>
          </w:tcPr>
          <w:p w14:paraId="4BC09436" w14:textId="768FAC82" w:rsidR="00EF05D4" w:rsidRDefault="00EF05D4" w:rsidP="00EF05D4">
            <w:pPr>
              <w:pStyle w:val="TAL"/>
              <w:keepNext w:val="0"/>
              <w:keepLines w:val="0"/>
              <w:widowControl w:val="0"/>
              <w:rPr>
                <w:ins w:id="8689" w:author="CR1037" w:date="2023-11-06T21:52:00Z"/>
              </w:rPr>
            </w:pPr>
            <w:ins w:id="8690" w:author="CR1037" w:date="2023-11-06T14:17:00Z">
              <w:r w:rsidRPr="000E71AB">
                <w:rPr>
                  <w:rFonts w:cs="Arial"/>
                  <w:szCs w:val="18"/>
                  <w:lang w:eastAsia="ja-JP"/>
                </w:rPr>
                <w:t xml:space="preserve">Includes the </w:t>
              </w:r>
              <w:r w:rsidRPr="000E71AB">
                <w:rPr>
                  <w:rFonts w:cs="Arial"/>
                  <w:i/>
                  <w:szCs w:val="18"/>
                </w:rPr>
                <w:t>CandidateTCI-UL-States</w:t>
              </w:r>
              <w:r w:rsidRPr="000E71AB">
                <w:rPr>
                  <w:rFonts w:cs="Arial"/>
                  <w:szCs w:val="18"/>
                  <w:lang w:eastAsia="ja-JP"/>
                </w:rPr>
                <w:t xml:space="preserve"> as defined in </w:t>
              </w:r>
              <w:r w:rsidRPr="000E71AB">
                <w:rPr>
                  <w:rFonts w:eastAsia="SimSun" w:cs="Arial"/>
                  <w:szCs w:val="18"/>
                  <w:lang w:val="en-US" w:eastAsia="zh-CN"/>
                </w:rPr>
                <w:t>6.3</w:t>
              </w:r>
              <w:r w:rsidRPr="000E71AB">
                <w:rPr>
                  <w:rFonts w:cs="Arial"/>
                  <w:szCs w:val="18"/>
                  <w:lang w:eastAsia="ja-JP"/>
                </w:rPr>
                <w:t>.2 of</w:t>
              </w:r>
              <w:r w:rsidRPr="000E71AB">
                <w:rPr>
                  <w:rFonts w:cs="Arial"/>
                  <w:b/>
                  <w:snapToGrid w:val="0"/>
                  <w:szCs w:val="18"/>
                  <w:lang w:eastAsia="ja-JP"/>
                </w:rPr>
                <w:t xml:space="preserve"> </w:t>
              </w:r>
              <w:r w:rsidRPr="000E71AB">
                <w:rPr>
                  <w:rFonts w:cs="Arial"/>
                  <w:szCs w:val="18"/>
                  <w:lang w:eastAsia="ja-JP"/>
                </w:rPr>
                <w:t>TS 3</w:t>
              </w:r>
              <w:r w:rsidRPr="000E71AB">
                <w:rPr>
                  <w:rFonts w:eastAsia="SimSun" w:cs="Arial"/>
                  <w:szCs w:val="18"/>
                  <w:lang w:val="en-US" w:eastAsia="zh-CN"/>
                </w:rPr>
                <w:t>8</w:t>
              </w:r>
              <w:r w:rsidRPr="000E71AB">
                <w:rPr>
                  <w:rFonts w:cs="Arial"/>
                  <w:szCs w:val="18"/>
                  <w:lang w:eastAsia="ja-JP"/>
                </w:rPr>
                <w:t>.331 [</w:t>
              </w:r>
              <w:r w:rsidRPr="000E71AB">
                <w:rPr>
                  <w:rFonts w:eastAsia="SimSun" w:cs="Arial"/>
                  <w:szCs w:val="18"/>
                  <w:lang w:val="en-US" w:eastAsia="zh-CN"/>
                </w:rPr>
                <w:t>8</w:t>
              </w:r>
              <w:r w:rsidRPr="000E71AB">
                <w:rPr>
                  <w:rFonts w:cs="Arial"/>
                  <w:szCs w:val="18"/>
                  <w:lang w:eastAsia="ja-JP"/>
                </w:rPr>
                <w:t>]</w:t>
              </w:r>
              <w:r w:rsidRPr="000E71AB">
                <w:rPr>
                  <w:rFonts w:eastAsia="SimSun" w:cs="Arial"/>
                  <w:szCs w:val="18"/>
                  <w:lang w:val="en-US" w:eastAsia="zh-CN"/>
                </w:rPr>
                <w:t>.</w:t>
              </w:r>
            </w:ins>
          </w:p>
        </w:tc>
        <w:tc>
          <w:tcPr>
            <w:tcW w:w="1080" w:type="dxa"/>
            <w:tcBorders>
              <w:top w:val="single" w:sz="4" w:space="0" w:color="auto"/>
              <w:left w:val="single" w:sz="4" w:space="0" w:color="auto"/>
              <w:bottom w:val="single" w:sz="4" w:space="0" w:color="auto"/>
              <w:right w:val="single" w:sz="4" w:space="0" w:color="auto"/>
            </w:tcBorders>
          </w:tcPr>
          <w:p w14:paraId="3602BB60" w14:textId="00D9E633" w:rsidR="00EF05D4" w:rsidRDefault="00EF05D4" w:rsidP="00EF05D4">
            <w:pPr>
              <w:pStyle w:val="TAC"/>
              <w:keepNext w:val="0"/>
              <w:keepLines w:val="0"/>
              <w:widowControl w:val="0"/>
              <w:rPr>
                <w:ins w:id="8691" w:author="CR1037" w:date="2023-11-06T21:52:00Z"/>
                <w:rFonts w:cs="Arial"/>
                <w:szCs w:val="18"/>
                <w:lang w:eastAsia="ja-JP"/>
              </w:rPr>
            </w:pPr>
            <w:ins w:id="8692" w:author="CR1037" w:date="2023-11-06T14:17:00Z">
              <w:r>
                <w:rPr>
                  <w:rFonts w:eastAsia="Batang" w:cs="Arial"/>
                  <w:bCs/>
                </w:rPr>
                <w:t>-</w:t>
              </w:r>
            </w:ins>
          </w:p>
        </w:tc>
        <w:tc>
          <w:tcPr>
            <w:tcW w:w="1080" w:type="dxa"/>
            <w:tcBorders>
              <w:top w:val="single" w:sz="4" w:space="0" w:color="auto"/>
              <w:left w:val="single" w:sz="4" w:space="0" w:color="auto"/>
              <w:bottom w:val="single" w:sz="4" w:space="0" w:color="auto"/>
              <w:right w:val="single" w:sz="4" w:space="0" w:color="auto"/>
            </w:tcBorders>
          </w:tcPr>
          <w:p w14:paraId="21DB30F6" w14:textId="77777777" w:rsidR="00EF05D4" w:rsidRDefault="00EF05D4" w:rsidP="00EF05D4">
            <w:pPr>
              <w:pStyle w:val="TAC"/>
              <w:keepNext w:val="0"/>
              <w:keepLines w:val="0"/>
              <w:widowControl w:val="0"/>
              <w:rPr>
                <w:ins w:id="8693" w:author="CR1037" w:date="2023-11-06T21:52:00Z"/>
                <w:rFonts w:cs="Arial"/>
                <w:szCs w:val="18"/>
                <w:lang w:eastAsia="ja-JP"/>
              </w:rPr>
            </w:pPr>
          </w:p>
        </w:tc>
      </w:tr>
      <w:tr w:rsidR="00EF05D4" w14:paraId="24261871" w14:textId="77777777" w:rsidTr="00B90779">
        <w:trPr>
          <w:ins w:id="8694"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0053F60F" w14:textId="4260E674" w:rsidR="00EF05D4" w:rsidRDefault="00EF05D4" w:rsidP="00EF05D4">
            <w:pPr>
              <w:pStyle w:val="TAL"/>
              <w:keepNext w:val="0"/>
              <w:keepLines w:val="0"/>
              <w:widowControl w:val="0"/>
              <w:overflowPunct/>
              <w:autoSpaceDE/>
              <w:autoSpaceDN/>
              <w:adjustRightInd/>
              <w:textAlignment w:val="auto"/>
              <w:rPr>
                <w:ins w:id="8695" w:author="CR1037" w:date="2023-11-06T21:52:00Z"/>
              </w:rPr>
            </w:pPr>
            <w:ins w:id="8696" w:author="CR1037" w:date="2023-11-06T14:17:00Z">
              <w:r w:rsidRPr="00D74F17">
                <w:rPr>
                  <w:rFonts w:eastAsia="Tahoma" w:cs="Arial"/>
                  <w:b/>
                  <w:bCs/>
                  <w:szCs w:val="18"/>
                  <w:lang w:eastAsia="zh-CN"/>
                </w:rPr>
                <w:t xml:space="preserve">Early </w:t>
              </w:r>
              <w:r w:rsidRPr="00033BF5">
                <w:rPr>
                  <w:rFonts w:eastAsiaTheme="minorEastAsia"/>
                  <w:b/>
                  <w:bCs/>
                  <w:lang w:eastAsia="en-US"/>
                </w:rPr>
                <w:t>Sync</w:t>
              </w:r>
              <w:r w:rsidRPr="00D74F17">
                <w:rPr>
                  <w:rFonts w:eastAsia="Tahoma" w:cs="Arial"/>
                  <w:b/>
                  <w:bCs/>
                  <w:szCs w:val="18"/>
                  <w:lang w:eastAsia="zh-CN"/>
                </w:rPr>
                <w:t xml:space="preserve"> Information Request</w:t>
              </w:r>
            </w:ins>
          </w:p>
        </w:tc>
        <w:tc>
          <w:tcPr>
            <w:tcW w:w="1080" w:type="dxa"/>
            <w:tcBorders>
              <w:top w:val="single" w:sz="4" w:space="0" w:color="auto"/>
              <w:left w:val="single" w:sz="4" w:space="0" w:color="auto"/>
              <w:bottom w:val="single" w:sz="4" w:space="0" w:color="auto"/>
              <w:right w:val="single" w:sz="4" w:space="0" w:color="auto"/>
            </w:tcBorders>
          </w:tcPr>
          <w:p w14:paraId="30133AAC" w14:textId="77777777" w:rsidR="00EF05D4" w:rsidRDefault="00EF05D4" w:rsidP="00EF05D4">
            <w:pPr>
              <w:pStyle w:val="TAL"/>
              <w:keepNext w:val="0"/>
              <w:keepLines w:val="0"/>
              <w:widowControl w:val="0"/>
              <w:rPr>
                <w:ins w:id="8697" w:author="CR1037" w:date="2023-11-06T21:52:00Z"/>
                <w:lang w:eastAsia="ja-JP"/>
              </w:rPr>
            </w:pPr>
          </w:p>
        </w:tc>
        <w:tc>
          <w:tcPr>
            <w:tcW w:w="1080" w:type="dxa"/>
            <w:tcBorders>
              <w:top w:val="single" w:sz="4" w:space="0" w:color="auto"/>
              <w:left w:val="single" w:sz="4" w:space="0" w:color="auto"/>
              <w:bottom w:val="single" w:sz="4" w:space="0" w:color="auto"/>
              <w:right w:val="single" w:sz="4" w:space="0" w:color="auto"/>
            </w:tcBorders>
          </w:tcPr>
          <w:p w14:paraId="6CBEAC2E" w14:textId="1A75C543" w:rsidR="00EF05D4" w:rsidRDefault="00EF05D4" w:rsidP="00EF05D4">
            <w:pPr>
              <w:pStyle w:val="TAL"/>
              <w:keepNext w:val="0"/>
              <w:keepLines w:val="0"/>
              <w:widowControl w:val="0"/>
              <w:rPr>
                <w:ins w:id="8698" w:author="CR1037" w:date="2023-11-06T21:52:00Z"/>
                <w:i/>
              </w:rPr>
            </w:pPr>
            <w:ins w:id="8699" w:author="CR1037" w:date="2023-11-06T14:17:00Z">
              <w:r>
                <w:rPr>
                  <w:i/>
                </w:rPr>
                <w:t>0..1</w:t>
              </w:r>
            </w:ins>
          </w:p>
        </w:tc>
        <w:tc>
          <w:tcPr>
            <w:tcW w:w="1512" w:type="dxa"/>
            <w:tcBorders>
              <w:top w:val="single" w:sz="4" w:space="0" w:color="auto"/>
              <w:left w:val="single" w:sz="4" w:space="0" w:color="auto"/>
              <w:bottom w:val="single" w:sz="4" w:space="0" w:color="auto"/>
              <w:right w:val="single" w:sz="4" w:space="0" w:color="auto"/>
            </w:tcBorders>
          </w:tcPr>
          <w:p w14:paraId="69E044D0" w14:textId="77777777" w:rsidR="00EF05D4" w:rsidRPr="00B009F0" w:rsidRDefault="00EF05D4" w:rsidP="00EF05D4">
            <w:pPr>
              <w:pStyle w:val="TAL"/>
              <w:keepNext w:val="0"/>
              <w:keepLines w:val="0"/>
              <w:widowControl w:val="0"/>
              <w:rPr>
                <w:ins w:id="8700" w:author="CR1037" w:date="2023-11-06T21:52:00Z"/>
                <w:lang w:eastAsia="ja-JP"/>
              </w:rPr>
            </w:pPr>
          </w:p>
        </w:tc>
        <w:tc>
          <w:tcPr>
            <w:tcW w:w="1728" w:type="dxa"/>
            <w:tcBorders>
              <w:top w:val="single" w:sz="4" w:space="0" w:color="auto"/>
              <w:left w:val="single" w:sz="4" w:space="0" w:color="auto"/>
              <w:bottom w:val="single" w:sz="4" w:space="0" w:color="auto"/>
              <w:right w:val="single" w:sz="4" w:space="0" w:color="auto"/>
            </w:tcBorders>
          </w:tcPr>
          <w:p w14:paraId="5BBCD32D" w14:textId="77777777" w:rsidR="00EF05D4" w:rsidRDefault="00EF05D4" w:rsidP="00EF05D4">
            <w:pPr>
              <w:pStyle w:val="TAL"/>
              <w:keepNext w:val="0"/>
              <w:keepLines w:val="0"/>
              <w:widowControl w:val="0"/>
              <w:rPr>
                <w:ins w:id="8701"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75FE4999" w14:textId="331D6778" w:rsidR="00EF05D4" w:rsidRDefault="00EF05D4" w:rsidP="00EF05D4">
            <w:pPr>
              <w:pStyle w:val="TAC"/>
              <w:keepNext w:val="0"/>
              <w:keepLines w:val="0"/>
              <w:widowControl w:val="0"/>
              <w:rPr>
                <w:ins w:id="8702" w:author="CR1037" w:date="2023-11-06T21:52:00Z"/>
                <w:rFonts w:cs="Arial"/>
                <w:szCs w:val="18"/>
                <w:lang w:eastAsia="ja-JP"/>
              </w:rPr>
            </w:pPr>
            <w:ins w:id="8703" w:author="CR1037" w:date="2023-11-06T14:17:00Z">
              <w:r>
                <w:rPr>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375A7422" w14:textId="0A172F0E" w:rsidR="00EF05D4" w:rsidRDefault="00EF05D4" w:rsidP="00EF05D4">
            <w:pPr>
              <w:pStyle w:val="TAC"/>
              <w:keepNext w:val="0"/>
              <w:keepLines w:val="0"/>
              <w:widowControl w:val="0"/>
              <w:rPr>
                <w:ins w:id="8704" w:author="CR1037" w:date="2023-11-06T21:52:00Z"/>
                <w:rFonts w:cs="Arial"/>
                <w:szCs w:val="18"/>
                <w:lang w:eastAsia="ja-JP"/>
              </w:rPr>
            </w:pPr>
            <w:ins w:id="8705" w:author="CR1037" w:date="2023-11-06T14:17:00Z">
              <w:r>
                <w:rPr>
                  <w:lang w:eastAsia="zh-CN"/>
                </w:rPr>
                <w:t>ignore</w:t>
              </w:r>
            </w:ins>
          </w:p>
        </w:tc>
      </w:tr>
      <w:tr w:rsidR="00EF05D4" w14:paraId="6DA1D9DB" w14:textId="77777777" w:rsidTr="00B90779">
        <w:trPr>
          <w:ins w:id="8706"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60B4C852" w14:textId="3674D200" w:rsidR="00EF05D4" w:rsidRDefault="00EF05D4" w:rsidP="00EF05D4">
            <w:pPr>
              <w:pStyle w:val="TAL"/>
              <w:keepNext w:val="0"/>
              <w:keepLines w:val="0"/>
              <w:widowControl w:val="0"/>
              <w:ind w:left="100"/>
              <w:rPr>
                <w:ins w:id="8707" w:author="CR1037" w:date="2023-11-06T21:52:00Z"/>
              </w:rPr>
            </w:pPr>
            <w:ins w:id="8708" w:author="CR1037" w:date="2023-11-06T14:17:00Z">
              <w:r w:rsidRPr="00254BFC">
                <w:rPr>
                  <w:rFonts w:eastAsia="Tahoma" w:cs="Arial"/>
                  <w:szCs w:val="18"/>
                  <w:lang w:eastAsia="zh-CN"/>
                </w:rPr>
                <w:t>&gt;</w:t>
              </w:r>
              <w:r>
                <w:rPr>
                  <w:rFonts w:eastAsia="Tahoma" w:cs="Arial"/>
                  <w:szCs w:val="18"/>
                  <w:lang w:eastAsia="zh-CN"/>
                </w:rPr>
                <w:t>Request for RACH Configuration</w:t>
              </w:r>
            </w:ins>
          </w:p>
        </w:tc>
        <w:tc>
          <w:tcPr>
            <w:tcW w:w="1080" w:type="dxa"/>
            <w:tcBorders>
              <w:top w:val="single" w:sz="4" w:space="0" w:color="auto"/>
              <w:left w:val="single" w:sz="4" w:space="0" w:color="auto"/>
              <w:bottom w:val="single" w:sz="4" w:space="0" w:color="auto"/>
              <w:right w:val="single" w:sz="4" w:space="0" w:color="auto"/>
            </w:tcBorders>
          </w:tcPr>
          <w:p w14:paraId="1275DA9E" w14:textId="3AA92065" w:rsidR="00EF05D4" w:rsidRDefault="00EF05D4" w:rsidP="00EF05D4">
            <w:pPr>
              <w:pStyle w:val="TAL"/>
              <w:keepNext w:val="0"/>
              <w:keepLines w:val="0"/>
              <w:widowControl w:val="0"/>
              <w:rPr>
                <w:ins w:id="8709" w:author="CR1037" w:date="2023-11-06T21:52:00Z"/>
                <w:lang w:eastAsia="ja-JP"/>
              </w:rPr>
            </w:pPr>
            <w:ins w:id="8710" w:author="CR1037" w:date="2023-11-06T14:17:00Z">
              <w:r>
                <w:t>O</w:t>
              </w:r>
            </w:ins>
          </w:p>
        </w:tc>
        <w:tc>
          <w:tcPr>
            <w:tcW w:w="1080" w:type="dxa"/>
            <w:tcBorders>
              <w:top w:val="single" w:sz="4" w:space="0" w:color="auto"/>
              <w:left w:val="single" w:sz="4" w:space="0" w:color="auto"/>
              <w:bottom w:val="single" w:sz="4" w:space="0" w:color="auto"/>
              <w:right w:val="single" w:sz="4" w:space="0" w:color="auto"/>
            </w:tcBorders>
          </w:tcPr>
          <w:p w14:paraId="4E50974B" w14:textId="77777777" w:rsidR="00EF05D4" w:rsidRDefault="00EF05D4" w:rsidP="00EF05D4">
            <w:pPr>
              <w:pStyle w:val="TAL"/>
              <w:keepNext w:val="0"/>
              <w:keepLines w:val="0"/>
              <w:widowControl w:val="0"/>
              <w:rPr>
                <w:ins w:id="8711" w:author="CR1037" w:date="2023-11-06T21:52:00Z"/>
                <w:i/>
              </w:rPr>
            </w:pPr>
          </w:p>
        </w:tc>
        <w:tc>
          <w:tcPr>
            <w:tcW w:w="1512" w:type="dxa"/>
            <w:tcBorders>
              <w:top w:val="single" w:sz="4" w:space="0" w:color="auto"/>
              <w:left w:val="single" w:sz="4" w:space="0" w:color="auto"/>
              <w:bottom w:val="single" w:sz="4" w:space="0" w:color="auto"/>
              <w:right w:val="single" w:sz="4" w:space="0" w:color="auto"/>
            </w:tcBorders>
          </w:tcPr>
          <w:p w14:paraId="04C9056C" w14:textId="054C86BB" w:rsidR="00EF05D4" w:rsidRPr="00B009F0" w:rsidRDefault="00EF05D4" w:rsidP="00EF05D4">
            <w:pPr>
              <w:pStyle w:val="TAL"/>
              <w:keepNext w:val="0"/>
              <w:keepLines w:val="0"/>
              <w:widowControl w:val="0"/>
              <w:rPr>
                <w:ins w:id="8712" w:author="CR1037" w:date="2023-11-06T21:52:00Z"/>
                <w:lang w:eastAsia="ja-JP"/>
              </w:rPr>
            </w:pPr>
            <w:ins w:id="8713" w:author="CR1037" w:date="2023-11-06T14:17:00Z">
              <w:r>
                <w:t>ENUMERATED (true,</w:t>
              </w:r>
              <w:r w:rsidRPr="00254BFC">
                <w:t xml:space="preserve"> …)</w:t>
              </w:r>
            </w:ins>
          </w:p>
        </w:tc>
        <w:tc>
          <w:tcPr>
            <w:tcW w:w="1728" w:type="dxa"/>
            <w:tcBorders>
              <w:top w:val="single" w:sz="4" w:space="0" w:color="auto"/>
              <w:left w:val="single" w:sz="4" w:space="0" w:color="auto"/>
              <w:bottom w:val="single" w:sz="4" w:space="0" w:color="auto"/>
              <w:right w:val="single" w:sz="4" w:space="0" w:color="auto"/>
            </w:tcBorders>
          </w:tcPr>
          <w:p w14:paraId="2EE1A64D" w14:textId="77777777" w:rsidR="00EF05D4" w:rsidRDefault="00EF05D4" w:rsidP="00EF05D4">
            <w:pPr>
              <w:pStyle w:val="TAL"/>
              <w:keepNext w:val="0"/>
              <w:keepLines w:val="0"/>
              <w:widowControl w:val="0"/>
              <w:rPr>
                <w:ins w:id="8714"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21B595F1" w14:textId="63D964B6" w:rsidR="00EF05D4" w:rsidRDefault="00EF05D4" w:rsidP="00EF05D4">
            <w:pPr>
              <w:pStyle w:val="TAC"/>
              <w:keepNext w:val="0"/>
              <w:keepLines w:val="0"/>
              <w:widowControl w:val="0"/>
              <w:rPr>
                <w:ins w:id="8715" w:author="CR1037" w:date="2023-11-06T21:52:00Z"/>
                <w:rFonts w:cs="Arial"/>
                <w:szCs w:val="18"/>
                <w:lang w:eastAsia="ja-JP"/>
              </w:rPr>
            </w:pPr>
            <w:ins w:id="8716" w:author="CR1037" w:date="2023-11-06T14:17:00Z">
              <w:r w:rsidRPr="00893F8D">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4E45FA58" w14:textId="77777777" w:rsidR="00EF05D4" w:rsidRDefault="00EF05D4" w:rsidP="00EF05D4">
            <w:pPr>
              <w:pStyle w:val="TAC"/>
              <w:keepNext w:val="0"/>
              <w:keepLines w:val="0"/>
              <w:widowControl w:val="0"/>
              <w:rPr>
                <w:ins w:id="8717" w:author="CR1037" w:date="2023-11-06T21:52:00Z"/>
                <w:rFonts w:cs="Arial"/>
                <w:szCs w:val="18"/>
                <w:lang w:eastAsia="ja-JP"/>
              </w:rPr>
            </w:pPr>
          </w:p>
        </w:tc>
      </w:tr>
      <w:tr w:rsidR="00EF05D4" w14:paraId="48AB3199" w14:textId="77777777" w:rsidTr="00B90779">
        <w:trPr>
          <w:ins w:id="8718" w:author="CR1037" w:date="2023-11-06T21:52:00Z"/>
        </w:trPr>
        <w:tc>
          <w:tcPr>
            <w:tcW w:w="2160" w:type="dxa"/>
            <w:tcBorders>
              <w:top w:val="single" w:sz="4" w:space="0" w:color="auto"/>
              <w:left w:val="single" w:sz="4" w:space="0" w:color="auto"/>
              <w:bottom w:val="single" w:sz="4" w:space="0" w:color="auto"/>
              <w:right w:val="single" w:sz="4" w:space="0" w:color="auto"/>
            </w:tcBorders>
          </w:tcPr>
          <w:p w14:paraId="59722510" w14:textId="25F97D79" w:rsidR="00EF05D4" w:rsidRDefault="00EF05D4" w:rsidP="00EF05D4">
            <w:pPr>
              <w:pStyle w:val="TAL"/>
              <w:keepNext w:val="0"/>
              <w:keepLines w:val="0"/>
              <w:widowControl w:val="0"/>
              <w:overflowPunct/>
              <w:autoSpaceDE/>
              <w:autoSpaceDN/>
              <w:adjustRightInd/>
              <w:textAlignment w:val="auto"/>
              <w:rPr>
                <w:ins w:id="8719" w:author="CR1037" w:date="2023-11-06T21:52:00Z"/>
              </w:rPr>
            </w:pPr>
            <w:ins w:id="8720" w:author="CR1037" w:date="2023-11-06T14:17:00Z">
              <w:r w:rsidRPr="006B1216">
                <w:rPr>
                  <w:b/>
                  <w:bCs/>
                </w:rPr>
                <w:t xml:space="preserve">LTM </w:t>
              </w:r>
              <w:r w:rsidRPr="00033BF5">
                <w:rPr>
                  <w:rFonts w:eastAsiaTheme="minorEastAsia"/>
                  <w:b/>
                  <w:bCs/>
                  <w:lang w:eastAsia="en-US"/>
                </w:rPr>
                <w:t>Cells</w:t>
              </w:r>
              <w:r w:rsidRPr="006B1216">
                <w:rPr>
                  <w:b/>
                  <w:bCs/>
                </w:rPr>
                <w:t xml:space="preserve"> to be Released List</w:t>
              </w:r>
            </w:ins>
          </w:p>
        </w:tc>
        <w:tc>
          <w:tcPr>
            <w:tcW w:w="1080" w:type="dxa"/>
            <w:tcBorders>
              <w:top w:val="single" w:sz="4" w:space="0" w:color="auto"/>
              <w:left w:val="single" w:sz="4" w:space="0" w:color="auto"/>
              <w:bottom w:val="single" w:sz="4" w:space="0" w:color="auto"/>
              <w:right w:val="single" w:sz="4" w:space="0" w:color="auto"/>
            </w:tcBorders>
          </w:tcPr>
          <w:p w14:paraId="0B04CC74" w14:textId="77777777" w:rsidR="00EF05D4" w:rsidRDefault="00EF05D4" w:rsidP="00EF05D4">
            <w:pPr>
              <w:pStyle w:val="TAL"/>
              <w:keepNext w:val="0"/>
              <w:keepLines w:val="0"/>
              <w:widowControl w:val="0"/>
              <w:rPr>
                <w:ins w:id="8721" w:author="CR1037" w:date="2023-11-06T21:52:00Z"/>
                <w:lang w:eastAsia="ja-JP"/>
              </w:rPr>
            </w:pPr>
          </w:p>
        </w:tc>
        <w:tc>
          <w:tcPr>
            <w:tcW w:w="1080" w:type="dxa"/>
            <w:tcBorders>
              <w:top w:val="single" w:sz="4" w:space="0" w:color="auto"/>
              <w:left w:val="single" w:sz="4" w:space="0" w:color="auto"/>
              <w:bottom w:val="single" w:sz="4" w:space="0" w:color="auto"/>
              <w:right w:val="single" w:sz="4" w:space="0" w:color="auto"/>
            </w:tcBorders>
          </w:tcPr>
          <w:p w14:paraId="5224385C" w14:textId="6F4F5F40" w:rsidR="00EF05D4" w:rsidRDefault="00EF05D4" w:rsidP="00EF05D4">
            <w:pPr>
              <w:pStyle w:val="TAL"/>
              <w:keepNext w:val="0"/>
              <w:keepLines w:val="0"/>
              <w:widowControl w:val="0"/>
              <w:rPr>
                <w:ins w:id="8722" w:author="CR1037" w:date="2023-11-06T21:52:00Z"/>
                <w:i/>
              </w:rPr>
            </w:pPr>
            <w:ins w:id="8723" w:author="CR1037" w:date="2023-11-06T14:17:00Z">
              <w:r>
                <w:rPr>
                  <w:i/>
                </w:rPr>
                <w:t>0..1</w:t>
              </w:r>
            </w:ins>
          </w:p>
        </w:tc>
        <w:tc>
          <w:tcPr>
            <w:tcW w:w="1512" w:type="dxa"/>
            <w:tcBorders>
              <w:top w:val="single" w:sz="4" w:space="0" w:color="auto"/>
              <w:left w:val="single" w:sz="4" w:space="0" w:color="auto"/>
              <w:bottom w:val="single" w:sz="4" w:space="0" w:color="auto"/>
              <w:right w:val="single" w:sz="4" w:space="0" w:color="auto"/>
            </w:tcBorders>
          </w:tcPr>
          <w:p w14:paraId="5293006E" w14:textId="77777777" w:rsidR="00EF05D4" w:rsidRPr="00B009F0" w:rsidRDefault="00EF05D4" w:rsidP="00EF05D4">
            <w:pPr>
              <w:pStyle w:val="TAL"/>
              <w:keepNext w:val="0"/>
              <w:keepLines w:val="0"/>
              <w:widowControl w:val="0"/>
              <w:rPr>
                <w:ins w:id="8724" w:author="CR1037" w:date="2023-11-06T21:52:00Z"/>
                <w:lang w:eastAsia="ja-JP"/>
              </w:rPr>
            </w:pPr>
          </w:p>
        </w:tc>
        <w:tc>
          <w:tcPr>
            <w:tcW w:w="1728" w:type="dxa"/>
            <w:tcBorders>
              <w:top w:val="single" w:sz="4" w:space="0" w:color="auto"/>
              <w:left w:val="single" w:sz="4" w:space="0" w:color="auto"/>
              <w:bottom w:val="single" w:sz="4" w:space="0" w:color="auto"/>
              <w:right w:val="single" w:sz="4" w:space="0" w:color="auto"/>
            </w:tcBorders>
          </w:tcPr>
          <w:p w14:paraId="6C846216" w14:textId="77777777" w:rsidR="00EF05D4" w:rsidRDefault="00EF05D4" w:rsidP="00EF05D4">
            <w:pPr>
              <w:pStyle w:val="TAL"/>
              <w:keepNext w:val="0"/>
              <w:keepLines w:val="0"/>
              <w:widowControl w:val="0"/>
              <w:rPr>
                <w:ins w:id="8725" w:author="CR1037" w:date="2023-11-06T21:52:00Z"/>
              </w:rPr>
            </w:pPr>
          </w:p>
        </w:tc>
        <w:tc>
          <w:tcPr>
            <w:tcW w:w="1080" w:type="dxa"/>
            <w:tcBorders>
              <w:top w:val="single" w:sz="4" w:space="0" w:color="auto"/>
              <w:left w:val="single" w:sz="4" w:space="0" w:color="auto"/>
              <w:bottom w:val="single" w:sz="4" w:space="0" w:color="auto"/>
              <w:right w:val="single" w:sz="4" w:space="0" w:color="auto"/>
            </w:tcBorders>
          </w:tcPr>
          <w:p w14:paraId="2DB3D5F0" w14:textId="5306015A" w:rsidR="00EF05D4" w:rsidRDefault="00EF05D4" w:rsidP="00EF05D4">
            <w:pPr>
              <w:pStyle w:val="TAC"/>
              <w:keepNext w:val="0"/>
              <w:keepLines w:val="0"/>
              <w:widowControl w:val="0"/>
              <w:rPr>
                <w:ins w:id="8726" w:author="CR1037" w:date="2023-11-06T21:52:00Z"/>
                <w:rFonts w:cs="Arial"/>
                <w:szCs w:val="18"/>
                <w:lang w:eastAsia="ja-JP"/>
              </w:rPr>
            </w:pPr>
            <w:ins w:id="8727" w:author="CR1037" w:date="2023-11-06T14:17:00Z">
              <w:r w:rsidRPr="006B1216">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67231A0C" w14:textId="286EB123" w:rsidR="00EF05D4" w:rsidRDefault="00EF05D4" w:rsidP="00EF05D4">
            <w:pPr>
              <w:pStyle w:val="TAC"/>
              <w:keepNext w:val="0"/>
              <w:keepLines w:val="0"/>
              <w:widowControl w:val="0"/>
              <w:rPr>
                <w:ins w:id="8728" w:author="CR1037" w:date="2023-11-06T21:52:00Z"/>
                <w:rFonts w:cs="Arial"/>
                <w:szCs w:val="18"/>
                <w:lang w:eastAsia="ja-JP"/>
              </w:rPr>
            </w:pPr>
            <w:ins w:id="8729" w:author="CR1037" w:date="2023-11-06T14:17:00Z">
              <w:r w:rsidRPr="006B1216">
                <w:rPr>
                  <w:rFonts w:cs="Arial"/>
                  <w:szCs w:val="18"/>
                  <w:lang w:eastAsia="ja-JP"/>
                </w:rPr>
                <w:t>ignore</w:t>
              </w:r>
            </w:ins>
          </w:p>
        </w:tc>
      </w:tr>
      <w:tr w:rsidR="00EF05D4" w14:paraId="40F9E01C" w14:textId="77777777" w:rsidTr="00B90779">
        <w:trPr>
          <w:ins w:id="8730"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33BAE1AD" w14:textId="398E6495" w:rsidR="00EF05D4" w:rsidRDefault="00EF05D4" w:rsidP="00EF05D4">
            <w:pPr>
              <w:pStyle w:val="TAL"/>
              <w:keepNext w:val="0"/>
              <w:keepLines w:val="0"/>
              <w:widowControl w:val="0"/>
              <w:ind w:left="100"/>
              <w:rPr>
                <w:ins w:id="8731" w:author="CR1037" w:date="2023-11-06T21:51:00Z"/>
              </w:rPr>
            </w:pPr>
            <w:ins w:id="8732" w:author="CR1037" w:date="2023-11-06T14:17:00Z">
              <w:r w:rsidRPr="006B1216">
                <w:t>&gt;LTM Cells to be Released Item IEs</w:t>
              </w:r>
            </w:ins>
          </w:p>
        </w:tc>
        <w:tc>
          <w:tcPr>
            <w:tcW w:w="1080" w:type="dxa"/>
            <w:tcBorders>
              <w:top w:val="single" w:sz="4" w:space="0" w:color="auto"/>
              <w:left w:val="single" w:sz="4" w:space="0" w:color="auto"/>
              <w:bottom w:val="single" w:sz="4" w:space="0" w:color="auto"/>
              <w:right w:val="single" w:sz="4" w:space="0" w:color="auto"/>
            </w:tcBorders>
          </w:tcPr>
          <w:p w14:paraId="23708197" w14:textId="77777777" w:rsidR="00EF05D4" w:rsidRDefault="00EF05D4" w:rsidP="00EF05D4">
            <w:pPr>
              <w:pStyle w:val="TAL"/>
              <w:keepNext w:val="0"/>
              <w:keepLines w:val="0"/>
              <w:widowControl w:val="0"/>
              <w:rPr>
                <w:ins w:id="8733" w:author="CR1037" w:date="2023-11-06T21:51:00Z"/>
                <w:lang w:eastAsia="ja-JP"/>
              </w:rPr>
            </w:pPr>
          </w:p>
        </w:tc>
        <w:tc>
          <w:tcPr>
            <w:tcW w:w="1080" w:type="dxa"/>
            <w:tcBorders>
              <w:top w:val="single" w:sz="4" w:space="0" w:color="auto"/>
              <w:left w:val="single" w:sz="4" w:space="0" w:color="auto"/>
              <w:bottom w:val="single" w:sz="4" w:space="0" w:color="auto"/>
              <w:right w:val="single" w:sz="4" w:space="0" w:color="auto"/>
            </w:tcBorders>
          </w:tcPr>
          <w:p w14:paraId="2E284C3B" w14:textId="26B56BF1" w:rsidR="00EF05D4" w:rsidRDefault="00EF05D4" w:rsidP="00EF05D4">
            <w:pPr>
              <w:pStyle w:val="TAL"/>
              <w:keepNext w:val="0"/>
              <w:keepLines w:val="0"/>
              <w:widowControl w:val="0"/>
              <w:rPr>
                <w:ins w:id="8734" w:author="CR1037" w:date="2023-11-06T21:51:00Z"/>
                <w:i/>
              </w:rPr>
            </w:pPr>
            <w:ins w:id="8735" w:author="CR1037" w:date="2023-11-06T14:17:00Z">
              <w:r>
                <w:rPr>
                  <w:i/>
                </w:rPr>
                <w:t>1 .. &lt;maxnoofLTMCells&gt;</w:t>
              </w:r>
            </w:ins>
          </w:p>
        </w:tc>
        <w:tc>
          <w:tcPr>
            <w:tcW w:w="1512" w:type="dxa"/>
            <w:tcBorders>
              <w:top w:val="single" w:sz="4" w:space="0" w:color="auto"/>
              <w:left w:val="single" w:sz="4" w:space="0" w:color="auto"/>
              <w:bottom w:val="single" w:sz="4" w:space="0" w:color="auto"/>
              <w:right w:val="single" w:sz="4" w:space="0" w:color="auto"/>
            </w:tcBorders>
          </w:tcPr>
          <w:p w14:paraId="5B014D1F" w14:textId="77777777" w:rsidR="00EF05D4" w:rsidRPr="00B009F0" w:rsidRDefault="00EF05D4" w:rsidP="00EF05D4">
            <w:pPr>
              <w:pStyle w:val="TAL"/>
              <w:keepNext w:val="0"/>
              <w:keepLines w:val="0"/>
              <w:widowControl w:val="0"/>
              <w:rPr>
                <w:ins w:id="8736" w:author="CR1037" w:date="2023-11-06T21:51:00Z"/>
                <w:lang w:eastAsia="ja-JP"/>
              </w:rPr>
            </w:pPr>
          </w:p>
        </w:tc>
        <w:tc>
          <w:tcPr>
            <w:tcW w:w="1728" w:type="dxa"/>
            <w:tcBorders>
              <w:top w:val="single" w:sz="4" w:space="0" w:color="auto"/>
              <w:left w:val="single" w:sz="4" w:space="0" w:color="auto"/>
              <w:bottom w:val="single" w:sz="4" w:space="0" w:color="auto"/>
              <w:right w:val="single" w:sz="4" w:space="0" w:color="auto"/>
            </w:tcBorders>
          </w:tcPr>
          <w:p w14:paraId="5BF8885C" w14:textId="77777777" w:rsidR="00EF05D4" w:rsidRDefault="00EF05D4" w:rsidP="00EF05D4">
            <w:pPr>
              <w:pStyle w:val="TAL"/>
              <w:keepNext w:val="0"/>
              <w:keepLines w:val="0"/>
              <w:widowControl w:val="0"/>
              <w:rPr>
                <w:ins w:id="8737" w:author="CR1037" w:date="2023-11-06T21:51:00Z"/>
              </w:rPr>
            </w:pPr>
          </w:p>
        </w:tc>
        <w:tc>
          <w:tcPr>
            <w:tcW w:w="1080" w:type="dxa"/>
            <w:tcBorders>
              <w:top w:val="single" w:sz="4" w:space="0" w:color="auto"/>
              <w:left w:val="single" w:sz="4" w:space="0" w:color="auto"/>
              <w:bottom w:val="single" w:sz="4" w:space="0" w:color="auto"/>
              <w:right w:val="single" w:sz="4" w:space="0" w:color="auto"/>
            </w:tcBorders>
          </w:tcPr>
          <w:p w14:paraId="6894130D" w14:textId="18FABECA" w:rsidR="00EF05D4" w:rsidRDefault="00EF05D4" w:rsidP="00EF05D4">
            <w:pPr>
              <w:pStyle w:val="TAC"/>
              <w:keepNext w:val="0"/>
              <w:keepLines w:val="0"/>
              <w:widowControl w:val="0"/>
              <w:rPr>
                <w:ins w:id="8738" w:author="CR1037" w:date="2023-11-06T21:51:00Z"/>
                <w:rFonts w:cs="Arial"/>
                <w:szCs w:val="18"/>
                <w:lang w:eastAsia="ja-JP"/>
              </w:rPr>
            </w:pPr>
            <w:ins w:id="8739" w:author="CR1037" w:date="2023-11-06T14:17:00Z">
              <w:r w:rsidRPr="006B1216">
                <w:rPr>
                  <w:rFonts w:cs="Arial"/>
                  <w:szCs w:val="18"/>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13ABCD91" w14:textId="667614BC" w:rsidR="00EF05D4" w:rsidRDefault="00EF05D4" w:rsidP="00EF05D4">
            <w:pPr>
              <w:pStyle w:val="TAC"/>
              <w:keepNext w:val="0"/>
              <w:keepLines w:val="0"/>
              <w:widowControl w:val="0"/>
              <w:rPr>
                <w:ins w:id="8740" w:author="CR1037" w:date="2023-11-06T21:51:00Z"/>
                <w:rFonts w:cs="Arial"/>
                <w:szCs w:val="18"/>
                <w:lang w:eastAsia="ja-JP"/>
              </w:rPr>
            </w:pPr>
            <w:ins w:id="8741" w:author="CR1037" w:date="2023-11-06T14:17:00Z">
              <w:r w:rsidRPr="006B1216">
                <w:rPr>
                  <w:rFonts w:cs="Arial"/>
                  <w:szCs w:val="18"/>
                  <w:lang w:eastAsia="ja-JP"/>
                </w:rPr>
                <w:t>ignore</w:t>
              </w:r>
            </w:ins>
          </w:p>
        </w:tc>
      </w:tr>
      <w:tr w:rsidR="00EF05D4" w14:paraId="7FF24B93" w14:textId="77777777" w:rsidTr="00B90779">
        <w:trPr>
          <w:ins w:id="8742" w:author="CR1037" w:date="2023-11-06T21:51:00Z"/>
        </w:trPr>
        <w:tc>
          <w:tcPr>
            <w:tcW w:w="2160" w:type="dxa"/>
            <w:tcBorders>
              <w:top w:val="single" w:sz="4" w:space="0" w:color="auto"/>
              <w:left w:val="single" w:sz="4" w:space="0" w:color="auto"/>
              <w:bottom w:val="single" w:sz="4" w:space="0" w:color="auto"/>
              <w:right w:val="single" w:sz="4" w:space="0" w:color="auto"/>
            </w:tcBorders>
          </w:tcPr>
          <w:p w14:paraId="385EF396" w14:textId="5B0669D4" w:rsidR="00EF05D4" w:rsidRDefault="00EF05D4" w:rsidP="00EF05D4">
            <w:pPr>
              <w:pStyle w:val="TAL"/>
              <w:keepNext w:val="0"/>
              <w:keepLines w:val="0"/>
              <w:widowControl w:val="0"/>
              <w:overflowPunct/>
              <w:autoSpaceDE/>
              <w:autoSpaceDN/>
              <w:adjustRightInd/>
              <w:ind w:left="200"/>
              <w:textAlignment w:val="auto"/>
              <w:rPr>
                <w:ins w:id="8743" w:author="CR1037" w:date="2023-11-06T21:51:00Z"/>
              </w:rPr>
            </w:pPr>
            <w:ins w:id="8744" w:author="CR1037" w:date="2023-11-06T14:17:00Z">
              <w:r w:rsidRPr="00655832">
                <w:rPr>
                  <w:lang w:val="en-US" w:eastAsia="zh-CN"/>
                </w:rPr>
                <w:t>&gt;&gt;LTM Cell ID</w:t>
              </w:r>
            </w:ins>
          </w:p>
        </w:tc>
        <w:tc>
          <w:tcPr>
            <w:tcW w:w="1080" w:type="dxa"/>
            <w:tcBorders>
              <w:top w:val="single" w:sz="4" w:space="0" w:color="auto"/>
              <w:left w:val="single" w:sz="4" w:space="0" w:color="auto"/>
              <w:bottom w:val="single" w:sz="4" w:space="0" w:color="auto"/>
              <w:right w:val="single" w:sz="4" w:space="0" w:color="auto"/>
            </w:tcBorders>
          </w:tcPr>
          <w:p w14:paraId="2DB39F3B" w14:textId="2016DBAF" w:rsidR="00EF05D4" w:rsidRDefault="00EF05D4" w:rsidP="00EF05D4">
            <w:pPr>
              <w:pStyle w:val="TAL"/>
              <w:keepNext w:val="0"/>
              <w:keepLines w:val="0"/>
              <w:widowControl w:val="0"/>
              <w:rPr>
                <w:ins w:id="8745" w:author="CR1037" w:date="2023-11-06T21:51:00Z"/>
                <w:lang w:eastAsia="ja-JP"/>
              </w:rPr>
            </w:pPr>
            <w:ins w:id="8746" w:author="CR1037" w:date="2023-11-06T14:17:00Z">
              <w:r w:rsidRPr="006B1216">
                <w:rPr>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5EF056D3" w14:textId="77777777" w:rsidR="00EF05D4" w:rsidRDefault="00EF05D4" w:rsidP="00EF05D4">
            <w:pPr>
              <w:pStyle w:val="TAL"/>
              <w:keepNext w:val="0"/>
              <w:keepLines w:val="0"/>
              <w:widowControl w:val="0"/>
              <w:rPr>
                <w:ins w:id="8747" w:author="CR1037" w:date="2023-11-06T21:51:00Z"/>
                <w:i/>
              </w:rPr>
            </w:pPr>
          </w:p>
        </w:tc>
        <w:tc>
          <w:tcPr>
            <w:tcW w:w="1512" w:type="dxa"/>
            <w:tcBorders>
              <w:top w:val="single" w:sz="4" w:space="0" w:color="auto"/>
              <w:left w:val="single" w:sz="4" w:space="0" w:color="auto"/>
              <w:bottom w:val="single" w:sz="4" w:space="0" w:color="auto"/>
              <w:right w:val="single" w:sz="4" w:space="0" w:color="auto"/>
            </w:tcBorders>
          </w:tcPr>
          <w:p w14:paraId="27F6911B" w14:textId="77777777" w:rsidR="00EF05D4" w:rsidRDefault="00EF05D4" w:rsidP="00EF05D4">
            <w:pPr>
              <w:pStyle w:val="TAL"/>
              <w:keepNext w:val="0"/>
              <w:keepLines w:val="0"/>
              <w:widowControl w:val="0"/>
              <w:rPr>
                <w:ins w:id="8748" w:author="CR1037" w:date="2023-11-06T14:17:00Z"/>
                <w:lang w:eastAsia="ja-JP"/>
              </w:rPr>
            </w:pPr>
            <w:ins w:id="8749" w:author="CR1037" w:date="2023-11-06T14:17:00Z">
              <w:r>
                <w:rPr>
                  <w:lang w:eastAsia="ja-JP"/>
                </w:rPr>
                <w:t>NR CGI</w:t>
              </w:r>
            </w:ins>
          </w:p>
          <w:p w14:paraId="453FC5ED" w14:textId="39298C0E" w:rsidR="00EF05D4" w:rsidRPr="00B009F0" w:rsidRDefault="00EF05D4" w:rsidP="00EF05D4">
            <w:pPr>
              <w:pStyle w:val="TAL"/>
              <w:keepNext w:val="0"/>
              <w:keepLines w:val="0"/>
              <w:widowControl w:val="0"/>
              <w:rPr>
                <w:ins w:id="8750" w:author="CR1037" w:date="2023-11-06T21:51:00Z"/>
                <w:lang w:eastAsia="ja-JP"/>
              </w:rPr>
            </w:pPr>
            <w:ins w:id="8751" w:author="CR1037" w:date="2023-11-06T14:17:00Z">
              <w:r>
                <w:rPr>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3A98F6CE" w14:textId="77777777" w:rsidR="00EF05D4" w:rsidRDefault="00EF05D4" w:rsidP="00EF05D4">
            <w:pPr>
              <w:pStyle w:val="TAL"/>
              <w:keepNext w:val="0"/>
              <w:keepLines w:val="0"/>
              <w:widowControl w:val="0"/>
              <w:rPr>
                <w:ins w:id="8752" w:author="CR1037" w:date="2023-11-06T21:51:00Z"/>
              </w:rPr>
            </w:pPr>
          </w:p>
        </w:tc>
        <w:tc>
          <w:tcPr>
            <w:tcW w:w="1080" w:type="dxa"/>
            <w:tcBorders>
              <w:top w:val="single" w:sz="4" w:space="0" w:color="auto"/>
              <w:left w:val="single" w:sz="4" w:space="0" w:color="auto"/>
              <w:bottom w:val="single" w:sz="4" w:space="0" w:color="auto"/>
              <w:right w:val="single" w:sz="4" w:space="0" w:color="auto"/>
            </w:tcBorders>
          </w:tcPr>
          <w:p w14:paraId="19411148" w14:textId="09EEC75C" w:rsidR="00EF05D4" w:rsidRDefault="00EF05D4" w:rsidP="00EF05D4">
            <w:pPr>
              <w:pStyle w:val="TAC"/>
              <w:keepNext w:val="0"/>
              <w:keepLines w:val="0"/>
              <w:widowControl w:val="0"/>
              <w:rPr>
                <w:ins w:id="8753" w:author="CR1037" w:date="2023-11-06T21:51:00Z"/>
                <w:rFonts w:cs="Arial"/>
                <w:szCs w:val="18"/>
                <w:lang w:eastAsia="ja-JP"/>
              </w:rPr>
            </w:pPr>
            <w:ins w:id="8754" w:author="CR1037" w:date="2023-11-06T14:17:00Z">
              <w:r w:rsidRPr="006B1216">
                <w:rPr>
                  <w:rFonts w:cs="Arial"/>
                  <w:szCs w:val="18"/>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040C5D4" w14:textId="77777777" w:rsidR="00EF05D4" w:rsidRDefault="00EF05D4" w:rsidP="00EF05D4">
            <w:pPr>
              <w:pStyle w:val="TAC"/>
              <w:keepNext w:val="0"/>
              <w:keepLines w:val="0"/>
              <w:widowControl w:val="0"/>
              <w:rPr>
                <w:ins w:id="8755" w:author="CR1037" w:date="2023-11-06T21:51:00Z"/>
                <w:rFonts w:cs="Arial"/>
                <w:szCs w:val="18"/>
                <w:lang w:eastAsia="ja-JP"/>
              </w:rPr>
            </w:pPr>
          </w:p>
        </w:tc>
      </w:tr>
      <w:tr w:rsidR="00EF05D4" w14:paraId="0CC5A8B1" w14:textId="77777777" w:rsidTr="00B90779">
        <w:trPr>
          <w:ins w:id="8756" w:author="CR1109" w:date="2023-11-07T14:10:00Z"/>
        </w:trPr>
        <w:tc>
          <w:tcPr>
            <w:tcW w:w="2160" w:type="dxa"/>
            <w:tcBorders>
              <w:top w:val="single" w:sz="4" w:space="0" w:color="auto"/>
              <w:left w:val="single" w:sz="4" w:space="0" w:color="auto"/>
              <w:bottom w:val="single" w:sz="4" w:space="0" w:color="auto"/>
              <w:right w:val="single" w:sz="4" w:space="0" w:color="auto"/>
            </w:tcBorders>
          </w:tcPr>
          <w:p w14:paraId="32D0566C" w14:textId="55D35204" w:rsidR="00EF05D4" w:rsidRPr="00655832" w:rsidRDefault="00EF05D4" w:rsidP="00EF05D4">
            <w:pPr>
              <w:pStyle w:val="TAL"/>
              <w:keepNext w:val="0"/>
              <w:keepLines w:val="0"/>
              <w:widowControl w:val="0"/>
              <w:rPr>
                <w:ins w:id="8757" w:author="CR1109" w:date="2023-11-07T14:10:00Z"/>
                <w:lang w:val="en-US" w:eastAsia="zh-CN"/>
              </w:rPr>
            </w:pPr>
            <w:ins w:id="8758" w:author="CR1109">
              <w:r>
                <w:rPr>
                  <w:rFonts w:eastAsia="SimSun"/>
                  <w:lang w:eastAsia="zh-CN"/>
                </w:rPr>
                <w:t>Network Controlled Repeater Authorized</w:t>
              </w:r>
            </w:ins>
          </w:p>
        </w:tc>
        <w:tc>
          <w:tcPr>
            <w:tcW w:w="1080" w:type="dxa"/>
            <w:tcBorders>
              <w:top w:val="single" w:sz="4" w:space="0" w:color="auto"/>
              <w:left w:val="single" w:sz="4" w:space="0" w:color="auto"/>
              <w:bottom w:val="single" w:sz="4" w:space="0" w:color="auto"/>
              <w:right w:val="single" w:sz="4" w:space="0" w:color="auto"/>
            </w:tcBorders>
          </w:tcPr>
          <w:p w14:paraId="7D9031DE" w14:textId="26FE599E" w:rsidR="00EF05D4" w:rsidRPr="006B1216" w:rsidRDefault="00EF05D4" w:rsidP="00EF05D4">
            <w:pPr>
              <w:pStyle w:val="TAL"/>
              <w:keepNext w:val="0"/>
              <w:keepLines w:val="0"/>
              <w:widowControl w:val="0"/>
              <w:rPr>
                <w:ins w:id="8759" w:author="CR1109" w:date="2023-11-07T14:10:00Z"/>
                <w:lang w:eastAsia="ja-JP"/>
              </w:rPr>
            </w:pPr>
            <w:ins w:id="8760" w:author="CR1109">
              <w:r>
                <w:rPr>
                  <w:rFonts w:eastAsia="SimSun"/>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1FD5FA2D" w14:textId="77777777" w:rsidR="00EF05D4" w:rsidRDefault="00EF05D4" w:rsidP="00EF05D4">
            <w:pPr>
              <w:pStyle w:val="TAL"/>
              <w:keepNext w:val="0"/>
              <w:keepLines w:val="0"/>
              <w:widowControl w:val="0"/>
              <w:rPr>
                <w:ins w:id="8761" w:author="CR1109" w:date="2023-11-07T14:10:00Z"/>
                <w:i/>
              </w:rPr>
            </w:pPr>
          </w:p>
        </w:tc>
        <w:tc>
          <w:tcPr>
            <w:tcW w:w="1512" w:type="dxa"/>
            <w:tcBorders>
              <w:top w:val="single" w:sz="4" w:space="0" w:color="auto"/>
              <w:left w:val="single" w:sz="4" w:space="0" w:color="auto"/>
              <w:bottom w:val="single" w:sz="4" w:space="0" w:color="auto"/>
              <w:right w:val="single" w:sz="4" w:space="0" w:color="auto"/>
            </w:tcBorders>
          </w:tcPr>
          <w:p w14:paraId="6EEB52CE" w14:textId="7298CB55" w:rsidR="00EF05D4" w:rsidRDefault="00EF05D4" w:rsidP="00EF05D4">
            <w:pPr>
              <w:pStyle w:val="TAL"/>
              <w:keepNext w:val="0"/>
              <w:keepLines w:val="0"/>
              <w:widowControl w:val="0"/>
              <w:rPr>
                <w:ins w:id="8762" w:author="CR1109" w:date="2023-11-07T14:10:00Z"/>
                <w:lang w:eastAsia="ja-JP"/>
              </w:rPr>
            </w:pPr>
            <w:ins w:id="8763" w:author="CR1109">
              <w:r>
                <w:rPr>
                  <w:rFonts w:eastAsia="SimSun"/>
                  <w:lang w:eastAsia="zh-CN"/>
                </w:rPr>
                <w:t>9.3.1.</w:t>
              </w:r>
            </w:ins>
            <w:ins w:id="8764" w:author="CR1109" w:date="2023-11-07T15:15:00Z">
              <w:r>
                <w:rPr>
                  <w:rFonts w:eastAsia="SimSun"/>
                  <w:lang w:eastAsia="zh-CN"/>
                </w:rPr>
                <w:t>289</w:t>
              </w:r>
            </w:ins>
          </w:p>
        </w:tc>
        <w:tc>
          <w:tcPr>
            <w:tcW w:w="1728" w:type="dxa"/>
            <w:tcBorders>
              <w:top w:val="single" w:sz="4" w:space="0" w:color="auto"/>
              <w:left w:val="single" w:sz="4" w:space="0" w:color="auto"/>
              <w:bottom w:val="single" w:sz="4" w:space="0" w:color="auto"/>
              <w:right w:val="single" w:sz="4" w:space="0" w:color="auto"/>
            </w:tcBorders>
          </w:tcPr>
          <w:p w14:paraId="54D4AD75" w14:textId="77777777" w:rsidR="00EF05D4" w:rsidRDefault="00EF05D4" w:rsidP="00EF05D4">
            <w:pPr>
              <w:pStyle w:val="TAL"/>
              <w:keepNext w:val="0"/>
              <w:keepLines w:val="0"/>
              <w:widowControl w:val="0"/>
              <w:rPr>
                <w:ins w:id="8765" w:author="CR1109" w:date="2023-11-07T14:10:00Z"/>
              </w:rPr>
            </w:pPr>
          </w:p>
        </w:tc>
        <w:tc>
          <w:tcPr>
            <w:tcW w:w="1080" w:type="dxa"/>
            <w:tcBorders>
              <w:top w:val="single" w:sz="4" w:space="0" w:color="auto"/>
              <w:left w:val="single" w:sz="4" w:space="0" w:color="auto"/>
              <w:bottom w:val="single" w:sz="4" w:space="0" w:color="auto"/>
              <w:right w:val="single" w:sz="4" w:space="0" w:color="auto"/>
            </w:tcBorders>
          </w:tcPr>
          <w:p w14:paraId="7E0F4ED2" w14:textId="2CA0666F" w:rsidR="00EF05D4" w:rsidRPr="006B1216" w:rsidRDefault="00EF05D4" w:rsidP="00EF05D4">
            <w:pPr>
              <w:pStyle w:val="TAC"/>
              <w:keepNext w:val="0"/>
              <w:keepLines w:val="0"/>
              <w:widowControl w:val="0"/>
              <w:rPr>
                <w:ins w:id="8766" w:author="CR1109" w:date="2023-11-07T14:10:00Z"/>
                <w:rFonts w:cs="Arial"/>
                <w:szCs w:val="18"/>
                <w:lang w:eastAsia="ja-JP"/>
              </w:rPr>
            </w:pPr>
            <w:ins w:id="8767" w:author="CR1109">
              <w:r>
                <w:rPr>
                  <w:rFonts w:eastAsia="SimSun"/>
                  <w:lang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2C4FCF04" w14:textId="208672B7" w:rsidR="00EF05D4" w:rsidRDefault="00EF05D4" w:rsidP="00EF05D4">
            <w:pPr>
              <w:pStyle w:val="TAC"/>
              <w:keepNext w:val="0"/>
              <w:keepLines w:val="0"/>
              <w:widowControl w:val="0"/>
              <w:rPr>
                <w:ins w:id="8768" w:author="CR1109" w:date="2023-11-07T14:10:00Z"/>
                <w:rFonts w:cs="Arial"/>
                <w:szCs w:val="18"/>
                <w:lang w:eastAsia="ja-JP"/>
              </w:rPr>
            </w:pPr>
            <w:ins w:id="8769" w:author="CR1109">
              <w:r>
                <w:rPr>
                  <w:rFonts w:eastAsia="SimSun"/>
                  <w:lang w:eastAsia="zh-CN"/>
                </w:rPr>
                <w:t>ignore</w:t>
              </w:r>
            </w:ins>
          </w:p>
        </w:tc>
      </w:tr>
      <w:tr w:rsidR="00EF05D4" w14:paraId="71C3701C" w14:textId="77777777" w:rsidTr="00B90779">
        <w:trPr>
          <w:ins w:id="8770" w:author="CR1123" w:date="2023-11-07T15:11:00Z"/>
        </w:trPr>
        <w:tc>
          <w:tcPr>
            <w:tcW w:w="2160" w:type="dxa"/>
            <w:tcBorders>
              <w:top w:val="single" w:sz="4" w:space="0" w:color="auto"/>
              <w:left w:val="single" w:sz="4" w:space="0" w:color="auto"/>
              <w:bottom w:val="single" w:sz="4" w:space="0" w:color="auto"/>
              <w:right w:val="single" w:sz="4" w:space="0" w:color="auto"/>
            </w:tcBorders>
          </w:tcPr>
          <w:p w14:paraId="4483C0C0" w14:textId="3E664509" w:rsidR="00EF05D4" w:rsidRDefault="00EF05D4" w:rsidP="00EF05D4">
            <w:pPr>
              <w:pStyle w:val="TAL"/>
              <w:keepNext w:val="0"/>
              <w:keepLines w:val="0"/>
              <w:widowControl w:val="0"/>
              <w:rPr>
                <w:ins w:id="8771" w:author="CR1123" w:date="2023-11-07T15:11:00Z"/>
                <w:rFonts w:eastAsia="SimSun"/>
                <w:lang w:eastAsia="zh-CN"/>
              </w:rPr>
            </w:pPr>
            <w:ins w:id="8772" w:author="CR1123">
              <w:r w:rsidRPr="00C70E70">
                <w:t xml:space="preserve">Path Addition </w:t>
              </w:r>
              <w:r w:rsidRPr="00C70E70">
                <w:lastRenderedPageBreak/>
                <w:t>Information</w:t>
              </w:r>
            </w:ins>
          </w:p>
        </w:tc>
        <w:tc>
          <w:tcPr>
            <w:tcW w:w="1080" w:type="dxa"/>
            <w:tcBorders>
              <w:top w:val="single" w:sz="4" w:space="0" w:color="auto"/>
              <w:left w:val="single" w:sz="4" w:space="0" w:color="auto"/>
              <w:bottom w:val="single" w:sz="4" w:space="0" w:color="auto"/>
              <w:right w:val="single" w:sz="4" w:space="0" w:color="auto"/>
            </w:tcBorders>
          </w:tcPr>
          <w:p w14:paraId="0D866849" w14:textId="74734DC5" w:rsidR="00EF05D4" w:rsidRDefault="00EF05D4" w:rsidP="00EF05D4">
            <w:pPr>
              <w:pStyle w:val="TAL"/>
              <w:keepNext w:val="0"/>
              <w:keepLines w:val="0"/>
              <w:widowControl w:val="0"/>
              <w:rPr>
                <w:ins w:id="8773" w:author="CR1123" w:date="2023-11-07T15:11:00Z"/>
                <w:rFonts w:eastAsia="SimSun"/>
                <w:lang w:eastAsia="zh-CN"/>
              </w:rPr>
            </w:pPr>
            <w:ins w:id="8774" w:author="CR1123">
              <w:r w:rsidRPr="00C70E70">
                <w:rPr>
                  <w:rFonts w:hint="eastAsia"/>
                  <w:lang w:eastAsia="ja-JP"/>
                </w:rPr>
                <w:lastRenderedPageBreak/>
                <w:t>O</w:t>
              </w:r>
            </w:ins>
          </w:p>
        </w:tc>
        <w:tc>
          <w:tcPr>
            <w:tcW w:w="1080" w:type="dxa"/>
            <w:tcBorders>
              <w:top w:val="single" w:sz="4" w:space="0" w:color="auto"/>
              <w:left w:val="single" w:sz="4" w:space="0" w:color="auto"/>
              <w:bottom w:val="single" w:sz="4" w:space="0" w:color="auto"/>
              <w:right w:val="single" w:sz="4" w:space="0" w:color="auto"/>
            </w:tcBorders>
          </w:tcPr>
          <w:p w14:paraId="785B6686" w14:textId="77777777" w:rsidR="00EF05D4" w:rsidRDefault="00EF05D4" w:rsidP="00EF05D4">
            <w:pPr>
              <w:pStyle w:val="TAL"/>
              <w:keepNext w:val="0"/>
              <w:keepLines w:val="0"/>
              <w:widowControl w:val="0"/>
              <w:rPr>
                <w:ins w:id="8775" w:author="CR1123" w:date="2023-11-07T15:11:00Z"/>
                <w:i/>
              </w:rPr>
            </w:pPr>
          </w:p>
        </w:tc>
        <w:tc>
          <w:tcPr>
            <w:tcW w:w="1512" w:type="dxa"/>
            <w:tcBorders>
              <w:top w:val="single" w:sz="4" w:space="0" w:color="auto"/>
              <w:left w:val="single" w:sz="4" w:space="0" w:color="auto"/>
              <w:bottom w:val="single" w:sz="4" w:space="0" w:color="auto"/>
              <w:right w:val="single" w:sz="4" w:space="0" w:color="auto"/>
            </w:tcBorders>
          </w:tcPr>
          <w:p w14:paraId="657910BF" w14:textId="345CCDE3" w:rsidR="00EF05D4" w:rsidRDefault="00EF05D4" w:rsidP="00EF05D4">
            <w:pPr>
              <w:pStyle w:val="TAL"/>
              <w:keepNext w:val="0"/>
              <w:keepLines w:val="0"/>
              <w:widowControl w:val="0"/>
              <w:rPr>
                <w:ins w:id="8776" w:author="CR1123" w:date="2023-11-07T15:11:00Z"/>
                <w:rFonts w:eastAsia="SimSun"/>
                <w:lang w:eastAsia="zh-CN"/>
              </w:rPr>
            </w:pPr>
            <w:ins w:id="8777" w:author="CR1123">
              <w:r w:rsidRPr="00C70E70">
                <w:rPr>
                  <w:rFonts w:hint="eastAsia"/>
                  <w:lang w:eastAsia="ja-JP"/>
                </w:rPr>
                <w:t>9</w:t>
              </w:r>
              <w:r w:rsidRPr="00C70E70">
                <w:rPr>
                  <w:lang w:eastAsia="ja-JP"/>
                </w:rPr>
                <w:t>.3.1.</w:t>
              </w:r>
            </w:ins>
            <w:ins w:id="8778" w:author="CR1123" w:date="2023-11-07T15:16:00Z">
              <w:r>
                <w:rPr>
                  <w:lang w:eastAsia="ja-JP"/>
                </w:rPr>
                <w:t>290</w:t>
              </w:r>
            </w:ins>
          </w:p>
        </w:tc>
        <w:tc>
          <w:tcPr>
            <w:tcW w:w="1728" w:type="dxa"/>
            <w:tcBorders>
              <w:top w:val="single" w:sz="4" w:space="0" w:color="auto"/>
              <w:left w:val="single" w:sz="4" w:space="0" w:color="auto"/>
              <w:bottom w:val="single" w:sz="4" w:space="0" w:color="auto"/>
              <w:right w:val="single" w:sz="4" w:space="0" w:color="auto"/>
            </w:tcBorders>
          </w:tcPr>
          <w:p w14:paraId="70846924" w14:textId="77777777" w:rsidR="00EF05D4" w:rsidRDefault="00EF05D4" w:rsidP="00EF05D4">
            <w:pPr>
              <w:pStyle w:val="TAL"/>
              <w:keepNext w:val="0"/>
              <w:keepLines w:val="0"/>
              <w:widowControl w:val="0"/>
              <w:rPr>
                <w:ins w:id="8779" w:author="CR1123" w:date="2023-11-07T15:11:00Z"/>
              </w:rPr>
            </w:pPr>
          </w:p>
        </w:tc>
        <w:tc>
          <w:tcPr>
            <w:tcW w:w="1080" w:type="dxa"/>
            <w:tcBorders>
              <w:top w:val="single" w:sz="4" w:space="0" w:color="auto"/>
              <w:left w:val="single" w:sz="4" w:space="0" w:color="auto"/>
              <w:bottom w:val="single" w:sz="4" w:space="0" w:color="auto"/>
              <w:right w:val="single" w:sz="4" w:space="0" w:color="auto"/>
            </w:tcBorders>
          </w:tcPr>
          <w:p w14:paraId="22C290A7" w14:textId="4BFD0ED4" w:rsidR="00EF05D4" w:rsidRDefault="00EF05D4" w:rsidP="00EF05D4">
            <w:pPr>
              <w:pStyle w:val="TAC"/>
              <w:keepNext w:val="0"/>
              <w:keepLines w:val="0"/>
              <w:widowControl w:val="0"/>
              <w:rPr>
                <w:ins w:id="8780" w:author="CR1123" w:date="2023-11-07T15:11:00Z"/>
                <w:rFonts w:eastAsia="SimSun"/>
                <w:lang w:eastAsia="zh-CN"/>
              </w:rPr>
            </w:pPr>
            <w:ins w:id="8781" w:author="CR1123">
              <w:r>
                <w:rPr>
                  <w:rFonts w:cs="Arial" w:hint="eastAsia"/>
                  <w:szCs w:val="18"/>
                  <w:lang w:eastAsia="ja-JP"/>
                </w:rPr>
                <w:t>Y</w:t>
              </w:r>
              <w:r>
                <w:rPr>
                  <w:rFonts w:cs="Arial"/>
                  <w:szCs w:val="18"/>
                  <w:lang w:eastAsia="ja-JP"/>
                </w:rPr>
                <w:t>ES</w:t>
              </w:r>
            </w:ins>
          </w:p>
        </w:tc>
        <w:tc>
          <w:tcPr>
            <w:tcW w:w="1080" w:type="dxa"/>
            <w:tcBorders>
              <w:top w:val="single" w:sz="4" w:space="0" w:color="auto"/>
              <w:left w:val="single" w:sz="4" w:space="0" w:color="auto"/>
              <w:bottom w:val="single" w:sz="4" w:space="0" w:color="auto"/>
              <w:right w:val="single" w:sz="4" w:space="0" w:color="auto"/>
            </w:tcBorders>
          </w:tcPr>
          <w:p w14:paraId="1D3412D6" w14:textId="462EBA2D" w:rsidR="00EF05D4" w:rsidRDefault="00EF05D4" w:rsidP="00EF05D4">
            <w:pPr>
              <w:pStyle w:val="TAC"/>
              <w:keepNext w:val="0"/>
              <w:keepLines w:val="0"/>
              <w:widowControl w:val="0"/>
              <w:rPr>
                <w:ins w:id="8782" w:author="CR1123" w:date="2023-11-07T15:11:00Z"/>
                <w:rFonts w:eastAsia="SimSun"/>
                <w:lang w:eastAsia="zh-CN"/>
              </w:rPr>
            </w:pPr>
            <w:ins w:id="8783" w:author="CR1123">
              <w:r>
                <w:rPr>
                  <w:rFonts w:cs="Arial" w:hint="eastAsia"/>
                  <w:szCs w:val="18"/>
                  <w:lang w:eastAsia="ja-JP"/>
                </w:rPr>
                <w:t>i</w:t>
              </w:r>
              <w:r>
                <w:rPr>
                  <w:rFonts w:cs="Arial"/>
                  <w:szCs w:val="18"/>
                  <w:lang w:eastAsia="ja-JP"/>
                </w:rPr>
                <w:t>gnore</w:t>
              </w:r>
            </w:ins>
          </w:p>
        </w:tc>
      </w:tr>
      <w:tr w:rsidR="00EF05D4" w14:paraId="343FCD52" w14:textId="77777777" w:rsidTr="00B90779">
        <w:trPr>
          <w:ins w:id="8784" w:author="CR1180" w:date="2023-11-09T14:25:00Z"/>
        </w:trPr>
        <w:tc>
          <w:tcPr>
            <w:tcW w:w="2160" w:type="dxa"/>
            <w:tcBorders>
              <w:top w:val="single" w:sz="4" w:space="0" w:color="auto"/>
              <w:left w:val="single" w:sz="4" w:space="0" w:color="auto"/>
              <w:bottom w:val="single" w:sz="4" w:space="0" w:color="auto"/>
              <w:right w:val="single" w:sz="4" w:space="0" w:color="auto"/>
            </w:tcBorders>
          </w:tcPr>
          <w:p w14:paraId="4FA221AC" w14:textId="3196AB80" w:rsidR="00EF05D4" w:rsidRPr="00C70E70" w:rsidRDefault="00EF05D4" w:rsidP="00EF05D4">
            <w:pPr>
              <w:pStyle w:val="TAL"/>
              <w:keepNext w:val="0"/>
              <w:keepLines w:val="0"/>
              <w:widowControl w:val="0"/>
              <w:rPr>
                <w:ins w:id="8785" w:author="CR1180" w:date="2023-11-09T14:25:00Z"/>
              </w:rPr>
            </w:pPr>
            <w:ins w:id="8786" w:author="CR1180" w:date="2023-11-09T14:26:00Z">
              <w:r>
                <w:rPr>
                  <w:rFonts w:eastAsia="Tahoma" w:cs="Arial"/>
                  <w:lang w:eastAsia="zh-CN"/>
                </w:rPr>
                <w:t xml:space="preserve">Ranging and </w:t>
              </w:r>
              <w:r w:rsidRPr="00AA3C5E">
                <w:rPr>
                  <w:rFonts w:eastAsia="Tahoma" w:cs="Arial"/>
                  <w:lang w:eastAsia="zh-CN"/>
                </w:rPr>
                <w:t>Sidelink Positioning</w:t>
              </w:r>
              <w:r>
                <w:rPr>
                  <w:rFonts w:eastAsia="Tahoma" w:cs="Arial"/>
                  <w:lang w:eastAsia="zh-CN"/>
                </w:rPr>
                <w:t xml:space="preserve"> </w:t>
              </w:r>
              <w:r w:rsidRPr="00AE3165">
                <w:rPr>
                  <w:rFonts w:eastAsia="Tahoma" w:cs="Arial"/>
                  <w:lang w:eastAsia="zh-CN"/>
                </w:rPr>
                <w:t>Service</w:t>
              </w:r>
              <w:r>
                <w:rPr>
                  <w:rFonts w:eastAsia="Tahoma" w:cs="Arial"/>
                  <w:lang w:val="en-US" w:eastAsia="zh-CN"/>
                </w:rPr>
                <w:t xml:space="preserve"> </w:t>
              </w:r>
              <w:r>
                <w:rPr>
                  <w:rFonts w:eastAsia="Tahoma" w:cs="Arial"/>
                  <w:lang w:eastAsia="zh-CN"/>
                </w:rPr>
                <w:t>Information</w:t>
              </w:r>
            </w:ins>
          </w:p>
        </w:tc>
        <w:tc>
          <w:tcPr>
            <w:tcW w:w="1080" w:type="dxa"/>
            <w:tcBorders>
              <w:top w:val="single" w:sz="4" w:space="0" w:color="auto"/>
              <w:left w:val="single" w:sz="4" w:space="0" w:color="auto"/>
              <w:bottom w:val="single" w:sz="4" w:space="0" w:color="auto"/>
              <w:right w:val="single" w:sz="4" w:space="0" w:color="auto"/>
            </w:tcBorders>
          </w:tcPr>
          <w:p w14:paraId="19F2996E" w14:textId="7C3E29E2" w:rsidR="00EF05D4" w:rsidRPr="00C70E70" w:rsidRDefault="00EF05D4" w:rsidP="00EF05D4">
            <w:pPr>
              <w:pStyle w:val="TAL"/>
              <w:keepNext w:val="0"/>
              <w:keepLines w:val="0"/>
              <w:widowControl w:val="0"/>
              <w:rPr>
                <w:ins w:id="8787" w:author="CR1180" w:date="2023-11-09T14:25:00Z"/>
                <w:lang w:eastAsia="ja-JP"/>
              </w:rPr>
            </w:pPr>
            <w:ins w:id="8788" w:author="CR1180" w:date="2023-11-09T14:26:00Z">
              <w:r>
                <w:rPr>
                  <w:rFonts w:eastAsia="Tahoma" w:cs="Arial"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0AF4D18D" w14:textId="77777777" w:rsidR="00EF05D4" w:rsidRDefault="00EF05D4" w:rsidP="00EF05D4">
            <w:pPr>
              <w:pStyle w:val="TAL"/>
              <w:keepNext w:val="0"/>
              <w:keepLines w:val="0"/>
              <w:widowControl w:val="0"/>
              <w:rPr>
                <w:ins w:id="8789" w:author="CR1180" w:date="2023-11-09T14:25:00Z"/>
                <w:i/>
              </w:rPr>
            </w:pPr>
          </w:p>
        </w:tc>
        <w:tc>
          <w:tcPr>
            <w:tcW w:w="1512" w:type="dxa"/>
            <w:tcBorders>
              <w:top w:val="single" w:sz="4" w:space="0" w:color="auto"/>
              <w:left w:val="single" w:sz="4" w:space="0" w:color="auto"/>
              <w:bottom w:val="single" w:sz="4" w:space="0" w:color="auto"/>
              <w:right w:val="single" w:sz="4" w:space="0" w:color="auto"/>
            </w:tcBorders>
          </w:tcPr>
          <w:p w14:paraId="6D17D7BA" w14:textId="17C3B862" w:rsidR="00EF05D4" w:rsidRPr="00C70E70" w:rsidRDefault="00EF05D4" w:rsidP="00EF05D4">
            <w:pPr>
              <w:pStyle w:val="TAL"/>
              <w:keepNext w:val="0"/>
              <w:keepLines w:val="0"/>
              <w:widowControl w:val="0"/>
              <w:rPr>
                <w:ins w:id="8790" w:author="CR1180" w:date="2023-11-09T14:25:00Z"/>
                <w:lang w:eastAsia="ja-JP"/>
              </w:rPr>
            </w:pPr>
            <w:ins w:id="8791" w:author="CR1180" w:date="2023-11-09T14:26:00Z">
              <w:r w:rsidRPr="00D25507">
                <w:rPr>
                  <w:rFonts w:eastAsia="Tahoma" w:cs="Arial"/>
                  <w:lang w:eastAsia="zh-CN"/>
                </w:rPr>
                <w:t>9.3.1.</w:t>
              </w:r>
              <w:del w:id="8792" w:author="MCC" w:date="2023-11-09T14:26:00Z">
                <w:r w:rsidDel="00F45A37">
                  <w:rPr>
                    <w:rFonts w:eastAsia="Tahoma" w:cs="Arial"/>
                    <w:lang w:eastAsia="zh-CN"/>
                  </w:rPr>
                  <w:delText>x1</w:delText>
                </w:r>
              </w:del>
            </w:ins>
            <w:ins w:id="8793" w:author="MCC" w:date="2023-11-09T14:26:00Z">
              <w:r>
                <w:rPr>
                  <w:rFonts w:eastAsia="Tahoma" w:cs="Arial"/>
                  <w:lang w:eastAsia="zh-CN"/>
                </w:rPr>
                <w:t>305</w:t>
              </w:r>
            </w:ins>
          </w:p>
        </w:tc>
        <w:tc>
          <w:tcPr>
            <w:tcW w:w="1728" w:type="dxa"/>
            <w:tcBorders>
              <w:top w:val="single" w:sz="4" w:space="0" w:color="auto"/>
              <w:left w:val="single" w:sz="4" w:space="0" w:color="auto"/>
              <w:bottom w:val="single" w:sz="4" w:space="0" w:color="auto"/>
              <w:right w:val="single" w:sz="4" w:space="0" w:color="auto"/>
            </w:tcBorders>
          </w:tcPr>
          <w:p w14:paraId="46BBDBAD" w14:textId="77777777" w:rsidR="00EF05D4" w:rsidRDefault="00EF05D4" w:rsidP="00EF05D4">
            <w:pPr>
              <w:pStyle w:val="TAL"/>
              <w:keepNext w:val="0"/>
              <w:keepLines w:val="0"/>
              <w:widowControl w:val="0"/>
              <w:rPr>
                <w:ins w:id="8794" w:author="CR1180" w:date="2023-11-09T14:25:00Z"/>
              </w:rPr>
            </w:pPr>
          </w:p>
        </w:tc>
        <w:tc>
          <w:tcPr>
            <w:tcW w:w="1080" w:type="dxa"/>
            <w:tcBorders>
              <w:top w:val="single" w:sz="4" w:space="0" w:color="auto"/>
              <w:left w:val="single" w:sz="4" w:space="0" w:color="auto"/>
              <w:bottom w:val="single" w:sz="4" w:space="0" w:color="auto"/>
              <w:right w:val="single" w:sz="4" w:space="0" w:color="auto"/>
            </w:tcBorders>
          </w:tcPr>
          <w:p w14:paraId="2FE76546" w14:textId="77EFBB76" w:rsidR="00EF05D4" w:rsidRDefault="00EF05D4" w:rsidP="00EF05D4">
            <w:pPr>
              <w:pStyle w:val="TAC"/>
              <w:keepNext w:val="0"/>
              <w:keepLines w:val="0"/>
              <w:widowControl w:val="0"/>
              <w:rPr>
                <w:ins w:id="8795" w:author="CR1180" w:date="2023-11-09T14:25:00Z"/>
                <w:rFonts w:cs="Arial"/>
                <w:szCs w:val="18"/>
                <w:lang w:eastAsia="ja-JP"/>
              </w:rPr>
            </w:pPr>
            <w:ins w:id="8796" w:author="CR1180" w:date="2023-11-09T14:26:00Z">
              <w:r>
                <w:rPr>
                  <w:rFonts w:eastAsia="Tahoma" w:cs="Arial" w:hint="eastAsia"/>
                  <w:lang w:eastAsia="zh-CN"/>
                </w:rPr>
                <w:t>Y</w:t>
              </w:r>
              <w:r>
                <w:rPr>
                  <w:rFonts w:eastAsia="Tahoma" w:cs="Arial"/>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5B24F7B5" w14:textId="42F79F45" w:rsidR="00EF05D4" w:rsidRDefault="00EF05D4" w:rsidP="00EF05D4">
            <w:pPr>
              <w:pStyle w:val="TAC"/>
              <w:keepNext w:val="0"/>
              <w:keepLines w:val="0"/>
              <w:widowControl w:val="0"/>
              <w:rPr>
                <w:ins w:id="8797" w:author="CR1180" w:date="2023-11-09T14:25:00Z"/>
                <w:rFonts w:cs="Arial"/>
                <w:szCs w:val="18"/>
                <w:lang w:eastAsia="ja-JP"/>
              </w:rPr>
            </w:pPr>
            <w:ins w:id="8798" w:author="CR1180" w:date="2023-11-09T14:26:00Z">
              <w:r>
                <w:rPr>
                  <w:rFonts w:eastAsia="Tahoma" w:cs="Arial" w:hint="eastAsia"/>
                  <w:lang w:eastAsia="zh-CN"/>
                </w:rPr>
                <w:t>i</w:t>
              </w:r>
              <w:r>
                <w:rPr>
                  <w:rFonts w:eastAsia="Tahoma" w:cs="Arial"/>
                  <w:lang w:eastAsia="zh-CN"/>
                </w:rPr>
                <w:t>gnore</w:t>
              </w:r>
            </w:ins>
          </w:p>
        </w:tc>
      </w:tr>
      <w:tr w:rsidR="00EF05D4" w14:paraId="6D196F86" w14:textId="77777777" w:rsidTr="00B90779">
        <w:trPr>
          <w:ins w:id="8799" w:author="CR1213" w:date="2023-11-10T09:19:00Z"/>
        </w:trPr>
        <w:tc>
          <w:tcPr>
            <w:tcW w:w="2160" w:type="dxa"/>
            <w:tcBorders>
              <w:top w:val="single" w:sz="4" w:space="0" w:color="auto"/>
              <w:left w:val="single" w:sz="4" w:space="0" w:color="auto"/>
              <w:bottom w:val="single" w:sz="4" w:space="0" w:color="auto"/>
              <w:right w:val="single" w:sz="4" w:space="0" w:color="auto"/>
            </w:tcBorders>
          </w:tcPr>
          <w:p w14:paraId="1C7075F7" w14:textId="7C8EFD79" w:rsidR="00EF05D4" w:rsidRDefault="00EF05D4" w:rsidP="00EF05D4">
            <w:pPr>
              <w:pStyle w:val="TAL"/>
              <w:keepNext w:val="0"/>
              <w:keepLines w:val="0"/>
              <w:widowControl w:val="0"/>
              <w:rPr>
                <w:ins w:id="8800" w:author="CR1213" w:date="2023-11-10T09:19:00Z"/>
                <w:rFonts w:eastAsia="Tahoma" w:cs="Arial"/>
                <w:lang w:eastAsia="zh-CN"/>
              </w:rPr>
            </w:pPr>
            <w:ins w:id="8801" w:author="CR1213" w:date="2023-11-10T09:22:00Z">
              <w:r>
                <w:t>SDT Volume Threshold</w:t>
              </w:r>
            </w:ins>
          </w:p>
        </w:tc>
        <w:tc>
          <w:tcPr>
            <w:tcW w:w="1080" w:type="dxa"/>
            <w:tcBorders>
              <w:top w:val="single" w:sz="4" w:space="0" w:color="auto"/>
              <w:left w:val="single" w:sz="4" w:space="0" w:color="auto"/>
              <w:bottom w:val="single" w:sz="4" w:space="0" w:color="auto"/>
              <w:right w:val="single" w:sz="4" w:space="0" w:color="auto"/>
            </w:tcBorders>
          </w:tcPr>
          <w:p w14:paraId="216A44DF" w14:textId="149EF8CE" w:rsidR="00EF05D4" w:rsidRDefault="00EF05D4" w:rsidP="00EF05D4">
            <w:pPr>
              <w:pStyle w:val="TAL"/>
              <w:keepNext w:val="0"/>
              <w:keepLines w:val="0"/>
              <w:widowControl w:val="0"/>
              <w:rPr>
                <w:ins w:id="8802" w:author="CR1213" w:date="2023-11-10T09:19:00Z"/>
                <w:rFonts w:eastAsia="Tahoma" w:cs="Arial" w:hint="eastAsia"/>
                <w:lang w:eastAsia="zh-CN"/>
              </w:rPr>
            </w:pPr>
            <w:ins w:id="8803" w:author="CR1213" w:date="2023-11-10T09:22:00Z">
              <w:r>
                <w:rPr>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04E0E513" w14:textId="77777777" w:rsidR="00EF05D4" w:rsidRDefault="00EF05D4" w:rsidP="00EF05D4">
            <w:pPr>
              <w:pStyle w:val="TAL"/>
              <w:keepNext w:val="0"/>
              <w:keepLines w:val="0"/>
              <w:widowControl w:val="0"/>
              <w:rPr>
                <w:ins w:id="8804" w:author="CR1213" w:date="2023-11-10T09:19:00Z"/>
                <w:i/>
              </w:rPr>
            </w:pPr>
          </w:p>
        </w:tc>
        <w:tc>
          <w:tcPr>
            <w:tcW w:w="1512" w:type="dxa"/>
            <w:tcBorders>
              <w:top w:val="single" w:sz="4" w:space="0" w:color="auto"/>
              <w:left w:val="single" w:sz="4" w:space="0" w:color="auto"/>
              <w:bottom w:val="single" w:sz="4" w:space="0" w:color="auto"/>
              <w:right w:val="single" w:sz="4" w:space="0" w:color="auto"/>
            </w:tcBorders>
          </w:tcPr>
          <w:p w14:paraId="42C0B702" w14:textId="31BBB567" w:rsidR="00EF05D4" w:rsidRPr="00D25507" w:rsidRDefault="00EF05D4" w:rsidP="00EF05D4">
            <w:pPr>
              <w:pStyle w:val="TAL"/>
              <w:keepNext w:val="0"/>
              <w:keepLines w:val="0"/>
              <w:widowControl w:val="0"/>
              <w:rPr>
                <w:ins w:id="8805" w:author="CR1213" w:date="2023-11-10T09:19:00Z"/>
                <w:rFonts w:eastAsia="Tahoma" w:cs="Arial"/>
                <w:lang w:eastAsia="zh-CN"/>
              </w:rPr>
            </w:pPr>
            <w:ins w:id="8806" w:author="CR1213" w:date="2023-11-10T09:22:00Z">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ins>
          </w:p>
        </w:tc>
        <w:tc>
          <w:tcPr>
            <w:tcW w:w="1728" w:type="dxa"/>
            <w:tcBorders>
              <w:top w:val="single" w:sz="4" w:space="0" w:color="auto"/>
              <w:left w:val="single" w:sz="4" w:space="0" w:color="auto"/>
              <w:bottom w:val="single" w:sz="4" w:space="0" w:color="auto"/>
              <w:right w:val="single" w:sz="4" w:space="0" w:color="auto"/>
            </w:tcBorders>
          </w:tcPr>
          <w:p w14:paraId="7639AEE6" w14:textId="092AFD99" w:rsidR="00EF05D4" w:rsidRDefault="00EF05D4" w:rsidP="00EF05D4">
            <w:pPr>
              <w:pStyle w:val="TAL"/>
              <w:keepNext w:val="0"/>
              <w:keepLines w:val="0"/>
              <w:widowControl w:val="0"/>
              <w:rPr>
                <w:ins w:id="8807" w:author="CR1213" w:date="2023-11-10T09:19:00Z"/>
              </w:rPr>
            </w:pPr>
            <w:ins w:id="8808" w:author="CR1213" w:date="2023-11-10T09:22:00Z">
              <w:r>
                <w:t>Unit: byte.</w:t>
              </w:r>
            </w:ins>
          </w:p>
        </w:tc>
        <w:tc>
          <w:tcPr>
            <w:tcW w:w="1080" w:type="dxa"/>
            <w:tcBorders>
              <w:top w:val="single" w:sz="4" w:space="0" w:color="auto"/>
              <w:left w:val="single" w:sz="4" w:space="0" w:color="auto"/>
              <w:bottom w:val="single" w:sz="4" w:space="0" w:color="auto"/>
              <w:right w:val="single" w:sz="4" w:space="0" w:color="auto"/>
            </w:tcBorders>
          </w:tcPr>
          <w:p w14:paraId="1DF7B254" w14:textId="514F8D81" w:rsidR="00EF05D4" w:rsidRDefault="00EF05D4" w:rsidP="00EF05D4">
            <w:pPr>
              <w:pStyle w:val="TAC"/>
              <w:keepNext w:val="0"/>
              <w:keepLines w:val="0"/>
              <w:widowControl w:val="0"/>
              <w:rPr>
                <w:ins w:id="8809" w:author="CR1213" w:date="2023-11-10T09:19:00Z"/>
                <w:rFonts w:eastAsia="Tahoma" w:cs="Arial" w:hint="eastAsia"/>
                <w:lang w:eastAsia="zh-CN"/>
              </w:rPr>
            </w:pPr>
            <w:ins w:id="8810" w:author="CR1213" w:date="2023-11-10T09:22:00Z">
              <w:r w:rsidRPr="00BE12D5">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42811542" w14:textId="73F46D2B" w:rsidR="00EF05D4" w:rsidRDefault="00EF05D4" w:rsidP="00EF05D4">
            <w:pPr>
              <w:pStyle w:val="TAC"/>
              <w:keepNext w:val="0"/>
              <w:keepLines w:val="0"/>
              <w:widowControl w:val="0"/>
              <w:rPr>
                <w:ins w:id="8811" w:author="CR1213" w:date="2023-11-10T09:19:00Z"/>
                <w:rFonts w:eastAsia="Tahoma" w:cs="Arial" w:hint="eastAsia"/>
                <w:lang w:eastAsia="zh-CN"/>
              </w:rPr>
            </w:pPr>
            <w:ins w:id="8812" w:author="CR1213" w:date="2023-11-10T09:22:00Z">
              <w:r w:rsidRPr="00BE12D5">
                <w:rPr>
                  <w:rFonts w:cs="Arial"/>
                  <w:szCs w:val="18"/>
                  <w:lang w:eastAsia="ja-JP"/>
                </w:rPr>
                <w:t>ignore</w:t>
              </w:r>
            </w:ins>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B66173" w14:paraId="7044041D" w14:textId="77777777" w:rsidTr="00A01AFE">
        <w:trPr>
          <w:jc w:val="center"/>
          <w:ins w:id="8813" w:author="CR1037" w:date="2023-11-06T22:32:00Z"/>
        </w:trPr>
        <w:tc>
          <w:tcPr>
            <w:tcW w:w="3686" w:type="dxa"/>
          </w:tcPr>
          <w:p w14:paraId="00F7653D" w14:textId="664195A6" w:rsidR="00B66173" w:rsidRDefault="00B66173" w:rsidP="00B66173">
            <w:pPr>
              <w:pStyle w:val="TAL"/>
              <w:keepNext w:val="0"/>
              <w:keepLines w:val="0"/>
              <w:widowControl w:val="0"/>
              <w:rPr>
                <w:ins w:id="8814" w:author="CR1037" w:date="2023-11-06T22:32:00Z"/>
                <w:rFonts w:cs="Arial"/>
                <w:bCs/>
                <w:szCs w:val="18"/>
                <w:lang w:eastAsia="ja-JP"/>
              </w:rPr>
            </w:pPr>
            <w:ins w:id="8815" w:author="CR1037" w:date="2023-11-06T14:17:00Z">
              <w:r>
                <w:rPr>
                  <w:rFonts w:cs="Arial"/>
                  <w:bCs/>
                  <w:szCs w:val="18"/>
                  <w:lang w:eastAsia="ja-JP"/>
                </w:rPr>
                <w:t>maxnoofLTMCells</w:t>
              </w:r>
            </w:ins>
          </w:p>
        </w:tc>
        <w:tc>
          <w:tcPr>
            <w:tcW w:w="5670" w:type="dxa"/>
          </w:tcPr>
          <w:p w14:paraId="2DF377B4" w14:textId="7D16E22F" w:rsidR="00B66173" w:rsidRDefault="00B66173" w:rsidP="00B66173">
            <w:pPr>
              <w:pStyle w:val="TAL"/>
              <w:keepNext w:val="0"/>
              <w:keepLines w:val="0"/>
              <w:widowControl w:val="0"/>
              <w:rPr>
                <w:ins w:id="8816" w:author="CR1037" w:date="2023-11-06T22:32:00Z"/>
                <w:rFonts w:cs="Arial"/>
                <w:szCs w:val="18"/>
                <w:lang w:eastAsia="ja-JP"/>
              </w:rPr>
            </w:pPr>
            <w:ins w:id="8817" w:author="CR1037" w:date="2023-11-06T14:17:00Z">
              <w:r>
                <w:rPr>
                  <w:rFonts w:cs="Arial"/>
                  <w:szCs w:val="18"/>
                  <w:lang w:eastAsia="ja-JP"/>
                </w:rPr>
                <w:t>Maximum no. of Cells configured for LTM allowed towards one UE, the maximum value is 8.</w:t>
              </w:r>
            </w:ins>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8818" w:name="_Toc20955880"/>
      <w:bookmarkStart w:id="8819" w:name="_Toc29892992"/>
      <w:bookmarkStart w:id="8820" w:name="_Toc36556929"/>
      <w:bookmarkStart w:id="8821" w:name="_Toc45832360"/>
      <w:bookmarkStart w:id="8822" w:name="_Toc51763613"/>
      <w:bookmarkStart w:id="8823" w:name="_Toc64448779"/>
      <w:bookmarkStart w:id="8824" w:name="_Toc66289438"/>
      <w:bookmarkStart w:id="8825" w:name="_Toc74154551"/>
      <w:bookmarkStart w:id="8826" w:name="_Toc81383295"/>
      <w:bookmarkStart w:id="8827" w:name="_Toc88657928"/>
      <w:bookmarkStart w:id="8828" w:name="_Toc97910840"/>
      <w:bookmarkStart w:id="8829" w:name="_Toc99038560"/>
      <w:bookmarkStart w:id="8830" w:name="_Toc99730823"/>
      <w:bookmarkStart w:id="8831" w:name="_Toc105510952"/>
      <w:bookmarkStart w:id="8832" w:name="_Toc105927484"/>
      <w:bookmarkStart w:id="8833" w:name="_Toc106110024"/>
      <w:bookmarkStart w:id="8834" w:name="_Toc113835461"/>
      <w:bookmarkStart w:id="8835" w:name="_Toc120124308"/>
      <w:bookmarkStart w:id="8836" w:name="_Toc146226575"/>
      <w:bookmarkStart w:id="8837" w:name="_CR9_2_2_8"/>
      <w:bookmarkEnd w:id="8837"/>
      <w:r w:rsidRPr="00EA5FA7">
        <w:t>9.2.2.8</w:t>
      </w:r>
      <w:r w:rsidRPr="00EA5FA7">
        <w:tab/>
        <w:t>UE CONTEXT MODIFICATION RESPONSE</w:t>
      </w:r>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6F746F2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0D88C2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6E85602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0DC6838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13B1618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16F6954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6DA4176B" w14:textId="77777777" w:rsidTr="00B90779">
        <w:tc>
          <w:tcPr>
            <w:tcW w:w="2160" w:type="dxa"/>
          </w:tcPr>
          <w:p w14:paraId="3CC69285"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28EFD6A7"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140A9272" w14:textId="77777777" w:rsidR="00F970C9" w:rsidRPr="00EA5FA7" w:rsidRDefault="00F970C9" w:rsidP="00B90779">
            <w:pPr>
              <w:widowControl w:val="0"/>
              <w:spacing w:after="0"/>
              <w:rPr>
                <w:rFonts w:ascii="Arial" w:hAnsi="Arial"/>
                <w:sz w:val="18"/>
              </w:rPr>
            </w:pPr>
          </w:p>
        </w:tc>
        <w:tc>
          <w:tcPr>
            <w:tcW w:w="1512" w:type="dxa"/>
          </w:tcPr>
          <w:p w14:paraId="74A0E7B8"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5BE6628C" w14:textId="77777777" w:rsidR="00F970C9" w:rsidRPr="00EA5FA7" w:rsidRDefault="00F970C9" w:rsidP="00B90779">
            <w:pPr>
              <w:widowControl w:val="0"/>
              <w:spacing w:after="0"/>
              <w:rPr>
                <w:rFonts w:ascii="Arial" w:hAnsi="Arial"/>
                <w:sz w:val="18"/>
              </w:rPr>
            </w:pPr>
          </w:p>
        </w:tc>
        <w:tc>
          <w:tcPr>
            <w:tcW w:w="1080" w:type="dxa"/>
          </w:tcPr>
          <w:p w14:paraId="305F737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DE92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F9DBA6" w14:textId="77777777" w:rsidTr="00B90779">
        <w:tc>
          <w:tcPr>
            <w:tcW w:w="2160" w:type="dxa"/>
          </w:tcPr>
          <w:p w14:paraId="4B234A13"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3DD8B74"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053B9EBC" w14:textId="77777777" w:rsidR="00F970C9" w:rsidRPr="00EA5FA7" w:rsidRDefault="00F970C9" w:rsidP="00B90779">
            <w:pPr>
              <w:widowControl w:val="0"/>
              <w:spacing w:after="0"/>
              <w:rPr>
                <w:rFonts w:ascii="Arial" w:hAnsi="Arial"/>
                <w:sz w:val="18"/>
              </w:rPr>
            </w:pPr>
          </w:p>
        </w:tc>
        <w:tc>
          <w:tcPr>
            <w:tcW w:w="1512" w:type="dxa"/>
          </w:tcPr>
          <w:p w14:paraId="5B45519C"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0D58BA2C" w14:textId="77777777" w:rsidR="00F970C9" w:rsidRPr="00EA5FA7" w:rsidRDefault="00F970C9" w:rsidP="00B90779">
            <w:pPr>
              <w:widowControl w:val="0"/>
              <w:spacing w:after="0"/>
              <w:rPr>
                <w:rFonts w:ascii="Arial" w:hAnsi="Arial"/>
                <w:sz w:val="18"/>
              </w:rPr>
            </w:pPr>
          </w:p>
        </w:tc>
        <w:tc>
          <w:tcPr>
            <w:tcW w:w="1080" w:type="dxa"/>
          </w:tcPr>
          <w:p w14:paraId="1FEADE10"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1055C882"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90779">
            <w:pPr>
              <w:widowControl w:val="0"/>
              <w:spacing w:after="0"/>
              <w:rPr>
                <w:rFonts w:ascii="Arial" w:hAnsi="Arial"/>
                <w:sz w:val="18"/>
              </w:rPr>
            </w:pPr>
            <w:r w:rsidRPr="00EA5FA7">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90779">
            <w:pPr>
              <w:pStyle w:val="TAL"/>
              <w:keepNext w:val="0"/>
              <w:keepLines w:val="0"/>
              <w:widowControl w:val="0"/>
            </w:pPr>
            <w:r w:rsidRPr="00EA5FA7">
              <w:t xml:space="preserve">Includes the </w:t>
            </w:r>
            <w:r w:rsidRPr="00EA5FA7">
              <w:rPr>
                <w:i/>
              </w:rPr>
              <w:t>SgNB Resource Coordination Information</w:t>
            </w:r>
            <w:r w:rsidRPr="00EA5FA7">
              <w:t xml:space="preserve"> IE as defined in </w:t>
            </w:r>
            <w:r w:rsidRPr="00EA5FA7">
              <w:lastRenderedPageBreak/>
              <w:t>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90779">
            <w:pPr>
              <w:widowControl w:val="0"/>
              <w:spacing w:after="0"/>
              <w:jc w:val="center"/>
              <w:rPr>
                <w:rFonts w:ascii="Arial" w:hAnsi="Arial"/>
                <w:sz w:val="18"/>
              </w:rPr>
            </w:pPr>
            <w:r w:rsidRPr="00EA5FA7">
              <w:rPr>
                <w:rFonts w:ascii="Arial" w:hAnsi="Arial"/>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220C75EF" w14:textId="77777777" w:rsidTr="00B90779">
        <w:tc>
          <w:tcPr>
            <w:tcW w:w="2160" w:type="dxa"/>
          </w:tcPr>
          <w:p w14:paraId="316B3870" w14:textId="77777777" w:rsidR="00F970C9" w:rsidRPr="00EA5FA7" w:rsidRDefault="00F970C9" w:rsidP="00B90779">
            <w:pPr>
              <w:widowControl w:val="0"/>
              <w:spacing w:after="0"/>
              <w:rPr>
                <w:rFonts w:ascii="Arial" w:eastAsia="Batang" w:hAnsi="Arial" w:cs="Arial"/>
                <w:bCs/>
                <w:sz w:val="18"/>
              </w:rPr>
            </w:pPr>
            <w:r w:rsidRPr="00EA5FA7">
              <w:rPr>
                <w:rFonts w:ascii="Arial" w:eastAsia="Batang" w:hAnsi="Arial" w:cs="Arial"/>
                <w:bCs/>
                <w:sz w:val="18"/>
              </w:rPr>
              <w:t>DU To CU RRC Information</w:t>
            </w:r>
          </w:p>
          <w:p w14:paraId="7960DECD" w14:textId="77777777" w:rsidR="00F970C9" w:rsidRPr="00EA5FA7" w:rsidRDefault="00F970C9" w:rsidP="00B90779">
            <w:pPr>
              <w:widowControl w:val="0"/>
              <w:spacing w:after="0"/>
              <w:rPr>
                <w:rFonts w:ascii="Arial" w:eastAsia="Batang" w:hAnsi="Arial" w:cs="Arial"/>
                <w:bCs/>
                <w:sz w:val="18"/>
              </w:rPr>
            </w:pPr>
          </w:p>
        </w:tc>
        <w:tc>
          <w:tcPr>
            <w:tcW w:w="1080" w:type="dxa"/>
          </w:tcPr>
          <w:p w14:paraId="14504E92"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O</w:t>
            </w:r>
          </w:p>
        </w:tc>
        <w:tc>
          <w:tcPr>
            <w:tcW w:w="1080" w:type="dxa"/>
          </w:tcPr>
          <w:p w14:paraId="67E2E053" w14:textId="77777777" w:rsidR="00F970C9" w:rsidRPr="00EA5FA7" w:rsidRDefault="00F970C9" w:rsidP="00B90779">
            <w:pPr>
              <w:widowControl w:val="0"/>
              <w:spacing w:after="0"/>
              <w:rPr>
                <w:rFonts w:ascii="Arial" w:hAnsi="Arial" w:cs="Arial"/>
                <w:sz w:val="18"/>
              </w:rPr>
            </w:pPr>
          </w:p>
        </w:tc>
        <w:tc>
          <w:tcPr>
            <w:tcW w:w="1512" w:type="dxa"/>
          </w:tcPr>
          <w:p w14:paraId="05C4AD38"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26</w:t>
            </w:r>
          </w:p>
        </w:tc>
        <w:tc>
          <w:tcPr>
            <w:tcW w:w="1728" w:type="dxa"/>
          </w:tcPr>
          <w:p w14:paraId="6535E162" w14:textId="77777777" w:rsidR="00F970C9" w:rsidRPr="00EA5FA7" w:rsidRDefault="00F970C9" w:rsidP="00B90779">
            <w:pPr>
              <w:widowControl w:val="0"/>
              <w:spacing w:after="0"/>
              <w:rPr>
                <w:rFonts w:ascii="Arial" w:hAnsi="Arial" w:cs="Arial"/>
                <w:sz w:val="18"/>
              </w:rPr>
            </w:pPr>
          </w:p>
        </w:tc>
        <w:tc>
          <w:tcPr>
            <w:tcW w:w="1080" w:type="dxa"/>
          </w:tcPr>
          <w:p w14:paraId="5F14549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9FE7648"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EA5FA7" w:rsidRDefault="00F970C9" w:rsidP="00B90779">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EA5FA7" w:rsidRDefault="00F970C9" w:rsidP="00B90779">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90779">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1BAE1CB7"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90779">
            <w:pPr>
              <w:widowControl w:val="0"/>
              <w:spacing w:after="0"/>
              <w:jc w:val="center"/>
              <w:rPr>
                <w:rFonts w:ascii="Arial" w:hAnsi="Arial" w:cs="Arial"/>
                <w:sz w:val="18"/>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EA5FA7" w:rsidRDefault="000F4584" w:rsidP="00B90779">
            <w:pPr>
              <w:widowControl w:val="0"/>
              <w:spacing w:after="0"/>
              <w:ind w:left="200"/>
              <w:rPr>
                <w:rFonts w:ascii="Arial" w:hAnsi="Arial" w:cs="Arial"/>
                <w:sz w:val="18"/>
                <w:szCs w:val="18"/>
              </w:rPr>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90779">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EA5FA7" w:rsidRDefault="000F4584" w:rsidP="00B90779">
            <w:pPr>
              <w:widowControl w:val="0"/>
              <w:spacing w:after="0"/>
              <w:ind w:leftChars="198" w:left="396"/>
              <w:rPr>
                <w:rFonts w:ascii="Arial" w:hAnsi="Arial" w:cs="Arial"/>
                <w:sz w:val="18"/>
                <w:szCs w:val="18"/>
              </w:rPr>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90779">
            <w:pPr>
              <w:widowControl w:val="0"/>
              <w:spacing w:after="0"/>
              <w:rPr>
                <w:rFonts w:ascii="Arial" w:hAnsi="Arial" w:cs="Arial"/>
                <w:sz w:val="18"/>
                <w:szCs w:val="18"/>
              </w:rPr>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90779">
            <w:pPr>
              <w:widowControl w:val="0"/>
              <w:spacing w:after="0"/>
              <w:ind w:left="400"/>
              <w:rPr>
                <w:rFonts w:ascii="Arial" w:hAnsi="Arial" w:cs="Arial"/>
                <w:sz w:val="18"/>
                <w:szCs w:val="18"/>
              </w:rPr>
            </w:pPr>
            <w:r w:rsidRPr="00A423D1">
              <w:rPr>
                <w:rFonts w:ascii="Arial" w:hAnsi="Arial" w:cs="Arial"/>
                <w:sz w:val="18"/>
                <w:szCs w:val="18"/>
              </w:rPr>
              <w:t>&gt;&gt;&gt;&gt;</w:t>
            </w:r>
            <w:r w:rsidRPr="000F4584">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90779">
            <w:pPr>
              <w:widowControl w:val="0"/>
              <w:spacing w:after="0"/>
              <w:rPr>
                <w:rFonts w:ascii="Arial" w:hAnsi="Arial" w:cs="Arial"/>
                <w:sz w:val="18"/>
                <w:szCs w:val="18"/>
              </w:rPr>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6FCEF079" w14:textId="77777777" w:rsidR="000F4584" w:rsidRPr="00EA5FA7"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90779">
            <w:pPr>
              <w:widowControl w:val="0"/>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90779">
            <w:pPr>
              <w:widowControl w:val="0"/>
              <w:spacing w:after="0"/>
              <w:jc w:val="center"/>
              <w:rPr>
                <w:rFonts w:ascii="Arial" w:hAnsi="Arial" w:cs="Arial"/>
                <w:sz w:val="18"/>
                <w:szCs w:val="18"/>
              </w:rPr>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90779">
            <w:pPr>
              <w:widowControl w:val="0"/>
              <w:spacing w:after="0"/>
              <w:jc w:val="center"/>
              <w:rPr>
                <w:rFonts w:ascii="Arial" w:hAnsi="Arial" w:cs="Arial"/>
                <w:sz w:val="18"/>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FA1FAE">
            <w:pPr>
              <w:widowControl w:val="0"/>
              <w:spacing w:after="0"/>
              <w:ind w:left="400"/>
              <w:rPr>
                <w:rFonts w:ascii="Arial" w:hAnsi="Arial" w:cs="Arial"/>
                <w:sz w:val="18"/>
                <w:szCs w:val="18"/>
              </w:rPr>
            </w:pPr>
            <w:r w:rsidRPr="006853B4">
              <w:rPr>
                <w:rFonts w:ascii="Arial" w:hAnsi="Arial" w:cs="Arial"/>
                <w:sz w:val="18"/>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FA1FAE">
            <w:pPr>
              <w:widowControl w:val="0"/>
              <w:spacing w:after="0"/>
              <w:rPr>
                <w:rFonts w:ascii="Arial" w:hAnsi="Arial" w:cs="Arial"/>
                <w:sz w:val="18"/>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FA1FAE">
            <w:pPr>
              <w:widowControl w:val="0"/>
              <w:spacing w:after="0"/>
              <w:rPr>
                <w:rFonts w:ascii="Arial" w:hAnsi="Arial" w:cs="Arial"/>
                <w:snapToGrid w:val="0"/>
                <w:sz w:val="18"/>
                <w:szCs w:val="18"/>
              </w:rPr>
            </w:pPr>
            <w:r w:rsidRPr="006853B4">
              <w:rPr>
                <w:rFonts w:ascii="Arial" w:hAnsi="Arial" w:cs="Arial"/>
                <w:sz w:val="18"/>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FA1FAE">
            <w:pPr>
              <w:widowControl w:val="0"/>
              <w:spacing w:after="0"/>
              <w:rPr>
                <w:rFonts w:ascii="Arial" w:hAnsi="Arial" w:cs="Arial"/>
                <w:sz w:val="18"/>
                <w:szCs w:val="18"/>
                <w:lang w:eastAsia="ja-JP"/>
              </w:rPr>
            </w:pPr>
            <w:r w:rsidRPr="006853B4">
              <w:rPr>
                <w:rFonts w:ascii="Arial" w:hAnsi="Arial" w:cs="Arial"/>
                <w:sz w:val="18"/>
                <w:szCs w:val="18"/>
              </w:rPr>
              <w:t xml:space="preserve">This IE is not used </w:t>
            </w:r>
            <w:r w:rsidRPr="0003349D">
              <w:rPr>
                <w:rFonts w:ascii="Arial" w:hAnsi="Arial" w:cs="Arial"/>
                <w:sz w:val="18"/>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FA1FAE">
            <w:pPr>
              <w:widowControl w:val="0"/>
              <w:spacing w:after="0"/>
              <w:jc w:val="center"/>
              <w:rPr>
                <w:rFonts w:ascii="Arial" w:hAnsi="Arial" w:cs="Arial"/>
                <w:sz w:val="18"/>
                <w:szCs w:val="18"/>
                <w:lang w:eastAsia="zh-CN"/>
              </w:rPr>
            </w:pPr>
            <w:r w:rsidRPr="006853B4">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FA1FAE">
            <w:pPr>
              <w:widowControl w:val="0"/>
              <w:spacing w:after="0"/>
              <w:jc w:val="center"/>
              <w:rPr>
                <w:rFonts w:ascii="Arial" w:hAnsi="Arial" w:cs="Arial"/>
                <w:sz w:val="18"/>
                <w:szCs w:val="18"/>
              </w:rPr>
            </w:pPr>
            <w:r w:rsidRPr="006853B4">
              <w:rPr>
                <w:rFonts w:ascii="Arial" w:hAnsi="Arial" w:cs="Arial"/>
                <w:sz w:val="18"/>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FA1FAE">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FA1FA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FA1FA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FA1FA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FA1FA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FA1FA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FA1FAE">
            <w:pPr>
              <w:pStyle w:val="TAC"/>
              <w:keepNext w:val="0"/>
              <w:keepLines w:val="0"/>
              <w:widowControl w:val="0"/>
              <w:rPr>
                <w:rFonts w:cs="Arial"/>
                <w:szCs w:val="18"/>
              </w:rPr>
            </w:pPr>
            <w:r>
              <w:rPr>
                <w:rFonts w:hint="eastAsia"/>
                <w:lang w:eastAsia="zh-CN"/>
              </w:rPr>
              <w:t>i</w:t>
            </w:r>
            <w:r>
              <w:rPr>
                <w:lang w:eastAsia="zh-CN"/>
              </w:rPr>
              <w:t>gnore</w:t>
            </w:r>
          </w:p>
        </w:tc>
      </w:tr>
      <w:tr w:rsidR="00816B00" w:rsidRPr="00EA5FA7" w14:paraId="12CFB971" w14:textId="77777777" w:rsidTr="00B90779">
        <w:trPr>
          <w:ins w:id="8838" w:author="CR1168" w:date="2023-11-09T09:45:00Z"/>
        </w:trPr>
        <w:tc>
          <w:tcPr>
            <w:tcW w:w="2160" w:type="dxa"/>
            <w:tcBorders>
              <w:top w:val="single" w:sz="4" w:space="0" w:color="auto"/>
              <w:left w:val="single" w:sz="4" w:space="0" w:color="auto"/>
              <w:bottom w:val="single" w:sz="4" w:space="0" w:color="auto"/>
              <w:right w:val="single" w:sz="4" w:space="0" w:color="auto"/>
            </w:tcBorders>
          </w:tcPr>
          <w:p w14:paraId="133891CB" w14:textId="5E88A5D2" w:rsidR="00816B00" w:rsidRPr="00B0250A" w:rsidRDefault="00816B00" w:rsidP="00816B00">
            <w:pPr>
              <w:pStyle w:val="TAL"/>
              <w:keepNext w:val="0"/>
              <w:keepLines w:val="0"/>
              <w:widowControl w:val="0"/>
              <w:ind w:left="200"/>
              <w:rPr>
                <w:ins w:id="8839" w:author="CR1168" w:date="2023-11-09T09:45:00Z"/>
              </w:rPr>
            </w:pPr>
            <w:ins w:id="8840" w:author="CR1168" w:date="2023-11-09T09:45:00Z">
              <w:r>
                <w:t>&gt;&gt;TSC Traffic Characteristics Feedback</w:t>
              </w:r>
            </w:ins>
          </w:p>
        </w:tc>
        <w:tc>
          <w:tcPr>
            <w:tcW w:w="1080" w:type="dxa"/>
            <w:tcBorders>
              <w:top w:val="single" w:sz="4" w:space="0" w:color="auto"/>
              <w:left w:val="single" w:sz="4" w:space="0" w:color="auto"/>
              <w:bottom w:val="single" w:sz="4" w:space="0" w:color="auto"/>
              <w:right w:val="single" w:sz="4" w:space="0" w:color="auto"/>
            </w:tcBorders>
          </w:tcPr>
          <w:p w14:paraId="7C3DC447" w14:textId="3B4E429B" w:rsidR="00816B00" w:rsidRPr="00B0250A" w:rsidRDefault="00816B00" w:rsidP="00816B00">
            <w:pPr>
              <w:pStyle w:val="TAL"/>
              <w:keepNext w:val="0"/>
              <w:keepLines w:val="0"/>
              <w:widowControl w:val="0"/>
              <w:rPr>
                <w:ins w:id="8841" w:author="CR1168" w:date="2023-11-09T09:45:00Z"/>
              </w:rPr>
            </w:pPr>
            <w:ins w:id="8842" w:author="CR1168" w:date="2023-11-09T09:45:00Z">
              <w:r>
                <w:rPr>
                  <w:rFonts w:hint="eastAsia"/>
                </w:rPr>
                <w:t>O</w:t>
              </w:r>
            </w:ins>
          </w:p>
        </w:tc>
        <w:tc>
          <w:tcPr>
            <w:tcW w:w="1080" w:type="dxa"/>
            <w:tcBorders>
              <w:top w:val="single" w:sz="4" w:space="0" w:color="auto"/>
              <w:left w:val="single" w:sz="4" w:space="0" w:color="auto"/>
              <w:bottom w:val="single" w:sz="4" w:space="0" w:color="auto"/>
              <w:right w:val="single" w:sz="4" w:space="0" w:color="auto"/>
            </w:tcBorders>
          </w:tcPr>
          <w:p w14:paraId="689FC616" w14:textId="77777777" w:rsidR="00816B00" w:rsidRPr="00EA5FA7" w:rsidRDefault="00816B00" w:rsidP="00816B00">
            <w:pPr>
              <w:pStyle w:val="TAL"/>
              <w:keepNext w:val="0"/>
              <w:keepLines w:val="0"/>
              <w:widowControl w:val="0"/>
              <w:rPr>
                <w:ins w:id="8843" w:author="CR1168" w:date="2023-11-09T09:45: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7F2237" w14:textId="329AE092" w:rsidR="00816B00" w:rsidRPr="00E64318" w:rsidRDefault="00816B00" w:rsidP="00816B00">
            <w:pPr>
              <w:pStyle w:val="TAL"/>
              <w:keepNext w:val="0"/>
              <w:keepLines w:val="0"/>
              <w:widowControl w:val="0"/>
              <w:rPr>
                <w:ins w:id="8844" w:author="CR1168" w:date="2023-11-09T09:45:00Z"/>
                <w:rFonts w:eastAsia="MS Mincho"/>
                <w:lang w:eastAsia="ja-JP"/>
              </w:rPr>
            </w:pPr>
            <w:ins w:id="8845" w:author="CR1168" w:date="2023-11-09T09:45:00Z">
              <w:r>
                <w:t>9.3.1.</w:t>
              </w:r>
            </w:ins>
            <w:ins w:id="8846" w:author="CR1168" w:date="2023-11-10T10:01:00Z">
              <w:r w:rsidR="00BA4210">
                <w:t>297</w:t>
              </w:r>
            </w:ins>
          </w:p>
        </w:tc>
        <w:tc>
          <w:tcPr>
            <w:tcW w:w="1728" w:type="dxa"/>
            <w:tcBorders>
              <w:top w:val="single" w:sz="4" w:space="0" w:color="auto"/>
              <w:left w:val="single" w:sz="4" w:space="0" w:color="auto"/>
              <w:bottom w:val="single" w:sz="4" w:space="0" w:color="auto"/>
              <w:right w:val="single" w:sz="4" w:space="0" w:color="auto"/>
            </w:tcBorders>
          </w:tcPr>
          <w:p w14:paraId="2C508B39" w14:textId="77777777" w:rsidR="00816B00" w:rsidRPr="00E64318" w:rsidRDefault="00816B00" w:rsidP="00816B00">
            <w:pPr>
              <w:pStyle w:val="TAL"/>
              <w:keepNext w:val="0"/>
              <w:keepLines w:val="0"/>
              <w:widowControl w:val="0"/>
              <w:rPr>
                <w:ins w:id="8847" w:author="CR1168" w:date="2023-11-09T09:45:00Z"/>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8F9CB1F" w14:textId="6488B98C" w:rsidR="00816B00" w:rsidRDefault="00816B00" w:rsidP="00816B00">
            <w:pPr>
              <w:pStyle w:val="TAC"/>
              <w:keepNext w:val="0"/>
              <w:keepLines w:val="0"/>
              <w:widowControl w:val="0"/>
              <w:rPr>
                <w:ins w:id="8848" w:author="CR1168" w:date="2023-11-09T09:45:00Z"/>
              </w:rPr>
            </w:pPr>
            <w:ins w:id="8849" w:author="CR1168" w:date="2023-11-09T09:45:00Z">
              <w:r>
                <w:t>YES</w:t>
              </w:r>
            </w:ins>
          </w:p>
        </w:tc>
        <w:tc>
          <w:tcPr>
            <w:tcW w:w="1080" w:type="dxa"/>
            <w:tcBorders>
              <w:top w:val="single" w:sz="4" w:space="0" w:color="auto"/>
              <w:left w:val="single" w:sz="4" w:space="0" w:color="auto"/>
              <w:bottom w:val="single" w:sz="4" w:space="0" w:color="auto"/>
              <w:right w:val="single" w:sz="4" w:space="0" w:color="auto"/>
            </w:tcBorders>
          </w:tcPr>
          <w:p w14:paraId="11F22DB2" w14:textId="6C4321D3" w:rsidR="00816B00" w:rsidRDefault="00816B00" w:rsidP="00816B00">
            <w:pPr>
              <w:pStyle w:val="TAC"/>
              <w:keepNext w:val="0"/>
              <w:keepLines w:val="0"/>
              <w:widowControl w:val="0"/>
              <w:rPr>
                <w:ins w:id="8850" w:author="CR1168" w:date="2023-11-09T09:45:00Z"/>
                <w:lang w:eastAsia="zh-CN"/>
              </w:rPr>
            </w:pPr>
            <w:ins w:id="8851" w:author="CR1168" w:date="2023-11-09T09:45:00Z">
              <w:r>
                <w:t>ignore</w:t>
              </w:r>
            </w:ins>
          </w:p>
        </w:tc>
      </w:tr>
      <w:tr w:rsidR="00EF05D4" w:rsidRPr="00EA5FA7" w14:paraId="6699CA55" w14:textId="77777777" w:rsidTr="00B90779">
        <w:trPr>
          <w:ins w:id="8852" w:author="CR1219" w:date="2023-11-10T10:08:00Z"/>
        </w:trPr>
        <w:tc>
          <w:tcPr>
            <w:tcW w:w="2160" w:type="dxa"/>
            <w:tcBorders>
              <w:top w:val="single" w:sz="4" w:space="0" w:color="auto"/>
              <w:left w:val="single" w:sz="4" w:space="0" w:color="auto"/>
              <w:bottom w:val="single" w:sz="4" w:space="0" w:color="auto"/>
              <w:right w:val="single" w:sz="4" w:space="0" w:color="auto"/>
            </w:tcBorders>
          </w:tcPr>
          <w:p w14:paraId="19554B2B" w14:textId="6E023FD1" w:rsidR="00EF05D4" w:rsidRDefault="00EF05D4" w:rsidP="00EF05D4">
            <w:pPr>
              <w:pStyle w:val="TAL"/>
              <w:keepNext w:val="0"/>
              <w:keepLines w:val="0"/>
              <w:widowControl w:val="0"/>
              <w:ind w:left="200"/>
              <w:rPr>
                <w:ins w:id="8853" w:author="CR1219" w:date="2023-11-10T10:08:00Z"/>
              </w:rPr>
            </w:pPr>
            <w:ins w:id="8854" w:author="CR1219" w:date="2023-11-10T10:08:00Z">
              <w:r w:rsidRPr="00F07E56">
                <w:t>&gt;&gt;Monitoring Status</w:t>
              </w:r>
              <w:r>
                <w:t xml:space="preserve"> </w:t>
              </w:r>
              <w:r w:rsidRPr="00A43068">
                <w:rPr>
                  <w:highlight w:val="yellow"/>
                </w:rPr>
                <w:lastRenderedPageBreak/>
                <w:t>(FFS)</w:t>
              </w:r>
            </w:ins>
          </w:p>
        </w:tc>
        <w:tc>
          <w:tcPr>
            <w:tcW w:w="1080" w:type="dxa"/>
            <w:tcBorders>
              <w:top w:val="single" w:sz="4" w:space="0" w:color="auto"/>
              <w:left w:val="single" w:sz="4" w:space="0" w:color="auto"/>
              <w:bottom w:val="single" w:sz="4" w:space="0" w:color="auto"/>
              <w:right w:val="single" w:sz="4" w:space="0" w:color="auto"/>
            </w:tcBorders>
          </w:tcPr>
          <w:p w14:paraId="78316298" w14:textId="67572BC3" w:rsidR="00EF05D4" w:rsidRDefault="00EF05D4" w:rsidP="00EF05D4">
            <w:pPr>
              <w:pStyle w:val="TAL"/>
              <w:keepNext w:val="0"/>
              <w:keepLines w:val="0"/>
              <w:widowControl w:val="0"/>
              <w:rPr>
                <w:ins w:id="8855" w:author="CR1219" w:date="2023-11-10T10:08:00Z"/>
                <w:rFonts w:hint="eastAsia"/>
              </w:rPr>
            </w:pPr>
            <w:ins w:id="8856" w:author="CR1219" w:date="2023-11-10T10:08:00Z">
              <w:r w:rsidRPr="00F07E56">
                <w:rPr>
                  <w:rFonts w:eastAsia="SimSun" w:hint="eastAsia"/>
                  <w:lang w:eastAsia="zh-CN"/>
                </w:rPr>
                <w:lastRenderedPageBreak/>
                <w:t>O</w:t>
              </w:r>
            </w:ins>
          </w:p>
        </w:tc>
        <w:tc>
          <w:tcPr>
            <w:tcW w:w="1080" w:type="dxa"/>
            <w:tcBorders>
              <w:top w:val="single" w:sz="4" w:space="0" w:color="auto"/>
              <w:left w:val="single" w:sz="4" w:space="0" w:color="auto"/>
              <w:bottom w:val="single" w:sz="4" w:space="0" w:color="auto"/>
              <w:right w:val="single" w:sz="4" w:space="0" w:color="auto"/>
            </w:tcBorders>
          </w:tcPr>
          <w:p w14:paraId="19A06758" w14:textId="77777777" w:rsidR="00EF05D4" w:rsidRPr="00EA5FA7" w:rsidRDefault="00EF05D4" w:rsidP="00EF05D4">
            <w:pPr>
              <w:pStyle w:val="TAL"/>
              <w:keepNext w:val="0"/>
              <w:keepLines w:val="0"/>
              <w:widowControl w:val="0"/>
              <w:rPr>
                <w:ins w:id="8857" w:author="CR1219" w:date="2023-11-10T10:08: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9A953D7" w14:textId="1636B4FB" w:rsidR="00EF05D4" w:rsidRDefault="00EF05D4" w:rsidP="00EF05D4">
            <w:pPr>
              <w:pStyle w:val="TAL"/>
              <w:keepNext w:val="0"/>
              <w:keepLines w:val="0"/>
              <w:widowControl w:val="0"/>
              <w:rPr>
                <w:ins w:id="8858" w:author="CR1219" w:date="2023-11-10T10:08:00Z"/>
              </w:rPr>
            </w:pPr>
            <w:ins w:id="8859" w:author="CR1219" w:date="2023-11-10T10:08:00Z">
              <w:r w:rsidRPr="00F07E56">
                <w:rPr>
                  <w:rFonts w:eastAsia="SimSun" w:hint="eastAsia"/>
                  <w:lang w:eastAsia="zh-CN"/>
                </w:rPr>
                <w:t>E</w:t>
              </w:r>
              <w:r w:rsidRPr="00F07E56">
                <w:rPr>
                  <w:rFonts w:eastAsia="SimSun"/>
                  <w:lang w:eastAsia="zh-CN"/>
                </w:rPr>
                <w:t xml:space="preserve">NUMERATED </w:t>
              </w:r>
              <w:r w:rsidRPr="00F07E56">
                <w:rPr>
                  <w:rFonts w:eastAsia="SimSun"/>
                  <w:lang w:eastAsia="zh-CN"/>
                </w:rPr>
                <w:lastRenderedPageBreak/>
                <w:t>(active, not active, …)</w:t>
              </w:r>
            </w:ins>
          </w:p>
        </w:tc>
        <w:tc>
          <w:tcPr>
            <w:tcW w:w="1728" w:type="dxa"/>
            <w:tcBorders>
              <w:top w:val="single" w:sz="4" w:space="0" w:color="auto"/>
              <w:left w:val="single" w:sz="4" w:space="0" w:color="auto"/>
              <w:bottom w:val="single" w:sz="4" w:space="0" w:color="auto"/>
              <w:right w:val="single" w:sz="4" w:space="0" w:color="auto"/>
            </w:tcBorders>
          </w:tcPr>
          <w:p w14:paraId="300233C7" w14:textId="4BC9AC31" w:rsidR="00EF05D4" w:rsidRPr="00E64318" w:rsidRDefault="00EF05D4" w:rsidP="00EF05D4">
            <w:pPr>
              <w:pStyle w:val="TAL"/>
              <w:keepNext w:val="0"/>
              <w:keepLines w:val="0"/>
              <w:widowControl w:val="0"/>
              <w:rPr>
                <w:ins w:id="8860" w:author="CR1219" w:date="2023-11-10T10:08:00Z"/>
                <w:rFonts w:eastAsia="MS Mincho" w:cs="Arial"/>
                <w:lang w:eastAsia="ja-JP"/>
              </w:rPr>
            </w:pPr>
            <w:ins w:id="8861" w:author="CR1219" w:date="2023-11-10T10:08:00Z">
              <w:r>
                <w:rPr>
                  <w:rFonts w:cs="Arial"/>
                  <w:szCs w:val="18"/>
                </w:rPr>
                <w:lastRenderedPageBreak/>
                <w:t xml:space="preserve">Indicates whether </w:t>
              </w:r>
              <w:r>
                <w:rPr>
                  <w:rFonts w:eastAsia="SimSun" w:cs="Arial"/>
                  <w:szCs w:val="18"/>
                  <w:lang w:eastAsia="zh-CN"/>
                </w:rPr>
                <w:lastRenderedPageBreak/>
                <w:t xml:space="preserve">information </w:t>
              </w:r>
              <w:r>
                <w:rPr>
                  <w:rFonts w:cs="Arial"/>
                  <w:szCs w:val="18"/>
                </w:rPr>
                <w:t xml:space="preserve">reporting is active or not active </w:t>
              </w:r>
              <w:r w:rsidRPr="00A43068">
                <w:rPr>
                  <w:highlight w:val="yellow"/>
                </w:rPr>
                <w:t>(FFS)</w:t>
              </w:r>
            </w:ins>
          </w:p>
        </w:tc>
        <w:tc>
          <w:tcPr>
            <w:tcW w:w="1080" w:type="dxa"/>
            <w:tcBorders>
              <w:top w:val="single" w:sz="4" w:space="0" w:color="auto"/>
              <w:left w:val="single" w:sz="4" w:space="0" w:color="auto"/>
              <w:bottom w:val="single" w:sz="4" w:space="0" w:color="auto"/>
              <w:right w:val="single" w:sz="4" w:space="0" w:color="auto"/>
            </w:tcBorders>
          </w:tcPr>
          <w:p w14:paraId="5F891682" w14:textId="12DFB7AF" w:rsidR="00EF05D4" w:rsidRDefault="00EF05D4" w:rsidP="00EF05D4">
            <w:pPr>
              <w:pStyle w:val="TAC"/>
              <w:keepNext w:val="0"/>
              <w:keepLines w:val="0"/>
              <w:widowControl w:val="0"/>
              <w:rPr>
                <w:ins w:id="8862" w:author="CR1219" w:date="2023-11-10T10:08:00Z"/>
              </w:rPr>
            </w:pPr>
            <w:ins w:id="8863" w:author="CR1219" w:date="2023-11-10T10:08:00Z">
              <w:r w:rsidRPr="00F07E56">
                <w:rPr>
                  <w:rFonts w:eastAsia="SimSun" w:hint="eastAsia"/>
                  <w:lang w:eastAsia="zh-CN"/>
                </w:rPr>
                <w:lastRenderedPageBreak/>
                <w:t>Y</w:t>
              </w:r>
              <w:r w:rsidRPr="00F07E56">
                <w:rPr>
                  <w:rFonts w:eastAsia="SimSun"/>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2931626D" w14:textId="2B966CEC" w:rsidR="00EF05D4" w:rsidRDefault="00EF05D4" w:rsidP="00EF05D4">
            <w:pPr>
              <w:pStyle w:val="TAC"/>
              <w:keepNext w:val="0"/>
              <w:keepLines w:val="0"/>
              <w:widowControl w:val="0"/>
              <w:rPr>
                <w:ins w:id="8864" w:author="CR1219" w:date="2023-11-10T10:08:00Z"/>
              </w:rPr>
            </w:pPr>
            <w:ins w:id="8865" w:author="CR1219" w:date="2023-11-10T10:08:00Z">
              <w:r w:rsidRPr="00F07E56">
                <w:rPr>
                  <w:rFonts w:eastAsia="SimSun" w:hint="eastAsia"/>
                  <w:lang w:eastAsia="zh-CN"/>
                </w:rPr>
                <w:t>i</w:t>
              </w:r>
              <w:r w:rsidRPr="00F07E56">
                <w:rPr>
                  <w:rFonts w:eastAsia="SimSun"/>
                  <w:lang w:eastAsia="zh-CN"/>
                </w:rPr>
                <w:t>gnore</w:t>
              </w:r>
            </w:ins>
          </w:p>
        </w:tc>
      </w:tr>
      <w:tr w:rsidR="00EF05D4"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EF05D4" w:rsidRPr="00EA5FA7" w:rsidRDefault="00EF05D4" w:rsidP="00EF05D4">
            <w:pPr>
              <w:widowControl w:val="0"/>
              <w:spacing w:after="0"/>
              <w:rPr>
                <w:rFonts w:ascii="Arial" w:hAnsi="Arial" w:cs="Arial"/>
                <w:b/>
                <w:sz w:val="18"/>
                <w:szCs w:val="18"/>
              </w:rPr>
            </w:pPr>
            <w:r w:rsidRPr="00EA5FA7">
              <w:rPr>
                <w:rFonts w:ascii="Arial" w:hAnsi="Arial" w:cs="Arial"/>
                <w:b/>
                <w:sz w:val="18"/>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EF05D4" w:rsidRPr="00EA5FA7" w:rsidRDefault="00EF05D4" w:rsidP="00EF05D4">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EF05D4" w:rsidRPr="00EA5FA7" w:rsidRDefault="00EF05D4" w:rsidP="00EF05D4">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ignore</w:t>
            </w:r>
          </w:p>
        </w:tc>
      </w:tr>
      <w:tr w:rsidR="00EF05D4"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EF05D4" w:rsidRPr="00EA5FA7" w:rsidRDefault="00EF05D4" w:rsidP="00EF05D4">
            <w:pPr>
              <w:widowControl w:val="0"/>
              <w:spacing w:after="0"/>
              <w:ind w:left="100"/>
              <w:rPr>
                <w:rFonts w:ascii="Arial" w:hAnsi="Arial" w:cs="Arial"/>
                <w:sz w:val="18"/>
                <w:szCs w:val="18"/>
              </w:rPr>
            </w:pPr>
            <w:r w:rsidRPr="00EA5FA7">
              <w:rPr>
                <w:rFonts w:ascii="Arial" w:hAnsi="Arial" w:cs="Arial"/>
                <w:b/>
                <w:sz w:val="18"/>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EF05D4" w:rsidRPr="00EA5FA7" w:rsidRDefault="00EF05D4" w:rsidP="00EF05D4">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ignore</w:t>
            </w:r>
          </w:p>
        </w:tc>
      </w:tr>
      <w:tr w:rsidR="00EF05D4"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EF05D4" w:rsidRPr="00EA5FA7" w:rsidRDefault="00EF05D4" w:rsidP="00EF05D4">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EF05D4" w:rsidRPr="00EA5FA7" w:rsidRDefault="00EF05D4" w:rsidP="00EF05D4">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EF05D4" w:rsidRPr="00EA5FA7" w:rsidRDefault="00EF05D4" w:rsidP="00EF05D4">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EF05D4" w:rsidRPr="00EA5FA7" w:rsidRDefault="00EF05D4" w:rsidP="00EF05D4">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EF05D4" w:rsidRPr="00EA5FA7" w:rsidRDefault="00EF05D4" w:rsidP="00EF05D4">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EF05D4" w:rsidRPr="00EA5FA7" w:rsidRDefault="00EF05D4" w:rsidP="00EF05D4">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EF05D4" w:rsidRPr="00EA5FA7" w:rsidRDefault="00EF05D4" w:rsidP="00EF05D4">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Pr="0070386D">
              <w:rPr>
                <w:rFonts w:ascii="Arial" w:hAnsi="Arial"/>
                <w:sz w:val="18"/>
              </w:rPr>
              <w:t xml:space="preserve">or for </w:t>
            </w:r>
            <w:r>
              <w:rPr>
                <w:rFonts w:ascii="Arial" w:hAnsi="Arial"/>
                <w:sz w:val="18"/>
              </w:rPr>
              <w:t xml:space="preserve">the </w:t>
            </w:r>
            <w:r w:rsidRPr="0070386D">
              <w:rPr>
                <w:rFonts w:ascii="Arial" w:hAnsi="Arial"/>
                <w:sz w:val="18"/>
              </w:rPr>
              <w:t>split secondary path for fallback to split bearer</w:t>
            </w:r>
            <w:r w:rsidRPr="00EA5FA7">
              <w:rPr>
                <w:rFonts w:ascii="Arial" w:hAnsi="Arial" w:cs="Arial"/>
                <w:sz w:val="18"/>
                <w:szCs w:val="18"/>
                <w:lang w:eastAsia="ja-JP"/>
              </w:rPr>
              <w:t xml:space="preserve"> if PDCP duplication is applied</w:t>
            </w:r>
            <w:r w:rsidRPr="008D576F">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EF05D4" w:rsidRPr="00EA5FA7" w:rsidRDefault="00EF05D4" w:rsidP="00EF05D4">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EF05D4" w:rsidRPr="00EA5FA7" w:rsidRDefault="00EF05D4" w:rsidP="00EF05D4">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EF05D4" w:rsidRPr="00EA5FA7" w:rsidRDefault="00EF05D4" w:rsidP="00EF05D4">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EF05D4" w:rsidRPr="00EA5FA7" w:rsidRDefault="00EF05D4" w:rsidP="00EF05D4">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EF05D4" w:rsidRPr="00EA5FA7" w:rsidRDefault="00EF05D4" w:rsidP="00EF05D4">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EF05D4" w:rsidRPr="00EA5FA7" w:rsidRDefault="00EF05D4" w:rsidP="00EF05D4">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EF05D4" w:rsidRPr="00EA5FA7" w:rsidRDefault="00EF05D4" w:rsidP="00EF05D4">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0CBA591B" w14:textId="77777777" w:rsidR="00EF05D4" w:rsidRPr="00EA5FA7" w:rsidRDefault="00EF05D4" w:rsidP="00EF05D4">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EF05D4" w:rsidRPr="00EA5FA7" w:rsidRDefault="00EF05D4" w:rsidP="00EF05D4">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EF05D4" w:rsidRPr="00EA5FA7" w:rsidRDefault="00EF05D4" w:rsidP="00EF05D4">
            <w:pPr>
              <w:widowControl w:val="0"/>
              <w:spacing w:after="0"/>
              <w:ind w:left="200"/>
              <w:rPr>
                <w:rFonts w:ascii="Arial" w:hAnsi="Arial" w:cs="Arial"/>
                <w:sz w:val="18"/>
                <w:szCs w:val="18"/>
              </w:rPr>
            </w:pPr>
            <w:r w:rsidRPr="00EA5FA7">
              <w:rPr>
                <w:rFonts w:ascii="Arial" w:hAnsi="Arial" w:cs="Arial"/>
                <w:sz w:val="18"/>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EF05D4" w:rsidRPr="00EA5FA7" w:rsidRDefault="00EF05D4" w:rsidP="00EF05D4">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EF05D4" w:rsidRPr="00EA5FA7" w:rsidRDefault="00EF05D4" w:rsidP="00EF05D4">
            <w:pPr>
              <w:widowControl w:val="0"/>
              <w:spacing w:after="0"/>
              <w:rPr>
                <w:rFonts w:ascii="Arial" w:hAnsi="Arial" w:cs="Arial"/>
                <w:snapToGrid w:val="0"/>
                <w:sz w:val="18"/>
                <w:szCs w:val="18"/>
              </w:rPr>
            </w:pPr>
            <w:r w:rsidRPr="00EA5FA7">
              <w:rPr>
                <w:rFonts w:ascii="Arial" w:hAnsi="Arial" w:cs="Arial"/>
                <w:snapToGrid w:val="0"/>
                <w:sz w:val="18"/>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EF05D4" w:rsidRPr="00EA5FA7" w:rsidRDefault="00EF05D4" w:rsidP="00EF05D4">
            <w:pPr>
              <w:widowControl w:val="0"/>
              <w:spacing w:after="0"/>
              <w:rPr>
                <w:rFonts w:ascii="Arial" w:hAnsi="Arial" w:cs="Arial"/>
                <w:sz w:val="18"/>
                <w:szCs w:val="18"/>
                <w:lang w:eastAsia="ja-JP"/>
              </w:rPr>
            </w:pPr>
            <w:r w:rsidRPr="00EA5FA7">
              <w:rPr>
                <w:rFonts w:ascii="Arial" w:hAnsi="Arial" w:cs="Arial"/>
                <w:sz w:val="18"/>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EF05D4" w:rsidRPr="00EA5FA7" w:rsidRDefault="00EF05D4" w:rsidP="00EF05D4">
            <w:pPr>
              <w:widowControl w:val="0"/>
              <w:spacing w:after="0"/>
              <w:jc w:val="center"/>
              <w:rPr>
                <w:rFonts w:ascii="Arial" w:hAnsi="Arial" w:cs="Arial"/>
                <w:sz w:val="18"/>
                <w:szCs w:val="18"/>
              </w:rPr>
            </w:pPr>
            <w:r w:rsidRPr="00EA5FA7">
              <w:rPr>
                <w:rFonts w:ascii="Arial" w:hAnsi="Arial" w:cs="Arial"/>
                <w:sz w:val="18"/>
                <w:szCs w:val="18"/>
              </w:rPr>
              <w:t>ignore</w:t>
            </w:r>
          </w:p>
        </w:tc>
      </w:tr>
      <w:tr w:rsidR="00EF05D4"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EF05D4" w:rsidRPr="00EA5FA7" w:rsidRDefault="00EF05D4" w:rsidP="00EF05D4">
            <w:pPr>
              <w:widowControl w:val="0"/>
              <w:spacing w:after="0"/>
              <w:ind w:left="200"/>
              <w:rPr>
                <w:rFonts w:ascii="Arial" w:hAnsi="Arial" w:cs="Arial"/>
                <w:sz w:val="18"/>
                <w:szCs w:val="18"/>
              </w:rPr>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EF05D4" w:rsidRPr="00EA5FA7" w:rsidRDefault="00EF05D4" w:rsidP="00EF05D4">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EF05D4" w:rsidRPr="00EA5FA7" w:rsidRDefault="00EF05D4" w:rsidP="00EF05D4">
            <w:pPr>
              <w:widowControl w:val="0"/>
              <w:spacing w:after="0"/>
              <w:jc w:val="center"/>
              <w:rPr>
                <w:rFonts w:ascii="Arial" w:hAnsi="Arial" w:cs="Arial"/>
                <w:sz w:val="18"/>
                <w:szCs w:val="18"/>
              </w:rPr>
            </w:pPr>
            <w:r w:rsidRPr="00F47026">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EF05D4" w:rsidRPr="00EA5FA7" w:rsidRDefault="00EF05D4" w:rsidP="00EF05D4">
            <w:pPr>
              <w:widowControl w:val="0"/>
              <w:spacing w:after="0"/>
              <w:jc w:val="center"/>
              <w:rPr>
                <w:rFonts w:ascii="Arial" w:hAnsi="Arial" w:cs="Arial"/>
                <w:sz w:val="18"/>
                <w:szCs w:val="18"/>
              </w:rPr>
            </w:pPr>
            <w:r w:rsidRPr="00F47026">
              <w:rPr>
                <w:rFonts w:ascii="Arial" w:hAnsi="Arial" w:cs="Arial"/>
                <w:sz w:val="18"/>
                <w:szCs w:val="18"/>
              </w:rPr>
              <w:t>ignore</w:t>
            </w:r>
          </w:p>
        </w:tc>
      </w:tr>
      <w:tr w:rsidR="00EF05D4"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EF05D4" w:rsidRPr="00EA5FA7" w:rsidRDefault="00EF05D4" w:rsidP="00EF05D4">
            <w:pPr>
              <w:widowControl w:val="0"/>
              <w:spacing w:after="0"/>
              <w:ind w:leftChars="198" w:left="396"/>
              <w:rPr>
                <w:rFonts w:ascii="Arial" w:hAnsi="Arial" w:cs="Arial"/>
                <w:sz w:val="18"/>
                <w:szCs w:val="18"/>
              </w:rPr>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EF05D4" w:rsidRPr="00EA5FA7" w:rsidRDefault="00EF05D4" w:rsidP="00EF05D4">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EF05D4" w:rsidRPr="00EA5FA7" w:rsidRDefault="00EF05D4" w:rsidP="00EF05D4">
            <w:pPr>
              <w:widowControl w:val="0"/>
              <w:spacing w:after="0"/>
              <w:rPr>
                <w:rFonts w:ascii="Arial" w:hAnsi="Arial" w:cs="Arial"/>
                <w:sz w:val="18"/>
                <w:szCs w:val="18"/>
              </w:rPr>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EF05D4" w:rsidRPr="00EA5FA7" w:rsidRDefault="00EF05D4" w:rsidP="00EF05D4">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EF05D4" w:rsidRPr="00EA5FA7" w:rsidRDefault="00EF05D4" w:rsidP="00EF05D4">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EF05D4" w:rsidRPr="00EA5FA7" w:rsidRDefault="00EF05D4" w:rsidP="00EF05D4">
            <w:pPr>
              <w:widowControl w:val="0"/>
              <w:spacing w:after="0"/>
              <w:jc w:val="center"/>
              <w:rPr>
                <w:rFonts w:ascii="Arial" w:hAnsi="Arial" w:cs="Arial"/>
                <w:sz w:val="18"/>
                <w:szCs w:val="18"/>
              </w:rPr>
            </w:pPr>
            <w:r w:rsidRPr="00F47026">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EF05D4" w:rsidRPr="00EA5FA7" w:rsidRDefault="00EF05D4" w:rsidP="00EF05D4">
            <w:pPr>
              <w:widowControl w:val="0"/>
              <w:spacing w:after="0"/>
              <w:jc w:val="center"/>
              <w:rPr>
                <w:rFonts w:ascii="Arial" w:hAnsi="Arial" w:cs="Arial"/>
                <w:sz w:val="18"/>
                <w:szCs w:val="18"/>
              </w:rPr>
            </w:pPr>
            <w:r w:rsidRPr="00F47026">
              <w:rPr>
                <w:rFonts w:ascii="Arial" w:hAnsi="Arial" w:cs="Arial"/>
                <w:sz w:val="18"/>
                <w:szCs w:val="18"/>
              </w:rPr>
              <w:t>ignore</w:t>
            </w:r>
          </w:p>
        </w:tc>
      </w:tr>
      <w:tr w:rsidR="00EF05D4"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EF05D4" w:rsidRPr="00EA5FA7" w:rsidRDefault="00EF05D4" w:rsidP="00EF05D4">
            <w:pPr>
              <w:widowControl w:val="0"/>
              <w:spacing w:after="0"/>
              <w:ind w:left="400"/>
              <w:rPr>
                <w:rFonts w:ascii="Arial" w:hAnsi="Arial" w:cs="Arial"/>
                <w:sz w:val="18"/>
                <w:szCs w:val="18"/>
              </w:rPr>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EF05D4" w:rsidRPr="00EA5FA7" w:rsidRDefault="00EF05D4" w:rsidP="00EF05D4">
            <w:pPr>
              <w:widowControl w:val="0"/>
              <w:spacing w:after="0"/>
              <w:rPr>
                <w:rFonts w:ascii="Arial" w:hAnsi="Arial" w:cs="Arial"/>
                <w:sz w:val="18"/>
                <w:szCs w:val="18"/>
              </w:rPr>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EF05D4" w:rsidRPr="00A423D1" w:rsidRDefault="00EF05D4" w:rsidP="00EF05D4">
            <w:pPr>
              <w:widowControl w:val="0"/>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293E6074" w14:textId="77777777" w:rsidR="00EF05D4" w:rsidRPr="00EA5FA7" w:rsidRDefault="00EF05D4" w:rsidP="00EF05D4">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EF05D4" w:rsidRPr="00EA5FA7" w:rsidRDefault="00EF05D4" w:rsidP="00EF05D4">
            <w:pPr>
              <w:widowControl w:val="0"/>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EF05D4" w:rsidRPr="00EA5FA7" w:rsidRDefault="00EF05D4" w:rsidP="00EF05D4">
            <w:pPr>
              <w:widowControl w:val="0"/>
              <w:spacing w:after="0"/>
              <w:jc w:val="center"/>
              <w:rPr>
                <w:rFonts w:ascii="Arial" w:hAnsi="Arial" w:cs="Arial"/>
                <w:sz w:val="18"/>
                <w:szCs w:val="18"/>
              </w:rPr>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EF05D4" w:rsidRPr="00EA5FA7" w:rsidRDefault="00EF05D4" w:rsidP="00EF05D4">
            <w:pPr>
              <w:widowControl w:val="0"/>
              <w:spacing w:after="0"/>
              <w:jc w:val="center"/>
              <w:rPr>
                <w:rFonts w:ascii="Arial" w:hAnsi="Arial" w:cs="Arial"/>
                <w:sz w:val="18"/>
                <w:szCs w:val="18"/>
              </w:rPr>
            </w:pPr>
          </w:p>
        </w:tc>
      </w:tr>
      <w:tr w:rsidR="00EF05D4"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EF05D4" w:rsidRPr="00A423D1" w:rsidRDefault="00EF05D4" w:rsidP="00EF05D4">
            <w:pPr>
              <w:widowControl w:val="0"/>
              <w:spacing w:after="0"/>
              <w:ind w:left="400"/>
              <w:rPr>
                <w:rFonts w:ascii="Arial" w:hAnsi="Arial" w:cs="Arial"/>
                <w:sz w:val="18"/>
                <w:szCs w:val="18"/>
              </w:rPr>
            </w:pPr>
            <w:r w:rsidRPr="006853B4">
              <w:rPr>
                <w:rFonts w:ascii="Arial" w:hAnsi="Arial" w:cs="Arial"/>
                <w:sz w:val="18"/>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EF05D4" w:rsidRPr="00A423D1" w:rsidRDefault="00EF05D4" w:rsidP="00EF05D4">
            <w:pPr>
              <w:widowControl w:val="0"/>
              <w:spacing w:after="0"/>
              <w:rPr>
                <w:rFonts w:ascii="Arial" w:hAnsi="Arial" w:cs="Arial"/>
                <w:sz w:val="18"/>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EF05D4" w:rsidRPr="00EA5FA7" w:rsidRDefault="00EF05D4" w:rsidP="00EF05D4">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EF05D4" w:rsidRPr="00A423D1" w:rsidRDefault="00EF05D4" w:rsidP="00EF05D4">
            <w:pPr>
              <w:widowControl w:val="0"/>
              <w:spacing w:after="0"/>
              <w:rPr>
                <w:rFonts w:ascii="Arial" w:hAnsi="Arial" w:cs="Arial"/>
                <w:snapToGrid w:val="0"/>
                <w:sz w:val="18"/>
                <w:szCs w:val="18"/>
              </w:rPr>
            </w:pPr>
            <w:r w:rsidRPr="006853B4">
              <w:rPr>
                <w:rFonts w:ascii="Arial" w:hAnsi="Arial" w:cs="Arial"/>
                <w:sz w:val="18"/>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EF05D4" w:rsidRPr="00A423D1" w:rsidRDefault="00EF05D4" w:rsidP="00EF05D4">
            <w:pPr>
              <w:widowControl w:val="0"/>
              <w:spacing w:after="0"/>
              <w:rPr>
                <w:rFonts w:ascii="Arial" w:hAnsi="Arial" w:cs="Arial"/>
                <w:sz w:val="18"/>
                <w:szCs w:val="18"/>
                <w:lang w:eastAsia="ja-JP"/>
              </w:rPr>
            </w:pPr>
            <w:r w:rsidRPr="006853B4">
              <w:rPr>
                <w:rFonts w:ascii="Arial" w:hAnsi="Arial" w:cs="Arial"/>
                <w:sz w:val="18"/>
                <w:szCs w:val="18"/>
              </w:rPr>
              <w:t xml:space="preserve">This IE is not used </w:t>
            </w:r>
            <w:r w:rsidRPr="0003349D">
              <w:rPr>
                <w:rFonts w:ascii="Arial" w:hAnsi="Arial" w:cs="Arial"/>
                <w:sz w:val="18"/>
                <w:szCs w:val="18"/>
              </w:rPr>
              <w:t>in</w:t>
            </w:r>
            <w:r w:rsidRPr="004B4BF8">
              <w:rPr>
                <w:rFonts w:ascii="Arial" w:hAnsi="Arial" w:cs="Arial"/>
                <w:sz w:val="18"/>
                <w:szCs w:val="18"/>
              </w:rPr>
              <w:t xml:space="preserve"> </w:t>
            </w:r>
            <w:r w:rsidRPr="00DD29CD">
              <w:rPr>
                <w:rFonts w:ascii="Arial" w:hAnsi="Arial" w:cs="Arial"/>
                <w:sz w:val="18"/>
                <w:szCs w:val="18"/>
              </w:rPr>
              <w:t>t</w:t>
            </w:r>
            <w:r w:rsidRPr="00080F40">
              <w:rPr>
                <w:rFonts w:ascii="Arial" w:hAnsi="Arial" w:cs="Arial"/>
                <w:sz w:val="18"/>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EF05D4" w:rsidRDefault="00EF05D4" w:rsidP="00EF05D4">
            <w:pPr>
              <w:widowControl w:val="0"/>
              <w:spacing w:after="0"/>
              <w:jc w:val="center"/>
              <w:rPr>
                <w:rFonts w:ascii="Arial" w:hAnsi="Arial" w:cs="Arial"/>
                <w:sz w:val="18"/>
                <w:szCs w:val="18"/>
                <w:lang w:eastAsia="zh-CN"/>
              </w:rPr>
            </w:pPr>
            <w:r w:rsidRPr="006853B4">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EF05D4" w:rsidRPr="00EA5FA7" w:rsidRDefault="00EF05D4" w:rsidP="00EF05D4">
            <w:pPr>
              <w:widowControl w:val="0"/>
              <w:spacing w:after="0"/>
              <w:jc w:val="center"/>
              <w:rPr>
                <w:rFonts w:ascii="Arial" w:hAnsi="Arial" w:cs="Arial"/>
                <w:sz w:val="18"/>
                <w:szCs w:val="18"/>
              </w:rPr>
            </w:pPr>
            <w:r w:rsidRPr="006853B4">
              <w:rPr>
                <w:rFonts w:ascii="Arial" w:hAnsi="Arial" w:cs="Arial"/>
                <w:sz w:val="18"/>
                <w:szCs w:val="18"/>
                <w:lang w:eastAsia="zh-CN"/>
              </w:rPr>
              <w:t>ignore</w:t>
            </w:r>
          </w:p>
        </w:tc>
      </w:tr>
      <w:tr w:rsidR="00EF05D4"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EF05D4" w:rsidRPr="00A423D1" w:rsidRDefault="00EF05D4" w:rsidP="00EF05D4">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EF05D4" w:rsidRPr="00A423D1" w:rsidRDefault="00EF05D4" w:rsidP="00EF05D4">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EF05D4" w:rsidRPr="00EA5FA7" w:rsidRDefault="00EF05D4" w:rsidP="00EF05D4">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EF05D4" w:rsidRPr="00E64318" w:rsidRDefault="00EF05D4" w:rsidP="00EF05D4">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F05D4" w:rsidRPr="00A423D1" w:rsidRDefault="00EF05D4" w:rsidP="00EF05D4">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EF05D4" w:rsidRPr="00A423D1" w:rsidRDefault="00EF05D4" w:rsidP="00EF05D4">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EF05D4" w:rsidRDefault="00EF05D4" w:rsidP="00EF05D4">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EF05D4" w:rsidRPr="00EA5FA7" w:rsidRDefault="00EF05D4" w:rsidP="00EF05D4">
            <w:pPr>
              <w:pStyle w:val="TAC"/>
              <w:keepNext w:val="0"/>
              <w:keepLines w:val="0"/>
              <w:widowControl w:val="0"/>
              <w:rPr>
                <w:rFonts w:cs="Arial"/>
                <w:szCs w:val="18"/>
              </w:rPr>
            </w:pPr>
            <w:r>
              <w:rPr>
                <w:rFonts w:hint="eastAsia"/>
                <w:lang w:eastAsia="zh-CN"/>
              </w:rPr>
              <w:t>i</w:t>
            </w:r>
            <w:r>
              <w:rPr>
                <w:lang w:eastAsia="zh-CN"/>
              </w:rPr>
              <w:t>gnore</w:t>
            </w:r>
          </w:p>
        </w:tc>
      </w:tr>
      <w:tr w:rsidR="00EF05D4" w:rsidRPr="00EA5FA7" w14:paraId="6148C2B5" w14:textId="77777777" w:rsidTr="00B90779">
        <w:trPr>
          <w:ins w:id="8866" w:author="CR1168" w:date="2023-11-09T09:46:00Z"/>
        </w:trPr>
        <w:tc>
          <w:tcPr>
            <w:tcW w:w="2160" w:type="dxa"/>
            <w:tcBorders>
              <w:top w:val="single" w:sz="4" w:space="0" w:color="auto"/>
              <w:left w:val="single" w:sz="4" w:space="0" w:color="auto"/>
              <w:bottom w:val="single" w:sz="4" w:space="0" w:color="auto"/>
              <w:right w:val="single" w:sz="4" w:space="0" w:color="auto"/>
            </w:tcBorders>
          </w:tcPr>
          <w:p w14:paraId="67B97CC3" w14:textId="66188ECC" w:rsidR="00EF05D4" w:rsidRPr="00B0250A" w:rsidRDefault="00EF05D4" w:rsidP="00EF05D4">
            <w:pPr>
              <w:pStyle w:val="TAL"/>
              <w:keepNext w:val="0"/>
              <w:keepLines w:val="0"/>
              <w:widowControl w:val="0"/>
              <w:ind w:left="200"/>
              <w:rPr>
                <w:ins w:id="8867" w:author="CR1168" w:date="2023-11-09T09:46:00Z"/>
              </w:rPr>
            </w:pPr>
            <w:ins w:id="8868" w:author="CR1168" w:date="2023-11-09T09:46:00Z">
              <w:r>
                <w:t>&gt;&gt;TSC Traffic Characteristics Feedback</w:t>
              </w:r>
            </w:ins>
          </w:p>
        </w:tc>
        <w:tc>
          <w:tcPr>
            <w:tcW w:w="1080" w:type="dxa"/>
            <w:tcBorders>
              <w:top w:val="single" w:sz="4" w:space="0" w:color="auto"/>
              <w:left w:val="single" w:sz="4" w:space="0" w:color="auto"/>
              <w:bottom w:val="single" w:sz="4" w:space="0" w:color="auto"/>
              <w:right w:val="single" w:sz="4" w:space="0" w:color="auto"/>
            </w:tcBorders>
          </w:tcPr>
          <w:p w14:paraId="51F436BB" w14:textId="572B0578" w:rsidR="00EF05D4" w:rsidRPr="00B0250A" w:rsidRDefault="00EF05D4" w:rsidP="00EF05D4">
            <w:pPr>
              <w:pStyle w:val="TAL"/>
              <w:keepNext w:val="0"/>
              <w:keepLines w:val="0"/>
              <w:widowControl w:val="0"/>
              <w:rPr>
                <w:ins w:id="8869" w:author="CR1168" w:date="2023-11-09T09:46:00Z"/>
              </w:rPr>
            </w:pPr>
            <w:ins w:id="8870" w:author="CR1168" w:date="2023-11-09T09:46:00Z">
              <w:r>
                <w:rPr>
                  <w:rFonts w:hint="eastAsia"/>
                </w:rPr>
                <w:t>O</w:t>
              </w:r>
            </w:ins>
          </w:p>
        </w:tc>
        <w:tc>
          <w:tcPr>
            <w:tcW w:w="1080" w:type="dxa"/>
            <w:tcBorders>
              <w:top w:val="single" w:sz="4" w:space="0" w:color="auto"/>
              <w:left w:val="single" w:sz="4" w:space="0" w:color="auto"/>
              <w:bottom w:val="single" w:sz="4" w:space="0" w:color="auto"/>
              <w:right w:val="single" w:sz="4" w:space="0" w:color="auto"/>
            </w:tcBorders>
          </w:tcPr>
          <w:p w14:paraId="20E4815F" w14:textId="77777777" w:rsidR="00EF05D4" w:rsidRPr="00EA5FA7" w:rsidRDefault="00EF05D4" w:rsidP="00EF05D4">
            <w:pPr>
              <w:pStyle w:val="TAL"/>
              <w:keepNext w:val="0"/>
              <w:keepLines w:val="0"/>
              <w:widowControl w:val="0"/>
              <w:rPr>
                <w:ins w:id="8871" w:author="CR1168" w:date="2023-11-09T09:46: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943E064" w14:textId="60C57D27" w:rsidR="00EF05D4" w:rsidRPr="00E64318" w:rsidRDefault="00EF05D4" w:rsidP="00EF05D4">
            <w:pPr>
              <w:pStyle w:val="TAL"/>
              <w:keepNext w:val="0"/>
              <w:keepLines w:val="0"/>
              <w:widowControl w:val="0"/>
              <w:rPr>
                <w:ins w:id="8872" w:author="CR1168" w:date="2023-11-09T09:46:00Z"/>
                <w:rFonts w:eastAsia="MS Mincho"/>
                <w:lang w:eastAsia="ja-JP"/>
              </w:rPr>
            </w:pPr>
            <w:ins w:id="8873" w:author="CR1168" w:date="2023-11-09T09:46:00Z">
              <w:r>
                <w:t>9.3.1.</w:t>
              </w:r>
            </w:ins>
            <w:ins w:id="8874" w:author="CR1168" w:date="2023-11-10T10:01:00Z">
              <w:r>
                <w:t>297</w:t>
              </w:r>
            </w:ins>
          </w:p>
        </w:tc>
        <w:tc>
          <w:tcPr>
            <w:tcW w:w="1728" w:type="dxa"/>
            <w:tcBorders>
              <w:top w:val="single" w:sz="4" w:space="0" w:color="auto"/>
              <w:left w:val="single" w:sz="4" w:space="0" w:color="auto"/>
              <w:bottom w:val="single" w:sz="4" w:space="0" w:color="auto"/>
              <w:right w:val="single" w:sz="4" w:space="0" w:color="auto"/>
            </w:tcBorders>
          </w:tcPr>
          <w:p w14:paraId="3C045616" w14:textId="77777777" w:rsidR="00EF05D4" w:rsidRPr="00E64318" w:rsidRDefault="00EF05D4" w:rsidP="00EF05D4">
            <w:pPr>
              <w:pStyle w:val="TAL"/>
              <w:keepNext w:val="0"/>
              <w:keepLines w:val="0"/>
              <w:widowControl w:val="0"/>
              <w:rPr>
                <w:ins w:id="8875" w:author="CR1168" w:date="2023-11-09T09:46:00Z"/>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D676A47" w14:textId="7943EC86" w:rsidR="00EF05D4" w:rsidRDefault="00EF05D4" w:rsidP="00EF05D4">
            <w:pPr>
              <w:pStyle w:val="TAC"/>
              <w:keepNext w:val="0"/>
              <w:keepLines w:val="0"/>
              <w:widowControl w:val="0"/>
              <w:rPr>
                <w:ins w:id="8876" w:author="CR1168" w:date="2023-11-09T09:46:00Z"/>
              </w:rPr>
            </w:pPr>
            <w:ins w:id="8877" w:author="CR1168" w:date="2023-11-09T09:46:00Z">
              <w:r>
                <w:t>YES</w:t>
              </w:r>
            </w:ins>
          </w:p>
        </w:tc>
        <w:tc>
          <w:tcPr>
            <w:tcW w:w="1080" w:type="dxa"/>
            <w:tcBorders>
              <w:top w:val="single" w:sz="4" w:space="0" w:color="auto"/>
              <w:left w:val="single" w:sz="4" w:space="0" w:color="auto"/>
              <w:bottom w:val="single" w:sz="4" w:space="0" w:color="auto"/>
              <w:right w:val="single" w:sz="4" w:space="0" w:color="auto"/>
            </w:tcBorders>
          </w:tcPr>
          <w:p w14:paraId="5364E8EE" w14:textId="3DD5D6E0" w:rsidR="00EF05D4" w:rsidRDefault="00EF05D4" w:rsidP="00EF05D4">
            <w:pPr>
              <w:pStyle w:val="TAC"/>
              <w:keepNext w:val="0"/>
              <w:keepLines w:val="0"/>
              <w:widowControl w:val="0"/>
              <w:rPr>
                <w:ins w:id="8878" w:author="CR1168" w:date="2023-11-09T09:46:00Z"/>
                <w:lang w:eastAsia="zh-CN"/>
              </w:rPr>
            </w:pPr>
            <w:ins w:id="8879" w:author="CR1168" w:date="2023-11-09T09:46:00Z">
              <w:r>
                <w:t>ignore</w:t>
              </w:r>
            </w:ins>
          </w:p>
        </w:tc>
      </w:tr>
      <w:tr w:rsidR="00975870" w:rsidRPr="00EA5FA7" w14:paraId="07E00FDC" w14:textId="77777777" w:rsidTr="00B90779">
        <w:trPr>
          <w:ins w:id="8880" w:author="CR1219" w:date="2023-11-10T13:53:00Z"/>
        </w:trPr>
        <w:tc>
          <w:tcPr>
            <w:tcW w:w="2160" w:type="dxa"/>
            <w:tcBorders>
              <w:top w:val="single" w:sz="4" w:space="0" w:color="auto"/>
              <w:left w:val="single" w:sz="4" w:space="0" w:color="auto"/>
              <w:bottom w:val="single" w:sz="4" w:space="0" w:color="auto"/>
              <w:right w:val="single" w:sz="4" w:space="0" w:color="auto"/>
            </w:tcBorders>
          </w:tcPr>
          <w:p w14:paraId="0861132A" w14:textId="1082E3E7" w:rsidR="00975870" w:rsidRDefault="00975870" w:rsidP="00975870">
            <w:pPr>
              <w:pStyle w:val="TAL"/>
              <w:keepNext w:val="0"/>
              <w:keepLines w:val="0"/>
              <w:widowControl w:val="0"/>
              <w:ind w:left="200"/>
              <w:rPr>
                <w:ins w:id="8881" w:author="CR1219" w:date="2023-11-10T13:53:00Z"/>
              </w:rPr>
            </w:pPr>
            <w:ins w:id="8882" w:author="CR1219" w:date="2023-11-10T13:53:00Z">
              <w:r w:rsidRPr="00F07E56">
                <w:t>&gt;&gt; Monitoring Status</w:t>
              </w:r>
            </w:ins>
          </w:p>
        </w:tc>
        <w:tc>
          <w:tcPr>
            <w:tcW w:w="1080" w:type="dxa"/>
            <w:tcBorders>
              <w:top w:val="single" w:sz="4" w:space="0" w:color="auto"/>
              <w:left w:val="single" w:sz="4" w:space="0" w:color="auto"/>
              <w:bottom w:val="single" w:sz="4" w:space="0" w:color="auto"/>
              <w:right w:val="single" w:sz="4" w:space="0" w:color="auto"/>
            </w:tcBorders>
          </w:tcPr>
          <w:p w14:paraId="0F28F180" w14:textId="086DDB48" w:rsidR="00975870" w:rsidRDefault="00975870" w:rsidP="00975870">
            <w:pPr>
              <w:pStyle w:val="TAL"/>
              <w:keepNext w:val="0"/>
              <w:keepLines w:val="0"/>
              <w:widowControl w:val="0"/>
              <w:rPr>
                <w:ins w:id="8883" w:author="CR1219" w:date="2023-11-10T13:53:00Z"/>
                <w:rFonts w:hint="eastAsia"/>
              </w:rPr>
            </w:pPr>
            <w:ins w:id="8884" w:author="CR1219" w:date="2023-11-10T13:53:00Z">
              <w:r w:rsidRPr="00F07E56">
                <w:rPr>
                  <w:rFonts w:eastAsia="SimSun"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30C57AAA" w14:textId="77777777" w:rsidR="00975870" w:rsidRPr="00EA5FA7" w:rsidRDefault="00975870" w:rsidP="00975870">
            <w:pPr>
              <w:pStyle w:val="TAL"/>
              <w:keepNext w:val="0"/>
              <w:keepLines w:val="0"/>
              <w:widowControl w:val="0"/>
              <w:rPr>
                <w:ins w:id="8885" w:author="CR1219" w:date="2023-11-10T13:53:00Z"/>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FFAA52" w14:textId="7981FBC5" w:rsidR="00975870" w:rsidRDefault="00975870" w:rsidP="00975870">
            <w:pPr>
              <w:pStyle w:val="TAL"/>
              <w:keepNext w:val="0"/>
              <w:keepLines w:val="0"/>
              <w:widowControl w:val="0"/>
              <w:rPr>
                <w:ins w:id="8886" w:author="CR1219" w:date="2023-11-10T13:53:00Z"/>
              </w:rPr>
            </w:pPr>
            <w:ins w:id="8887" w:author="CR1219" w:date="2023-11-10T13:53:00Z">
              <w:r w:rsidRPr="00F07E56">
                <w:rPr>
                  <w:rFonts w:eastAsia="SimSun" w:hint="eastAsia"/>
                  <w:lang w:eastAsia="zh-CN"/>
                </w:rPr>
                <w:t>E</w:t>
              </w:r>
              <w:r w:rsidRPr="00F07E56">
                <w:rPr>
                  <w:rFonts w:eastAsia="SimSun"/>
                  <w:lang w:eastAsia="zh-CN"/>
                </w:rPr>
                <w:t>NUMERATED (active, not active, …)</w:t>
              </w:r>
            </w:ins>
          </w:p>
        </w:tc>
        <w:tc>
          <w:tcPr>
            <w:tcW w:w="1728" w:type="dxa"/>
            <w:tcBorders>
              <w:top w:val="single" w:sz="4" w:space="0" w:color="auto"/>
              <w:left w:val="single" w:sz="4" w:space="0" w:color="auto"/>
              <w:bottom w:val="single" w:sz="4" w:space="0" w:color="auto"/>
              <w:right w:val="single" w:sz="4" w:space="0" w:color="auto"/>
            </w:tcBorders>
          </w:tcPr>
          <w:p w14:paraId="4535C81B" w14:textId="0AA4B1A0" w:rsidR="00975870" w:rsidRPr="00E64318" w:rsidRDefault="00975870" w:rsidP="00975870">
            <w:pPr>
              <w:pStyle w:val="TAL"/>
              <w:keepNext w:val="0"/>
              <w:keepLines w:val="0"/>
              <w:widowControl w:val="0"/>
              <w:rPr>
                <w:ins w:id="8888" w:author="CR1219" w:date="2023-11-10T13:53:00Z"/>
                <w:rFonts w:eastAsia="MS Mincho" w:cs="Arial"/>
                <w:lang w:eastAsia="ja-JP"/>
              </w:rPr>
            </w:pPr>
            <w:ins w:id="8889" w:author="CR1219" w:date="2023-11-10T13:53:00Z">
              <w:r>
                <w:rPr>
                  <w:rFonts w:cs="Arial"/>
                  <w:szCs w:val="18"/>
                </w:rPr>
                <w:t xml:space="preserve">Indicates whether </w:t>
              </w:r>
              <w:r>
                <w:rPr>
                  <w:rFonts w:eastAsia="SimSun" w:cs="Arial"/>
                  <w:szCs w:val="18"/>
                  <w:lang w:eastAsia="zh-CN"/>
                </w:rPr>
                <w:t xml:space="preserve">information </w:t>
              </w:r>
              <w:r>
                <w:rPr>
                  <w:rFonts w:cs="Arial"/>
                  <w:szCs w:val="18"/>
                </w:rPr>
                <w:t xml:space="preserve">reporting is active or not active </w:t>
              </w:r>
              <w:r w:rsidRPr="00A43068">
                <w:rPr>
                  <w:highlight w:val="yellow"/>
                </w:rPr>
                <w:t>(FFS)</w:t>
              </w:r>
            </w:ins>
          </w:p>
        </w:tc>
        <w:tc>
          <w:tcPr>
            <w:tcW w:w="1080" w:type="dxa"/>
            <w:tcBorders>
              <w:top w:val="single" w:sz="4" w:space="0" w:color="auto"/>
              <w:left w:val="single" w:sz="4" w:space="0" w:color="auto"/>
              <w:bottom w:val="single" w:sz="4" w:space="0" w:color="auto"/>
              <w:right w:val="single" w:sz="4" w:space="0" w:color="auto"/>
            </w:tcBorders>
          </w:tcPr>
          <w:p w14:paraId="3B4A961D" w14:textId="6B3F00BE" w:rsidR="00975870" w:rsidRDefault="00975870" w:rsidP="00975870">
            <w:pPr>
              <w:pStyle w:val="TAC"/>
              <w:keepNext w:val="0"/>
              <w:keepLines w:val="0"/>
              <w:widowControl w:val="0"/>
              <w:rPr>
                <w:ins w:id="8890" w:author="CR1219" w:date="2023-11-10T13:53:00Z"/>
              </w:rPr>
            </w:pPr>
            <w:ins w:id="8891" w:author="CR1219" w:date="2023-11-10T13:53:00Z">
              <w:r w:rsidRPr="00F07E56">
                <w:rPr>
                  <w:rFonts w:eastAsia="SimSun" w:hint="eastAsia"/>
                  <w:lang w:eastAsia="zh-CN"/>
                </w:rPr>
                <w:t>Y</w:t>
              </w:r>
              <w:r w:rsidRPr="00F07E56">
                <w:rPr>
                  <w:rFonts w:eastAsia="SimSun"/>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376DBC5D" w14:textId="6B0C6D03" w:rsidR="00975870" w:rsidRDefault="00975870" w:rsidP="00975870">
            <w:pPr>
              <w:pStyle w:val="TAC"/>
              <w:keepNext w:val="0"/>
              <w:keepLines w:val="0"/>
              <w:widowControl w:val="0"/>
              <w:rPr>
                <w:ins w:id="8892" w:author="CR1219" w:date="2023-11-10T13:53:00Z"/>
              </w:rPr>
            </w:pPr>
            <w:ins w:id="8893" w:author="CR1219" w:date="2023-11-10T13:53:00Z">
              <w:r w:rsidRPr="00F07E56">
                <w:rPr>
                  <w:rFonts w:eastAsia="SimSun" w:hint="eastAsia"/>
                  <w:lang w:eastAsia="zh-CN"/>
                </w:rPr>
                <w:t>i</w:t>
              </w:r>
              <w:r w:rsidRPr="00F07E56">
                <w:rPr>
                  <w:rFonts w:eastAsia="SimSun"/>
                  <w:lang w:eastAsia="zh-CN"/>
                </w:rPr>
                <w:t>gnore</w:t>
              </w:r>
            </w:ins>
          </w:p>
        </w:tc>
      </w:tr>
      <w:tr w:rsidR="00975870"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975870" w:rsidRPr="00EA5FA7" w:rsidRDefault="00975870" w:rsidP="00975870">
            <w:pPr>
              <w:widowControl w:val="0"/>
              <w:spacing w:after="0"/>
              <w:rPr>
                <w:rFonts w:ascii="Arial" w:hAnsi="Arial" w:cs="Arial"/>
                <w:b/>
                <w:sz w:val="18"/>
                <w:szCs w:val="18"/>
              </w:rPr>
            </w:pPr>
            <w:r w:rsidRPr="00EA5FA7">
              <w:rPr>
                <w:rFonts w:ascii="Arial" w:hAnsi="Arial" w:cs="Arial"/>
                <w:b/>
                <w:sz w:val="18"/>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975870" w:rsidRPr="00EA5FA7" w:rsidRDefault="00975870" w:rsidP="00975870">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975870" w:rsidRPr="00EA5FA7" w:rsidRDefault="00975870" w:rsidP="00975870">
            <w:pPr>
              <w:widowControl w:val="0"/>
              <w:spacing w:after="0"/>
              <w:rPr>
                <w:rFonts w:ascii="Arial" w:hAnsi="Arial" w:cs="Arial"/>
                <w:sz w:val="18"/>
                <w:szCs w:val="18"/>
                <w:lang w:eastAsia="ja-JP"/>
              </w:rPr>
            </w:pPr>
            <w:r w:rsidRPr="00EA5FA7">
              <w:rPr>
                <w:rFonts w:ascii="Arial" w:hAnsi="Arial" w:cs="Arial"/>
                <w:sz w:val="18"/>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975870" w:rsidRPr="00EA5FA7" w:rsidRDefault="00975870" w:rsidP="00975870">
            <w:pPr>
              <w:widowControl w:val="0"/>
              <w:spacing w:after="0"/>
              <w:ind w:left="100"/>
              <w:rPr>
                <w:rFonts w:ascii="Arial" w:hAnsi="Arial" w:cs="Arial"/>
                <w:sz w:val="18"/>
                <w:szCs w:val="18"/>
              </w:rPr>
            </w:pPr>
            <w:r w:rsidRPr="00EA5FA7">
              <w:rPr>
                <w:rFonts w:ascii="Arial" w:hAnsi="Arial" w:cs="Arial"/>
                <w:b/>
                <w:sz w:val="18"/>
                <w:szCs w:val="18"/>
              </w:rPr>
              <w:lastRenderedPageBreak/>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975870" w:rsidRPr="00EA5FA7" w:rsidRDefault="00975870" w:rsidP="00975870">
            <w:pPr>
              <w:widowControl w:val="0"/>
              <w:spacing w:after="0"/>
              <w:rPr>
                <w:rFonts w:ascii="Arial" w:hAnsi="Arial" w:cs="Arial"/>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975870" w:rsidRPr="00EA5FA7" w:rsidRDefault="00975870" w:rsidP="00975870">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975870" w:rsidRPr="00EA5FA7" w:rsidRDefault="00975870" w:rsidP="00975870">
            <w:pPr>
              <w:widowControl w:val="0"/>
              <w:spacing w:after="0"/>
              <w:rPr>
                <w:rFonts w:ascii="Arial" w:hAnsi="Arial" w:cs="Arial"/>
                <w:b/>
                <w:sz w:val="18"/>
                <w:szCs w:val="18"/>
              </w:rPr>
            </w:pPr>
            <w:r w:rsidRPr="00EA5FA7">
              <w:rPr>
                <w:rFonts w:ascii="Arial" w:hAnsi="Arial" w:cs="Arial"/>
                <w:b/>
                <w:sz w:val="18"/>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975870" w:rsidRPr="00EA5FA7" w:rsidRDefault="00975870" w:rsidP="00975870">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975870" w:rsidRPr="00EA5FA7" w:rsidRDefault="00975870" w:rsidP="00975870">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975870" w:rsidRPr="00EA5FA7" w:rsidRDefault="00975870" w:rsidP="00975870">
            <w:pPr>
              <w:widowControl w:val="0"/>
              <w:spacing w:after="0"/>
              <w:ind w:left="100"/>
              <w:rPr>
                <w:rFonts w:ascii="Arial" w:hAnsi="Arial" w:cs="Arial"/>
                <w:sz w:val="18"/>
                <w:szCs w:val="18"/>
              </w:rPr>
            </w:pPr>
            <w:r w:rsidRPr="00EA5FA7">
              <w:rPr>
                <w:rFonts w:ascii="Arial" w:hAnsi="Arial" w:cs="Arial"/>
                <w:b/>
                <w:sz w:val="18"/>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975870" w:rsidRPr="00EA5FA7" w:rsidRDefault="00975870" w:rsidP="00975870">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975870" w:rsidRPr="00EA5FA7" w:rsidRDefault="00975870" w:rsidP="00975870">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975870" w:rsidRPr="00EA5FA7" w:rsidRDefault="00975870" w:rsidP="00975870">
            <w:pPr>
              <w:widowControl w:val="0"/>
              <w:spacing w:after="0"/>
            </w:pPr>
            <w:r w:rsidRPr="00EA5FA7">
              <w:rPr>
                <w:rFonts w:ascii="Arial" w:hAnsi="Arial" w:cs="Arial"/>
                <w:b/>
                <w:sz w:val="18"/>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975870" w:rsidRPr="00EA5FA7" w:rsidRDefault="00975870" w:rsidP="0097587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975870" w:rsidRPr="00EA5FA7" w:rsidRDefault="00975870" w:rsidP="00975870">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975870" w:rsidRPr="00EA5FA7" w:rsidRDefault="00975870" w:rsidP="0097587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975870" w:rsidRPr="00EA5FA7" w:rsidRDefault="00975870" w:rsidP="0097587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975870" w:rsidRPr="00EA5FA7" w:rsidRDefault="00975870" w:rsidP="00975870">
            <w:pPr>
              <w:widowControl w:val="0"/>
              <w:spacing w:after="0"/>
              <w:ind w:left="100"/>
            </w:pPr>
            <w:r w:rsidRPr="00EA5FA7">
              <w:rPr>
                <w:rFonts w:ascii="Arial" w:hAnsi="Arial" w:cs="Arial"/>
                <w:b/>
                <w:sz w:val="18"/>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975870" w:rsidRPr="00EA5FA7" w:rsidRDefault="00975870" w:rsidP="0097587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975870" w:rsidRPr="00EA5FA7" w:rsidRDefault="00975870" w:rsidP="00975870">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975870" w:rsidRPr="00EA5FA7" w:rsidRDefault="00975870" w:rsidP="00975870">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975870" w:rsidRPr="00EA5FA7" w:rsidRDefault="00975870" w:rsidP="0097587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975870" w:rsidRPr="00EA5FA7" w:rsidRDefault="00975870" w:rsidP="00975870">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975870" w:rsidRPr="00EA5FA7" w:rsidRDefault="00975870" w:rsidP="0097587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975870" w:rsidRPr="00EA5FA7" w:rsidRDefault="00975870" w:rsidP="00975870">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975870" w:rsidRPr="00EA5FA7" w:rsidRDefault="00975870" w:rsidP="00975870">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975870" w:rsidRPr="00EA5FA7" w:rsidRDefault="00975870" w:rsidP="00975870">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975870" w:rsidRPr="00EA5FA7" w:rsidRDefault="00975870" w:rsidP="0097587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975870" w:rsidRPr="00EA5FA7" w:rsidRDefault="00975870" w:rsidP="00975870">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975870" w:rsidRPr="00EA5FA7" w:rsidRDefault="00975870" w:rsidP="0097587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975870" w:rsidRPr="00EA5FA7" w:rsidRDefault="00975870" w:rsidP="00975870">
            <w:pPr>
              <w:widowControl w:val="0"/>
              <w:spacing w:after="0"/>
              <w:rPr>
                <w:rFonts w:ascii="Arial" w:hAnsi="Arial" w:cs="Arial"/>
                <w:b/>
                <w:sz w:val="18"/>
                <w:szCs w:val="18"/>
              </w:rPr>
            </w:pPr>
            <w:r w:rsidRPr="00EA5FA7">
              <w:rPr>
                <w:rFonts w:ascii="Arial" w:hAnsi="Arial" w:cs="Arial"/>
                <w:b/>
                <w:sz w:val="18"/>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975870" w:rsidRPr="00EA5FA7" w:rsidRDefault="00975870" w:rsidP="00975870">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975870" w:rsidRPr="00EA5FA7" w:rsidRDefault="00975870" w:rsidP="00975870">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975870" w:rsidRPr="00EA5FA7" w:rsidRDefault="00975870" w:rsidP="00975870">
            <w:pPr>
              <w:widowControl w:val="0"/>
              <w:spacing w:after="0"/>
              <w:ind w:left="100"/>
              <w:rPr>
                <w:rFonts w:ascii="Arial" w:hAnsi="Arial" w:cs="Arial"/>
                <w:sz w:val="18"/>
                <w:szCs w:val="18"/>
              </w:rPr>
            </w:pPr>
            <w:r w:rsidRPr="00EA5FA7">
              <w:rPr>
                <w:rFonts w:ascii="Arial" w:hAnsi="Arial" w:cs="Arial"/>
                <w:b/>
                <w:sz w:val="18"/>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975870" w:rsidRPr="00EA5FA7" w:rsidRDefault="00975870" w:rsidP="00975870">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975870" w:rsidRPr="00EA5FA7" w:rsidRDefault="00975870" w:rsidP="00975870">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975870" w:rsidRPr="00EA5FA7" w:rsidRDefault="00975870" w:rsidP="00975870">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975870" w:rsidRPr="00EA5FA7" w:rsidRDefault="00975870" w:rsidP="00975870">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975870" w:rsidRPr="00EA5FA7" w:rsidRDefault="00975870" w:rsidP="00975870">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975870" w:rsidRPr="00EA5FA7" w:rsidRDefault="00975870" w:rsidP="00975870">
            <w:pPr>
              <w:widowControl w:val="0"/>
              <w:spacing w:after="0"/>
              <w:jc w:val="center"/>
              <w:rPr>
                <w:rFonts w:ascii="Arial" w:hAnsi="Arial" w:cs="Arial"/>
                <w:sz w:val="18"/>
                <w:szCs w:val="18"/>
              </w:rPr>
            </w:pPr>
          </w:p>
        </w:tc>
      </w:tr>
      <w:tr w:rsidR="00975870"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975870" w:rsidRPr="00EA5FA7" w:rsidRDefault="00975870" w:rsidP="00975870">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975870" w:rsidRPr="00EA5FA7" w:rsidRDefault="00975870" w:rsidP="00975870">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975870" w:rsidRPr="00EA5FA7" w:rsidRDefault="00975870" w:rsidP="00975870">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975870" w:rsidRPr="00EA5FA7" w:rsidRDefault="00975870" w:rsidP="0097587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reject</w:t>
            </w:r>
          </w:p>
        </w:tc>
      </w:tr>
      <w:tr w:rsidR="00975870" w:rsidRPr="00EA5FA7" w14:paraId="27A502B0" w14:textId="77777777" w:rsidTr="00B90779">
        <w:tc>
          <w:tcPr>
            <w:tcW w:w="2160" w:type="dxa"/>
          </w:tcPr>
          <w:p w14:paraId="02DE6507" w14:textId="77777777" w:rsidR="00975870" w:rsidRPr="00EA5FA7" w:rsidRDefault="00975870" w:rsidP="00975870">
            <w:pPr>
              <w:widowControl w:val="0"/>
              <w:spacing w:after="0"/>
              <w:rPr>
                <w:rFonts w:ascii="Arial" w:eastAsia="MS Mincho" w:hAnsi="Arial" w:cs="Arial"/>
                <w:sz w:val="18"/>
                <w:szCs w:val="18"/>
              </w:rPr>
            </w:pPr>
            <w:r w:rsidRPr="00EA5FA7">
              <w:rPr>
                <w:rFonts w:ascii="Arial" w:hAnsi="Arial" w:cs="Arial"/>
                <w:sz w:val="18"/>
                <w:szCs w:val="18"/>
              </w:rPr>
              <w:t>Criticality Diagnostics</w:t>
            </w:r>
          </w:p>
        </w:tc>
        <w:tc>
          <w:tcPr>
            <w:tcW w:w="1080" w:type="dxa"/>
          </w:tcPr>
          <w:p w14:paraId="28D65F0A" w14:textId="77777777" w:rsidR="00975870" w:rsidRPr="00EA5FA7" w:rsidRDefault="00975870" w:rsidP="00975870">
            <w:pPr>
              <w:widowControl w:val="0"/>
              <w:spacing w:after="0"/>
              <w:rPr>
                <w:rFonts w:ascii="Arial" w:eastAsia="MS Mincho" w:hAnsi="Arial" w:cs="Arial"/>
                <w:sz w:val="18"/>
                <w:szCs w:val="18"/>
              </w:rPr>
            </w:pPr>
            <w:r w:rsidRPr="00EA5FA7">
              <w:rPr>
                <w:rFonts w:ascii="Arial" w:hAnsi="Arial" w:cs="Arial"/>
                <w:sz w:val="18"/>
                <w:szCs w:val="18"/>
              </w:rPr>
              <w:t>O</w:t>
            </w:r>
          </w:p>
        </w:tc>
        <w:tc>
          <w:tcPr>
            <w:tcW w:w="1080" w:type="dxa"/>
          </w:tcPr>
          <w:p w14:paraId="4308BD87" w14:textId="77777777" w:rsidR="00975870" w:rsidRPr="00EA5FA7" w:rsidRDefault="00975870" w:rsidP="00975870">
            <w:pPr>
              <w:widowControl w:val="0"/>
              <w:spacing w:after="0"/>
              <w:rPr>
                <w:rFonts w:ascii="Arial" w:hAnsi="Arial" w:cs="Arial"/>
                <w:sz w:val="18"/>
                <w:szCs w:val="18"/>
              </w:rPr>
            </w:pPr>
          </w:p>
        </w:tc>
        <w:tc>
          <w:tcPr>
            <w:tcW w:w="1512" w:type="dxa"/>
          </w:tcPr>
          <w:p w14:paraId="415BCC0B"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9.3.1.3</w:t>
            </w:r>
          </w:p>
        </w:tc>
        <w:tc>
          <w:tcPr>
            <w:tcW w:w="1728" w:type="dxa"/>
          </w:tcPr>
          <w:p w14:paraId="79AFA054" w14:textId="77777777" w:rsidR="00975870" w:rsidRPr="00EA5FA7" w:rsidRDefault="00975870" w:rsidP="00975870">
            <w:pPr>
              <w:widowControl w:val="0"/>
              <w:spacing w:after="0"/>
              <w:rPr>
                <w:rFonts w:ascii="Arial" w:hAnsi="Arial" w:cs="Arial"/>
                <w:sz w:val="18"/>
                <w:szCs w:val="18"/>
              </w:rPr>
            </w:pPr>
          </w:p>
        </w:tc>
        <w:tc>
          <w:tcPr>
            <w:tcW w:w="1080" w:type="dxa"/>
          </w:tcPr>
          <w:p w14:paraId="61A6AAA7" w14:textId="77777777" w:rsidR="00975870" w:rsidRPr="00EA5FA7" w:rsidRDefault="00975870" w:rsidP="00975870">
            <w:pPr>
              <w:widowControl w:val="0"/>
              <w:spacing w:after="0"/>
              <w:jc w:val="center"/>
              <w:rPr>
                <w:rFonts w:ascii="Arial" w:eastAsia="MS Mincho" w:hAnsi="Arial" w:cs="Arial"/>
                <w:sz w:val="18"/>
                <w:szCs w:val="18"/>
              </w:rPr>
            </w:pPr>
            <w:r w:rsidRPr="00EA5FA7">
              <w:rPr>
                <w:rFonts w:ascii="Arial" w:hAnsi="Arial" w:cs="Arial"/>
                <w:sz w:val="18"/>
                <w:szCs w:val="18"/>
              </w:rPr>
              <w:t>YES</w:t>
            </w:r>
          </w:p>
        </w:tc>
        <w:tc>
          <w:tcPr>
            <w:tcW w:w="1080" w:type="dxa"/>
          </w:tcPr>
          <w:p w14:paraId="51EDB77C"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975870" w:rsidRPr="00EA5FA7" w:rsidRDefault="00975870" w:rsidP="00975870">
            <w:pPr>
              <w:widowControl w:val="0"/>
              <w:spacing w:after="0"/>
              <w:rPr>
                <w:rFonts w:ascii="Arial" w:hAnsi="Arial" w:cs="Arial"/>
                <w:sz w:val="18"/>
                <w:szCs w:val="18"/>
              </w:rPr>
            </w:pPr>
            <w:r w:rsidRPr="00EA5FA7">
              <w:rPr>
                <w:rFonts w:ascii="Arial" w:hAnsi="Arial" w:cs="Arial"/>
                <w:sz w:val="18"/>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975870" w:rsidRPr="00EA5FA7" w:rsidRDefault="00975870" w:rsidP="00975870">
            <w:pPr>
              <w:widowControl w:val="0"/>
              <w:spacing w:after="0"/>
              <w:jc w:val="center"/>
              <w:rPr>
                <w:rFonts w:ascii="Arial" w:hAnsi="Arial" w:cs="Arial"/>
                <w:sz w:val="18"/>
                <w:szCs w:val="18"/>
              </w:rPr>
            </w:pPr>
            <w:r w:rsidRPr="00EA5FA7">
              <w:rPr>
                <w:rFonts w:ascii="Arial" w:hAnsi="Arial" w:cs="Arial"/>
                <w:sz w:val="18"/>
                <w:szCs w:val="18"/>
              </w:rPr>
              <w:t>ignore</w:t>
            </w:r>
          </w:p>
        </w:tc>
      </w:tr>
      <w:tr w:rsidR="00975870"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975870"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975870" w:rsidRPr="00EA5FA7" w:rsidRDefault="00975870" w:rsidP="00975870">
            <w:pPr>
              <w:widowControl w:val="0"/>
              <w:spacing w:after="0"/>
              <w:rPr>
                <w:rFonts w:ascii="Arial" w:hAnsi="Arial" w:cs="Arial"/>
                <w:b/>
                <w:sz w:val="18"/>
                <w:szCs w:val="18"/>
              </w:rPr>
            </w:pPr>
            <w:r w:rsidRPr="00EA5FA7">
              <w:rPr>
                <w:rFonts w:ascii="Arial" w:hAnsi="Arial" w:cs="Arial"/>
                <w:b/>
                <w:sz w:val="18"/>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975870" w:rsidRPr="00EA5FA7" w:rsidRDefault="00975870" w:rsidP="00975870">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975870"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975870" w:rsidRPr="00EA5FA7" w:rsidRDefault="00975870" w:rsidP="00975870">
            <w:pPr>
              <w:widowControl w:val="0"/>
              <w:spacing w:after="0"/>
              <w:ind w:left="100"/>
              <w:rPr>
                <w:rFonts w:ascii="Arial" w:hAnsi="Arial" w:cs="Arial"/>
                <w:b/>
                <w:sz w:val="18"/>
                <w:szCs w:val="18"/>
              </w:rPr>
            </w:pPr>
            <w:r w:rsidRPr="00EA5FA7">
              <w:rPr>
                <w:rFonts w:ascii="Arial" w:hAnsi="Arial" w:cs="Arial"/>
                <w:b/>
                <w:sz w:val="18"/>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975870" w:rsidRPr="00EA5FA7" w:rsidRDefault="00975870" w:rsidP="00975870">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975870"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975870" w:rsidRPr="00EA5FA7" w:rsidRDefault="00975870" w:rsidP="00975870">
            <w:pPr>
              <w:widowControl w:val="0"/>
              <w:spacing w:after="0"/>
              <w:jc w:val="center"/>
              <w:rPr>
                <w:rFonts w:ascii="Arial" w:hAnsi="Arial" w:cs="Arial"/>
                <w:sz w:val="18"/>
                <w:szCs w:val="18"/>
                <w:lang w:eastAsia="zh-CN"/>
              </w:rPr>
            </w:pPr>
          </w:p>
        </w:tc>
      </w:tr>
      <w:tr w:rsidR="00975870"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975870" w:rsidRPr="00EA5FA7" w:rsidRDefault="00975870" w:rsidP="00975870">
            <w:pPr>
              <w:widowControl w:val="0"/>
              <w:spacing w:after="0"/>
              <w:jc w:val="center"/>
              <w:rPr>
                <w:rFonts w:ascii="Arial" w:hAnsi="Arial" w:cs="Arial"/>
                <w:sz w:val="18"/>
                <w:szCs w:val="18"/>
                <w:lang w:eastAsia="zh-CN"/>
              </w:rPr>
            </w:pPr>
          </w:p>
        </w:tc>
      </w:tr>
      <w:tr w:rsidR="00975870"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975870" w:rsidRPr="00EA5FA7" w:rsidRDefault="00975870" w:rsidP="00975870">
            <w:pPr>
              <w:widowControl w:val="0"/>
              <w:spacing w:after="0"/>
              <w:rPr>
                <w:rFonts w:ascii="Arial" w:hAnsi="Arial" w:cs="Arial"/>
                <w:b/>
                <w:sz w:val="18"/>
                <w:szCs w:val="18"/>
                <w:lang w:eastAsia="zh-CN"/>
              </w:rPr>
            </w:pPr>
            <w:r w:rsidRPr="00EA5FA7">
              <w:rPr>
                <w:rFonts w:ascii="Arial" w:hAnsi="Arial" w:cs="Arial"/>
                <w:b/>
                <w:sz w:val="18"/>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975870" w:rsidRPr="00EA5FA7" w:rsidRDefault="00975870" w:rsidP="00975870">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975870"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975870" w:rsidRPr="00EA5FA7" w:rsidRDefault="00975870" w:rsidP="00975870">
            <w:pPr>
              <w:widowControl w:val="0"/>
              <w:spacing w:after="0"/>
              <w:ind w:left="100"/>
              <w:rPr>
                <w:rFonts w:ascii="Arial" w:hAnsi="Arial" w:cs="Arial"/>
                <w:b/>
                <w:sz w:val="18"/>
                <w:szCs w:val="18"/>
                <w:lang w:eastAsia="zh-CN"/>
              </w:rPr>
            </w:pPr>
            <w:r w:rsidRPr="00EA5FA7">
              <w:rPr>
                <w:rFonts w:ascii="Arial" w:hAnsi="Arial" w:cs="Arial"/>
                <w:b/>
                <w:sz w:val="18"/>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975870" w:rsidRPr="00EA5FA7" w:rsidRDefault="00975870" w:rsidP="00975870">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975870" w:rsidRPr="00EA5FA7" w:rsidRDefault="00975870" w:rsidP="00975870">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975870"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975870" w:rsidRPr="00EA5FA7" w:rsidRDefault="00975870" w:rsidP="00975870">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975870" w:rsidRPr="00EA5FA7" w:rsidRDefault="00975870" w:rsidP="00975870">
            <w:pPr>
              <w:widowControl w:val="0"/>
              <w:spacing w:after="0"/>
              <w:jc w:val="center"/>
              <w:rPr>
                <w:rFonts w:ascii="Arial" w:hAnsi="Arial" w:cs="Arial"/>
                <w:sz w:val="18"/>
                <w:szCs w:val="18"/>
                <w:lang w:eastAsia="zh-CN"/>
              </w:rPr>
            </w:pPr>
          </w:p>
        </w:tc>
      </w:tr>
      <w:tr w:rsidR="00975870"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975870" w:rsidRPr="00EA5FA7" w:rsidRDefault="00975870" w:rsidP="00975870">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975870" w:rsidRPr="00EA5FA7" w:rsidRDefault="00975870" w:rsidP="00975870">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975870" w:rsidRPr="00EA5FA7" w:rsidRDefault="00975870" w:rsidP="00975870">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975870" w:rsidRPr="00EA5FA7" w:rsidRDefault="00975870" w:rsidP="00975870">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975870" w:rsidRPr="00EA5FA7" w:rsidRDefault="00975870" w:rsidP="00975870">
            <w:pPr>
              <w:widowControl w:val="0"/>
              <w:spacing w:after="0"/>
              <w:jc w:val="center"/>
              <w:rPr>
                <w:rFonts w:ascii="Arial" w:hAnsi="Arial" w:cs="Arial"/>
                <w:sz w:val="18"/>
                <w:szCs w:val="18"/>
                <w:lang w:eastAsia="zh-CN"/>
              </w:rPr>
            </w:pPr>
          </w:p>
        </w:tc>
      </w:tr>
      <w:tr w:rsidR="00975870"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975870" w:rsidRPr="00EA5FA7" w:rsidRDefault="00975870" w:rsidP="00975870">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975870" w:rsidRPr="00EA5FA7" w:rsidRDefault="00975870" w:rsidP="00975870">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975870" w:rsidRPr="00EA5FA7" w:rsidRDefault="00975870" w:rsidP="00975870">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975870" w:rsidRPr="00EA5FA7" w:rsidRDefault="00975870" w:rsidP="00975870">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975870" w:rsidRPr="00EA5FA7" w:rsidRDefault="00975870" w:rsidP="00975870">
            <w:pPr>
              <w:pStyle w:val="TAC"/>
              <w:keepNext w:val="0"/>
              <w:keepLines w:val="0"/>
              <w:widowControl w:val="0"/>
              <w:rPr>
                <w:rFonts w:cs="Arial"/>
                <w:szCs w:val="18"/>
                <w:lang w:eastAsia="zh-CN"/>
              </w:rPr>
            </w:pPr>
            <w:r w:rsidRPr="00EA5FA7">
              <w:rPr>
                <w:rFonts w:eastAsia="Batang"/>
              </w:rPr>
              <w:t>reject</w:t>
            </w:r>
          </w:p>
        </w:tc>
      </w:tr>
      <w:tr w:rsidR="00975870"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975870" w:rsidRPr="00EA5FA7" w:rsidRDefault="00975870" w:rsidP="00975870">
            <w:pPr>
              <w:widowControl w:val="0"/>
              <w:spacing w:after="0"/>
              <w:rPr>
                <w:rFonts w:eastAsia="Batang"/>
              </w:rPr>
            </w:pPr>
            <w:r w:rsidRPr="002F0C5B">
              <w:rPr>
                <w:rFonts w:ascii="Arial" w:hAnsi="Arial" w:cs="Arial"/>
                <w:b/>
                <w:sz w:val="18"/>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975870" w:rsidRPr="00EA5FA7" w:rsidRDefault="00975870" w:rsidP="0097587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975870" w:rsidRPr="00EA5FA7" w:rsidRDefault="00975870" w:rsidP="0097587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975870" w:rsidRPr="00EA5FA7" w:rsidRDefault="00975870" w:rsidP="00975870">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975870" w:rsidRPr="00EA5FA7" w:rsidRDefault="00975870" w:rsidP="00975870">
            <w:pPr>
              <w:pStyle w:val="TAC"/>
              <w:keepNext w:val="0"/>
              <w:keepLines w:val="0"/>
              <w:widowControl w:val="0"/>
              <w:rPr>
                <w:rFonts w:eastAsia="Batang"/>
              </w:rPr>
            </w:pPr>
            <w:r w:rsidRPr="00970C44">
              <w:t>ignore</w:t>
            </w:r>
          </w:p>
        </w:tc>
      </w:tr>
      <w:tr w:rsidR="00975870"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975870" w:rsidRPr="00EA5FA7" w:rsidRDefault="00975870" w:rsidP="00975870">
            <w:pPr>
              <w:widowControl w:val="0"/>
              <w:spacing w:after="0"/>
              <w:ind w:left="100"/>
              <w:rPr>
                <w:rFonts w:eastAsia="Batang"/>
              </w:rPr>
            </w:pPr>
            <w:r w:rsidRPr="002F0C5B">
              <w:rPr>
                <w:rFonts w:ascii="Arial" w:hAnsi="Arial" w:cs="Arial"/>
                <w:b/>
                <w:sz w:val="18"/>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975870" w:rsidRPr="00EA5FA7" w:rsidRDefault="00975870" w:rsidP="0097587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975870" w:rsidRPr="00EA5FA7" w:rsidRDefault="00975870" w:rsidP="0097587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975870" w:rsidRPr="00EA5FA7" w:rsidRDefault="00975870" w:rsidP="00975870">
            <w:pPr>
              <w:pStyle w:val="TAC"/>
              <w:keepNext w:val="0"/>
              <w:keepLines w:val="0"/>
              <w:widowControl w:val="0"/>
              <w:rPr>
                <w:rFonts w:eastAsia="Batang"/>
              </w:rPr>
            </w:pPr>
            <w:r w:rsidRPr="00970C44">
              <w:t>ignore</w:t>
            </w:r>
          </w:p>
        </w:tc>
      </w:tr>
      <w:tr w:rsidR="00975870"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975870" w:rsidRPr="00EA5FA7" w:rsidRDefault="00975870" w:rsidP="00975870">
            <w:pPr>
              <w:widowControl w:val="0"/>
              <w:spacing w:after="0"/>
              <w:ind w:leftChars="127" w:left="254"/>
              <w:rPr>
                <w:rFonts w:eastAsia="Batang"/>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975870" w:rsidRPr="00EA5FA7" w:rsidRDefault="00975870" w:rsidP="0097587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975870" w:rsidRPr="00EA5FA7" w:rsidRDefault="00975870" w:rsidP="0097587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975870" w:rsidRPr="00EA5FA7" w:rsidRDefault="00975870" w:rsidP="0097587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975870" w:rsidRPr="00EA5FA7" w:rsidRDefault="00975870" w:rsidP="00975870">
            <w:pPr>
              <w:pStyle w:val="TAC"/>
              <w:keepNext w:val="0"/>
              <w:keepLines w:val="0"/>
              <w:widowControl w:val="0"/>
              <w:rPr>
                <w:rFonts w:eastAsia="Batang"/>
              </w:rPr>
            </w:pPr>
          </w:p>
        </w:tc>
      </w:tr>
      <w:tr w:rsidR="00975870"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975870" w:rsidRPr="00EA5FA7" w:rsidRDefault="00975870" w:rsidP="00975870">
            <w:pPr>
              <w:widowControl w:val="0"/>
              <w:spacing w:after="0"/>
              <w:rPr>
                <w:rFonts w:eastAsia="Batang"/>
              </w:rPr>
            </w:pPr>
            <w:r w:rsidRPr="002F0C5B">
              <w:rPr>
                <w:rFonts w:ascii="Arial" w:hAnsi="Arial" w:cs="Arial"/>
                <w:b/>
                <w:sz w:val="18"/>
                <w:szCs w:val="18"/>
                <w:lang w:eastAsia="zh-CN"/>
              </w:rPr>
              <w:lastRenderedPageBreak/>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975870" w:rsidRPr="00EA5FA7" w:rsidRDefault="00975870" w:rsidP="0097587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975870" w:rsidRPr="00EA5FA7" w:rsidRDefault="00975870" w:rsidP="0097587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975870" w:rsidRPr="00EA5FA7" w:rsidRDefault="00975870" w:rsidP="0097587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975870" w:rsidRPr="00EA5FA7" w:rsidRDefault="00975870" w:rsidP="00975870">
            <w:pPr>
              <w:pStyle w:val="TAC"/>
              <w:keepNext w:val="0"/>
              <w:keepLines w:val="0"/>
              <w:widowControl w:val="0"/>
              <w:rPr>
                <w:rFonts w:eastAsia="Batang"/>
              </w:rPr>
            </w:pPr>
            <w:r w:rsidRPr="00970C44">
              <w:rPr>
                <w:rFonts w:cs="Arial"/>
              </w:rPr>
              <w:t>ignore</w:t>
            </w:r>
          </w:p>
        </w:tc>
      </w:tr>
      <w:tr w:rsidR="00975870"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975870" w:rsidRPr="00EA5FA7" w:rsidRDefault="00975870" w:rsidP="00975870">
            <w:pPr>
              <w:widowControl w:val="0"/>
              <w:spacing w:after="0"/>
              <w:ind w:left="100"/>
              <w:rPr>
                <w:rFonts w:eastAsia="Batang"/>
              </w:rPr>
            </w:pPr>
            <w:r w:rsidRPr="002F0C5B">
              <w:rPr>
                <w:rFonts w:ascii="Arial" w:hAnsi="Arial" w:cs="Arial"/>
                <w:b/>
                <w:sz w:val="18"/>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975870" w:rsidRPr="00EA5FA7" w:rsidRDefault="00975870" w:rsidP="0097587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975870" w:rsidRPr="00EA5FA7" w:rsidRDefault="00975870" w:rsidP="0097587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975870" w:rsidRPr="00EA5FA7" w:rsidRDefault="00975870" w:rsidP="00975870">
            <w:pPr>
              <w:pStyle w:val="TAC"/>
              <w:keepNext w:val="0"/>
              <w:keepLines w:val="0"/>
              <w:widowControl w:val="0"/>
              <w:rPr>
                <w:rFonts w:eastAsia="Batang"/>
              </w:rPr>
            </w:pPr>
            <w:r w:rsidRPr="00970C44">
              <w:rPr>
                <w:rFonts w:cs="Arial"/>
              </w:rPr>
              <w:t>ignore</w:t>
            </w:r>
          </w:p>
        </w:tc>
      </w:tr>
      <w:tr w:rsidR="00975870"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975870" w:rsidRPr="002F0C5B" w:rsidRDefault="00975870" w:rsidP="00975870">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975870" w:rsidRPr="00EA5FA7" w:rsidRDefault="00975870" w:rsidP="0097587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975870" w:rsidRPr="00EA5FA7" w:rsidRDefault="00975870" w:rsidP="0097587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975870" w:rsidRPr="00EA5FA7" w:rsidRDefault="00975870" w:rsidP="0097587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975870" w:rsidRPr="00EA5FA7" w:rsidRDefault="00975870" w:rsidP="00975870">
            <w:pPr>
              <w:pStyle w:val="TAC"/>
              <w:keepNext w:val="0"/>
              <w:keepLines w:val="0"/>
              <w:widowControl w:val="0"/>
              <w:rPr>
                <w:rFonts w:eastAsia="Batang"/>
              </w:rPr>
            </w:pPr>
          </w:p>
        </w:tc>
      </w:tr>
      <w:tr w:rsidR="00975870"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975870" w:rsidRPr="002F0C5B" w:rsidRDefault="00975870" w:rsidP="00975870">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975870" w:rsidRPr="00EA5FA7" w:rsidRDefault="00975870" w:rsidP="0097587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975870" w:rsidRPr="00EA5FA7" w:rsidRDefault="00975870" w:rsidP="0097587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975870" w:rsidRPr="00EA5FA7" w:rsidRDefault="00975870" w:rsidP="0097587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975870" w:rsidRPr="00EA5FA7" w:rsidRDefault="00975870" w:rsidP="00975870">
            <w:pPr>
              <w:pStyle w:val="TAC"/>
              <w:keepNext w:val="0"/>
              <w:keepLines w:val="0"/>
              <w:widowControl w:val="0"/>
              <w:rPr>
                <w:rFonts w:eastAsia="Batang"/>
              </w:rPr>
            </w:pPr>
          </w:p>
        </w:tc>
      </w:tr>
      <w:tr w:rsidR="00975870"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975870" w:rsidRPr="00EA5FA7" w:rsidRDefault="00975870" w:rsidP="00975870">
            <w:pPr>
              <w:widowControl w:val="0"/>
              <w:spacing w:after="0"/>
              <w:rPr>
                <w:rFonts w:eastAsia="Batang"/>
              </w:rPr>
            </w:pPr>
            <w:r w:rsidRPr="002F0C5B">
              <w:rPr>
                <w:rFonts w:ascii="Arial" w:hAnsi="Arial" w:cs="Arial"/>
                <w:b/>
                <w:sz w:val="18"/>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975870" w:rsidRPr="00EA5FA7" w:rsidRDefault="00975870" w:rsidP="00975870">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975870" w:rsidRPr="00EA5FA7" w:rsidRDefault="00975870" w:rsidP="0097587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975870" w:rsidRPr="00EA5FA7" w:rsidRDefault="00975870" w:rsidP="00975870">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975870" w:rsidRPr="00EA5FA7" w:rsidRDefault="00975870" w:rsidP="00975870">
            <w:pPr>
              <w:pStyle w:val="TAC"/>
              <w:keepNext w:val="0"/>
              <w:keepLines w:val="0"/>
              <w:widowControl w:val="0"/>
              <w:rPr>
                <w:rFonts w:eastAsia="Batang"/>
              </w:rPr>
            </w:pPr>
            <w:r w:rsidRPr="00970C44">
              <w:t>ignore</w:t>
            </w:r>
          </w:p>
        </w:tc>
      </w:tr>
      <w:tr w:rsidR="00975870"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975870" w:rsidRPr="00EA5FA7" w:rsidRDefault="00975870" w:rsidP="00975870">
            <w:pPr>
              <w:widowControl w:val="0"/>
              <w:spacing w:after="0"/>
              <w:ind w:left="100"/>
              <w:rPr>
                <w:rFonts w:eastAsia="Batang"/>
              </w:rPr>
            </w:pPr>
            <w:r w:rsidRPr="002F0C5B">
              <w:rPr>
                <w:rFonts w:ascii="Arial" w:hAnsi="Arial" w:cs="Arial"/>
                <w:b/>
                <w:sz w:val="18"/>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975870" w:rsidRPr="00EA5FA7" w:rsidRDefault="00975870" w:rsidP="00975870">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975870" w:rsidRPr="00EA5FA7" w:rsidRDefault="00975870" w:rsidP="00975870">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975870" w:rsidRPr="00EA5FA7" w:rsidRDefault="00975870" w:rsidP="00975870">
            <w:pPr>
              <w:pStyle w:val="TAC"/>
              <w:keepNext w:val="0"/>
              <w:keepLines w:val="0"/>
              <w:widowControl w:val="0"/>
              <w:rPr>
                <w:rFonts w:eastAsia="Batang"/>
              </w:rPr>
            </w:pPr>
            <w:r w:rsidRPr="00970C44">
              <w:t>ignore</w:t>
            </w:r>
          </w:p>
        </w:tc>
      </w:tr>
      <w:tr w:rsidR="00975870"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975870" w:rsidRPr="00EA5FA7" w:rsidRDefault="00975870" w:rsidP="00975870">
            <w:pPr>
              <w:widowControl w:val="0"/>
              <w:spacing w:after="0"/>
              <w:ind w:leftChars="127" w:left="254"/>
              <w:rPr>
                <w:rFonts w:eastAsia="Batang"/>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975870" w:rsidRPr="00EA5FA7" w:rsidRDefault="00975870" w:rsidP="0097587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975870" w:rsidRPr="00EA5FA7" w:rsidRDefault="00975870" w:rsidP="0097587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975870" w:rsidRPr="00EA5FA7" w:rsidRDefault="00975870" w:rsidP="00975870">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975870" w:rsidRPr="00EA5FA7" w:rsidRDefault="00975870" w:rsidP="00975870">
            <w:pPr>
              <w:pStyle w:val="TAC"/>
              <w:keepNext w:val="0"/>
              <w:keepLines w:val="0"/>
              <w:widowControl w:val="0"/>
              <w:rPr>
                <w:rFonts w:eastAsia="Batang"/>
              </w:rPr>
            </w:pPr>
          </w:p>
        </w:tc>
      </w:tr>
      <w:tr w:rsidR="00975870"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975870" w:rsidRPr="00EA5FA7" w:rsidRDefault="00975870" w:rsidP="00975870">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975870" w:rsidRPr="00EA5FA7" w:rsidRDefault="00975870" w:rsidP="00975870">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975870" w:rsidRPr="00EA5FA7" w:rsidRDefault="00975870" w:rsidP="00975870">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975870" w:rsidRPr="00EA5FA7" w:rsidRDefault="00975870" w:rsidP="00975870">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975870" w:rsidRPr="00EA5FA7" w:rsidRDefault="00975870" w:rsidP="00975870">
            <w:pPr>
              <w:pStyle w:val="TAC"/>
              <w:keepNext w:val="0"/>
              <w:keepLines w:val="0"/>
              <w:widowControl w:val="0"/>
              <w:rPr>
                <w:rFonts w:eastAsia="Batang"/>
              </w:rPr>
            </w:pPr>
            <w:r w:rsidRPr="00970C44">
              <w:rPr>
                <w:rFonts w:cs="Arial"/>
              </w:rPr>
              <w:t>ignore</w:t>
            </w:r>
          </w:p>
        </w:tc>
      </w:tr>
      <w:tr w:rsidR="00975870"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975870" w:rsidRPr="00EA5FA7" w:rsidRDefault="00975870" w:rsidP="00975870">
            <w:pPr>
              <w:widowControl w:val="0"/>
              <w:spacing w:after="0"/>
              <w:ind w:left="100"/>
              <w:rPr>
                <w:rFonts w:eastAsia="Batang"/>
              </w:rPr>
            </w:pPr>
            <w:r w:rsidRPr="002F0C5B">
              <w:rPr>
                <w:rFonts w:ascii="Arial" w:hAnsi="Arial" w:cs="Arial"/>
                <w:b/>
                <w:sz w:val="18"/>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975870" w:rsidRPr="00EA5FA7" w:rsidRDefault="00975870" w:rsidP="00975870">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975870" w:rsidRPr="00EA5FA7" w:rsidRDefault="00975870" w:rsidP="00975870">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975870" w:rsidRPr="00EA5FA7" w:rsidRDefault="00975870" w:rsidP="00975870">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975870" w:rsidRPr="00EA5FA7" w:rsidRDefault="00975870" w:rsidP="00975870">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975870" w:rsidRPr="00EA5FA7" w:rsidRDefault="00975870" w:rsidP="00975870">
            <w:pPr>
              <w:pStyle w:val="TAC"/>
              <w:keepNext w:val="0"/>
              <w:keepLines w:val="0"/>
              <w:widowControl w:val="0"/>
              <w:rPr>
                <w:rFonts w:eastAsia="Batang"/>
              </w:rPr>
            </w:pPr>
            <w:r w:rsidRPr="00970C44">
              <w:rPr>
                <w:rFonts w:cs="Arial"/>
              </w:rPr>
              <w:t>ignore</w:t>
            </w:r>
          </w:p>
        </w:tc>
      </w:tr>
      <w:tr w:rsidR="00975870"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975870" w:rsidRPr="002F0C5B" w:rsidRDefault="00975870" w:rsidP="00975870">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975870" w:rsidRPr="00EA5FA7" w:rsidRDefault="00975870" w:rsidP="00975870">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975870" w:rsidRPr="00EA5FA7" w:rsidRDefault="00975870" w:rsidP="00975870">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975870" w:rsidRPr="00EA5FA7" w:rsidRDefault="00975870" w:rsidP="0097587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975870" w:rsidRPr="00EA5FA7" w:rsidRDefault="00975870" w:rsidP="00975870">
            <w:pPr>
              <w:pStyle w:val="TAC"/>
              <w:keepNext w:val="0"/>
              <w:keepLines w:val="0"/>
              <w:widowControl w:val="0"/>
              <w:rPr>
                <w:rFonts w:eastAsia="Batang"/>
              </w:rPr>
            </w:pPr>
          </w:p>
        </w:tc>
      </w:tr>
      <w:tr w:rsidR="00975870"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975870" w:rsidRPr="002F0C5B" w:rsidRDefault="00975870" w:rsidP="00975870">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975870" w:rsidRPr="00EA5FA7" w:rsidRDefault="00975870" w:rsidP="00975870">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975870" w:rsidRPr="00EA5FA7" w:rsidRDefault="00975870" w:rsidP="00975870">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975870" w:rsidRPr="00EA5FA7" w:rsidRDefault="00975870" w:rsidP="00975870">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975870" w:rsidRPr="00EA5FA7" w:rsidRDefault="00975870" w:rsidP="00975870">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975870" w:rsidRPr="00EA5FA7" w:rsidRDefault="00975870" w:rsidP="00975870">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975870" w:rsidRPr="00EA5FA7" w:rsidRDefault="00975870" w:rsidP="00975870">
            <w:pPr>
              <w:pStyle w:val="TAC"/>
              <w:keepNext w:val="0"/>
              <w:keepLines w:val="0"/>
              <w:widowControl w:val="0"/>
              <w:rPr>
                <w:rFonts w:eastAsia="Batang"/>
              </w:rPr>
            </w:pPr>
          </w:p>
        </w:tc>
      </w:tr>
      <w:tr w:rsidR="00975870" w14:paraId="5A756491" w14:textId="77777777" w:rsidTr="00B90779">
        <w:tc>
          <w:tcPr>
            <w:tcW w:w="2160" w:type="dxa"/>
          </w:tcPr>
          <w:p w14:paraId="5F9F134B" w14:textId="77777777" w:rsidR="00975870" w:rsidRDefault="00975870" w:rsidP="00975870">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74B41383" w14:textId="77777777" w:rsidR="00975870" w:rsidRDefault="00975870" w:rsidP="00975870">
            <w:pPr>
              <w:pStyle w:val="TAL"/>
              <w:keepNext w:val="0"/>
              <w:keepLines w:val="0"/>
              <w:widowControl w:val="0"/>
            </w:pPr>
          </w:p>
        </w:tc>
        <w:tc>
          <w:tcPr>
            <w:tcW w:w="1080" w:type="dxa"/>
          </w:tcPr>
          <w:p w14:paraId="3B5D7EAD" w14:textId="77777777" w:rsidR="00975870" w:rsidRDefault="00975870" w:rsidP="00975870">
            <w:pPr>
              <w:pStyle w:val="TAL"/>
              <w:keepNext w:val="0"/>
              <w:keepLines w:val="0"/>
              <w:widowControl w:val="0"/>
              <w:rPr>
                <w:i/>
              </w:rPr>
            </w:pPr>
            <w:r>
              <w:rPr>
                <w:i/>
              </w:rPr>
              <w:t>0..1</w:t>
            </w:r>
          </w:p>
        </w:tc>
        <w:tc>
          <w:tcPr>
            <w:tcW w:w="1512" w:type="dxa"/>
          </w:tcPr>
          <w:p w14:paraId="0CD196E1" w14:textId="77777777" w:rsidR="00975870" w:rsidRDefault="00975870" w:rsidP="00975870">
            <w:pPr>
              <w:pStyle w:val="TAL"/>
              <w:keepNext w:val="0"/>
              <w:keepLines w:val="0"/>
              <w:widowControl w:val="0"/>
            </w:pPr>
          </w:p>
        </w:tc>
        <w:tc>
          <w:tcPr>
            <w:tcW w:w="1728" w:type="dxa"/>
          </w:tcPr>
          <w:p w14:paraId="5F95FC05" w14:textId="77777777" w:rsidR="00975870" w:rsidRDefault="00975870" w:rsidP="00975870">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975870" w:rsidRDefault="00975870" w:rsidP="00975870">
            <w:pPr>
              <w:pStyle w:val="TAC"/>
              <w:keepNext w:val="0"/>
              <w:keepLines w:val="0"/>
              <w:widowControl w:val="0"/>
            </w:pPr>
            <w:r>
              <w:rPr>
                <w:lang w:eastAsia="zh-CN"/>
              </w:rPr>
              <w:t>YES</w:t>
            </w:r>
          </w:p>
        </w:tc>
        <w:tc>
          <w:tcPr>
            <w:tcW w:w="1080" w:type="dxa"/>
          </w:tcPr>
          <w:p w14:paraId="41C9169D" w14:textId="77777777" w:rsidR="00975870" w:rsidRDefault="00975870" w:rsidP="00975870">
            <w:pPr>
              <w:pStyle w:val="TAC"/>
              <w:keepNext w:val="0"/>
              <w:keepLines w:val="0"/>
              <w:widowControl w:val="0"/>
              <w:rPr>
                <w:lang w:eastAsia="zh-CN"/>
              </w:rPr>
            </w:pPr>
            <w:r>
              <w:rPr>
                <w:lang w:eastAsia="zh-CN"/>
              </w:rPr>
              <w:t>ignore</w:t>
            </w:r>
          </w:p>
        </w:tc>
      </w:tr>
      <w:tr w:rsidR="00975870" w14:paraId="22EF6208" w14:textId="77777777" w:rsidTr="00B90779">
        <w:tc>
          <w:tcPr>
            <w:tcW w:w="2160" w:type="dxa"/>
          </w:tcPr>
          <w:p w14:paraId="649FFF37" w14:textId="77777777" w:rsidR="00975870" w:rsidRDefault="00975870" w:rsidP="00975870">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690EDA70" w14:textId="77777777" w:rsidR="00975870" w:rsidRDefault="00975870" w:rsidP="00975870">
            <w:pPr>
              <w:pStyle w:val="TAL"/>
              <w:keepNext w:val="0"/>
              <w:keepLines w:val="0"/>
              <w:widowControl w:val="0"/>
            </w:pPr>
          </w:p>
        </w:tc>
        <w:tc>
          <w:tcPr>
            <w:tcW w:w="1080" w:type="dxa"/>
          </w:tcPr>
          <w:p w14:paraId="79DEE562" w14:textId="77777777" w:rsidR="00975870" w:rsidRDefault="00975870" w:rsidP="0097587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975870" w:rsidRDefault="00975870" w:rsidP="00975870">
            <w:pPr>
              <w:pStyle w:val="TAL"/>
              <w:keepNext w:val="0"/>
              <w:keepLines w:val="0"/>
              <w:widowControl w:val="0"/>
            </w:pPr>
          </w:p>
        </w:tc>
        <w:tc>
          <w:tcPr>
            <w:tcW w:w="1728" w:type="dxa"/>
          </w:tcPr>
          <w:p w14:paraId="284D2759" w14:textId="77777777" w:rsidR="00975870" w:rsidRDefault="00975870" w:rsidP="00975870">
            <w:pPr>
              <w:pStyle w:val="TAL"/>
              <w:keepNext w:val="0"/>
              <w:keepLines w:val="0"/>
              <w:widowControl w:val="0"/>
            </w:pPr>
          </w:p>
        </w:tc>
        <w:tc>
          <w:tcPr>
            <w:tcW w:w="1080" w:type="dxa"/>
          </w:tcPr>
          <w:p w14:paraId="32EB37CE" w14:textId="77777777" w:rsidR="00975870" w:rsidRDefault="00975870" w:rsidP="00975870">
            <w:pPr>
              <w:pStyle w:val="TAC"/>
              <w:keepNext w:val="0"/>
              <w:keepLines w:val="0"/>
              <w:widowControl w:val="0"/>
            </w:pPr>
            <w:r>
              <w:rPr>
                <w:lang w:eastAsia="zh-CN"/>
              </w:rPr>
              <w:t>EACH</w:t>
            </w:r>
          </w:p>
        </w:tc>
        <w:tc>
          <w:tcPr>
            <w:tcW w:w="1080" w:type="dxa"/>
          </w:tcPr>
          <w:p w14:paraId="04C8B5B4" w14:textId="77777777" w:rsidR="00975870" w:rsidRDefault="00975870" w:rsidP="00975870">
            <w:pPr>
              <w:pStyle w:val="TAC"/>
              <w:keepNext w:val="0"/>
              <w:keepLines w:val="0"/>
              <w:widowControl w:val="0"/>
              <w:rPr>
                <w:lang w:eastAsia="zh-CN"/>
              </w:rPr>
            </w:pPr>
            <w:r>
              <w:rPr>
                <w:lang w:eastAsia="zh-CN"/>
              </w:rPr>
              <w:t>ignore</w:t>
            </w:r>
          </w:p>
        </w:tc>
      </w:tr>
      <w:tr w:rsidR="00975870" w14:paraId="7976A92F" w14:textId="77777777" w:rsidTr="00B90779">
        <w:tc>
          <w:tcPr>
            <w:tcW w:w="2160" w:type="dxa"/>
          </w:tcPr>
          <w:p w14:paraId="549083C1" w14:textId="77777777" w:rsidR="00975870" w:rsidRDefault="00975870" w:rsidP="00975870">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71B5B74" w14:textId="77777777" w:rsidR="00975870" w:rsidRDefault="00975870" w:rsidP="00975870">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975870" w:rsidRDefault="00975870" w:rsidP="00975870">
            <w:pPr>
              <w:pStyle w:val="TAL"/>
              <w:keepNext w:val="0"/>
              <w:keepLines w:val="0"/>
              <w:widowControl w:val="0"/>
              <w:rPr>
                <w:i/>
              </w:rPr>
            </w:pPr>
          </w:p>
        </w:tc>
        <w:tc>
          <w:tcPr>
            <w:tcW w:w="1512" w:type="dxa"/>
          </w:tcPr>
          <w:p w14:paraId="5E7C66A3" w14:textId="77777777" w:rsidR="00975870" w:rsidRDefault="00975870" w:rsidP="00975870">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975870" w:rsidRDefault="00975870" w:rsidP="00975870">
            <w:pPr>
              <w:pStyle w:val="TAL"/>
              <w:keepNext w:val="0"/>
              <w:keepLines w:val="0"/>
              <w:widowControl w:val="0"/>
            </w:pPr>
          </w:p>
        </w:tc>
        <w:tc>
          <w:tcPr>
            <w:tcW w:w="1080" w:type="dxa"/>
          </w:tcPr>
          <w:p w14:paraId="24036A65"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975870" w:rsidRDefault="00975870" w:rsidP="00975870">
            <w:pPr>
              <w:pStyle w:val="TAC"/>
              <w:keepNext w:val="0"/>
              <w:keepLines w:val="0"/>
              <w:widowControl w:val="0"/>
              <w:rPr>
                <w:lang w:eastAsia="zh-CN"/>
              </w:rPr>
            </w:pPr>
          </w:p>
        </w:tc>
      </w:tr>
      <w:tr w:rsidR="00975870" w14:paraId="63457C62" w14:textId="77777777" w:rsidTr="00B90779">
        <w:tc>
          <w:tcPr>
            <w:tcW w:w="2160" w:type="dxa"/>
          </w:tcPr>
          <w:p w14:paraId="58456E54" w14:textId="77777777" w:rsidR="00975870" w:rsidRDefault="00975870" w:rsidP="00975870">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080" w:type="dxa"/>
          </w:tcPr>
          <w:p w14:paraId="7AA668E6" w14:textId="77777777" w:rsidR="00975870" w:rsidRDefault="00975870" w:rsidP="00975870">
            <w:pPr>
              <w:pStyle w:val="TAL"/>
              <w:keepNext w:val="0"/>
              <w:keepLines w:val="0"/>
              <w:widowControl w:val="0"/>
            </w:pPr>
          </w:p>
        </w:tc>
        <w:tc>
          <w:tcPr>
            <w:tcW w:w="1080" w:type="dxa"/>
          </w:tcPr>
          <w:p w14:paraId="5D133E55" w14:textId="77777777" w:rsidR="00975870" w:rsidRDefault="00975870" w:rsidP="00975870">
            <w:pPr>
              <w:pStyle w:val="TAL"/>
              <w:keepNext w:val="0"/>
              <w:keepLines w:val="0"/>
              <w:widowControl w:val="0"/>
              <w:rPr>
                <w:i/>
              </w:rPr>
            </w:pPr>
            <w:r>
              <w:rPr>
                <w:i/>
              </w:rPr>
              <w:t>0..1</w:t>
            </w:r>
          </w:p>
        </w:tc>
        <w:tc>
          <w:tcPr>
            <w:tcW w:w="1512" w:type="dxa"/>
          </w:tcPr>
          <w:p w14:paraId="464B299B" w14:textId="77777777" w:rsidR="00975870" w:rsidRDefault="00975870" w:rsidP="00975870">
            <w:pPr>
              <w:pStyle w:val="TAL"/>
              <w:keepNext w:val="0"/>
              <w:keepLines w:val="0"/>
              <w:widowControl w:val="0"/>
            </w:pPr>
          </w:p>
        </w:tc>
        <w:tc>
          <w:tcPr>
            <w:tcW w:w="1728" w:type="dxa"/>
          </w:tcPr>
          <w:p w14:paraId="4C87FA45" w14:textId="77777777" w:rsidR="00975870" w:rsidRDefault="00975870" w:rsidP="00975870">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975870" w:rsidRDefault="00975870" w:rsidP="00975870">
            <w:pPr>
              <w:pStyle w:val="TAC"/>
              <w:keepNext w:val="0"/>
              <w:keepLines w:val="0"/>
              <w:widowControl w:val="0"/>
            </w:pPr>
            <w:r>
              <w:rPr>
                <w:lang w:eastAsia="zh-CN"/>
              </w:rPr>
              <w:t>YES</w:t>
            </w:r>
          </w:p>
        </w:tc>
        <w:tc>
          <w:tcPr>
            <w:tcW w:w="1080" w:type="dxa"/>
          </w:tcPr>
          <w:p w14:paraId="67026E11" w14:textId="77777777" w:rsidR="00975870" w:rsidRDefault="00975870" w:rsidP="00975870">
            <w:pPr>
              <w:pStyle w:val="TAC"/>
              <w:keepNext w:val="0"/>
              <w:keepLines w:val="0"/>
              <w:widowControl w:val="0"/>
              <w:rPr>
                <w:lang w:eastAsia="zh-CN"/>
              </w:rPr>
            </w:pPr>
            <w:r>
              <w:rPr>
                <w:lang w:eastAsia="zh-CN"/>
              </w:rPr>
              <w:t>ignore</w:t>
            </w:r>
          </w:p>
        </w:tc>
      </w:tr>
      <w:tr w:rsidR="00975870" w14:paraId="40DB0E95" w14:textId="77777777" w:rsidTr="00B90779">
        <w:tc>
          <w:tcPr>
            <w:tcW w:w="2160" w:type="dxa"/>
          </w:tcPr>
          <w:p w14:paraId="7BC19F41" w14:textId="77777777" w:rsidR="00975870" w:rsidRDefault="00975870" w:rsidP="00975870">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080" w:type="dxa"/>
          </w:tcPr>
          <w:p w14:paraId="4E0770C8" w14:textId="77777777" w:rsidR="00975870" w:rsidRDefault="00975870" w:rsidP="00975870">
            <w:pPr>
              <w:pStyle w:val="TAL"/>
              <w:keepNext w:val="0"/>
              <w:keepLines w:val="0"/>
              <w:widowControl w:val="0"/>
            </w:pPr>
          </w:p>
        </w:tc>
        <w:tc>
          <w:tcPr>
            <w:tcW w:w="1080" w:type="dxa"/>
          </w:tcPr>
          <w:p w14:paraId="0E7E7F5A" w14:textId="77777777" w:rsidR="00975870" w:rsidRDefault="00975870" w:rsidP="0097587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975870" w:rsidRDefault="00975870" w:rsidP="00975870">
            <w:pPr>
              <w:pStyle w:val="TAL"/>
              <w:keepNext w:val="0"/>
              <w:keepLines w:val="0"/>
              <w:widowControl w:val="0"/>
            </w:pPr>
          </w:p>
        </w:tc>
        <w:tc>
          <w:tcPr>
            <w:tcW w:w="1728" w:type="dxa"/>
          </w:tcPr>
          <w:p w14:paraId="5DB4662E" w14:textId="77777777" w:rsidR="00975870" w:rsidRDefault="00975870" w:rsidP="00975870">
            <w:pPr>
              <w:pStyle w:val="TAL"/>
              <w:keepNext w:val="0"/>
              <w:keepLines w:val="0"/>
              <w:widowControl w:val="0"/>
            </w:pPr>
          </w:p>
        </w:tc>
        <w:tc>
          <w:tcPr>
            <w:tcW w:w="1080" w:type="dxa"/>
          </w:tcPr>
          <w:p w14:paraId="6CC0D790" w14:textId="77777777" w:rsidR="00975870" w:rsidRDefault="00975870" w:rsidP="00975870">
            <w:pPr>
              <w:pStyle w:val="TAC"/>
              <w:keepNext w:val="0"/>
              <w:keepLines w:val="0"/>
              <w:widowControl w:val="0"/>
            </w:pPr>
            <w:r>
              <w:rPr>
                <w:lang w:eastAsia="zh-CN"/>
              </w:rPr>
              <w:t>EACH</w:t>
            </w:r>
          </w:p>
        </w:tc>
        <w:tc>
          <w:tcPr>
            <w:tcW w:w="1080" w:type="dxa"/>
          </w:tcPr>
          <w:p w14:paraId="3D1A9BE2" w14:textId="77777777" w:rsidR="00975870" w:rsidRDefault="00975870" w:rsidP="00975870">
            <w:pPr>
              <w:pStyle w:val="TAC"/>
              <w:keepNext w:val="0"/>
              <w:keepLines w:val="0"/>
              <w:widowControl w:val="0"/>
              <w:rPr>
                <w:lang w:eastAsia="zh-CN"/>
              </w:rPr>
            </w:pPr>
            <w:r>
              <w:rPr>
                <w:lang w:eastAsia="zh-CN"/>
              </w:rPr>
              <w:t>ignore</w:t>
            </w:r>
          </w:p>
        </w:tc>
      </w:tr>
      <w:tr w:rsidR="00975870" w14:paraId="5372205F" w14:textId="77777777" w:rsidTr="00B90779">
        <w:tc>
          <w:tcPr>
            <w:tcW w:w="2160" w:type="dxa"/>
          </w:tcPr>
          <w:p w14:paraId="2ECB5008" w14:textId="77777777" w:rsidR="00975870" w:rsidRDefault="00975870" w:rsidP="00975870">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8CA1DF2" w14:textId="77777777" w:rsidR="00975870" w:rsidRDefault="00975870" w:rsidP="00975870">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975870" w:rsidRDefault="00975870" w:rsidP="00975870">
            <w:pPr>
              <w:pStyle w:val="TAL"/>
              <w:keepNext w:val="0"/>
              <w:keepLines w:val="0"/>
              <w:widowControl w:val="0"/>
              <w:rPr>
                <w:i/>
              </w:rPr>
            </w:pPr>
          </w:p>
        </w:tc>
        <w:tc>
          <w:tcPr>
            <w:tcW w:w="1512" w:type="dxa"/>
          </w:tcPr>
          <w:p w14:paraId="45A5C017" w14:textId="77777777" w:rsidR="00975870" w:rsidRDefault="00975870" w:rsidP="00975870">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975870" w:rsidRDefault="00975870" w:rsidP="00975870">
            <w:pPr>
              <w:pStyle w:val="TAL"/>
              <w:keepNext w:val="0"/>
              <w:keepLines w:val="0"/>
              <w:widowControl w:val="0"/>
            </w:pPr>
          </w:p>
        </w:tc>
        <w:tc>
          <w:tcPr>
            <w:tcW w:w="1080" w:type="dxa"/>
          </w:tcPr>
          <w:p w14:paraId="2854158A"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975870" w:rsidRDefault="00975870" w:rsidP="00975870">
            <w:pPr>
              <w:pStyle w:val="TAC"/>
              <w:keepNext w:val="0"/>
              <w:keepLines w:val="0"/>
              <w:widowControl w:val="0"/>
              <w:rPr>
                <w:lang w:eastAsia="zh-CN"/>
              </w:rPr>
            </w:pPr>
          </w:p>
        </w:tc>
      </w:tr>
      <w:tr w:rsidR="00975870" w14:paraId="24A62DB8" w14:textId="77777777" w:rsidTr="00B90779">
        <w:tc>
          <w:tcPr>
            <w:tcW w:w="2160" w:type="dxa"/>
          </w:tcPr>
          <w:p w14:paraId="5C50C124" w14:textId="77777777" w:rsidR="00975870" w:rsidRDefault="00975870" w:rsidP="00975870">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210E59BF" w14:textId="77777777" w:rsidR="00975870" w:rsidRDefault="00975870" w:rsidP="00975870">
            <w:pPr>
              <w:pStyle w:val="TAL"/>
              <w:keepNext w:val="0"/>
              <w:keepLines w:val="0"/>
              <w:widowControl w:val="0"/>
            </w:pPr>
          </w:p>
        </w:tc>
        <w:tc>
          <w:tcPr>
            <w:tcW w:w="1080" w:type="dxa"/>
          </w:tcPr>
          <w:p w14:paraId="3E95BBCB" w14:textId="77777777" w:rsidR="00975870" w:rsidRDefault="00975870" w:rsidP="00975870">
            <w:pPr>
              <w:pStyle w:val="TAL"/>
              <w:keepNext w:val="0"/>
              <w:keepLines w:val="0"/>
              <w:widowControl w:val="0"/>
              <w:rPr>
                <w:i/>
              </w:rPr>
            </w:pPr>
            <w:r>
              <w:rPr>
                <w:i/>
              </w:rPr>
              <w:t>0..1</w:t>
            </w:r>
          </w:p>
        </w:tc>
        <w:tc>
          <w:tcPr>
            <w:tcW w:w="1512" w:type="dxa"/>
          </w:tcPr>
          <w:p w14:paraId="1152388F" w14:textId="77777777" w:rsidR="00975870" w:rsidRDefault="00975870" w:rsidP="00975870">
            <w:pPr>
              <w:pStyle w:val="TAL"/>
              <w:keepNext w:val="0"/>
              <w:keepLines w:val="0"/>
              <w:widowControl w:val="0"/>
            </w:pPr>
          </w:p>
        </w:tc>
        <w:tc>
          <w:tcPr>
            <w:tcW w:w="1728" w:type="dxa"/>
          </w:tcPr>
          <w:p w14:paraId="1A508950" w14:textId="77777777" w:rsidR="00975870" w:rsidRDefault="00975870" w:rsidP="0097587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975870" w:rsidRDefault="00975870" w:rsidP="00975870">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975870" w:rsidRDefault="00975870" w:rsidP="00975870">
            <w:pPr>
              <w:pStyle w:val="TAC"/>
              <w:keepNext w:val="0"/>
              <w:keepLines w:val="0"/>
              <w:widowControl w:val="0"/>
              <w:rPr>
                <w:lang w:val="en-US" w:eastAsia="zh-CN"/>
              </w:rPr>
            </w:pPr>
            <w:r>
              <w:rPr>
                <w:rFonts w:hint="eastAsia"/>
                <w:lang w:val="en-US" w:eastAsia="zh-CN"/>
              </w:rPr>
              <w:t>ignore</w:t>
            </w:r>
          </w:p>
        </w:tc>
      </w:tr>
      <w:tr w:rsidR="00975870" w14:paraId="0BBC2604" w14:textId="77777777" w:rsidTr="00B90779">
        <w:tc>
          <w:tcPr>
            <w:tcW w:w="2160" w:type="dxa"/>
          </w:tcPr>
          <w:p w14:paraId="1634A5EB" w14:textId="77777777" w:rsidR="00975870" w:rsidRDefault="00975870" w:rsidP="00975870">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080" w:type="dxa"/>
          </w:tcPr>
          <w:p w14:paraId="7CCDD314" w14:textId="77777777" w:rsidR="00975870" w:rsidRDefault="00975870" w:rsidP="00975870">
            <w:pPr>
              <w:pStyle w:val="TAL"/>
              <w:keepNext w:val="0"/>
              <w:keepLines w:val="0"/>
              <w:widowControl w:val="0"/>
            </w:pPr>
          </w:p>
        </w:tc>
        <w:tc>
          <w:tcPr>
            <w:tcW w:w="1080" w:type="dxa"/>
          </w:tcPr>
          <w:p w14:paraId="7F2794A2" w14:textId="77777777" w:rsidR="00975870" w:rsidRDefault="00975870" w:rsidP="0097587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975870" w:rsidRDefault="00975870" w:rsidP="00975870">
            <w:pPr>
              <w:pStyle w:val="TAL"/>
              <w:keepNext w:val="0"/>
              <w:keepLines w:val="0"/>
              <w:widowControl w:val="0"/>
            </w:pPr>
          </w:p>
        </w:tc>
        <w:tc>
          <w:tcPr>
            <w:tcW w:w="1728" w:type="dxa"/>
          </w:tcPr>
          <w:p w14:paraId="77F1470F" w14:textId="77777777" w:rsidR="00975870" w:rsidRDefault="00975870" w:rsidP="00975870">
            <w:pPr>
              <w:pStyle w:val="TAL"/>
              <w:keepNext w:val="0"/>
              <w:keepLines w:val="0"/>
              <w:widowControl w:val="0"/>
            </w:pPr>
          </w:p>
        </w:tc>
        <w:tc>
          <w:tcPr>
            <w:tcW w:w="1080" w:type="dxa"/>
          </w:tcPr>
          <w:p w14:paraId="7E3FF571" w14:textId="77777777" w:rsidR="00975870" w:rsidRDefault="00975870" w:rsidP="00975870">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975870" w:rsidRDefault="00975870" w:rsidP="00975870">
            <w:pPr>
              <w:pStyle w:val="TAC"/>
              <w:keepNext w:val="0"/>
              <w:keepLines w:val="0"/>
              <w:widowControl w:val="0"/>
              <w:rPr>
                <w:lang w:val="en-US" w:eastAsia="zh-CN"/>
              </w:rPr>
            </w:pPr>
            <w:r>
              <w:rPr>
                <w:rFonts w:hint="eastAsia"/>
                <w:lang w:val="en-US" w:eastAsia="zh-CN"/>
              </w:rPr>
              <w:t>ignore</w:t>
            </w:r>
          </w:p>
        </w:tc>
      </w:tr>
      <w:tr w:rsidR="00975870" w14:paraId="30D55C51" w14:textId="77777777" w:rsidTr="00B90779">
        <w:tc>
          <w:tcPr>
            <w:tcW w:w="2160" w:type="dxa"/>
          </w:tcPr>
          <w:p w14:paraId="4C0B1F6D" w14:textId="77777777" w:rsidR="00975870" w:rsidRDefault="00975870" w:rsidP="00975870">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61C1665F" w14:textId="77777777" w:rsidR="00975870" w:rsidRDefault="00975870" w:rsidP="00975870">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975870" w:rsidRDefault="00975870" w:rsidP="00975870">
            <w:pPr>
              <w:pStyle w:val="TAL"/>
              <w:keepNext w:val="0"/>
              <w:keepLines w:val="0"/>
              <w:widowControl w:val="0"/>
              <w:rPr>
                <w:i/>
              </w:rPr>
            </w:pPr>
          </w:p>
        </w:tc>
        <w:tc>
          <w:tcPr>
            <w:tcW w:w="1512" w:type="dxa"/>
          </w:tcPr>
          <w:p w14:paraId="1F7B7E6B" w14:textId="77777777" w:rsidR="00975870" w:rsidRDefault="00975870" w:rsidP="00975870">
            <w:pPr>
              <w:pStyle w:val="TAL"/>
              <w:keepNext w:val="0"/>
              <w:keepLines w:val="0"/>
              <w:widowControl w:val="0"/>
            </w:pPr>
            <w:r>
              <w:rPr>
                <w:rFonts w:hint="eastAsia"/>
                <w:lang w:val="en-US" w:eastAsia="zh-CN"/>
              </w:rPr>
              <w:t>9.3.1.120</w:t>
            </w:r>
          </w:p>
        </w:tc>
        <w:tc>
          <w:tcPr>
            <w:tcW w:w="1728" w:type="dxa"/>
          </w:tcPr>
          <w:p w14:paraId="5FAD8724" w14:textId="77777777" w:rsidR="00975870" w:rsidRDefault="00975870" w:rsidP="00975870">
            <w:pPr>
              <w:pStyle w:val="TAL"/>
              <w:keepNext w:val="0"/>
              <w:keepLines w:val="0"/>
              <w:widowControl w:val="0"/>
            </w:pPr>
          </w:p>
        </w:tc>
        <w:tc>
          <w:tcPr>
            <w:tcW w:w="1080" w:type="dxa"/>
          </w:tcPr>
          <w:p w14:paraId="1F2659BB"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975870" w:rsidRDefault="00975870" w:rsidP="00975870">
            <w:pPr>
              <w:pStyle w:val="TAC"/>
              <w:keepNext w:val="0"/>
              <w:keepLines w:val="0"/>
              <w:widowControl w:val="0"/>
              <w:rPr>
                <w:lang w:eastAsia="zh-CN"/>
              </w:rPr>
            </w:pPr>
          </w:p>
        </w:tc>
      </w:tr>
      <w:tr w:rsidR="00975870" w14:paraId="19A2736A" w14:textId="77777777" w:rsidTr="00B90779">
        <w:tc>
          <w:tcPr>
            <w:tcW w:w="2160" w:type="dxa"/>
          </w:tcPr>
          <w:p w14:paraId="04435FFA" w14:textId="77777777" w:rsidR="00975870" w:rsidRDefault="00975870" w:rsidP="00975870">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27C5B76A" w14:textId="77777777" w:rsidR="00975870" w:rsidRDefault="00975870" w:rsidP="00975870">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975870" w:rsidRDefault="00975870" w:rsidP="00975870">
            <w:pPr>
              <w:pStyle w:val="TAL"/>
              <w:keepNext w:val="0"/>
              <w:keepLines w:val="0"/>
              <w:widowControl w:val="0"/>
              <w:rPr>
                <w:i/>
              </w:rPr>
            </w:pPr>
          </w:p>
        </w:tc>
        <w:tc>
          <w:tcPr>
            <w:tcW w:w="1512" w:type="dxa"/>
          </w:tcPr>
          <w:p w14:paraId="6FD090C8" w14:textId="77777777" w:rsidR="00975870" w:rsidRDefault="00975870" w:rsidP="00975870">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975870" w:rsidRDefault="00975870" w:rsidP="00975870">
            <w:pPr>
              <w:pStyle w:val="TAL"/>
              <w:keepNext w:val="0"/>
              <w:keepLines w:val="0"/>
              <w:widowControl w:val="0"/>
            </w:pPr>
          </w:p>
        </w:tc>
        <w:tc>
          <w:tcPr>
            <w:tcW w:w="1080" w:type="dxa"/>
          </w:tcPr>
          <w:p w14:paraId="0FC1F0A3"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975870" w:rsidRDefault="00975870" w:rsidP="00975870">
            <w:pPr>
              <w:pStyle w:val="TAC"/>
              <w:keepNext w:val="0"/>
              <w:keepLines w:val="0"/>
              <w:widowControl w:val="0"/>
              <w:rPr>
                <w:lang w:eastAsia="zh-CN"/>
              </w:rPr>
            </w:pPr>
          </w:p>
        </w:tc>
      </w:tr>
      <w:tr w:rsidR="00975870" w14:paraId="421B50DF" w14:textId="77777777" w:rsidTr="00B90779">
        <w:tc>
          <w:tcPr>
            <w:tcW w:w="2160" w:type="dxa"/>
          </w:tcPr>
          <w:p w14:paraId="08325977" w14:textId="77777777" w:rsidR="00975870" w:rsidRDefault="00975870" w:rsidP="00975870">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080" w:type="dxa"/>
          </w:tcPr>
          <w:p w14:paraId="0E9EE74D" w14:textId="77777777" w:rsidR="00975870" w:rsidRDefault="00975870" w:rsidP="00975870">
            <w:pPr>
              <w:pStyle w:val="TAL"/>
              <w:keepNext w:val="0"/>
              <w:keepLines w:val="0"/>
              <w:widowControl w:val="0"/>
            </w:pPr>
          </w:p>
        </w:tc>
        <w:tc>
          <w:tcPr>
            <w:tcW w:w="1080" w:type="dxa"/>
          </w:tcPr>
          <w:p w14:paraId="011C29E0" w14:textId="77777777" w:rsidR="00975870" w:rsidRDefault="00975870" w:rsidP="00975870">
            <w:pPr>
              <w:pStyle w:val="TAL"/>
              <w:keepNext w:val="0"/>
              <w:keepLines w:val="0"/>
              <w:widowControl w:val="0"/>
              <w:rPr>
                <w:i/>
              </w:rPr>
            </w:pPr>
            <w:r>
              <w:rPr>
                <w:i/>
              </w:rPr>
              <w:t>0..1</w:t>
            </w:r>
          </w:p>
        </w:tc>
        <w:tc>
          <w:tcPr>
            <w:tcW w:w="1512" w:type="dxa"/>
          </w:tcPr>
          <w:p w14:paraId="307F32FE" w14:textId="77777777" w:rsidR="00975870" w:rsidRDefault="00975870" w:rsidP="00975870">
            <w:pPr>
              <w:pStyle w:val="TAL"/>
              <w:keepNext w:val="0"/>
              <w:keepLines w:val="0"/>
              <w:widowControl w:val="0"/>
            </w:pPr>
          </w:p>
        </w:tc>
        <w:tc>
          <w:tcPr>
            <w:tcW w:w="1728" w:type="dxa"/>
          </w:tcPr>
          <w:p w14:paraId="1AD41218" w14:textId="77777777" w:rsidR="00975870" w:rsidRDefault="00975870" w:rsidP="00975870">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975870" w:rsidRDefault="00975870" w:rsidP="00975870">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975870" w:rsidRDefault="00975870" w:rsidP="00975870">
            <w:pPr>
              <w:pStyle w:val="TAC"/>
              <w:keepNext w:val="0"/>
              <w:keepLines w:val="0"/>
              <w:widowControl w:val="0"/>
              <w:rPr>
                <w:lang w:val="en-US" w:eastAsia="zh-CN"/>
              </w:rPr>
            </w:pPr>
            <w:r>
              <w:rPr>
                <w:rFonts w:hint="eastAsia"/>
                <w:lang w:val="en-US" w:eastAsia="zh-CN"/>
              </w:rPr>
              <w:t>ignore</w:t>
            </w:r>
          </w:p>
        </w:tc>
      </w:tr>
      <w:tr w:rsidR="00975870" w14:paraId="2664845E" w14:textId="77777777" w:rsidTr="00B90779">
        <w:tc>
          <w:tcPr>
            <w:tcW w:w="2160" w:type="dxa"/>
          </w:tcPr>
          <w:p w14:paraId="2CFA55C0" w14:textId="77777777" w:rsidR="00975870" w:rsidRDefault="00975870" w:rsidP="00975870">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080" w:type="dxa"/>
          </w:tcPr>
          <w:p w14:paraId="1AB87F51" w14:textId="77777777" w:rsidR="00975870" w:rsidRDefault="00975870" w:rsidP="00975870">
            <w:pPr>
              <w:pStyle w:val="TAL"/>
              <w:keepNext w:val="0"/>
              <w:keepLines w:val="0"/>
              <w:widowControl w:val="0"/>
            </w:pPr>
          </w:p>
        </w:tc>
        <w:tc>
          <w:tcPr>
            <w:tcW w:w="1080" w:type="dxa"/>
          </w:tcPr>
          <w:p w14:paraId="32F914BA" w14:textId="77777777" w:rsidR="00975870" w:rsidRDefault="00975870" w:rsidP="00975870">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975870" w:rsidRDefault="00975870" w:rsidP="00975870">
            <w:pPr>
              <w:pStyle w:val="TAL"/>
              <w:keepNext w:val="0"/>
              <w:keepLines w:val="0"/>
              <w:widowControl w:val="0"/>
            </w:pPr>
          </w:p>
        </w:tc>
        <w:tc>
          <w:tcPr>
            <w:tcW w:w="1728" w:type="dxa"/>
          </w:tcPr>
          <w:p w14:paraId="58A1631A" w14:textId="77777777" w:rsidR="00975870" w:rsidRDefault="00975870" w:rsidP="00975870">
            <w:pPr>
              <w:pStyle w:val="TAL"/>
              <w:keepNext w:val="0"/>
              <w:keepLines w:val="0"/>
              <w:widowControl w:val="0"/>
            </w:pPr>
          </w:p>
        </w:tc>
        <w:tc>
          <w:tcPr>
            <w:tcW w:w="1080" w:type="dxa"/>
          </w:tcPr>
          <w:p w14:paraId="4263BDB4" w14:textId="77777777" w:rsidR="00975870" w:rsidRDefault="00975870" w:rsidP="00975870">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975870" w:rsidRDefault="00975870" w:rsidP="00975870">
            <w:pPr>
              <w:pStyle w:val="TAC"/>
              <w:keepNext w:val="0"/>
              <w:keepLines w:val="0"/>
              <w:widowControl w:val="0"/>
              <w:rPr>
                <w:lang w:val="en-US" w:eastAsia="zh-CN"/>
              </w:rPr>
            </w:pPr>
            <w:r>
              <w:rPr>
                <w:rFonts w:hint="eastAsia"/>
                <w:lang w:val="en-US" w:eastAsia="zh-CN"/>
              </w:rPr>
              <w:t>ignore</w:t>
            </w:r>
          </w:p>
        </w:tc>
      </w:tr>
      <w:tr w:rsidR="00975870" w14:paraId="6828EBAD" w14:textId="77777777" w:rsidTr="00B90779">
        <w:tc>
          <w:tcPr>
            <w:tcW w:w="2160" w:type="dxa"/>
          </w:tcPr>
          <w:p w14:paraId="7936D719" w14:textId="77777777" w:rsidR="00975870" w:rsidRDefault="00975870" w:rsidP="00975870">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47E6C8D3" w14:textId="77777777" w:rsidR="00975870" w:rsidRDefault="00975870" w:rsidP="00975870">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975870" w:rsidRDefault="00975870" w:rsidP="00975870">
            <w:pPr>
              <w:pStyle w:val="TAL"/>
              <w:keepNext w:val="0"/>
              <w:keepLines w:val="0"/>
              <w:widowControl w:val="0"/>
              <w:rPr>
                <w:i/>
              </w:rPr>
            </w:pPr>
          </w:p>
        </w:tc>
        <w:tc>
          <w:tcPr>
            <w:tcW w:w="1512" w:type="dxa"/>
          </w:tcPr>
          <w:p w14:paraId="24A43469" w14:textId="77777777" w:rsidR="00975870" w:rsidRDefault="00975870" w:rsidP="00975870">
            <w:pPr>
              <w:pStyle w:val="TAL"/>
              <w:keepNext w:val="0"/>
              <w:keepLines w:val="0"/>
              <w:widowControl w:val="0"/>
            </w:pPr>
            <w:r>
              <w:rPr>
                <w:rFonts w:hint="eastAsia"/>
                <w:lang w:val="en-US" w:eastAsia="zh-CN"/>
              </w:rPr>
              <w:t>9.3.1.120</w:t>
            </w:r>
          </w:p>
        </w:tc>
        <w:tc>
          <w:tcPr>
            <w:tcW w:w="1728" w:type="dxa"/>
          </w:tcPr>
          <w:p w14:paraId="4A7B5BB6" w14:textId="77777777" w:rsidR="00975870" w:rsidRDefault="00975870" w:rsidP="00975870">
            <w:pPr>
              <w:pStyle w:val="TAL"/>
              <w:keepNext w:val="0"/>
              <w:keepLines w:val="0"/>
              <w:widowControl w:val="0"/>
            </w:pPr>
          </w:p>
        </w:tc>
        <w:tc>
          <w:tcPr>
            <w:tcW w:w="1080" w:type="dxa"/>
          </w:tcPr>
          <w:p w14:paraId="797A3E77"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975870" w:rsidRDefault="00975870" w:rsidP="00975870">
            <w:pPr>
              <w:pStyle w:val="TAC"/>
              <w:keepNext w:val="0"/>
              <w:keepLines w:val="0"/>
              <w:widowControl w:val="0"/>
              <w:rPr>
                <w:lang w:eastAsia="zh-CN"/>
              </w:rPr>
            </w:pPr>
          </w:p>
        </w:tc>
      </w:tr>
      <w:tr w:rsidR="00975870" w14:paraId="79ACFA64" w14:textId="77777777" w:rsidTr="00B90779">
        <w:tc>
          <w:tcPr>
            <w:tcW w:w="2160" w:type="dxa"/>
          </w:tcPr>
          <w:p w14:paraId="04E6483C" w14:textId="77777777" w:rsidR="00975870" w:rsidRDefault="00975870" w:rsidP="00975870">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116DC6FE" w14:textId="77777777" w:rsidR="00975870" w:rsidRDefault="00975870" w:rsidP="00975870">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975870" w:rsidRDefault="00975870" w:rsidP="00975870">
            <w:pPr>
              <w:pStyle w:val="TAL"/>
              <w:keepNext w:val="0"/>
              <w:keepLines w:val="0"/>
              <w:widowControl w:val="0"/>
              <w:rPr>
                <w:i/>
              </w:rPr>
            </w:pPr>
          </w:p>
        </w:tc>
        <w:tc>
          <w:tcPr>
            <w:tcW w:w="1512" w:type="dxa"/>
          </w:tcPr>
          <w:p w14:paraId="7C99E582" w14:textId="77777777" w:rsidR="00975870" w:rsidRDefault="00975870" w:rsidP="00975870">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975870" w:rsidRDefault="00975870" w:rsidP="00975870">
            <w:pPr>
              <w:pStyle w:val="TAL"/>
              <w:keepNext w:val="0"/>
              <w:keepLines w:val="0"/>
              <w:widowControl w:val="0"/>
            </w:pPr>
          </w:p>
        </w:tc>
        <w:tc>
          <w:tcPr>
            <w:tcW w:w="1080" w:type="dxa"/>
          </w:tcPr>
          <w:p w14:paraId="17E094D0" w14:textId="77777777" w:rsidR="00975870" w:rsidRDefault="00975870" w:rsidP="00975870">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975870" w:rsidRDefault="00975870" w:rsidP="00975870">
            <w:pPr>
              <w:pStyle w:val="TAC"/>
              <w:keepNext w:val="0"/>
              <w:keepLines w:val="0"/>
              <w:widowControl w:val="0"/>
              <w:rPr>
                <w:lang w:eastAsia="zh-CN"/>
              </w:rPr>
            </w:pPr>
          </w:p>
        </w:tc>
      </w:tr>
      <w:tr w:rsidR="00975870" w14:paraId="120F258E" w14:textId="77777777" w:rsidTr="00B90779">
        <w:tc>
          <w:tcPr>
            <w:tcW w:w="2160" w:type="dxa"/>
          </w:tcPr>
          <w:p w14:paraId="7C0EC8E8" w14:textId="77777777" w:rsidR="00975870" w:rsidRDefault="00975870" w:rsidP="00975870">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975870" w:rsidRDefault="00975870" w:rsidP="00975870">
            <w:pPr>
              <w:pStyle w:val="TAL"/>
              <w:keepNext w:val="0"/>
              <w:keepLines w:val="0"/>
              <w:widowControl w:val="0"/>
              <w:rPr>
                <w:lang w:val="en-US" w:eastAsia="zh-CN"/>
              </w:rPr>
            </w:pPr>
            <w:r w:rsidRPr="0091698C">
              <w:rPr>
                <w:rFonts w:eastAsia="Batang"/>
              </w:rPr>
              <w:t>O</w:t>
            </w:r>
          </w:p>
        </w:tc>
        <w:tc>
          <w:tcPr>
            <w:tcW w:w="1080" w:type="dxa"/>
          </w:tcPr>
          <w:p w14:paraId="1CC617EF" w14:textId="77777777" w:rsidR="00975870" w:rsidRDefault="00975870" w:rsidP="00975870">
            <w:pPr>
              <w:pStyle w:val="TAL"/>
              <w:keepNext w:val="0"/>
              <w:keepLines w:val="0"/>
              <w:widowControl w:val="0"/>
              <w:rPr>
                <w:i/>
              </w:rPr>
            </w:pPr>
          </w:p>
        </w:tc>
        <w:tc>
          <w:tcPr>
            <w:tcW w:w="1512" w:type="dxa"/>
          </w:tcPr>
          <w:p w14:paraId="2FAAF4F2" w14:textId="1A08A2D7" w:rsidR="00975870" w:rsidRDefault="00975870" w:rsidP="00975870">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975870" w:rsidRDefault="00975870" w:rsidP="00975870">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lastRenderedPageBreak/>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975870" w:rsidRDefault="00975870" w:rsidP="00975870">
            <w:pPr>
              <w:pStyle w:val="TAC"/>
              <w:keepNext w:val="0"/>
              <w:keepLines w:val="0"/>
              <w:widowControl w:val="0"/>
              <w:rPr>
                <w:lang w:val="en-US" w:eastAsia="zh-CN"/>
              </w:rPr>
            </w:pPr>
            <w:r w:rsidRPr="0091698C">
              <w:rPr>
                <w:rFonts w:eastAsia="Batang"/>
              </w:rPr>
              <w:lastRenderedPageBreak/>
              <w:t>YES</w:t>
            </w:r>
          </w:p>
        </w:tc>
        <w:tc>
          <w:tcPr>
            <w:tcW w:w="1080" w:type="dxa"/>
          </w:tcPr>
          <w:p w14:paraId="5DF81A20" w14:textId="77777777" w:rsidR="00975870" w:rsidRDefault="00975870" w:rsidP="00975870">
            <w:pPr>
              <w:pStyle w:val="TAC"/>
              <w:keepNext w:val="0"/>
              <w:keepLines w:val="0"/>
              <w:widowControl w:val="0"/>
              <w:rPr>
                <w:lang w:eastAsia="zh-CN"/>
              </w:rPr>
            </w:pPr>
            <w:r w:rsidRPr="0091698C">
              <w:rPr>
                <w:rFonts w:eastAsia="Batang"/>
              </w:rPr>
              <w:t>reject</w:t>
            </w:r>
          </w:p>
        </w:tc>
      </w:tr>
      <w:tr w:rsidR="00975870" w14:paraId="7AEF9020" w14:textId="77777777" w:rsidTr="00B90779">
        <w:tc>
          <w:tcPr>
            <w:tcW w:w="2160" w:type="dxa"/>
          </w:tcPr>
          <w:p w14:paraId="6A206996" w14:textId="77777777" w:rsidR="00975870" w:rsidRPr="0091698C" w:rsidRDefault="00975870" w:rsidP="00975870">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975870" w:rsidRPr="0091698C" w:rsidRDefault="00975870" w:rsidP="00975870">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975870" w:rsidRDefault="00975870" w:rsidP="00975870">
            <w:pPr>
              <w:pStyle w:val="TAL"/>
              <w:keepNext w:val="0"/>
              <w:keepLines w:val="0"/>
              <w:widowControl w:val="0"/>
              <w:rPr>
                <w:i/>
              </w:rPr>
            </w:pPr>
          </w:p>
        </w:tc>
        <w:tc>
          <w:tcPr>
            <w:tcW w:w="1512" w:type="dxa"/>
          </w:tcPr>
          <w:p w14:paraId="21958139" w14:textId="77777777" w:rsidR="00975870" w:rsidRPr="0091698C" w:rsidRDefault="00975870" w:rsidP="00975870">
            <w:pPr>
              <w:pStyle w:val="TAL"/>
              <w:keepNext w:val="0"/>
              <w:keepLines w:val="0"/>
              <w:widowControl w:val="0"/>
              <w:rPr>
                <w:rFonts w:eastAsia="Batang"/>
              </w:rPr>
            </w:pPr>
            <w:r w:rsidRPr="00C8640C">
              <w:rPr>
                <w:rFonts w:eastAsia="Batang"/>
              </w:rPr>
              <w:t>9.3.1.234</w:t>
            </w:r>
          </w:p>
        </w:tc>
        <w:tc>
          <w:tcPr>
            <w:tcW w:w="1728" w:type="dxa"/>
          </w:tcPr>
          <w:p w14:paraId="7F8B3494"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1A6D1FE8" w14:textId="77777777" w:rsidR="00975870" w:rsidRPr="0091698C" w:rsidRDefault="00975870" w:rsidP="00975870">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975870" w:rsidRPr="0091698C" w:rsidRDefault="00975870" w:rsidP="00975870">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975870" w14:paraId="48ED4954" w14:textId="77777777" w:rsidTr="00B90779">
        <w:tc>
          <w:tcPr>
            <w:tcW w:w="2160" w:type="dxa"/>
          </w:tcPr>
          <w:p w14:paraId="5379050C" w14:textId="77777777" w:rsidR="00975870" w:rsidRPr="00694BA5" w:rsidRDefault="00975870" w:rsidP="00975870">
            <w:pPr>
              <w:pStyle w:val="TAL"/>
              <w:keepNext w:val="0"/>
              <w:keepLines w:val="0"/>
              <w:widowControl w:val="0"/>
              <w:rPr>
                <w:rFonts w:eastAsia="Batang"/>
              </w:rPr>
            </w:pPr>
            <w:r>
              <w:rPr>
                <w:rFonts w:cs="Arial"/>
                <w:b/>
              </w:rPr>
              <w:t>Uu RLC Channel Setup List</w:t>
            </w:r>
          </w:p>
        </w:tc>
        <w:tc>
          <w:tcPr>
            <w:tcW w:w="1080" w:type="dxa"/>
          </w:tcPr>
          <w:p w14:paraId="64C38D13" w14:textId="77777777" w:rsidR="00975870" w:rsidRPr="00694BA5" w:rsidRDefault="00975870" w:rsidP="00975870">
            <w:pPr>
              <w:pStyle w:val="TAL"/>
              <w:keepNext w:val="0"/>
              <w:keepLines w:val="0"/>
              <w:widowControl w:val="0"/>
              <w:rPr>
                <w:rFonts w:eastAsia="Batang"/>
              </w:rPr>
            </w:pPr>
          </w:p>
        </w:tc>
        <w:tc>
          <w:tcPr>
            <w:tcW w:w="1080" w:type="dxa"/>
          </w:tcPr>
          <w:p w14:paraId="3D080B70" w14:textId="77777777" w:rsidR="00975870" w:rsidRDefault="00975870" w:rsidP="00975870">
            <w:pPr>
              <w:pStyle w:val="TAL"/>
              <w:keepNext w:val="0"/>
              <w:keepLines w:val="0"/>
              <w:widowControl w:val="0"/>
              <w:rPr>
                <w:i/>
              </w:rPr>
            </w:pPr>
            <w:r>
              <w:rPr>
                <w:rFonts w:cs="Arial"/>
                <w:i/>
                <w:szCs w:val="18"/>
              </w:rPr>
              <w:t>0..1</w:t>
            </w:r>
          </w:p>
        </w:tc>
        <w:tc>
          <w:tcPr>
            <w:tcW w:w="1512" w:type="dxa"/>
          </w:tcPr>
          <w:p w14:paraId="78AB92FD" w14:textId="77777777" w:rsidR="00975870" w:rsidRPr="00C8640C" w:rsidRDefault="00975870" w:rsidP="00975870">
            <w:pPr>
              <w:pStyle w:val="TAL"/>
              <w:keepNext w:val="0"/>
              <w:keepLines w:val="0"/>
              <w:widowControl w:val="0"/>
              <w:rPr>
                <w:rFonts w:eastAsia="Batang"/>
              </w:rPr>
            </w:pPr>
          </w:p>
        </w:tc>
        <w:tc>
          <w:tcPr>
            <w:tcW w:w="1728" w:type="dxa"/>
          </w:tcPr>
          <w:p w14:paraId="6932E2CD"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6033CC14"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3E2913E7"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4AF33233" w14:textId="77777777" w:rsidTr="00B90779">
        <w:tc>
          <w:tcPr>
            <w:tcW w:w="2160" w:type="dxa"/>
          </w:tcPr>
          <w:p w14:paraId="5222EF23" w14:textId="77777777" w:rsidR="00975870" w:rsidRPr="00694BA5" w:rsidRDefault="00975870" w:rsidP="00975870">
            <w:pPr>
              <w:pStyle w:val="TAL"/>
              <w:keepNext w:val="0"/>
              <w:keepLines w:val="0"/>
              <w:widowControl w:val="0"/>
              <w:ind w:left="100"/>
              <w:rPr>
                <w:rFonts w:eastAsia="Batang"/>
              </w:rPr>
            </w:pPr>
            <w:r>
              <w:rPr>
                <w:rFonts w:cs="Arial"/>
                <w:b/>
              </w:rPr>
              <w:t>&gt;Uu RLC Channel Setup Item IEs</w:t>
            </w:r>
          </w:p>
        </w:tc>
        <w:tc>
          <w:tcPr>
            <w:tcW w:w="1080" w:type="dxa"/>
          </w:tcPr>
          <w:p w14:paraId="213CE077" w14:textId="77777777" w:rsidR="00975870" w:rsidRPr="00694BA5" w:rsidRDefault="00975870" w:rsidP="00975870">
            <w:pPr>
              <w:pStyle w:val="TAL"/>
              <w:keepNext w:val="0"/>
              <w:keepLines w:val="0"/>
              <w:widowControl w:val="0"/>
              <w:rPr>
                <w:rFonts w:eastAsia="Batang"/>
              </w:rPr>
            </w:pPr>
          </w:p>
        </w:tc>
        <w:tc>
          <w:tcPr>
            <w:tcW w:w="1080" w:type="dxa"/>
          </w:tcPr>
          <w:p w14:paraId="377C0B66" w14:textId="77777777" w:rsidR="00975870" w:rsidRDefault="00975870" w:rsidP="00975870">
            <w:pPr>
              <w:pStyle w:val="TAL"/>
              <w:keepNext w:val="0"/>
              <w:keepLines w:val="0"/>
              <w:widowControl w:val="0"/>
              <w:rPr>
                <w:i/>
              </w:rPr>
            </w:pPr>
            <w:r>
              <w:rPr>
                <w:rFonts w:cs="Arial"/>
                <w:i/>
                <w:szCs w:val="18"/>
              </w:rPr>
              <w:t xml:space="preserve">1 .. &lt;maxnoofUuRLCChannels&gt; </w:t>
            </w:r>
          </w:p>
        </w:tc>
        <w:tc>
          <w:tcPr>
            <w:tcW w:w="1512" w:type="dxa"/>
          </w:tcPr>
          <w:p w14:paraId="2CCE1D8D" w14:textId="77777777" w:rsidR="00975870" w:rsidRPr="00C8640C" w:rsidRDefault="00975870" w:rsidP="00975870">
            <w:pPr>
              <w:pStyle w:val="TAL"/>
              <w:keepNext w:val="0"/>
              <w:keepLines w:val="0"/>
              <w:widowControl w:val="0"/>
              <w:rPr>
                <w:rFonts w:eastAsia="Batang"/>
              </w:rPr>
            </w:pPr>
          </w:p>
        </w:tc>
        <w:tc>
          <w:tcPr>
            <w:tcW w:w="1728" w:type="dxa"/>
          </w:tcPr>
          <w:p w14:paraId="7A50675C"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799A3D03"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2D23A164" w14:textId="77777777" w:rsidR="00975870" w:rsidRPr="00694BA5" w:rsidRDefault="00975870" w:rsidP="00975870">
            <w:pPr>
              <w:pStyle w:val="TAC"/>
              <w:keepNext w:val="0"/>
              <w:keepLines w:val="0"/>
              <w:widowControl w:val="0"/>
              <w:rPr>
                <w:rFonts w:eastAsia="Batang"/>
              </w:rPr>
            </w:pPr>
          </w:p>
        </w:tc>
      </w:tr>
      <w:tr w:rsidR="00975870" w14:paraId="66ECA654" w14:textId="77777777" w:rsidTr="00B90779">
        <w:tc>
          <w:tcPr>
            <w:tcW w:w="2160" w:type="dxa"/>
          </w:tcPr>
          <w:p w14:paraId="6ED9A332" w14:textId="77777777" w:rsidR="00975870" w:rsidRPr="00694BA5" w:rsidRDefault="00975870" w:rsidP="00975870">
            <w:pPr>
              <w:pStyle w:val="TAL"/>
              <w:keepNext w:val="0"/>
              <w:keepLines w:val="0"/>
              <w:widowControl w:val="0"/>
              <w:ind w:left="200"/>
              <w:rPr>
                <w:rFonts w:eastAsia="Batang"/>
              </w:rPr>
            </w:pPr>
            <w:r>
              <w:rPr>
                <w:rFonts w:cs="Arial"/>
              </w:rPr>
              <w:t>&gt;&gt;Uu RLC Channel ID</w:t>
            </w:r>
          </w:p>
        </w:tc>
        <w:tc>
          <w:tcPr>
            <w:tcW w:w="1080" w:type="dxa"/>
          </w:tcPr>
          <w:p w14:paraId="2E5698BF" w14:textId="77777777" w:rsidR="00975870" w:rsidRPr="00694BA5" w:rsidRDefault="00975870" w:rsidP="00975870">
            <w:pPr>
              <w:pStyle w:val="TAL"/>
              <w:keepNext w:val="0"/>
              <w:keepLines w:val="0"/>
              <w:widowControl w:val="0"/>
              <w:rPr>
                <w:rFonts w:eastAsia="Batang"/>
              </w:rPr>
            </w:pPr>
            <w:r>
              <w:rPr>
                <w:rFonts w:cs="Arial"/>
                <w:lang w:val="en-US" w:eastAsia="zh-CN"/>
              </w:rPr>
              <w:t>M</w:t>
            </w:r>
          </w:p>
        </w:tc>
        <w:tc>
          <w:tcPr>
            <w:tcW w:w="1080" w:type="dxa"/>
          </w:tcPr>
          <w:p w14:paraId="4B2E9A4C" w14:textId="77777777" w:rsidR="00975870" w:rsidRDefault="00975870" w:rsidP="00975870">
            <w:pPr>
              <w:pStyle w:val="TAL"/>
              <w:keepNext w:val="0"/>
              <w:keepLines w:val="0"/>
              <w:widowControl w:val="0"/>
              <w:rPr>
                <w:i/>
              </w:rPr>
            </w:pPr>
          </w:p>
        </w:tc>
        <w:tc>
          <w:tcPr>
            <w:tcW w:w="1512" w:type="dxa"/>
          </w:tcPr>
          <w:p w14:paraId="55E23751" w14:textId="77777777" w:rsidR="00975870" w:rsidRPr="00C8640C" w:rsidRDefault="00975870" w:rsidP="00975870">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22223B0" w14:textId="77777777" w:rsidR="00975870" w:rsidRPr="00694BA5" w:rsidRDefault="00975870" w:rsidP="00975870">
            <w:pPr>
              <w:pStyle w:val="TAC"/>
              <w:keepNext w:val="0"/>
              <w:keepLines w:val="0"/>
              <w:widowControl w:val="0"/>
              <w:rPr>
                <w:rFonts w:eastAsia="Batang"/>
              </w:rPr>
            </w:pPr>
          </w:p>
        </w:tc>
        <w:tc>
          <w:tcPr>
            <w:tcW w:w="1080" w:type="dxa"/>
          </w:tcPr>
          <w:p w14:paraId="12BFE624" w14:textId="77777777" w:rsidR="00975870" w:rsidRPr="00694BA5" w:rsidRDefault="00975870" w:rsidP="00975870">
            <w:pPr>
              <w:pStyle w:val="TAC"/>
              <w:keepNext w:val="0"/>
              <w:keepLines w:val="0"/>
              <w:widowControl w:val="0"/>
              <w:rPr>
                <w:rFonts w:eastAsia="Batang"/>
              </w:rPr>
            </w:pPr>
          </w:p>
        </w:tc>
      </w:tr>
      <w:tr w:rsidR="00975870" w14:paraId="25AEA256" w14:textId="77777777" w:rsidTr="00B90779">
        <w:tc>
          <w:tcPr>
            <w:tcW w:w="2160" w:type="dxa"/>
          </w:tcPr>
          <w:p w14:paraId="1FB5C7A6" w14:textId="77777777" w:rsidR="00975870" w:rsidRPr="00694BA5" w:rsidRDefault="00975870" w:rsidP="00975870">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975870" w:rsidRPr="00694BA5" w:rsidRDefault="00975870" w:rsidP="00975870">
            <w:pPr>
              <w:pStyle w:val="TAL"/>
              <w:keepNext w:val="0"/>
              <w:keepLines w:val="0"/>
              <w:widowControl w:val="0"/>
              <w:rPr>
                <w:rFonts w:eastAsia="Batang"/>
              </w:rPr>
            </w:pPr>
          </w:p>
        </w:tc>
        <w:tc>
          <w:tcPr>
            <w:tcW w:w="1080" w:type="dxa"/>
          </w:tcPr>
          <w:p w14:paraId="20107BC4" w14:textId="77777777" w:rsidR="00975870" w:rsidRDefault="00975870" w:rsidP="00975870">
            <w:pPr>
              <w:pStyle w:val="TAL"/>
              <w:keepNext w:val="0"/>
              <w:keepLines w:val="0"/>
              <w:widowControl w:val="0"/>
              <w:rPr>
                <w:i/>
              </w:rPr>
            </w:pPr>
            <w:r>
              <w:rPr>
                <w:rFonts w:cs="Arial"/>
                <w:i/>
                <w:szCs w:val="18"/>
              </w:rPr>
              <w:t>0..1</w:t>
            </w:r>
          </w:p>
        </w:tc>
        <w:tc>
          <w:tcPr>
            <w:tcW w:w="1512" w:type="dxa"/>
          </w:tcPr>
          <w:p w14:paraId="3368E486" w14:textId="77777777" w:rsidR="00975870" w:rsidRPr="00C8640C" w:rsidRDefault="00975870" w:rsidP="00975870">
            <w:pPr>
              <w:pStyle w:val="TAL"/>
              <w:keepNext w:val="0"/>
              <w:keepLines w:val="0"/>
              <w:widowControl w:val="0"/>
              <w:rPr>
                <w:rFonts w:eastAsia="Batang"/>
              </w:rPr>
            </w:pPr>
          </w:p>
        </w:tc>
        <w:tc>
          <w:tcPr>
            <w:tcW w:w="1728" w:type="dxa"/>
          </w:tcPr>
          <w:p w14:paraId="5A13A5BF"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ECA6BA6"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7690A248"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31C3458F" w14:textId="77777777" w:rsidTr="00B90779">
        <w:tc>
          <w:tcPr>
            <w:tcW w:w="2160" w:type="dxa"/>
          </w:tcPr>
          <w:p w14:paraId="37969296" w14:textId="77777777" w:rsidR="00975870" w:rsidRPr="00694BA5" w:rsidRDefault="00975870" w:rsidP="00975870">
            <w:pPr>
              <w:pStyle w:val="TAL"/>
              <w:keepNext w:val="0"/>
              <w:keepLines w:val="0"/>
              <w:widowControl w:val="0"/>
              <w:ind w:left="100"/>
              <w:rPr>
                <w:rFonts w:eastAsia="Batang"/>
              </w:rPr>
            </w:pPr>
            <w:r>
              <w:rPr>
                <w:rFonts w:cs="Arial"/>
                <w:b/>
              </w:rPr>
              <w:t>&gt;Uu RLC Channel Failed to be Setup Item IEs</w:t>
            </w:r>
          </w:p>
        </w:tc>
        <w:tc>
          <w:tcPr>
            <w:tcW w:w="1080" w:type="dxa"/>
          </w:tcPr>
          <w:p w14:paraId="26825A10" w14:textId="77777777" w:rsidR="00975870" w:rsidRPr="00694BA5" w:rsidRDefault="00975870" w:rsidP="00975870">
            <w:pPr>
              <w:pStyle w:val="TAL"/>
              <w:keepNext w:val="0"/>
              <w:keepLines w:val="0"/>
              <w:widowControl w:val="0"/>
              <w:rPr>
                <w:rFonts w:eastAsia="Batang"/>
              </w:rPr>
            </w:pPr>
          </w:p>
        </w:tc>
        <w:tc>
          <w:tcPr>
            <w:tcW w:w="1080" w:type="dxa"/>
          </w:tcPr>
          <w:p w14:paraId="71C5DBEB" w14:textId="77777777" w:rsidR="00975870" w:rsidRDefault="00975870" w:rsidP="00975870">
            <w:pPr>
              <w:pStyle w:val="TAL"/>
              <w:keepNext w:val="0"/>
              <w:keepLines w:val="0"/>
              <w:widowControl w:val="0"/>
              <w:rPr>
                <w:i/>
              </w:rPr>
            </w:pPr>
            <w:r>
              <w:rPr>
                <w:rFonts w:cs="Arial"/>
                <w:i/>
                <w:szCs w:val="18"/>
              </w:rPr>
              <w:t xml:space="preserve">1 .. &lt;maxnoofUuRLCChannels&gt; </w:t>
            </w:r>
          </w:p>
        </w:tc>
        <w:tc>
          <w:tcPr>
            <w:tcW w:w="1512" w:type="dxa"/>
          </w:tcPr>
          <w:p w14:paraId="4E92CAD8" w14:textId="77777777" w:rsidR="00975870" w:rsidRPr="00C8640C" w:rsidRDefault="00975870" w:rsidP="00975870">
            <w:pPr>
              <w:pStyle w:val="TAL"/>
              <w:keepNext w:val="0"/>
              <w:keepLines w:val="0"/>
              <w:widowControl w:val="0"/>
              <w:rPr>
                <w:rFonts w:eastAsia="Batang"/>
              </w:rPr>
            </w:pPr>
          </w:p>
        </w:tc>
        <w:tc>
          <w:tcPr>
            <w:tcW w:w="1728" w:type="dxa"/>
          </w:tcPr>
          <w:p w14:paraId="707C9FB3"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7807910E"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5554D02E" w14:textId="77777777" w:rsidR="00975870" w:rsidRPr="00694BA5" w:rsidRDefault="00975870" w:rsidP="00975870">
            <w:pPr>
              <w:pStyle w:val="TAC"/>
              <w:keepNext w:val="0"/>
              <w:keepLines w:val="0"/>
              <w:widowControl w:val="0"/>
              <w:rPr>
                <w:rFonts w:eastAsia="Batang"/>
              </w:rPr>
            </w:pPr>
          </w:p>
        </w:tc>
      </w:tr>
      <w:tr w:rsidR="00975870" w14:paraId="7A9F6B5B" w14:textId="77777777" w:rsidTr="00B90779">
        <w:tc>
          <w:tcPr>
            <w:tcW w:w="2160" w:type="dxa"/>
          </w:tcPr>
          <w:p w14:paraId="2B50586A" w14:textId="77777777" w:rsidR="00975870" w:rsidRPr="00694BA5" w:rsidRDefault="00975870" w:rsidP="00975870">
            <w:pPr>
              <w:pStyle w:val="TAL"/>
              <w:keepNext w:val="0"/>
              <w:keepLines w:val="0"/>
              <w:widowControl w:val="0"/>
              <w:ind w:left="200"/>
              <w:rPr>
                <w:rFonts w:eastAsia="Batang"/>
              </w:rPr>
            </w:pPr>
            <w:r>
              <w:rPr>
                <w:rFonts w:cs="Arial"/>
              </w:rPr>
              <w:t>&gt;&gt;Uu RLC Channel ID</w:t>
            </w:r>
          </w:p>
        </w:tc>
        <w:tc>
          <w:tcPr>
            <w:tcW w:w="1080" w:type="dxa"/>
          </w:tcPr>
          <w:p w14:paraId="445CAFB4" w14:textId="77777777" w:rsidR="00975870" w:rsidRPr="00694BA5" w:rsidRDefault="00975870" w:rsidP="00975870">
            <w:pPr>
              <w:pStyle w:val="TAL"/>
              <w:keepNext w:val="0"/>
              <w:keepLines w:val="0"/>
              <w:widowControl w:val="0"/>
              <w:rPr>
                <w:rFonts w:eastAsia="Batang"/>
              </w:rPr>
            </w:pPr>
            <w:r>
              <w:rPr>
                <w:rFonts w:cs="Arial"/>
                <w:lang w:val="en-US" w:eastAsia="zh-CN"/>
              </w:rPr>
              <w:t>M</w:t>
            </w:r>
          </w:p>
        </w:tc>
        <w:tc>
          <w:tcPr>
            <w:tcW w:w="1080" w:type="dxa"/>
          </w:tcPr>
          <w:p w14:paraId="32CD5406" w14:textId="77777777" w:rsidR="00975870" w:rsidRDefault="00975870" w:rsidP="00975870">
            <w:pPr>
              <w:pStyle w:val="TAL"/>
              <w:keepNext w:val="0"/>
              <w:keepLines w:val="0"/>
              <w:widowControl w:val="0"/>
              <w:rPr>
                <w:i/>
              </w:rPr>
            </w:pPr>
          </w:p>
        </w:tc>
        <w:tc>
          <w:tcPr>
            <w:tcW w:w="1512" w:type="dxa"/>
          </w:tcPr>
          <w:p w14:paraId="0A1D3689" w14:textId="77777777" w:rsidR="00975870" w:rsidRPr="00C8640C" w:rsidRDefault="00975870" w:rsidP="00975870">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13F317B" w14:textId="77777777" w:rsidR="00975870" w:rsidRPr="00694BA5" w:rsidRDefault="00975870" w:rsidP="00975870">
            <w:pPr>
              <w:pStyle w:val="TAC"/>
              <w:keepNext w:val="0"/>
              <w:keepLines w:val="0"/>
              <w:widowControl w:val="0"/>
              <w:rPr>
                <w:rFonts w:eastAsia="Batang"/>
              </w:rPr>
            </w:pPr>
            <w:r>
              <w:rPr>
                <w:rFonts w:cs="Arial" w:hint="eastAsia"/>
                <w:lang w:eastAsia="zh-CN"/>
              </w:rPr>
              <w:t>-</w:t>
            </w:r>
          </w:p>
        </w:tc>
        <w:tc>
          <w:tcPr>
            <w:tcW w:w="1080" w:type="dxa"/>
          </w:tcPr>
          <w:p w14:paraId="605A1333" w14:textId="77777777" w:rsidR="00975870" w:rsidRPr="00694BA5" w:rsidRDefault="00975870" w:rsidP="00975870">
            <w:pPr>
              <w:pStyle w:val="TAC"/>
              <w:keepNext w:val="0"/>
              <w:keepLines w:val="0"/>
              <w:widowControl w:val="0"/>
              <w:rPr>
                <w:rFonts w:eastAsia="Batang"/>
              </w:rPr>
            </w:pPr>
          </w:p>
        </w:tc>
      </w:tr>
      <w:tr w:rsidR="00975870" w14:paraId="3CB024AD" w14:textId="77777777" w:rsidTr="00B90779">
        <w:tc>
          <w:tcPr>
            <w:tcW w:w="2160" w:type="dxa"/>
          </w:tcPr>
          <w:p w14:paraId="50E68E79" w14:textId="77777777" w:rsidR="00975870" w:rsidRPr="00694BA5" w:rsidRDefault="00975870" w:rsidP="00975870">
            <w:pPr>
              <w:pStyle w:val="TAL"/>
              <w:keepNext w:val="0"/>
              <w:keepLines w:val="0"/>
              <w:widowControl w:val="0"/>
              <w:ind w:left="200"/>
              <w:rPr>
                <w:rFonts w:eastAsia="Batang"/>
              </w:rPr>
            </w:pPr>
            <w:r>
              <w:rPr>
                <w:rFonts w:cs="Arial" w:hint="eastAsia"/>
              </w:rPr>
              <w:t>&gt;&gt;Cause</w:t>
            </w:r>
          </w:p>
        </w:tc>
        <w:tc>
          <w:tcPr>
            <w:tcW w:w="1080" w:type="dxa"/>
          </w:tcPr>
          <w:p w14:paraId="37F4A115" w14:textId="77777777" w:rsidR="00975870" w:rsidRPr="00694BA5" w:rsidRDefault="00975870" w:rsidP="00975870">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975870" w:rsidRDefault="00975870" w:rsidP="00975870">
            <w:pPr>
              <w:pStyle w:val="TAL"/>
              <w:keepNext w:val="0"/>
              <w:keepLines w:val="0"/>
              <w:widowControl w:val="0"/>
              <w:rPr>
                <w:i/>
              </w:rPr>
            </w:pPr>
          </w:p>
        </w:tc>
        <w:tc>
          <w:tcPr>
            <w:tcW w:w="1512" w:type="dxa"/>
          </w:tcPr>
          <w:p w14:paraId="77CF03BD" w14:textId="77777777" w:rsidR="00975870" w:rsidRPr="00C8640C" w:rsidRDefault="00975870" w:rsidP="00975870">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D540985" w14:textId="77777777" w:rsidR="00975870" w:rsidRPr="00694BA5" w:rsidRDefault="00975870" w:rsidP="00975870">
            <w:pPr>
              <w:pStyle w:val="TAC"/>
              <w:keepNext w:val="0"/>
              <w:keepLines w:val="0"/>
              <w:widowControl w:val="0"/>
              <w:rPr>
                <w:rFonts w:eastAsia="Batang"/>
              </w:rPr>
            </w:pPr>
            <w:r>
              <w:rPr>
                <w:rFonts w:cs="Arial" w:hint="eastAsia"/>
                <w:lang w:eastAsia="zh-CN"/>
              </w:rPr>
              <w:t>-</w:t>
            </w:r>
          </w:p>
        </w:tc>
        <w:tc>
          <w:tcPr>
            <w:tcW w:w="1080" w:type="dxa"/>
          </w:tcPr>
          <w:p w14:paraId="5BFE0FC7" w14:textId="77777777" w:rsidR="00975870" w:rsidRPr="00694BA5" w:rsidRDefault="00975870" w:rsidP="00975870">
            <w:pPr>
              <w:pStyle w:val="TAC"/>
              <w:keepNext w:val="0"/>
              <w:keepLines w:val="0"/>
              <w:widowControl w:val="0"/>
              <w:rPr>
                <w:rFonts w:eastAsia="Batang"/>
              </w:rPr>
            </w:pPr>
          </w:p>
        </w:tc>
      </w:tr>
      <w:tr w:rsidR="00975870" w14:paraId="2EBF75D9" w14:textId="77777777" w:rsidTr="00B90779">
        <w:tc>
          <w:tcPr>
            <w:tcW w:w="2160" w:type="dxa"/>
          </w:tcPr>
          <w:p w14:paraId="4C7BE374" w14:textId="77777777" w:rsidR="00975870" w:rsidRPr="00694BA5" w:rsidRDefault="00975870" w:rsidP="00975870">
            <w:pPr>
              <w:pStyle w:val="TAL"/>
              <w:keepNext w:val="0"/>
              <w:keepLines w:val="0"/>
              <w:widowControl w:val="0"/>
              <w:rPr>
                <w:rFonts w:eastAsia="Batang"/>
              </w:rPr>
            </w:pPr>
            <w:r>
              <w:rPr>
                <w:rFonts w:cs="Arial"/>
                <w:b/>
              </w:rPr>
              <w:t>Uu RLC Channel Modified List</w:t>
            </w:r>
          </w:p>
        </w:tc>
        <w:tc>
          <w:tcPr>
            <w:tcW w:w="1080" w:type="dxa"/>
          </w:tcPr>
          <w:p w14:paraId="47D1B47A" w14:textId="77777777" w:rsidR="00975870" w:rsidRPr="00694BA5" w:rsidRDefault="00975870" w:rsidP="00975870">
            <w:pPr>
              <w:pStyle w:val="TAL"/>
              <w:keepNext w:val="0"/>
              <w:keepLines w:val="0"/>
              <w:widowControl w:val="0"/>
              <w:rPr>
                <w:rFonts w:eastAsia="Batang"/>
              </w:rPr>
            </w:pPr>
          </w:p>
        </w:tc>
        <w:tc>
          <w:tcPr>
            <w:tcW w:w="1080" w:type="dxa"/>
          </w:tcPr>
          <w:p w14:paraId="53059645" w14:textId="77777777" w:rsidR="00975870" w:rsidRDefault="00975870" w:rsidP="00975870">
            <w:pPr>
              <w:pStyle w:val="TAL"/>
              <w:keepNext w:val="0"/>
              <w:keepLines w:val="0"/>
              <w:widowControl w:val="0"/>
              <w:rPr>
                <w:i/>
              </w:rPr>
            </w:pPr>
            <w:r>
              <w:rPr>
                <w:rFonts w:cs="Arial"/>
                <w:i/>
                <w:szCs w:val="18"/>
              </w:rPr>
              <w:t>0..1</w:t>
            </w:r>
          </w:p>
        </w:tc>
        <w:tc>
          <w:tcPr>
            <w:tcW w:w="1512" w:type="dxa"/>
          </w:tcPr>
          <w:p w14:paraId="1862A8C4" w14:textId="77777777" w:rsidR="00975870" w:rsidRPr="00C8640C" w:rsidRDefault="00975870" w:rsidP="00975870">
            <w:pPr>
              <w:pStyle w:val="TAL"/>
              <w:keepNext w:val="0"/>
              <w:keepLines w:val="0"/>
              <w:widowControl w:val="0"/>
              <w:rPr>
                <w:rFonts w:eastAsia="Batang"/>
              </w:rPr>
            </w:pPr>
          </w:p>
        </w:tc>
        <w:tc>
          <w:tcPr>
            <w:tcW w:w="1728" w:type="dxa"/>
          </w:tcPr>
          <w:p w14:paraId="1BF1168F"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AFB3E00"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63863581"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3CE7C668" w14:textId="77777777" w:rsidTr="00B90779">
        <w:tc>
          <w:tcPr>
            <w:tcW w:w="2160" w:type="dxa"/>
          </w:tcPr>
          <w:p w14:paraId="0218D376" w14:textId="77777777" w:rsidR="00975870" w:rsidRPr="00694BA5" w:rsidRDefault="00975870" w:rsidP="00975870">
            <w:pPr>
              <w:pStyle w:val="TAL"/>
              <w:keepNext w:val="0"/>
              <w:keepLines w:val="0"/>
              <w:widowControl w:val="0"/>
              <w:ind w:left="100"/>
              <w:rPr>
                <w:rFonts w:eastAsia="Batang"/>
              </w:rPr>
            </w:pPr>
            <w:r>
              <w:rPr>
                <w:rFonts w:cs="Arial"/>
                <w:b/>
              </w:rPr>
              <w:t>&gt;Uu RLC Channel Modified Item IEs</w:t>
            </w:r>
          </w:p>
        </w:tc>
        <w:tc>
          <w:tcPr>
            <w:tcW w:w="1080" w:type="dxa"/>
          </w:tcPr>
          <w:p w14:paraId="0D75103D" w14:textId="77777777" w:rsidR="00975870" w:rsidRPr="00694BA5" w:rsidRDefault="00975870" w:rsidP="00975870">
            <w:pPr>
              <w:pStyle w:val="TAL"/>
              <w:keepNext w:val="0"/>
              <w:keepLines w:val="0"/>
              <w:widowControl w:val="0"/>
              <w:rPr>
                <w:rFonts w:eastAsia="Batang"/>
              </w:rPr>
            </w:pPr>
          </w:p>
        </w:tc>
        <w:tc>
          <w:tcPr>
            <w:tcW w:w="1080" w:type="dxa"/>
          </w:tcPr>
          <w:p w14:paraId="5EFCBABE" w14:textId="77777777" w:rsidR="00975870" w:rsidRDefault="00975870" w:rsidP="00975870">
            <w:pPr>
              <w:pStyle w:val="TAL"/>
              <w:keepNext w:val="0"/>
              <w:keepLines w:val="0"/>
              <w:widowControl w:val="0"/>
              <w:rPr>
                <w:i/>
              </w:rPr>
            </w:pPr>
            <w:r>
              <w:rPr>
                <w:rFonts w:cs="Arial"/>
                <w:i/>
                <w:szCs w:val="18"/>
              </w:rPr>
              <w:t xml:space="preserve">1 .. &lt;maxnoofUuRLCChannels&gt; </w:t>
            </w:r>
          </w:p>
        </w:tc>
        <w:tc>
          <w:tcPr>
            <w:tcW w:w="1512" w:type="dxa"/>
          </w:tcPr>
          <w:p w14:paraId="2094FFEA" w14:textId="77777777" w:rsidR="00975870" w:rsidRPr="00C8640C" w:rsidRDefault="00975870" w:rsidP="00975870">
            <w:pPr>
              <w:pStyle w:val="TAL"/>
              <w:keepNext w:val="0"/>
              <w:keepLines w:val="0"/>
              <w:widowControl w:val="0"/>
              <w:rPr>
                <w:rFonts w:eastAsia="Batang"/>
              </w:rPr>
            </w:pPr>
          </w:p>
        </w:tc>
        <w:tc>
          <w:tcPr>
            <w:tcW w:w="1728" w:type="dxa"/>
          </w:tcPr>
          <w:p w14:paraId="0F2A7546"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6AE1B9EC"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70A6751D" w14:textId="77777777" w:rsidR="00975870" w:rsidRPr="00694BA5" w:rsidRDefault="00975870" w:rsidP="00975870">
            <w:pPr>
              <w:pStyle w:val="TAC"/>
              <w:keepNext w:val="0"/>
              <w:keepLines w:val="0"/>
              <w:widowControl w:val="0"/>
              <w:rPr>
                <w:rFonts w:eastAsia="Batang"/>
              </w:rPr>
            </w:pPr>
          </w:p>
        </w:tc>
      </w:tr>
      <w:tr w:rsidR="00975870" w14:paraId="2EB74172" w14:textId="77777777" w:rsidTr="00B90779">
        <w:tc>
          <w:tcPr>
            <w:tcW w:w="2160" w:type="dxa"/>
          </w:tcPr>
          <w:p w14:paraId="22B35AC6" w14:textId="77777777" w:rsidR="00975870" w:rsidRPr="00694BA5" w:rsidRDefault="00975870" w:rsidP="00975870">
            <w:pPr>
              <w:pStyle w:val="TAL"/>
              <w:keepNext w:val="0"/>
              <w:keepLines w:val="0"/>
              <w:widowControl w:val="0"/>
              <w:ind w:left="200"/>
              <w:rPr>
                <w:rFonts w:eastAsia="Batang"/>
              </w:rPr>
            </w:pPr>
            <w:r>
              <w:rPr>
                <w:rFonts w:cs="Arial"/>
              </w:rPr>
              <w:t>&gt;&gt;Uu RLC Channel ID</w:t>
            </w:r>
          </w:p>
        </w:tc>
        <w:tc>
          <w:tcPr>
            <w:tcW w:w="1080" w:type="dxa"/>
          </w:tcPr>
          <w:p w14:paraId="55AE3359" w14:textId="77777777" w:rsidR="00975870" w:rsidRPr="00694BA5" w:rsidRDefault="00975870" w:rsidP="00975870">
            <w:pPr>
              <w:pStyle w:val="TAL"/>
              <w:keepNext w:val="0"/>
              <w:keepLines w:val="0"/>
              <w:widowControl w:val="0"/>
              <w:rPr>
                <w:rFonts w:eastAsia="Batang"/>
              </w:rPr>
            </w:pPr>
            <w:r>
              <w:rPr>
                <w:rFonts w:cs="Arial"/>
                <w:lang w:val="en-US" w:eastAsia="zh-CN"/>
              </w:rPr>
              <w:t>M</w:t>
            </w:r>
          </w:p>
        </w:tc>
        <w:tc>
          <w:tcPr>
            <w:tcW w:w="1080" w:type="dxa"/>
          </w:tcPr>
          <w:p w14:paraId="16F4B9DF" w14:textId="77777777" w:rsidR="00975870" w:rsidRDefault="00975870" w:rsidP="00975870">
            <w:pPr>
              <w:pStyle w:val="TAL"/>
              <w:keepNext w:val="0"/>
              <w:keepLines w:val="0"/>
              <w:widowControl w:val="0"/>
              <w:rPr>
                <w:i/>
              </w:rPr>
            </w:pPr>
          </w:p>
        </w:tc>
        <w:tc>
          <w:tcPr>
            <w:tcW w:w="1512" w:type="dxa"/>
          </w:tcPr>
          <w:p w14:paraId="458B6000" w14:textId="77777777" w:rsidR="00975870" w:rsidRPr="00C8640C" w:rsidRDefault="00975870" w:rsidP="00975870">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780E76C2" w14:textId="77777777" w:rsidR="00975870" w:rsidRPr="00694BA5" w:rsidRDefault="00975870" w:rsidP="00975870">
            <w:pPr>
              <w:pStyle w:val="TAC"/>
              <w:keepNext w:val="0"/>
              <w:keepLines w:val="0"/>
              <w:widowControl w:val="0"/>
              <w:rPr>
                <w:rFonts w:eastAsia="Batang"/>
              </w:rPr>
            </w:pPr>
            <w:r>
              <w:rPr>
                <w:rFonts w:cs="Arial" w:hint="eastAsia"/>
                <w:lang w:eastAsia="zh-CN"/>
              </w:rPr>
              <w:t>-</w:t>
            </w:r>
          </w:p>
        </w:tc>
        <w:tc>
          <w:tcPr>
            <w:tcW w:w="1080" w:type="dxa"/>
          </w:tcPr>
          <w:p w14:paraId="5DEED6E7" w14:textId="77777777" w:rsidR="00975870" w:rsidRPr="00694BA5" w:rsidRDefault="00975870" w:rsidP="00975870">
            <w:pPr>
              <w:pStyle w:val="TAC"/>
              <w:keepNext w:val="0"/>
              <w:keepLines w:val="0"/>
              <w:widowControl w:val="0"/>
              <w:rPr>
                <w:rFonts w:eastAsia="Batang"/>
              </w:rPr>
            </w:pPr>
          </w:p>
        </w:tc>
      </w:tr>
      <w:tr w:rsidR="00975870" w14:paraId="6BAD4BE4" w14:textId="77777777" w:rsidTr="00B90779">
        <w:tc>
          <w:tcPr>
            <w:tcW w:w="2160" w:type="dxa"/>
          </w:tcPr>
          <w:p w14:paraId="475690F9" w14:textId="77777777" w:rsidR="00975870" w:rsidRPr="00694BA5" w:rsidRDefault="00975870" w:rsidP="00975870">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975870" w:rsidRPr="00694BA5" w:rsidRDefault="00975870" w:rsidP="00975870">
            <w:pPr>
              <w:pStyle w:val="TAL"/>
              <w:keepNext w:val="0"/>
              <w:keepLines w:val="0"/>
              <w:widowControl w:val="0"/>
              <w:rPr>
                <w:rFonts w:eastAsia="Batang"/>
              </w:rPr>
            </w:pPr>
          </w:p>
        </w:tc>
        <w:tc>
          <w:tcPr>
            <w:tcW w:w="1080" w:type="dxa"/>
          </w:tcPr>
          <w:p w14:paraId="4B27B805" w14:textId="77777777" w:rsidR="00975870" w:rsidRDefault="00975870" w:rsidP="00975870">
            <w:pPr>
              <w:pStyle w:val="TAL"/>
              <w:keepNext w:val="0"/>
              <w:keepLines w:val="0"/>
              <w:widowControl w:val="0"/>
              <w:rPr>
                <w:i/>
              </w:rPr>
            </w:pPr>
            <w:r>
              <w:rPr>
                <w:rFonts w:cs="Arial"/>
                <w:i/>
                <w:szCs w:val="18"/>
              </w:rPr>
              <w:t>0..1</w:t>
            </w:r>
          </w:p>
        </w:tc>
        <w:tc>
          <w:tcPr>
            <w:tcW w:w="1512" w:type="dxa"/>
          </w:tcPr>
          <w:p w14:paraId="4DCB7DA5" w14:textId="77777777" w:rsidR="00975870" w:rsidRPr="00C8640C" w:rsidRDefault="00975870" w:rsidP="00975870">
            <w:pPr>
              <w:pStyle w:val="TAL"/>
              <w:keepNext w:val="0"/>
              <w:keepLines w:val="0"/>
              <w:widowControl w:val="0"/>
              <w:rPr>
                <w:rFonts w:eastAsia="Batang"/>
              </w:rPr>
            </w:pPr>
          </w:p>
        </w:tc>
        <w:tc>
          <w:tcPr>
            <w:tcW w:w="1728" w:type="dxa"/>
          </w:tcPr>
          <w:p w14:paraId="129FF704"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1DD4004A"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691BD452"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41D22BEF" w14:textId="77777777" w:rsidTr="00B90779">
        <w:tc>
          <w:tcPr>
            <w:tcW w:w="2160" w:type="dxa"/>
          </w:tcPr>
          <w:p w14:paraId="72455E90" w14:textId="77777777" w:rsidR="00975870" w:rsidRPr="00694BA5" w:rsidRDefault="00975870" w:rsidP="00975870">
            <w:pPr>
              <w:pStyle w:val="TAL"/>
              <w:keepNext w:val="0"/>
              <w:keepLines w:val="0"/>
              <w:widowControl w:val="0"/>
              <w:ind w:left="100"/>
              <w:rPr>
                <w:rFonts w:eastAsia="Batang"/>
              </w:rPr>
            </w:pPr>
            <w:r>
              <w:rPr>
                <w:rFonts w:cs="Arial"/>
                <w:b/>
              </w:rPr>
              <w:t>&gt;Uu RLC Channel Failed to be Modified Item IEs</w:t>
            </w:r>
          </w:p>
        </w:tc>
        <w:tc>
          <w:tcPr>
            <w:tcW w:w="1080" w:type="dxa"/>
          </w:tcPr>
          <w:p w14:paraId="6A49BA83" w14:textId="77777777" w:rsidR="00975870" w:rsidRPr="00694BA5" w:rsidRDefault="00975870" w:rsidP="00975870">
            <w:pPr>
              <w:pStyle w:val="TAL"/>
              <w:keepNext w:val="0"/>
              <w:keepLines w:val="0"/>
              <w:widowControl w:val="0"/>
              <w:rPr>
                <w:rFonts w:eastAsia="Batang"/>
              </w:rPr>
            </w:pPr>
          </w:p>
        </w:tc>
        <w:tc>
          <w:tcPr>
            <w:tcW w:w="1080" w:type="dxa"/>
          </w:tcPr>
          <w:p w14:paraId="29852BB4" w14:textId="77777777" w:rsidR="00975870" w:rsidRDefault="00975870" w:rsidP="00975870">
            <w:pPr>
              <w:pStyle w:val="TAL"/>
              <w:keepNext w:val="0"/>
              <w:keepLines w:val="0"/>
              <w:widowControl w:val="0"/>
              <w:rPr>
                <w:i/>
              </w:rPr>
            </w:pPr>
            <w:r>
              <w:rPr>
                <w:rFonts w:cs="Arial"/>
                <w:i/>
                <w:szCs w:val="18"/>
              </w:rPr>
              <w:t xml:space="preserve">1 .. &lt;maxnoofUuRLCChannels&gt; </w:t>
            </w:r>
          </w:p>
        </w:tc>
        <w:tc>
          <w:tcPr>
            <w:tcW w:w="1512" w:type="dxa"/>
          </w:tcPr>
          <w:p w14:paraId="74EA5262" w14:textId="77777777" w:rsidR="00975870" w:rsidRPr="00C8640C" w:rsidRDefault="00975870" w:rsidP="00975870">
            <w:pPr>
              <w:pStyle w:val="TAL"/>
              <w:keepNext w:val="0"/>
              <w:keepLines w:val="0"/>
              <w:widowControl w:val="0"/>
              <w:rPr>
                <w:rFonts w:eastAsia="Batang"/>
              </w:rPr>
            </w:pPr>
          </w:p>
        </w:tc>
        <w:tc>
          <w:tcPr>
            <w:tcW w:w="1728" w:type="dxa"/>
          </w:tcPr>
          <w:p w14:paraId="5C676A11"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65D00BF"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38F24873" w14:textId="77777777" w:rsidR="00975870" w:rsidRPr="00694BA5" w:rsidRDefault="00975870" w:rsidP="00975870">
            <w:pPr>
              <w:pStyle w:val="TAC"/>
              <w:keepNext w:val="0"/>
              <w:keepLines w:val="0"/>
              <w:widowControl w:val="0"/>
              <w:rPr>
                <w:rFonts w:eastAsia="Batang"/>
              </w:rPr>
            </w:pPr>
          </w:p>
        </w:tc>
      </w:tr>
      <w:tr w:rsidR="00975870" w14:paraId="4F8DDC60" w14:textId="77777777" w:rsidTr="00B90779">
        <w:tc>
          <w:tcPr>
            <w:tcW w:w="2160" w:type="dxa"/>
          </w:tcPr>
          <w:p w14:paraId="36EC4698" w14:textId="77777777" w:rsidR="00975870" w:rsidRPr="00694BA5" w:rsidRDefault="00975870" w:rsidP="00975870">
            <w:pPr>
              <w:pStyle w:val="TAL"/>
              <w:keepNext w:val="0"/>
              <w:keepLines w:val="0"/>
              <w:widowControl w:val="0"/>
              <w:ind w:left="200"/>
              <w:rPr>
                <w:rFonts w:eastAsia="Batang"/>
              </w:rPr>
            </w:pPr>
            <w:r>
              <w:rPr>
                <w:rFonts w:cs="Arial"/>
              </w:rPr>
              <w:t>&gt;&gt;Uu RLC Channel ID</w:t>
            </w:r>
          </w:p>
        </w:tc>
        <w:tc>
          <w:tcPr>
            <w:tcW w:w="1080" w:type="dxa"/>
          </w:tcPr>
          <w:p w14:paraId="215CF5BC" w14:textId="77777777" w:rsidR="00975870" w:rsidRPr="00694BA5" w:rsidRDefault="00975870" w:rsidP="00975870">
            <w:pPr>
              <w:pStyle w:val="TAL"/>
              <w:keepNext w:val="0"/>
              <w:keepLines w:val="0"/>
              <w:widowControl w:val="0"/>
              <w:rPr>
                <w:rFonts w:eastAsia="Batang"/>
              </w:rPr>
            </w:pPr>
            <w:r>
              <w:rPr>
                <w:rFonts w:cs="Arial"/>
                <w:lang w:val="en-US" w:eastAsia="zh-CN"/>
              </w:rPr>
              <w:t>M</w:t>
            </w:r>
          </w:p>
        </w:tc>
        <w:tc>
          <w:tcPr>
            <w:tcW w:w="1080" w:type="dxa"/>
          </w:tcPr>
          <w:p w14:paraId="064BEFD6" w14:textId="77777777" w:rsidR="00975870" w:rsidRDefault="00975870" w:rsidP="00975870">
            <w:pPr>
              <w:pStyle w:val="TAL"/>
              <w:keepNext w:val="0"/>
              <w:keepLines w:val="0"/>
              <w:widowControl w:val="0"/>
              <w:rPr>
                <w:i/>
              </w:rPr>
            </w:pPr>
          </w:p>
        </w:tc>
        <w:tc>
          <w:tcPr>
            <w:tcW w:w="1512" w:type="dxa"/>
          </w:tcPr>
          <w:p w14:paraId="2A3CA39C" w14:textId="77777777" w:rsidR="00975870" w:rsidRPr="00C8640C" w:rsidRDefault="00975870" w:rsidP="00975870">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5F604839" w14:textId="77777777" w:rsidR="00975870" w:rsidRPr="00694BA5" w:rsidRDefault="00975870" w:rsidP="00975870">
            <w:pPr>
              <w:pStyle w:val="TAC"/>
              <w:keepNext w:val="0"/>
              <w:keepLines w:val="0"/>
              <w:widowControl w:val="0"/>
              <w:rPr>
                <w:rFonts w:eastAsia="Batang"/>
              </w:rPr>
            </w:pPr>
            <w:r>
              <w:rPr>
                <w:rFonts w:cs="Arial" w:hint="eastAsia"/>
                <w:lang w:eastAsia="zh-CN"/>
              </w:rPr>
              <w:t>-</w:t>
            </w:r>
          </w:p>
        </w:tc>
        <w:tc>
          <w:tcPr>
            <w:tcW w:w="1080" w:type="dxa"/>
          </w:tcPr>
          <w:p w14:paraId="0BBF9398" w14:textId="77777777" w:rsidR="00975870" w:rsidRPr="00694BA5" w:rsidRDefault="00975870" w:rsidP="00975870">
            <w:pPr>
              <w:pStyle w:val="TAC"/>
              <w:keepNext w:val="0"/>
              <w:keepLines w:val="0"/>
              <w:widowControl w:val="0"/>
              <w:rPr>
                <w:rFonts w:eastAsia="Batang"/>
              </w:rPr>
            </w:pPr>
          </w:p>
        </w:tc>
      </w:tr>
      <w:tr w:rsidR="00975870" w14:paraId="6FD229B9" w14:textId="77777777" w:rsidTr="00B90779">
        <w:tc>
          <w:tcPr>
            <w:tcW w:w="2160" w:type="dxa"/>
          </w:tcPr>
          <w:p w14:paraId="104C2485" w14:textId="77777777" w:rsidR="00975870" w:rsidRPr="00694BA5" w:rsidRDefault="00975870" w:rsidP="00975870">
            <w:pPr>
              <w:pStyle w:val="TAL"/>
              <w:keepNext w:val="0"/>
              <w:keepLines w:val="0"/>
              <w:widowControl w:val="0"/>
              <w:ind w:left="200"/>
              <w:rPr>
                <w:rFonts w:eastAsia="Batang"/>
              </w:rPr>
            </w:pPr>
            <w:r>
              <w:rPr>
                <w:rFonts w:cs="Arial" w:hint="eastAsia"/>
              </w:rPr>
              <w:t>&gt;&gt;Cause</w:t>
            </w:r>
          </w:p>
        </w:tc>
        <w:tc>
          <w:tcPr>
            <w:tcW w:w="1080" w:type="dxa"/>
          </w:tcPr>
          <w:p w14:paraId="5421CD65" w14:textId="77777777" w:rsidR="00975870" w:rsidRPr="00694BA5" w:rsidRDefault="00975870" w:rsidP="00975870">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975870" w:rsidRDefault="00975870" w:rsidP="00975870">
            <w:pPr>
              <w:pStyle w:val="TAL"/>
              <w:keepNext w:val="0"/>
              <w:keepLines w:val="0"/>
              <w:widowControl w:val="0"/>
              <w:rPr>
                <w:i/>
              </w:rPr>
            </w:pPr>
          </w:p>
        </w:tc>
        <w:tc>
          <w:tcPr>
            <w:tcW w:w="1512" w:type="dxa"/>
          </w:tcPr>
          <w:p w14:paraId="119C73D3" w14:textId="77777777" w:rsidR="00975870" w:rsidRPr="00C8640C" w:rsidRDefault="00975870" w:rsidP="00975870">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EC767AA" w14:textId="77777777" w:rsidR="00975870" w:rsidRPr="00694BA5" w:rsidRDefault="00975870" w:rsidP="00975870">
            <w:pPr>
              <w:pStyle w:val="TAC"/>
              <w:keepNext w:val="0"/>
              <w:keepLines w:val="0"/>
              <w:widowControl w:val="0"/>
              <w:rPr>
                <w:rFonts w:eastAsia="Batang"/>
              </w:rPr>
            </w:pPr>
            <w:r>
              <w:rPr>
                <w:rFonts w:cs="Arial" w:hint="eastAsia"/>
                <w:lang w:eastAsia="zh-CN"/>
              </w:rPr>
              <w:t>-</w:t>
            </w:r>
          </w:p>
        </w:tc>
        <w:tc>
          <w:tcPr>
            <w:tcW w:w="1080" w:type="dxa"/>
          </w:tcPr>
          <w:p w14:paraId="32E0A978" w14:textId="77777777" w:rsidR="00975870" w:rsidRPr="00694BA5" w:rsidRDefault="00975870" w:rsidP="00975870">
            <w:pPr>
              <w:pStyle w:val="TAC"/>
              <w:keepNext w:val="0"/>
              <w:keepLines w:val="0"/>
              <w:widowControl w:val="0"/>
              <w:rPr>
                <w:rFonts w:eastAsia="Batang"/>
              </w:rPr>
            </w:pPr>
          </w:p>
        </w:tc>
      </w:tr>
      <w:tr w:rsidR="00975870" w14:paraId="6EB50260" w14:textId="77777777" w:rsidTr="00B90779">
        <w:tc>
          <w:tcPr>
            <w:tcW w:w="2160" w:type="dxa"/>
          </w:tcPr>
          <w:p w14:paraId="6C9782D5" w14:textId="77777777" w:rsidR="00975870" w:rsidRPr="00694BA5" w:rsidRDefault="00975870" w:rsidP="00975870">
            <w:pPr>
              <w:pStyle w:val="TAL"/>
              <w:keepNext w:val="0"/>
              <w:keepLines w:val="0"/>
              <w:widowControl w:val="0"/>
              <w:rPr>
                <w:rFonts w:eastAsia="Batang"/>
              </w:rPr>
            </w:pPr>
            <w:r>
              <w:rPr>
                <w:rFonts w:cs="Arial"/>
                <w:b/>
              </w:rPr>
              <w:t>PC5 RLC Channel Setup List</w:t>
            </w:r>
          </w:p>
        </w:tc>
        <w:tc>
          <w:tcPr>
            <w:tcW w:w="1080" w:type="dxa"/>
          </w:tcPr>
          <w:p w14:paraId="0B83237D" w14:textId="77777777" w:rsidR="00975870" w:rsidRPr="00694BA5" w:rsidRDefault="00975870" w:rsidP="00975870">
            <w:pPr>
              <w:pStyle w:val="TAL"/>
              <w:keepNext w:val="0"/>
              <w:keepLines w:val="0"/>
              <w:widowControl w:val="0"/>
              <w:rPr>
                <w:rFonts w:eastAsia="Batang"/>
              </w:rPr>
            </w:pPr>
          </w:p>
        </w:tc>
        <w:tc>
          <w:tcPr>
            <w:tcW w:w="1080" w:type="dxa"/>
          </w:tcPr>
          <w:p w14:paraId="40F51A7F" w14:textId="77777777" w:rsidR="00975870" w:rsidRDefault="00975870" w:rsidP="00975870">
            <w:pPr>
              <w:pStyle w:val="TAL"/>
              <w:keepNext w:val="0"/>
              <w:keepLines w:val="0"/>
              <w:widowControl w:val="0"/>
              <w:rPr>
                <w:i/>
              </w:rPr>
            </w:pPr>
            <w:r>
              <w:rPr>
                <w:rFonts w:cs="Arial"/>
                <w:i/>
                <w:szCs w:val="18"/>
              </w:rPr>
              <w:t>0..1</w:t>
            </w:r>
          </w:p>
        </w:tc>
        <w:tc>
          <w:tcPr>
            <w:tcW w:w="1512" w:type="dxa"/>
          </w:tcPr>
          <w:p w14:paraId="16065ACC" w14:textId="77777777" w:rsidR="00975870" w:rsidRPr="00C8640C" w:rsidRDefault="00975870" w:rsidP="00975870">
            <w:pPr>
              <w:pStyle w:val="TAL"/>
              <w:keepNext w:val="0"/>
              <w:keepLines w:val="0"/>
              <w:widowControl w:val="0"/>
              <w:rPr>
                <w:rFonts w:eastAsia="Batang"/>
              </w:rPr>
            </w:pPr>
          </w:p>
        </w:tc>
        <w:tc>
          <w:tcPr>
            <w:tcW w:w="1728" w:type="dxa"/>
          </w:tcPr>
          <w:p w14:paraId="0CD603BA"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959B238"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5116B1EF"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05E51396" w14:textId="77777777" w:rsidTr="00B90779">
        <w:tc>
          <w:tcPr>
            <w:tcW w:w="2160" w:type="dxa"/>
          </w:tcPr>
          <w:p w14:paraId="312913F0" w14:textId="77777777" w:rsidR="00975870" w:rsidRPr="00694BA5" w:rsidRDefault="00975870" w:rsidP="00975870">
            <w:pPr>
              <w:pStyle w:val="TAL"/>
              <w:keepNext w:val="0"/>
              <w:keepLines w:val="0"/>
              <w:widowControl w:val="0"/>
              <w:ind w:left="100"/>
              <w:rPr>
                <w:rFonts w:eastAsia="Batang"/>
              </w:rPr>
            </w:pPr>
            <w:r>
              <w:rPr>
                <w:rFonts w:cs="Arial"/>
                <w:b/>
              </w:rPr>
              <w:t>&gt;PC5 RLC Channel Setup Item IEs</w:t>
            </w:r>
          </w:p>
        </w:tc>
        <w:tc>
          <w:tcPr>
            <w:tcW w:w="1080" w:type="dxa"/>
          </w:tcPr>
          <w:p w14:paraId="0FEEA9CB" w14:textId="77777777" w:rsidR="00975870" w:rsidRPr="00694BA5" w:rsidRDefault="00975870" w:rsidP="00975870">
            <w:pPr>
              <w:pStyle w:val="TAL"/>
              <w:keepNext w:val="0"/>
              <w:keepLines w:val="0"/>
              <w:widowControl w:val="0"/>
              <w:rPr>
                <w:rFonts w:eastAsia="Batang"/>
              </w:rPr>
            </w:pPr>
          </w:p>
        </w:tc>
        <w:tc>
          <w:tcPr>
            <w:tcW w:w="1080" w:type="dxa"/>
          </w:tcPr>
          <w:p w14:paraId="51F48EC9" w14:textId="77777777" w:rsidR="00975870" w:rsidRDefault="00975870" w:rsidP="00975870">
            <w:pPr>
              <w:pStyle w:val="TAL"/>
              <w:keepNext w:val="0"/>
              <w:keepLines w:val="0"/>
              <w:widowControl w:val="0"/>
              <w:rPr>
                <w:i/>
              </w:rPr>
            </w:pPr>
            <w:r>
              <w:rPr>
                <w:rFonts w:cs="Arial"/>
                <w:i/>
                <w:szCs w:val="18"/>
              </w:rPr>
              <w:t>1 .. &lt;maxnoofPC5RLCChannels&gt;</w:t>
            </w:r>
          </w:p>
        </w:tc>
        <w:tc>
          <w:tcPr>
            <w:tcW w:w="1512" w:type="dxa"/>
          </w:tcPr>
          <w:p w14:paraId="2E169E25" w14:textId="77777777" w:rsidR="00975870" w:rsidRPr="00C8640C" w:rsidRDefault="00975870" w:rsidP="00975870">
            <w:pPr>
              <w:pStyle w:val="TAL"/>
              <w:keepNext w:val="0"/>
              <w:keepLines w:val="0"/>
              <w:widowControl w:val="0"/>
              <w:rPr>
                <w:rFonts w:eastAsia="Batang"/>
              </w:rPr>
            </w:pPr>
          </w:p>
        </w:tc>
        <w:tc>
          <w:tcPr>
            <w:tcW w:w="1728" w:type="dxa"/>
          </w:tcPr>
          <w:p w14:paraId="34BDC536"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6F43854D"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0C5DCF44" w14:textId="77777777" w:rsidR="00975870" w:rsidRPr="00694BA5" w:rsidRDefault="00975870" w:rsidP="00975870">
            <w:pPr>
              <w:pStyle w:val="TAC"/>
              <w:keepNext w:val="0"/>
              <w:keepLines w:val="0"/>
              <w:widowControl w:val="0"/>
              <w:rPr>
                <w:rFonts w:eastAsia="Batang"/>
              </w:rPr>
            </w:pPr>
          </w:p>
        </w:tc>
      </w:tr>
      <w:tr w:rsidR="00975870" w14:paraId="7E42F1ED" w14:textId="77777777" w:rsidTr="00B90779">
        <w:tc>
          <w:tcPr>
            <w:tcW w:w="2160" w:type="dxa"/>
          </w:tcPr>
          <w:p w14:paraId="402D1797" w14:textId="77777777" w:rsidR="00975870" w:rsidRPr="00694BA5" w:rsidRDefault="00975870" w:rsidP="00975870">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1CEEDB3E" w14:textId="77777777" w:rsidR="00975870" w:rsidRPr="00694BA5" w:rsidRDefault="00975870" w:rsidP="00975870">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975870" w:rsidRDefault="00975870" w:rsidP="00975870">
            <w:pPr>
              <w:pStyle w:val="TAL"/>
              <w:keepNext w:val="0"/>
              <w:keepLines w:val="0"/>
              <w:widowControl w:val="0"/>
              <w:rPr>
                <w:i/>
              </w:rPr>
            </w:pPr>
          </w:p>
        </w:tc>
        <w:tc>
          <w:tcPr>
            <w:tcW w:w="1512" w:type="dxa"/>
          </w:tcPr>
          <w:p w14:paraId="2B475B8B" w14:textId="77777777" w:rsidR="00975870" w:rsidRPr="00C8640C" w:rsidRDefault="00975870" w:rsidP="00975870">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109A454"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69F1D9F1" w14:textId="77777777" w:rsidR="00975870" w:rsidRPr="00694BA5" w:rsidRDefault="00975870" w:rsidP="00975870">
            <w:pPr>
              <w:pStyle w:val="TAC"/>
              <w:keepNext w:val="0"/>
              <w:keepLines w:val="0"/>
              <w:widowControl w:val="0"/>
              <w:rPr>
                <w:rFonts w:eastAsia="Batang"/>
              </w:rPr>
            </w:pPr>
          </w:p>
        </w:tc>
      </w:tr>
      <w:tr w:rsidR="00975870" w14:paraId="612FA227" w14:textId="77777777" w:rsidTr="00B90779">
        <w:tc>
          <w:tcPr>
            <w:tcW w:w="2160" w:type="dxa"/>
          </w:tcPr>
          <w:p w14:paraId="694814AB" w14:textId="77777777" w:rsidR="00975870" w:rsidRPr="00694BA5" w:rsidRDefault="00975870" w:rsidP="00975870">
            <w:pPr>
              <w:pStyle w:val="TAL"/>
              <w:keepNext w:val="0"/>
              <w:keepLines w:val="0"/>
              <w:widowControl w:val="0"/>
              <w:ind w:left="200"/>
              <w:rPr>
                <w:rFonts w:eastAsia="Batang"/>
              </w:rPr>
            </w:pPr>
            <w:r>
              <w:rPr>
                <w:rFonts w:cs="Arial"/>
              </w:rPr>
              <w:t>&gt;&gt;Remote UE Local ID</w:t>
            </w:r>
          </w:p>
        </w:tc>
        <w:tc>
          <w:tcPr>
            <w:tcW w:w="1080" w:type="dxa"/>
          </w:tcPr>
          <w:p w14:paraId="0D4DE2D4" w14:textId="77777777" w:rsidR="00975870" w:rsidRPr="00694BA5" w:rsidRDefault="00975870" w:rsidP="00975870">
            <w:pPr>
              <w:pStyle w:val="TAL"/>
              <w:keepNext w:val="0"/>
              <w:keepLines w:val="0"/>
              <w:widowControl w:val="0"/>
              <w:rPr>
                <w:rFonts w:eastAsia="Batang"/>
              </w:rPr>
            </w:pPr>
            <w:r>
              <w:rPr>
                <w:rFonts w:cs="Arial"/>
                <w:lang w:val="en-US" w:eastAsia="zh-CN"/>
              </w:rPr>
              <w:t>O</w:t>
            </w:r>
          </w:p>
        </w:tc>
        <w:tc>
          <w:tcPr>
            <w:tcW w:w="1080" w:type="dxa"/>
          </w:tcPr>
          <w:p w14:paraId="0003986A" w14:textId="77777777" w:rsidR="00975870" w:rsidRDefault="00975870" w:rsidP="00975870">
            <w:pPr>
              <w:pStyle w:val="TAL"/>
              <w:keepNext w:val="0"/>
              <w:keepLines w:val="0"/>
              <w:widowControl w:val="0"/>
              <w:rPr>
                <w:i/>
              </w:rPr>
            </w:pPr>
          </w:p>
        </w:tc>
        <w:tc>
          <w:tcPr>
            <w:tcW w:w="1512" w:type="dxa"/>
          </w:tcPr>
          <w:p w14:paraId="24FAD33B" w14:textId="77777777" w:rsidR="00975870" w:rsidRPr="00C8640C" w:rsidRDefault="00975870" w:rsidP="00975870">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4B1855E7" w14:textId="77777777" w:rsidR="00975870" w:rsidRPr="00694BA5" w:rsidRDefault="00975870" w:rsidP="00975870">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975870" w:rsidRPr="00694BA5" w:rsidRDefault="00975870" w:rsidP="00975870">
            <w:pPr>
              <w:pStyle w:val="TAC"/>
              <w:keepNext w:val="0"/>
              <w:keepLines w:val="0"/>
              <w:widowControl w:val="0"/>
              <w:rPr>
                <w:rFonts w:eastAsia="Batang"/>
              </w:rPr>
            </w:pPr>
          </w:p>
        </w:tc>
      </w:tr>
      <w:tr w:rsidR="00975870" w14:paraId="2D5699B3" w14:textId="77777777" w:rsidTr="00B90779">
        <w:tc>
          <w:tcPr>
            <w:tcW w:w="2160" w:type="dxa"/>
          </w:tcPr>
          <w:p w14:paraId="7B6C9B4A" w14:textId="77777777" w:rsidR="00975870" w:rsidRPr="00694BA5" w:rsidRDefault="00975870" w:rsidP="00975870">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975870" w:rsidRPr="00694BA5" w:rsidRDefault="00975870" w:rsidP="00975870">
            <w:pPr>
              <w:pStyle w:val="TAL"/>
              <w:keepNext w:val="0"/>
              <w:keepLines w:val="0"/>
              <w:widowControl w:val="0"/>
              <w:rPr>
                <w:rFonts w:eastAsia="Batang"/>
              </w:rPr>
            </w:pPr>
          </w:p>
        </w:tc>
        <w:tc>
          <w:tcPr>
            <w:tcW w:w="1080" w:type="dxa"/>
          </w:tcPr>
          <w:p w14:paraId="4106564A" w14:textId="77777777" w:rsidR="00975870" w:rsidRDefault="00975870" w:rsidP="00975870">
            <w:pPr>
              <w:pStyle w:val="TAL"/>
              <w:keepNext w:val="0"/>
              <w:keepLines w:val="0"/>
              <w:widowControl w:val="0"/>
              <w:rPr>
                <w:i/>
              </w:rPr>
            </w:pPr>
            <w:r>
              <w:rPr>
                <w:rFonts w:cs="Arial"/>
                <w:i/>
                <w:szCs w:val="18"/>
              </w:rPr>
              <w:t>0..1</w:t>
            </w:r>
          </w:p>
        </w:tc>
        <w:tc>
          <w:tcPr>
            <w:tcW w:w="1512" w:type="dxa"/>
          </w:tcPr>
          <w:p w14:paraId="2B2930BF" w14:textId="77777777" w:rsidR="00975870" w:rsidRPr="00C8640C" w:rsidRDefault="00975870" w:rsidP="00975870">
            <w:pPr>
              <w:pStyle w:val="TAL"/>
              <w:keepNext w:val="0"/>
              <w:keepLines w:val="0"/>
              <w:widowControl w:val="0"/>
              <w:rPr>
                <w:rFonts w:eastAsia="Batang"/>
              </w:rPr>
            </w:pPr>
          </w:p>
        </w:tc>
        <w:tc>
          <w:tcPr>
            <w:tcW w:w="1728" w:type="dxa"/>
          </w:tcPr>
          <w:p w14:paraId="663FDD63"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B1CFC2D"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620322B0"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2CAEA1DA" w14:textId="77777777" w:rsidTr="00B90779">
        <w:tc>
          <w:tcPr>
            <w:tcW w:w="2160" w:type="dxa"/>
          </w:tcPr>
          <w:p w14:paraId="6E5320BF" w14:textId="77777777" w:rsidR="00975870" w:rsidRPr="00694BA5" w:rsidRDefault="00975870" w:rsidP="00975870">
            <w:pPr>
              <w:pStyle w:val="TAL"/>
              <w:keepNext w:val="0"/>
              <w:keepLines w:val="0"/>
              <w:widowControl w:val="0"/>
              <w:ind w:left="100"/>
              <w:rPr>
                <w:rFonts w:eastAsia="Batang"/>
              </w:rPr>
            </w:pPr>
            <w:r>
              <w:rPr>
                <w:rFonts w:cs="Arial"/>
                <w:b/>
              </w:rPr>
              <w:t>&gt;PC5 RLC Channel Failed to be Setup Item IEs</w:t>
            </w:r>
          </w:p>
        </w:tc>
        <w:tc>
          <w:tcPr>
            <w:tcW w:w="1080" w:type="dxa"/>
          </w:tcPr>
          <w:p w14:paraId="061C2C7C" w14:textId="77777777" w:rsidR="00975870" w:rsidRPr="00694BA5" w:rsidRDefault="00975870" w:rsidP="00975870">
            <w:pPr>
              <w:pStyle w:val="TAL"/>
              <w:keepNext w:val="0"/>
              <w:keepLines w:val="0"/>
              <w:widowControl w:val="0"/>
              <w:rPr>
                <w:rFonts w:eastAsia="Batang"/>
              </w:rPr>
            </w:pPr>
          </w:p>
        </w:tc>
        <w:tc>
          <w:tcPr>
            <w:tcW w:w="1080" w:type="dxa"/>
          </w:tcPr>
          <w:p w14:paraId="01E35682" w14:textId="77777777" w:rsidR="00975870" w:rsidRDefault="00975870" w:rsidP="00975870">
            <w:pPr>
              <w:pStyle w:val="TAL"/>
              <w:keepNext w:val="0"/>
              <w:keepLines w:val="0"/>
              <w:widowControl w:val="0"/>
              <w:rPr>
                <w:i/>
              </w:rPr>
            </w:pPr>
            <w:r>
              <w:rPr>
                <w:rFonts w:cs="Arial"/>
                <w:i/>
                <w:szCs w:val="18"/>
              </w:rPr>
              <w:t>1 .. &lt;maxnoofPC5RLCChannels&gt;</w:t>
            </w:r>
          </w:p>
        </w:tc>
        <w:tc>
          <w:tcPr>
            <w:tcW w:w="1512" w:type="dxa"/>
          </w:tcPr>
          <w:p w14:paraId="097A7B51" w14:textId="77777777" w:rsidR="00975870" w:rsidRPr="00C8640C" w:rsidRDefault="00975870" w:rsidP="00975870">
            <w:pPr>
              <w:pStyle w:val="TAL"/>
              <w:keepNext w:val="0"/>
              <w:keepLines w:val="0"/>
              <w:widowControl w:val="0"/>
              <w:rPr>
                <w:rFonts w:eastAsia="Batang"/>
              </w:rPr>
            </w:pPr>
          </w:p>
        </w:tc>
        <w:tc>
          <w:tcPr>
            <w:tcW w:w="1728" w:type="dxa"/>
          </w:tcPr>
          <w:p w14:paraId="3AD98DD9"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472389E0"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396D2EF1" w14:textId="77777777" w:rsidR="00975870" w:rsidRPr="00694BA5" w:rsidRDefault="00975870" w:rsidP="00975870">
            <w:pPr>
              <w:pStyle w:val="TAC"/>
              <w:keepNext w:val="0"/>
              <w:keepLines w:val="0"/>
              <w:widowControl w:val="0"/>
              <w:rPr>
                <w:rFonts w:eastAsia="Batang"/>
              </w:rPr>
            </w:pPr>
          </w:p>
        </w:tc>
      </w:tr>
      <w:tr w:rsidR="00975870" w14:paraId="2613F374" w14:textId="77777777" w:rsidTr="00B90779">
        <w:tc>
          <w:tcPr>
            <w:tcW w:w="2160" w:type="dxa"/>
          </w:tcPr>
          <w:p w14:paraId="4283FAEB" w14:textId="77777777" w:rsidR="00975870" w:rsidRPr="00694BA5" w:rsidRDefault="00975870" w:rsidP="00975870">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5C3DD13A" w14:textId="77777777" w:rsidR="00975870" w:rsidRPr="00694BA5" w:rsidRDefault="00975870" w:rsidP="00975870">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975870" w:rsidRDefault="00975870" w:rsidP="00975870">
            <w:pPr>
              <w:pStyle w:val="TAL"/>
              <w:keepNext w:val="0"/>
              <w:keepLines w:val="0"/>
              <w:widowControl w:val="0"/>
              <w:rPr>
                <w:i/>
              </w:rPr>
            </w:pPr>
          </w:p>
        </w:tc>
        <w:tc>
          <w:tcPr>
            <w:tcW w:w="1512" w:type="dxa"/>
          </w:tcPr>
          <w:p w14:paraId="24718A84" w14:textId="77777777" w:rsidR="00975870" w:rsidRPr="00C8640C" w:rsidRDefault="00975870" w:rsidP="00975870">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03B9F3A"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7A583C73" w14:textId="77777777" w:rsidR="00975870" w:rsidRPr="00694BA5" w:rsidRDefault="00975870" w:rsidP="00975870">
            <w:pPr>
              <w:pStyle w:val="TAC"/>
              <w:keepNext w:val="0"/>
              <w:keepLines w:val="0"/>
              <w:widowControl w:val="0"/>
              <w:rPr>
                <w:rFonts w:eastAsia="Batang"/>
              </w:rPr>
            </w:pPr>
          </w:p>
        </w:tc>
      </w:tr>
      <w:tr w:rsidR="00975870" w14:paraId="30DCEA01" w14:textId="77777777" w:rsidTr="00B90779">
        <w:tc>
          <w:tcPr>
            <w:tcW w:w="2160" w:type="dxa"/>
          </w:tcPr>
          <w:p w14:paraId="666F5D5D" w14:textId="77777777" w:rsidR="00975870" w:rsidRPr="00694BA5" w:rsidRDefault="00975870" w:rsidP="00975870">
            <w:pPr>
              <w:pStyle w:val="TAL"/>
              <w:keepNext w:val="0"/>
              <w:keepLines w:val="0"/>
              <w:widowControl w:val="0"/>
              <w:ind w:left="200"/>
              <w:rPr>
                <w:rFonts w:eastAsia="Batang"/>
              </w:rPr>
            </w:pPr>
            <w:r>
              <w:rPr>
                <w:rFonts w:cs="Arial"/>
              </w:rPr>
              <w:t>&gt;&gt;Remote UE Local ID</w:t>
            </w:r>
          </w:p>
        </w:tc>
        <w:tc>
          <w:tcPr>
            <w:tcW w:w="1080" w:type="dxa"/>
          </w:tcPr>
          <w:p w14:paraId="595DA9C7" w14:textId="77777777" w:rsidR="00975870" w:rsidRPr="00694BA5" w:rsidRDefault="00975870" w:rsidP="00975870">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975870" w:rsidRDefault="00975870" w:rsidP="00975870">
            <w:pPr>
              <w:pStyle w:val="TAL"/>
              <w:keepNext w:val="0"/>
              <w:keepLines w:val="0"/>
              <w:widowControl w:val="0"/>
              <w:rPr>
                <w:i/>
              </w:rPr>
            </w:pPr>
          </w:p>
        </w:tc>
        <w:tc>
          <w:tcPr>
            <w:tcW w:w="1512" w:type="dxa"/>
          </w:tcPr>
          <w:p w14:paraId="35EA9CB7" w14:textId="77777777" w:rsidR="00975870" w:rsidRPr="00C8640C" w:rsidRDefault="00975870" w:rsidP="00975870">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5FE11815" w14:textId="77777777" w:rsidR="00975870" w:rsidRPr="00694BA5" w:rsidRDefault="00975870" w:rsidP="00975870">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975870" w:rsidRPr="00694BA5" w:rsidRDefault="00975870" w:rsidP="00975870">
            <w:pPr>
              <w:pStyle w:val="TAC"/>
              <w:keepNext w:val="0"/>
              <w:keepLines w:val="0"/>
              <w:widowControl w:val="0"/>
              <w:rPr>
                <w:rFonts w:eastAsia="Batang"/>
              </w:rPr>
            </w:pPr>
          </w:p>
        </w:tc>
      </w:tr>
      <w:tr w:rsidR="00975870" w14:paraId="733CEDD1" w14:textId="77777777" w:rsidTr="00B90779">
        <w:tc>
          <w:tcPr>
            <w:tcW w:w="2160" w:type="dxa"/>
          </w:tcPr>
          <w:p w14:paraId="2609FC82" w14:textId="77777777" w:rsidR="00975870" w:rsidRPr="00694BA5" w:rsidRDefault="00975870" w:rsidP="00975870">
            <w:pPr>
              <w:pStyle w:val="TAL"/>
              <w:keepNext w:val="0"/>
              <w:keepLines w:val="0"/>
              <w:widowControl w:val="0"/>
              <w:ind w:left="200"/>
              <w:rPr>
                <w:rFonts w:eastAsia="Batang"/>
              </w:rPr>
            </w:pPr>
            <w:r>
              <w:rPr>
                <w:rFonts w:cs="Arial" w:hint="eastAsia"/>
              </w:rPr>
              <w:t>&gt;&gt;Cause</w:t>
            </w:r>
          </w:p>
        </w:tc>
        <w:tc>
          <w:tcPr>
            <w:tcW w:w="1080" w:type="dxa"/>
          </w:tcPr>
          <w:p w14:paraId="6828E064" w14:textId="77777777" w:rsidR="00975870" w:rsidRPr="00694BA5" w:rsidRDefault="00975870" w:rsidP="00975870">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975870" w:rsidRDefault="00975870" w:rsidP="00975870">
            <w:pPr>
              <w:pStyle w:val="TAL"/>
              <w:keepNext w:val="0"/>
              <w:keepLines w:val="0"/>
              <w:widowControl w:val="0"/>
              <w:rPr>
                <w:i/>
              </w:rPr>
            </w:pPr>
          </w:p>
        </w:tc>
        <w:tc>
          <w:tcPr>
            <w:tcW w:w="1512" w:type="dxa"/>
          </w:tcPr>
          <w:p w14:paraId="2C4C1735" w14:textId="77777777" w:rsidR="00975870" w:rsidRPr="00C8640C" w:rsidRDefault="00975870" w:rsidP="00975870">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33A6943"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12E4EBF6" w14:textId="77777777" w:rsidR="00975870" w:rsidRPr="00694BA5" w:rsidRDefault="00975870" w:rsidP="00975870">
            <w:pPr>
              <w:pStyle w:val="TAC"/>
              <w:keepNext w:val="0"/>
              <w:keepLines w:val="0"/>
              <w:widowControl w:val="0"/>
              <w:rPr>
                <w:rFonts w:eastAsia="Batang"/>
              </w:rPr>
            </w:pPr>
          </w:p>
        </w:tc>
      </w:tr>
      <w:tr w:rsidR="00975870" w14:paraId="451C5EE2" w14:textId="77777777" w:rsidTr="00B90779">
        <w:tc>
          <w:tcPr>
            <w:tcW w:w="2160" w:type="dxa"/>
          </w:tcPr>
          <w:p w14:paraId="037C66A3" w14:textId="77777777" w:rsidR="00975870" w:rsidRPr="00694BA5" w:rsidRDefault="00975870" w:rsidP="00975870">
            <w:pPr>
              <w:pStyle w:val="TAL"/>
              <w:keepNext w:val="0"/>
              <w:keepLines w:val="0"/>
              <w:widowControl w:val="0"/>
              <w:rPr>
                <w:rFonts w:eastAsia="Batang"/>
              </w:rPr>
            </w:pPr>
            <w:r>
              <w:rPr>
                <w:rFonts w:cs="Arial"/>
                <w:b/>
              </w:rPr>
              <w:t>PC5 RLC Channel Modified List</w:t>
            </w:r>
          </w:p>
        </w:tc>
        <w:tc>
          <w:tcPr>
            <w:tcW w:w="1080" w:type="dxa"/>
          </w:tcPr>
          <w:p w14:paraId="567A2A7E" w14:textId="77777777" w:rsidR="00975870" w:rsidRPr="00694BA5" w:rsidRDefault="00975870" w:rsidP="00975870">
            <w:pPr>
              <w:pStyle w:val="TAL"/>
              <w:keepNext w:val="0"/>
              <w:keepLines w:val="0"/>
              <w:widowControl w:val="0"/>
              <w:rPr>
                <w:rFonts w:eastAsia="Batang"/>
              </w:rPr>
            </w:pPr>
          </w:p>
        </w:tc>
        <w:tc>
          <w:tcPr>
            <w:tcW w:w="1080" w:type="dxa"/>
          </w:tcPr>
          <w:p w14:paraId="27BD1537" w14:textId="77777777" w:rsidR="00975870" w:rsidRDefault="00975870" w:rsidP="00975870">
            <w:pPr>
              <w:pStyle w:val="TAL"/>
              <w:keepNext w:val="0"/>
              <w:keepLines w:val="0"/>
              <w:widowControl w:val="0"/>
              <w:rPr>
                <w:i/>
              </w:rPr>
            </w:pPr>
            <w:r>
              <w:rPr>
                <w:rFonts w:cs="Arial"/>
                <w:i/>
                <w:szCs w:val="18"/>
              </w:rPr>
              <w:t>0..1</w:t>
            </w:r>
          </w:p>
        </w:tc>
        <w:tc>
          <w:tcPr>
            <w:tcW w:w="1512" w:type="dxa"/>
          </w:tcPr>
          <w:p w14:paraId="1BE3B8F9" w14:textId="77777777" w:rsidR="00975870" w:rsidRPr="00C8640C" w:rsidRDefault="00975870" w:rsidP="00975870">
            <w:pPr>
              <w:pStyle w:val="TAL"/>
              <w:keepNext w:val="0"/>
              <w:keepLines w:val="0"/>
              <w:widowControl w:val="0"/>
              <w:rPr>
                <w:rFonts w:eastAsia="Batang"/>
              </w:rPr>
            </w:pPr>
          </w:p>
        </w:tc>
        <w:tc>
          <w:tcPr>
            <w:tcW w:w="1728" w:type="dxa"/>
          </w:tcPr>
          <w:p w14:paraId="0A3BE1B5"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64E878A"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7DB2881B"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0276D68C" w14:textId="77777777" w:rsidTr="00B90779">
        <w:tc>
          <w:tcPr>
            <w:tcW w:w="2160" w:type="dxa"/>
          </w:tcPr>
          <w:p w14:paraId="6C70CD4E" w14:textId="77777777" w:rsidR="00975870" w:rsidRPr="00694BA5" w:rsidRDefault="00975870" w:rsidP="00975870">
            <w:pPr>
              <w:pStyle w:val="TAL"/>
              <w:keepNext w:val="0"/>
              <w:keepLines w:val="0"/>
              <w:widowControl w:val="0"/>
              <w:ind w:left="100"/>
              <w:rPr>
                <w:rFonts w:eastAsia="Batang"/>
              </w:rPr>
            </w:pPr>
            <w:r>
              <w:rPr>
                <w:rFonts w:cs="Arial"/>
                <w:b/>
              </w:rPr>
              <w:t xml:space="preserve">&gt;PC5 RLC Channel </w:t>
            </w:r>
            <w:r>
              <w:rPr>
                <w:rFonts w:cs="Arial"/>
                <w:b/>
              </w:rPr>
              <w:lastRenderedPageBreak/>
              <w:t>Modified Item IEs</w:t>
            </w:r>
          </w:p>
        </w:tc>
        <w:tc>
          <w:tcPr>
            <w:tcW w:w="1080" w:type="dxa"/>
          </w:tcPr>
          <w:p w14:paraId="3E8114EF" w14:textId="77777777" w:rsidR="00975870" w:rsidRPr="00694BA5" w:rsidRDefault="00975870" w:rsidP="00975870">
            <w:pPr>
              <w:pStyle w:val="TAL"/>
              <w:keepNext w:val="0"/>
              <w:keepLines w:val="0"/>
              <w:widowControl w:val="0"/>
              <w:rPr>
                <w:rFonts w:eastAsia="Batang"/>
              </w:rPr>
            </w:pPr>
          </w:p>
        </w:tc>
        <w:tc>
          <w:tcPr>
            <w:tcW w:w="1080" w:type="dxa"/>
          </w:tcPr>
          <w:p w14:paraId="790CE85E" w14:textId="77777777" w:rsidR="00975870" w:rsidRDefault="00975870" w:rsidP="00975870">
            <w:pPr>
              <w:pStyle w:val="TAL"/>
              <w:keepNext w:val="0"/>
              <w:keepLines w:val="0"/>
              <w:widowControl w:val="0"/>
              <w:rPr>
                <w:i/>
              </w:rPr>
            </w:pPr>
            <w:r>
              <w:rPr>
                <w:rFonts w:cs="Arial"/>
                <w:i/>
                <w:szCs w:val="18"/>
              </w:rPr>
              <w:t xml:space="preserve">1 .. </w:t>
            </w:r>
            <w:r>
              <w:rPr>
                <w:rFonts w:cs="Arial"/>
                <w:i/>
                <w:szCs w:val="18"/>
              </w:rPr>
              <w:lastRenderedPageBreak/>
              <w:t>&lt;maxnoofPC5RLCChannels&gt;</w:t>
            </w:r>
          </w:p>
        </w:tc>
        <w:tc>
          <w:tcPr>
            <w:tcW w:w="1512" w:type="dxa"/>
          </w:tcPr>
          <w:p w14:paraId="7F3B4C4A" w14:textId="77777777" w:rsidR="00975870" w:rsidRPr="00C8640C" w:rsidRDefault="00975870" w:rsidP="00975870">
            <w:pPr>
              <w:pStyle w:val="TAL"/>
              <w:keepNext w:val="0"/>
              <w:keepLines w:val="0"/>
              <w:widowControl w:val="0"/>
              <w:rPr>
                <w:rFonts w:eastAsia="Batang"/>
              </w:rPr>
            </w:pPr>
          </w:p>
        </w:tc>
        <w:tc>
          <w:tcPr>
            <w:tcW w:w="1728" w:type="dxa"/>
          </w:tcPr>
          <w:p w14:paraId="20EAB3B0"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66FC23B4"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71F29624" w14:textId="77777777" w:rsidR="00975870" w:rsidRPr="00694BA5" w:rsidRDefault="00975870" w:rsidP="00975870">
            <w:pPr>
              <w:pStyle w:val="TAC"/>
              <w:keepNext w:val="0"/>
              <w:keepLines w:val="0"/>
              <w:widowControl w:val="0"/>
              <w:rPr>
                <w:rFonts w:eastAsia="Batang"/>
              </w:rPr>
            </w:pPr>
          </w:p>
        </w:tc>
      </w:tr>
      <w:tr w:rsidR="00975870" w14:paraId="769DC46C" w14:textId="77777777" w:rsidTr="00B90779">
        <w:tc>
          <w:tcPr>
            <w:tcW w:w="2160" w:type="dxa"/>
          </w:tcPr>
          <w:p w14:paraId="241168E4" w14:textId="77777777" w:rsidR="00975870" w:rsidRPr="00694BA5" w:rsidRDefault="00975870" w:rsidP="00975870">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4AF1B6DD" w14:textId="77777777" w:rsidR="00975870" w:rsidRPr="00694BA5" w:rsidRDefault="00975870" w:rsidP="00975870">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975870" w:rsidRDefault="00975870" w:rsidP="00975870">
            <w:pPr>
              <w:pStyle w:val="TAL"/>
              <w:keepNext w:val="0"/>
              <w:keepLines w:val="0"/>
              <w:widowControl w:val="0"/>
              <w:rPr>
                <w:i/>
              </w:rPr>
            </w:pPr>
          </w:p>
        </w:tc>
        <w:tc>
          <w:tcPr>
            <w:tcW w:w="1512" w:type="dxa"/>
          </w:tcPr>
          <w:p w14:paraId="65C5983F" w14:textId="77777777" w:rsidR="00975870" w:rsidRPr="00C8640C" w:rsidRDefault="00975870" w:rsidP="00975870">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77A4912C"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7F623BD1" w14:textId="77777777" w:rsidR="00975870" w:rsidRPr="00694BA5" w:rsidRDefault="00975870" w:rsidP="00975870">
            <w:pPr>
              <w:pStyle w:val="TAC"/>
              <w:keepNext w:val="0"/>
              <w:keepLines w:val="0"/>
              <w:widowControl w:val="0"/>
              <w:rPr>
                <w:rFonts w:eastAsia="Batang"/>
              </w:rPr>
            </w:pPr>
          </w:p>
        </w:tc>
      </w:tr>
      <w:tr w:rsidR="00975870" w14:paraId="3BC9FE5C" w14:textId="77777777" w:rsidTr="00B90779">
        <w:tc>
          <w:tcPr>
            <w:tcW w:w="2160" w:type="dxa"/>
          </w:tcPr>
          <w:p w14:paraId="1D855B0C" w14:textId="77777777" w:rsidR="00975870" w:rsidRPr="00694BA5" w:rsidRDefault="00975870" w:rsidP="00975870">
            <w:pPr>
              <w:pStyle w:val="TAL"/>
              <w:keepNext w:val="0"/>
              <w:keepLines w:val="0"/>
              <w:widowControl w:val="0"/>
              <w:ind w:left="200"/>
              <w:rPr>
                <w:rFonts w:eastAsia="Batang"/>
              </w:rPr>
            </w:pPr>
            <w:r>
              <w:rPr>
                <w:rFonts w:cs="Arial"/>
              </w:rPr>
              <w:t>&gt;&gt;Remote UE Local ID</w:t>
            </w:r>
          </w:p>
        </w:tc>
        <w:tc>
          <w:tcPr>
            <w:tcW w:w="1080" w:type="dxa"/>
          </w:tcPr>
          <w:p w14:paraId="20029FEC" w14:textId="77777777" w:rsidR="00975870" w:rsidRPr="00694BA5" w:rsidRDefault="00975870" w:rsidP="00975870">
            <w:pPr>
              <w:pStyle w:val="TAL"/>
              <w:keepNext w:val="0"/>
              <w:keepLines w:val="0"/>
              <w:widowControl w:val="0"/>
              <w:rPr>
                <w:rFonts w:eastAsia="Batang"/>
              </w:rPr>
            </w:pPr>
            <w:r>
              <w:rPr>
                <w:rFonts w:cs="Arial"/>
                <w:lang w:val="en-US" w:eastAsia="zh-CN"/>
              </w:rPr>
              <w:t>O</w:t>
            </w:r>
          </w:p>
        </w:tc>
        <w:tc>
          <w:tcPr>
            <w:tcW w:w="1080" w:type="dxa"/>
          </w:tcPr>
          <w:p w14:paraId="1FBDDBEE" w14:textId="77777777" w:rsidR="00975870" w:rsidRDefault="00975870" w:rsidP="00975870">
            <w:pPr>
              <w:pStyle w:val="TAL"/>
              <w:keepNext w:val="0"/>
              <w:keepLines w:val="0"/>
              <w:widowControl w:val="0"/>
              <w:rPr>
                <w:i/>
              </w:rPr>
            </w:pPr>
          </w:p>
        </w:tc>
        <w:tc>
          <w:tcPr>
            <w:tcW w:w="1512" w:type="dxa"/>
          </w:tcPr>
          <w:p w14:paraId="51AAFFF8" w14:textId="77777777" w:rsidR="00975870" w:rsidRPr="00C8640C" w:rsidRDefault="00975870" w:rsidP="00975870">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6E2D58B"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4726EFCA" w14:textId="77777777" w:rsidR="00975870" w:rsidRPr="00694BA5" w:rsidRDefault="00975870" w:rsidP="00975870">
            <w:pPr>
              <w:pStyle w:val="TAC"/>
              <w:keepNext w:val="0"/>
              <w:keepLines w:val="0"/>
              <w:widowControl w:val="0"/>
              <w:rPr>
                <w:rFonts w:eastAsia="Batang"/>
              </w:rPr>
            </w:pPr>
          </w:p>
        </w:tc>
      </w:tr>
      <w:tr w:rsidR="00975870" w14:paraId="014B2C22" w14:textId="77777777" w:rsidTr="00B90779">
        <w:tc>
          <w:tcPr>
            <w:tcW w:w="2160" w:type="dxa"/>
          </w:tcPr>
          <w:p w14:paraId="4F2FF16D" w14:textId="77777777" w:rsidR="00975870" w:rsidRPr="00694BA5" w:rsidRDefault="00975870" w:rsidP="00975870">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975870" w:rsidRPr="00694BA5" w:rsidRDefault="00975870" w:rsidP="00975870">
            <w:pPr>
              <w:pStyle w:val="TAL"/>
              <w:keepNext w:val="0"/>
              <w:keepLines w:val="0"/>
              <w:widowControl w:val="0"/>
              <w:rPr>
                <w:rFonts w:eastAsia="Batang"/>
              </w:rPr>
            </w:pPr>
          </w:p>
        </w:tc>
        <w:tc>
          <w:tcPr>
            <w:tcW w:w="1080" w:type="dxa"/>
          </w:tcPr>
          <w:p w14:paraId="2DA13F90" w14:textId="77777777" w:rsidR="00975870" w:rsidRDefault="00975870" w:rsidP="00975870">
            <w:pPr>
              <w:pStyle w:val="TAL"/>
              <w:keepNext w:val="0"/>
              <w:keepLines w:val="0"/>
              <w:widowControl w:val="0"/>
              <w:rPr>
                <w:i/>
              </w:rPr>
            </w:pPr>
            <w:r>
              <w:rPr>
                <w:rFonts w:cs="Arial"/>
                <w:i/>
                <w:szCs w:val="18"/>
              </w:rPr>
              <w:t>0..1</w:t>
            </w:r>
          </w:p>
        </w:tc>
        <w:tc>
          <w:tcPr>
            <w:tcW w:w="1512" w:type="dxa"/>
          </w:tcPr>
          <w:p w14:paraId="1E10482A" w14:textId="77777777" w:rsidR="00975870" w:rsidRPr="00C8640C" w:rsidRDefault="00975870" w:rsidP="00975870">
            <w:pPr>
              <w:pStyle w:val="TAL"/>
              <w:keepNext w:val="0"/>
              <w:keepLines w:val="0"/>
              <w:widowControl w:val="0"/>
              <w:rPr>
                <w:rFonts w:eastAsia="Batang"/>
              </w:rPr>
            </w:pPr>
          </w:p>
        </w:tc>
        <w:tc>
          <w:tcPr>
            <w:tcW w:w="1728" w:type="dxa"/>
          </w:tcPr>
          <w:p w14:paraId="71AD265B"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1AA56C9E" w14:textId="77777777" w:rsidR="00975870" w:rsidRPr="00694BA5" w:rsidRDefault="00975870" w:rsidP="00975870">
            <w:pPr>
              <w:pStyle w:val="TAC"/>
              <w:keepNext w:val="0"/>
              <w:keepLines w:val="0"/>
              <w:widowControl w:val="0"/>
              <w:rPr>
                <w:rFonts w:eastAsia="Batang"/>
              </w:rPr>
            </w:pPr>
            <w:r>
              <w:rPr>
                <w:rFonts w:cs="Arial"/>
                <w:lang w:eastAsia="zh-CN"/>
              </w:rPr>
              <w:t>YES</w:t>
            </w:r>
          </w:p>
        </w:tc>
        <w:tc>
          <w:tcPr>
            <w:tcW w:w="1080" w:type="dxa"/>
          </w:tcPr>
          <w:p w14:paraId="5744B11B" w14:textId="77777777" w:rsidR="00975870" w:rsidRPr="00694BA5" w:rsidRDefault="00975870" w:rsidP="00975870">
            <w:pPr>
              <w:pStyle w:val="TAC"/>
              <w:keepNext w:val="0"/>
              <w:keepLines w:val="0"/>
              <w:widowControl w:val="0"/>
              <w:rPr>
                <w:rFonts w:eastAsia="Batang"/>
              </w:rPr>
            </w:pPr>
            <w:r>
              <w:rPr>
                <w:rFonts w:cs="Arial"/>
                <w:lang w:eastAsia="zh-CN"/>
              </w:rPr>
              <w:t>ignore</w:t>
            </w:r>
          </w:p>
        </w:tc>
      </w:tr>
      <w:tr w:rsidR="00975870" w14:paraId="719541D5" w14:textId="77777777" w:rsidTr="00B90779">
        <w:tc>
          <w:tcPr>
            <w:tcW w:w="2160" w:type="dxa"/>
          </w:tcPr>
          <w:p w14:paraId="3BE8C73A" w14:textId="77777777" w:rsidR="00975870" w:rsidRPr="00694BA5" w:rsidRDefault="00975870" w:rsidP="00975870">
            <w:pPr>
              <w:pStyle w:val="TAL"/>
              <w:keepNext w:val="0"/>
              <w:keepLines w:val="0"/>
              <w:widowControl w:val="0"/>
              <w:ind w:left="100"/>
              <w:rPr>
                <w:rFonts w:eastAsia="Batang"/>
              </w:rPr>
            </w:pPr>
            <w:r>
              <w:rPr>
                <w:rFonts w:cs="Arial"/>
                <w:b/>
              </w:rPr>
              <w:t>&gt;PC5 RLC Channel Failed to be Modified Item IEs</w:t>
            </w:r>
          </w:p>
        </w:tc>
        <w:tc>
          <w:tcPr>
            <w:tcW w:w="1080" w:type="dxa"/>
          </w:tcPr>
          <w:p w14:paraId="6C2FE2B9" w14:textId="77777777" w:rsidR="00975870" w:rsidRPr="00694BA5" w:rsidRDefault="00975870" w:rsidP="00975870">
            <w:pPr>
              <w:pStyle w:val="TAL"/>
              <w:keepNext w:val="0"/>
              <w:keepLines w:val="0"/>
              <w:widowControl w:val="0"/>
              <w:rPr>
                <w:rFonts w:eastAsia="Batang"/>
              </w:rPr>
            </w:pPr>
          </w:p>
        </w:tc>
        <w:tc>
          <w:tcPr>
            <w:tcW w:w="1080" w:type="dxa"/>
          </w:tcPr>
          <w:p w14:paraId="0419B2AB" w14:textId="77777777" w:rsidR="00975870" w:rsidRDefault="00975870" w:rsidP="00975870">
            <w:pPr>
              <w:pStyle w:val="TAL"/>
              <w:keepNext w:val="0"/>
              <w:keepLines w:val="0"/>
              <w:widowControl w:val="0"/>
              <w:rPr>
                <w:i/>
              </w:rPr>
            </w:pPr>
            <w:r>
              <w:rPr>
                <w:rFonts w:cs="Arial"/>
                <w:i/>
                <w:szCs w:val="18"/>
              </w:rPr>
              <w:t>1 .. &lt;maxnoofPC5RLCChannels&gt;</w:t>
            </w:r>
          </w:p>
        </w:tc>
        <w:tc>
          <w:tcPr>
            <w:tcW w:w="1512" w:type="dxa"/>
          </w:tcPr>
          <w:p w14:paraId="68E80D7B" w14:textId="77777777" w:rsidR="00975870" w:rsidRPr="00C8640C" w:rsidRDefault="00975870" w:rsidP="00975870">
            <w:pPr>
              <w:pStyle w:val="TAL"/>
              <w:keepNext w:val="0"/>
              <w:keepLines w:val="0"/>
              <w:widowControl w:val="0"/>
              <w:rPr>
                <w:rFonts w:eastAsia="Batang"/>
              </w:rPr>
            </w:pPr>
          </w:p>
        </w:tc>
        <w:tc>
          <w:tcPr>
            <w:tcW w:w="1728" w:type="dxa"/>
          </w:tcPr>
          <w:p w14:paraId="295A0CD7"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7EAB4FD2"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0D222294" w14:textId="77777777" w:rsidR="00975870" w:rsidRPr="00694BA5" w:rsidRDefault="00975870" w:rsidP="00975870">
            <w:pPr>
              <w:pStyle w:val="TAC"/>
              <w:keepNext w:val="0"/>
              <w:keepLines w:val="0"/>
              <w:widowControl w:val="0"/>
              <w:rPr>
                <w:rFonts w:eastAsia="Batang"/>
              </w:rPr>
            </w:pPr>
          </w:p>
        </w:tc>
      </w:tr>
      <w:tr w:rsidR="00975870" w14:paraId="2F2A0A51" w14:textId="77777777" w:rsidTr="00B90779">
        <w:tc>
          <w:tcPr>
            <w:tcW w:w="2160" w:type="dxa"/>
          </w:tcPr>
          <w:p w14:paraId="060B7FD2" w14:textId="77777777" w:rsidR="00975870" w:rsidRPr="00694BA5" w:rsidRDefault="00975870" w:rsidP="00975870">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02333D16" w14:textId="77777777" w:rsidR="00975870" w:rsidRPr="00694BA5" w:rsidRDefault="00975870" w:rsidP="00975870">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975870" w:rsidRDefault="00975870" w:rsidP="00975870">
            <w:pPr>
              <w:pStyle w:val="TAL"/>
              <w:keepNext w:val="0"/>
              <w:keepLines w:val="0"/>
              <w:widowControl w:val="0"/>
              <w:rPr>
                <w:i/>
              </w:rPr>
            </w:pPr>
          </w:p>
        </w:tc>
        <w:tc>
          <w:tcPr>
            <w:tcW w:w="1512" w:type="dxa"/>
          </w:tcPr>
          <w:p w14:paraId="60967A92" w14:textId="77777777" w:rsidR="00975870" w:rsidRPr="00C8640C" w:rsidRDefault="00975870" w:rsidP="00975870">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129437ED"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5B322E60" w14:textId="77777777" w:rsidR="00975870" w:rsidRPr="00694BA5" w:rsidRDefault="00975870" w:rsidP="00975870">
            <w:pPr>
              <w:pStyle w:val="TAC"/>
              <w:keepNext w:val="0"/>
              <w:keepLines w:val="0"/>
              <w:widowControl w:val="0"/>
              <w:rPr>
                <w:rFonts w:eastAsia="Batang"/>
              </w:rPr>
            </w:pPr>
          </w:p>
        </w:tc>
      </w:tr>
      <w:tr w:rsidR="00975870" w14:paraId="012493D6" w14:textId="77777777" w:rsidTr="00B90779">
        <w:tc>
          <w:tcPr>
            <w:tcW w:w="2160" w:type="dxa"/>
          </w:tcPr>
          <w:p w14:paraId="7ADA9F69" w14:textId="77777777" w:rsidR="00975870" w:rsidRPr="00694BA5" w:rsidRDefault="00975870" w:rsidP="00975870">
            <w:pPr>
              <w:pStyle w:val="TAL"/>
              <w:keepNext w:val="0"/>
              <w:keepLines w:val="0"/>
              <w:widowControl w:val="0"/>
              <w:ind w:left="200"/>
              <w:rPr>
                <w:rFonts w:eastAsia="Batang"/>
              </w:rPr>
            </w:pPr>
            <w:r>
              <w:rPr>
                <w:rFonts w:cs="Arial"/>
              </w:rPr>
              <w:t>&gt;&gt;Remote UE Local ID</w:t>
            </w:r>
          </w:p>
        </w:tc>
        <w:tc>
          <w:tcPr>
            <w:tcW w:w="1080" w:type="dxa"/>
          </w:tcPr>
          <w:p w14:paraId="3022851E" w14:textId="77777777" w:rsidR="00975870" w:rsidRPr="00694BA5" w:rsidRDefault="00975870" w:rsidP="00975870">
            <w:pPr>
              <w:pStyle w:val="TAL"/>
              <w:keepNext w:val="0"/>
              <w:keepLines w:val="0"/>
              <w:widowControl w:val="0"/>
              <w:rPr>
                <w:rFonts w:eastAsia="Batang"/>
              </w:rPr>
            </w:pPr>
            <w:r>
              <w:rPr>
                <w:rFonts w:cs="Arial"/>
                <w:lang w:val="en-US" w:eastAsia="zh-CN"/>
              </w:rPr>
              <w:t>O</w:t>
            </w:r>
          </w:p>
        </w:tc>
        <w:tc>
          <w:tcPr>
            <w:tcW w:w="1080" w:type="dxa"/>
          </w:tcPr>
          <w:p w14:paraId="3759A10C" w14:textId="77777777" w:rsidR="00975870" w:rsidRDefault="00975870" w:rsidP="00975870">
            <w:pPr>
              <w:pStyle w:val="TAL"/>
              <w:keepNext w:val="0"/>
              <w:keepLines w:val="0"/>
              <w:widowControl w:val="0"/>
              <w:rPr>
                <w:i/>
              </w:rPr>
            </w:pPr>
          </w:p>
        </w:tc>
        <w:tc>
          <w:tcPr>
            <w:tcW w:w="1512" w:type="dxa"/>
          </w:tcPr>
          <w:p w14:paraId="04841856" w14:textId="77777777" w:rsidR="00975870" w:rsidRPr="00C8640C" w:rsidRDefault="00975870" w:rsidP="00975870">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3BBBDCC5"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31115632" w14:textId="77777777" w:rsidR="00975870" w:rsidRPr="00694BA5" w:rsidRDefault="00975870" w:rsidP="00975870">
            <w:pPr>
              <w:pStyle w:val="TAC"/>
              <w:keepNext w:val="0"/>
              <w:keepLines w:val="0"/>
              <w:widowControl w:val="0"/>
              <w:rPr>
                <w:rFonts w:eastAsia="Batang"/>
              </w:rPr>
            </w:pPr>
          </w:p>
        </w:tc>
      </w:tr>
      <w:tr w:rsidR="00975870" w14:paraId="14F52A83" w14:textId="77777777" w:rsidTr="00B90779">
        <w:tc>
          <w:tcPr>
            <w:tcW w:w="2160" w:type="dxa"/>
          </w:tcPr>
          <w:p w14:paraId="734819C8" w14:textId="77777777" w:rsidR="00975870" w:rsidRPr="00694BA5" w:rsidRDefault="00975870" w:rsidP="00975870">
            <w:pPr>
              <w:pStyle w:val="TAL"/>
              <w:keepNext w:val="0"/>
              <w:keepLines w:val="0"/>
              <w:widowControl w:val="0"/>
              <w:ind w:left="200"/>
              <w:rPr>
                <w:rFonts w:eastAsia="Batang"/>
              </w:rPr>
            </w:pPr>
            <w:r>
              <w:rPr>
                <w:rFonts w:cs="Arial" w:hint="eastAsia"/>
              </w:rPr>
              <w:t>&gt;&gt;Cause</w:t>
            </w:r>
          </w:p>
        </w:tc>
        <w:tc>
          <w:tcPr>
            <w:tcW w:w="1080" w:type="dxa"/>
          </w:tcPr>
          <w:p w14:paraId="301211D5" w14:textId="77777777" w:rsidR="00975870" w:rsidRPr="00694BA5" w:rsidRDefault="00975870" w:rsidP="00975870">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975870" w:rsidRDefault="00975870" w:rsidP="00975870">
            <w:pPr>
              <w:pStyle w:val="TAL"/>
              <w:keepNext w:val="0"/>
              <w:keepLines w:val="0"/>
              <w:widowControl w:val="0"/>
              <w:rPr>
                <w:i/>
              </w:rPr>
            </w:pPr>
          </w:p>
        </w:tc>
        <w:tc>
          <w:tcPr>
            <w:tcW w:w="1512" w:type="dxa"/>
          </w:tcPr>
          <w:p w14:paraId="61AF72E5" w14:textId="77777777" w:rsidR="00975870" w:rsidRPr="00C8640C" w:rsidRDefault="00975870" w:rsidP="00975870">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4759F917" w14:textId="77777777" w:rsidR="00975870" w:rsidRPr="00694BA5" w:rsidRDefault="00975870" w:rsidP="00975870">
            <w:pPr>
              <w:pStyle w:val="TAC"/>
              <w:keepNext w:val="0"/>
              <w:keepLines w:val="0"/>
              <w:widowControl w:val="0"/>
              <w:rPr>
                <w:rFonts w:eastAsia="Batang"/>
              </w:rPr>
            </w:pPr>
            <w:r>
              <w:rPr>
                <w:rFonts w:cs="Arial"/>
                <w:lang w:eastAsia="zh-CN"/>
              </w:rPr>
              <w:t>-</w:t>
            </w:r>
          </w:p>
        </w:tc>
        <w:tc>
          <w:tcPr>
            <w:tcW w:w="1080" w:type="dxa"/>
          </w:tcPr>
          <w:p w14:paraId="61B5C28B" w14:textId="77777777" w:rsidR="00975870" w:rsidRPr="00694BA5" w:rsidRDefault="00975870" w:rsidP="00975870">
            <w:pPr>
              <w:pStyle w:val="TAC"/>
              <w:keepNext w:val="0"/>
              <w:keepLines w:val="0"/>
              <w:widowControl w:val="0"/>
              <w:rPr>
                <w:rFonts w:eastAsia="Batang"/>
              </w:rPr>
            </w:pPr>
          </w:p>
        </w:tc>
      </w:tr>
      <w:tr w:rsidR="00975870" w14:paraId="6CB3D7E0" w14:textId="77777777" w:rsidTr="00B90779">
        <w:tc>
          <w:tcPr>
            <w:tcW w:w="2160" w:type="dxa"/>
          </w:tcPr>
          <w:p w14:paraId="71265C61" w14:textId="0959A501" w:rsidR="00975870" w:rsidRDefault="00975870" w:rsidP="00975870">
            <w:pPr>
              <w:pStyle w:val="TAL"/>
              <w:keepNext w:val="0"/>
              <w:keepLines w:val="0"/>
              <w:widowControl w:val="0"/>
              <w:rPr>
                <w:rFonts w:cs="Arial"/>
              </w:rPr>
            </w:pPr>
            <w:r>
              <w:rPr>
                <w:rFonts w:cs="Arial"/>
              </w:rPr>
              <w:t>SDT Bearer Configuration Info</w:t>
            </w:r>
          </w:p>
        </w:tc>
        <w:tc>
          <w:tcPr>
            <w:tcW w:w="1080" w:type="dxa"/>
          </w:tcPr>
          <w:p w14:paraId="67B2D8AB" w14:textId="4F1BDD59" w:rsidR="00975870" w:rsidRDefault="00975870" w:rsidP="00975870">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975870" w:rsidRDefault="00975870" w:rsidP="00975870">
            <w:pPr>
              <w:pStyle w:val="TAL"/>
              <w:keepNext w:val="0"/>
              <w:keepLines w:val="0"/>
              <w:widowControl w:val="0"/>
              <w:rPr>
                <w:i/>
              </w:rPr>
            </w:pPr>
          </w:p>
        </w:tc>
        <w:tc>
          <w:tcPr>
            <w:tcW w:w="1512" w:type="dxa"/>
          </w:tcPr>
          <w:p w14:paraId="4B3EB974" w14:textId="41347D82" w:rsidR="00975870" w:rsidRDefault="00975870" w:rsidP="00975870">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5AD86975" w14:textId="66C0B5AD" w:rsidR="00975870" w:rsidRDefault="00975870" w:rsidP="00975870">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975870" w:rsidRPr="00694BA5" w:rsidRDefault="00975870" w:rsidP="00975870">
            <w:pPr>
              <w:pStyle w:val="TAC"/>
              <w:keepNext w:val="0"/>
              <w:keepLines w:val="0"/>
              <w:widowControl w:val="0"/>
              <w:rPr>
                <w:rFonts w:eastAsia="Batang"/>
              </w:rPr>
            </w:pPr>
            <w:r w:rsidRPr="00D92A64">
              <w:rPr>
                <w:lang w:eastAsia="zh-CN"/>
              </w:rPr>
              <w:t>ignore</w:t>
            </w:r>
          </w:p>
        </w:tc>
      </w:tr>
      <w:tr w:rsidR="00975870" w14:paraId="3A95151E" w14:textId="77777777" w:rsidTr="00B90779">
        <w:tc>
          <w:tcPr>
            <w:tcW w:w="2160" w:type="dxa"/>
          </w:tcPr>
          <w:p w14:paraId="0B6B9786" w14:textId="44E78608" w:rsidR="00975870" w:rsidRDefault="00975870" w:rsidP="00975870">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975870" w:rsidRDefault="00975870" w:rsidP="00975870">
            <w:pPr>
              <w:pStyle w:val="TAL"/>
              <w:keepNext w:val="0"/>
              <w:keepLines w:val="0"/>
              <w:widowControl w:val="0"/>
              <w:rPr>
                <w:rFonts w:cs="Arial"/>
                <w:lang w:val="en-US" w:eastAsia="zh-CN"/>
              </w:rPr>
            </w:pPr>
          </w:p>
        </w:tc>
        <w:tc>
          <w:tcPr>
            <w:tcW w:w="1080" w:type="dxa"/>
          </w:tcPr>
          <w:p w14:paraId="64CDAE1D" w14:textId="010DB6B4" w:rsidR="00975870" w:rsidRDefault="00975870" w:rsidP="00975870">
            <w:pPr>
              <w:pStyle w:val="TAL"/>
              <w:keepNext w:val="0"/>
              <w:keepLines w:val="0"/>
              <w:widowControl w:val="0"/>
              <w:rPr>
                <w:i/>
              </w:rPr>
            </w:pPr>
            <w:r w:rsidRPr="000C1733">
              <w:rPr>
                <w:i/>
              </w:rPr>
              <w:t>0..1</w:t>
            </w:r>
          </w:p>
        </w:tc>
        <w:tc>
          <w:tcPr>
            <w:tcW w:w="1512" w:type="dxa"/>
          </w:tcPr>
          <w:p w14:paraId="419D6E12" w14:textId="77777777" w:rsidR="00975870" w:rsidRDefault="00975870" w:rsidP="00975870">
            <w:pPr>
              <w:pStyle w:val="TAL"/>
              <w:keepNext w:val="0"/>
              <w:keepLines w:val="0"/>
              <w:widowControl w:val="0"/>
              <w:rPr>
                <w:rFonts w:cs="Arial"/>
                <w:lang w:eastAsia="zh-CN"/>
              </w:rPr>
            </w:pPr>
          </w:p>
        </w:tc>
        <w:tc>
          <w:tcPr>
            <w:tcW w:w="1728" w:type="dxa"/>
          </w:tcPr>
          <w:p w14:paraId="4F9472B8"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0D01CFF1" w14:textId="0626CA0C" w:rsidR="00975870" w:rsidRDefault="00975870" w:rsidP="00975870">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975870" w:rsidRPr="00D92A64" w:rsidRDefault="00975870" w:rsidP="00975870">
            <w:pPr>
              <w:pStyle w:val="TAC"/>
              <w:keepNext w:val="0"/>
              <w:keepLines w:val="0"/>
              <w:widowControl w:val="0"/>
              <w:rPr>
                <w:lang w:eastAsia="zh-CN"/>
              </w:rPr>
            </w:pPr>
            <w:r w:rsidRPr="00EA5FA7">
              <w:rPr>
                <w:lang w:eastAsia="zh-CN"/>
              </w:rPr>
              <w:t>reject</w:t>
            </w:r>
          </w:p>
        </w:tc>
      </w:tr>
      <w:tr w:rsidR="00975870" w14:paraId="2E45CD33" w14:textId="77777777" w:rsidTr="00B90779">
        <w:tc>
          <w:tcPr>
            <w:tcW w:w="2160" w:type="dxa"/>
          </w:tcPr>
          <w:p w14:paraId="3C3B3B12" w14:textId="42AB39E1" w:rsidR="00975870" w:rsidRDefault="00975870" w:rsidP="00975870">
            <w:pPr>
              <w:pStyle w:val="TAL"/>
              <w:keepNext w:val="0"/>
              <w:keepLines w:val="0"/>
              <w:widowControl w:val="0"/>
              <w:ind w:left="100"/>
              <w:rPr>
                <w:rFonts w:cs="Arial"/>
              </w:rPr>
            </w:pPr>
            <w:r w:rsidRPr="00F701F4">
              <w:rPr>
                <w:rFonts w:cs="Arial"/>
                <w:b/>
              </w:rPr>
              <w:t>&gt;UE Multicast MRB Setup Item IEs</w:t>
            </w:r>
          </w:p>
        </w:tc>
        <w:tc>
          <w:tcPr>
            <w:tcW w:w="1080" w:type="dxa"/>
          </w:tcPr>
          <w:p w14:paraId="4756056B" w14:textId="77777777" w:rsidR="00975870" w:rsidRDefault="00975870" w:rsidP="00975870">
            <w:pPr>
              <w:pStyle w:val="TAL"/>
              <w:keepNext w:val="0"/>
              <w:keepLines w:val="0"/>
              <w:widowControl w:val="0"/>
              <w:rPr>
                <w:rFonts w:cs="Arial"/>
                <w:lang w:val="en-US" w:eastAsia="zh-CN"/>
              </w:rPr>
            </w:pPr>
          </w:p>
        </w:tc>
        <w:tc>
          <w:tcPr>
            <w:tcW w:w="1080" w:type="dxa"/>
          </w:tcPr>
          <w:p w14:paraId="4A1AB895" w14:textId="3DD83DDE" w:rsidR="00975870" w:rsidRDefault="00975870" w:rsidP="00975870">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Pr>
          <w:p w14:paraId="7E27F661" w14:textId="77777777" w:rsidR="00975870" w:rsidRDefault="00975870" w:rsidP="00975870">
            <w:pPr>
              <w:pStyle w:val="TAL"/>
              <w:keepNext w:val="0"/>
              <w:keepLines w:val="0"/>
              <w:widowControl w:val="0"/>
              <w:rPr>
                <w:rFonts w:cs="Arial"/>
                <w:lang w:eastAsia="zh-CN"/>
              </w:rPr>
            </w:pPr>
          </w:p>
        </w:tc>
        <w:tc>
          <w:tcPr>
            <w:tcW w:w="1728" w:type="dxa"/>
          </w:tcPr>
          <w:p w14:paraId="5E23E7AA"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27B4B7D" w14:textId="2BCA447E" w:rsidR="00975870" w:rsidRDefault="00975870" w:rsidP="00975870">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975870" w:rsidRPr="00D92A64" w:rsidRDefault="00975870" w:rsidP="00975870">
            <w:pPr>
              <w:pStyle w:val="TAC"/>
              <w:keepNext w:val="0"/>
              <w:keepLines w:val="0"/>
              <w:widowControl w:val="0"/>
              <w:rPr>
                <w:lang w:eastAsia="zh-CN"/>
              </w:rPr>
            </w:pPr>
            <w:r>
              <w:rPr>
                <w:lang w:eastAsia="zh-CN"/>
              </w:rPr>
              <w:t>reject</w:t>
            </w:r>
          </w:p>
        </w:tc>
      </w:tr>
      <w:tr w:rsidR="00975870" w14:paraId="66DA9BD9" w14:textId="77777777" w:rsidTr="00B90779">
        <w:tc>
          <w:tcPr>
            <w:tcW w:w="2160" w:type="dxa"/>
          </w:tcPr>
          <w:p w14:paraId="6DDBD1D7" w14:textId="1AB06B65" w:rsidR="00975870" w:rsidRDefault="00975870" w:rsidP="00975870">
            <w:pPr>
              <w:pStyle w:val="TAL"/>
              <w:keepNext w:val="0"/>
              <w:keepLines w:val="0"/>
              <w:widowControl w:val="0"/>
              <w:ind w:left="200"/>
              <w:rPr>
                <w:rFonts w:cs="Arial"/>
              </w:rPr>
            </w:pPr>
            <w:r w:rsidRPr="00C64F92">
              <w:rPr>
                <w:rFonts w:cs="Arial"/>
              </w:rPr>
              <w:t>&gt;&gt;MRB ID</w:t>
            </w:r>
          </w:p>
        </w:tc>
        <w:tc>
          <w:tcPr>
            <w:tcW w:w="1080" w:type="dxa"/>
          </w:tcPr>
          <w:p w14:paraId="250E235D" w14:textId="7D14C0ED" w:rsidR="00975870" w:rsidRDefault="00975870" w:rsidP="00975870">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975870" w:rsidRDefault="00975870" w:rsidP="00975870">
            <w:pPr>
              <w:pStyle w:val="TAL"/>
              <w:keepNext w:val="0"/>
              <w:keepLines w:val="0"/>
              <w:widowControl w:val="0"/>
              <w:rPr>
                <w:i/>
              </w:rPr>
            </w:pPr>
          </w:p>
        </w:tc>
        <w:tc>
          <w:tcPr>
            <w:tcW w:w="1512" w:type="dxa"/>
          </w:tcPr>
          <w:p w14:paraId="0D48499E" w14:textId="203A4FFE" w:rsidR="00975870" w:rsidRDefault="00975870" w:rsidP="00975870">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975870" w:rsidRPr="0091698C" w:rsidRDefault="00975870" w:rsidP="00975870">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975870" w:rsidRDefault="00975870" w:rsidP="00975870">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975870" w:rsidRPr="00D92A64" w:rsidRDefault="00975870" w:rsidP="00975870">
            <w:pPr>
              <w:pStyle w:val="TAC"/>
              <w:keepNext w:val="0"/>
              <w:keepLines w:val="0"/>
              <w:widowControl w:val="0"/>
              <w:rPr>
                <w:lang w:eastAsia="zh-CN"/>
              </w:rPr>
            </w:pPr>
          </w:p>
        </w:tc>
      </w:tr>
      <w:tr w:rsidR="00975870" w14:paraId="41AC8342" w14:textId="77777777" w:rsidTr="00B90779">
        <w:tc>
          <w:tcPr>
            <w:tcW w:w="2160" w:type="dxa"/>
          </w:tcPr>
          <w:p w14:paraId="6208F77D" w14:textId="54EB02C6" w:rsidR="00975870" w:rsidRDefault="00975870" w:rsidP="00975870">
            <w:pPr>
              <w:pStyle w:val="TAL"/>
              <w:keepNext w:val="0"/>
              <w:keepLines w:val="0"/>
              <w:widowControl w:val="0"/>
              <w:ind w:left="200"/>
              <w:rPr>
                <w:rFonts w:cs="Arial"/>
              </w:rPr>
            </w:pPr>
            <w:r w:rsidRPr="00C64F92">
              <w:rPr>
                <w:rFonts w:cs="Arial"/>
              </w:rPr>
              <w:t>&gt;&gt;Multicast F1-U Context Reference CU</w:t>
            </w:r>
          </w:p>
        </w:tc>
        <w:tc>
          <w:tcPr>
            <w:tcW w:w="1080" w:type="dxa"/>
          </w:tcPr>
          <w:p w14:paraId="0D0B6216" w14:textId="56D65A11" w:rsidR="00975870" w:rsidRDefault="00975870" w:rsidP="00975870">
            <w:pPr>
              <w:pStyle w:val="TAL"/>
              <w:keepNext w:val="0"/>
              <w:keepLines w:val="0"/>
              <w:widowControl w:val="0"/>
              <w:rPr>
                <w:rFonts w:cs="Arial"/>
                <w:lang w:val="en-US" w:eastAsia="zh-CN"/>
              </w:rPr>
            </w:pPr>
            <w:r>
              <w:rPr>
                <w:rFonts w:cs="Arial"/>
                <w:lang w:val="en-US" w:eastAsia="zh-CN"/>
              </w:rPr>
              <w:t>O</w:t>
            </w:r>
          </w:p>
        </w:tc>
        <w:tc>
          <w:tcPr>
            <w:tcW w:w="1080" w:type="dxa"/>
          </w:tcPr>
          <w:p w14:paraId="08BE9A25" w14:textId="77777777" w:rsidR="00975870" w:rsidRDefault="00975870" w:rsidP="00975870">
            <w:pPr>
              <w:pStyle w:val="TAL"/>
              <w:keepNext w:val="0"/>
              <w:keepLines w:val="0"/>
              <w:widowControl w:val="0"/>
              <w:rPr>
                <w:i/>
              </w:rPr>
            </w:pPr>
          </w:p>
        </w:tc>
        <w:tc>
          <w:tcPr>
            <w:tcW w:w="1512" w:type="dxa"/>
          </w:tcPr>
          <w:p w14:paraId="132C411B" w14:textId="784A2CD7" w:rsidR="00975870" w:rsidRDefault="00975870" w:rsidP="00975870">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562CCC5" w14:textId="50A73F2C" w:rsidR="00975870" w:rsidRDefault="00975870" w:rsidP="00975870">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975870" w:rsidRPr="00D92A64" w:rsidRDefault="00975870" w:rsidP="00975870">
            <w:pPr>
              <w:pStyle w:val="TAC"/>
              <w:keepNext w:val="0"/>
              <w:keepLines w:val="0"/>
              <w:widowControl w:val="0"/>
              <w:rPr>
                <w:lang w:eastAsia="zh-CN"/>
              </w:rPr>
            </w:pPr>
          </w:p>
        </w:tc>
      </w:tr>
      <w:tr w:rsidR="00975870" w14:paraId="35E4763F" w14:textId="77777777" w:rsidTr="00B90779">
        <w:tc>
          <w:tcPr>
            <w:tcW w:w="2160" w:type="dxa"/>
          </w:tcPr>
          <w:p w14:paraId="30D8A505" w14:textId="38B81194" w:rsidR="00975870" w:rsidRPr="00C64F92" w:rsidRDefault="00975870" w:rsidP="00975870">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975870" w:rsidRDefault="00975870" w:rsidP="00975870">
            <w:pPr>
              <w:pStyle w:val="TAL"/>
              <w:keepNext w:val="0"/>
              <w:keepLines w:val="0"/>
              <w:widowControl w:val="0"/>
              <w:rPr>
                <w:rFonts w:cs="Arial"/>
                <w:lang w:val="en-US" w:eastAsia="zh-CN"/>
              </w:rPr>
            </w:pPr>
          </w:p>
        </w:tc>
        <w:tc>
          <w:tcPr>
            <w:tcW w:w="1080" w:type="dxa"/>
          </w:tcPr>
          <w:p w14:paraId="59F0C9A0" w14:textId="0887234D" w:rsidR="00975870" w:rsidRDefault="00975870" w:rsidP="00975870">
            <w:pPr>
              <w:pStyle w:val="TAL"/>
              <w:keepNext w:val="0"/>
              <w:keepLines w:val="0"/>
              <w:widowControl w:val="0"/>
              <w:rPr>
                <w:i/>
              </w:rPr>
            </w:pPr>
            <w:r w:rsidRPr="00024D88">
              <w:rPr>
                <w:rFonts w:eastAsia="Batang"/>
                <w:bCs/>
                <w:i/>
              </w:rPr>
              <w:t>0..1</w:t>
            </w:r>
          </w:p>
        </w:tc>
        <w:tc>
          <w:tcPr>
            <w:tcW w:w="1512" w:type="dxa"/>
          </w:tcPr>
          <w:p w14:paraId="0573E855" w14:textId="77777777" w:rsidR="00975870" w:rsidRPr="00C64F92" w:rsidRDefault="00975870" w:rsidP="00975870">
            <w:pPr>
              <w:pStyle w:val="TAL"/>
              <w:keepNext w:val="0"/>
              <w:keepLines w:val="0"/>
              <w:widowControl w:val="0"/>
              <w:rPr>
                <w:rFonts w:cs="Arial"/>
                <w:lang w:eastAsia="zh-CN"/>
              </w:rPr>
            </w:pPr>
          </w:p>
        </w:tc>
        <w:tc>
          <w:tcPr>
            <w:tcW w:w="1728" w:type="dxa"/>
          </w:tcPr>
          <w:p w14:paraId="4AA4A9E5"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2A1685B1" w14:textId="4361EDDB" w:rsidR="00975870" w:rsidRPr="00C64F92" w:rsidRDefault="00975870" w:rsidP="00975870">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975870" w:rsidRPr="00D92A64" w:rsidRDefault="00975870" w:rsidP="00975870">
            <w:pPr>
              <w:pStyle w:val="TAC"/>
              <w:keepNext w:val="0"/>
              <w:keepLines w:val="0"/>
              <w:widowControl w:val="0"/>
              <w:rPr>
                <w:lang w:eastAsia="zh-CN"/>
              </w:rPr>
            </w:pPr>
            <w:r w:rsidRPr="00024D88">
              <w:rPr>
                <w:rFonts w:eastAsia="Batang"/>
                <w:bCs/>
              </w:rPr>
              <w:t>ignore</w:t>
            </w:r>
          </w:p>
        </w:tc>
      </w:tr>
      <w:tr w:rsidR="00975870" w14:paraId="71B6C27A" w14:textId="77777777" w:rsidTr="00B90779">
        <w:tc>
          <w:tcPr>
            <w:tcW w:w="2160" w:type="dxa"/>
          </w:tcPr>
          <w:p w14:paraId="754C0C61" w14:textId="47CEFBCA" w:rsidR="00975870" w:rsidRPr="00C64F92" w:rsidRDefault="00975870" w:rsidP="00975870">
            <w:pPr>
              <w:pStyle w:val="TAL"/>
              <w:keepNext w:val="0"/>
              <w:keepLines w:val="0"/>
              <w:widowControl w:val="0"/>
              <w:ind w:left="100"/>
              <w:rPr>
                <w:rFonts w:cs="Arial"/>
              </w:rPr>
            </w:pPr>
            <w:r w:rsidRPr="006C5EDD">
              <w:rPr>
                <w:rFonts w:eastAsia="Tahoma" w:cs="Arial"/>
                <w:b/>
                <w:bCs/>
                <w:szCs w:val="18"/>
                <w:lang w:eastAsia="zh-CN"/>
              </w:rPr>
              <w:t>&gt;</w:t>
            </w:r>
            <w:bookmarkStart w:id="8894" w:name="_Hlk131094198"/>
            <w:r w:rsidRPr="006C5EDD">
              <w:rPr>
                <w:rFonts w:eastAsia="Tahoma" w:cs="Arial"/>
                <w:b/>
                <w:bCs/>
                <w:szCs w:val="18"/>
                <w:lang w:eastAsia="zh-CN"/>
              </w:rPr>
              <w:t>ServingCellMO-encoded-in-CGC Item IEs</w:t>
            </w:r>
            <w:bookmarkEnd w:id="8894"/>
          </w:p>
        </w:tc>
        <w:tc>
          <w:tcPr>
            <w:tcW w:w="1080" w:type="dxa"/>
          </w:tcPr>
          <w:p w14:paraId="0183CE38" w14:textId="77777777" w:rsidR="00975870" w:rsidRDefault="00975870" w:rsidP="00975870">
            <w:pPr>
              <w:pStyle w:val="TAL"/>
              <w:keepNext w:val="0"/>
              <w:keepLines w:val="0"/>
              <w:widowControl w:val="0"/>
              <w:rPr>
                <w:rFonts w:cs="Arial"/>
                <w:lang w:val="en-US" w:eastAsia="zh-CN"/>
              </w:rPr>
            </w:pPr>
          </w:p>
        </w:tc>
        <w:tc>
          <w:tcPr>
            <w:tcW w:w="1080" w:type="dxa"/>
          </w:tcPr>
          <w:p w14:paraId="388AD9E4" w14:textId="6A9E4800" w:rsidR="00975870" w:rsidRDefault="00975870" w:rsidP="00975870">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975870" w:rsidRPr="00C64F92" w:rsidRDefault="00975870" w:rsidP="00975870">
            <w:pPr>
              <w:pStyle w:val="TAL"/>
              <w:keepNext w:val="0"/>
              <w:keepLines w:val="0"/>
              <w:widowControl w:val="0"/>
              <w:rPr>
                <w:rFonts w:cs="Arial"/>
                <w:lang w:eastAsia="zh-CN"/>
              </w:rPr>
            </w:pPr>
          </w:p>
        </w:tc>
        <w:tc>
          <w:tcPr>
            <w:tcW w:w="1728" w:type="dxa"/>
          </w:tcPr>
          <w:p w14:paraId="4101554E" w14:textId="553D1D1D" w:rsidR="00975870" w:rsidRPr="0091698C" w:rsidRDefault="00975870" w:rsidP="00975870">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975870" w:rsidRPr="00C64F92" w:rsidRDefault="00975870" w:rsidP="00975870">
            <w:pPr>
              <w:pStyle w:val="TAC"/>
              <w:keepNext w:val="0"/>
              <w:keepLines w:val="0"/>
              <w:widowControl w:val="0"/>
              <w:rPr>
                <w:rFonts w:cs="Arial"/>
                <w:lang w:eastAsia="zh-CN"/>
              </w:rPr>
            </w:pPr>
            <w:r>
              <w:rPr>
                <w:rFonts w:eastAsia="Batang"/>
                <w:bCs/>
              </w:rPr>
              <w:t>-</w:t>
            </w:r>
          </w:p>
        </w:tc>
        <w:tc>
          <w:tcPr>
            <w:tcW w:w="1080" w:type="dxa"/>
          </w:tcPr>
          <w:p w14:paraId="07A57644" w14:textId="59F5F3C9" w:rsidR="00975870" w:rsidRPr="00D92A64" w:rsidRDefault="00975870" w:rsidP="00975870">
            <w:pPr>
              <w:pStyle w:val="TAC"/>
              <w:keepNext w:val="0"/>
              <w:keepLines w:val="0"/>
              <w:widowControl w:val="0"/>
              <w:rPr>
                <w:lang w:eastAsia="zh-CN"/>
              </w:rPr>
            </w:pPr>
          </w:p>
        </w:tc>
      </w:tr>
      <w:tr w:rsidR="00975870" w14:paraId="46145EDB" w14:textId="77777777" w:rsidTr="00B90779">
        <w:tc>
          <w:tcPr>
            <w:tcW w:w="2160" w:type="dxa"/>
          </w:tcPr>
          <w:p w14:paraId="37CD80E0" w14:textId="7285469B" w:rsidR="00975870" w:rsidRPr="00C64F92" w:rsidRDefault="00975870" w:rsidP="00975870">
            <w:pPr>
              <w:pStyle w:val="TAL"/>
              <w:keepNext w:val="0"/>
              <w:keepLines w:val="0"/>
              <w:widowControl w:val="0"/>
              <w:ind w:left="200"/>
              <w:rPr>
                <w:rFonts w:cs="Arial"/>
              </w:rPr>
            </w:pPr>
            <w:r w:rsidRPr="00024D88">
              <w:t>&gt;&gt;servingCellMO</w:t>
            </w:r>
          </w:p>
        </w:tc>
        <w:tc>
          <w:tcPr>
            <w:tcW w:w="1080" w:type="dxa"/>
          </w:tcPr>
          <w:p w14:paraId="61D5E298" w14:textId="7DF28A89" w:rsidR="00975870" w:rsidRDefault="00975870" w:rsidP="00975870">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975870" w:rsidRDefault="00975870" w:rsidP="00975870">
            <w:pPr>
              <w:pStyle w:val="TAL"/>
              <w:keepNext w:val="0"/>
              <w:keepLines w:val="0"/>
              <w:widowControl w:val="0"/>
              <w:rPr>
                <w:i/>
              </w:rPr>
            </w:pPr>
          </w:p>
        </w:tc>
        <w:tc>
          <w:tcPr>
            <w:tcW w:w="1512" w:type="dxa"/>
          </w:tcPr>
          <w:p w14:paraId="1CD944A2" w14:textId="5CB9AF11" w:rsidR="00975870" w:rsidRPr="00C64F92" w:rsidRDefault="00975870" w:rsidP="00975870">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975870" w:rsidRPr="0091698C" w:rsidRDefault="00975870" w:rsidP="00975870">
            <w:pPr>
              <w:pStyle w:val="TAL"/>
              <w:keepNext w:val="0"/>
              <w:keepLines w:val="0"/>
              <w:widowControl w:val="0"/>
              <w:rPr>
                <w:rFonts w:cs="Arial"/>
                <w:szCs w:val="18"/>
                <w:lang w:eastAsia="zh-CN"/>
              </w:rPr>
            </w:pPr>
          </w:p>
        </w:tc>
        <w:tc>
          <w:tcPr>
            <w:tcW w:w="1080" w:type="dxa"/>
          </w:tcPr>
          <w:p w14:paraId="41BBB82A" w14:textId="5A7DFE69" w:rsidR="00975870" w:rsidRPr="00C64F92" w:rsidRDefault="00975870" w:rsidP="00975870">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975870" w:rsidRPr="00D92A64" w:rsidRDefault="00975870" w:rsidP="00975870">
            <w:pPr>
              <w:pStyle w:val="TAC"/>
              <w:keepNext w:val="0"/>
              <w:keepLines w:val="0"/>
              <w:widowControl w:val="0"/>
              <w:rPr>
                <w:lang w:eastAsia="zh-CN"/>
              </w:rPr>
            </w:pPr>
          </w:p>
        </w:tc>
      </w:tr>
      <w:tr w:rsidR="00975870" w14:paraId="2B6CB9C3" w14:textId="77777777" w:rsidTr="00B90779">
        <w:trPr>
          <w:ins w:id="8895" w:author="CR1223" w:date="2023-11-06T19:33:00Z"/>
        </w:trPr>
        <w:tc>
          <w:tcPr>
            <w:tcW w:w="2160" w:type="dxa"/>
          </w:tcPr>
          <w:p w14:paraId="2F4665E7" w14:textId="5411EC69" w:rsidR="00975870" w:rsidRPr="00024D88" w:rsidRDefault="00975870" w:rsidP="00975870">
            <w:pPr>
              <w:keepNext/>
              <w:keepLines/>
              <w:spacing w:after="0"/>
              <w:ind w:left="200"/>
              <w:rPr>
                <w:ins w:id="8896" w:author="CR1223" w:date="2023-11-06T19:33:00Z"/>
              </w:rPr>
            </w:pPr>
            <w:ins w:id="8897" w:author="CR1223" w:date="2023-11-06T19:34:00Z">
              <w:r w:rsidRPr="00766D26">
                <w:rPr>
                  <w:rFonts w:ascii="Arial" w:eastAsiaTheme="minorEastAsia" w:hAnsi="Arial"/>
                  <w:sz w:val="18"/>
                </w:rPr>
                <w:t>&gt;&gt;BWP ID</w:t>
              </w:r>
            </w:ins>
          </w:p>
        </w:tc>
        <w:tc>
          <w:tcPr>
            <w:tcW w:w="1080" w:type="dxa"/>
          </w:tcPr>
          <w:p w14:paraId="3AC01786" w14:textId="4EA756E4" w:rsidR="00975870" w:rsidRPr="00024D88" w:rsidRDefault="00975870" w:rsidP="00975870">
            <w:pPr>
              <w:pStyle w:val="TAL"/>
              <w:keepNext w:val="0"/>
              <w:keepLines w:val="0"/>
              <w:widowControl w:val="0"/>
              <w:rPr>
                <w:ins w:id="8898" w:author="CR1223" w:date="2023-11-06T19:33:00Z"/>
                <w:rFonts w:eastAsia="Batang"/>
                <w:bCs/>
              </w:rPr>
            </w:pPr>
            <w:ins w:id="8899" w:author="CR1223" w:date="2023-11-06T19:34:00Z">
              <w:r w:rsidRPr="00644324">
                <w:rPr>
                  <w:rFonts w:eastAsia="Batang"/>
                  <w:bCs/>
                </w:rPr>
                <w:t>M</w:t>
              </w:r>
            </w:ins>
          </w:p>
        </w:tc>
        <w:tc>
          <w:tcPr>
            <w:tcW w:w="1080" w:type="dxa"/>
          </w:tcPr>
          <w:p w14:paraId="765349E4" w14:textId="77777777" w:rsidR="00975870" w:rsidRDefault="00975870" w:rsidP="00975870">
            <w:pPr>
              <w:pStyle w:val="TAL"/>
              <w:keepNext w:val="0"/>
              <w:keepLines w:val="0"/>
              <w:widowControl w:val="0"/>
              <w:rPr>
                <w:ins w:id="8900" w:author="CR1223" w:date="2023-11-06T19:33:00Z"/>
                <w:i/>
              </w:rPr>
            </w:pPr>
          </w:p>
        </w:tc>
        <w:tc>
          <w:tcPr>
            <w:tcW w:w="1512" w:type="dxa"/>
          </w:tcPr>
          <w:p w14:paraId="7446A457" w14:textId="04BD49CA" w:rsidR="00975870" w:rsidRPr="00024D88" w:rsidRDefault="00975870" w:rsidP="00975870">
            <w:pPr>
              <w:pStyle w:val="TAL"/>
              <w:keepNext w:val="0"/>
              <w:keepLines w:val="0"/>
              <w:widowControl w:val="0"/>
              <w:rPr>
                <w:ins w:id="8901" w:author="CR1223" w:date="2023-11-06T19:33:00Z"/>
                <w:rFonts w:eastAsia="Batang"/>
                <w:bCs/>
              </w:rPr>
            </w:pPr>
            <w:ins w:id="8902" w:author="CR1223" w:date="2023-11-06T19:34:00Z">
              <w:r w:rsidRPr="00644324">
                <w:rPr>
                  <w:rFonts w:eastAsia="Batang"/>
                  <w:bCs/>
                </w:rPr>
                <w:t>INTEGER (0..4)</w:t>
              </w:r>
            </w:ins>
          </w:p>
        </w:tc>
        <w:tc>
          <w:tcPr>
            <w:tcW w:w="1728" w:type="dxa"/>
          </w:tcPr>
          <w:p w14:paraId="551B88D4" w14:textId="77777777" w:rsidR="00975870" w:rsidRPr="0091698C" w:rsidRDefault="00975870" w:rsidP="00975870">
            <w:pPr>
              <w:pStyle w:val="TAL"/>
              <w:keepNext w:val="0"/>
              <w:keepLines w:val="0"/>
              <w:widowControl w:val="0"/>
              <w:rPr>
                <w:ins w:id="8903" w:author="CR1223" w:date="2023-11-06T19:33:00Z"/>
                <w:rFonts w:cs="Arial"/>
                <w:szCs w:val="18"/>
                <w:lang w:eastAsia="zh-CN"/>
              </w:rPr>
            </w:pPr>
          </w:p>
        </w:tc>
        <w:tc>
          <w:tcPr>
            <w:tcW w:w="1080" w:type="dxa"/>
          </w:tcPr>
          <w:p w14:paraId="1C5D0429" w14:textId="6CC47F81" w:rsidR="00975870" w:rsidRPr="00024D88" w:rsidRDefault="00975870" w:rsidP="00975870">
            <w:pPr>
              <w:pStyle w:val="TAC"/>
              <w:keepNext w:val="0"/>
              <w:keepLines w:val="0"/>
              <w:widowControl w:val="0"/>
              <w:rPr>
                <w:ins w:id="8904" w:author="CR1223" w:date="2023-11-06T19:33:00Z"/>
                <w:rFonts w:eastAsia="Batang" w:cs="Arial"/>
                <w:bCs/>
              </w:rPr>
            </w:pPr>
            <w:ins w:id="8905" w:author="CR1223" w:date="2023-11-06T19:34:00Z">
              <w:r>
                <w:rPr>
                  <w:rFonts w:eastAsia="Batang" w:cs="Arial"/>
                  <w:bCs/>
                </w:rPr>
                <w:t>YES</w:t>
              </w:r>
            </w:ins>
          </w:p>
        </w:tc>
        <w:tc>
          <w:tcPr>
            <w:tcW w:w="1080" w:type="dxa"/>
          </w:tcPr>
          <w:p w14:paraId="377555E3" w14:textId="495C6FC0" w:rsidR="00975870" w:rsidRPr="00D92A64" w:rsidRDefault="00975870" w:rsidP="00975870">
            <w:pPr>
              <w:pStyle w:val="TAC"/>
              <w:keepNext w:val="0"/>
              <w:keepLines w:val="0"/>
              <w:widowControl w:val="0"/>
              <w:rPr>
                <w:ins w:id="8906" w:author="CR1223" w:date="2023-11-06T19:33:00Z"/>
                <w:lang w:eastAsia="zh-CN"/>
              </w:rPr>
            </w:pPr>
            <w:ins w:id="8907" w:author="CR1223" w:date="2023-11-06T19:34:00Z">
              <w:r w:rsidRPr="007562BA">
                <w:rPr>
                  <w:lang w:eastAsia="zh-CN"/>
                </w:rPr>
                <w:t>ignore</w:t>
              </w:r>
            </w:ins>
          </w:p>
        </w:tc>
      </w:tr>
      <w:tr w:rsidR="00975870" w14:paraId="7D3F9C29" w14:textId="77777777" w:rsidTr="00B90779">
        <w:trPr>
          <w:ins w:id="8908" w:author="CR1223" w:date="2023-11-06T19:33:00Z"/>
        </w:trPr>
        <w:tc>
          <w:tcPr>
            <w:tcW w:w="2160" w:type="dxa"/>
          </w:tcPr>
          <w:p w14:paraId="09412E42" w14:textId="7A37E433" w:rsidR="00975870" w:rsidRPr="00024D88" w:rsidRDefault="00975870" w:rsidP="00975870">
            <w:pPr>
              <w:pStyle w:val="TAL"/>
              <w:rPr>
                <w:ins w:id="8909" w:author="CR1223" w:date="2023-11-06T19:33:00Z"/>
              </w:rPr>
            </w:pPr>
            <w:ins w:id="8910" w:author="CR1223" w:date="2023-11-06T19:34:00Z">
              <w:r w:rsidRPr="00644324">
                <w:rPr>
                  <w:b/>
                  <w:bCs/>
                </w:rPr>
                <w:t>Configured BWP List</w:t>
              </w:r>
            </w:ins>
          </w:p>
        </w:tc>
        <w:tc>
          <w:tcPr>
            <w:tcW w:w="1080" w:type="dxa"/>
          </w:tcPr>
          <w:p w14:paraId="2498510D" w14:textId="77777777" w:rsidR="00975870" w:rsidRPr="00024D88" w:rsidRDefault="00975870" w:rsidP="00975870">
            <w:pPr>
              <w:pStyle w:val="TAL"/>
              <w:keepNext w:val="0"/>
              <w:keepLines w:val="0"/>
              <w:widowControl w:val="0"/>
              <w:rPr>
                <w:ins w:id="8911" w:author="CR1223" w:date="2023-11-06T19:33:00Z"/>
                <w:rFonts w:eastAsia="Batang"/>
                <w:bCs/>
              </w:rPr>
            </w:pPr>
          </w:p>
        </w:tc>
        <w:tc>
          <w:tcPr>
            <w:tcW w:w="1080" w:type="dxa"/>
          </w:tcPr>
          <w:p w14:paraId="026A269C" w14:textId="4D3A755B" w:rsidR="00975870" w:rsidRDefault="00975870" w:rsidP="00975870">
            <w:pPr>
              <w:pStyle w:val="TAL"/>
              <w:keepNext w:val="0"/>
              <w:keepLines w:val="0"/>
              <w:widowControl w:val="0"/>
              <w:rPr>
                <w:ins w:id="8912" w:author="CR1223" w:date="2023-11-06T19:33:00Z"/>
                <w:i/>
              </w:rPr>
            </w:pPr>
            <w:ins w:id="8913" w:author="CR1223" w:date="2023-11-06T19:34:00Z">
              <w:r w:rsidRPr="00644324">
                <w:rPr>
                  <w:rFonts w:eastAsia="Batang"/>
                  <w:bCs/>
                </w:rPr>
                <w:t>0..1</w:t>
              </w:r>
            </w:ins>
          </w:p>
        </w:tc>
        <w:tc>
          <w:tcPr>
            <w:tcW w:w="1512" w:type="dxa"/>
          </w:tcPr>
          <w:p w14:paraId="3D57DBB4" w14:textId="77777777" w:rsidR="00975870" w:rsidRPr="00024D88" w:rsidRDefault="00975870" w:rsidP="00975870">
            <w:pPr>
              <w:pStyle w:val="TAL"/>
              <w:keepNext w:val="0"/>
              <w:keepLines w:val="0"/>
              <w:widowControl w:val="0"/>
              <w:rPr>
                <w:ins w:id="8914" w:author="CR1223" w:date="2023-11-06T19:33:00Z"/>
                <w:rFonts w:eastAsia="Batang"/>
                <w:bCs/>
              </w:rPr>
            </w:pPr>
          </w:p>
        </w:tc>
        <w:tc>
          <w:tcPr>
            <w:tcW w:w="1728" w:type="dxa"/>
          </w:tcPr>
          <w:p w14:paraId="6E946899" w14:textId="56B51593" w:rsidR="00975870" w:rsidRPr="0091698C" w:rsidRDefault="00975870" w:rsidP="00975870">
            <w:pPr>
              <w:pStyle w:val="TAL"/>
              <w:keepNext w:val="0"/>
              <w:keepLines w:val="0"/>
              <w:widowControl w:val="0"/>
              <w:rPr>
                <w:ins w:id="8915" w:author="CR1223" w:date="2023-11-06T19:33:00Z"/>
                <w:rFonts w:cs="Arial"/>
                <w:szCs w:val="18"/>
                <w:lang w:eastAsia="zh-CN"/>
              </w:rPr>
            </w:pPr>
            <w:ins w:id="8916" w:author="CR1223" w:date="2023-11-06T19:34: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4E7DAF1D" w14:textId="7C09895B" w:rsidR="00975870" w:rsidRPr="00024D88" w:rsidRDefault="00975870" w:rsidP="00975870">
            <w:pPr>
              <w:pStyle w:val="TAC"/>
              <w:keepNext w:val="0"/>
              <w:keepLines w:val="0"/>
              <w:widowControl w:val="0"/>
              <w:rPr>
                <w:ins w:id="8917" w:author="CR1223" w:date="2023-11-06T19:33:00Z"/>
                <w:rFonts w:eastAsia="Batang" w:cs="Arial"/>
                <w:bCs/>
              </w:rPr>
            </w:pPr>
            <w:ins w:id="8918" w:author="CR1223" w:date="2023-11-06T19:34:00Z">
              <w:r w:rsidRPr="00644324">
                <w:rPr>
                  <w:rFonts w:eastAsia="Batang"/>
                  <w:bCs/>
                </w:rPr>
                <w:t>YES</w:t>
              </w:r>
            </w:ins>
          </w:p>
        </w:tc>
        <w:tc>
          <w:tcPr>
            <w:tcW w:w="1080" w:type="dxa"/>
          </w:tcPr>
          <w:p w14:paraId="46B3DD5A" w14:textId="14E769EA" w:rsidR="00975870" w:rsidRPr="00D92A64" w:rsidRDefault="00975870" w:rsidP="00975870">
            <w:pPr>
              <w:pStyle w:val="TAC"/>
              <w:keepNext w:val="0"/>
              <w:keepLines w:val="0"/>
              <w:widowControl w:val="0"/>
              <w:rPr>
                <w:ins w:id="8919" w:author="CR1223" w:date="2023-11-06T19:33:00Z"/>
                <w:lang w:eastAsia="zh-CN"/>
              </w:rPr>
            </w:pPr>
            <w:ins w:id="8920" w:author="CR1223" w:date="2023-11-06T19:34:00Z">
              <w:r w:rsidRPr="00644324">
                <w:rPr>
                  <w:rFonts w:eastAsia="Batang"/>
                  <w:bCs/>
                </w:rPr>
                <w:t>ignore</w:t>
              </w:r>
            </w:ins>
          </w:p>
        </w:tc>
      </w:tr>
      <w:tr w:rsidR="00975870" w14:paraId="6FFC25F0" w14:textId="77777777" w:rsidTr="00B90779">
        <w:trPr>
          <w:ins w:id="8921" w:author="CR1223" w:date="2023-11-06T19:33:00Z"/>
        </w:trPr>
        <w:tc>
          <w:tcPr>
            <w:tcW w:w="2160" w:type="dxa"/>
          </w:tcPr>
          <w:p w14:paraId="2E006DE0" w14:textId="0CD6E13F" w:rsidR="00975870" w:rsidRPr="00024D88" w:rsidRDefault="00975870" w:rsidP="00975870">
            <w:pPr>
              <w:keepNext/>
              <w:keepLines/>
              <w:spacing w:after="0"/>
              <w:ind w:left="100"/>
              <w:rPr>
                <w:ins w:id="8922" w:author="CR1223" w:date="2023-11-06T19:33:00Z"/>
              </w:rPr>
            </w:pPr>
            <w:ins w:id="8923" w:author="CR1223" w:date="2023-11-06T19:34:00Z">
              <w:r w:rsidRPr="00766D26">
                <w:rPr>
                  <w:rFonts w:ascii="Arial" w:eastAsiaTheme="minorEastAsia" w:hAnsi="Arial"/>
                  <w:b/>
                  <w:bCs/>
                  <w:sz w:val="18"/>
                </w:rPr>
                <w:t>&gt;Configured BWP Item IEs</w:t>
              </w:r>
            </w:ins>
          </w:p>
        </w:tc>
        <w:tc>
          <w:tcPr>
            <w:tcW w:w="1080" w:type="dxa"/>
          </w:tcPr>
          <w:p w14:paraId="6184064F" w14:textId="77777777" w:rsidR="00975870" w:rsidRPr="00024D88" w:rsidRDefault="00975870" w:rsidP="00975870">
            <w:pPr>
              <w:pStyle w:val="TAL"/>
              <w:keepNext w:val="0"/>
              <w:keepLines w:val="0"/>
              <w:widowControl w:val="0"/>
              <w:rPr>
                <w:ins w:id="8924" w:author="CR1223" w:date="2023-11-06T19:33:00Z"/>
                <w:rFonts w:eastAsia="Batang"/>
                <w:bCs/>
              </w:rPr>
            </w:pPr>
          </w:p>
        </w:tc>
        <w:tc>
          <w:tcPr>
            <w:tcW w:w="1080" w:type="dxa"/>
          </w:tcPr>
          <w:p w14:paraId="20F30009" w14:textId="2A8BD9F2" w:rsidR="00975870" w:rsidRDefault="00975870" w:rsidP="00975870">
            <w:pPr>
              <w:pStyle w:val="TAL"/>
              <w:keepNext w:val="0"/>
              <w:keepLines w:val="0"/>
              <w:widowControl w:val="0"/>
              <w:rPr>
                <w:ins w:id="8925" w:author="CR1223" w:date="2023-11-06T19:33:00Z"/>
                <w:i/>
              </w:rPr>
            </w:pPr>
            <w:ins w:id="8926" w:author="CR1223" w:date="2023-11-06T19:34:00Z">
              <w:r w:rsidRPr="00644324">
                <w:rPr>
                  <w:rFonts w:eastAsia="Batang"/>
                  <w:bCs/>
                  <w:i/>
                  <w:iCs/>
                </w:rPr>
                <w:t>1 .. &lt;maxNrofBWPs</w:t>
              </w:r>
              <w:r w:rsidRPr="00644324">
                <w:rPr>
                  <w:rFonts w:eastAsia="Batang"/>
                  <w:bCs/>
                </w:rPr>
                <w:t>&gt;</w:t>
              </w:r>
            </w:ins>
          </w:p>
        </w:tc>
        <w:tc>
          <w:tcPr>
            <w:tcW w:w="1512" w:type="dxa"/>
          </w:tcPr>
          <w:p w14:paraId="25550BFF" w14:textId="77777777" w:rsidR="00975870" w:rsidRPr="00024D88" w:rsidRDefault="00975870" w:rsidP="00975870">
            <w:pPr>
              <w:pStyle w:val="TAL"/>
              <w:keepNext w:val="0"/>
              <w:keepLines w:val="0"/>
              <w:widowControl w:val="0"/>
              <w:rPr>
                <w:ins w:id="8927" w:author="CR1223" w:date="2023-11-06T19:33:00Z"/>
                <w:rFonts w:eastAsia="Batang"/>
                <w:bCs/>
              </w:rPr>
            </w:pPr>
          </w:p>
        </w:tc>
        <w:tc>
          <w:tcPr>
            <w:tcW w:w="1728" w:type="dxa"/>
          </w:tcPr>
          <w:p w14:paraId="4ABA0E5A" w14:textId="77777777" w:rsidR="00975870" w:rsidRPr="0091698C" w:rsidRDefault="00975870" w:rsidP="00975870">
            <w:pPr>
              <w:pStyle w:val="TAL"/>
              <w:keepNext w:val="0"/>
              <w:keepLines w:val="0"/>
              <w:widowControl w:val="0"/>
              <w:rPr>
                <w:ins w:id="8928" w:author="CR1223" w:date="2023-11-06T19:33:00Z"/>
                <w:rFonts w:cs="Arial"/>
                <w:szCs w:val="18"/>
                <w:lang w:eastAsia="zh-CN"/>
              </w:rPr>
            </w:pPr>
          </w:p>
        </w:tc>
        <w:tc>
          <w:tcPr>
            <w:tcW w:w="1080" w:type="dxa"/>
          </w:tcPr>
          <w:p w14:paraId="5EC56EEE" w14:textId="5234EB42" w:rsidR="00975870" w:rsidRPr="00024D88" w:rsidRDefault="00975870" w:rsidP="00975870">
            <w:pPr>
              <w:pStyle w:val="TAC"/>
              <w:keepNext w:val="0"/>
              <w:keepLines w:val="0"/>
              <w:widowControl w:val="0"/>
              <w:rPr>
                <w:ins w:id="8929" w:author="CR1223" w:date="2023-11-06T19:33:00Z"/>
                <w:rFonts w:eastAsia="Batang" w:cs="Arial"/>
                <w:bCs/>
              </w:rPr>
            </w:pPr>
            <w:ins w:id="8930" w:author="CR1223" w:date="2023-11-06T19:34:00Z">
              <w:r w:rsidRPr="00644324">
                <w:rPr>
                  <w:rFonts w:eastAsia="Batang"/>
                  <w:bCs/>
                </w:rPr>
                <w:t>EACH</w:t>
              </w:r>
            </w:ins>
          </w:p>
        </w:tc>
        <w:tc>
          <w:tcPr>
            <w:tcW w:w="1080" w:type="dxa"/>
          </w:tcPr>
          <w:p w14:paraId="573D914D" w14:textId="533234B8" w:rsidR="00975870" w:rsidRPr="00D92A64" w:rsidRDefault="00975870" w:rsidP="00975870">
            <w:pPr>
              <w:pStyle w:val="TAC"/>
              <w:keepNext w:val="0"/>
              <w:keepLines w:val="0"/>
              <w:widowControl w:val="0"/>
              <w:rPr>
                <w:ins w:id="8931" w:author="CR1223" w:date="2023-11-06T19:33:00Z"/>
                <w:lang w:eastAsia="zh-CN"/>
              </w:rPr>
            </w:pPr>
            <w:ins w:id="8932" w:author="CR1223" w:date="2023-11-06T19:34:00Z">
              <w:r w:rsidRPr="00644324">
                <w:rPr>
                  <w:rFonts w:eastAsia="Batang"/>
                  <w:bCs/>
                </w:rPr>
                <w:t>ignore</w:t>
              </w:r>
            </w:ins>
          </w:p>
        </w:tc>
      </w:tr>
      <w:tr w:rsidR="00975870" w14:paraId="1C5020B7" w14:textId="77777777" w:rsidTr="00B90779">
        <w:trPr>
          <w:ins w:id="8933" w:author="CR1223" w:date="2023-11-06T19:33:00Z"/>
        </w:trPr>
        <w:tc>
          <w:tcPr>
            <w:tcW w:w="2160" w:type="dxa"/>
          </w:tcPr>
          <w:p w14:paraId="7966D8BE" w14:textId="481D4658" w:rsidR="00975870" w:rsidRPr="00766D26" w:rsidRDefault="00975870" w:rsidP="00975870">
            <w:pPr>
              <w:keepNext/>
              <w:keepLines/>
              <w:spacing w:after="0"/>
              <w:ind w:left="200"/>
              <w:rPr>
                <w:ins w:id="8934" w:author="CR1223" w:date="2023-11-06T19:33:00Z"/>
                <w:rFonts w:ascii="Arial" w:eastAsiaTheme="minorEastAsia" w:hAnsi="Arial"/>
                <w:sz w:val="18"/>
              </w:rPr>
            </w:pPr>
            <w:ins w:id="8935" w:author="CR1223" w:date="2023-11-06T19:34:00Z">
              <w:r w:rsidRPr="00766D26">
                <w:rPr>
                  <w:rFonts w:ascii="Arial" w:eastAsiaTheme="minorEastAsia" w:hAnsi="Arial"/>
                  <w:sz w:val="18"/>
                </w:rPr>
                <w:t>&gt;&gt;BWP-Id</w:t>
              </w:r>
            </w:ins>
          </w:p>
        </w:tc>
        <w:tc>
          <w:tcPr>
            <w:tcW w:w="1080" w:type="dxa"/>
          </w:tcPr>
          <w:p w14:paraId="7995DB1E" w14:textId="26206D18" w:rsidR="00975870" w:rsidRPr="00024D88" w:rsidRDefault="00975870" w:rsidP="00975870">
            <w:pPr>
              <w:pStyle w:val="TAL"/>
              <w:keepNext w:val="0"/>
              <w:keepLines w:val="0"/>
              <w:widowControl w:val="0"/>
              <w:rPr>
                <w:ins w:id="8936" w:author="CR1223" w:date="2023-11-06T19:33:00Z"/>
                <w:rFonts w:eastAsia="Batang"/>
                <w:bCs/>
              </w:rPr>
            </w:pPr>
            <w:ins w:id="8937" w:author="CR1223" w:date="2023-11-06T19:34:00Z">
              <w:r w:rsidRPr="00644324">
                <w:rPr>
                  <w:rFonts w:eastAsia="Batang"/>
                  <w:bCs/>
                </w:rPr>
                <w:t>M</w:t>
              </w:r>
            </w:ins>
          </w:p>
        </w:tc>
        <w:tc>
          <w:tcPr>
            <w:tcW w:w="1080" w:type="dxa"/>
          </w:tcPr>
          <w:p w14:paraId="050415E6" w14:textId="77777777" w:rsidR="00975870" w:rsidRDefault="00975870" w:rsidP="00975870">
            <w:pPr>
              <w:pStyle w:val="TAL"/>
              <w:keepNext w:val="0"/>
              <w:keepLines w:val="0"/>
              <w:widowControl w:val="0"/>
              <w:rPr>
                <w:ins w:id="8938" w:author="CR1223" w:date="2023-11-06T19:33:00Z"/>
                <w:i/>
              </w:rPr>
            </w:pPr>
          </w:p>
        </w:tc>
        <w:tc>
          <w:tcPr>
            <w:tcW w:w="1512" w:type="dxa"/>
          </w:tcPr>
          <w:p w14:paraId="08C8BFBF" w14:textId="4506045D" w:rsidR="00975870" w:rsidRPr="00024D88" w:rsidRDefault="00975870" w:rsidP="00975870">
            <w:pPr>
              <w:pStyle w:val="TAL"/>
              <w:keepNext w:val="0"/>
              <w:keepLines w:val="0"/>
              <w:widowControl w:val="0"/>
              <w:rPr>
                <w:ins w:id="8939" w:author="CR1223" w:date="2023-11-06T19:33:00Z"/>
                <w:rFonts w:eastAsia="Batang"/>
                <w:bCs/>
              </w:rPr>
            </w:pPr>
            <w:ins w:id="8940" w:author="CR1223" w:date="2023-11-06T19:34:00Z">
              <w:r w:rsidRPr="00644324">
                <w:rPr>
                  <w:rFonts w:eastAsia="Batang"/>
                  <w:bCs/>
                </w:rPr>
                <w:t>INTEGER (0..4)</w:t>
              </w:r>
            </w:ins>
          </w:p>
        </w:tc>
        <w:tc>
          <w:tcPr>
            <w:tcW w:w="1728" w:type="dxa"/>
          </w:tcPr>
          <w:p w14:paraId="1870B5CA" w14:textId="12E24B0A" w:rsidR="00975870" w:rsidRPr="0091698C" w:rsidRDefault="00975870" w:rsidP="00975870">
            <w:pPr>
              <w:pStyle w:val="TAL"/>
              <w:keepNext w:val="0"/>
              <w:keepLines w:val="0"/>
              <w:widowControl w:val="0"/>
              <w:rPr>
                <w:ins w:id="8941" w:author="CR1223" w:date="2023-11-06T19:33:00Z"/>
                <w:rFonts w:cs="Arial"/>
                <w:szCs w:val="18"/>
                <w:lang w:eastAsia="zh-CN"/>
              </w:rPr>
            </w:pPr>
            <w:ins w:id="8942" w:author="CR1223" w:date="2023-11-06T19:34:00Z">
              <w:r w:rsidRPr="00644324">
                <w:t>The IE is used to refer to one BWP.</w:t>
              </w:r>
            </w:ins>
          </w:p>
        </w:tc>
        <w:tc>
          <w:tcPr>
            <w:tcW w:w="1080" w:type="dxa"/>
          </w:tcPr>
          <w:p w14:paraId="36FAD116" w14:textId="0E657DA7" w:rsidR="00975870" w:rsidRPr="00024D88" w:rsidRDefault="00975870" w:rsidP="00975870">
            <w:pPr>
              <w:pStyle w:val="TAC"/>
              <w:keepNext w:val="0"/>
              <w:keepLines w:val="0"/>
              <w:widowControl w:val="0"/>
              <w:rPr>
                <w:ins w:id="8943" w:author="CR1223" w:date="2023-11-06T19:33:00Z"/>
                <w:rFonts w:eastAsia="Batang" w:cs="Arial"/>
                <w:bCs/>
              </w:rPr>
            </w:pPr>
            <w:ins w:id="8944" w:author="CR1223" w:date="2023-11-06T19:34:00Z">
              <w:r w:rsidRPr="00644324">
                <w:rPr>
                  <w:rFonts w:eastAsia="Batang" w:cs="Arial"/>
                  <w:bCs/>
                </w:rPr>
                <w:t>-</w:t>
              </w:r>
            </w:ins>
          </w:p>
        </w:tc>
        <w:tc>
          <w:tcPr>
            <w:tcW w:w="1080" w:type="dxa"/>
          </w:tcPr>
          <w:p w14:paraId="4F341681" w14:textId="77777777" w:rsidR="00975870" w:rsidRPr="00D92A64" w:rsidRDefault="00975870" w:rsidP="00975870">
            <w:pPr>
              <w:pStyle w:val="TAC"/>
              <w:keepNext w:val="0"/>
              <w:keepLines w:val="0"/>
              <w:widowControl w:val="0"/>
              <w:rPr>
                <w:ins w:id="8945" w:author="CR1223" w:date="2023-11-06T19:33:00Z"/>
                <w:lang w:eastAsia="zh-CN"/>
              </w:rPr>
            </w:pPr>
          </w:p>
        </w:tc>
      </w:tr>
      <w:tr w:rsidR="00975870" w14:paraId="4A9F54C1" w14:textId="77777777" w:rsidTr="00B90779">
        <w:trPr>
          <w:ins w:id="8946" w:author="CR1223" w:date="2023-11-06T19:33:00Z"/>
        </w:trPr>
        <w:tc>
          <w:tcPr>
            <w:tcW w:w="2160" w:type="dxa"/>
          </w:tcPr>
          <w:p w14:paraId="3F8804C2" w14:textId="669219ED" w:rsidR="00975870" w:rsidRPr="00766D26" w:rsidRDefault="00975870" w:rsidP="00975870">
            <w:pPr>
              <w:keepNext/>
              <w:keepLines/>
              <w:spacing w:after="0"/>
              <w:ind w:left="200"/>
              <w:rPr>
                <w:ins w:id="8947" w:author="CR1223" w:date="2023-11-06T19:33:00Z"/>
                <w:rFonts w:ascii="Arial" w:eastAsiaTheme="minorEastAsia" w:hAnsi="Arial"/>
                <w:sz w:val="18"/>
              </w:rPr>
            </w:pPr>
            <w:ins w:id="8948" w:author="CR1223" w:date="2023-11-06T19:34:00Z">
              <w:r w:rsidRPr="00766D26">
                <w:rPr>
                  <w:rFonts w:ascii="Arial" w:eastAsiaTheme="minorEastAsia" w:hAnsi="Arial"/>
                  <w:sz w:val="18"/>
                </w:rPr>
                <w:t>&gt;&gt;BWP Location And Bandwidth</w:t>
              </w:r>
            </w:ins>
          </w:p>
        </w:tc>
        <w:tc>
          <w:tcPr>
            <w:tcW w:w="1080" w:type="dxa"/>
          </w:tcPr>
          <w:p w14:paraId="602B4B42" w14:textId="0DF98406" w:rsidR="00975870" w:rsidRPr="00024D88" w:rsidRDefault="00975870" w:rsidP="00975870">
            <w:pPr>
              <w:pStyle w:val="TAL"/>
              <w:keepNext w:val="0"/>
              <w:keepLines w:val="0"/>
              <w:widowControl w:val="0"/>
              <w:rPr>
                <w:ins w:id="8949" w:author="CR1223" w:date="2023-11-06T19:33:00Z"/>
                <w:rFonts w:eastAsia="Batang"/>
                <w:bCs/>
              </w:rPr>
            </w:pPr>
            <w:ins w:id="8950" w:author="CR1223" w:date="2023-11-06T19:34:00Z">
              <w:r w:rsidRPr="00644324">
                <w:rPr>
                  <w:rFonts w:eastAsia="Batang"/>
                  <w:bCs/>
                </w:rPr>
                <w:t>M</w:t>
              </w:r>
            </w:ins>
          </w:p>
        </w:tc>
        <w:tc>
          <w:tcPr>
            <w:tcW w:w="1080" w:type="dxa"/>
          </w:tcPr>
          <w:p w14:paraId="77F3196F" w14:textId="77777777" w:rsidR="00975870" w:rsidRDefault="00975870" w:rsidP="00975870">
            <w:pPr>
              <w:pStyle w:val="TAL"/>
              <w:keepNext w:val="0"/>
              <w:keepLines w:val="0"/>
              <w:widowControl w:val="0"/>
              <w:rPr>
                <w:ins w:id="8951" w:author="CR1223" w:date="2023-11-06T19:33:00Z"/>
                <w:i/>
              </w:rPr>
            </w:pPr>
          </w:p>
        </w:tc>
        <w:tc>
          <w:tcPr>
            <w:tcW w:w="1512" w:type="dxa"/>
          </w:tcPr>
          <w:p w14:paraId="4423BE32" w14:textId="384A9560" w:rsidR="00975870" w:rsidRPr="00024D88" w:rsidRDefault="00975870" w:rsidP="00975870">
            <w:pPr>
              <w:pStyle w:val="TAL"/>
              <w:keepNext w:val="0"/>
              <w:keepLines w:val="0"/>
              <w:widowControl w:val="0"/>
              <w:rPr>
                <w:ins w:id="8952" w:author="CR1223" w:date="2023-11-06T19:33:00Z"/>
                <w:rFonts w:eastAsia="Batang"/>
                <w:bCs/>
              </w:rPr>
            </w:pPr>
            <w:ins w:id="8953" w:author="CR1223" w:date="2023-11-06T19:34:00Z">
              <w:r w:rsidRPr="00644324">
                <w:rPr>
                  <w:rFonts w:eastAsia="Batang"/>
                  <w:bCs/>
                </w:rPr>
                <w:t>INTEGER (0..37949)</w:t>
              </w:r>
            </w:ins>
          </w:p>
        </w:tc>
        <w:tc>
          <w:tcPr>
            <w:tcW w:w="1728" w:type="dxa"/>
          </w:tcPr>
          <w:p w14:paraId="2A445C35" w14:textId="20514A63" w:rsidR="00975870" w:rsidRPr="0091698C" w:rsidRDefault="00975870" w:rsidP="00975870">
            <w:pPr>
              <w:pStyle w:val="TAL"/>
              <w:keepNext w:val="0"/>
              <w:keepLines w:val="0"/>
              <w:widowControl w:val="0"/>
              <w:rPr>
                <w:ins w:id="8954" w:author="CR1223" w:date="2023-11-06T19:33:00Z"/>
                <w:rFonts w:cs="Arial"/>
                <w:szCs w:val="18"/>
                <w:lang w:eastAsia="zh-CN"/>
              </w:rPr>
            </w:pPr>
            <w:ins w:id="8955" w:author="CR1223" w:date="2023-11-06T19:34:00Z">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ins>
          </w:p>
        </w:tc>
        <w:tc>
          <w:tcPr>
            <w:tcW w:w="1080" w:type="dxa"/>
          </w:tcPr>
          <w:p w14:paraId="1B922124" w14:textId="77777777" w:rsidR="00975870" w:rsidRPr="00024D88" w:rsidRDefault="00975870" w:rsidP="00975870">
            <w:pPr>
              <w:pStyle w:val="TAC"/>
              <w:keepNext w:val="0"/>
              <w:keepLines w:val="0"/>
              <w:widowControl w:val="0"/>
              <w:rPr>
                <w:ins w:id="8956" w:author="CR1223" w:date="2023-11-06T19:33:00Z"/>
                <w:rFonts w:eastAsia="Batang" w:cs="Arial"/>
                <w:bCs/>
              </w:rPr>
            </w:pPr>
          </w:p>
        </w:tc>
        <w:tc>
          <w:tcPr>
            <w:tcW w:w="1080" w:type="dxa"/>
          </w:tcPr>
          <w:p w14:paraId="500E2B48" w14:textId="77777777" w:rsidR="00975870" w:rsidRPr="00D92A64" w:rsidRDefault="00975870" w:rsidP="00975870">
            <w:pPr>
              <w:pStyle w:val="TAC"/>
              <w:keepNext w:val="0"/>
              <w:keepLines w:val="0"/>
              <w:widowControl w:val="0"/>
              <w:rPr>
                <w:ins w:id="8957" w:author="CR1223" w:date="2023-11-06T19:33:00Z"/>
                <w:lang w:eastAsia="zh-CN"/>
              </w:rPr>
            </w:pPr>
          </w:p>
        </w:tc>
      </w:tr>
      <w:tr w:rsidR="00975870" w14:paraId="675DC8DA" w14:textId="77777777" w:rsidTr="00B90779">
        <w:trPr>
          <w:ins w:id="8958" w:author="CR1220" w:date="2023-11-06T18:39:00Z"/>
        </w:trPr>
        <w:tc>
          <w:tcPr>
            <w:tcW w:w="2160" w:type="dxa"/>
          </w:tcPr>
          <w:p w14:paraId="248C2464" w14:textId="4EA00FBE" w:rsidR="00975870" w:rsidRPr="00024D88" w:rsidRDefault="00975870" w:rsidP="00975870">
            <w:pPr>
              <w:pStyle w:val="TAL"/>
              <w:overflowPunct/>
              <w:autoSpaceDE/>
              <w:autoSpaceDN/>
              <w:adjustRightInd/>
              <w:textAlignment w:val="auto"/>
              <w:rPr>
                <w:ins w:id="8959" w:author="CR1220" w:date="2023-11-06T18:39:00Z"/>
              </w:rPr>
            </w:pPr>
            <w:ins w:id="8960" w:author="CR1220" w:date="2023-11-06T18:39:00Z">
              <w:r>
                <w:rPr>
                  <w:rFonts w:cs="Arial" w:hint="eastAsia"/>
                  <w:lang w:eastAsia="en-US"/>
                </w:rPr>
                <w:t xml:space="preserve">Dedicated SI Delivery </w:t>
              </w:r>
              <w:r w:rsidRPr="00766D26">
                <w:rPr>
                  <w:rFonts w:cs="Arial" w:hint="eastAsia"/>
                  <w:lang w:eastAsia="en-US"/>
                </w:rPr>
                <w:t>Indication</w:t>
              </w:r>
            </w:ins>
          </w:p>
        </w:tc>
        <w:tc>
          <w:tcPr>
            <w:tcW w:w="1080" w:type="dxa"/>
          </w:tcPr>
          <w:p w14:paraId="2F5CE393" w14:textId="6D88DCB7" w:rsidR="00975870" w:rsidRPr="00024D88" w:rsidRDefault="00975870" w:rsidP="00975870">
            <w:pPr>
              <w:pStyle w:val="TAL"/>
              <w:keepNext w:val="0"/>
              <w:keepLines w:val="0"/>
              <w:widowControl w:val="0"/>
              <w:rPr>
                <w:ins w:id="8961" w:author="CR1220" w:date="2023-11-06T18:39:00Z"/>
                <w:rFonts w:eastAsia="Batang"/>
                <w:bCs/>
              </w:rPr>
            </w:pPr>
            <w:ins w:id="8962" w:author="CR1220" w:date="2023-11-06T18:39:00Z">
              <w:r>
                <w:rPr>
                  <w:rFonts w:cs="Arial" w:hint="eastAsia"/>
                  <w:lang w:val="en-US" w:eastAsia="zh-CN"/>
                </w:rPr>
                <w:t>O</w:t>
              </w:r>
            </w:ins>
          </w:p>
        </w:tc>
        <w:tc>
          <w:tcPr>
            <w:tcW w:w="1080" w:type="dxa"/>
          </w:tcPr>
          <w:p w14:paraId="199350AD" w14:textId="77777777" w:rsidR="00975870" w:rsidRDefault="00975870" w:rsidP="00975870">
            <w:pPr>
              <w:pStyle w:val="TAL"/>
              <w:keepNext w:val="0"/>
              <w:keepLines w:val="0"/>
              <w:widowControl w:val="0"/>
              <w:rPr>
                <w:ins w:id="8963" w:author="CR1220" w:date="2023-11-06T18:39:00Z"/>
                <w:i/>
              </w:rPr>
            </w:pPr>
          </w:p>
        </w:tc>
        <w:tc>
          <w:tcPr>
            <w:tcW w:w="1512" w:type="dxa"/>
          </w:tcPr>
          <w:p w14:paraId="438AC142" w14:textId="36883983" w:rsidR="00975870" w:rsidRPr="00024D88" w:rsidRDefault="00975870" w:rsidP="00975870">
            <w:pPr>
              <w:pStyle w:val="TAL"/>
              <w:keepNext w:val="0"/>
              <w:keepLines w:val="0"/>
              <w:widowControl w:val="0"/>
              <w:rPr>
                <w:ins w:id="8964" w:author="CR1220" w:date="2023-11-06T18:39:00Z"/>
                <w:rFonts w:eastAsia="Batang"/>
                <w:bCs/>
              </w:rPr>
            </w:pPr>
            <w:ins w:id="8965" w:author="CR1220" w:date="2023-11-06T18:39: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3D24D499" w14:textId="77777777" w:rsidR="00975870" w:rsidRPr="0091698C" w:rsidRDefault="00975870" w:rsidP="00975870">
            <w:pPr>
              <w:pStyle w:val="TAL"/>
              <w:keepNext w:val="0"/>
              <w:keepLines w:val="0"/>
              <w:widowControl w:val="0"/>
              <w:rPr>
                <w:ins w:id="8966" w:author="CR1220" w:date="2023-11-06T18:39:00Z"/>
                <w:rFonts w:cs="Arial"/>
                <w:szCs w:val="18"/>
                <w:lang w:eastAsia="zh-CN"/>
              </w:rPr>
            </w:pPr>
          </w:p>
        </w:tc>
        <w:tc>
          <w:tcPr>
            <w:tcW w:w="1080" w:type="dxa"/>
          </w:tcPr>
          <w:p w14:paraId="48FCC055" w14:textId="2313391F" w:rsidR="00975870" w:rsidRPr="00024D88" w:rsidRDefault="00975870" w:rsidP="00975870">
            <w:pPr>
              <w:pStyle w:val="TAC"/>
              <w:keepNext w:val="0"/>
              <w:keepLines w:val="0"/>
              <w:widowControl w:val="0"/>
              <w:rPr>
                <w:ins w:id="8967" w:author="CR1220" w:date="2023-11-06T18:39:00Z"/>
                <w:rFonts w:eastAsia="Batang" w:cs="Arial"/>
                <w:bCs/>
              </w:rPr>
            </w:pPr>
            <w:ins w:id="8968" w:author="CR1220" w:date="2023-11-06T18:39:00Z">
              <w:r>
                <w:rPr>
                  <w:rFonts w:cs="Arial" w:hint="eastAsia"/>
                  <w:lang w:eastAsia="zh-CN"/>
                </w:rPr>
                <w:t>YES</w:t>
              </w:r>
            </w:ins>
          </w:p>
        </w:tc>
        <w:tc>
          <w:tcPr>
            <w:tcW w:w="1080" w:type="dxa"/>
          </w:tcPr>
          <w:p w14:paraId="236B530C" w14:textId="33832EA2" w:rsidR="00975870" w:rsidRPr="00D92A64" w:rsidRDefault="00975870" w:rsidP="00975870">
            <w:pPr>
              <w:pStyle w:val="TAC"/>
              <w:keepNext w:val="0"/>
              <w:keepLines w:val="0"/>
              <w:widowControl w:val="0"/>
              <w:rPr>
                <w:ins w:id="8969" w:author="CR1220" w:date="2023-11-06T18:39:00Z"/>
                <w:lang w:eastAsia="zh-CN"/>
              </w:rPr>
            </w:pPr>
            <w:ins w:id="8970" w:author="CR1220" w:date="2023-11-06T18:39:00Z">
              <w:r>
                <w:rPr>
                  <w:rFonts w:hint="eastAsia"/>
                  <w:lang w:eastAsia="zh-CN"/>
                </w:rPr>
                <w:t>ignore</w:t>
              </w:r>
            </w:ins>
          </w:p>
        </w:tc>
      </w:tr>
      <w:tr w:rsidR="00975870" w14:paraId="2F30F6F8" w14:textId="77777777" w:rsidTr="00B90779">
        <w:trPr>
          <w:ins w:id="8971" w:author="CR1037" w:date="2023-11-06T22:35:00Z"/>
        </w:trPr>
        <w:tc>
          <w:tcPr>
            <w:tcW w:w="2160" w:type="dxa"/>
          </w:tcPr>
          <w:p w14:paraId="687C845C" w14:textId="77777777" w:rsidR="00975870" w:rsidRPr="00DE0538" w:rsidRDefault="00975870" w:rsidP="00975870">
            <w:pPr>
              <w:pStyle w:val="TAL"/>
              <w:keepNext w:val="0"/>
              <w:keepLines w:val="0"/>
              <w:widowControl w:val="0"/>
              <w:rPr>
                <w:ins w:id="8972" w:author="CR1037" w:date="2023-11-06T14:17:00Z"/>
                <w:b/>
                <w:bCs/>
              </w:rPr>
            </w:pPr>
            <w:ins w:id="8973" w:author="CR1037" w:date="2023-11-06T14:17:00Z">
              <w:r w:rsidRPr="00DE0538">
                <w:rPr>
                  <w:b/>
                  <w:bCs/>
                </w:rPr>
                <w:t xml:space="preserve">LTM </w:t>
              </w:r>
              <w:r>
                <w:rPr>
                  <w:b/>
                  <w:bCs/>
                </w:rPr>
                <w:t>Configuration</w:t>
              </w:r>
            </w:ins>
          </w:p>
          <w:p w14:paraId="3980F7CC" w14:textId="77777777" w:rsidR="00975870" w:rsidRDefault="00975870" w:rsidP="00975870">
            <w:pPr>
              <w:pStyle w:val="TAL"/>
              <w:overflowPunct/>
              <w:autoSpaceDE/>
              <w:autoSpaceDN/>
              <w:adjustRightInd/>
              <w:textAlignment w:val="auto"/>
              <w:rPr>
                <w:ins w:id="8974" w:author="CR1037" w:date="2023-11-06T22:35:00Z"/>
                <w:rFonts w:cs="Arial"/>
                <w:lang w:eastAsia="en-US"/>
              </w:rPr>
            </w:pPr>
          </w:p>
        </w:tc>
        <w:tc>
          <w:tcPr>
            <w:tcW w:w="1080" w:type="dxa"/>
          </w:tcPr>
          <w:p w14:paraId="23AF102C" w14:textId="77777777" w:rsidR="00975870" w:rsidRDefault="00975870" w:rsidP="00975870">
            <w:pPr>
              <w:pStyle w:val="TAL"/>
              <w:keepNext w:val="0"/>
              <w:keepLines w:val="0"/>
              <w:widowControl w:val="0"/>
              <w:rPr>
                <w:ins w:id="8975" w:author="CR1037" w:date="2023-11-06T22:35:00Z"/>
                <w:rFonts w:cs="Arial"/>
                <w:lang w:val="en-US" w:eastAsia="zh-CN"/>
              </w:rPr>
            </w:pPr>
          </w:p>
        </w:tc>
        <w:tc>
          <w:tcPr>
            <w:tcW w:w="1080" w:type="dxa"/>
          </w:tcPr>
          <w:p w14:paraId="0E0C3145" w14:textId="0BEEBB4E" w:rsidR="00975870" w:rsidRDefault="00975870" w:rsidP="00975870">
            <w:pPr>
              <w:pStyle w:val="TAL"/>
              <w:keepNext w:val="0"/>
              <w:keepLines w:val="0"/>
              <w:widowControl w:val="0"/>
              <w:rPr>
                <w:ins w:id="8976" w:author="CR1037" w:date="2023-11-06T22:35:00Z"/>
                <w:i/>
              </w:rPr>
            </w:pPr>
            <w:ins w:id="8977" w:author="CR1037" w:date="2023-11-06T14:17:00Z">
              <w:r>
                <w:rPr>
                  <w:i/>
                </w:rPr>
                <w:t>0..1</w:t>
              </w:r>
            </w:ins>
          </w:p>
        </w:tc>
        <w:tc>
          <w:tcPr>
            <w:tcW w:w="1512" w:type="dxa"/>
          </w:tcPr>
          <w:p w14:paraId="04CAC9E9" w14:textId="77777777" w:rsidR="00975870" w:rsidRDefault="00975870" w:rsidP="00975870">
            <w:pPr>
              <w:pStyle w:val="TAL"/>
              <w:keepNext w:val="0"/>
              <w:keepLines w:val="0"/>
              <w:widowControl w:val="0"/>
              <w:rPr>
                <w:ins w:id="8978" w:author="CR1037" w:date="2023-11-06T22:35:00Z"/>
                <w:rFonts w:cs="Arial"/>
                <w:szCs w:val="18"/>
                <w:lang w:eastAsia="ja-JP"/>
              </w:rPr>
            </w:pPr>
          </w:p>
        </w:tc>
        <w:tc>
          <w:tcPr>
            <w:tcW w:w="1728" w:type="dxa"/>
          </w:tcPr>
          <w:p w14:paraId="72B098B4" w14:textId="609458CE" w:rsidR="00975870" w:rsidRPr="0091698C" w:rsidRDefault="00975870" w:rsidP="00975870">
            <w:pPr>
              <w:pStyle w:val="TAL"/>
              <w:keepNext w:val="0"/>
              <w:keepLines w:val="0"/>
              <w:widowControl w:val="0"/>
              <w:rPr>
                <w:ins w:id="8979" w:author="CR1037" w:date="2023-11-06T22:35:00Z"/>
                <w:rFonts w:cs="Arial"/>
                <w:szCs w:val="18"/>
                <w:lang w:eastAsia="zh-CN"/>
              </w:rPr>
            </w:pPr>
            <w:ins w:id="8980" w:author="CR1037" w:date="2023-11-06T14:17:00Z">
              <w:r w:rsidRPr="0074479D">
                <w:rPr>
                  <w:rFonts w:cs="Arial"/>
                  <w:szCs w:val="18"/>
                  <w:lang w:eastAsia="zh-CN"/>
                </w:rPr>
                <w:t xml:space="preserve"> </w:t>
              </w:r>
            </w:ins>
          </w:p>
        </w:tc>
        <w:tc>
          <w:tcPr>
            <w:tcW w:w="1080" w:type="dxa"/>
          </w:tcPr>
          <w:p w14:paraId="7BDF1FE8" w14:textId="361FBCE4" w:rsidR="00975870" w:rsidRDefault="00975870" w:rsidP="00975870">
            <w:pPr>
              <w:pStyle w:val="TAC"/>
              <w:keepNext w:val="0"/>
              <w:keepLines w:val="0"/>
              <w:widowControl w:val="0"/>
              <w:rPr>
                <w:ins w:id="8981" w:author="CR1037" w:date="2023-11-06T22:35:00Z"/>
                <w:rFonts w:cs="Arial"/>
                <w:lang w:eastAsia="zh-CN"/>
              </w:rPr>
            </w:pPr>
            <w:ins w:id="8982" w:author="CR1037" w:date="2023-11-06T14:17:00Z">
              <w:r w:rsidRPr="0074479D">
                <w:rPr>
                  <w:rFonts w:eastAsia="Batang" w:cs="Arial"/>
                  <w:bCs/>
                </w:rPr>
                <w:t>YES</w:t>
              </w:r>
            </w:ins>
          </w:p>
        </w:tc>
        <w:tc>
          <w:tcPr>
            <w:tcW w:w="1080" w:type="dxa"/>
          </w:tcPr>
          <w:p w14:paraId="39D8047D" w14:textId="7A9E3970" w:rsidR="00975870" w:rsidRDefault="00975870" w:rsidP="00975870">
            <w:pPr>
              <w:pStyle w:val="TAC"/>
              <w:keepNext w:val="0"/>
              <w:keepLines w:val="0"/>
              <w:widowControl w:val="0"/>
              <w:rPr>
                <w:ins w:id="8983" w:author="CR1037" w:date="2023-11-06T22:35:00Z"/>
                <w:lang w:eastAsia="zh-CN"/>
              </w:rPr>
            </w:pPr>
            <w:ins w:id="8984" w:author="CR1037" w:date="2023-11-06T14:17:00Z">
              <w:r>
                <w:rPr>
                  <w:lang w:eastAsia="zh-CN"/>
                </w:rPr>
                <w:t>ignore</w:t>
              </w:r>
            </w:ins>
          </w:p>
        </w:tc>
      </w:tr>
      <w:tr w:rsidR="00975870" w14:paraId="2BEDA332" w14:textId="77777777" w:rsidTr="00B90779">
        <w:trPr>
          <w:ins w:id="8985" w:author="CR1037" w:date="2023-11-06T22:34:00Z"/>
        </w:trPr>
        <w:tc>
          <w:tcPr>
            <w:tcW w:w="2160" w:type="dxa"/>
          </w:tcPr>
          <w:p w14:paraId="424AA149" w14:textId="230E69E3" w:rsidR="00975870" w:rsidRDefault="00975870" w:rsidP="00975870">
            <w:pPr>
              <w:pStyle w:val="TAL"/>
              <w:keepNext w:val="0"/>
              <w:keepLines w:val="0"/>
              <w:widowControl w:val="0"/>
              <w:overflowPunct/>
              <w:autoSpaceDE/>
              <w:autoSpaceDN/>
              <w:adjustRightInd/>
              <w:ind w:left="100"/>
              <w:textAlignment w:val="auto"/>
              <w:rPr>
                <w:ins w:id="8986" w:author="CR1037" w:date="2023-11-06T22:34:00Z"/>
                <w:rFonts w:cs="Arial"/>
                <w:lang w:eastAsia="en-US"/>
              </w:rPr>
            </w:pPr>
            <w:ins w:id="8987" w:author="CR1037" w:date="2023-11-06T14:17:00Z">
              <w:r w:rsidRPr="00307057">
                <w:rPr>
                  <w:rFonts w:eastAsia="Tahoma" w:cs="Arial"/>
                  <w:szCs w:val="18"/>
                  <w:lang w:eastAsia="zh-CN"/>
                </w:rPr>
                <w:t>&gt;RS Configuration</w:t>
              </w:r>
            </w:ins>
          </w:p>
        </w:tc>
        <w:tc>
          <w:tcPr>
            <w:tcW w:w="1080" w:type="dxa"/>
          </w:tcPr>
          <w:p w14:paraId="441A3946" w14:textId="7B00E807" w:rsidR="00975870" w:rsidRDefault="00975870" w:rsidP="00975870">
            <w:pPr>
              <w:pStyle w:val="TAL"/>
              <w:keepNext w:val="0"/>
              <w:keepLines w:val="0"/>
              <w:widowControl w:val="0"/>
              <w:rPr>
                <w:ins w:id="8988" w:author="CR1037" w:date="2023-11-06T22:34:00Z"/>
                <w:rFonts w:cs="Arial"/>
                <w:lang w:val="en-US" w:eastAsia="zh-CN"/>
              </w:rPr>
            </w:pPr>
            <w:ins w:id="8989" w:author="CR1037" w:date="2023-11-06T14:17:00Z">
              <w:r w:rsidRPr="0074479D">
                <w:rPr>
                  <w:rFonts w:eastAsia="Batang"/>
                  <w:bCs/>
                </w:rPr>
                <w:t>O</w:t>
              </w:r>
            </w:ins>
          </w:p>
        </w:tc>
        <w:tc>
          <w:tcPr>
            <w:tcW w:w="1080" w:type="dxa"/>
          </w:tcPr>
          <w:p w14:paraId="3D13FE68" w14:textId="77777777" w:rsidR="00975870" w:rsidRDefault="00975870" w:rsidP="00975870">
            <w:pPr>
              <w:pStyle w:val="TAL"/>
              <w:keepNext w:val="0"/>
              <w:keepLines w:val="0"/>
              <w:widowControl w:val="0"/>
              <w:rPr>
                <w:ins w:id="8990" w:author="CR1037" w:date="2023-11-06T22:34:00Z"/>
                <w:i/>
              </w:rPr>
            </w:pPr>
          </w:p>
        </w:tc>
        <w:tc>
          <w:tcPr>
            <w:tcW w:w="1512" w:type="dxa"/>
          </w:tcPr>
          <w:p w14:paraId="4313BCAA" w14:textId="77777777" w:rsidR="00975870" w:rsidRDefault="00975870" w:rsidP="00975870">
            <w:pPr>
              <w:pStyle w:val="TAL"/>
              <w:keepNext w:val="0"/>
              <w:keepLines w:val="0"/>
              <w:widowControl w:val="0"/>
              <w:rPr>
                <w:ins w:id="8991" w:author="CR1037" w:date="2023-11-06T22:34:00Z"/>
                <w:rFonts w:cs="Arial"/>
                <w:szCs w:val="18"/>
                <w:lang w:eastAsia="ja-JP"/>
              </w:rPr>
            </w:pPr>
          </w:p>
        </w:tc>
        <w:tc>
          <w:tcPr>
            <w:tcW w:w="1728" w:type="dxa"/>
          </w:tcPr>
          <w:p w14:paraId="67399A46" w14:textId="6CD24814" w:rsidR="00975870" w:rsidRPr="0091698C" w:rsidRDefault="00975870" w:rsidP="00975870">
            <w:pPr>
              <w:pStyle w:val="TAL"/>
              <w:keepNext w:val="0"/>
              <w:keepLines w:val="0"/>
              <w:widowControl w:val="0"/>
              <w:rPr>
                <w:ins w:id="8992" w:author="CR1037" w:date="2023-11-06T22:34:00Z"/>
                <w:rFonts w:cs="Arial"/>
                <w:szCs w:val="18"/>
                <w:lang w:eastAsia="zh-CN"/>
              </w:rPr>
            </w:pPr>
            <w:ins w:id="8993" w:author="CR1037" w:date="2023-11-06T14:17:00Z">
              <w:r w:rsidRPr="0074479D">
                <w:rPr>
                  <w:rFonts w:cs="Arial"/>
                  <w:szCs w:val="18"/>
                  <w:lang w:eastAsia="zh-CN"/>
                </w:rPr>
                <w:t>details are FFS</w:t>
              </w:r>
            </w:ins>
          </w:p>
        </w:tc>
        <w:tc>
          <w:tcPr>
            <w:tcW w:w="1080" w:type="dxa"/>
          </w:tcPr>
          <w:p w14:paraId="27E06B70" w14:textId="77777777" w:rsidR="00975870" w:rsidRDefault="00975870" w:rsidP="00975870">
            <w:pPr>
              <w:pStyle w:val="TAC"/>
              <w:keepNext w:val="0"/>
              <w:keepLines w:val="0"/>
              <w:widowControl w:val="0"/>
              <w:rPr>
                <w:ins w:id="8994" w:author="CR1037" w:date="2023-11-06T22:34:00Z"/>
                <w:rFonts w:cs="Arial"/>
                <w:lang w:eastAsia="zh-CN"/>
              </w:rPr>
            </w:pPr>
          </w:p>
        </w:tc>
        <w:tc>
          <w:tcPr>
            <w:tcW w:w="1080" w:type="dxa"/>
          </w:tcPr>
          <w:p w14:paraId="678672C3" w14:textId="77777777" w:rsidR="00975870" w:rsidRDefault="00975870" w:rsidP="00975870">
            <w:pPr>
              <w:pStyle w:val="TAC"/>
              <w:keepNext w:val="0"/>
              <w:keepLines w:val="0"/>
              <w:widowControl w:val="0"/>
              <w:rPr>
                <w:ins w:id="8995" w:author="CR1037" w:date="2023-11-06T22:34:00Z"/>
                <w:lang w:eastAsia="zh-CN"/>
              </w:rPr>
            </w:pPr>
          </w:p>
        </w:tc>
      </w:tr>
      <w:tr w:rsidR="00975870" w14:paraId="6C145D31" w14:textId="77777777" w:rsidTr="00B90779">
        <w:trPr>
          <w:ins w:id="8996" w:author="CR1037" w:date="2023-11-06T22:35:00Z"/>
        </w:trPr>
        <w:tc>
          <w:tcPr>
            <w:tcW w:w="2160" w:type="dxa"/>
          </w:tcPr>
          <w:p w14:paraId="50429950" w14:textId="5A242B10" w:rsidR="00975870" w:rsidRDefault="00975870" w:rsidP="00975870">
            <w:pPr>
              <w:pStyle w:val="TAL"/>
              <w:overflowPunct/>
              <w:autoSpaceDE/>
              <w:autoSpaceDN/>
              <w:adjustRightInd/>
              <w:textAlignment w:val="auto"/>
              <w:rPr>
                <w:ins w:id="8997" w:author="CR1037" w:date="2023-11-06T22:35:00Z"/>
                <w:rFonts w:cs="Arial"/>
                <w:lang w:eastAsia="en-US"/>
              </w:rPr>
            </w:pPr>
            <w:ins w:id="8998" w:author="CR1037" w:date="2023-11-06T14:17:00Z">
              <w:r>
                <w:rPr>
                  <w:b/>
                  <w:bCs/>
                </w:rPr>
                <w:lastRenderedPageBreak/>
                <w:t>Early Sync Information List</w:t>
              </w:r>
            </w:ins>
          </w:p>
        </w:tc>
        <w:tc>
          <w:tcPr>
            <w:tcW w:w="1080" w:type="dxa"/>
          </w:tcPr>
          <w:p w14:paraId="26007951" w14:textId="77777777" w:rsidR="00975870" w:rsidRDefault="00975870" w:rsidP="00975870">
            <w:pPr>
              <w:pStyle w:val="TAL"/>
              <w:keepNext w:val="0"/>
              <w:keepLines w:val="0"/>
              <w:widowControl w:val="0"/>
              <w:rPr>
                <w:ins w:id="8999" w:author="CR1037" w:date="2023-11-06T22:35:00Z"/>
                <w:rFonts w:cs="Arial"/>
                <w:lang w:val="en-US" w:eastAsia="zh-CN"/>
              </w:rPr>
            </w:pPr>
          </w:p>
        </w:tc>
        <w:tc>
          <w:tcPr>
            <w:tcW w:w="1080" w:type="dxa"/>
          </w:tcPr>
          <w:p w14:paraId="7B3AD770" w14:textId="3894F222" w:rsidR="00975870" w:rsidRDefault="00975870" w:rsidP="00975870">
            <w:pPr>
              <w:pStyle w:val="TAL"/>
              <w:keepNext w:val="0"/>
              <w:keepLines w:val="0"/>
              <w:widowControl w:val="0"/>
              <w:rPr>
                <w:ins w:id="9000" w:author="CR1037" w:date="2023-11-06T22:35:00Z"/>
                <w:i/>
              </w:rPr>
            </w:pPr>
            <w:ins w:id="9001" w:author="CR1037" w:date="2023-11-06T14:17:00Z">
              <w:r>
                <w:rPr>
                  <w:rFonts w:cs="Arial"/>
                  <w:i/>
                  <w:szCs w:val="18"/>
                </w:rPr>
                <w:t>0..1</w:t>
              </w:r>
            </w:ins>
          </w:p>
        </w:tc>
        <w:tc>
          <w:tcPr>
            <w:tcW w:w="1512" w:type="dxa"/>
          </w:tcPr>
          <w:p w14:paraId="1B67DAAD" w14:textId="77777777" w:rsidR="00975870" w:rsidRDefault="00975870" w:rsidP="00975870">
            <w:pPr>
              <w:pStyle w:val="TAL"/>
              <w:keepNext w:val="0"/>
              <w:keepLines w:val="0"/>
              <w:widowControl w:val="0"/>
              <w:rPr>
                <w:ins w:id="9002" w:author="CR1037" w:date="2023-11-06T22:35:00Z"/>
                <w:rFonts w:cs="Arial"/>
                <w:szCs w:val="18"/>
                <w:lang w:eastAsia="ja-JP"/>
              </w:rPr>
            </w:pPr>
          </w:p>
        </w:tc>
        <w:tc>
          <w:tcPr>
            <w:tcW w:w="1728" w:type="dxa"/>
          </w:tcPr>
          <w:p w14:paraId="7A3CE367" w14:textId="77777777" w:rsidR="00975870" w:rsidRPr="0091698C" w:rsidRDefault="00975870" w:rsidP="00975870">
            <w:pPr>
              <w:pStyle w:val="TAL"/>
              <w:keepNext w:val="0"/>
              <w:keepLines w:val="0"/>
              <w:widowControl w:val="0"/>
              <w:rPr>
                <w:ins w:id="9003" w:author="CR1037" w:date="2023-11-06T22:35:00Z"/>
                <w:rFonts w:cs="Arial"/>
                <w:szCs w:val="18"/>
                <w:lang w:eastAsia="zh-CN"/>
              </w:rPr>
            </w:pPr>
          </w:p>
        </w:tc>
        <w:tc>
          <w:tcPr>
            <w:tcW w:w="1080" w:type="dxa"/>
          </w:tcPr>
          <w:p w14:paraId="0CECEE57" w14:textId="4519DCB7" w:rsidR="00975870" w:rsidRDefault="00975870" w:rsidP="00975870">
            <w:pPr>
              <w:pStyle w:val="TAC"/>
              <w:keepNext w:val="0"/>
              <w:keepLines w:val="0"/>
              <w:widowControl w:val="0"/>
              <w:rPr>
                <w:ins w:id="9004" w:author="CR1037" w:date="2023-11-06T22:35:00Z"/>
                <w:rFonts w:cs="Arial"/>
                <w:lang w:eastAsia="zh-CN"/>
              </w:rPr>
            </w:pPr>
            <w:ins w:id="9005" w:author="CR1037" w:date="2023-11-06T14:17:00Z">
              <w:r>
                <w:rPr>
                  <w:rFonts w:cs="Arial"/>
                  <w:szCs w:val="18"/>
                </w:rPr>
                <w:t>YES</w:t>
              </w:r>
            </w:ins>
          </w:p>
        </w:tc>
        <w:tc>
          <w:tcPr>
            <w:tcW w:w="1080" w:type="dxa"/>
          </w:tcPr>
          <w:p w14:paraId="78804642" w14:textId="0C353492" w:rsidR="00975870" w:rsidRDefault="00975870" w:rsidP="00975870">
            <w:pPr>
              <w:pStyle w:val="TAC"/>
              <w:keepNext w:val="0"/>
              <w:keepLines w:val="0"/>
              <w:widowControl w:val="0"/>
              <w:rPr>
                <w:ins w:id="9006" w:author="CR1037" w:date="2023-11-06T22:35:00Z"/>
                <w:lang w:eastAsia="zh-CN"/>
              </w:rPr>
            </w:pPr>
            <w:ins w:id="9007" w:author="CR1037" w:date="2023-11-06T14:17:00Z">
              <w:r>
                <w:rPr>
                  <w:rFonts w:cs="Arial"/>
                  <w:szCs w:val="18"/>
                </w:rPr>
                <w:t>ignore</w:t>
              </w:r>
            </w:ins>
          </w:p>
        </w:tc>
      </w:tr>
      <w:tr w:rsidR="00975870" w14:paraId="2D9D6E4C" w14:textId="77777777" w:rsidTr="00B90779">
        <w:trPr>
          <w:ins w:id="9008" w:author="CR1037" w:date="2023-11-06T22:35:00Z"/>
        </w:trPr>
        <w:tc>
          <w:tcPr>
            <w:tcW w:w="2160" w:type="dxa"/>
          </w:tcPr>
          <w:p w14:paraId="49F85AF2" w14:textId="702E8194" w:rsidR="00975870" w:rsidRDefault="00975870" w:rsidP="00975870">
            <w:pPr>
              <w:pStyle w:val="TAL"/>
              <w:keepNext w:val="0"/>
              <w:keepLines w:val="0"/>
              <w:widowControl w:val="0"/>
              <w:overflowPunct/>
              <w:autoSpaceDE/>
              <w:autoSpaceDN/>
              <w:adjustRightInd/>
              <w:ind w:left="100"/>
              <w:textAlignment w:val="auto"/>
              <w:rPr>
                <w:ins w:id="9009" w:author="CR1037" w:date="2023-11-06T22:35:00Z"/>
                <w:rFonts w:cs="Arial"/>
                <w:lang w:eastAsia="en-US"/>
              </w:rPr>
            </w:pPr>
            <w:ins w:id="9010" w:author="CR1037" w:date="2023-11-06T14:17:00Z">
              <w:r>
                <w:rPr>
                  <w:rFonts w:eastAsia="Tahoma" w:cs="Arial"/>
                  <w:b/>
                  <w:bCs/>
                  <w:szCs w:val="18"/>
                  <w:lang w:eastAsia="zh-CN"/>
                </w:rPr>
                <w:t>&gt;Early Sync Information Item IEs</w:t>
              </w:r>
            </w:ins>
          </w:p>
        </w:tc>
        <w:tc>
          <w:tcPr>
            <w:tcW w:w="1080" w:type="dxa"/>
          </w:tcPr>
          <w:p w14:paraId="57C5D5AC" w14:textId="77777777" w:rsidR="00975870" w:rsidRDefault="00975870" w:rsidP="00975870">
            <w:pPr>
              <w:pStyle w:val="TAL"/>
              <w:keepNext w:val="0"/>
              <w:keepLines w:val="0"/>
              <w:widowControl w:val="0"/>
              <w:rPr>
                <w:ins w:id="9011" w:author="CR1037" w:date="2023-11-06T22:35:00Z"/>
                <w:rFonts w:cs="Arial"/>
                <w:lang w:val="en-US" w:eastAsia="zh-CN"/>
              </w:rPr>
            </w:pPr>
          </w:p>
        </w:tc>
        <w:tc>
          <w:tcPr>
            <w:tcW w:w="1080" w:type="dxa"/>
          </w:tcPr>
          <w:p w14:paraId="5BA30691" w14:textId="432E01FA" w:rsidR="00975870" w:rsidRDefault="00975870" w:rsidP="00975870">
            <w:pPr>
              <w:pStyle w:val="TAL"/>
              <w:keepNext w:val="0"/>
              <w:keepLines w:val="0"/>
              <w:widowControl w:val="0"/>
              <w:rPr>
                <w:ins w:id="9012" w:author="CR1037" w:date="2023-11-06T22:35:00Z"/>
                <w:i/>
              </w:rPr>
            </w:pPr>
            <w:ins w:id="9013" w:author="CR1037" w:date="2023-11-06T14:17:00Z">
              <w:r>
                <w:rPr>
                  <w:i/>
                </w:rPr>
                <w:t>1 .. &lt;maxnoofLTMCells&gt;</w:t>
              </w:r>
            </w:ins>
          </w:p>
        </w:tc>
        <w:tc>
          <w:tcPr>
            <w:tcW w:w="1512" w:type="dxa"/>
          </w:tcPr>
          <w:p w14:paraId="183FD5C6" w14:textId="77777777" w:rsidR="00975870" w:rsidRDefault="00975870" w:rsidP="00975870">
            <w:pPr>
              <w:pStyle w:val="TAL"/>
              <w:keepNext w:val="0"/>
              <w:keepLines w:val="0"/>
              <w:widowControl w:val="0"/>
              <w:rPr>
                <w:ins w:id="9014" w:author="CR1037" w:date="2023-11-06T22:35:00Z"/>
                <w:rFonts w:cs="Arial"/>
                <w:szCs w:val="18"/>
                <w:lang w:eastAsia="ja-JP"/>
              </w:rPr>
            </w:pPr>
          </w:p>
        </w:tc>
        <w:tc>
          <w:tcPr>
            <w:tcW w:w="1728" w:type="dxa"/>
          </w:tcPr>
          <w:p w14:paraId="63F8D263" w14:textId="77777777" w:rsidR="00975870" w:rsidRPr="0091698C" w:rsidRDefault="00975870" w:rsidP="00975870">
            <w:pPr>
              <w:pStyle w:val="TAL"/>
              <w:keepNext w:val="0"/>
              <w:keepLines w:val="0"/>
              <w:widowControl w:val="0"/>
              <w:rPr>
                <w:ins w:id="9015" w:author="CR1037" w:date="2023-11-06T22:35:00Z"/>
                <w:rFonts w:cs="Arial"/>
                <w:szCs w:val="18"/>
                <w:lang w:eastAsia="zh-CN"/>
              </w:rPr>
            </w:pPr>
          </w:p>
        </w:tc>
        <w:tc>
          <w:tcPr>
            <w:tcW w:w="1080" w:type="dxa"/>
          </w:tcPr>
          <w:p w14:paraId="5BAC086A" w14:textId="570EAD5C" w:rsidR="00975870" w:rsidRDefault="00975870" w:rsidP="00975870">
            <w:pPr>
              <w:pStyle w:val="TAC"/>
              <w:keepNext w:val="0"/>
              <w:keepLines w:val="0"/>
              <w:widowControl w:val="0"/>
              <w:rPr>
                <w:ins w:id="9016" w:author="CR1037" w:date="2023-11-06T22:35:00Z"/>
                <w:rFonts w:cs="Arial"/>
                <w:lang w:eastAsia="zh-CN"/>
              </w:rPr>
            </w:pPr>
            <w:ins w:id="9017" w:author="CR1037" w:date="2023-11-06T14:17:00Z">
              <w:r>
                <w:rPr>
                  <w:rFonts w:cs="Arial"/>
                  <w:szCs w:val="18"/>
                </w:rPr>
                <w:t>EACH</w:t>
              </w:r>
            </w:ins>
          </w:p>
        </w:tc>
        <w:tc>
          <w:tcPr>
            <w:tcW w:w="1080" w:type="dxa"/>
          </w:tcPr>
          <w:p w14:paraId="71CBAC49" w14:textId="691D7E95" w:rsidR="00975870" w:rsidRDefault="00975870" w:rsidP="00975870">
            <w:pPr>
              <w:pStyle w:val="TAC"/>
              <w:keepNext w:val="0"/>
              <w:keepLines w:val="0"/>
              <w:widowControl w:val="0"/>
              <w:rPr>
                <w:ins w:id="9018" w:author="CR1037" w:date="2023-11-06T22:35:00Z"/>
                <w:lang w:eastAsia="zh-CN"/>
              </w:rPr>
            </w:pPr>
            <w:ins w:id="9019" w:author="CR1037" w:date="2023-11-06T14:17:00Z">
              <w:r>
                <w:rPr>
                  <w:rFonts w:cs="Arial"/>
                  <w:szCs w:val="18"/>
                </w:rPr>
                <w:t>ignore</w:t>
              </w:r>
            </w:ins>
          </w:p>
        </w:tc>
      </w:tr>
      <w:tr w:rsidR="00975870" w14:paraId="59FA9C70" w14:textId="77777777" w:rsidTr="00B90779">
        <w:trPr>
          <w:ins w:id="9020" w:author="CR1037" w:date="2023-11-06T22:34:00Z"/>
        </w:trPr>
        <w:tc>
          <w:tcPr>
            <w:tcW w:w="2160" w:type="dxa"/>
          </w:tcPr>
          <w:p w14:paraId="7478F866" w14:textId="2B8E0401" w:rsidR="00975870" w:rsidRDefault="00975870" w:rsidP="00975870">
            <w:pPr>
              <w:pStyle w:val="TAL"/>
              <w:keepNext w:val="0"/>
              <w:keepLines w:val="0"/>
              <w:widowControl w:val="0"/>
              <w:overflowPunct/>
              <w:autoSpaceDE/>
              <w:autoSpaceDN/>
              <w:adjustRightInd/>
              <w:ind w:left="200"/>
              <w:textAlignment w:val="auto"/>
              <w:rPr>
                <w:ins w:id="9021" w:author="CR1037" w:date="2023-11-06T22:34:00Z"/>
                <w:rFonts w:cs="Arial"/>
                <w:lang w:eastAsia="en-US"/>
              </w:rPr>
            </w:pPr>
            <w:ins w:id="9022" w:author="CR1037" w:date="2023-11-06T14:17:00Z">
              <w:r w:rsidRPr="00095457">
                <w:rPr>
                  <w:rFonts w:cs="Arial"/>
                </w:rPr>
                <w:t>&gt;&gt;</w:t>
              </w:r>
              <w:r w:rsidRPr="00B66173">
                <w:rPr>
                  <w:rFonts w:eastAsiaTheme="minorEastAsia" w:cs="Arial"/>
                  <w:lang w:eastAsia="en-US"/>
                </w:rPr>
                <w:t>Cell</w:t>
              </w:r>
              <w:r w:rsidRPr="00095457">
                <w:rPr>
                  <w:rFonts w:cs="Arial"/>
                </w:rPr>
                <w:t xml:space="preserve"> ID</w:t>
              </w:r>
            </w:ins>
          </w:p>
        </w:tc>
        <w:tc>
          <w:tcPr>
            <w:tcW w:w="1080" w:type="dxa"/>
          </w:tcPr>
          <w:p w14:paraId="5FDE5A83" w14:textId="023C6718" w:rsidR="00975870" w:rsidRDefault="00975870" w:rsidP="00975870">
            <w:pPr>
              <w:pStyle w:val="TAL"/>
              <w:keepNext w:val="0"/>
              <w:keepLines w:val="0"/>
              <w:widowControl w:val="0"/>
              <w:rPr>
                <w:ins w:id="9023" w:author="CR1037" w:date="2023-11-06T22:34:00Z"/>
                <w:rFonts w:cs="Arial"/>
                <w:lang w:val="en-US" w:eastAsia="zh-CN"/>
              </w:rPr>
            </w:pPr>
            <w:ins w:id="9024" w:author="CR1037" w:date="2023-11-06T14:17:00Z">
              <w:r>
                <w:rPr>
                  <w:lang w:eastAsia="ja-JP"/>
                </w:rPr>
                <w:t>M</w:t>
              </w:r>
            </w:ins>
          </w:p>
        </w:tc>
        <w:tc>
          <w:tcPr>
            <w:tcW w:w="1080" w:type="dxa"/>
          </w:tcPr>
          <w:p w14:paraId="70433E5C" w14:textId="77777777" w:rsidR="00975870" w:rsidRDefault="00975870" w:rsidP="00975870">
            <w:pPr>
              <w:pStyle w:val="TAL"/>
              <w:keepNext w:val="0"/>
              <w:keepLines w:val="0"/>
              <w:widowControl w:val="0"/>
              <w:rPr>
                <w:ins w:id="9025" w:author="CR1037" w:date="2023-11-06T22:34:00Z"/>
                <w:i/>
              </w:rPr>
            </w:pPr>
          </w:p>
        </w:tc>
        <w:tc>
          <w:tcPr>
            <w:tcW w:w="1512" w:type="dxa"/>
          </w:tcPr>
          <w:p w14:paraId="624BB731" w14:textId="77777777" w:rsidR="00975870" w:rsidRDefault="00975870" w:rsidP="00975870">
            <w:pPr>
              <w:pStyle w:val="TAL"/>
              <w:keepNext w:val="0"/>
              <w:keepLines w:val="0"/>
              <w:widowControl w:val="0"/>
              <w:rPr>
                <w:ins w:id="9026" w:author="CR1037" w:date="2023-11-06T14:17:00Z"/>
                <w:lang w:eastAsia="ja-JP"/>
              </w:rPr>
            </w:pPr>
            <w:ins w:id="9027" w:author="CR1037" w:date="2023-11-06T14:17:00Z">
              <w:r>
                <w:rPr>
                  <w:lang w:eastAsia="ja-JP"/>
                </w:rPr>
                <w:t>NR CGI</w:t>
              </w:r>
            </w:ins>
          </w:p>
          <w:p w14:paraId="5EBC4967" w14:textId="0DBFCAD7" w:rsidR="00975870" w:rsidRDefault="00975870" w:rsidP="00975870">
            <w:pPr>
              <w:pStyle w:val="TAL"/>
              <w:keepNext w:val="0"/>
              <w:keepLines w:val="0"/>
              <w:widowControl w:val="0"/>
              <w:rPr>
                <w:ins w:id="9028" w:author="CR1037" w:date="2023-11-06T22:34:00Z"/>
                <w:rFonts w:cs="Arial"/>
                <w:szCs w:val="18"/>
                <w:lang w:eastAsia="ja-JP"/>
              </w:rPr>
            </w:pPr>
            <w:ins w:id="9029" w:author="CR1037" w:date="2023-11-06T14:17:00Z">
              <w:r>
                <w:rPr>
                  <w:lang w:eastAsia="ja-JP"/>
                </w:rPr>
                <w:t>9.3.1.12</w:t>
              </w:r>
            </w:ins>
          </w:p>
        </w:tc>
        <w:tc>
          <w:tcPr>
            <w:tcW w:w="1728" w:type="dxa"/>
          </w:tcPr>
          <w:p w14:paraId="7858E987" w14:textId="77777777" w:rsidR="00975870" w:rsidRPr="0091698C" w:rsidRDefault="00975870" w:rsidP="00975870">
            <w:pPr>
              <w:pStyle w:val="TAL"/>
              <w:keepNext w:val="0"/>
              <w:keepLines w:val="0"/>
              <w:widowControl w:val="0"/>
              <w:rPr>
                <w:ins w:id="9030" w:author="CR1037" w:date="2023-11-06T22:34:00Z"/>
                <w:rFonts w:cs="Arial"/>
                <w:szCs w:val="18"/>
                <w:lang w:eastAsia="zh-CN"/>
              </w:rPr>
            </w:pPr>
          </w:p>
        </w:tc>
        <w:tc>
          <w:tcPr>
            <w:tcW w:w="1080" w:type="dxa"/>
          </w:tcPr>
          <w:p w14:paraId="0603DC94" w14:textId="11D56423" w:rsidR="00975870" w:rsidRDefault="00975870" w:rsidP="00975870">
            <w:pPr>
              <w:pStyle w:val="TAC"/>
              <w:keepNext w:val="0"/>
              <w:keepLines w:val="0"/>
              <w:widowControl w:val="0"/>
              <w:rPr>
                <w:ins w:id="9031" w:author="CR1037" w:date="2023-11-06T22:34:00Z"/>
                <w:rFonts w:cs="Arial"/>
                <w:lang w:eastAsia="zh-CN"/>
              </w:rPr>
            </w:pPr>
            <w:ins w:id="9032" w:author="CR1037" w:date="2023-11-06T14:17:00Z">
              <w:r>
                <w:rPr>
                  <w:rFonts w:cs="Arial"/>
                  <w:szCs w:val="18"/>
                  <w:lang w:eastAsia="ja-JP"/>
                </w:rPr>
                <w:t>-</w:t>
              </w:r>
            </w:ins>
          </w:p>
        </w:tc>
        <w:tc>
          <w:tcPr>
            <w:tcW w:w="1080" w:type="dxa"/>
          </w:tcPr>
          <w:p w14:paraId="5D31C90B" w14:textId="77777777" w:rsidR="00975870" w:rsidRDefault="00975870" w:rsidP="00975870">
            <w:pPr>
              <w:pStyle w:val="TAC"/>
              <w:keepNext w:val="0"/>
              <w:keepLines w:val="0"/>
              <w:widowControl w:val="0"/>
              <w:rPr>
                <w:ins w:id="9033" w:author="CR1037" w:date="2023-11-06T22:34:00Z"/>
                <w:lang w:eastAsia="zh-CN"/>
              </w:rPr>
            </w:pPr>
          </w:p>
        </w:tc>
      </w:tr>
      <w:tr w:rsidR="00975870" w14:paraId="1E2E1112" w14:textId="77777777" w:rsidTr="00B90779">
        <w:trPr>
          <w:ins w:id="9034" w:author="CR1037" w:date="2023-11-06T22:34:00Z"/>
        </w:trPr>
        <w:tc>
          <w:tcPr>
            <w:tcW w:w="2160" w:type="dxa"/>
          </w:tcPr>
          <w:p w14:paraId="1884D33D" w14:textId="426F57E0" w:rsidR="00975870" w:rsidRDefault="00975870" w:rsidP="00975870">
            <w:pPr>
              <w:pStyle w:val="TAL"/>
              <w:keepNext w:val="0"/>
              <w:keepLines w:val="0"/>
              <w:widowControl w:val="0"/>
              <w:overflowPunct/>
              <w:autoSpaceDE/>
              <w:autoSpaceDN/>
              <w:adjustRightInd/>
              <w:ind w:left="200"/>
              <w:textAlignment w:val="auto"/>
              <w:rPr>
                <w:ins w:id="9035" w:author="CR1037" w:date="2023-11-06T22:34:00Z"/>
                <w:rFonts w:cs="Arial"/>
                <w:lang w:eastAsia="en-US"/>
              </w:rPr>
            </w:pPr>
            <w:ins w:id="9036" w:author="CR1037" w:date="2023-11-06T14:17:00Z">
              <w:r w:rsidRPr="00095457">
                <w:rPr>
                  <w:rFonts w:cs="Arial"/>
                </w:rPr>
                <w:t>&gt;&gt;</w:t>
              </w:r>
              <w:r w:rsidRPr="00B66173">
                <w:rPr>
                  <w:rFonts w:eastAsiaTheme="minorEastAsia" w:cs="Arial"/>
                  <w:lang w:eastAsia="en-US"/>
                </w:rPr>
                <w:t>RACH</w:t>
              </w:r>
              <w:r w:rsidRPr="00095457">
                <w:rPr>
                  <w:rFonts w:cs="Arial"/>
                </w:rPr>
                <w:t xml:space="preserve"> Configuration</w:t>
              </w:r>
            </w:ins>
          </w:p>
        </w:tc>
        <w:tc>
          <w:tcPr>
            <w:tcW w:w="1080" w:type="dxa"/>
          </w:tcPr>
          <w:p w14:paraId="3AA87C2A" w14:textId="448AF8F4" w:rsidR="00975870" w:rsidRDefault="00975870" w:rsidP="00975870">
            <w:pPr>
              <w:pStyle w:val="TAL"/>
              <w:keepNext w:val="0"/>
              <w:keepLines w:val="0"/>
              <w:widowControl w:val="0"/>
              <w:rPr>
                <w:ins w:id="9037" w:author="CR1037" w:date="2023-11-06T22:34:00Z"/>
                <w:rFonts w:cs="Arial"/>
                <w:lang w:val="en-US" w:eastAsia="zh-CN"/>
              </w:rPr>
            </w:pPr>
            <w:ins w:id="9038" w:author="CR1037" w:date="2023-11-06T14:17:00Z">
              <w:r>
                <w:rPr>
                  <w:rFonts w:eastAsia="Batang"/>
                  <w:bCs/>
                </w:rPr>
                <w:t>O</w:t>
              </w:r>
            </w:ins>
          </w:p>
        </w:tc>
        <w:tc>
          <w:tcPr>
            <w:tcW w:w="1080" w:type="dxa"/>
          </w:tcPr>
          <w:p w14:paraId="6CB02927" w14:textId="77777777" w:rsidR="00975870" w:rsidRDefault="00975870" w:rsidP="00975870">
            <w:pPr>
              <w:pStyle w:val="TAL"/>
              <w:keepNext w:val="0"/>
              <w:keepLines w:val="0"/>
              <w:widowControl w:val="0"/>
              <w:rPr>
                <w:ins w:id="9039" w:author="CR1037" w:date="2023-11-06T22:34:00Z"/>
                <w:i/>
              </w:rPr>
            </w:pPr>
          </w:p>
        </w:tc>
        <w:tc>
          <w:tcPr>
            <w:tcW w:w="1512" w:type="dxa"/>
          </w:tcPr>
          <w:p w14:paraId="3D27AB77" w14:textId="227D748C" w:rsidR="00975870" w:rsidRDefault="00975870" w:rsidP="00975870">
            <w:pPr>
              <w:pStyle w:val="TAL"/>
              <w:keepNext w:val="0"/>
              <w:keepLines w:val="0"/>
              <w:widowControl w:val="0"/>
              <w:rPr>
                <w:ins w:id="9040" w:author="CR1037" w:date="2023-11-06T22:34:00Z"/>
                <w:rFonts w:cs="Arial"/>
                <w:szCs w:val="18"/>
                <w:lang w:eastAsia="ja-JP"/>
              </w:rPr>
            </w:pPr>
            <w:ins w:id="9041" w:author="CR1037" w:date="2023-11-06T14:17:00Z">
              <w:r>
                <w:rPr>
                  <w:rFonts w:eastAsia="Batang"/>
                  <w:bCs/>
                </w:rPr>
                <w:t>OCTET STRING</w:t>
              </w:r>
            </w:ins>
          </w:p>
        </w:tc>
        <w:tc>
          <w:tcPr>
            <w:tcW w:w="1728" w:type="dxa"/>
          </w:tcPr>
          <w:p w14:paraId="35E9B618" w14:textId="41ECD269" w:rsidR="00975870" w:rsidRPr="0091698C" w:rsidRDefault="00975870" w:rsidP="00975870">
            <w:pPr>
              <w:pStyle w:val="TAL"/>
              <w:keepNext w:val="0"/>
              <w:keepLines w:val="0"/>
              <w:widowControl w:val="0"/>
              <w:rPr>
                <w:ins w:id="9042" w:author="CR1037" w:date="2023-11-06T22:34:00Z"/>
                <w:rFonts w:cs="Arial"/>
                <w:szCs w:val="18"/>
                <w:lang w:eastAsia="zh-CN"/>
              </w:rPr>
            </w:pPr>
            <w:ins w:id="9043" w:author="CR1037" w:date="2023-11-06T14:17:00Z">
              <w:r>
                <w:t>FFS on reference</w:t>
              </w:r>
            </w:ins>
          </w:p>
        </w:tc>
        <w:tc>
          <w:tcPr>
            <w:tcW w:w="1080" w:type="dxa"/>
          </w:tcPr>
          <w:p w14:paraId="61FB8398" w14:textId="3550DEC9" w:rsidR="00975870" w:rsidRDefault="00975870" w:rsidP="00975870">
            <w:pPr>
              <w:pStyle w:val="TAC"/>
              <w:keepNext w:val="0"/>
              <w:keepLines w:val="0"/>
              <w:widowControl w:val="0"/>
              <w:rPr>
                <w:ins w:id="9044" w:author="CR1037" w:date="2023-11-06T22:34:00Z"/>
                <w:rFonts w:cs="Arial"/>
                <w:lang w:eastAsia="zh-CN"/>
              </w:rPr>
            </w:pPr>
            <w:ins w:id="9045" w:author="CR1037" w:date="2023-11-06T14:17:00Z">
              <w:r>
                <w:rPr>
                  <w:rFonts w:eastAsia="Batang" w:cs="Arial"/>
                  <w:bCs/>
                </w:rPr>
                <w:t>-</w:t>
              </w:r>
            </w:ins>
          </w:p>
        </w:tc>
        <w:tc>
          <w:tcPr>
            <w:tcW w:w="1080" w:type="dxa"/>
          </w:tcPr>
          <w:p w14:paraId="08F44600" w14:textId="77777777" w:rsidR="00975870" w:rsidRDefault="00975870" w:rsidP="00975870">
            <w:pPr>
              <w:pStyle w:val="TAC"/>
              <w:keepNext w:val="0"/>
              <w:keepLines w:val="0"/>
              <w:widowControl w:val="0"/>
              <w:rPr>
                <w:ins w:id="9046" w:author="CR1037" w:date="2023-11-06T22:34:00Z"/>
                <w:lang w:eastAsia="zh-CN"/>
              </w:rPr>
            </w:pPr>
          </w:p>
        </w:tc>
      </w:tr>
      <w:tr w:rsidR="00975870" w14:paraId="5B0A7C7B" w14:textId="77777777" w:rsidTr="00B90779">
        <w:trPr>
          <w:ins w:id="9047" w:author="CR1037" w:date="2023-11-06T22:34:00Z"/>
        </w:trPr>
        <w:tc>
          <w:tcPr>
            <w:tcW w:w="2160" w:type="dxa"/>
          </w:tcPr>
          <w:p w14:paraId="20B35700" w14:textId="7A7F9A49" w:rsidR="00975870" w:rsidRDefault="00975870" w:rsidP="00975870">
            <w:pPr>
              <w:pStyle w:val="TAL"/>
              <w:keepNext w:val="0"/>
              <w:keepLines w:val="0"/>
              <w:widowControl w:val="0"/>
              <w:overflowPunct/>
              <w:autoSpaceDE/>
              <w:autoSpaceDN/>
              <w:adjustRightInd/>
              <w:ind w:left="200"/>
              <w:textAlignment w:val="auto"/>
              <w:rPr>
                <w:ins w:id="9048" w:author="CR1037" w:date="2023-11-06T22:34:00Z"/>
                <w:rFonts w:cs="Arial"/>
                <w:lang w:eastAsia="en-US"/>
              </w:rPr>
            </w:pPr>
            <w:ins w:id="9049" w:author="CR1037" w:date="2023-11-06T14:17:00Z">
              <w:r>
                <w:rPr>
                  <w:rFonts w:cs="Arial"/>
                </w:rPr>
                <w:t>&gt;&gt;</w:t>
              </w:r>
              <w:r w:rsidRPr="00B66173">
                <w:rPr>
                  <w:rFonts w:eastAsiaTheme="minorEastAsia" w:cs="Arial"/>
                  <w:lang w:eastAsia="en-US"/>
                </w:rPr>
                <w:t>Joint</w:t>
              </w:r>
              <w:r>
                <w:rPr>
                  <w:rFonts w:cs="Arial"/>
                </w:rPr>
                <w:t xml:space="preserve"> or DL TCI state</w:t>
              </w:r>
            </w:ins>
          </w:p>
        </w:tc>
        <w:tc>
          <w:tcPr>
            <w:tcW w:w="1080" w:type="dxa"/>
          </w:tcPr>
          <w:p w14:paraId="1B1D6302" w14:textId="0C4ED77C" w:rsidR="00975870" w:rsidRDefault="00975870" w:rsidP="00975870">
            <w:pPr>
              <w:pStyle w:val="TAL"/>
              <w:keepNext w:val="0"/>
              <w:keepLines w:val="0"/>
              <w:widowControl w:val="0"/>
              <w:rPr>
                <w:ins w:id="9050" w:author="CR1037" w:date="2023-11-06T22:34:00Z"/>
                <w:rFonts w:cs="Arial"/>
                <w:lang w:val="en-US" w:eastAsia="zh-CN"/>
              </w:rPr>
            </w:pPr>
            <w:ins w:id="9051" w:author="CR1037" w:date="2023-11-06T14:17:00Z">
              <w:r>
                <w:rPr>
                  <w:rFonts w:eastAsia="Batang"/>
                  <w:bCs/>
                </w:rPr>
                <w:t>O</w:t>
              </w:r>
            </w:ins>
          </w:p>
        </w:tc>
        <w:tc>
          <w:tcPr>
            <w:tcW w:w="1080" w:type="dxa"/>
          </w:tcPr>
          <w:p w14:paraId="516C0C8E" w14:textId="77777777" w:rsidR="00975870" w:rsidRDefault="00975870" w:rsidP="00975870">
            <w:pPr>
              <w:pStyle w:val="TAL"/>
              <w:keepNext w:val="0"/>
              <w:keepLines w:val="0"/>
              <w:widowControl w:val="0"/>
              <w:rPr>
                <w:ins w:id="9052" w:author="CR1037" w:date="2023-11-06T22:34:00Z"/>
                <w:i/>
              </w:rPr>
            </w:pPr>
          </w:p>
        </w:tc>
        <w:tc>
          <w:tcPr>
            <w:tcW w:w="1512" w:type="dxa"/>
          </w:tcPr>
          <w:p w14:paraId="392A92B5" w14:textId="47AD785A" w:rsidR="00975870" w:rsidRDefault="00975870" w:rsidP="00975870">
            <w:pPr>
              <w:pStyle w:val="TAL"/>
              <w:keepNext w:val="0"/>
              <w:keepLines w:val="0"/>
              <w:widowControl w:val="0"/>
              <w:rPr>
                <w:ins w:id="9053" w:author="CR1037" w:date="2023-11-06T22:34:00Z"/>
                <w:rFonts w:cs="Arial"/>
                <w:szCs w:val="18"/>
                <w:lang w:eastAsia="ja-JP"/>
              </w:rPr>
            </w:pPr>
            <w:ins w:id="9054" w:author="CR1037" w:date="2023-11-06T14:17:00Z">
              <w:r>
                <w:rPr>
                  <w:rFonts w:eastAsia="Batang"/>
                  <w:bCs/>
                </w:rPr>
                <w:t>OCTET STRING</w:t>
              </w:r>
            </w:ins>
          </w:p>
        </w:tc>
        <w:tc>
          <w:tcPr>
            <w:tcW w:w="1728" w:type="dxa"/>
          </w:tcPr>
          <w:p w14:paraId="314AEB8B" w14:textId="64EEF966" w:rsidR="00975870" w:rsidRPr="0091698C" w:rsidRDefault="00975870" w:rsidP="00975870">
            <w:pPr>
              <w:pStyle w:val="TAL"/>
              <w:keepNext w:val="0"/>
              <w:keepLines w:val="0"/>
              <w:widowControl w:val="0"/>
              <w:rPr>
                <w:ins w:id="9055" w:author="CR1037" w:date="2023-11-06T22:34:00Z"/>
                <w:rFonts w:cs="Arial"/>
                <w:szCs w:val="18"/>
                <w:lang w:eastAsia="zh-CN"/>
              </w:rPr>
            </w:pPr>
            <w:ins w:id="9056" w:author="CR1037" w:date="2023-11-06T14:17:00Z">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ins>
          </w:p>
        </w:tc>
        <w:tc>
          <w:tcPr>
            <w:tcW w:w="1080" w:type="dxa"/>
          </w:tcPr>
          <w:p w14:paraId="223AF968" w14:textId="3EE29CB1" w:rsidR="00975870" w:rsidRDefault="00975870" w:rsidP="00975870">
            <w:pPr>
              <w:pStyle w:val="TAC"/>
              <w:keepNext w:val="0"/>
              <w:keepLines w:val="0"/>
              <w:widowControl w:val="0"/>
              <w:rPr>
                <w:ins w:id="9057" w:author="CR1037" w:date="2023-11-06T22:34:00Z"/>
                <w:rFonts w:cs="Arial"/>
                <w:lang w:eastAsia="zh-CN"/>
              </w:rPr>
            </w:pPr>
            <w:ins w:id="9058" w:author="CR1037" w:date="2023-11-06T14:17:00Z">
              <w:r>
                <w:rPr>
                  <w:rFonts w:eastAsia="Batang" w:cs="Arial"/>
                  <w:bCs/>
                </w:rPr>
                <w:t>-</w:t>
              </w:r>
            </w:ins>
          </w:p>
        </w:tc>
        <w:tc>
          <w:tcPr>
            <w:tcW w:w="1080" w:type="dxa"/>
          </w:tcPr>
          <w:p w14:paraId="4B7ED050" w14:textId="77777777" w:rsidR="00975870" w:rsidRDefault="00975870" w:rsidP="00975870">
            <w:pPr>
              <w:pStyle w:val="TAC"/>
              <w:keepNext w:val="0"/>
              <w:keepLines w:val="0"/>
              <w:widowControl w:val="0"/>
              <w:rPr>
                <w:ins w:id="9059" w:author="CR1037" w:date="2023-11-06T22:34:00Z"/>
                <w:lang w:eastAsia="zh-CN"/>
              </w:rPr>
            </w:pPr>
          </w:p>
        </w:tc>
      </w:tr>
      <w:tr w:rsidR="00975870" w14:paraId="01633E8F" w14:textId="77777777" w:rsidTr="00B90779">
        <w:trPr>
          <w:ins w:id="9060" w:author="CR1037" w:date="2023-11-06T22:34:00Z"/>
        </w:trPr>
        <w:tc>
          <w:tcPr>
            <w:tcW w:w="2160" w:type="dxa"/>
          </w:tcPr>
          <w:p w14:paraId="7E645627" w14:textId="16A1F597" w:rsidR="00975870" w:rsidRDefault="00975870" w:rsidP="00975870">
            <w:pPr>
              <w:pStyle w:val="TAL"/>
              <w:keepNext w:val="0"/>
              <w:keepLines w:val="0"/>
              <w:widowControl w:val="0"/>
              <w:overflowPunct/>
              <w:autoSpaceDE/>
              <w:autoSpaceDN/>
              <w:adjustRightInd/>
              <w:ind w:left="200"/>
              <w:textAlignment w:val="auto"/>
              <w:rPr>
                <w:ins w:id="9061" w:author="CR1037" w:date="2023-11-06T22:34:00Z"/>
                <w:rFonts w:cs="Arial"/>
                <w:lang w:eastAsia="en-US"/>
              </w:rPr>
            </w:pPr>
            <w:ins w:id="9062" w:author="CR1037" w:date="2023-11-06T14:17:00Z">
              <w:r>
                <w:rPr>
                  <w:rFonts w:cs="Arial"/>
                </w:rPr>
                <w:t xml:space="preserve">&gt;&gt;UL </w:t>
              </w:r>
              <w:r w:rsidRPr="00B66173">
                <w:rPr>
                  <w:rFonts w:eastAsiaTheme="minorEastAsia" w:cs="Arial"/>
                  <w:lang w:eastAsia="en-US"/>
                </w:rPr>
                <w:t>TCI</w:t>
              </w:r>
              <w:r>
                <w:rPr>
                  <w:rFonts w:cs="Arial"/>
                </w:rPr>
                <w:t xml:space="preserve"> state</w:t>
              </w:r>
            </w:ins>
          </w:p>
        </w:tc>
        <w:tc>
          <w:tcPr>
            <w:tcW w:w="1080" w:type="dxa"/>
          </w:tcPr>
          <w:p w14:paraId="6A4A1EAF" w14:textId="5E5759AD" w:rsidR="00975870" w:rsidRDefault="00975870" w:rsidP="00975870">
            <w:pPr>
              <w:pStyle w:val="TAL"/>
              <w:keepNext w:val="0"/>
              <w:keepLines w:val="0"/>
              <w:widowControl w:val="0"/>
              <w:rPr>
                <w:ins w:id="9063" w:author="CR1037" w:date="2023-11-06T22:34:00Z"/>
                <w:rFonts w:cs="Arial"/>
                <w:lang w:val="en-US" w:eastAsia="zh-CN"/>
              </w:rPr>
            </w:pPr>
            <w:ins w:id="9064" w:author="CR1037" w:date="2023-11-06T14:17:00Z">
              <w:r>
                <w:rPr>
                  <w:rFonts w:eastAsia="Batang"/>
                  <w:bCs/>
                </w:rPr>
                <w:t>O</w:t>
              </w:r>
            </w:ins>
          </w:p>
        </w:tc>
        <w:tc>
          <w:tcPr>
            <w:tcW w:w="1080" w:type="dxa"/>
          </w:tcPr>
          <w:p w14:paraId="38881DFB" w14:textId="77777777" w:rsidR="00975870" w:rsidRDefault="00975870" w:rsidP="00975870">
            <w:pPr>
              <w:pStyle w:val="TAL"/>
              <w:keepNext w:val="0"/>
              <w:keepLines w:val="0"/>
              <w:widowControl w:val="0"/>
              <w:rPr>
                <w:ins w:id="9065" w:author="CR1037" w:date="2023-11-06T22:34:00Z"/>
                <w:i/>
              </w:rPr>
            </w:pPr>
          </w:p>
        </w:tc>
        <w:tc>
          <w:tcPr>
            <w:tcW w:w="1512" w:type="dxa"/>
          </w:tcPr>
          <w:p w14:paraId="58F2EA11" w14:textId="5818280C" w:rsidR="00975870" w:rsidRDefault="00975870" w:rsidP="00975870">
            <w:pPr>
              <w:pStyle w:val="TAL"/>
              <w:keepNext w:val="0"/>
              <w:keepLines w:val="0"/>
              <w:widowControl w:val="0"/>
              <w:rPr>
                <w:ins w:id="9066" w:author="CR1037" w:date="2023-11-06T22:34:00Z"/>
                <w:rFonts w:cs="Arial"/>
                <w:szCs w:val="18"/>
                <w:lang w:eastAsia="ja-JP"/>
              </w:rPr>
            </w:pPr>
            <w:ins w:id="9067" w:author="CR1037" w:date="2023-11-06T14:17:00Z">
              <w:r>
                <w:rPr>
                  <w:rFonts w:eastAsia="Batang"/>
                  <w:bCs/>
                </w:rPr>
                <w:t>OCTET STRING</w:t>
              </w:r>
            </w:ins>
          </w:p>
        </w:tc>
        <w:tc>
          <w:tcPr>
            <w:tcW w:w="1728" w:type="dxa"/>
          </w:tcPr>
          <w:p w14:paraId="7A0A7DBE" w14:textId="31C54B46" w:rsidR="00975870" w:rsidRPr="0091698C" w:rsidRDefault="00975870" w:rsidP="00975870">
            <w:pPr>
              <w:pStyle w:val="TAL"/>
              <w:keepNext w:val="0"/>
              <w:keepLines w:val="0"/>
              <w:widowControl w:val="0"/>
              <w:rPr>
                <w:ins w:id="9068" w:author="CR1037" w:date="2023-11-06T22:34:00Z"/>
                <w:rFonts w:cs="Arial"/>
                <w:szCs w:val="18"/>
                <w:lang w:eastAsia="zh-CN"/>
              </w:rPr>
            </w:pPr>
            <w:ins w:id="9069" w:author="CR1037" w:date="2023-11-06T14:17:00Z">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ins>
          </w:p>
        </w:tc>
        <w:tc>
          <w:tcPr>
            <w:tcW w:w="1080" w:type="dxa"/>
          </w:tcPr>
          <w:p w14:paraId="7F86CD9E" w14:textId="78E57A05" w:rsidR="00975870" w:rsidRDefault="00975870" w:rsidP="00975870">
            <w:pPr>
              <w:pStyle w:val="TAC"/>
              <w:keepNext w:val="0"/>
              <w:keepLines w:val="0"/>
              <w:widowControl w:val="0"/>
              <w:rPr>
                <w:ins w:id="9070" w:author="CR1037" w:date="2023-11-06T22:34:00Z"/>
                <w:rFonts w:cs="Arial"/>
                <w:lang w:eastAsia="zh-CN"/>
              </w:rPr>
            </w:pPr>
            <w:ins w:id="9071" w:author="CR1037" w:date="2023-11-06T14:17:00Z">
              <w:r>
                <w:rPr>
                  <w:rFonts w:eastAsia="Batang" w:cs="Arial"/>
                  <w:bCs/>
                </w:rPr>
                <w:t>-</w:t>
              </w:r>
            </w:ins>
          </w:p>
        </w:tc>
        <w:tc>
          <w:tcPr>
            <w:tcW w:w="1080" w:type="dxa"/>
          </w:tcPr>
          <w:p w14:paraId="718B204E" w14:textId="77777777" w:rsidR="00975870" w:rsidRDefault="00975870" w:rsidP="00975870">
            <w:pPr>
              <w:pStyle w:val="TAC"/>
              <w:keepNext w:val="0"/>
              <w:keepLines w:val="0"/>
              <w:widowControl w:val="0"/>
              <w:rPr>
                <w:ins w:id="9072" w:author="CR1037" w:date="2023-11-06T22:34:00Z"/>
                <w:lang w:eastAsia="zh-CN"/>
              </w:rPr>
            </w:pPr>
          </w:p>
        </w:tc>
      </w:tr>
    </w:tbl>
    <w:p w14:paraId="1C6C992B" w14:textId="77777777" w:rsidR="00F970C9" w:rsidRPr="00EA5FA7" w:rsidRDefault="00F970C9" w:rsidP="00766D26">
      <w:pPr>
        <w:pStyle w:val="TAL"/>
        <w:overflowPunct/>
        <w:autoSpaceDE/>
        <w:autoSpaceDN/>
        <w:adjustRightInd/>
        <w:textAlignment w:val="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9073" w:name="_Toc20955881"/>
      <w:bookmarkStart w:id="9074" w:name="_Toc29892993"/>
      <w:bookmarkStart w:id="9075" w:name="_Toc36556930"/>
      <w:bookmarkStart w:id="9076" w:name="_Toc45832361"/>
      <w:bookmarkStart w:id="9077" w:name="_Toc51763614"/>
      <w:bookmarkStart w:id="9078" w:name="_Toc64448780"/>
      <w:bookmarkStart w:id="9079" w:name="_Toc66289439"/>
      <w:bookmarkStart w:id="9080" w:name="_Toc74154552"/>
      <w:bookmarkStart w:id="9081" w:name="_Toc81383296"/>
      <w:bookmarkStart w:id="9082" w:name="_Toc88657929"/>
      <w:bookmarkStart w:id="9083" w:name="_Toc97910841"/>
      <w:bookmarkStart w:id="9084" w:name="_Toc99038561"/>
      <w:bookmarkStart w:id="9085" w:name="_Toc99730824"/>
      <w:bookmarkStart w:id="9086" w:name="_Toc105510953"/>
      <w:bookmarkStart w:id="9087" w:name="_Toc105927485"/>
      <w:bookmarkStart w:id="9088" w:name="_Toc106110025"/>
      <w:bookmarkStart w:id="9089" w:name="_Toc113835462"/>
      <w:bookmarkStart w:id="9090" w:name="_Toc120124309"/>
      <w:bookmarkStart w:id="9091" w:name="_Toc146226576"/>
      <w:bookmarkStart w:id="9092" w:name="_CR9_2_2_9"/>
      <w:bookmarkEnd w:id="9092"/>
      <w:r w:rsidRPr="00EA5FA7">
        <w:t>9.2.2.9</w:t>
      </w:r>
      <w:r w:rsidRPr="00EA5FA7">
        <w:tab/>
        <w:t>UE CONTEXT MODIFICATION FAILURE</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75E6DBE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FB4E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081B65A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1E183EF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346E8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2D8056D5"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25242A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7898382"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7186F80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61E7053B"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76C081A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B8A2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27F02F19" w14:textId="77777777" w:rsidTr="00D059B5">
        <w:tc>
          <w:tcPr>
            <w:tcW w:w="1112" w:type="pct"/>
          </w:tcPr>
          <w:p w14:paraId="1B0BB51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CU UE F1AP ID</w:t>
            </w:r>
          </w:p>
        </w:tc>
        <w:tc>
          <w:tcPr>
            <w:tcW w:w="555" w:type="pct"/>
          </w:tcPr>
          <w:p w14:paraId="2B2EECA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423A80F7"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59724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3D9594"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02A014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A76E6"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90779">
            <w:pPr>
              <w:widowControl w:val="0"/>
              <w:spacing w:after="0"/>
              <w:rPr>
                <w:rFonts w:ascii="Arial" w:hAnsi="Arial"/>
                <w:sz w:val="18"/>
                <w:lang w:val="fr-FR"/>
              </w:rPr>
            </w:pPr>
            <w:r w:rsidRPr="0009701E">
              <w:rPr>
                <w:rFonts w:ascii="Arial"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90779">
            <w:pPr>
              <w:widowControl w:val="0"/>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77A6C9C2" w14:textId="77777777" w:rsidTr="00D059B5">
        <w:tc>
          <w:tcPr>
            <w:tcW w:w="1112" w:type="pct"/>
          </w:tcPr>
          <w:p w14:paraId="0498D3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75E46C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57175390"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34EDAB5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1CD2A490"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57FFE32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0EB9596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2FF6C19A" w14:textId="77777777" w:rsidTr="00D059B5">
        <w:tc>
          <w:tcPr>
            <w:tcW w:w="1112" w:type="pct"/>
          </w:tcPr>
          <w:p w14:paraId="54970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417776E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1F1A2396"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48D401E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08595DD9"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6772156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1EAB62B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63DB11CB" w14:textId="77777777" w:rsidTr="00D059B5">
        <w:tc>
          <w:tcPr>
            <w:tcW w:w="1112" w:type="pct"/>
          </w:tcPr>
          <w:p w14:paraId="286DF07C" w14:textId="77777777" w:rsidR="005251DB" w:rsidRPr="00EA5FA7" w:rsidRDefault="005251DB" w:rsidP="00B90779">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90779">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90779">
            <w:pPr>
              <w:pStyle w:val="TAL"/>
              <w:keepNext w:val="0"/>
              <w:keepLines w:val="0"/>
              <w:widowControl w:val="0"/>
              <w:rPr>
                <w:lang w:eastAsia="ja-JP"/>
              </w:rPr>
            </w:pPr>
          </w:p>
        </w:tc>
        <w:tc>
          <w:tcPr>
            <w:tcW w:w="778" w:type="pct"/>
          </w:tcPr>
          <w:p w14:paraId="679AB147" w14:textId="4B9652BD" w:rsidR="005251DB" w:rsidRPr="00EA5FA7" w:rsidRDefault="005251DB" w:rsidP="00B90779">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90779">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w:t>
            </w:r>
            <w:r w:rsidRPr="0091698C">
              <w:rPr>
                <w:lang w:eastAsia="ja-JP"/>
              </w:rPr>
              <w:lastRenderedPageBreak/>
              <w:t>message.</w:t>
            </w:r>
          </w:p>
        </w:tc>
        <w:tc>
          <w:tcPr>
            <w:tcW w:w="555" w:type="pct"/>
          </w:tcPr>
          <w:p w14:paraId="0C4EEFAA" w14:textId="77777777" w:rsidR="005251DB" w:rsidRPr="00EA5FA7" w:rsidRDefault="005251DB" w:rsidP="00B90779">
            <w:pPr>
              <w:pStyle w:val="TAC"/>
              <w:keepNext w:val="0"/>
              <w:keepLines w:val="0"/>
              <w:widowControl w:val="0"/>
              <w:rPr>
                <w:lang w:eastAsia="ja-JP"/>
              </w:rPr>
            </w:pPr>
            <w:r w:rsidRPr="0091698C">
              <w:rPr>
                <w:lang w:eastAsia="ja-JP"/>
              </w:rPr>
              <w:lastRenderedPageBreak/>
              <w:t>YES</w:t>
            </w:r>
          </w:p>
        </w:tc>
        <w:tc>
          <w:tcPr>
            <w:tcW w:w="555" w:type="pct"/>
          </w:tcPr>
          <w:p w14:paraId="4B4CFEE2" w14:textId="77777777" w:rsidR="005251DB" w:rsidRPr="00EA5FA7" w:rsidRDefault="005251DB" w:rsidP="00B90779">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9093" w:name="_Toc20955882"/>
      <w:bookmarkStart w:id="9094" w:name="_Toc29892994"/>
      <w:bookmarkStart w:id="9095" w:name="_Toc36556931"/>
      <w:bookmarkStart w:id="9096" w:name="_Toc45832362"/>
      <w:bookmarkStart w:id="9097" w:name="_Toc51763615"/>
      <w:bookmarkStart w:id="9098" w:name="_Toc64448781"/>
      <w:bookmarkStart w:id="9099" w:name="_Toc66289440"/>
      <w:bookmarkStart w:id="9100" w:name="_Toc74154553"/>
      <w:bookmarkStart w:id="9101" w:name="_Toc81383297"/>
      <w:bookmarkStart w:id="9102" w:name="_Toc88657930"/>
      <w:bookmarkStart w:id="9103" w:name="_Toc97910842"/>
      <w:bookmarkStart w:id="9104" w:name="_Toc99038562"/>
      <w:bookmarkStart w:id="9105" w:name="_Toc99730825"/>
      <w:bookmarkStart w:id="9106" w:name="_Toc105510954"/>
      <w:bookmarkStart w:id="9107" w:name="_Toc105927486"/>
      <w:bookmarkStart w:id="9108" w:name="_Toc106110026"/>
      <w:bookmarkStart w:id="9109" w:name="_Toc113835463"/>
      <w:bookmarkStart w:id="9110" w:name="_Toc120124310"/>
      <w:bookmarkStart w:id="9111" w:name="_Toc146226577"/>
      <w:bookmarkStart w:id="9112" w:name="_CR9_2_2_10"/>
      <w:bookmarkEnd w:id="9112"/>
      <w:r w:rsidRPr="00EA5FA7">
        <w:t>9.2.2.10</w:t>
      </w:r>
      <w:r w:rsidRPr="00EA5FA7">
        <w:tab/>
        <w:t>UE CONTEXT MODIFICATION REQUIRED</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90779">
            <w:pPr>
              <w:pStyle w:val="TAL"/>
              <w:keepNext w:val="0"/>
              <w:keepLines w:val="0"/>
              <w:widowControl w:val="0"/>
            </w:pPr>
            <w:r w:rsidRPr="00EA5FA7">
              <w:t>Message Type</w:t>
            </w:r>
          </w:p>
        </w:tc>
        <w:tc>
          <w:tcPr>
            <w:tcW w:w="1080" w:type="dxa"/>
          </w:tcPr>
          <w:p w14:paraId="7457BAB0" w14:textId="77777777" w:rsidR="00F970C9" w:rsidRPr="00EA5FA7" w:rsidRDefault="00F970C9" w:rsidP="00B90779">
            <w:pPr>
              <w:pStyle w:val="TAL"/>
              <w:keepNext w:val="0"/>
              <w:keepLines w:val="0"/>
              <w:widowControl w:val="0"/>
            </w:pPr>
            <w:r w:rsidRPr="00EA5FA7">
              <w:t>M</w:t>
            </w:r>
          </w:p>
        </w:tc>
        <w:tc>
          <w:tcPr>
            <w:tcW w:w="1080" w:type="dxa"/>
          </w:tcPr>
          <w:p w14:paraId="64A1F356" w14:textId="77777777" w:rsidR="00F970C9" w:rsidRPr="00EA5FA7" w:rsidRDefault="00F970C9" w:rsidP="00B90779">
            <w:pPr>
              <w:pStyle w:val="TAL"/>
              <w:keepNext w:val="0"/>
              <w:keepLines w:val="0"/>
              <w:widowControl w:val="0"/>
            </w:pPr>
          </w:p>
        </w:tc>
        <w:tc>
          <w:tcPr>
            <w:tcW w:w="1512" w:type="dxa"/>
          </w:tcPr>
          <w:p w14:paraId="34011EC2" w14:textId="77777777" w:rsidR="00F970C9" w:rsidRPr="00EA5FA7" w:rsidRDefault="00F970C9" w:rsidP="00B90779">
            <w:pPr>
              <w:pStyle w:val="TAL"/>
              <w:keepNext w:val="0"/>
              <w:keepLines w:val="0"/>
              <w:widowControl w:val="0"/>
            </w:pPr>
            <w:r w:rsidRPr="00EA5FA7">
              <w:t>9.3.1.1</w:t>
            </w:r>
          </w:p>
        </w:tc>
        <w:tc>
          <w:tcPr>
            <w:tcW w:w="1728" w:type="dxa"/>
          </w:tcPr>
          <w:p w14:paraId="2A05BD43" w14:textId="77777777" w:rsidR="00F970C9" w:rsidRPr="00EA5FA7" w:rsidRDefault="00F970C9" w:rsidP="00B90779">
            <w:pPr>
              <w:pStyle w:val="TAL"/>
              <w:keepNext w:val="0"/>
              <w:keepLines w:val="0"/>
              <w:widowControl w:val="0"/>
            </w:pPr>
          </w:p>
        </w:tc>
        <w:tc>
          <w:tcPr>
            <w:tcW w:w="1080" w:type="dxa"/>
          </w:tcPr>
          <w:p w14:paraId="393A8370" w14:textId="77777777" w:rsidR="00F970C9" w:rsidRPr="00EA5FA7" w:rsidRDefault="00F970C9" w:rsidP="00B90779">
            <w:pPr>
              <w:pStyle w:val="TAC"/>
              <w:keepNext w:val="0"/>
              <w:keepLines w:val="0"/>
              <w:widowControl w:val="0"/>
            </w:pPr>
            <w:r w:rsidRPr="00EA5FA7">
              <w:t>YES</w:t>
            </w:r>
          </w:p>
        </w:tc>
        <w:tc>
          <w:tcPr>
            <w:tcW w:w="1080" w:type="dxa"/>
          </w:tcPr>
          <w:p w14:paraId="14D14033" w14:textId="77777777" w:rsidR="00F970C9" w:rsidRPr="00EA5FA7" w:rsidRDefault="00F970C9" w:rsidP="00B90779">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90779">
            <w:pPr>
              <w:pStyle w:val="TAL"/>
              <w:keepNext w:val="0"/>
              <w:keepLines w:val="0"/>
              <w:widowControl w:val="0"/>
            </w:pPr>
          </w:p>
        </w:tc>
        <w:tc>
          <w:tcPr>
            <w:tcW w:w="1512" w:type="dxa"/>
          </w:tcPr>
          <w:p w14:paraId="559C9DA8" w14:textId="77777777" w:rsidR="00F970C9" w:rsidRPr="00EA5FA7" w:rsidRDefault="00F970C9" w:rsidP="00B90779">
            <w:pPr>
              <w:pStyle w:val="TAL"/>
              <w:keepNext w:val="0"/>
              <w:keepLines w:val="0"/>
              <w:widowControl w:val="0"/>
            </w:pPr>
            <w:r w:rsidRPr="00EA5FA7">
              <w:t>9.3.1.4</w:t>
            </w:r>
          </w:p>
        </w:tc>
        <w:tc>
          <w:tcPr>
            <w:tcW w:w="1728" w:type="dxa"/>
          </w:tcPr>
          <w:p w14:paraId="7459242C" w14:textId="77777777" w:rsidR="00F970C9" w:rsidRPr="00EA5FA7" w:rsidRDefault="00F970C9" w:rsidP="00B90779">
            <w:pPr>
              <w:pStyle w:val="TAL"/>
              <w:keepNext w:val="0"/>
              <w:keepLines w:val="0"/>
              <w:widowControl w:val="0"/>
            </w:pPr>
          </w:p>
        </w:tc>
        <w:tc>
          <w:tcPr>
            <w:tcW w:w="1080" w:type="dxa"/>
          </w:tcPr>
          <w:p w14:paraId="1ACDACA4" w14:textId="77777777" w:rsidR="00F970C9" w:rsidRPr="00EA5FA7" w:rsidRDefault="00F970C9" w:rsidP="00B90779">
            <w:pPr>
              <w:pStyle w:val="TAC"/>
              <w:keepNext w:val="0"/>
              <w:keepLines w:val="0"/>
              <w:widowControl w:val="0"/>
            </w:pPr>
            <w:r w:rsidRPr="00EA5FA7">
              <w:t>YES</w:t>
            </w:r>
          </w:p>
        </w:tc>
        <w:tc>
          <w:tcPr>
            <w:tcW w:w="1080" w:type="dxa"/>
          </w:tcPr>
          <w:p w14:paraId="5F64BE68" w14:textId="77777777" w:rsidR="00F970C9" w:rsidRPr="00EA5FA7" w:rsidRDefault="00F970C9" w:rsidP="00B90779">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90779">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90779">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90779">
            <w:pPr>
              <w:pStyle w:val="TAC"/>
              <w:keepNext w:val="0"/>
              <w:keepLines w:val="0"/>
              <w:widowControl w:val="0"/>
            </w:pPr>
            <w:r w:rsidRPr="00EA5FA7">
              <w:t>ignore</w:t>
            </w:r>
          </w:p>
        </w:tc>
      </w:tr>
      <w:tr w:rsidR="00F970C9" w:rsidRPr="00EA5FA7" w14:paraId="66273D89" w14:textId="77777777" w:rsidTr="00B90779">
        <w:tc>
          <w:tcPr>
            <w:tcW w:w="2160" w:type="dxa"/>
          </w:tcPr>
          <w:p w14:paraId="051B2C4C" w14:textId="77777777" w:rsidR="00F970C9" w:rsidRPr="00EA5FA7" w:rsidRDefault="00F970C9" w:rsidP="00B90779">
            <w:pPr>
              <w:pStyle w:val="TAL"/>
              <w:keepNext w:val="0"/>
              <w:keepLines w:val="0"/>
              <w:widowControl w:val="0"/>
              <w:rPr>
                <w:rFonts w:eastAsia="Batang" w:cs="Arial"/>
                <w:bCs/>
              </w:rPr>
            </w:pPr>
            <w:r w:rsidRPr="00EA5FA7">
              <w:rPr>
                <w:rFonts w:eastAsia="Batang" w:cs="Arial"/>
                <w:bCs/>
              </w:rPr>
              <w:t>DU To CU RRC Information</w:t>
            </w:r>
          </w:p>
          <w:p w14:paraId="7E7F0871" w14:textId="77777777" w:rsidR="00F970C9" w:rsidRPr="00EA5FA7" w:rsidRDefault="00F970C9" w:rsidP="00B90779">
            <w:pPr>
              <w:pStyle w:val="TAL"/>
              <w:keepNext w:val="0"/>
              <w:keepLines w:val="0"/>
              <w:widowControl w:val="0"/>
              <w:rPr>
                <w:rFonts w:eastAsia="Batang" w:cs="Arial"/>
                <w:bCs/>
              </w:rPr>
            </w:pPr>
          </w:p>
        </w:tc>
        <w:tc>
          <w:tcPr>
            <w:tcW w:w="1080" w:type="dxa"/>
          </w:tcPr>
          <w:p w14:paraId="6A73D70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90779">
            <w:pPr>
              <w:pStyle w:val="TAL"/>
              <w:keepNext w:val="0"/>
              <w:keepLines w:val="0"/>
              <w:widowControl w:val="0"/>
              <w:rPr>
                <w:rFonts w:cs="Arial"/>
              </w:rPr>
            </w:pPr>
          </w:p>
        </w:tc>
        <w:tc>
          <w:tcPr>
            <w:tcW w:w="1512" w:type="dxa"/>
          </w:tcPr>
          <w:p w14:paraId="045F4E3E" w14:textId="77777777" w:rsidR="00F970C9" w:rsidRPr="00EA5FA7" w:rsidRDefault="00F970C9" w:rsidP="00B90779">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90779">
            <w:pPr>
              <w:pStyle w:val="TAL"/>
              <w:keepNext w:val="0"/>
              <w:keepLines w:val="0"/>
              <w:widowControl w:val="0"/>
              <w:rPr>
                <w:rFonts w:cs="Arial"/>
              </w:rPr>
            </w:pPr>
          </w:p>
        </w:tc>
        <w:tc>
          <w:tcPr>
            <w:tcW w:w="1080" w:type="dxa"/>
          </w:tcPr>
          <w:p w14:paraId="31456B66"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90779">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9077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90779">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6B4CD2" w:rsidRDefault="00F970C9" w:rsidP="00B90779">
            <w:pPr>
              <w:pStyle w:val="TAL"/>
              <w:keepNext w:val="0"/>
              <w:keepLines w:val="0"/>
              <w:widowControl w:val="0"/>
              <w:ind w:left="102"/>
              <w:rPr>
                <w:b/>
                <w:bCs/>
              </w:rPr>
            </w:pPr>
            <w:r w:rsidRPr="006B4CD2">
              <w:rPr>
                <w:b/>
                <w:bCs/>
              </w:rPr>
              <w:t>&gt;DRB Required to Be Modified Item IEs</w:t>
            </w:r>
          </w:p>
        </w:tc>
        <w:tc>
          <w:tcPr>
            <w:tcW w:w="1080" w:type="dxa"/>
          </w:tcPr>
          <w:p w14:paraId="2B1D003C" w14:textId="77777777" w:rsidR="00F970C9" w:rsidRPr="00EA5FA7" w:rsidRDefault="00F970C9" w:rsidP="00B90779">
            <w:pPr>
              <w:pStyle w:val="TAL"/>
              <w:keepNext w:val="0"/>
              <w:keepLines w:val="0"/>
              <w:widowControl w:val="0"/>
              <w:rPr>
                <w:rFonts w:cs="Arial"/>
              </w:rPr>
            </w:pPr>
          </w:p>
        </w:tc>
        <w:tc>
          <w:tcPr>
            <w:tcW w:w="1080" w:type="dxa"/>
          </w:tcPr>
          <w:p w14:paraId="129ED4DE"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90779">
            <w:pPr>
              <w:pStyle w:val="TAL"/>
              <w:keepNext w:val="0"/>
              <w:keepLines w:val="0"/>
              <w:widowControl w:val="0"/>
              <w:rPr>
                <w:rFonts w:cs="Arial"/>
              </w:rPr>
            </w:pPr>
          </w:p>
        </w:tc>
        <w:tc>
          <w:tcPr>
            <w:tcW w:w="1728" w:type="dxa"/>
          </w:tcPr>
          <w:p w14:paraId="5B2EE4E6" w14:textId="77777777" w:rsidR="00F970C9" w:rsidRPr="00EA5FA7" w:rsidRDefault="00F970C9" w:rsidP="00B90779">
            <w:pPr>
              <w:pStyle w:val="TAL"/>
              <w:keepNext w:val="0"/>
              <w:keepLines w:val="0"/>
              <w:widowControl w:val="0"/>
              <w:rPr>
                <w:rFonts w:cs="Arial"/>
              </w:rPr>
            </w:pPr>
          </w:p>
        </w:tc>
        <w:tc>
          <w:tcPr>
            <w:tcW w:w="1080" w:type="dxa"/>
          </w:tcPr>
          <w:p w14:paraId="31103248" w14:textId="77777777" w:rsidR="00F970C9" w:rsidRPr="00EA5FA7" w:rsidRDefault="00F970C9" w:rsidP="00B90779">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90779">
            <w:pPr>
              <w:pStyle w:val="TAL"/>
              <w:keepNext w:val="0"/>
              <w:keepLines w:val="0"/>
              <w:widowControl w:val="0"/>
              <w:ind w:left="198"/>
            </w:pPr>
            <w:r w:rsidRPr="00EA5FA7">
              <w:t>&gt;&gt;DRB ID</w:t>
            </w:r>
          </w:p>
        </w:tc>
        <w:tc>
          <w:tcPr>
            <w:tcW w:w="1080" w:type="dxa"/>
          </w:tcPr>
          <w:p w14:paraId="78BF2C9E"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90779">
            <w:pPr>
              <w:pStyle w:val="TAL"/>
              <w:keepNext w:val="0"/>
              <w:keepLines w:val="0"/>
              <w:widowControl w:val="0"/>
              <w:rPr>
                <w:rFonts w:cs="Arial"/>
                <w:b/>
              </w:rPr>
            </w:pPr>
          </w:p>
        </w:tc>
        <w:tc>
          <w:tcPr>
            <w:tcW w:w="1512" w:type="dxa"/>
          </w:tcPr>
          <w:p w14:paraId="3032D9D4"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90779">
            <w:pPr>
              <w:pStyle w:val="TAL"/>
              <w:keepNext w:val="0"/>
              <w:keepLines w:val="0"/>
              <w:widowControl w:val="0"/>
              <w:rPr>
                <w:rFonts w:cs="Arial"/>
              </w:rPr>
            </w:pPr>
          </w:p>
        </w:tc>
        <w:tc>
          <w:tcPr>
            <w:tcW w:w="1080" w:type="dxa"/>
          </w:tcPr>
          <w:p w14:paraId="5ED3B9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90779">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6B4CD2" w:rsidRDefault="00F970C9" w:rsidP="00B90779">
            <w:pPr>
              <w:pStyle w:val="TAL"/>
              <w:keepNext w:val="0"/>
              <w:keepLines w:val="0"/>
              <w:widowControl w:val="0"/>
              <w:ind w:left="198"/>
              <w:rPr>
                <w:b/>
                <w:bCs/>
                <w:szCs w:val="18"/>
              </w:rPr>
            </w:pPr>
            <w:r w:rsidRPr="006B4CD2">
              <w:rPr>
                <w:b/>
                <w:bCs/>
              </w:rPr>
              <w:t xml:space="preserve">&gt;&gt;DL UP TNL Information to be setup List </w:t>
            </w:r>
          </w:p>
        </w:tc>
        <w:tc>
          <w:tcPr>
            <w:tcW w:w="1080" w:type="dxa"/>
          </w:tcPr>
          <w:p w14:paraId="45117A25" w14:textId="77777777" w:rsidR="00F970C9" w:rsidRPr="00EA5FA7" w:rsidRDefault="00F970C9" w:rsidP="00B90779">
            <w:pPr>
              <w:pStyle w:val="TAL"/>
              <w:keepNext w:val="0"/>
              <w:keepLines w:val="0"/>
              <w:widowControl w:val="0"/>
              <w:rPr>
                <w:rFonts w:eastAsia="MS Mincho" w:cs="Arial"/>
              </w:rPr>
            </w:pPr>
          </w:p>
        </w:tc>
        <w:tc>
          <w:tcPr>
            <w:tcW w:w="1080" w:type="dxa"/>
          </w:tcPr>
          <w:p w14:paraId="4A87B9A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90779">
            <w:pPr>
              <w:pStyle w:val="TAL"/>
              <w:keepNext w:val="0"/>
              <w:keepLines w:val="0"/>
              <w:widowControl w:val="0"/>
              <w:rPr>
                <w:rFonts w:cs="Arial"/>
              </w:rPr>
            </w:pPr>
          </w:p>
        </w:tc>
        <w:tc>
          <w:tcPr>
            <w:tcW w:w="1728" w:type="dxa"/>
          </w:tcPr>
          <w:p w14:paraId="7C38D8E7" w14:textId="77777777" w:rsidR="00F970C9" w:rsidRPr="00EA5FA7" w:rsidRDefault="00F970C9" w:rsidP="00B90779">
            <w:pPr>
              <w:pStyle w:val="TAL"/>
              <w:keepNext w:val="0"/>
              <w:keepLines w:val="0"/>
              <w:widowControl w:val="0"/>
              <w:rPr>
                <w:rFonts w:cs="Arial"/>
                <w:szCs w:val="18"/>
              </w:rPr>
            </w:pPr>
          </w:p>
        </w:tc>
        <w:tc>
          <w:tcPr>
            <w:tcW w:w="1080" w:type="dxa"/>
          </w:tcPr>
          <w:p w14:paraId="2BE6167F"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90779">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6B4CD2" w:rsidRDefault="00F970C9" w:rsidP="00B90779">
            <w:pPr>
              <w:pStyle w:val="TAL"/>
              <w:keepNext w:val="0"/>
              <w:keepLines w:val="0"/>
              <w:widowControl w:val="0"/>
              <w:ind w:left="300"/>
              <w:rPr>
                <w:b/>
                <w:bCs/>
                <w:szCs w:val="18"/>
              </w:rPr>
            </w:pPr>
            <w:r w:rsidRPr="006B4CD2">
              <w:rPr>
                <w:b/>
                <w:bCs/>
              </w:rPr>
              <w:t>&gt;&gt;&gt;DL UP TNL Information to Be Setup Item IEs</w:t>
            </w:r>
          </w:p>
        </w:tc>
        <w:tc>
          <w:tcPr>
            <w:tcW w:w="1080" w:type="dxa"/>
          </w:tcPr>
          <w:p w14:paraId="66970BED" w14:textId="77777777" w:rsidR="00F970C9" w:rsidRPr="00EA5FA7" w:rsidRDefault="00F970C9" w:rsidP="00B90779">
            <w:pPr>
              <w:pStyle w:val="TAL"/>
              <w:keepNext w:val="0"/>
              <w:keepLines w:val="0"/>
              <w:widowControl w:val="0"/>
              <w:rPr>
                <w:rFonts w:eastAsia="MS Mincho" w:cs="Arial"/>
              </w:rPr>
            </w:pPr>
          </w:p>
        </w:tc>
        <w:tc>
          <w:tcPr>
            <w:tcW w:w="1080" w:type="dxa"/>
          </w:tcPr>
          <w:p w14:paraId="4BB1621B" w14:textId="77777777" w:rsidR="00F970C9" w:rsidRPr="00EA5FA7" w:rsidRDefault="00F970C9" w:rsidP="00B90779">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B90779">
            <w:pPr>
              <w:pStyle w:val="TAL"/>
              <w:keepNext w:val="0"/>
              <w:keepLines w:val="0"/>
              <w:widowControl w:val="0"/>
              <w:rPr>
                <w:rFonts w:cs="Arial"/>
              </w:rPr>
            </w:pPr>
          </w:p>
        </w:tc>
        <w:tc>
          <w:tcPr>
            <w:tcW w:w="1728" w:type="dxa"/>
          </w:tcPr>
          <w:p w14:paraId="75BE3FC4" w14:textId="77777777" w:rsidR="00F970C9" w:rsidRPr="00EA5FA7" w:rsidRDefault="00F970C9" w:rsidP="00B90779">
            <w:pPr>
              <w:pStyle w:val="TAL"/>
              <w:keepNext w:val="0"/>
              <w:keepLines w:val="0"/>
              <w:widowControl w:val="0"/>
              <w:rPr>
                <w:rFonts w:cs="Arial"/>
                <w:szCs w:val="18"/>
              </w:rPr>
            </w:pPr>
          </w:p>
        </w:tc>
        <w:tc>
          <w:tcPr>
            <w:tcW w:w="1080" w:type="dxa"/>
          </w:tcPr>
          <w:p w14:paraId="1EA12A6E"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90779">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90779">
            <w:pPr>
              <w:pStyle w:val="TAL"/>
              <w:keepNext w:val="0"/>
              <w:keepLines w:val="0"/>
              <w:widowControl w:val="0"/>
              <w:ind w:left="403"/>
            </w:pPr>
            <w:r w:rsidRPr="00EA5FA7">
              <w:t>&gt;&gt;&gt;&gt;DL UP TNL Information</w:t>
            </w:r>
          </w:p>
        </w:tc>
        <w:tc>
          <w:tcPr>
            <w:tcW w:w="1080" w:type="dxa"/>
          </w:tcPr>
          <w:p w14:paraId="7EF277B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90779">
            <w:pPr>
              <w:pStyle w:val="TAL"/>
              <w:keepNext w:val="0"/>
              <w:keepLines w:val="0"/>
              <w:widowControl w:val="0"/>
              <w:rPr>
                <w:rFonts w:cs="Arial"/>
              </w:rPr>
            </w:pPr>
          </w:p>
        </w:tc>
        <w:tc>
          <w:tcPr>
            <w:tcW w:w="1512" w:type="dxa"/>
          </w:tcPr>
          <w:p w14:paraId="7E0515F4" w14:textId="77777777" w:rsidR="00F970C9" w:rsidRPr="00EA5FA7" w:rsidRDefault="00F970C9" w:rsidP="00B90779">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B90779">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90779">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B90779">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B90779">
            <w:pPr>
              <w:pStyle w:val="TAL"/>
              <w:keepNext w:val="0"/>
              <w:keepLines w:val="0"/>
              <w:widowControl w:val="0"/>
              <w:ind w:left="198"/>
              <w:rPr>
                <w:noProof/>
              </w:rPr>
            </w:pPr>
            <w:r w:rsidRPr="00EA5FA7">
              <w:t>&gt;&gt;RLC Status</w:t>
            </w:r>
          </w:p>
        </w:tc>
        <w:tc>
          <w:tcPr>
            <w:tcW w:w="1080" w:type="dxa"/>
          </w:tcPr>
          <w:p w14:paraId="3429936B"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90779">
            <w:pPr>
              <w:pStyle w:val="TAL"/>
              <w:keepNext w:val="0"/>
              <w:keepLines w:val="0"/>
              <w:widowControl w:val="0"/>
              <w:rPr>
                <w:rFonts w:cs="Arial"/>
                <w:noProof/>
              </w:rPr>
            </w:pPr>
          </w:p>
        </w:tc>
        <w:tc>
          <w:tcPr>
            <w:tcW w:w="1512" w:type="dxa"/>
          </w:tcPr>
          <w:p w14:paraId="100D4BEC"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90779">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90779">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6B4CD2" w:rsidRDefault="000F4584" w:rsidP="00B90779">
            <w:pPr>
              <w:pStyle w:val="TAL"/>
              <w:keepNext w:val="0"/>
              <w:keepLines w:val="0"/>
              <w:widowControl w:val="0"/>
              <w:ind w:left="198"/>
              <w:rPr>
                <w:rFonts w:cs="Arial"/>
                <w:b/>
                <w:bCs/>
              </w:rPr>
            </w:pPr>
            <w:r w:rsidRPr="006B4CD2">
              <w:rPr>
                <w:rFonts w:cs="Arial"/>
                <w:b/>
                <w:bCs/>
              </w:rPr>
              <w:t>&gt;&gt;</w:t>
            </w:r>
            <w:r w:rsidRPr="006B4CD2">
              <w:rPr>
                <w:b/>
                <w:bCs/>
              </w:rPr>
              <w:t>Additional PDCP Duplication TNL List</w:t>
            </w:r>
            <w:r w:rsidRPr="006B4CD2">
              <w:rPr>
                <w:rFonts w:cs="Arial"/>
                <w:b/>
                <w:bCs/>
              </w:rPr>
              <w:t xml:space="preserve"> </w:t>
            </w:r>
          </w:p>
        </w:tc>
        <w:tc>
          <w:tcPr>
            <w:tcW w:w="1080" w:type="dxa"/>
          </w:tcPr>
          <w:p w14:paraId="2F00278C" w14:textId="77777777" w:rsidR="000F4584" w:rsidRPr="00EA5FA7" w:rsidRDefault="000F4584" w:rsidP="00B90779">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90779">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90779">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90779">
            <w:pPr>
              <w:pStyle w:val="TAC"/>
              <w:keepNext w:val="0"/>
              <w:keepLines w:val="0"/>
              <w:widowControl w:val="0"/>
            </w:pPr>
            <w:r w:rsidRPr="00EA5FA7">
              <w:t>YES</w:t>
            </w:r>
          </w:p>
        </w:tc>
        <w:tc>
          <w:tcPr>
            <w:tcW w:w="1080" w:type="dxa"/>
          </w:tcPr>
          <w:p w14:paraId="491E615E" w14:textId="77777777" w:rsidR="000F4584" w:rsidRPr="00EA5FA7" w:rsidRDefault="000F4584" w:rsidP="00B90779">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6B4CD2" w:rsidRDefault="000F4584" w:rsidP="00B90779">
            <w:pPr>
              <w:pStyle w:val="TAL"/>
              <w:keepNext w:val="0"/>
              <w:keepLines w:val="0"/>
              <w:widowControl w:val="0"/>
              <w:ind w:left="300"/>
              <w:rPr>
                <w:rFonts w:cs="Arial"/>
                <w:b/>
                <w:bCs/>
              </w:rPr>
            </w:pPr>
            <w:r w:rsidRPr="006B4CD2">
              <w:rPr>
                <w:rFonts w:cs="Arial"/>
                <w:b/>
                <w:bCs/>
              </w:rPr>
              <w:t>&gt;&gt;&gt;Additional PDCP Duplication TNL Items</w:t>
            </w:r>
          </w:p>
        </w:tc>
        <w:tc>
          <w:tcPr>
            <w:tcW w:w="1080" w:type="dxa"/>
          </w:tcPr>
          <w:p w14:paraId="59523550" w14:textId="77777777" w:rsidR="000F4584" w:rsidRPr="00EA5FA7" w:rsidRDefault="000F4584" w:rsidP="00B90779">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9077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90779">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90779">
            <w:pPr>
              <w:pStyle w:val="TAC"/>
              <w:keepNext w:val="0"/>
              <w:keepLines w:val="0"/>
              <w:widowControl w:val="0"/>
            </w:pPr>
            <w:r w:rsidRPr="00EA5FA7">
              <w:t>EACH</w:t>
            </w:r>
          </w:p>
        </w:tc>
        <w:tc>
          <w:tcPr>
            <w:tcW w:w="1080" w:type="dxa"/>
          </w:tcPr>
          <w:p w14:paraId="77545F50" w14:textId="77777777" w:rsidR="000F4584" w:rsidRPr="00EA5FA7" w:rsidRDefault="000F4584" w:rsidP="00B90779">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90779">
            <w:pPr>
              <w:pStyle w:val="TAL"/>
              <w:keepNext w:val="0"/>
              <w:keepLines w:val="0"/>
              <w:widowControl w:val="0"/>
              <w:ind w:left="403"/>
            </w:pPr>
            <w:r w:rsidRPr="00A423D1">
              <w:t>&gt;&gt;&gt;&gt;</w:t>
            </w:r>
            <w:r w:rsidRPr="00D24BD3">
              <w:t xml:space="preserve">Additional </w:t>
            </w:r>
            <w:r w:rsidRPr="00D24BD3">
              <w:lastRenderedPageBreak/>
              <w:t>PDCP Duplication UP TNL Information</w:t>
            </w:r>
          </w:p>
        </w:tc>
        <w:tc>
          <w:tcPr>
            <w:tcW w:w="1080" w:type="dxa"/>
          </w:tcPr>
          <w:p w14:paraId="7376787D" w14:textId="77777777" w:rsidR="000F4584" w:rsidRPr="00EA5FA7" w:rsidRDefault="000F4584" w:rsidP="00B90779">
            <w:pPr>
              <w:pStyle w:val="TAL"/>
              <w:keepNext w:val="0"/>
              <w:keepLines w:val="0"/>
              <w:widowControl w:val="0"/>
              <w:rPr>
                <w:rFonts w:cs="Arial"/>
                <w:noProof/>
                <w:lang w:eastAsia="ja-JP"/>
              </w:rPr>
            </w:pPr>
            <w:r w:rsidRPr="00A423D1">
              <w:rPr>
                <w:rFonts w:cs="Arial"/>
              </w:rPr>
              <w:lastRenderedPageBreak/>
              <w:t>M</w:t>
            </w:r>
          </w:p>
        </w:tc>
        <w:tc>
          <w:tcPr>
            <w:tcW w:w="1080" w:type="dxa"/>
          </w:tcPr>
          <w:p w14:paraId="22F93D10" w14:textId="77777777" w:rsidR="000F4584" w:rsidRPr="00EA5FA7" w:rsidRDefault="000F4584" w:rsidP="00B90779">
            <w:pPr>
              <w:pStyle w:val="TAL"/>
              <w:keepNext w:val="0"/>
              <w:keepLines w:val="0"/>
              <w:widowControl w:val="0"/>
              <w:rPr>
                <w:rFonts w:cs="Arial"/>
                <w:noProof/>
              </w:rPr>
            </w:pPr>
          </w:p>
        </w:tc>
        <w:tc>
          <w:tcPr>
            <w:tcW w:w="1512" w:type="dxa"/>
          </w:tcPr>
          <w:p w14:paraId="4EA8522C" w14:textId="77777777" w:rsidR="000F4584" w:rsidRPr="00A423D1" w:rsidRDefault="000F4584" w:rsidP="00B90779">
            <w:pPr>
              <w:pStyle w:val="TAL"/>
              <w:keepNext w:val="0"/>
              <w:keepLines w:val="0"/>
              <w:widowControl w:val="0"/>
              <w:rPr>
                <w:rFonts w:cs="Arial"/>
              </w:rPr>
            </w:pPr>
            <w:r w:rsidRPr="00A423D1">
              <w:rPr>
                <w:rFonts w:cs="Arial"/>
              </w:rPr>
              <w:t xml:space="preserve">UP Transport </w:t>
            </w:r>
            <w:r w:rsidRPr="00A423D1">
              <w:rPr>
                <w:rFonts w:cs="Arial"/>
              </w:rPr>
              <w:lastRenderedPageBreak/>
              <w:t>Layer Information</w:t>
            </w:r>
          </w:p>
          <w:p w14:paraId="2A654724" w14:textId="77777777" w:rsidR="000F4584" w:rsidRPr="00EA5FA7" w:rsidRDefault="000F4584" w:rsidP="00B90779">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90779">
            <w:pPr>
              <w:pStyle w:val="TAL"/>
              <w:keepNext w:val="0"/>
              <w:keepLines w:val="0"/>
              <w:widowControl w:val="0"/>
              <w:rPr>
                <w:rFonts w:cs="Arial"/>
                <w:noProof/>
                <w:lang w:eastAsia="ja-JP"/>
              </w:rPr>
            </w:pPr>
            <w:r w:rsidRPr="00A423D1">
              <w:rPr>
                <w:rFonts w:cs="Arial"/>
              </w:rPr>
              <w:lastRenderedPageBreak/>
              <w:t xml:space="preserve">gNB-CU endpoint </w:t>
            </w:r>
            <w:r w:rsidRPr="00A423D1">
              <w:rPr>
                <w:rFonts w:cs="Arial"/>
              </w:rPr>
              <w:lastRenderedPageBreak/>
              <w:t>of the F1 transport bearer. For delivery of DL PDUs.</w:t>
            </w:r>
          </w:p>
        </w:tc>
        <w:tc>
          <w:tcPr>
            <w:tcW w:w="1080" w:type="dxa"/>
          </w:tcPr>
          <w:p w14:paraId="2970C209" w14:textId="77777777" w:rsidR="000F4584" w:rsidRPr="00EA5FA7" w:rsidRDefault="000F4584" w:rsidP="00B90779">
            <w:pPr>
              <w:pStyle w:val="TAC"/>
              <w:keepNext w:val="0"/>
              <w:keepLines w:val="0"/>
              <w:widowControl w:val="0"/>
            </w:pPr>
            <w:r w:rsidRPr="00EA5FA7">
              <w:lastRenderedPageBreak/>
              <w:t>-</w:t>
            </w:r>
          </w:p>
        </w:tc>
        <w:tc>
          <w:tcPr>
            <w:tcW w:w="1080" w:type="dxa"/>
          </w:tcPr>
          <w:p w14:paraId="65D08D56" w14:textId="77777777" w:rsidR="000F4584" w:rsidRPr="00EA5FA7" w:rsidRDefault="000F4584" w:rsidP="00B90779">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FA1FAE">
            <w:pPr>
              <w:pStyle w:val="TAL"/>
              <w:keepNext w:val="0"/>
              <w:keepLines w:val="0"/>
              <w:widowControl w:val="0"/>
              <w:ind w:left="403"/>
            </w:pPr>
            <w:r w:rsidRPr="006853B4">
              <w:rPr>
                <w:rFonts w:cs="Arial"/>
                <w:szCs w:val="18"/>
                <w:lang w:eastAsia="zh-CN"/>
              </w:rPr>
              <w:t>&gt;&gt;&gt;&gt;BH Information</w:t>
            </w:r>
          </w:p>
        </w:tc>
        <w:tc>
          <w:tcPr>
            <w:tcW w:w="1080" w:type="dxa"/>
          </w:tcPr>
          <w:p w14:paraId="66BE60EA" w14:textId="5DB30649" w:rsidR="00FA1FAE" w:rsidRPr="00A423D1" w:rsidRDefault="00FA1FAE" w:rsidP="00FA1FA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FA1FAE">
            <w:pPr>
              <w:pStyle w:val="TAL"/>
              <w:keepNext w:val="0"/>
              <w:keepLines w:val="0"/>
              <w:widowControl w:val="0"/>
              <w:rPr>
                <w:rFonts w:cs="Arial"/>
                <w:noProof/>
              </w:rPr>
            </w:pPr>
          </w:p>
        </w:tc>
        <w:tc>
          <w:tcPr>
            <w:tcW w:w="1512" w:type="dxa"/>
          </w:tcPr>
          <w:p w14:paraId="743FAF3F" w14:textId="3805059F" w:rsidR="00FA1FAE" w:rsidRPr="00A423D1" w:rsidRDefault="00FA1FAE" w:rsidP="00FA1FA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FA1FA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FA1FA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FA1FA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FA1FA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FA1FA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FA1FA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FA1FA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6B4CD2" w:rsidRDefault="00FA1FAE" w:rsidP="00FA1FAE">
            <w:pPr>
              <w:pStyle w:val="TAL"/>
              <w:keepNext w:val="0"/>
              <w:keepLines w:val="0"/>
              <w:widowControl w:val="0"/>
              <w:ind w:left="102"/>
              <w:rPr>
                <w:b/>
                <w:bCs/>
              </w:rPr>
            </w:pPr>
            <w:r w:rsidRPr="006B4CD2">
              <w:rPr>
                <w:b/>
                <w:bCs/>
              </w:rPr>
              <w:t>&gt;SRB Required to be Released List Item IEs</w:t>
            </w:r>
          </w:p>
        </w:tc>
        <w:tc>
          <w:tcPr>
            <w:tcW w:w="1080" w:type="dxa"/>
          </w:tcPr>
          <w:p w14:paraId="5F2A7DE0" w14:textId="77777777" w:rsidR="00FA1FAE" w:rsidRPr="00EA5FA7" w:rsidRDefault="00FA1FAE" w:rsidP="00FA1FAE">
            <w:pPr>
              <w:pStyle w:val="TAL"/>
              <w:keepNext w:val="0"/>
              <w:keepLines w:val="0"/>
              <w:widowControl w:val="0"/>
              <w:rPr>
                <w:rFonts w:cs="Arial"/>
              </w:rPr>
            </w:pPr>
          </w:p>
        </w:tc>
        <w:tc>
          <w:tcPr>
            <w:tcW w:w="1080" w:type="dxa"/>
          </w:tcPr>
          <w:p w14:paraId="7C2BDBB4" w14:textId="77777777" w:rsidR="00FA1FAE" w:rsidRPr="00EA5FA7" w:rsidRDefault="00FA1FAE" w:rsidP="00FA1FA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FA1FAE">
            <w:pPr>
              <w:pStyle w:val="TAL"/>
              <w:keepNext w:val="0"/>
              <w:keepLines w:val="0"/>
              <w:widowControl w:val="0"/>
              <w:rPr>
                <w:rFonts w:cs="Arial"/>
              </w:rPr>
            </w:pPr>
          </w:p>
        </w:tc>
        <w:tc>
          <w:tcPr>
            <w:tcW w:w="1728" w:type="dxa"/>
          </w:tcPr>
          <w:p w14:paraId="2B752446" w14:textId="77777777" w:rsidR="00FA1FAE" w:rsidRPr="00EA5FA7" w:rsidRDefault="00FA1FAE" w:rsidP="00FA1FAE">
            <w:pPr>
              <w:pStyle w:val="TAL"/>
              <w:keepNext w:val="0"/>
              <w:keepLines w:val="0"/>
              <w:widowControl w:val="0"/>
              <w:rPr>
                <w:rFonts w:cs="Arial"/>
              </w:rPr>
            </w:pPr>
          </w:p>
        </w:tc>
        <w:tc>
          <w:tcPr>
            <w:tcW w:w="1080" w:type="dxa"/>
          </w:tcPr>
          <w:p w14:paraId="47FD6CB1" w14:textId="77777777" w:rsidR="00FA1FAE" w:rsidRPr="00EA5FA7" w:rsidRDefault="00FA1FAE" w:rsidP="00FA1FA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FA1FA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FA1FAE">
            <w:pPr>
              <w:pStyle w:val="TAL"/>
              <w:keepNext w:val="0"/>
              <w:keepLines w:val="0"/>
              <w:widowControl w:val="0"/>
              <w:ind w:left="198"/>
            </w:pPr>
            <w:r w:rsidRPr="00EA5FA7">
              <w:t>&gt;&gt;SRB ID</w:t>
            </w:r>
          </w:p>
        </w:tc>
        <w:tc>
          <w:tcPr>
            <w:tcW w:w="1080" w:type="dxa"/>
          </w:tcPr>
          <w:p w14:paraId="5D71A10A" w14:textId="77777777" w:rsidR="00FA1FAE" w:rsidRPr="00EA5FA7" w:rsidRDefault="00FA1FAE" w:rsidP="00FA1FA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FA1FAE">
            <w:pPr>
              <w:pStyle w:val="TAL"/>
              <w:keepNext w:val="0"/>
              <w:keepLines w:val="0"/>
              <w:widowControl w:val="0"/>
              <w:rPr>
                <w:rFonts w:cs="Arial"/>
                <w:b/>
              </w:rPr>
            </w:pPr>
          </w:p>
        </w:tc>
        <w:tc>
          <w:tcPr>
            <w:tcW w:w="1512" w:type="dxa"/>
          </w:tcPr>
          <w:p w14:paraId="741DD4EA" w14:textId="77777777" w:rsidR="00FA1FAE" w:rsidRPr="00EA5FA7" w:rsidRDefault="00FA1FAE" w:rsidP="00FA1FA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FA1FAE">
            <w:pPr>
              <w:pStyle w:val="TAL"/>
              <w:keepNext w:val="0"/>
              <w:keepLines w:val="0"/>
              <w:widowControl w:val="0"/>
              <w:rPr>
                <w:rFonts w:cs="Arial"/>
              </w:rPr>
            </w:pPr>
          </w:p>
        </w:tc>
        <w:tc>
          <w:tcPr>
            <w:tcW w:w="1080" w:type="dxa"/>
          </w:tcPr>
          <w:p w14:paraId="7BCF810D" w14:textId="77777777" w:rsidR="00FA1FAE" w:rsidRPr="00EA5FA7" w:rsidRDefault="00FA1FAE" w:rsidP="00FA1FAE">
            <w:pPr>
              <w:pStyle w:val="TAC"/>
              <w:keepNext w:val="0"/>
              <w:keepLines w:val="0"/>
              <w:widowControl w:val="0"/>
            </w:pPr>
            <w:r w:rsidRPr="00EA5FA7">
              <w:t>-</w:t>
            </w:r>
          </w:p>
        </w:tc>
        <w:tc>
          <w:tcPr>
            <w:tcW w:w="1080" w:type="dxa"/>
          </w:tcPr>
          <w:p w14:paraId="6296BA45" w14:textId="77777777" w:rsidR="00FA1FAE" w:rsidRPr="00EA5FA7" w:rsidRDefault="00FA1FAE" w:rsidP="00FA1FA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FA1FA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FA1FA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FA1FA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FA1FA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6B4CD2" w:rsidRDefault="00FA1FAE" w:rsidP="00FA1FAE">
            <w:pPr>
              <w:pStyle w:val="TAL"/>
              <w:keepNext w:val="0"/>
              <w:keepLines w:val="0"/>
              <w:widowControl w:val="0"/>
              <w:ind w:left="102"/>
              <w:rPr>
                <w:b/>
                <w:bCs/>
              </w:rPr>
            </w:pPr>
            <w:r w:rsidRPr="006B4CD2">
              <w:rPr>
                <w:b/>
                <w:bCs/>
              </w:rPr>
              <w:t>&gt;DRB Required to be Released List Item IEs</w:t>
            </w:r>
          </w:p>
        </w:tc>
        <w:tc>
          <w:tcPr>
            <w:tcW w:w="1080" w:type="dxa"/>
          </w:tcPr>
          <w:p w14:paraId="6FA89348" w14:textId="77777777" w:rsidR="00FA1FAE" w:rsidRPr="00EA5FA7" w:rsidRDefault="00FA1FAE" w:rsidP="00FA1FAE">
            <w:pPr>
              <w:pStyle w:val="TAL"/>
              <w:keepNext w:val="0"/>
              <w:keepLines w:val="0"/>
              <w:widowControl w:val="0"/>
              <w:rPr>
                <w:rFonts w:cs="Arial"/>
              </w:rPr>
            </w:pPr>
          </w:p>
        </w:tc>
        <w:tc>
          <w:tcPr>
            <w:tcW w:w="1080" w:type="dxa"/>
          </w:tcPr>
          <w:p w14:paraId="31271B42" w14:textId="77777777" w:rsidR="00FA1FAE" w:rsidRPr="00EA5FA7" w:rsidRDefault="00FA1FAE" w:rsidP="00FA1FA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FA1FAE">
            <w:pPr>
              <w:pStyle w:val="TAL"/>
              <w:keepNext w:val="0"/>
              <w:keepLines w:val="0"/>
              <w:widowControl w:val="0"/>
              <w:rPr>
                <w:rFonts w:cs="Arial"/>
              </w:rPr>
            </w:pPr>
          </w:p>
        </w:tc>
        <w:tc>
          <w:tcPr>
            <w:tcW w:w="1728" w:type="dxa"/>
          </w:tcPr>
          <w:p w14:paraId="698B345C" w14:textId="77777777" w:rsidR="00FA1FAE" w:rsidRPr="00EA5FA7" w:rsidRDefault="00FA1FAE" w:rsidP="00FA1FAE">
            <w:pPr>
              <w:pStyle w:val="TAL"/>
              <w:keepNext w:val="0"/>
              <w:keepLines w:val="0"/>
              <w:widowControl w:val="0"/>
              <w:rPr>
                <w:rFonts w:cs="Arial"/>
              </w:rPr>
            </w:pPr>
          </w:p>
        </w:tc>
        <w:tc>
          <w:tcPr>
            <w:tcW w:w="1080" w:type="dxa"/>
          </w:tcPr>
          <w:p w14:paraId="1C64A695" w14:textId="77777777" w:rsidR="00FA1FAE" w:rsidRPr="00EA5FA7" w:rsidRDefault="00FA1FAE" w:rsidP="00FA1FA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FA1FA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FA1FAE">
            <w:pPr>
              <w:pStyle w:val="TAL"/>
              <w:keepNext w:val="0"/>
              <w:keepLines w:val="0"/>
              <w:widowControl w:val="0"/>
              <w:ind w:left="198"/>
            </w:pPr>
            <w:r w:rsidRPr="00EA5FA7">
              <w:t>&gt;&gt;DRB ID</w:t>
            </w:r>
          </w:p>
        </w:tc>
        <w:tc>
          <w:tcPr>
            <w:tcW w:w="1080" w:type="dxa"/>
          </w:tcPr>
          <w:p w14:paraId="655259A3" w14:textId="77777777" w:rsidR="00FA1FAE" w:rsidRPr="00EA5FA7" w:rsidRDefault="00FA1FAE" w:rsidP="00FA1FA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FA1FAE">
            <w:pPr>
              <w:pStyle w:val="TAL"/>
              <w:keepNext w:val="0"/>
              <w:keepLines w:val="0"/>
              <w:widowControl w:val="0"/>
              <w:rPr>
                <w:rFonts w:cs="Arial"/>
                <w:b/>
              </w:rPr>
            </w:pPr>
          </w:p>
        </w:tc>
        <w:tc>
          <w:tcPr>
            <w:tcW w:w="1512" w:type="dxa"/>
          </w:tcPr>
          <w:p w14:paraId="413E4E39" w14:textId="77777777" w:rsidR="00FA1FAE" w:rsidRPr="00EA5FA7" w:rsidRDefault="00FA1FAE" w:rsidP="00FA1FA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FA1FAE">
            <w:pPr>
              <w:pStyle w:val="TAL"/>
              <w:keepNext w:val="0"/>
              <w:keepLines w:val="0"/>
              <w:widowControl w:val="0"/>
              <w:rPr>
                <w:rFonts w:cs="Arial"/>
              </w:rPr>
            </w:pPr>
          </w:p>
        </w:tc>
        <w:tc>
          <w:tcPr>
            <w:tcW w:w="1080" w:type="dxa"/>
          </w:tcPr>
          <w:p w14:paraId="09AAE543" w14:textId="77777777" w:rsidR="00FA1FAE" w:rsidRPr="00EA5FA7" w:rsidRDefault="00FA1FAE" w:rsidP="00FA1FAE">
            <w:pPr>
              <w:pStyle w:val="TAC"/>
              <w:keepNext w:val="0"/>
              <w:keepLines w:val="0"/>
              <w:widowControl w:val="0"/>
            </w:pPr>
            <w:r w:rsidRPr="00EA5FA7">
              <w:t>-</w:t>
            </w:r>
          </w:p>
        </w:tc>
        <w:tc>
          <w:tcPr>
            <w:tcW w:w="1080" w:type="dxa"/>
          </w:tcPr>
          <w:p w14:paraId="7C29DE7A" w14:textId="77777777" w:rsidR="00FA1FAE" w:rsidRPr="00EA5FA7" w:rsidRDefault="00FA1FAE" w:rsidP="00FA1FA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FA1FA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FA1FA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FA1FAE">
            <w:pPr>
              <w:pStyle w:val="TAL"/>
              <w:keepNext w:val="0"/>
              <w:keepLines w:val="0"/>
              <w:widowControl w:val="0"/>
              <w:rPr>
                <w:rFonts w:cs="Arial"/>
                <w:b/>
              </w:rPr>
            </w:pPr>
          </w:p>
        </w:tc>
        <w:tc>
          <w:tcPr>
            <w:tcW w:w="1512" w:type="dxa"/>
          </w:tcPr>
          <w:p w14:paraId="45CEF8C8" w14:textId="77777777" w:rsidR="00FA1FAE" w:rsidRPr="00EA5FA7" w:rsidRDefault="00FA1FAE" w:rsidP="00FA1FA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FA1FAE">
            <w:pPr>
              <w:pStyle w:val="TAL"/>
              <w:keepNext w:val="0"/>
              <w:keepLines w:val="0"/>
              <w:widowControl w:val="0"/>
              <w:rPr>
                <w:rFonts w:cs="Arial"/>
              </w:rPr>
            </w:pPr>
          </w:p>
        </w:tc>
        <w:tc>
          <w:tcPr>
            <w:tcW w:w="1080" w:type="dxa"/>
          </w:tcPr>
          <w:p w14:paraId="76DAD9AE" w14:textId="77777777" w:rsidR="00FA1FAE" w:rsidRPr="00EA5FA7" w:rsidRDefault="00FA1FAE" w:rsidP="00FA1FA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FA1FA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FA1FA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FA1FAE">
            <w:pPr>
              <w:pStyle w:val="TAL"/>
              <w:keepNext w:val="0"/>
              <w:keepLines w:val="0"/>
              <w:widowControl w:val="0"/>
              <w:rPr>
                <w:lang w:eastAsia="ja-JP"/>
              </w:rPr>
            </w:pPr>
          </w:p>
        </w:tc>
        <w:tc>
          <w:tcPr>
            <w:tcW w:w="1080" w:type="dxa"/>
          </w:tcPr>
          <w:p w14:paraId="3D655B60" w14:textId="77777777" w:rsidR="00FA1FAE" w:rsidRPr="00EA5FA7" w:rsidRDefault="00FA1FAE" w:rsidP="00FA1FAE">
            <w:pPr>
              <w:pStyle w:val="TAL"/>
              <w:keepNext w:val="0"/>
              <w:keepLines w:val="0"/>
              <w:widowControl w:val="0"/>
              <w:rPr>
                <w:b/>
              </w:rPr>
            </w:pPr>
            <w:r>
              <w:rPr>
                <w:i/>
              </w:rPr>
              <w:t>0..1</w:t>
            </w:r>
          </w:p>
        </w:tc>
        <w:tc>
          <w:tcPr>
            <w:tcW w:w="1512" w:type="dxa"/>
          </w:tcPr>
          <w:p w14:paraId="746F4052" w14:textId="77777777" w:rsidR="00FA1FAE" w:rsidRPr="00EA5FA7" w:rsidRDefault="00FA1FAE" w:rsidP="00FA1FAE">
            <w:pPr>
              <w:pStyle w:val="TAL"/>
              <w:keepNext w:val="0"/>
              <w:keepLines w:val="0"/>
              <w:widowControl w:val="0"/>
              <w:rPr>
                <w:lang w:eastAsia="ja-JP"/>
              </w:rPr>
            </w:pPr>
          </w:p>
        </w:tc>
        <w:tc>
          <w:tcPr>
            <w:tcW w:w="1728" w:type="dxa"/>
          </w:tcPr>
          <w:p w14:paraId="6B0390CF" w14:textId="77777777" w:rsidR="00FA1FAE" w:rsidRPr="00EA5FA7" w:rsidRDefault="00FA1FAE" w:rsidP="00FA1FAE">
            <w:pPr>
              <w:pStyle w:val="TAL"/>
              <w:keepNext w:val="0"/>
              <w:keepLines w:val="0"/>
              <w:widowControl w:val="0"/>
            </w:pPr>
          </w:p>
        </w:tc>
        <w:tc>
          <w:tcPr>
            <w:tcW w:w="1080" w:type="dxa"/>
          </w:tcPr>
          <w:p w14:paraId="02D73B55" w14:textId="77777777" w:rsidR="00FA1FAE" w:rsidRPr="00EA5FA7" w:rsidRDefault="00FA1FAE" w:rsidP="00FA1FA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FA1FA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6B4CD2" w:rsidRDefault="00FA1FAE" w:rsidP="00FA1FAE">
            <w:pPr>
              <w:pStyle w:val="TAL"/>
              <w:keepNext w:val="0"/>
              <w:keepLines w:val="0"/>
              <w:widowControl w:val="0"/>
              <w:ind w:left="102"/>
              <w:rPr>
                <w:b/>
                <w:bCs/>
                <w:szCs w:val="18"/>
                <w:lang w:eastAsia="ja-JP"/>
              </w:rPr>
            </w:pPr>
            <w:r w:rsidRPr="006B4CD2">
              <w:rPr>
                <w:b/>
                <w:bCs/>
              </w:rPr>
              <w:t>&gt;BH RLC Channel Required to be Released Item IEs</w:t>
            </w:r>
          </w:p>
        </w:tc>
        <w:tc>
          <w:tcPr>
            <w:tcW w:w="1080" w:type="dxa"/>
          </w:tcPr>
          <w:p w14:paraId="21F77CE1" w14:textId="77777777" w:rsidR="00FA1FAE" w:rsidRPr="00EA5FA7" w:rsidRDefault="00FA1FAE" w:rsidP="00FA1FAE">
            <w:pPr>
              <w:pStyle w:val="TAL"/>
              <w:keepNext w:val="0"/>
              <w:keepLines w:val="0"/>
              <w:widowControl w:val="0"/>
              <w:rPr>
                <w:lang w:eastAsia="ja-JP"/>
              </w:rPr>
            </w:pPr>
          </w:p>
        </w:tc>
        <w:tc>
          <w:tcPr>
            <w:tcW w:w="1080" w:type="dxa"/>
          </w:tcPr>
          <w:p w14:paraId="2E7E89B9" w14:textId="77777777" w:rsidR="00FA1FAE" w:rsidRPr="00EA5FA7" w:rsidRDefault="00FA1FAE" w:rsidP="00FA1FA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FA1FAE">
            <w:pPr>
              <w:pStyle w:val="TAL"/>
              <w:keepNext w:val="0"/>
              <w:keepLines w:val="0"/>
              <w:widowControl w:val="0"/>
              <w:rPr>
                <w:lang w:eastAsia="ja-JP"/>
              </w:rPr>
            </w:pPr>
          </w:p>
        </w:tc>
        <w:tc>
          <w:tcPr>
            <w:tcW w:w="1728" w:type="dxa"/>
          </w:tcPr>
          <w:p w14:paraId="201CED0E" w14:textId="77777777" w:rsidR="00FA1FAE" w:rsidRPr="00EA5FA7" w:rsidRDefault="00FA1FAE" w:rsidP="00FA1FAE">
            <w:pPr>
              <w:pStyle w:val="TAL"/>
              <w:keepNext w:val="0"/>
              <w:keepLines w:val="0"/>
              <w:widowControl w:val="0"/>
            </w:pPr>
          </w:p>
        </w:tc>
        <w:tc>
          <w:tcPr>
            <w:tcW w:w="1080" w:type="dxa"/>
          </w:tcPr>
          <w:p w14:paraId="10BEE9C3" w14:textId="77777777" w:rsidR="00FA1FAE" w:rsidRPr="00EA5FA7" w:rsidRDefault="00FA1FAE" w:rsidP="00FA1FA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FA1FA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FA1FAE">
            <w:pPr>
              <w:pStyle w:val="TAL"/>
              <w:keepNext w:val="0"/>
              <w:keepLines w:val="0"/>
              <w:widowControl w:val="0"/>
              <w:ind w:left="198"/>
              <w:rPr>
                <w:szCs w:val="18"/>
                <w:lang w:eastAsia="ja-JP"/>
              </w:rPr>
            </w:pPr>
            <w:r w:rsidRPr="002F0C5B">
              <w:t>&gt;&gt;BH RLC CH ID</w:t>
            </w:r>
          </w:p>
        </w:tc>
        <w:tc>
          <w:tcPr>
            <w:tcW w:w="1080" w:type="dxa"/>
          </w:tcPr>
          <w:p w14:paraId="07B9C5EE" w14:textId="77777777" w:rsidR="00FA1FAE" w:rsidRPr="00EA5FA7" w:rsidRDefault="00FA1FAE" w:rsidP="00FA1FAE">
            <w:pPr>
              <w:pStyle w:val="TAL"/>
              <w:keepNext w:val="0"/>
              <w:keepLines w:val="0"/>
              <w:widowControl w:val="0"/>
              <w:rPr>
                <w:lang w:eastAsia="ja-JP"/>
              </w:rPr>
            </w:pPr>
            <w:r>
              <w:t>M</w:t>
            </w:r>
          </w:p>
        </w:tc>
        <w:tc>
          <w:tcPr>
            <w:tcW w:w="1080" w:type="dxa"/>
          </w:tcPr>
          <w:p w14:paraId="7CEADE26" w14:textId="77777777" w:rsidR="00FA1FAE" w:rsidRPr="00EA5FA7" w:rsidRDefault="00FA1FAE" w:rsidP="00FA1FAE">
            <w:pPr>
              <w:pStyle w:val="TAL"/>
              <w:keepNext w:val="0"/>
              <w:keepLines w:val="0"/>
              <w:widowControl w:val="0"/>
              <w:rPr>
                <w:b/>
              </w:rPr>
            </w:pPr>
          </w:p>
        </w:tc>
        <w:tc>
          <w:tcPr>
            <w:tcW w:w="1512" w:type="dxa"/>
          </w:tcPr>
          <w:p w14:paraId="59595BD4" w14:textId="77777777" w:rsidR="00FA1FAE" w:rsidRPr="00EA5FA7" w:rsidRDefault="00FA1FAE" w:rsidP="00FA1FAE">
            <w:pPr>
              <w:pStyle w:val="TAL"/>
              <w:keepNext w:val="0"/>
              <w:keepLines w:val="0"/>
              <w:widowControl w:val="0"/>
              <w:rPr>
                <w:lang w:eastAsia="ja-JP"/>
              </w:rPr>
            </w:pPr>
            <w:r>
              <w:t>9.3.1.113</w:t>
            </w:r>
          </w:p>
        </w:tc>
        <w:tc>
          <w:tcPr>
            <w:tcW w:w="1728" w:type="dxa"/>
          </w:tcPr>
          <w:p w14:paraId="5424AFF4" w14:textId="77777777" w:rsidR="00FA1FAE" w:rsidRPr="00EA5FA7" w:rsidRDefault="00FA1FAE" w:rsidP="00FA1FAE">
            <w:pPr>
              <w:pStyle w:val="TAL"/>
              <w:keepNext w:val="0"/>
              <w:keepLines w:val="0"/>
              <w:widowControl w:val="0"/>
            </w:pPr>
          </w:p>
        </w:tc>
        <w:tc>
          <w:tcPr>
            <w:tcW w:w="1080" w:type="dxa"/>
          </w:tcPr>
          <w:p w14:paraId="1E7EF89D" w14:textId="77777777" w:rsidR="00FA1FAE" w:rsidRPr="00EA5FA7" w:rsidRDefault="00FA1FAE" w:rsidP="00FA1FA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FA1FA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FA1FA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FA1FA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6B4CD2" w:rsidRDefault="00FA1FAE" w:rsidP="00FA1FAE">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77777777" w:rsidR="00FA1FAE" w:rsidRPr="00CB2761" w:rsidRDefault="00FA1FAE" w:rsidP="00FA1FAE">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FA1FAE">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FA1FA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FA1FA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FA1FA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FA1FA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FA1FA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6B4CD2" w:rsidRDefault="00FA1FAE" w:rsidP="00FA1FAE">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7777777" w:rsidR="00FA1FAE" w:rsidRPr="00CB2761" w:rsidRDefault="00FA1FAE" w:rsidP="00FA1FAE">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FA1FAE">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FA1FA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FA1FA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FA1FA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CB2761" w:rsidRDefault="00FA1FAE" w:rsidP="00FA1FAE">
            <w:pPr>
              <w:pStyle w:val="TAL"/>
              <w:keepNext w:val="0"/>
              <w:keepLines w:val="0"/>
              <w:widowControl w:val="0"/>
            </w:pPr>
            <w:r w:rsidRPr="005F04CC">
              <w:rPr>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FA1FA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FA1FA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FA1FA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FA1FA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FA1FA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FA1FAE">
            <w:pPr>
              <w:pStyle w:val="TAL"/>
              <w:keepNext w:val="0"/>
              <w:keepLines w:val="0"/>
              <w:widowControl w:val="0"/>
              <w:ind w:left="102"/>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FA1FA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FA1FA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FA1FA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FA1FA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FA1FA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6B4CD2" w:rsidRDefault="00FA1FAE" w:rsidP="00FA1FAE">
            <w:pPr>
              <w:pStyle w:val="TAL"/>
              <w:keepNext w:val="0"/>
              <w:keepLines w:val="0"/>
              <w:widowControl w:val="0"/>
              <w:ind w:left="102"/>
              <w:rPr>
                <w:b/>
                <w:bCs/>
              </w:rPr>
            </w:pPr>
            <w:r w:rsidRPr="006B4CD2">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FA1FA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FA1FA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FA1FAE">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FA1FA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FA1FA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6B4CD2" w:rsidRDefault="00FA1FAE" w:rsidP="00FA1FAE">
            <w:pPr>
              <w:pStyle w:val="TAL"/>
              <w:keepNext w:val="0"/>
              <w:keepLines w:val="0"/>
              <w:widowControl w:val="0"/>
              <w:ind w:left="102"/>
              <w:rPr>
                <w:b/>
                <w:bCs/>
              </w:rPr>
            </w:pPr>
            <w:r w:rsidRPr="006B4CD2">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FA1FA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FA1FA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FA1FAE">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FA1FA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FA1FAE">
            <w:pPr>
              <w:pStyle w:val="TAL"/>
              <w:keepNext w:val="0"/>
              <w:keepLines w:val="0"/>
              <w:widowControl w:val="0"/>
              <w:rPr>
                <w:b/>
                <w:bCs/>
              </w:rPr>
            </w:pPr>
            <w:r w:rsidRPr="006B4CD2">
              <w:rPr>
                <w:b/>
                <w:bCs/>
              </w:rPr>
              <w:t xml:space="preserve">PC5 RLC Channel </w:t>
            </w:r>
            <w:r w:rsidRPr="006B4CD2">
              <w:rPr>
                <w:b/>
                <w:bCs/>
              </w:rPr>
              <w:lastRenderedPageBreak/>
              <w:t>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6B4CD2" w:rsidRDefault="00FA1FAE" w:rsidP="00FA1FAE">
            <w:pPr>
              <w:pStyle w:val="TAL"/>
              <w:keepNext w:val="0"/>
              <w:keepLines w:val="0"/>
              <w:widowControl w:val="0"/>
              <w:ind w:left="102"/>
              <w:rPr>
                <w:b/>
                <w:bCs/>
              </w:rPr>
            </w:pPr>
            <w:r w:rsidRPr="006B4CD2">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FA1FA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FA1FA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FA1FAE">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FA1FA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FA1FAE">
            <w:pPr>
              <w:pStyle w:val="TAL"/>
              <w:keepNext w:val="0"/>
              <w:keepLines w:val="0"/>
              <w:widowControl w:val="0"/>
              <w:ind w:left="198"/>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FA1FA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FA1FA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FA1FA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FA1FA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6B4CD2" w:rsidRDefault="00FA1FAE" w:rsidP="00FA1FAE">
            <w:pPr>
              <w:pStyle w:val="TAL"/>
              <w:keepNext w:val="0"/>
              <w:keepLines w:val="0"/>
              <w:widowControl w:val="0"/>
              <w:ind w:left="102"/>
              <w:rPr>
                <w:b/>
                <w:bCs/>
              </w:rPr>
            </w:pPr>
            <w:r w:rsidRPr="006B4CD2">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FA1FA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FA1FA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FA1FAE">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FA1FA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FA1FAE">
            <w:pPr>
              <w:pStyle w:val="TAL"/>
              <w:keepNext w:val="0"/>
              <w:keepLines w:val="0"/>
              <w:widowControl w:val="0"/>
              <w:ind w:left="198"/>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FA1FA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FA1FA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FA1FA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FA1FA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FA1FA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FA1FA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FA1FAE">
            <w:pPr>
              <w:pStyle w:val="TAL"/>
              <w:keepNext w:val="0"/>
              <w:keepLines w:val="0"/>
              <w:widowControl w:val="0"/>
              <w:ind w:left="102"/>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6BA877C3" w:rsidR="00FA1FAE" w:rsidRPr="00CB2761" w:rsidRDefault="00FA1FAE" w:rsidP="00FA1FAE">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FA1FA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FA1FAE">
            <w:pPr>
              <w:pStyle w:val="TAL"/>
              <w:keepNext w:val="0"/>
              <w:keepLines w:val="0"/>
              <w:widowControl w:val="0"/>
              <w:ind w:left="198"/>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FA1FA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FA1FA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FA1FA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FA1FA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FA1FA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FA1FAE">
            <w:pPr>
              <w:pStyle w:val="TAL"/>
              <w:keepNext w:val="0"/>
              <w:keepLines w:val="0"/>
              <w:widowControl w:val="0"/>
              <w:ind w:left="198"/>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FA1FA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FA1FA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FA1FA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FA1FA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FA1FAE">
            <w:pPr>
              <w:pStyle w:val="TAL"/>
              <w:keepNext w:val="0"/>
              <w:keepLines w:val="0"/>
              <w:widowControl w:val="0"/>
              <w:ind w:left="198"/>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FA1FA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FA1FAE">
            <w:pPr>
              <w:pStyle w:val="TAL"/>
              <w:keepNext w:val="0"/>
              <w:keepLines w:val="0"/>
              <w:widowControl w:val="0"/>
              <w:rPr>
                <w:lang w:eastAsia="zh-CN"/>
              </w:rPr>
            </w:pPr>
            <w:r>
              <w:rPr>
                <w:lang w:eastAsia="zh-CN"/>
              </w:rPr>
              <w:t>MRB RLC Configuration</w:t>
            </w:r>
          </w:p>
          <w:p w14:paraId="533619D5" w14:textId="23C36DBA" w:rsidR="00FA1FAE" w:rsidRPr="00D25507" w:rsidRDefault="00FA1FAE" w:rsidP="00FA1FA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FA1FA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FA1FA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FA1FAE">
            <w:pPr>
              <w:pStyle w:val="TAL"/>
              <w:keepNext w:val="0"/>
              <w:keepLines w:val="0"/>
              <w:widowControl w:val="0"/>
              <w:ind w:left="198"/>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FA1FA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FA1FA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FA1FA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FA1FA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FA1FA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FA1FA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FA1FA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6B4CD2" w:rsidRDefault="00FA1FAE" w:rsidP="00FA1FAE">
            <w:pPr>
              <w:pStyle w:val="TAL"/>
              <w:keepNext w:val="0"/>
              <w:keepLines w:val="0"/>
              <w:widowControl w:val="0"/>
              <w:ind w:left="102"/>
              <w:rPr>
                <w:rFonts w:cs="Arial"/>
                <w:b/>
                <w:bCs/>
              </w:rPr>
            </w:pPr>
            <w:r w:rsidRPr="006B4CD2">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5F894AE2" w:rsidR="00FA1FAE" w:rsidRPr="00CB2761" w:rsidRDefault="00FA1FAE" w:rsidP="00FA1FAE">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FA1FA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FA1FAE">
            <w:pPr>
              <w:pStyle w:val="TAL"/>
              <w:keepNext w:val="0"/>
              <w:keepLines w:val="0"/>
              <w:widowControl w:val="0"/>
              <w:ind w:left="198"/>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FA1FA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FA1FA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FA1FA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FA1FA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FA1FAE">
            <w:pPr>
              <w:pStyle w:val="TAC"/>
              <w:keepNext w:val="0"/>
              <w:keepLines w:val="0"/>
              <w:widowControl w:val="0"/>
              <w:rPr>
                <w:szCs w:val="18"/>
                <w:lang w:eastAsia="ja-JP"/>
              </w:rPr>
            </w:pPr>
          </w:p>
        </w:tc>
      </w:tr>
      <w:tr w:rsidR="00B66173" w:rsidRPr="00CB2761" w14:paraId="27693C8B" w14:textId="77777777" w:rsidTr="00B90779">
        <w:trPr>
          <w:ins w:id="9113" w:author="CR1037" w:date="2023-11-06T22:40:00Z"/>
        </w:trPr>
        <w:tc>
          <w:tcPr>
            <w:tcW w:w="2160" w:type="dxa"/>
            <w:tcBorders>
              <w:top w:val="single" w:sz="4" w:space="0" w:color="auto"/>
              <w:left w:val="single" w:sz="4" w:space="0" w:color="auto"/>
              <w:bottom w:val="single" w:sz="4" w:space="0" w:color="auto"/>
              <w:right w:val="single" w:sz="4" w:space="0" w:color="auto"/>
            </w:tcBorders>
          </w:tcPr>
          <w:p w14:paraId="6DF07ED2" w14:textId="34184C2B" w:rsidR="00B66173" w:rsidRPr="00EA5FA7" w:rsidRDefault="00B66173" w:rsidP="00B66173">
            <w:pPr>
              <w:pStyle w:val="TAL"/>
              <w:keepNext w:val="0"/>
              <w:keepLines w:val="0"/>
              <w:widowControl w:val="0"/>
              <w:overflowPunct/>
              <w:autoSpaceDE/>
              <w:autoSpaceDN/>
              <w:adjustRightInd/>
              <w:textAlignment w:val="auto"/>
              <w:rPr>
                <w:ins w:id="9114" w:author="CR1037" w:date="2023-11-06T22:40:00Z"/>
                <w:lang w:eastAsia="zh-CN"/>
              </w:rPr>
            </w:pPr>
            <w:ins w:id="9115" w:author="CR1037" w:date="2023-11-06T14:17:00Z">
              <w:r w:rsidRPr="008144B4">
                <w:rPr>
                  <w:b/>
                  <w:bCs/>
                  <w:lang w:eastAsia="zh-CN"/>
                </w:rPr>
                <w:t xml:space="preserve">LTM </w:t>
              </w:r>
              <w:r w:rsidRPr="00B66173">
                <w:rPr>
                  <w:rFonts w:eastAsiaTheme="minorEastAsia"/>
                  <w:b/>
                  <w:bCs/>
                  <w:lang w:eastAsia="zh-CN"/>
                </w:rPr>
                <w:t>Cells</w:t>
              </w:r>
              <w:r w:rsidRPr="008144B4">
                <w:rPr>
                  <w:b/>
                  <w:bCs/>
                  <w:lang w:eastAsia="zh-CN"/>
                </w:rPr>
                <w:t xml:space="preserve"> to be Released List</w:t>
              </w:r>
            </w:ins>
          </w:p>
        </w:tc>
        <w:tc>
          <w:tcPr>
            <w:tcW w:w="1080" w:type="dxa"/>
            <w:tcBorders>
              <w:top w:val="single" w:sz="4" w:space="0" w:color="auto"/>
              <w:left w:val="single" w:sz="4" w:space="0" w:color="auto"/>
              <w:bottom w:val="single" w:sz="4" w:space="0" w:color="auto"/>
              <w:right w:val="single" w:sz="4" w:space="0" w:color="auto"/>
            </w:tcBorders>
          </w:tcPr>
          <w:p w14:paraId="3E3E2A69" w14:textId="77777777" w:rsidR="00B66173" w:rsidRPr="00EA5FA7" w:rsidRDefault="00B66173" w:rsidP="00B66173">
            <w:pPr>
              <w:pStyle w:val="TAL"/>
              <w:keepNext w:val="0"/>
              <w:keepLines w:val="0"/>
              <w:widowControl w:val="0"/>
              <w:rPr>
                <w:ins w:id="9116" w:author="CR1037" w:date="2023-11-06T22:40:00Z"/>
                <w:lang w:eastAsia="zh-CN"/>
              </w:rPr>
            </w:pPr>
          </w:p>
        </w:tc>
        <w:tc>
          <w:tcPr>
            <w:tcW w:w="1080" w:type="dxa"/>
            <w:tcBorders>
              <w:top w:val="single" w:sz="4" w:space="0" w:color="auto"/>
              <w:left w:val="single" w:sz="4" w:space="0" w:color="auto"/>
              <w:bottom w:val="single" w:sz="4" w:space="0" w:color="auto"/>
              <w:right w:val="single" w:sz="4" w:space="0" w:color="auto"/>
            </w:tcBorders>
          </w:tcPr>
          <w:p w14:paraId="71EDDC2D" w14:textId="232ED88D" w:rsidR="00B66173" w:rsidRPr="00CB2761" w:rsidRDefault="00B66173" w:rsidP="00B66173">
            <w:pPr>
              <w:pStyle w:val="TAL"/>
              <w:keepNext w:val="0"/>
              <w:keepLines w:val="0"/>
              <w:widowControl w:val="0"/>
              <w:rPr>
                <w:ins w:id="9117" w:author="CR1037" w:date="2023-11-06T22:40:00Z"/>
                <w:i/>
              </w:rPr>
            </w:pPr>
            <w:ins w:id="9118" w:author="CR1037" w:date="2023-11-06T14:17:00Z">
              <w:r>
                <w:rPr>
                  <w:i/>
                </w:rPr>
                <w:t>0..1</w:t>
              </w:r>
            </w:ins>
          </w:p>
        </w:tc>
        <w:tc>
          <w:tcPr>
            <w:tcW w:w="1512" w:type="dxa"/>
            <w:tcBorders>
              <w:top w:val="single" w:sz="4" w:space="0" w:color="auto"/>
              <w:left w:val="single" w:sz="4" w:space="0" w:color="auto"/>
              <w:bottom w:val="single" w:sz="4" w:space="0" w:color="auto"/>
              <w:right w:val="single" w:sz="4" w:space="0" w:color="auto"/>
            </w:tcBorders>
          </w:tcPr>
          <w:p w14:paraId="4D24A8FA" w14:textId="77777777" w:rsidR="00B66173" w:rsidRPr="00EA5FA7" w:rsidRDefault="00B66173" w:rsidP="00B66173">
            <w:pPr>
              <w:pStyle w:val="TAL"/>
              <w:keepNext w:val="0"/>
              <w:keepLines w:val="0"/>
              <w:widowControl w:val="0"/>
              <w:rPr>
                <w:ins w:id="9119" w:author="CR1037" w:date="2023-11-06T22:40:00Z"/>
                <w:lang w:eastAsia="zh-CN"/>
              </w:rPr>
            </w:pPr>
          </w:p>
        </w:tc>
        <w:tc>
          <w:tcPr>
            <w:tcW w:w="1728" w:type="dxa"/>
            <w:tcBorders>
              <w:top w:val="single" w:sz="4" w:space="0" w:color="auto"/>
              <w:left w:val="single" w:sz="4" w:space="0" w:color="auto"/>
              <w:bottom w:val="single" w:sz="4" w:space="0" w:color="auto"/>
              <w:right w:val="single" w:sz="4" w:space="0" w:color="auto"/>
            </w:tcBorders>
          </w:tcPr>
          <w:p w14:paraId="127357C3" w14:textId="77777777" w:rsidR="00B66173" w:rsidRDefault="00B66173" w:rsidP="00B66173">
            <w:pPr>
              <w:pStyle w:val="TAL"/>
              <w:keepNext w:val="0"/>
              <w:keepLines w:val="0"/>
              <w:widowControl w:val="0"/>
              <w:rPr>
                <w:ins w:id="9120" w:author="CR1037" w:date="2023-11-06T22:40:00Z"/>
              </w:rPr>
            </w:pPr>
          </w:p>
        </w:tc>
        <w:tc>
          <w:tcPr>
            <w:tcW w:w="1080" w:type="dxa"/>
            <w:tcBorders>
              <w:top w:val="single" w:sz="4" w:space="0" w:color="auto"/>
              <w:left w:val="single" w:sz="4" w:space="0" w:color="auto"/>
              <w:bottom w:val="single" w:sz="4" w:space="0" w:color="auto"/>
              <w:right w:val="single" w:sz="4" w:space="0" w:color="auto"/>
            </w:tcBorders>
          </w:tcPr>
          <w:p w14:paraId="6DFA9E9E" w14:textId="57366546" w:rsidR="00B66173" w:rsidRPr="000C1733" w:rsidRDefault="00B66173" w:rsidP="00B66173">
            <w:pPr>
              <w:pStyle w:val="TAC"/>
              <w:keepNext w:val="0"/>
              <w:keepLines w:val="0"/>
              <w:widowControl w:val="0"/>
              <w:rPr>
                <w:ins w:id="9121" w:author="CR1037" w:date="2023-11-06T22:40:00Z"/>
                <w:lang w:val="en-US" w:eastAsia="zh-CN"/>
              </w:rPr>
            </w:pPr>
            <w:ins w:id="9122" w:author="CR1037" w:date="2023-11-06T14:17:00Z">
              <w:r>
                <w:rPr>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42A3F7E1" w14:textId="5CD81647" w:rsidR="00B66173" w:rsidRPr="005F04CC" w:rsidRDefault="00B66173" w:rsidP="00B66173">
            <w:pPr>
              <w:pStyle w:val="TAC"/>
              <w:keepNext w:val="0"/>
              <w:keepLines w:val="0"/>
              <w:widowControl w:val="0"/>
              <w:rPr>
                <w:ins w:id="9123" w:author="CR1037" w:date="2023-11-06T22:40:00Z"/>
                <w:szCs w:val="18"/>
                <w:lang w:eastAsia="ja-JP"/>
              </w:rPr>
            </w:pPr>
            <w:ins w:id="9124" w:author="CR1037" w:date="2023-11-06T14:17:00Z">
              <w:r w:rsidRPr="008144B4">
                <w:rPr>
                  <w:szCs w:val="18"/>
                  <w:lang w:eastAsia="ja-JP"/>
                </w:rPr>
                <w:t>ignore</w:t>
              </w:r>
            </w:ins>
          </w:p>
        </w:tc>
      </w:tr>
      <w:tr w:rsidR="00B66173" w:rsidRPr="00CB2761" w14:paraId="1C2178AC" w14:textId="77777777" w:rsidTr="00B90779">
        <w:trPr>
          <w:ins w:id="9125" w:author="CR1037" w:date="2023-11-06T22:40:00Z"/>
        </w:trPr>
        <w:tc>
          <w:tcPr>
            <w:tcW w:w="2160" w:type="dxa"/>
            <w:tcBorders>
              <w:top w:val="single" w:sz="4" w:space="0" w:color="auto"/>
              <w:left w:val="single" w:sz="4" w:space="0" w:color="auto"/>
              <w:bottom w:val="single" w:sz="4" w:space="0" w:color="auto"/>
              <w:right w:val="single" w:sz="4" w:space="0" w:color="auto"/>
            </w:tcBorders>
          </w:tcPr>
          <w:p w14:paraId="14CAB570" w14:textId="68DB988D" w:rsidR="00B66173" w:rsidRPr="00EA5FA7" w:rsidRDefault="00B66173" w:rsidP="00B66173">
            <w:pPr>
              <w:pStyle w:val="TAL"/>
              <w:keepNext w:val="0"/>
              <w:keepLines w:val="0"/>
              <w:widowControl w:val="0"/>
              <w:overflowPunct/>
              <w:autoSpaceDE/>
              <w:autoSpaceDN/>
              <w:adjustRightInd/>
              <w:ind w:left="102"/>
              <w:textAlignment w:val="auto"/>
              <w:rPr>
                <w:ins w:id="9126" w:author="CR1037" w:date="2023-11-06T22:40:00Z"/>
                <w:lang w:eastAsia="zh-CN"/>
              </w:rPr>
            </w:pPr>
            <w:ins w:id="9127" w:author="CR1037" w:date="2023-11-06T14:17:00Z">
              <w:r w:rsidRPr="008144B4">
                <w:t xml:space="preserve">&gt;LTM Cells to Be </w:t>
              </w:r>
              <w:r w:rsidRPr="00B66173">
                <w:rPr>
                  <w:rFonts w:eastAsiaTheme="minorEastAsia"/>
                  <w:lang w:eastAsia="en-US"/>
                </w:rPr>
                <w:t>Released</w:t>
              </w:r>
              <w:r w:rsidRPr="008144B4">
                <w:t xml:space="preserve"> Item IEs</w:t>
              </w:r>
            </w:ins>
          </w:p>
        </w:tc>
        <w:tc>
          <w:tcPr>
            <w:tcW w:w="1080" w:type="dxa"/>
            <w:tcBorders>
              <w:top w:val="single" w:sz="4" w:space="0" w:color="auto"/>
              <w:left w:val="single" w:sz="4" w:space="0" w:color="auto"/>
              <w:bottom w:val="single" w:sz="4" w:space="0" w:color="auto"/>
              <w:right w:val="single" w:sz="4" w:space="0" w:color="auto"/>
            </w:tcBorders>
          </w:tcPr>
          <w:p w14:paraId="3F9F487A" w14:textId="77777777" w:rsidR="00B66173" w:rsidRPr="00EA5FA7" w:rsidRDefault="00B66173" w:rsidP="00B66173">
            <w:pPr>
              <w:pStyle w:val="TAL"/>
              <w:keepNext w:val="0"/>
              <w:keepLines w:val="0"/>
              <w:widowControl w:val="0"/>
              <w:rPr>
                <w:ins w:id="9128" w:author="CR1037" w:date="2023-11-06T22:40:00Z"/>
                <w:lang w:eastAsia="zh-CN"/>
              </w:rPr>
            </w:pPr>
          </w:p>
        </w:tc>
        <w:tc>
          <w:tcPr>
            <w:tcW w:w="1080" w:type="dxa"/>
            <w:tcBorders>
              <w:top w:val="single" w:sz="4" w:space="0" w:color="auto"/>
              <w:left w:val="single" w:sz="4" w:space="0" w:color="auto"/>
              <w:bottom w:val="single" w:sz="4" w:space="0" w:color="auto"/>
              <w:right w:val="single" w:sz="4" w:space="0" w:color="auto"/>
            </w:tcBorders>
          </w:tcPr>
          <w:p w14:paraId="5CAC5266" w14:textId="4B78559A" w:rsidR="00B66173" w:rsidRPr="00CB2761" w:rsidRDefault="00B66173" w:rsidP="00B66173">
            <w:pPr>
              <w:pStyle w:val="TAL"/>
              <w:keepNext w:val="0"/>
              <w:keepLines w:val="0"/>
              <w:widowControl w:val="0"/>
              <w:rPr>
                <w:ins w:id="9129" w:author="CR1037" w:date="2023-11-06T22:40:00Z"/>
                <w:i/>
              </w:rPr>
            </w:pPr>
            <w:ins w:id="9130" w:author="CR1037" w:date="2023-11-06T14:17:00Z">
              <w:r>
                <w:rPr>
                  <w:i/>
                </w:rPr>
                <w:t>1 .. &lt;maxnoofLTMCells&gt;</w:t>
              </w:r>
            </w:ins>
          </w:p>
        </w:tc>
        <w:tc>
          <w:tcPr>
            <w:tcW w:w="1512" w:type="dxa"/>
            <w:tcBorders>
              <w:top w:val="single" w:sz="4" w:space="0" w:color="auto"/>
              <w:left w:val="single" w:sz="4" w:space="0" w:color="auto"/>
              <w:bottom w:val="single" w:sz="4" w:space="0" w:color="auto"/>
              <w:right w:val="single" w:sz="4" w:space="0" w:color="auto"/>
            </w:tcBorders>
          </w:tcPr>
          <w:p w14:paraId="59E20A57" w14:textId="77777777" w:rsidR="00B66173" w:rsidRPr="00EA5FA7" w:rsidRDefault="00B66173" w:rsidP="00B66173">
            <w:pPr>
              <w:pStyle w:val="TAL"/>
              <w:keepNext w:val="0"/>
              <w:keepLines w:val="0"/>
              <w:widowControl w:val="0"/>
              <w:rPr>
                <w:ins w:id="9131" w:author="CR1037" w:date="2023-11-06T22:40:00Z"/>
                <w:lang w:eastAsia="zh-CN"/>
              </w:rPr>
            </w:pPr>
          </w:p>
        </w:tc>
        <w:tc>
          <w:tcPr>
            <w:tcW w:w="1728" w:type="dxa"/>
            <w:tcBorders>
              <w:top w:val="single" w:sz="4" w:space="0" w:color="auto"/>
              <w:left w:val="single" w:sz="4" w:space="0" w:color="auto"/>
              <w:bottom w:val="single" w:sz="4" w:space="0" w:color="auto"/>
              <w:right w:val="single" w:sz="4" w:space="0" w:color="auto"/>
            </w:tcBorders>
          </w:tcPr>
          <w:p w14:paraId="4FB38C0A" w14:textId="77777777" w:rsidR="00B66173" w:rsidRDefault="00B66173" w:rsidP="00B66173">
            <w:pPr>
              <w:pStyle w:val="TAL"/>
              <w:keepNext w:val="0"/>
              <w:keepLines w:val="0"/>
              <w:widowControl w:val="0"/>
              <w:rPr>
                <w:ins w:id="9132" w:author="CR1037" w:date="2023-11-06T22:40:00Z"/>
              </w:rPr>
            </w:pPr>
          </w:p>
        </w:tc>
        <w:tc>
          <w:tcPr>
            <w:tcW w:w="1080" w:type="dxa"/>
            <w:tcBorders>
              <w:top w:val="single" w:sz="4" w:space="0" w:color="auto"/>
              <w:left w:val="single" w:sz="4" w:space="0" w:color="auto"/>
              <w:bottom w:val="single" w:sz="4" w:space="0" w:color="auto"/>
              <w:right w:val="single" w:sz="4" w:space="0" w:color="auto"/>
            </w:tcBorders>
          </w:tcPr>
          <w:p w14:paraId="36102CB5" w14:textId="6278E2DD" w:rsidR="00B66173" w:rsidRPr="000C1733" w:rsidRDefault="00B66173" w:rsidP="00B66173">
            <w:pPr>
              <w:pStyle w:val="TAC"/>
              <w:keepNext w:val="0"/>
              <w:keepLines w:val="0"/>
              <w:widowControl w:val="0"/>
              <w:rPr>
                <w:ins w:id="9133" w:author="CR1037" w:date="2023-11-06T22:40:00Z"/>
                <w:lang w:val="en-US" w:eastAsia="zh-CN"/>
              </w:rPr>
            </w:pPr>
            <w:ins w:id="9134" w:author="CR1037" w:date="2023-11-06T14:17:00Z">
              <w:r>
                <w:rPr>
                  <w:lang w:val="en-US" w:eastAsia="zh-CN"/>
                </w:rPr>
                <w:t>EACH</w:t>
              </w:r>
            </w:ins>
          </w:p>
        </w:tc>
        <w:tc>
          <w:tcPr>
            <w:tcW w:w="1080" w:type="dxa"/>
            <w:tcBorders>
              <w:top w:val="single" w:sz="4" w:space="0" w:color="auto"/>
              <w:left w:val="single" w:sz="4" w:space="0" w:color="auto"/>
              <w:bottom w:val="single" w:sz="4" w:space="0" w:color="auto"/>
              <w:right w:val="single" w:sz="4" w:space="0" w:color="auto"/>
            </w:tcBorders>
          </w:tcPr>
          <w:p w14:paraId="258FE3C3" w14:textId="52A42408" w:rsidR="00B66173" w:rsidRPr="005F04CC" w:rsidRDefault="00B66173" w:rsidP="00B66173">
            <w:pPr>
              <w:pStyle w:val="TAC"/>
              <w:keepNext w:val="0"/>
              <w:keepLines w:val="0"/>
              <w:widowControl w:val="0"/>
              <w:rPr>
                <w:ins w:id="9135" w:author="CR1037" w:date="2023-11-06T22:40:00Z"/>
                <w:szCs w:val="18"/>
                <w:lang w:eastAsia="ja-JP"/>
              </w:rPr>
            </w:pPr>
            <w:ins w:id="9136" w:author="CR1037" w:date="2023-11-06T14:17:00Z">
              <w:r w:rsidRPr="008144B4">
                <w:rPr>
                  <w:szCs w:val="18"/>
                  <w:lang w:eastAsia="ja-JP"/>
                </w:rPr>
                <w:t>ignore</w:t>
              </w:r>
            </w:ins>
          </w:p>
        </w:tc>
      </w:tr>
      <w:tr w:rsidR="00B66173" w:rsidRPr="00CB2761" w14:paraId="38696B0D" w14:textId="77777777" w:rsidTr="00B90779">
        <w:trPr>
          <w:ins w:id="9137" w:author="CR1037" w:date="2023-11-06T22:40:00Z"/>
        </w:trPr>
        <w:tc>
          <w:tcPr>
            <w:tcW w:w="2160" w:type="dxa"/>
            <w:tcBorders>
              <w:top w:val="single" w:sz="4" w:space="0" w:color="auto"/>
              <w:left w:val="single" w:sz="4" w:space="0" w:color="auto"/>
              <w:bottom w:val="single" w:sz="4" w:space="0" w:color="auto"/>
              <w:right w:val="single" w:sz="4" w:space="0" w:color="auto"/>
            </w:tcBorders>
          </w:tcPr>
          <w:p w14:paraId="61A22645" w14:textId="7E072862" w:rsidR="00B66173" w:rsidRPr="00EA5FA7" w:rsidRDefault="00B66173" w:rsidP="00B66173">
            <w:pPr>
              <w:pStyle w:val="TAL"/>
              <w:keepNext w:val="0"/>
              <w:keepLines w:val="0"/>
              <w:widowControl w:val="0"/>
              <w:ind w:left="198"/>
              <w:rPr>
                <w:ins w:id="9138" w:author="CR1037" w:date="2023-11-06T22:40:00Z"/>
                <w:lang w:eastAsia="zh-CN"/>
              </w:rPr>
            </w:pPr>
            <w:ins w:id="9139" w:author="CR1037" w:date="2023-11-06T14:17:00Z">
              <w:r w:rsidRPr="008144B4">
                <w:rPr>
                  <w:lang w:eastAsia="zh-CN"/>
                </w:rPr>
                <w:t>&gt;&gt;LTM Cell ID</w:t>
              </w:r>
            </w:ins>
          </w:p>
        </w:tc>
        <w:tc>
          <w:tcPr>
            <w:tcW w:w="1080" w:type="dxa"/>
            <w:tcBorders>
              <w:top w:val="single" w:sz="4" w:space="0" w:color="auto"/>
              <w:left w:val="single" w:sz="4" w:space="0" w:color="auto"/>
              <w:bottom w:val="single" w:sz="4" w:space="0" w:color="auto"/>
              <w:right w:val="single" w:sz="4" w:space="0" w:color="auto"/>
            </w:tcBorders>
          </w:tcPr>
          <w:p w14:paraId="24A2FE02" w14:textId="73A543DD" w:rsidR="00B66173" w:rsidRPr="00EA5FA7" w:rsidRDefault="00B66173" w:rsidP="00B66173">
            <w:pPr>
              <w:pStyle w:val="TAL"/>
              <w:keepNext w:val="0"/>
              <w:keepLines w:val="0"/>
              <w:widowControl w:val="0"/>
              <w:rPr>
                <w:ins w:id="9140" w:author="CR1037" w:date="2023-11-06T22:40:00Z"/>
                <w:lang w:eastAsia="zh-CN"/>
              </w:rPr>
            </w:pPr>
            <w:ins w:id="9141" w:author="CR1037" w:date="2023-11-06T14:17:00Z">
              <w:r w:rsidRPr="008144B4">
                <w:rPr>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BF75D82" w14:textId="77777777" w:rsidR="00B66173" w:rsidRPr="00CB2761" w:rsidRDefault="00B66173" w:rsidP="00B66173">
            <w:pPr>
              <w:pStyle w:val="TAL"/>
              <w:keepNext w:val="0"/>
              <w:keepLines w:val="0"/>
              <w:widowControl w:val="0"/>
              <w:rPr>
                <w:ins w:id="9142" w:author="CR1037" w:date="2023-11-06T22:40:00Z"/>
                <w:i/>
              </w:rPr>
            </w:pPr>
          </w:p>
        </w:tc>
        <w:tc>
          <w:tcPr>
            <w:tcW w:w="1512" w:type="dxa"/>
            <w:tcBorders>
              <w:top w:val="single" w:sz="4" w:space="0" w:color="auto"/>
              <w:left w:val="single" w:sz="4" w:space="0" w:color="auto"/>
              <w:bottom w:val="single" w:sz="4" w:space="0" w:color="auto"/>
              <w:right w:val="single" w:sz="4" w:space="0" w:color="auto"/>
            </w:tcBorders>
          </w:tcPr>
          <w:p w14:paraId="262976B0" w14:textId="77777777" w:rsidR="00B66173" w:rsidRDefault="00B66173" w:rsidP="00B66173">
            <w:pPr>
              <w:pStyle w:val="TAL"/>
              <w:keepNext w:val="0"/>
              <w:keepLines w:val="0"/>
              <w:widowControl w:val="0"/>
              <w:rPr>
                <w:ins w:id="9143" w:author="CR1037" w:date="2023-11-06T14:17:00Z"/>
                <w:lang w:eastAsia="zh-CN"/>
              </w:rPr>
            </w:pPr>
            <w:ins w:id="9144" w:author="CR1037" w:date="2023-11-06T14:17:00Z">
              <w:r>
                <w:rPr>
                  <w:lang w:eastAsia="zh-CN"/>
                </w:rPr>
                <w:t>NR CGI</w:t>
              </w:r>
            </w:ins>
          </w:p>
          <w:p w14:paraId="7BCB0257" w14:textId="1FBB0C17" w:rsidR="00B66173" w:rsidRPr="00EA5FA7" w:rsidRDefault="00B66173" w:rsidP="00B66173">
            <w:pPr>
              <w:pStyle w:val="TAL"/>
              <w:keepNext w:val="0"/>
              <w:keepLines w:val="0"/>
              <w:widowControl w:val="0"/>
              <w:rPr>
                <w:ins w:id="9145" w:author="CR1037" w:date="2023-11-06T22:40:00Z"/>
                <w:lang w:eastAsia="zh-CN"/>
              </w:rPr>
            </w:pPr>
            <w:ins w:id="9146" w:author="CR1037" w:date="2023-11-06T14:17:00Z">
              <w:r>
                <w:rPr>
                  <w:lang w:eastAsia="zh-CN"/>
                </w:rPr>
                <w:t>9.3.1.12</w:t>
              </w:r>
            </w:ins>
          </w:p>
        </w:tc>
        <w:tc>
          <w:tcPr>
            <w:tcW w:w="1728" w:type="dxa"/>
            <w:tcBorders>
              <w:top w:val="single" w:sz="4" w:space="0" w:color="auto"/>
              <w:left w:val="single" w:sz="4" w:space="0" w:color="auto"/>
              <w:bottom w:val="single" w:sz="4" w:space="0" w:color="auto"/>
              <w:right w:val="single" w:sz="4" w:space="0" w:color="auto"/>
            </w:tcBorders>
          </w:tcPr>
          <w:p w14:paraId="3625B3B3" w14:textId="77777777" w:rsidR="00B66173" w:rsidRDefault="00B66173" w:rsidP="00B66173">
            <w:pPr>
              <w:pStyle w:val="TAL"/>
              <w:keepNext w:val="0"/>
              <w:keepLines w:val="0"/>
              <w:widowControl w:val="0"/>
              <w:rPr>
                <w:ins w:id="9147" w:author="CR1037" w:date="2023-11-06T22:40:00Z"/>
              </w:rPr>
            </w:pPr>
          </w:p>
        </w:tc>
        <w:tc>
          <w:tcPr>
            <w:tcW w:w="1080" w:type="dxa"/>
            <w:tcBorders>
              <w:top w:val="single" w:sz="4" w:space="0" w:color="auto"/>
              <w:left w:val="single" w:sz="4" w:space="0" w:color="auto"/>
              <w:bottom w:val="single" w:sz="4" w:space="0" w:color="auto"/>
              <w:right w:val="single" w:sz="4" w:space="0" w:color="auto"/>
            </w:tcBorders>
          </w:tcPr>
          <w:p w14:paraId="5F6BA9AD" w14:textId="65CB9323" w:rsidR="00B66173" w:rsidRPr="000C1733" w:rsidRDefault="00B66173" w:rsidP="00B66173">
            <w:pPr>
              <w:pStyle w:val="TAC"/>
              <w:keepNext w:val="0"/>
              <w:keepLines w:val="0"/>
              <w:widowControl w:val="0"/>
              <w:rPr>
                <w:ins w:id="9148" w:author="CR1037" w:date="2023-11-06T22:40:00Z"/>
                <w:lang w:val="en-US" w:eastAsia="zh-CN"/>
              </w:rPr>
            </w:pPr>
            <w:ins w:id="9149" w:author="CR1037" w:date="2023-11-06T14:17:00Z">
              <w:r>
                <w:rPr>
                  <w:lang w:val="en-US" w:eastAsia="zh-CN"/>
                </w:rPr>
                <w:t>-</w:t>
              </w:r>
            </w:ins>
          </w:p>
        </w:tc>
        <w:tc>
          <w:tcPr>
            <w:tcW w:w="1080" w:type="dxa"/>
            <w:tcBorders>
              <w:top w:val="single" w:sz="4" w:space="0" w:color="auto"/>
              <w:left w:val="single" w:sz="4" w:space="0" w:color="auto"/>
              <w:bottom w:val="single" w:sz="4" w:space="0" w:color="auto"/>
              <w:right w:val="single" w:sz="4" w:space="0" w:color="auto"/>
            </w:tcBorders>
          </w:tcPr>
          <w:p w14:paraId="40592EE9" w14:textId="77777777" w:rsidR="00B66173" w:rsidRPr="005F04CC" w:rsidRDefault="00B66173" w:rsidP="00B66173">
            <w:pPr>
              <w:pStyle w:val="TAC"/>
              <w:keepNext w:val="0"/>
              <w:keepLines w:val="0"/>
              <w:widowControl w:val="0"/>
              <w:rPr>
                <w:ins w:id="9150" w:author="CR1037" w:date="2023-11-06T22:40:00Z"/>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lastRenderedPageBreak/>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r w:rsidR="00B66173" w:rsidRPr="00CB2761" w14:paraId="4DB91B41" w14:textId="77777777" w:rsidTr="00A01AFE">
        <w:trPr>
          <w:jc w:val="center"/>
          <w:ins w:id="9151" w:author="CR1037" w:date="2023-11-06T22:40:00Z"/>
        </w:trPr>
        <w:tc>
          <w:tcPr>
            <w:tcW w:w="3686" w:type="dxa"/>
          </w:tcPr>
          <w:p w14:paraId="3C4CF2BE" w14:textId="3A2A9BB2" w:rsidR="00B66173" w:rsidRPr="00FD463E" w:rsidRDefault="00B66173" w:rsidP="00B66173">
            <w:pPr>
              <w:pStyle w:val="TAL"/>
              <w:rPr>
                <w:ins w:id="9152" w:author="CR1037" w:date="2023-11-06T22:40:00Z"/>
                <w:rFonts w:cs="Arial"/>
              </w:rPr>
            </w:pPr>
            <w:ins w:id="9153" w:author="CR1037" w:date="2023-11-06T14:17:00Z">
              <w:r w:rsidRPr="00FA51FB">
                <w:rPr>
                  <w:rFonts w:cs="Arial"/>
                </w:rPr>
                <w:t>maxnoofLTMCells</w:t>
              </w:r>
            </w:ins>
          </w:p>
        </w:tc>
        <w:tc>
          <w:tcPr>
            <w:tcW w:w="5670" w:type="dxa"/>
          </w:tcPr>
          <w:p w14:paraId="6F092ABA" w14:textId="0FA3E04C" w:rsidR="00B66173" w:rsidRPr="00FD463E" w:rsidRDefault="00B66173" w:rsidP="00B66173">
            <w:pPr>
              <w:pStyle w:val="TAL"/>
              <w:rPr>
                <w:ins w:id="9154" w:author="CR1037" w:date="2023-11-06T22:40:00Z"/>
                <w:rFonts w:cs="Arial"/>
              </w:rPr>
            </w:pPr>
            <w:ins w:id="9155" w:author="CR1037" w:date="2023-11-06T14:17:00Z">
              <w:r>
                <w:rPr>
                  <w:rFonts w:cs="Arial"/>
                </w:rPr>
                <w:t>Maximum no. of Cells configured for LTM allowed towards one UE, the maximum value is 8.</w:t>
              </w:r>
            </w:ins>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w:t>
            </w:r>
            <w:r w:rsidRPr="00D54403">
              <w:rPr>
                <w:noProof/>
              </w:rPr>
              <w:t xml:space="preserve">the </w:t>
            </w:r>
            <w:r w:rsidRPr="00D54403">
              <w:rPr>
                <w:bCs/>
                <w:i/>
                <w:iCs/>
                <w:noProof/>
              </w:rPr>
              <w:t>MRB Type Reconfiguration</w:t>
            </w:r>
            <w:r w:rsidRPr="00D54403">
              <w:rPr>
                <w:bCs/>
                <w:noProof/>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9156" w:name="_Toc20955883"/>
      <w:bookmarkStart w:id="9157" w:name="_Toc29892995"/>
      <w:bookmarkStart w:id="9158" w:name="_Toc36556932"/>
      <w:bookmarkStart w:id="9159" w:name="_Toc45832363"/>
      <w:bookmarkStart w:id="9160" w:name="_Toc51763616"/>
      <w:bookmarkStart w:id="9161" w:name="_Toc64448782"/>
      <w:bookmarkStart w:id="9162" w:name="_Toc66289441"/>
      <w:bookmarkStart w:id="9163" w:name="_Toc74154554"/>
      <w:bookmarkStart w:id="9164" w:name="_Toc81383298"/>
      <w:bookmarkStart w:id="9165" w:name="_Toc88657931"/>
      <w:bookmarkStart w:id="9166" w:name="_Toc97910843"/>
      <w:bookmarkStart w:id="9167" w:name="_Toc99038563"/>
      <w:bookmarkStart w:id="9168" w:name="_Toc99730826"/>
      <w:bookmarkStart w:id="9169" w:name="_Toc105510955"/>
      <w:bookmarkStart w:id="9170" w:name="_Toc105927487"/>
      <w:bookmarkStart w:id="9171" w:name="_Toc106110027"/>
      <w:bookmarkStart w:id="9172" w:name="_Toc113835464"/>
      <w:bookmarkStart w:id="9173" w:name="_Toc120124311"/>
      <w:bookmarkStart w:id="9174" w:name="_Toc146226578"/>
      <w:bookmarkStart w:id="9175" w:name="_CR9_2_2_11"/>
      <w:bookmarkEnd w:id="9175"/>
      <w:r w:rsidRPr="00EA5FA7">
        <w:t>9.2.2.11</w:t>
      </w:r>
      <w:r w:rsidRPr="00EA5FA7">
        <w:tab/>
        <w:t>UE CONTEXT MODIFICATION CONFIRM</w:t>
      </w:r>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90779">
            <w:pPr>
              <w:pStyle w:val="TAL"/>
              <w:keepNext w:val="0"/>
              <w:keepLines w:val="0"/>
              <w:widowControl w:val="0"/>
            </w:pPr>
            <w:r w:rsidRPr="00EA5FA7">
              <w:t>Message Type</w:t>
            </w:r>
          </w:p>
        </w:tc>
        <w:tc>
          <w:tcPr>
            <w:tcW w:w="1080" w:type="dxa"/>
          </w:tcPr>
          <w:p w14:paraId="78539890" w14:textId="77777777" w:rsidR="00F970C9" w:rsidRPr="00EA5FA7" w:rsidRDefault="00F970C9" w:rsidP="00B90779">
            <w:pPr>
              <w:pStyle w:val="TAL"/>
              <w:keepNext w:val="0"/>
              <w:keepLines w:val="0"/>
              <w:widowControl w:val="0"/>
            </w:pPr>
            <w:r w:rsidRPr="00EA5FA7">
              <w:t>M</w:t>
            </w:r>
          </w:p>
        </w:tc>
        <w:tc>
          <w:tcPr>
            <w:tcW w:w="1080" w:type="dxa"/>
          </w:tcPr>
          <w:p w14:paraId="3A10C852" w14:textId="77777777" w:rsidR="00F970C9" w:rsidRPr="00EA5FA7" w:rsidRDefault="00F970C9" w:rsidP="00B90779">
            <w:pPr>
              <w:pStyle w:val="TAL"/>
              <w:keepNext w:val="0"/>
              <w:keepLines w:val="0"/>
              <w:widowControl w:val="0"/>
            </w:pPr>
          </w:p>
        </w:tc>
        <w:tc>
          <w:tcPr>
            <w:tcW w:w="1512" w:type="dxa"/>
          </w:tcPr>
          <w:p w14:paraId="30E1BCF2" w14:textId="77777777" w:rsidR="00F970C9" w:rsidRPr="00EA5FA7" w:rsidRDefault="00F970C9" w:rsidP="00B90779">
            <w:pPr>
              <w:pStyle w:val="TAL"/>
              <w:keepNext w:val="0"/>
              <w:keepLines w:val="0"/>
              <w:widowControl w:val="0"/>
            </w:pPr>
            <w:r w:rsidRPr="00EA5FA7">
              <w:t>9.3.1.1</w:t>
            </w:r>
          </w:p>
        </w:tc>
        <w:tc>
          <w:tcPr>
            <w:tcW w:w="1728" w:type="dxa"/>
          </w:tcPr>
          <w:p w14:paraId="5F1A4A82" w14:textId="77777777" w:rsidR="00F970C9" w:rsidRPr="00EA5FA7" w:rsidRDefault="00F970C9" w:rsidP="00B90779">
            <w:pPr>
              <w:pStyle w:val="TAL"/>
              <w:keepNext w:val="0"/>
              <w:keepLines w:val="0"/>
              <w:widowControl w:val="0"/>
            </w:pPr>
          </w:p>
        </w:tc>
        <w:tc>
          <w:tcPr>
            <w:tcW w:w="1080" w:type="dxa"/>
          </w:tcPr>
          <w:p w14:paraId="0EA938B8" w14:textId="77777777" w:rsidR="00F970C9" w:rsidRPr="00EA5FA7" w:rsidRDefault="00F970C9" w:rsidP="00B90779">
            <w:pPr>
              <w:pStyle w:val="TAC"/>
              <w:keepNext w:val="0"/>
              <w:keepLines w:val="0"/>
              <w:widowControl w:val="0"/>
            </w:pPr>
            <w:r w:rsidRPr="00EA5FA7">
              <w:t>YES</w:t>
            </w:r>
          </w:p>
        </w:tc>
        <w:tc>
          <w:tcPr>
            <w:tcW w:w="1080" w:type="dxa"/>
          </w:tcPr>
          <w:p w14:paraId="0CF19602" w14:textId="77777777" w:rsidR="00F970C9" w:rsidRPr="00EA5FA7" w:rsidRDefault="00F970C9" w:rsidP="00B90779">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90779">
            <w:pPr>
              <w:pStyle w:val="TAL"/>
              <w:keepNext w:val="0"/>
              <w:keepLines w:val="0"/>
              <w:widowControl w:val="0"/>
            </w:pPr>
          </w:p>
        </w:tc>
        <w:tc>
          <w:tcPr>
            <w:tcW w:w="1512" w:type="dxa"/>
          </w:tcPr>
          <w:p w14:paraId="52B4BC4E" w14:textId="77777777" w:rsidR="00F970C9" w:rsidRPr="00EA5FA7" w:rsidRDefault="00F970C9" w:rsidP="00B90779">
            <w:pPr>
              <w:pStyle w:val="TAL"/>
              <w:keepNext w:val="0"/>
              <w:keepLines w:val="0"/>
              <w:widowControl w:val="0"/>
            </w:pPr>
            <w:r w:rsidRPr="00EA5FA7">
              <w:t>9.3.1.4</w:t>
            </w:r>
          </w:p>
        </w:tc>
        <w:tc>
          <w:tcPr>
            <w:tcW w:w="1728" w:type="dxa"/>
          </w:tcPr>
          <w:p w14:paraId="7AA8CD1B" w14:textId="77777777" w:rsidR="00F970C9" w:rsidRPr="00EA5FA7" w:rsidRDefault="00F970C9" w:rsidP="00B90779">
            <w:pPr>
              <w:pStyle w:val="TAL"/>
              <w:keepNext w:val="0"/>
              <w:keepLines w:val="0"/>
              <w:widowControl w:val="0"/>
            </w:pPr>
          </w:p>
        </w:tc>
        <w:tc>
          <w:tcPr>
            <w:tcW w:w="1080" w:type="dxa"/>
          </w:tcPr>
          <w:p w14:paraId="38D17DAB" w14:textId="77777777" w:rsidR="00F970C9" w:rsidRPr="00EA5FA7" w:rsidRDefault="00F970C9" w:rsidP="00B90779">
            <w:pPr>
              <w:pStyle w:val="TAC"/>
              <w:keepNext w:val="0"/>
              <w:keepLines w:val="0"/>
              <w:widowControl w:val="0"/>
            </w:pPr>
            <w:r w:rsidRPr="00EA5FA7">
              <w:t>YES</w:t>
            </w:r>
          </w:p>
        </w:tc>
        <w:tc>
          <w:tcPr>
            <w:tcW w:w="1080" w:type="dxa"/>
          </w:tcPr>
          <w:p w14:paraId="57CEE282" w14:textId="77777777" w:rsidR="00F970C9" w:rsidRPr="00EA5FA7" w:rsidRDefault="00F970C9" w:rsidP="00B90779">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90779">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90779">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90779">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90779">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B62421" w:rsidRDefault="00F970C9" w:rsidP="00B90779">
            <w:pPr>
              <w:pStyle w:val="TAL"/>
              <w:keepNext w:val="0"/>
              <w:keepLines w:val="0"/>
              <w:widowControl w:val="0"/>
              <w:ind w:left="102"/>
              <w:rPr>
                <w:b/>
                <w:bCs/>
              </w:rPr>
            </w:pPr>
            <w:r w:rsidRPr="00B62421">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90779">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90779">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90779">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B62421" w:rsidRDefault="00F970C9" w:rsidP="00B90779">
            <w:pPr>
              <w:pStyle w:val="TAL"/>
              <w:keepNext w:val="0"/>
              <w:keepLines w:val="0"/>
              <w:widowControl w:val="0"/>
              <w:ind w:left="198"/>
              <w:rPr>
                <w:b/>
                <w:bCs/>
              </w:rPr>
            </w:pPr>
            <w:r w:rsidRPr="00B62421">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90779">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90779">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B62421" w:rsidRDefault="00F970C9" w:rsidP="00B90779">
            <w:pPr>
              <w:pStyle w:val="TAL"/>
              <w:keepNext w:val="0"/>
              <w:keepLines w:val="0"/>
              <w:widowControl w:val="0"/>
              <w:ind w:left="300"/>
              <w:rPr>
                <w:b/>
                <w:bCs/>
              </w:rPr>
            </w:pPr>
            <w:r w:rsidRPr="00B62421">
              <w:rPr>
                <w:b/>
                <w:bCs/>
              </w:rPr>
              <w:lastRenderedPageBreak/>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90779">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90779">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90779">
            <w:pPr>
              <w:pStyle w:val="TAL"/>
              <w:keepNext w:val="0"/>
              <w:keepLines w:val="0"/>
              <w:widowControl w:val="0"/>
              <w:ind w:left="403"/>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90779">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90779">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90779">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90779">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90779">
            <w:pPr>
              <w:pStyle w:val="TAL"/>
              <w:keepNext w:val="0"/>
              <w:keepLines w:val="0"/>
              <w:widowControl w:val="0"/>
              <w:ind w:left="403"/>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90779">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90779">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90779">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90779">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90779">
            <w:pPr>
              <w:pStyle w:val="TAL"/>
              <w:keepNext w:val="0"/>
              <w:keepLines w:val="0"/>
              <w:widowControl w:val="0"/>
              <w:ind w:left="403"/>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90779">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90779">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90779">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90779">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90779">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B62421" w:rsidRDefault="000F4584" w:rsidP="00B90779">
            <w:pPr>
              <w:pStyle w:val="TAL"/>
              <w:keepNext w:val="0"/>
              <w:keepLines w:val="0"/>
              <w:widowControl w:val="0"/>
              <w:ind w:left="198"/>
              <w:rPr>
                <w:b/>
                <w:bCs/>
              </w:rPr>
            </w:pPr>
            <w:r w:rsidRPr="00B62421">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90779">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90779">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B62421" w:rsidRDefault="000F4584" w:rsidP="00B90779">
            <w:pPr>
              <w:pStyle w:val="TAL"/>
              <w:keepNext w:val="0"/>
              <w:keepLines w:val="0"/>
              <w:widowControl w:val="0"/>
              <w:ind w:left="300"/>
              <w:rPr>
                <w:b/>
                <w:bCs/>
              </w:rPr>
            </w:pPr>
            <w:r w:rsidRPr="00B62421">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90779">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90779">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90779">
            <w:pPr>
              <w:pStyle w:val="TAL"/>
              <w:keepNext w:val="0"/>
              <w:keepLines w:val="0"/>
              <w:widowControl w:val="0"/>
              <w:ind w:left="403"/>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90779">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90779">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90779">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90779">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90779">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90779">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90779">
            <w:pPr>
              <w:pStyle w:val="TAL"/>
              <w:keepNext w:val="0"/>
              <w:keepLines w:val="0"/>
              <w:widowControl w:val="0"/>
              <w:ind w:left="403"/>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90779">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90779">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90779">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90779">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90779">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90779">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90779">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90779">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90779">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90779">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90779">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90779">
            <w:pPr>
              <w:pStyle w:val="TAL"/>
              <w:keepNext w:val="0"/>
              <w:keepLines w:val="0"/>
              <w:widowControl w:val="0"/>
              <w:rPr>
                <w:rFonts w:cs="Arial"/>
              </w:rPr>
            </w:pPr>
          </w:p>
        </w:tc>
        <w:tc>
          <w:tcPr>
            <w:tcW w:w="1512" w:type="dxa"/>
          </w:tcPr>
          <w:p w14:paraId="4CDF0C5D" w14:textId="77777777" w:rsidR="00F970C9" w:rsidRPr="00EA5FA7" w:rsidRDefault="00F970C9" w:rsidP="00B90779">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90779">
            <w:pPr>
              <w:pStyle w:val="TAL"/>
              <w:keepNext w:val="0"/>
              <w:keepLines w:val="0"/>
              <w:widowControl w:val="0"/>
              <w:rPr>
                <w:rFonts w:cs="Arial"/>
              </w:rPr>
            </w:pPr>
          </w:p>
        </w:tc>
        <w:tc>
          <w:tcPr>
            <w:tcW w:w="1080" w:type="dxa"/>
          </w:tcPr>
          <w:p w14:paraId="68871EBC" w14:textId="77777777" w:rsidR="00F970C9" w:rsidRPr="00EA5FA7" w:rsidRDefault="00F970C9" w:rsidP="00B90779">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90779">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90779">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90779">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90779">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90779">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90779">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90779">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A44C6C">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A44C6C">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A44C6C">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EA5FA7" w:rsidRDefault="00A44C6C" w:rsidP="00A44C6C">
            <w:pPr>
              <w:pStyle w:val="TAL"/>
              <w:keepNext w:val="0"/>
              <w:keepLines w:val="0"/>
              <w:widowControl w:val="0"/>
              <w:rPr>
                <w:rFonts w:cs="Arial"/>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A44C6C">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A44C6C">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A44C6C">
            <w:pPr>
              <w:pStyle w:val="TAL"/>
              <w:keepNext w:val="0"/>
              <w:keepLines w:val="0"/>
              <w:widowControl w:val="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A44C6C">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A44C6C">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A44C6C">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A44C6C">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A44C6C">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EA5FA7" w:rsidRDefault="00A44C6C" w:rsidP="00A44C6C">
            <w:pPr>
              <w:pStyle w:val="TAL"/>
              <w:keepNext w:val="0"/>
              <w:keepLines w:val="0"/>
              <w:widowControl w:val="0"/>
              <w:rPr>
                <w:rFonts w:cs="Arial"/>
              </w:rPr>
            </w:pPr>
            <w:r>
              <w:rPr>
                <w:rFonts w:cs="Arial"/>
                <w:b/>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A44C6C">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A44C6C">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EA5FA7" w:rsidRDefault="00A44C6C" w:rsidP="00A44C6C">
            <w:pPr>
              <w:pStyle w:val="TAL"/>
              <w:keepNext w:val="0"/>
              <w:keepLines w:val="0"/>
              <w:widowControl w:val="0"/>
              <w:rPr>
                <w:rFonts w:cs="Arial"/>
              </w:rPr>
            </w:pPr>
            <w:r>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A44C6C">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A44C6C">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A44C6C">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EA5FA7" w:rsidRDefault="00A44C6C" w:rsidP="00A44C6C">
            <w:pPr>
              <w:pStyle w:val="TAL"/>
              <w:keepNext w:val="0"/>
              <w:keepLines w:val="0"/>
              <w:widowControl w:val="0"/>
              <w:rPr>
                <w:rFonts w:cs="Arial"/>
              </w:rPr>
            </w:pPr>
            <w:r>
              <w:rPr>
                <w:rFonts w:cs="Arial"/>
                <w:b/>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A44C6C">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77777777" w:rsidR="00A44C6C" w:rsidRPr="00EA5FA7" w:rsidRDefault="00A44C6C" w:rsidP="00A44C6C">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A44C6C">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A44C6C">
            <w:pPr>
              <w:pStyle w:val="TAL"/>
              <w:keepNext w:val="0"/>
              <w:keepLines w:val="0"/>
              <w:widowControl w:val="0"/>
              <w:rPr>
                <w:rFonts w:cs="Arial"/>
              </w:rPr>
            </w:pPr>
            <w:r>
              <w:rPr>
                <w:rFonts w:cs="Arial"/>
              </w:rPr>
              <w:lastRenderedPageBreak/>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A44C6C">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A44C6C">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A44C6C">
            <w:pPr>
              <w:pStyle w:val="TAL"/>
              <w:keepNext w:val="0"/>
              <w:keepLines w:val="0"/>
              <w:widowControl w:val="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A44C6C">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A44C6C">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A44C6C">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A44C6C">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A44C6C">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A44C6C">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A44C6C">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A44C6C">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EA5FA7" w:rsidRDefault="00A44C6C" w:rsidP="00A44C6C">
            <w:pPr>
              <w:pStyle w:val="TAL"/>
              <w:keepNext w:val="0"/>
              <w:keepLines w:val="0"/>
              <w:widowControl w:val="0"/>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A44C6C">
            <w:pPr>
              <w:pStyle w:val="TAL"/>
              <w:keepNext w:val="0"/>
              <w:keepLines w:val="0"/>
              <w:widowControl w:val="0"/>
              <w:rPr>
                <w:rFonts w:cs="Arial"/>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A44C6C">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A44C6C">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EA5FA7" w:rsidRDefault="00A44C6C" w:rsidP="00A44C6C">
            <w:pPr>
              <w:pStyle w:val="TAL"/>
              <w:keepNext w:val="0"/>
              <w:keepLines w:val="0"/>
              <w:widowControl w:val="0"/>
              <w:rPr>
                <w:rFonts w:cs="Arial"/>
              </w:rPr>
            </w:pPr>
            <w:r w:rsidRPr="00C24671">
              <w:rPr>
                <w:rFonts w:cs="Arial"/>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A44C6C">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A44C6C">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A44C6C">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A44C6C">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A44C6C">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EA5FA7" w:rsidRDefault="00A44C6C" w:rsidP="00A44C6C">
            <w:pPr>
              <w:pStyle w:val="TAL"/>
              <w:keepNext w:val="0"/>
              <w:keepLines w:val="0"/>
              <w:widowControl w:val="0"/>
              <w:rPr>
                <w:rFonts w:cs="Arial"/>
              </w:rPr>
            </w:pPr>
            <w:r w:rsidRPr="00C24671">
              <w:rPr>
                <w:rFonts w:cs="Arial" w:hint="eastAsia"/>
              </w:rPr>
              <w:t>&gt;</w:t>
            </w:r>
            <w:r w:rsidRPr="00C24671">
              <w:rPr>
                <w:rFonts w:cs="Arial"/>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A44C6C">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A44C6C">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A44C6C">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A44C6C">
            <w:pPr>
              <w:pStyle w:val="TAC"/>
              <w:keepNext w:val="0"/>
              <w:keepLines w:val="0"/>
              <w:widowControl w:val="0"/>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9176" w:name="_Toc20955884"/>
      <w:bookmarkStart w:id="9177" w:name="_Toc29892996"/>
      <w:bookmarkStart w:id="9178" w:name="_Toc36556933"/>
      <w:bookmarkStart w:id="9179" w:name="_Toc45832364"/>
      <w:bookmarkStart w:id="9180" w:name="_Toc51763617"/>
      <w:bookmarkStart w:id="9181" w:name="_Toc64448783"/>
      <w:bookmarkStart w:id="9182" w:name="_Toc66289442"/>
      <w:bookmarkStart w:id="9183" w:name="_Toc74154555"/>
      <w:bookmarkStart w:id="9184" w:name="_Toc81383299"/>
      <w:bookmarkStart w:id="9185" w:name="_Toc88657932"/>
      <w:bookmarkStart w:id="9186" w:name="_Toc97910844"/>
      <w:bookmarkStart w:id="9187" w:name="_Toc99038564"/>
      <w:bookmarkStart w:id="9188" w:name="_Toc99730827"/>
      <w:bookmarkStart w:id="9189" w:name="_Toc105510956"/>
      <w:bookmarkStart w:id="9190" w:name="_Toc105927488"/>
      <w:bookmarkStart w:id="9191" w:name="_Toc106110028"/>
      <w:bookmarkStart w:id="9192" w:name="_Toc113835465"/>
      <w:bookmarkStart w:id="9193" w:name="_Toc120124312"/>
      <w:bookmarkStart w:id="9194" w:name="_Toc146226579"/>
      <w:bookmarkStart w:id="9195" w:name="_CR9_2_2_11A"/>
      <w:bookmarkEnd w:id="9195"/>
      <w:r w:rsidRPr="00EA5FA7">
        <w:t>9.2.2.11A</w:t>
      </w:r>
      <w:r w:rsidRPr="00EA5FA7">
        <w:tab/>
        <w:t>UE CONTEXT MODIFICATION REFUSE</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9196" w:name="_Toc20955885"/>
      <w:bookmarkStart w:id="9197" w:name="_Toc29892997"/>
      <w:bookmarkStart w:id="9198" w:name="_Toc36556934"/>
      <w:bookmarkStart w:id="9199" w:name="_Toc45832365"/>
      <w:bookmarkStart w:id="9200" w:name="_Toc51763618"/>
      <w:bookmarkStart w:id="9201" w:name="_Toc64448784"/>
      <w:bookmarkStart w:id="9202" w:name="_Toc66289443"/>
      <w:bookmarkStart w:id="9203" w:name="_Toc74154556"/>
      <w:bookmarkStart w:id="9204" w:name="_Toc81383300"/>
      <w:bookmarkStart w:id="9205" w:name="_Toc88657933"/>
      <w:bookmarkStart w:id="9206" w:name="_Toc97910845"/>
      <w:bookmarkStart w:id="9207" w:name="_Toc99038565"/>
      <w:bookmarkStart w:id="9208" w:name="_Toc99730828"/>
      <w:bookmarkStart w:id="9209" w:name="_Toc105510957"/>
      <w:bookmarkStart w:id="9210" w:name="_Toc105927489"/>
      <w:bookmarkStart w:id="9211" w:name="_Toc106110029"/>
      <w:bookmarkStart w:id="9212" w:name="_Toc113835466"/>
      <w:bookmarkStart w:id="9213" w:name="_Toc120124313"/>
      <w:bookmarkStart w:id="9214" w:name="_Toc146226580"/>
      <w:bookmarkStart w:id="9215" w:name="_CR9_2_2_12"/>
      <w:bookmarkEnd w:id="9215"/>
      <w:r w:rsidRPr="00EA5FA7">
        <w:rPr>
          <w:lang w:eastAsia="zh-CN"/>
        </w:rPr>
        <w:t>9.2.2.12</w:t>
      </w:r>
      <w:r w:rsidRPr="00EA5FA7">
        <w:rPr>
          <w:lang w:eastAsia="zh-CN"/>
        </w:rPr>
        <w:tab/>
        <w:t>UE INACTIVITY NOTIFICATION</w:t>
      </w:r>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B62421" w:rsidRDefault="00F970C9" w:rsidP="00B90779">
            <w:pPr>
              <w:pStyle w:val="TAL"/>
              <w:keepNext w:val="0"/>
              <w:keepLines w:val="0"/>
              <w:widowControl w:val="0"/>
              <w:ind w:left="102"/>
              <w:rPr>
                <w:b/>
                <w:bCs/>
                <w:lang w:eastAsia="ja-JP"/>
              </w:rPr>
            </w:pPr>
            <w:r w:rsidRPr="00B62421">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 xml:space="preserve">&lt;maxnoofDRBs&gt; </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90779">
            <w:pPr>
              <w:pStyle w:val="TAL"/>
              <w:keepNext w:val="0"/>
              <w:keepLines w:val="0"/>
              <w:widowControl w:val="0"/>
              <w:ind w:left="198"/>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lastRenderedPageBreak/>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4ADA4F24"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ins w:id="9216" w:author="CR1213" w:date="2023-11-06T14:20:00Z">
              <w:r w:rsidR="00263131">
                <w:rPr>
                  <w:snapToGrid w:val="0"/>
                  <w:lang w:eastAsia="ja-JP"/>
                </w:rPr>
                <w:t>, SDT Volume Threshold Crossed</w:t>
              </w:r>
            </w:ins>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9217" w:name="_Toc20955886"/>
      <w:bookmarkStart w:id="9218" w:name="_Toc29892998"/>
      <w:bookmarkStart w:id="9219" w:name="_Toc36556935"/>
      <w:bookmarkStart w:id="9220" w:name="_Toc45832366"/>
      <w:bookmarkStart w:id="9221" w:name="_Toc51763619"/>
      <w:bookmarkStart w:id="9222" w:name="_Toc64448785"/>
      <w:bookmarkStart w:id="9223" w:name="_Toc66289444"/>
      <w:bookmarkStart w:id="9224" w:name="_Toc74154557"/>
      <w:bookmarkStart w:id="9225" w:name="_Toc81383301"/>
      <w:bookmarkStart w:id="9226" w:name="_Toc88657934"/>
      <w:bookmarkStart w:id="9227" w:name="_Toc97910846"/>
      <w:bookmarkStart w:id="9228" w:name="_Toc99038566"/>
      <w:bookmarkStart w:id="9229" w:name="_Toc99730829"/>
      <w:bookmarkStart w:id="9230" w:name="_Toc105510958"/>
      <w:bookmarkStart w:id="9231" w:name="_Toc105927490"/>
      <w:bookmarkStart w:id="9232" w:name="_Toc106110030"/>
      <w:bookmarkStart w:id="9233" w:name="_Toc113835467"/>
      <w:bookmarkStart w:id="9234" w:name="_Toc120124314"/>
      <w:bookmarkStart w:id="9235" w:name="_Toc146226581"/>
      <w:bookmarkStart w:id="9236" w:name="_CR9_2_2_13"/>
      <w:bookmarkEnd w:id="9236"/>
      <w:r w:rsidRPr="00EA5FA7">
        <w:rPr>
          <w:lang w:eastAsia="zh-CN"/>
        </w:rPr>
        <w:t>9.2.2.13</w:t>
      </w:r>
      <w:r w:rsidRPr="00EA5FA7">
        <w:rPr>
          <w:lang w:eastAsia="zh-CN"/>
        </w:rPr>
        <w:tab/>
      </w:r>
      <w:r w:rsidRPr="00EA5FA7">
        <w:rPr>
          <w:lang w:eastAsia="zh-CN"/>
        </w:rPr>
        <w:tab/>
        <w:t>NOTIFY</w:t>
      </w:r>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62421">
            <w:pPr>
              <w:pStyle w:val="TAL"/>
              <w:ind w:left="198"/>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rsidP="00B62421">
            <w:pPr>
              <w:pStyle w:val="TAL"/>
              <w:ind w:left="198"/>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r w:rsidR="00816B00" w:rsidRPr="00E64318" w14:paraId="0D89698E" w14:textId="77777777" w:rsidTr="00B90779">
        <w:trPr>
          <w:ins w:id="9237" w:author="CR1168" w:date="2023-11-09T09:47:00Z"/>
        </w:trPr>
        <w:tc>
          <w:tcPr>
            <w:tcW w:w="2160" w:type="dxa"/>
          </w:tcPr>
          <w:p w14:paraId="3BBF30DA" w14:textId="611A53A9" w:rsidR="00816B00" w:rsidRPr="00E64318" w:rsidRDefault="00816B00" w:rsidP="00816B00">
            <w:pPr>
              <w:pStyle w:val="TAL"/>
              <w:ind w:left="198"/>
              <w:rPr>
                <w:ins w:id="9238" w:author="CR1168" w:date="2023-11-09T09:47:00Z"/>
                <w:rFonts w:eastAsia="MS Mincho"/>
              </w:rPr>
            </w:pPr>
            <w:ins w:id="9239" w:author="CR1168" w:date="2023-11-09T09:47:00Z">
              <w:r>
                <w:rPr>
                  <w:rFonts w:eastAsia="Batang"/>
                </w:rPr>
                <w:t>&gt;&gt;TSC Traffic Characteristics Feedback</w:t>
              </w:r>
            </w:ins>
          </w:p>
        </w:tc>
        <w:tc>
          <w:tcPr>
            <w:tcW w:w="1080" w:type="dxa"/>
          </w:tcPr>
          <w:p w14:paraId="30C1E72D" w14:textId="4A0858CE" w:rsidR="00816B00" w:rsidRPr="00E64318" w:rsidRDefault="00816B00" w:rsidP="00816B00">
            <w:pPr>
              <w:pStyle w:val="TAL"/>
              <w:rPr>
                <w:ins w:id="9240" w:author="CR1168" w:date="2023-11-09T09:47:00Z"/>
                <w:rFonts w:eastAsia="Batang"/>
                <w:lang w:eastAsia="ja-JP"/>
              </w:rPr>
            </w:pPr>
            <w:ins w:id="9241" w:author="CR1168" w:date="2023-11-09T09:47:00Z">
              <w:r>
                <w:rPr>
                  <w:rFonts w:hint="eastAsia"/>
                </w:rPr>
                <w:t>O</w:t>
              </w:r>
            </w:ins>
          </w:p>
        </w:tc>
        <w:tc>
          <w:tcPr>
            <w:tcW w:w="1080" w:type="dxa"/>
          </w:tcPr>
          <w:p w14:paraId="19CE63DF" w14:textId="77777777" w:rsidR="00816B00" w:rsidRPr="00E64318" w:rsidRDefault="00816B00" w:rsidP="00816B00">
            <w:pPr>
              <w:pStyle w:val="TAL"/>
              <w:rPr>
                <w:ins w:id="9242" w:author="CR1168" w:date="2023-11-09T09:47:00Z"/>
                <w:rFonts w:eastAsia="MS Mincho"/>
                <w:i/>
                <w:lang w:eastAsia="ja-JP"/>
              </w:rPr>
            </w:pPr>
          </w:p>
        </w:tc>
        <w:tc>
          <w:tcPr>
            <w:tcW w:w="1512" w:type="dxa"/>
          </w:tcPr>
          <w:p w14:paraId="1DDA102C" w14:textId="61ABCF86" w:rsidR="00816B00" w:rsidRPr="00E64318" w:rsidRDefault="00816B00" w:rsidP="00816B00">
            <w:pPr>
              <w:pStyle w:val="TAL"/>
              <w:rPr>
                <w:ins w:id="9243" w:author="CR1168" w:date="2023-11-09T09:47:00Z"/>
                <w:rFonts w:eastAsia="MS Mincho"/>
                <w:lang w:eastAsia="ja-JP"/>
              </w:rPr>
            </w:pPr>
            <w:ins w:id="9244" w:author="CR1168" w:date="2023-11-09T09:47:00Z">
              <w:r>
                <w:t>9.3.1.</w:t>
              </w:r>
            </w:ins>
            <w:ins w:id="9245" w:author="CR1168" w:date="2023-11-10T10:01:00Z">
              <w:r w:rsidR="00BA4210">
                <w:t>297</w:t>
              </w:r>
            </w:ins>
          </w:p>
        </w:tc>
        <w:tc>
          <w:tcPr>
            <w:tcW w:w="1728" w:type="dxa"/>
          </w:tcPr>
          <w:p w14:paraId="51AB1743" w14:textId="77777777" w:rsidR="00816B00" w:rsidRPr="00E64318" w:rsidRDefault="00816B00" w:rsidP="00816B00">
            <w:pPr>
              <w:pStyle w:val="TAL"/>
              <w:rPr>
                <w:ins w:id="9246" w:author="CR1168" w:date="2023-11-09T09:47:00Z"/>
                <w:rFonts w:eastAsia="MS Mincho"/>
                <w:lang w:eastAsia="ja-JP"/>
              </w:rPr>
            </w:pPr>
          </w:p>
        </w:tc>
        <w:tc>
          <w:tcPr>
            <w:tcW w:w="1080" w:type="dxa"/>
          </w:tcPr>
          <w:p w14:paraId="2BA856C8" w14:textId="681A3750" w:rsidR="00816B00" w:rsidRPr="00E64318" w:rsidRDefault="00816B00" w:rsidP="00816B00">
            <w:pPr>
              <w:pStyle w:val="TAC"/>
              <w:rPr>
                <w:ins w:id="9247" w:author="CR1168" w:date="2023-11-09T09:47:00Z"/>
                <w:rFonts w:eastAsia="MS Mincho"/>
                <w:lang w:eastAsia="ja-JP"/>
              </w:rPr>
            </w:pPr>
            <w:ins w:id="9248" w:author="CR1168" w:date="2023-11-09T09:47:00Z">
              <w:r>
                <w:t>YES</w:t>
              </w:r>
            </w:ins>
          </w:p>
        </w:tc>
        <w:tc>
          <w:tcPr>
            <w:tcW w:w="1080" w:type="dxa"/>
          </w:tcPr>
          <w:p w14:paraId="741610A4" w14:textId="50C8DD24" w:rsidR="00816B00" w:rsidRPr="00E64318" w:rsidRDefault="00816B00" w:rsidP="00816B00">
            <w:pPr>
              <w:pStyle w:val="TAC"/>
              <w:rPr>
                <w:ins w:id="9249" w:author="CR1168" w:date="2023-11-09T09:47:00Z"/>
                <w:rFonts w:eastAsia="MS Mincho"/>
                <w:lang w:eastAsia="ja-JP"/>
              </w:rPr>
            </w:pPr>
            <w:ins w:id="9250" w:author="CR1168" w:date="2023-11-09T09:47:00Z">
              <w:r>
                <w:t>ignore</w:t>
              </w:r>
            </w:ins>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9251" w:name="_Toc45832367"/>
      <w:bookmarkStart w:id="9252" w:name="_Toc51763620"/>
      <w:bookmarkStart w:id="9253" w:name="_Toc64448786"/>
      <w:bookmarkStart w:id="9254" w:name="_Toc66289445"/>
      <w:bookmarkStart w:id="9255" w:name="_Toc74154558"/>
      <w:bookmarkStart w:id="9256" w:name="_Toc81383302"/>
      <w:bookmarkStart w:id="9257" w:name="_Toc88657935"/>
      <w:bookmarkStart w:id="9258" w:name="_Toc97910847"/>
      <w:bookmarkStart w:id="9259" w:name="_Toc99038567"/>
      <w:bookmarkStart w:id="9260" w:name="_Toc99730830"/>
      <w:bookmarkStart w:id="9261" w:name="_Toc105510959"/>
      <w:bookmarkStart w:id="9262" w:name="_Toc105927491"/>
      <w:bookmarkStart w:id="9263" w:name="_Toc106110031"/>
      <w:bookmarkStart w:id="9264" w:name="_Toc113835468"/>
      <w:bookmarkStart w:id="9265" w:name="_Toc120124315"/>
      <w:bookmarkStart w:id="9266" w:name="_Toc146226582"/>
      <w:bookmarkStart w:id="9267" w:name="_CR9_2_2_14"/>
      <w:bookmarkEnd w:id="9267"/>
      <w:r>
        <w:rPr>
          <w:lang w:eastAsia="zh-CN"/>
        </w:rPr>
        <w:t>9.2.2.14</w:t>
      </w:r>
      <w:r w:rsidRPr="00EA5FA7">
        <w:rPr>
          <w:lang w:eastAsia="zh-CN"/>
        </w:rPr>
        <w:tab/>
      </w:r>
      <w:r>
        <w:rPr>
          <w:lang w:eastAsia="zh-CN"/>
        </w:rPr>
        <w:t>ACCESS SUCCESS</w:t>
      </w:r>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1E59D2F1" w14:textId="2754ABF4"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ins w:id="9268" w:author="CR1227" w:date="2023-11-06T14:19:00Z">
        <w:r w:rsidR="007B67D4">
          <w:rPr>
            <w:lang w:eastAsia="zh-CN"/>
          </w:rPr>
          <w:t xml:space="preserve"> or subsequent CPAC</w:t>
        </w:r>
      </w:ins>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 xml:space="preserve">IE type and </w:t>
            </w:r>
            <w:r w:rsidRPr="00EA5FA7">
              <w:rPr>
                <w:lang w:eastAsia="ja-JP"/>
              </w:rPr>
              <w:lastRenderedPageBreak/>
              <w:t>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lastRenderedPageBreak/>
              <w:t xml:space="preserve">Semantics </w:t>
            </w:r>
            <w:r w:rsidRPr="00EA5FA7">
              <w:rPr>
                <w:lang w:eastAsia="ja-JP"/>
              </w:rPr>
              <w:lastRenderedPageBreak/>
              <w:t>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lastRenderedPageBreak/>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 xml:space="preserve">Assigned </w:t>
            </w:r>
            <w:r w:rsidRPr="00EA5FA7">
              <w:rPr>
                <w:lang w:eastAsia="ja-JP"/>
              </w:rPr>
              <w:lastRenderedPageBreak/>
              <w:t>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lastRenderedPageBreak/>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Default="005251DB" w:rsidP="0025547B"/>
    <w:p w14:paraId="048FABD8" w14:textId="468B9A36" w:rsidR="00B66173" w:rsidRDefault="00B66173" w:rsidP="00B66173">
      <w:pPr>
        <w:pStyle w:val="Heading4"/>
        <w:rPr>
          <w:ins w:id="9269" w:author="CR1037" w:date="2023-11-06T14:17:00Z"/>
          <w:lang w:eastAsia="zh-CN"/>
        </w:rPr>
      </w:pPr>
      <w:bookmarkStart w:id="9270" w:name="_Toc121161315"/>
      <w:bookmarkStart w:id="9271" w:name="_CR9_2_2_x15"/>
      <w:bookmarkEnd w:id="9271"/>
      <w:ins w:id="9272" w:author="CR1037" w:date="2023-11-06T14:17:00Z">
        <w:r>
          <w:rPr>
            <w:lang w:eastAsia="zh-CN"/>
          </w:rPr>
          <w:t>9.2.2.</w:t>
        </w:r>
        <w:del w:id="9273" w:author="MCC" w:date="2023-11-06T22:46:00Z">
          <w:r w:rsidDel="00B66173">
            <w:rPr>
              <w:lang w:eastAsia="zh-CN"/>
            </w:rPr>
            <w:delText>x</w:delText>
          </w:r>
        </w:del>
      </w:ins>
      <w:ins w:id="9274" w:author="MCC" w:date="2023-11-06T22:46:00Z">
        <w:r>
          <w:rPr>
            <w:lang w:eastAsia="zh-CN"/>
          </w:rPr>
          <w:t>15</w:t>
        </w:r>
      </w:ins>
      <w:ins w:id="9275" w:author="CR1037" w:date="2023-11-06T14:17:00Z">
        <w:r>
          <w:rPr>
            <w:lang w:eastAsia="zh-CN"/>
          </w:rPr>
          <w:tab/>
        </w:r>
        <w:bookmarkEnd w:id="9270"/>
        <w:r>
          <w:rPr>
            <w:lang w:eastAsia="zh-CN"/>
          </w:rPr>
          <w:t>LTM CELL CHANGE NOTIFICATION</w:t>
        </w:r>
      </w:ins>
    </w:p>
    <w:p w14:paraId="16C037B1" w14:textId="77777777" w:rsidR="00B66173" w:rsidRDefault="00B66173" w:rsidP="00B66173">
      <w:pPr>
        <w:rPr>
          <w:ins w:id="9276" w:author="CR1037" w:date="2023-11-06T14:17:00Z"/>
          <w:rFonts w:eastAsiaTheme="minorHAnsi"/>
          <w:lang w:val="en-US"/>
        </w:rPr>
      </w:pPr>
      <w:ins w:id="9277" w:author="CR1037" w:date="2023-11-06T14:17:00Z">
        <w:r>
          <w:rPr>
            <w:lang w:eastAsia="zh-CN"/>
          </w:rPr>
          <w:t xml:space="preserve">This message is sent by the </w:t>
        </w:r>
        <w:r>
          <w:rPr>
            <w:lang w:val="en-US" w:eastAsia="zh-CN"/>
          </w:rPr>
          <w:t xml:space="preserve">source </w:t>
        </w:r>
        <w:r>
          <w:rPr>
            <w:lang w:eastAsia="zh-CN"/>
          </w:rPr>
          <w:t xml:space="preserve">gNB-DU to inform the gNB-CU </w:t>
        </w:r>
        <w:r>
          <w:t>about the initiation of the LTM cell switch  command to the UE</w:t>
        </w:r>
        <w:r>
          <w:rPr>
            <w:lang w:val="en-US"/>
          </w:rPr>
          <w:t xml:space="preserve">. The message </w:t>
        </w:r>
        <w:r w:rsidRPr="00EA5FA7">
          <w:t xml:space="preserve">is also used to </w:t>
        </w:r>
        <w:r w:rsidRPr="003072A1">
          <w:t xml:space="preserve">transfer the selected beam from </w:t>
        </w:r>
        <w:r>
          <w:t xml:space="preserve">the source </w:t>
        </w:r>
        <w:r w:rsidRPr="003072A1">
          <w:t>gNB-</w:t>
        </w:r>
        <w:r>
          <w:t>D</w:t>
        </w:r>
        <w:r w:rsidRPr="003072A1">
          <w:t xml:space="preserve">U to </w:t>
        </w:r>
        <w:r>
          <w:t xml:space="preserve">the </w:t>
        </w:r>
        <w:r w:rsidRPr="003072A1">
          <w:t>gNB-</w:t>
        </w:r>
        <w:r>
          <w:t>C</w:t>
        </w:r>
        <w:r w:rsidRPr="003072A1">
          <w:t>U</w:t>
        </w:r>
        <w:r>
          <w:t xml:space="preserve"> and from the </w:t>
        </w:r>
        <w:r w:rsidRPr="003072A1">
          <w:t xml:space="preserve">gNB-CU to </w:t>
        </w:r>
        <w:r>
          <w:t xml:space="preserve">the </w:t>
        </w:r>
        <w:r w:rsidRPr="003072A1">
          <w:t>target gNB-DU</w:t>
        </w:r>
        <w:r>
          <w:t>.</w:t>
        </w:r>
        <w:r w:rsidRPr="003072A1">
          <w:t xml:space="preserve"> </w:t>
        </w:r>
        <w:r>
          <w:t>The procedure uses UE-associated signalling.</w:t>
        </w:r>
      </w:ins>
    </w:p>
    <w:p w14:paraId="672539F2" w14:textId="77777777" w:rsidR="00B66173" w:rsidRDefault="00B66173" w:rsidP="00B66173">
      <w:pPr>
        <w:rPr>
          <w:ins w:id="9278" w:author="CR1037" w:date="2023-11-06T14:17:00Z"/>
          <w:lang w:eastAsia="zh-CN"/>
        </w:rPr>
      </w:pPr>
      <w:ins w:id="9279" w:author="CR1037" w:date="2023-11-06T14:17:00Z">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ins>
    </w:p>
    <w:p w14:paraId="1A2CDF0B" w14:textId="77777777" w:rsidR="00B66173" w:rsidRDefault="00B66173" w:rsidP="00B66173">
      <w:pPr>
        <w:rPr>
          <w:ins w:id="9280" w:author="CR1037" w:date="2023-11-06T14:17:00Z"/>
          <w:lang w:eastAsia="zh-CN"/>
        </w:rPr>
      </w:pPr>
      <w:ins w:id="9281" w:author="CR1037" w:date="2023-11-06T14:17:00Z">
        <w:r>
          <w:rPr>
            <w:lang w:eastAsia="zh-CN"/>
          </w:rPr>
          <w:t xml:space="preserve">Direction: gNB-CU </w:t>
        </w:r>
        <w:r>
          <w:rPr>
            <w:lang w:eastAsia="zh-CN"/>
          </w:rPr>
          <w:sym w:font="Symbol" w:char="F0AE"/>
        </w:r>
        <w:r>
          <w:rPr>
            <w:lang w:eastAsia="zh-CN"/>
          </w:rPr>
          <w:t xml:space="preserve"> gNB-DU</w:t>
        </w:r>
      </w:ins>
    </w:p>
    <w:p w14:paraId="46757293" w14:textId="77777777" w:rsidR="00B66173" w:rsidRDefault="00B66173" w:rsidP="00B66173">
      <w:pPr>
        <w:rPr>
          <w:ins w:id="9282" w:author="CR1037" w:date="2023-11-06T14:17:00Z"/>
          <w:rFonts w:eastAsia="Batang"/>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66173" w14:paraId="23FDD2E2" w14:textId="77777777" w:rsidTr="00CE13A3">
        <w:trPr>
          <w:ins w:id="9283" w:author="CR1037" w:date="2023-11-06T14:17:00Z"/>
        </w:trPr>
        <w:tc>
          <w:tcPr>
            <w:tcW w:w="2160" w:type="dxa"/>
            <w:tcBorders>
              <w:top w:val="single" w:sz="4" w:space="0" w:color="auto"/>
              <w:left w:val="single" w:sz="4" w:space="0" w:color="auto"/>
              <w:bottom w:val="single" w:sz="4" w:space="0" w:color="auto"/>
              <w:right w:val="single" w:sz="4" w:space="0" w:color="auto"/>
            </w:tcBorders>
          </w:tcPr>
          <w:p w14:paraId="22B9597B" w14:textId="77777777" w:rsidR="00B66173" w:rsidRDefault="00B66173" w:rsidP="00CE13A3">
            <w:pPr>
              <w:pStyle w:val="TAH"/>
              <w:rPr>
                <w:ins w:id="9284" w:author="CR1037" w:date="2023-11-06T14:17:00Z"/>
                <w:lang w:eastAsia="ja-JP"/>
              </w:rPr>
            </w:pPr>
            <w:ins w:id="9285" w:author="CR1037" w:date="2023-11-06T14:17:00Z">
              <w:r>
                <w:rPr>
                  <w:lang w:eastAsia="ja-JP"/>
                </w:rPr>
                <w:t>IE/Group Name</w:t>
              </w:r>
            </w:ins>
          </w:p>
        </w:tc>
        <w:tc>
          <w:tcPr>
            <w:tcW w:w="1080" w:type="dxa"/>
            <w:tcBorders>
              <w:top w:val="single" w:sz="4" w:space="0" w:color="auto"/>
              <w:left w:val="single" w:sz="4" w:space="0" w:color="auto"/>
              <w:bottom w:val="single" w:sz="4" w:space="0" w:color="auto"/>
              <w:right w:val="single" w:sz="4" w:space="0" w:color="auto"/>
            </w:tcBorders>
          </w:tcPr>
          <w:p w14:paraId="3BAA82A0" w14:textId="77777777" w:rsidR="00B66173" w:rsidRDefault="00B66173" w:rsidP="00CE13A3">
            <w:pPr>
              <w:pStyle w:val="TAH"/>
              <w:rPr>
                <w:ins w:id="9286" w:author="CR1037" w:date="2023-11-06T14:17:00Z"/>
                <w:lang w:eastAsia="ja-JP"/>
              </w:rPr>
            </w:pPr>
            <w:ins w:id="9287" w:author="CR1037" w:date="2023-11-06T14:17:00Z">
              <w:r>
                <w:rPr>
                  <w:lang w:eastAsia="ja-JP"/>
                </w:rPr>
                <w:t>Presence</w:t>
              </w:r>
            </w:ins>
          </w:p>
        </w:tc>
        <w:tc>
          <w:tcPr>
            <w:tcW w:w="1080" w:type="dxa"/>
            <w:tcBorders>
              <w:top w:val="single" w:sz="4" w:space="0" w:color="auto"/>
              <w:left w:val="single" w:sz="4" w:space="0" w:color="auto"/>
              <w:bottom w:val="single" w:sz="4" w:space="0" w:color="auto"/>
              <w:right w:val="single" w:sz="4" w:space="0" w:color="auto"/>
            </w:tcBorders>
          </w:tcPr>
          <w:p w14:paraId="1761FDC8" w14:textId="77777777" w:rsidR="00B66173" w:rsidRDefault="00B66173" w:rsidP="00CE13A3">
            <w:pPr>
              <w:pStyle w:val="TAH"/>
              <w:rPr>
                <w:ins w:id="9288" w:author="CR1037" w:date="2023-11-06T14:17:00Z"/>
                <w:lang w:eastAsia="ja-JP"/>
              </w:rPr>
            </w:pPr>
            <w:ins w:id="9289" w:author="CR1037" w:date="2023-11-06T14:17:00Z">
              <w:r>
                <w:rPr>
                  <w:lang w:eastAsia="ja-JP"/>
                </w:rPr>
                <w:t>Range</w:t>
              </w:r>
            </w:ins>
          </w:p>
        </w:tc>
        <w:tc>
          <w:tcPr>
            <w:tcW w:w="1512" w:type="dxa"/>
            <w:tcBorders>
              <w:top w:val="single" w:sz="4" w:space="0" w:color="auto"/>
              <w:left w:val="single" w:sz="4" w:space="0" w:color="auto"/>
              <w:bottom w:val="single" w:sz="4" w:space="0" w:color="auto"/>
              <w:right w:val="single" w:sz="4" w:space="0" w:color="auto"/>
            </w:tcBorders>
          </w:tcPr>
          <w:p w14:paraId="2551AA57" w14:textId="77777777" w:rsidR="00B66173" w:rsidRDefault="00B66173" w:rsidP="00CE13A3">
            <w:pPr>
              <w:pStyle w:val="TAH"/>
              <w:rPr>
                <w:ins w:id="9290" w:author="CR1037" w:date="2023-11-06T14:17:00Z"/>
                <w:lang w:eastAsia="ja-JP"/>
              </w:rPr>
            </w:pPr>
            <w:ins w:id="9291" w:author="CR1037" w:date="2023-11-06T14:17:00Z">
              <w:r>
                <w:rPr>
                  <w:lang w:eastAsia="ja-JP"/>
                </w:rPr>
                <w:t>IE type and reference</w:t>
              </w:r>
            </w:ins>
          </w:p>
        </w:tc>
        <w:tc>
          <w:tcPr>
            <w:tcW w:w="1728" w:type="dxa"/>
            <w:tcBorders>
              <w:top w:val="single" w:sz="4" w:space="0" w:color="auto"/>
              <w:left w:val="single" w:sz="4" w:space="0" w:color="auto"/>
              <w:bottom w:val="single" w:sz="4" w:space="0" w:color="auto"/>
              <w:right w:val="single" w:sz="4" w:space="0" w:color="auto"/>
            </w:tcBorders>
          </w:tcPr>
          <w:p w14:paraId="4900866D" w14:textId="77777777" w:rsidR="00B66173" w:rsidRDefault="00B66173" w:rsidP="00CE13A3">
            <w:pPr>
              <w:pStyle w:val="TAH"/>
              <w:rPr>
                <w:ins w:id="9292" w:author="CR1037" w:date="2023-11-06T14:17:00Z"/>
                <w:lang w:eastAsia="ja-JP"/>
              </w:rPr>
            </w:pPr>
            <w:ins w:id="9293" w:author="CR1037" w:date="2023-11-06T14:17:00Z">
              <w:r>
                <w:rPr>
                  <w:lang w:eastAsia="ja-JP"/>
                </w:rPr>
                <w:t>Semantics description</w:t>
              </w:r>
            </w:ins>
          </w:p>
        </w:tc>
        <w:tc>
          <w:tcPr>
            <w:tcW w:w="1080" w:type="dxa"/>
            <w:tcBorders>
              <w:top w:val="single" w:sz="4" w:space="0" w:color="auto"/>
              <w:left w:val="single" w:sz="4" w:space="0" w:color="auto"/>
              <w:bottom w:val="single" w:sz="4" w:space="0" w:color="auto"/>
              <w:right w:val="single" w:sz="4" w:space="0" w:color="auto"/>
            </w:tcBorders>
          </w:tcPr>
          <w:p w14:paraId="3431CDA1" w14:textId="77777777" w:rsidR="00B66173" w:rsidRDefault="00B66173" w:rsidP="00CE13A3">
            <w:pPr>
              <w:pStyle w:val="TAH"/>
              <w:rPr>
                <w:ins w:id="9294" w:author="CR1037" w:date="2023-11-06T14:17:00Z"/>
                <w:lang w:eastAsia="ja-JP"/>
              </w:rPr>
            </w:pPr>
            <w:ins w:id="9295" w:author="CR1037" w:date="2023-11-06T14:17:00Z">
              <w:r>
                <w:rPr>
                  <w:lang w:eastAsia="ja-JP"/>
                </w:rPr>
                <w:t>Criticality</w:t>
              </w:r>
            </w:ins>
          </w:p>
        </w:tc>
        <w:tc>
          <w:tcPr>
            <w:tcW w:w="1080" w:type="dxa"/>
            <w:tcBorders>
              <w:top w:val="single" w:sz="4" w:space="0" w:color="auto"/>
              <w:left w:val="single" w:sz="4" w:space="0" w:color="auto"/>
              <w:bottom w:val="single" w:sz="4" w:space="0" w:color="auto"/>
              <w:right w:val="single" w:sz="4" w:space="0" w:color="auto"/>
            </w:tcBorders>
          </w:tcPr>
          <w:p w14:paraId="75AA5EA5" w14:textId="77777777" w:rsidR="00B66173" w:rsidRDefault="00B66173" w:rsidP="00CE13A3">
            <w:pPr>
              <w:pStyle w:val="TAH"/>
              <w:rPr>
                <w:ins w:id="9296" w:author="CR1037" w:date="2023-11-06T14:17:00Z"/>
                <w:lang w:eastAsia="ja-JP"/>
              </w:rPr>
            </w:pPr>
            <w:ins w:id="9297" w:author="CR1037" w:date="2023-11-06T14:17:00Z">
              <w:r>
                <w:rPr>
                  <w:lang w:eastAsia="ja-JP"/>
                </w:rPr>
                <w:t>Assigned Criticality</w:t>
              </w:r>
            </w:ins>
          </w:p>
        </w:tc>
      </w:tr>
      <w:tr w:rsidR="00B66173" w14:paraId="6B956B52" w14:textId="77777777" w:rsidTr="00CE13A3">
        <w:trPr>
          <w:ins w:id="9298" w:author="CR1037" w:date="2023-11-06T14:17:00Z"/>
        </w:trPr>
        <w:tc>
          <w:tcPr>
            <w:tcW w:w="2160" w:type="dxa"/>
            <w:tcBorders>
              <w:top w:val="single" w:sz="4" w:space="0" w:color="auto"/>
              <w:left w:val="single" w:sz="4" w:space="0" w:color="auto"/>
              <w:bottom w:val="single" w:sz="4" w:space="0" w:color="auto"/>
              <w:right w:val="single" w:sz="4" w:space="0" w:color="auto"/>
            </w:tcBorders>
          </w:tcPr>
          <w:p w14:paraId="5B8FF427" w14:textId="77777777" w:rsidR="00B66173" w:rsidRDefault="00B66173" w:rsidP="00CE13A3">
            <w:pPr>
              <w:pStyle w:val="TAL"/>
              <w:rPr>
                <w:ins w:id="9299" w:author="CR1037" w:date="2023-11-06T14:17:00Z"/>
                <w:lang w:eastAsia="ja-JP"/>
              </w:rPr>
            </w:pPr>
            <w:ins w:id="9300" w:author="CR1037" w:date="2023-11-06T14:17:00Z">
              <w:r>
                <w:rPr>
                  <w:lang w:eastAsia="ja-JP"/>
                </w:rPr>
                <w:t>Message Type</w:t>
              </w:r>
            </w:ins>
          </w:p>
        </w:tc>
        <w:tc>
          <w:tcPr>
            <w:tcW w:w="1080" w:type="dxa"/>
            <w:tcBorders>
              <w:top w:val="single" w:sz="4" w:space="0" w:color="auto"/>
              <w:left w:val="single" w:sz="4" w:space="0" w:color="auto"/>
              <w:bottom w:val="single" w:sz="4" w:space="0" w:color="auto"/>
              <w:right w:val="single" w:sz="4" w:space="0" w:color="auto"/>
            </w:tcBorders>
          </w:tcPr>
          <w:p w14:paraId="3C966405" w14:textId="77777777" w:rsidR="00B66173" w:rsidRDefault="00B66173" w:rsidP="00CE13A3">
            <w:pPr>
              <w:pStyle w:val="TAL"/>
              <w:rPr>
                <w:ins w:id="9301" w:author="CR1037" w:date="2023-11-06T14:17:00Z"/>
                <w:lang w:eastAsia="ja-JP"/>
              </w:rPr>
            </w:pPr>
            <w:ins w:id="9302" w:author="CR1037" w:date="2023-11-06T14:17:00Z">
              <w:r>
                <w:rPr>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7087E436" w14:textId="77777777" w:rsidR="00B66173" w:rsidRDefault="00B66173" w:rsidP="00CE13A3">
            <w:pPr>
              <w:pStyle w:val="TAL"/>
              <w:rPr>
                <w:ins w:id="9303" w:author="CR1037" w:date="2023-11-06T14:17:00Z"/>
                <w:lang w:eastAsia="ja-JP"/>
              </w:rPr>
            </w:pPr>
          </w:p>
        </w:tc>
        <w:tc>
          <w:tcPr>
            <w:tcW w:w="1512" w:type="dxa"/>
            <w:tcBorders>
              <w:top w:val="single" w:sz="4" w:space="0" w:color="auto"/>
              <w:left w:val="single" w:sz="4" w:space="0" w:color="auto"/>
              <w:bottom w:val="single" w:sz="4" w:space="0" w:color="auto"/>
              <w:right w:val="single" w:sz="4" w:space="0" w:color="auto"/>
            </w:tcBorders>
          </w:tcPr>
          <w:p w14:paraId="284AE800" w14:textId="77777777" w:rsidR="00B66173" w:rsidRDefault="00B66173" w:rsidP="00CE13A3">
            <w:pPr>
              <w:pStyle w:val="TAL"/>
              <w:rPr>
                <w:ins w:id="9304" w:author="CR1037" w:date="2023-11-06T14:17:00Z"/>
                <w:lang w:eastAsia="ja-JP"/>
              </w:rPr>
            </w:pPr>
            <w:ins w:id="9305" w:author="CR1037" w:date="2023-11-06T14:17:00Z">
              <w:r>
                <w:rPr>
                  <w:lang w:eastAsia="ja-JP"/>
                </w:rPr>
                <w:t>9.3.1.1</w:t>
              </w:r>
            </w:ins>
          </w:p>
        </w:tc>
        <w:tc>
          <w:tcPr>
            <w:tcW w:w="1728" w:type="dxa"/>
            <w:tcBorders>
              <w:top w:val="single" w:sz="4" w:space="0" w:color="auto"/>
              <w:left w:val="single" w:sz="4" w:space="0" w:color="auto"/>
              <w:bottom w:val="single" w:sz="4" w:space="0" w:color="auto"/>
              <w:right w:val="single" w:sz="4" w:space="0" w:color="auto"/>
            </w:tcBorders>
          </w:tcPr>
          <w:p w14:paraId="5CB30F8E" w14:textId="77777777" w:rsidR="00B66173" w:rsidRDefault="00B66173" w:rsidP="00CE13A3">
            <w:pPr>
              <w:pStyle w:val="TAL"/>
              <w:rPr>
                <w:ins w:id="9306" w:author="CR1037" w:date="2023-11-06T14:17:00Z"/>
                <w:lang w:eastAsia="ja-JP"/>
              </w:rPr>
            </w:pPr>
          </w:p>
        </w:tc>
        <w:tc>
          <w:tcPr>
            <w:tcW w:w="1080" w:type="dxa"/>
            <w:tcBorders>
              <w:top w:val="single" w:sz="4" w:space="0" w:color="auto"/>
              <w:left w:val="single" w:sz="4" w:space="0" w:color="auto"/>
              <w:bottom w:val="single" w:sz="4" w:space="0" w:color="auto"/>
              <w:right w:val="single" w:sz="4" w:space="0" w:color="auto"/>
            </w:tcBorders>
          </w:tcPr>
          <w:p w14:paraId="5C68A655" w14:textId="77777777" w:rsidR="00B66173" w:rsidRDefault="00B66173" w:rsidP="00CE13A3">
            <w:pPr>
              <w:pStyle w:val="TAC"/>
              <w:rPr>
                <w:ins w:id="9307" w:author="CR1037" w:date="2023-11-06T14:17:00Z"/>
                <w:lang w:eastAsia="ja-JP"/>
              </w:rPr>
            </w:pPr>
            <w:ins w:id="9308" w:author="CR1037" w:date="2023-11-06T14:17:00Z">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5C1EC5D" w14:textId="77777777" w:rsidR="00B66173" w:rsidRDefault="00B66173" w:rsidP="00CE13A3">
            <w:pPr>
              <w:pStyle w:val="TAC"/>
              <w:rPr>
                <w:ins w:id="9309" w:author="CR1037" w:date="2023-11-06T14:17:00Z"/>
                <w:lang w:eastAsia="ja-JP"/>
              </w:rPr>
            </w:pPr>
            <w:ins w:id="9310" w:author="CR1037" w:date="2023-11-06T14:17:00Z">
              <w:r>
                <w:rPr>
                  <w:lang w:eastAsia="ja-JP"/>
                </w:rPr>
                <w:t>ignore</w:t>
              </w:r>
            </w:ins>
          </w:p>
        </w:tc>
      </w:tr>
      <w:tr w:rsidR="00B66173" w14:paraId="282B5B0A" w14:textId="77777777" w:rsidTr="00CE13A3">
        <w:trPr>
          <w:ins w:id="9311" w:author="CR1037" w:date="2023-11-06T14:17:00Z"/>
        </w:trPr>
        <w:tc>
          <w:tcPr>
            <w:tcW w:w="2160" w:type="dxa"/>
            <w:tcBorders>
              <w:top w:val="single" w:sz="4" w:space="0" w:color="auto"/>
              <w:left w:val="single" w:sz="4" w:space="0" w:color="auto"/>
              <w:bottom w:val="single" w:sz="4" w:space="0" w:color="auto"/>
              <w:right w:val="single" w:sz="4" w:space="0" w:color="auto"/>
            </w:tcBorders>
          </w:tcPr>
          <w:p w14:paraId="5E432A30" w14:textId="77777777" w:rsidR="00B66173" w:rsidRDefault="00B66173" w:rsidP="00CE13A3">
            <w:pPr>
              <w:pStyle w:val="TAL"/>
              <w:rPr>
                <w:ins w:id="9312" w:author="CR1037" w:date="2023-11-06T14:17:00Z"/>
                <w:rFonts w:eastAsia="MS Mincho"/>
                <w:lang w:eastAsia="ja-JP"/>
              </w:rPr>
            </w:pPr>
            <w:ins w:id="9313" w:author="CR1037" w:date="2023-11-06T14:17:00Z">
              <w:r>
                <w:rPr>
                  <w:rFonts w:eastAsia="Batang"/>
                  <w:bCs/>
                </w:rPr>
                <w:t>gNB-CU</w:t>
              </w:r>
              <w:r>
                <w:rPr>
                  <w:bCs/>
                </w:rPr>
                <w:t xml:space="preserve"> UE F1AP ID</w:t>
              </w:r>
            </w:ins>
          </w:p>
        </w:tc>
        <w:tc>
          <w:tcPr>
            <w:tcW w:w="1080" w:type="dxa"/>
            <w:tcBorders>
              <w:top w:val="single" w:sz="4" w:space="0" w:color="auto"/>
              <w:left w:val="single" w:sz="4" w:space="0" w:color="auto"/>
              <w:bottom w:val="single" w:sz="4" w:space="0" w:color="auto"/>
              <w:right w:val="single" w:sz="4" w:space="0" w:color="auto"/>
            </w:tcBorders>
          </w:tcPr>
          <w:p w14:paraId="51B667F3" w14:textId="77777777" w:rsidR="00B66173" w:rsidRDefault="00B66173" w:rsidP="00CE13A3">
            <w:pPr>
              <w:pStyle w:val="TAL"/>
              <w:rPr>
                <w:ins w:id="9314" w:author="CR1037" w:date="2023-11-06T14:18:00Z"/>
                <w:rFonts w:eastAsia="MS Mincho"/>
                <w:lang w:eastAsia="ja-JP"/>
              </w:rPr>
            </w:pPr>
            <w:ins w:id="9315" w:author="CR1037" w:date="2023-11-06T14:18:00Z">
              <w:r>
                <w:rPr>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5DBEC06C" w14:textId="77777777" w:rsidR="00B66173" w:rsidRDefault="00B66173" w:rsidP="00CE13A3">
            <w:pPr>
              <w:pStyle w:val="TAL"/>
              <w:rPr>
                <w:ins w:id="9316" w:author="CR1037" w:date="2023-11-06T14:18:00Z"/>
                <w:lang w:eastAsia="ja-JP"/>
              </w:rPr>
            </w:pPr>
          </w:p>
        </w:tc>
        <w:tc>
          <w:tcPr>
            <w:tcW w:w="1512" w:type="dxa"/>
            <w:tcBorders>
              <w:top w:val="single" w:sz="4" w:space="0" w:color="auto"/>
              <w:left w:val="single" w:sz="4" w:space="0" w:color="auto"/>
              <w:bottom w:val="single" w:sz="4" w:space="0" w:color="auto"/>
              <w:right w:val="single" w:sz="4" w:space="0" w:color="auto"/>
            </w:tcBorders>
          </w:tcPr>
          <w:p w14:paraId="79E8E5B1" w14:textId="77777777" w:rsidR="00B66173" w:rsidRDefault="00B66173" w:rsidP="00CE13A3">
            <w:pPr>
              <w:pStyle w:val="TAL"/>
              <w:rPr>
                <w:ins w:id="9317" w:author="CR1037" w:date="2023-11-06T14:18:00Z"/>
                <w:lang w:eastAsia="ja-JP"/>
              </w:rPr>
            </w:pPr>
            <w:ins w:id="9318" w:author="CR1037" w:date="2023-11-06T14:18:00Z">
              <w:r>
                <w:t>9.3.1.4</w:t>
              </w:r>
            </w:ins>
          </w:p>
        </w:tc>
        <w:tc>
          <w:tcPr>
            <w:tcW w:w="1728" w:type="dxa"/>
            <w:tcBorders>
              <w:top w:val="single" w:sz="4" w:space="0" w:color="auto"/>
              <w:left w:val="single" w:sz="4" w:space="0" w:color="auto"/>
              <w:bottom w:val="single" w:sz="4" w:space="0" w:color="auto"/>
              <w:right w:val="single" w:sz="4" w:space="0" w:color="auto"/>
            </w:tcBorders>
          </w:tcPr>
          <w:p w14:paraId="76C0BE2B" w14:textId="77777777" w:rsidR="00B66173" w:rsidRDefault="00B66173" w:rsidP="00CE13A3">
            <w:pPr>
              <w:pStyle w:val="TAL"/>
              <w:rPr>
                <w:ins w:id="9319" w:author="CR1037" w:date="2023-11-06T14:18:00Z"/>
                <w:lang w:eastAsia="ja-JP"/>
              </w:rPr>
            </w:pPr>
          </w:p>
        </w:tc>
        <w:tc>
          <w:tcPr>
            <w:tcW w:w="1080" w:type="dxa"/>
            <w:tcBorders>
              <w:top w:val="single" w:sz="4" w:space="0" w:color="auto"/>
              <w:left w:val="single" w:sz="4" w:space="0" w:color="auto"/>
              <w:bottom w:val="single" w:sz="4" w:space="0" w:color="auto"/>
              <w:right w:val="single" w:sz="4" w:space="0" w:color="auto"/>
            </w:tcBorders>
          </w:tcPr>
          <w:p w14:paraId="5B4C7606" w14:textId="77777777" w:rsidR="00B66173" w:rsidRDefault="00B66173" w:rsidP="00CE13A3">
            <w:pPr>
              <w:pStyle w:val="TAC"/>
              <w:rPr>
                <w:ins w:id="9320" w:author="CR1037" w:date="2023-11-06T14:18:00Z"/>
                <w:rFonts w:eastAsia="MS Mincho"/>
                <w:lang w:eastAsia="ja-JP"/>
              </w:rPr>
            </w:pPr>
            <w:ins w:id="9321" w:author="CR1037" w:date="2023-11-06T14:18:00Z">
              <w:r>
                <w:t>YES</w:t>
              </w:r>
            </w:ins>
          </w:p>
        </w:tc>
        <w:tc>
          <w:tcPr>
            <w:tcW w:w="1080" w:type="dxa"/>
            <w:tcBorders>
              <w:top w:val="single" w:sz="4" w:space="0" w:color="auto"/>
              <w:left w:val="single" w:sz="4" w:space="0" w:color="auto"/>
              <w:bottom w:val="single" w:sz="4" w:space="0" w:color="auto"/>
              <w:right w:val="single" w:sz="4" w:space="0" w:color="auto"/>
            </w:tcBorders>
          </w:tcPr>
          <w:p w14:paraId="1F58AE81" w14:textId="77777777" w:rsidR="00B66173" w:rsidRDefault="00B66173" w:rsidP="00CE13A3">
            <w:pPr>
              <w:pStyle w:val="TAC"/>
              <w:rPr>
                <w:ins w:id="9322" w:author="CR1037" w:date="2023-11-06T14:18:00Z"/>
                <w:lang w:eastAsia="ja-JP"/>
              </w:rPr>
            </w:pPr>
            <w:ins w:id="9323" w:author="CR1037" w:date="2023-11-06T14:18:00Z">
              <w:r>
                <w:t>reject</w:t>
              </w:r>
            </w:ins>
          </w:p>
        </w:tc>
      </w:tr>
      <w:tr w:rsidR="00B66173" w14:paraId="5CB20513" w14:textId="77777777" w:rsidTr="00CE13A3">
        <w:trPr>
          <w:ins w:id="9324"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22504FBF" w14:textId="77777777" w:rsidR="00B66173" w:rsidRDefault="00B66173" w:rsidP="00CE13A3">
            <w:pPr>
              <w:pStyle w:val="TAL"/>
              <w:rPr>
                <w:ins w:id="9325" w:author="CR1037" w:date="2023-11-06T14:18:00Z"/>
                <w:lang w:val="fr-FR" w:eastAsia="ja-JP"/>
              </w:rPr>
            </w:pPr>
            <w:ins w:id="9326" w:author="CR1037" w:date="2023-11-06T14:18:00Z">
              <w:r>
                <w:rPr>
                  <w:rFonts w:eastAsia="Batang"/>
                  <w:bCs/>
                  <w:lang w:val="fr-FR"/>
                </w:rPr>
                <w:t>gNB-DU UE F1AP ID</w:t>
              </w:r>
            </w:ins>
          </w:p>
        </w:tc>
        <w:tc>
          <w:tcPr>
            <w:tcW w:w="1080" w:type="dxa"/>
            <w:tcBorders>
              <w:top w:val="single" w:sz="4" w:space="0" w:color="auto"/>
              <w:left w:val="single" w:sz="4" w:space="0" w:color="auto"/>
              <w:bottom w:val="single" w:sz="4" w:space="0" w:color="auto"/>
              <w:right w:val="single" w:sz="4" w:space="0" w:color="auto"/>
            </w:tcBorders>
          </w:tcPr>
          <w:p w14:paraId="7E10264E" w14:textId="77777777" w:rsidR="00B66173" w:rsidRDefault="00B66173" w:rsidP="00CE13A3">
            <w:pPr>
              <w:pStyle w:val="TAL"/>
              <w:rPr>
                <w:ins w:id="9327" w:author="CR1037" w:date="2023-11-06T14:18:00Z"/>
                <w:lang w:eastAsia="ja-JP"/>
              </w:rPr>
            </w:pPr>
            <w:ins w:id="9328" w:author="CR1037" w:date="2023-11-06T14:18:00Z">
              <w:r>
                <w:rPr>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4C9A68F5" w14:textId="77777777" w:rsidR="00B66173" w:rsidRDefault="00B66173" w:rsidP="00CE13A3">
            <w:pPr>
              <w:pStyle w:val="TAL"/>
              <w:rPr>
                <w:ins w:id="9329" w:author="CR1037" w:date="2023-11-06T14:18:00Z"/>
                <w:lang w:eastAsia="ja-JP"/>
              </w:rPr>
            </w:pPr>
          </w:p>
        </w:tc>
        <w:tc>
          <w:tcPr>
            <w:tcW w:w="1512" w:type="dxa"/>
            <w:tcBorders>
              <w:top w:val="single" w:sz="4" w:space="0" w:color="auto"/>
              <w:left w:val="single" w:sz="4" w:space="0" w:color="auto"/>
              <w:bottom w:val="single" w:sz="4" w:space="0" w:color="auto"/>
              <w:right w:val="single" w:sz="4" w:space="0" w:color="auto"/>
            </w:tcBorders>
          </w:tcPr>
          <w:p w14:paraId="5AB96B20" w14:textId="77777777" w:rsidR="00B66173" w:rsidRDefault="00B66173" w:rsidP="00CE13A3">
            <w:pPr>
              <w:pStyle w:val="TAL"/>
              <w:rPr>
                <w:ins w:id="9330" w:author="CR1037" w:date="2023-11-06T14:18:00Z"/>
                <w:lang w:eastAsia="ja-JP"/>
              </w:rPr>
            </w:pPr>
            <w:ins w:id="9331" w:author="CR1037" w:date="2023-11-06T14:18:00Z">
              <w:r>
                <w:t>9.3.1.5</w:t>
              </w:r>
            </w:ins>
          </w:p>
        </w:tc>
        <w:tc>
          <w:tcPr>
            <w:tcW w:w="1728" w:type="dxa"/>
            <w:tcBorders>
              <w:top w:val="single" w:sz="4" w:space="0" w:color="auto"/>
              <w:left w:val="single" w:sz="4" w:space="0" w:color="auto"/>
              <w:bottom w:val="single" w:sz="4" w:space="0" w:color="auto"/>
              <w:right w:val="single" w:sz="4" w:space="0" w:color="auto"/>
            </w:tcBorders>
          </w:tcPr>
          <w:p w14:paraId="164F8897" w14:textId="77777777" w:rsidR="00B66173" w:rsidRDefault="00B66173" w:rsidP="00CE13A3">
            <w:pPr>
              <w:pStyle w:val="TAL"/>
              <w:rPr>
                <w:ins w:id="9332" w:author="CR1037" w:date="2023-11-06T14:18:00Z"/>
                <w:lang w:eastAsia="ja-JP"/>
              </w:rPr>
            </w:pPr>
          </w:p>
        </w:tc>
        <w:tc>
          <w:tcPr>
            <w:tcW w:w="1080" w:type="dxa"/>
            <w:tcBorders>
              <w:top w:val="single" w:sz="4" w:space="0" w:color="auto"/>
              <w:left w:val="single" w:sz="4" w:space="0" w:color="auto"/>
              <w:bottom w:val="single" w:sz="4" w:space="0" w:color="auto"/>
              <w:right w:val="single" w:sz="4" w:space="0" w:color="auto"/>
            </w:tcBorders>
          </w:tcPr>
          <w:p w14:paraId="0437B3CB" w14:textId="77777777" w:rsidR="00B66173" w:rsidRDefault="00B66173" w:rsidP="00CE13A3">
            <w:pPr>
              <w:pStyle w:val="TAC"/>
              <w:rPr>
                <w:ins w:id="9333" w:author="CR1037" w:date="2023-11-06T14:18:00Z"/>
                <w:lang w:eastAsia="ja-JP"/>
              </w:rPr>
            </w:pPr>
            <w:ins w:id="9334" w:author="CR1037" w:date="2023-11-06T14:18:00Z">
              <w:r>
                <w:t>YES</w:t>
              </w:r>
            </w:ins>
          </w:p>
        </w:tc>
        <w:tc>
          <w:tcPr>
            <w:tcW w:w="1080" w:type="dxa"/>
            <w:tcBorders>
              <w:top w:val="single" w:sz="4" w:space="0" w:color="auto"/>
              <w:left w:val="single" w:sz="4" w:space="0" w:color="auto"/>
              <w:bottom w:val="single" w:sz="4" w:space="0" w:color="auto"/>
              <w:right w:val="single" w:sz="4" w:space="0" w:color="auto"/>
            </w:tcBorders>
          </w:tcPr>
          <w:p w14:paraId="67F9294B" w14:textId="77777777" w:rsidR="00B66173" w:rsidRDefault="00B66173" w:rsidP="00CE13A3">
            <w:pPr>
              <w:pStyle w:val="TAC"/>
              <w:rPr>
                <w:ins w:id="9335" w:author="CR1037" w:date="2023-11-06T14:18:00Z"/>
                <w:lang w:eastAsia="ja-JP"/>
              </w:rPr>
            </w:pPr>
            <w:ins w:id="9336" w:author="CR1037" w:date="2023-11-06T14:18:00Z">
              <w:r>
                <w:t>reject</w:t>
              </w:r>
            </w:ins>
          </w:p>
        </w:tc>
      </w:tr>
      <w:tr w:rsidR="00B66173" w14:paraId="392D5478" w14:textId="77777777" w:rsidTr="00CE13A3">
        <w:trPr>
          <w:ins w:id="9337"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34799A25" w14:textId="77777777" w:rsidR="00B66173" w:rsidRDefault="00B66173" w:rsidP="00CE13A3">
            <w:pPr>
              <w:pStyle w:val="TAL"/>
              <w:rPr>
                <w:ins w:id="9338" w:author="CR1037" w:date="2023-11-06T14:18:00Z"/>
                <w:lang w:eastAsia="ja-JP"/>
              </w:rPr>
            </w:pPr>
            <w:ins w:id="9339" w:author="CR1037" w:date="2023-11-06T14:18:00Z">
              <w:r>
                <w:t>Cell ID</w:t>
              </w:r>
            </w:ins>
          </w:p>
        </w:tc>
        <w:tc>
          <w:tcPr>
            <w:tcW w:w="1080" w:type="dxa"/>
            <w:tcBorders>
              <w:top w:val="single" w:sz="4" w:space="0" w:color="auto"/>
              <w:left w:val="single" w:sz="4" w:space="0" w:color="auto"/>
              <w:bottom w:val="single" w:sz="4" w:space="0" w:color="auto"/>
              <w:right w:val="single" w:sz="4" w:space="0" w:color="auto"/>
            </w:tcBorders>
          </w:tcPr>
          <w:p w14:paraId="381B5B07" w14:textId="77777777" w:rsidR="00B66173" w:rsidRDefault="00B66173" w:rsidP="00CE13A3">
            <w:pPr>
              <w:pStyle w:val="TAL"/>
              <w:rPr>
                <w:ins w:id="9340" w:author="CR1037" w:date="2023-11-06T14:18:00Z"/>
                <w:lang w:eastAsia="ja-JP"/>
              </w:rPr>
            </w:pPr>
            <w:ins w:id="9341" w:author="CR1037" w:date="2023-11-06T14:18:00Z">
              <w:r>
                <w:t>M</w:t>
              </w:r>
            </w:ins>
          </w:p>
        </w:tc>
        <w:tc>
          <w:tcPr>
            <w:tcW w:w="1080" w:type="dxa"/>
            <w:tcBorders>
              <w:top w:val="single" w:sz="4" w:space="0" w:color="auto"/>
              <w:left w:val="single" w:sz="4" w:space="0" w:color="auto"/>
              <w:bottom w:val="single" w:sz="4" w:space="0" w:color="auto"/>
              <w:right w:val="single" w:sz="4" w:space="0" w:color="auto"/>
            </w:tcBorders>
          </w:tcPr>
          <w:p w14:paraId="0C7FF05E" w14:textId="77777777" w:rsidR="00B66173" w:rsidRDefault="00B66173" w:rsidP="00CE13A3">
            <w:pPr>
              <w:pStyle w:val="TAL"/>
              <w:rPr>
                <w:ins w:id="9342" w:author="CR1037" w:date="2023-11-06T14:18: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34EAF1" w14:textId="77777777" w:rsidR="00B66173" w:rsidRDefault="00B66173" w:rsidP="00CE13A3">
            <w:pPr>
              <w:pStyle w:val="TAL"/>
              <w:rPr>
                <w:ins w:id="9343" w:author="CR1037" w:date="2023-11-06T14:18:00Z"/>
              </w:rPr>
            </w:pPr>
            <w:ins w:id="9344" w:author="CR1037" w:date="2023-11-06T14:18:00Z">
              <w:r>
                <w:t>NRCGI</w:t>
              </w:r>
            </w:ins>
          </w:p>
          <w:p w14:paraId="4025DA25" w14:textId="77777777" w:rsidR="00B66173" w:rsidRDefault="00B66173" w:rsidP="00CE13A3">
            <w:pPr>
              <w:pStyle w:val="TAL"/>
              <w:rPr>
                <w:ins w:id="9345" w:author="CR1037" w:date="2023-11-06T14:18:00Z"/>
                <w:lang w:eastAsia="ja-JP"/>
              </w:rPr>
            </w:pPr>
            <w:ins w:id="9346" w:author="CR1037" w:date="2023-11-06T14:18:00Z">
              <w:r>
                <w:t>9.3.1.12</w:t>
              </w:r>
            </w:ins>
          </w:p>
        </w:tc>
        <w:tc>
          <w:tcPr>
            <w:tcW w:w="1728" w:type="dxa"/>
            <w:tcBorders>
              <w:top w:val="single" w:sz="4" w:space="0" w:color="auto"/>
              <w:left w:val="single" w:sz="4" w:space="0" w:color="auto"/>
              <w:bottom w:val="single" w:sz="4" w:space="0" w:color="auto"/>
              <w:right w:val="single" w:sz="4" w:space="0" w:color="auto"/>
            </w:tcBorders>
          </w:tcPr>
          <w:p w14:paraId="072E98EF" w14:textId="77777777" w:rsidR="00B66173" w:rsidRDefault="00B66173" w:rsidP="00CE13A3">
            <w:pPr>
              <w:pStyle w:val="TAL"/>
              <w:rPr>
                <w:ins w:id="9347" w:author="CR1037" w:date="2023-11-06T14:18:00Z"/>
                <w:lang w:eastAsia="ja-JP"/>
              </w:rPr>
            </w:pPr>
          </w:p>
        </w:tc>
        <w:tc>
          <w:tcPr>
            <w:tcW w:w="1080" w:type="dxa"/>
            <w:tcBorders>
              <w:top w:val="single" w:sz="4" w:space="0" w:color="auto"/>
              <w:left w:val="single" w:sz="4" w:space="0" w:color="auto"/>
              <w:bottom w:val="single" w:sz="4" w:space="0" w:color="auto"/>
              <w:right w:val="single" w:sz="4" w:space="0" w:color="auto"/>
            </w:tcBorders>
          </w:tcPr>
          <w:p w14:paraId="21ADB3FC" w14:textId="77777777" w:rsidR="00B66173" w:rsidRDefault="00B66173" w:rsidP="00CE13A3">
            <w:pPr>
              <w:pStyle w:val="TAC"/>
              <w:rPr>
                <w:ins w:id="9348" w:author="CR1037" w:date="2023-11-06T14:18:00Z"/>
                <w:lang w:eastAsia="ja-JP"/>
              </w:rPr>
            </w:pPr>
            <w:ins w:id="9349" w:author="CR1037" w:date="2023-11-06T14:18:00Z">
              <w:r>
                <w:t>YES</w:t>
              </w:r>
            </w:ins>
          </w:p>
        </w:tc>
        <w:tc>
          <w:tcPr>
            <w:tcW w:w="1080" w:type="dxa"/>
            <w:tcBorders>
              <w:top w:val="single" w:sz="4" w:space="0" w:color="auto"/>
              <w:left w:val="single" w:sz="4" w:space="0" w:color="auto"/>
              <w:bottom w:val="single" w:sz="4" w:space="0" w:color="auto"/>
              <w:right w:val="single" w:sz="4" w:space="0" w:color="auto"/>
            </w:tcBorders>
          </w:tcPr>
          <w:p w14:paraId="1FDE9601" w14:textId="77777777" w:rsidR="00B66173" w:rsidRDefault="00B66173" w:rsidP="00CE13A3">
            <w:pPr>
              <w:pStyle w:val="TAC"/>
              <w:rPr>
                <w:ins w:id="9350" w:author="CR1037" w:date="2023-11-06T14:18:00Z"/>
                <w:lang w:eastAsia="ja-JP"/>
              </w:rPr>
            </w:pPr>
            <w:ins w:id="9351" w:author="CR1037" w:date="2023-11-06T14:18:00Z">
              <w:r>
                <w:t>reject</w:t>
              </w:r>
            </w:ins>
          </w:p>
        </w:tc>
      </w:tr>
      <w:tr w:rsidR="00B66173" w14:paraId="5E5D6FA0" w14:textId="77777777" w:rsidTr="00CE13A3">
        <w:trPr>
          <w:ins w:id="9352"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1B0E4A99" w14:textId="77777777" w:rsidR="00B66173" w:rsidRDefault="00B66173" w:rsidP="00CE13A3">
            <w:pPr>
              <w:pStyle w:val="TAL"/>
              <w:rPr>
                <w:ins w:id="9353" w:author="CR1037" w:date="2023-11-06T14:18:00Z"/>
              </w:rPr>
            </w:pPr>
            <w:ins w:id="9354" w:author="CR1037" w:date="2023-11-06T14:18:00Z">
              <w:r>
                <w:t>TCI State ID</w:t>
              </w:r>
            </w:ins>
          </w:p>
        </w:tc>
        <w:tc>
          <w:tcPr>
            <w:tcW w:w="1080" w:type="dxa"/>
            <w:tcBorders>
              <w:top w:val="single" w:sz="4" w:space="0" w:color="auto"/>
              <w:left w:val="single" w:sz="4" w:space="0" w:color="auto"/>
              <w:bottom w:val="single" w:sz="4" w:space="0" w:color="auto"/>
              <w:right w:val="single" w:sz="4" w:space="0" w:color="auto"/>
            </w:tcBorders>
          </w:tcPr>
          <w:p w14:paraId="0E50A29B" w14:textId="77777777" w:rsidR="00B66173" w:rsidRDefault="00B66173" w:rsidP="00CE13A3">
            <w:pPr>
              <w:pStyle w:val="TAL"/>
              <w:rPr>
                <w:ins w:id="9355" w:author="CR1037" w:date="2023-11-06T14:18:00Z"/>
              </w:rPr>
            </w:pPr>
            <w:ins w:id="9356" w:author="CR1037" w:date="2023-11-06T14:18:00Z">
              <w:r>
                <w:rPr>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467AD1AD" w14:textId="77777777" w:rsidR="00B66173" w:rsidRDefault="00B66173" w:rsidP="00CE13A3">
            <w:pPr>
              <w:pStyle w:val="TAL"/>
              <w:rPr>
                <w:ins w:id="9357" w:author="CR1037" w:date="2023-11-06T14:18: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CAAA9E" w14:textId="77777777" w:rsidR="00B66173" w:rsidRDefault="00B66173" w:rsidP="00CE13A3">
            <w:pPr>
              <w:pStyle w:val="TAL"/>
              <w:rPr>
                <w:ins w:id="9358" w:author="CR1037" w:date="2023-11-06T14:18:00Z"/>
              </w:rPr>
            </w:pPr>
            <w:ins w:id="9359" w:author="CR1037" w:date="2023-11-06T14:18:00Z">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FFS-1</w:t>
              </w:r>
              <w:r w:rsidRPr="00EA5FA7">
                <w:rPr>
                  <w:rFonts w:eastAsia="Yu Mincho"/>
                  <w:lang w:eastAsia="ja-JP"/>
                </w:rPr>
                <w:t>)</w:t>
              </w:r>
            </w:ins>
          </w:p>
        </w:tc>
        <w:tc>
          <w:tcPr>
            <w:tcW w:w="1728" w:type="dxa"/>
            <w:tcBorders>
              <w:top w:val="single" w:sz="4" w:space="0" w:color="auto"/>
              <w:left w:val="single" w:sz="4" w:space="0" w:color="auto"/>
              <w:bottom w:val="single" w:sz="4" w:space="0" w:color="auto"/>
              <w:right w:val="single" w:sz="4" w:space="0" w:color="auto"/>
            </w:tcBorders>
          </w:tcPr>
          <w:p w14:paraId="2A006842" w14:textId="77777777" w:rsidR="00B66173" w:rsidRDefault="00B66173" w:rsidP="00CE13A3">
            <w:pPr>
              <w:pStyle w:val="TAL"/>
              <w:rPr>
                <w:ins w:id="9360" w:author="CR1037" w:date="2023-11-06T14:18:00Z"/>
                <w:lang w:eastAsia="ja-JP"/>
              </w:rPr>
            </w:pPr>
            <w:ins w:id="9361" w:author="CR1037" w:date="2023-11-06T14:18:00Z">
              <w:r w:rsidRPr="0002719C">
                <w:rPr>
                  <w:lang w:eastAsia="zh-CN"/>
                </w:rPr>
                <w:t xml:space="preserve">Corresponds to </w:t>
              </w:r>
              <w:r w:rsidRPr="00EA5FA7">
                <w:rPr>
                  <w:lang w:eastAsia="zh-CN"/>
                </w:rPr>
                <w:t xml:space="preserve">the </w:t>
              </w:r>
              <w:r>
                <w:rPr>
                  <w:i/>
                </w:rPr>
                <w:t>CandidateTCI-States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6CAC855D" w14:textId="77777777" w:rsidR="00B66173" w:rsidRDefault="00B66173" w:rsidP="00CE13A3">
            <w:pPr>
              <w:pStyle w:val="TAC"/>
              <w:rPr>
                <w:ins w:id="9362" w:author="CR1037" w:date="2023-11-06T14:18:00Z"/>
              </w:rPr>
            </w:pPr>
            <w:ins w:id="9363" w:author="CR1037" w:date="2023-11-06T14:18:00Z">
              <w:r>
                <w:t>YES</w:t>
              </w:r>
            </w:ins>
          </w:p>
        </w:tc>
        <w:tc>
          <w:tcPr>
            <w:tcW w:w="1080" w:type="dxa"/>
            <w:tcBorders>
              <w:top w:val="single" w:sz="4" w:space="0" w:color="auto"/>
              <w:left w:val="single" w:sz="4" w:space="0" w:color="auto"/>
              <w:bottom w:val="single" w:sz="4" w:space="0" w:color="auto"/>
              <w:right w:val="single" w:sz="4" w:space="0" w:color="auto"/>
            </w:tcBorders>
          </w:tcPr>
          <w:p w14:paraId="31853560" w14:textId="77777777" w:rsidR="00B66173" w:rsidRDefault="00B66173" w:rsidP="00CE13A3">
            <w:pPr>
              <w:pStyle w:val="TAC"/>
              <w:rPr>
                <w:ins w:id="9364" w:author="CR1037" w:date="2023-11-06T14:18:00Z"/>
              </w:rPr>
            </w:pPr>
            <w:ins w:id="9365" w:author="CR1037" w:date="2023-11-06T14:18:00Z">
              <w:r>
                <w:t>ignore</w:t>
              </w:r>
            </w:ins>
          </w:p>
        </w:tc>
      </w:tr>
    </w:tbl>
    <w:p w14:paraId="41903F77" w14:textId="77777777" w:rsidR="00B66173" w:rsidRDefault="00B66173" w:rsidP="00B66173">
      <w:pPr>
        <w:rPr>
          <w:ins w:id="9366" w:author="CR1037" w:date="2023-11-06T14:18:00Z"/>
          <w:rFonts w:ascii="Calibri" w:eastAsia="SimSun" w:hAnsi="Calibri" w:cs="Calibri"/>
          <w:b/>
          <w:sz w:val="22"/>
          <w:szCs w:val="22"/>
          <w:lang w:eastAsia="zh-CN"/>
        </w:rPr>
      </w:pPr>
    </w:p>
    <w:p w14:paraId="55DF991D" w14:textId="77777777" w:rsidR="00B66173" w:rsidRPr="00747ECE" w:rsidRDefault="00B66173" w:rsidP="00B66173">
      <w:pPr>
        <w:rPr>
          <w:ins w:id="9367" w:author="CR1037" w:date="2023-11-06T14:18:00Z"/>
          <w:lang w:eastAsia="zh-CN"/>
        </w:rPr>
      </w:pPr>
      <w:ins w:id="9368" w:author="CR1037" w:date="2023-11-06T14:18:00Z">
        <w:r w:rsidRPr="00747ECE">
          <w:rPr>
            <w:highlight w:val="yellow"/>
            <w:lang w:eastAsia="zh-CN"/>
          </w:rPr>
          <w:t xml:space="preserve">Editor’s note: The message name will be </w:t>
        </w:r>
        <w:r>
          <w:rPr>
            <w:highlight w:val="yellow"/>
            <w:lang w:eastAsia="zh-CN"/>
          </w:rPr>
          <w:t>reviewed</w:t>
        </w:r>
        <w:r w:rsidRPr="00747ECE">
          <w:rPr>
            <w:highlight w:val="yellow"/>
            <w:lang w:eastAsia="zh-CN"/>
          </w:rPr>
          <w:t xml:space="preserve">. </w:t>
        </w:r>
        <w:r>
          <w:rPr>
            <w:highlight w:val="yellow"/>
            <w:lang w:eastAsia="zh-CN"/>
          </w:rPr>
          <w:t>W</w:t>
        </w:r>
        <w:r w:rsidRPr="00747ECE">
          <w:rPr>
            <w:highlight w:val="yellow"/>
            <w:lang w:eastAsia="zh-CN"/>
          </w:rPr>
          <w:t xml:space="preserve">hether </w:t>
        </w:r>
        <w:r>
          <w:rPr>
            <w:highlight w:val="yellow"/>
            <w:lang w:eastAsia="zh-CN"/>
          </w:rPr>
          <w:t>one or two</w:t>
        </w:r>
        <w:r w:rsidRPr="00747ECE">
          <w:rPr>
            <w:highlight w:val="yellow"/>
            <w:lang w:eastAsia="zh-CN"/>
          </w:rPr>
          <w:t xml:space="preserve"> new class 2 procedure</w:t>
        </w:r>
        <w:r>
          <w:rPr>
            <w:highlight w:val="yellow"/>
            <w:lang w:eastAsia="zh-CN"/>
          </w:rPr>
          <w:t>(</w:t>
        </w:r>
        <w:r w:rsidRPr="00747ECE">
          <w:rPr>
            <w:highlight w:val="yellow"/>
            <w:lang w:eastAsia="zh-CN"/>
          </w:rPr>
          <w:t>s</w:t>
        </w:r>
        <w:r>
          <w:rPr>
            <w:highlight w:val="yellow"/>
            <w:lang w:eastAsia="zh-CN"/>
          </w:rPr>
          <w:t>)</w:t>
        </w:r>
        <w:r w:rsidRPr="00747ECE">
          <w:rPr>
            <w:highlight w:val="yellow"/>
            <w:lang w:eastAsia="zh-CN"/>
          </w:rPr>
          <w:t xml:space="preserve"> should be introduced is FFS.</w:t>
        </w:r>
      </w:ins>
    </w:p>
    <w:p w14:paraId="7E01C20D" w14:textId="77777777" w:rsidR="00B66173" w:rsidRDefault="00B66173" w:rsidP="00B66173">
      <w:pPr>
        <w:rPr>
          <w:ins w:id="9369" w:author="CR1037" w:date="2023-11-06T14:18:00Z"/>
          <w:rFonts w:ascii="Calibri" w:eastAsia="SimSun" w:hAnsi="Calibri" w:cs="Calibri"/>
          <w:b/>
          <w:sz w:val="22"/>
          <w:szCs w:val="22"/>
          <w:lang w:eastAsia="zh-CN"/>
        </w:rPr>
      </w:pPr>
    </w:p>
    <w:p w14:paraId="247E68BB" w14:textId="227561E1" w:rsidR="00B66173" w:rsidRDefault="00B66173" w:rsidP="00B66173">
      <w:pPr>
        <w:pStyle w:val="Heading4"/>
        <w:rPr>
          <w:ins w:id="9370" w:author="CR1037" w:date="2023-11-06T14:18:00Z"/>
          <w:lang w:eastAsia="zh-CN"/>
        </w:rPr>
      </w:pPr>
      <w:bookmarkStart w:id="9371" w:name="_CR9_2_2_y16"/>
      <w:bookmarkEnd w:id="9371"/>
      <w:ins w:id="9372" w:author="CR1037" w:date="2023-11-06T14:18:00Z">
        <w:r>
          <w:rPr>
            <w:lang w:eastAsia="zh-CN"/>
          </w:rPr>
          <w:t>9.2.2.</w:t>
        </w:r>
        <w:del w:id="9373" w:author="MCC" w:date="2023-11-06T22:47:00Z">
          <w:r w:rsidDel="00B66173">
            <w:rPr>
              <w:lang w:eastAsia="zh-CN"/>
            </w:rPr>
            <w:delText>y</w:delText>
          </w:r>
        </w:del>
      </w:ins>
      <w:ins w:id="9374" w:author="MCC" w:date="2023-11-06T22:47:00Z">
        <w:r>
          <w:rPr>
            <w:lang w:eastAsia="zh-CN"/>
          </w:rPr>
          <w:t>16</w:t>
        </w:r>
      </w:ins>
      <w:ins w:id="9375" w:author="CR1037" w:date="2023-11-06T14:18:00Z">
        <w:r>
          <w:rPr>
            <w:lang w:eastAsia="zh-CN"/>
          </w:rPr>
          <w:tab/>
          <w:t>TA Information Notify</w:t>
        </w:r>
      </w:ins>
    </w:p>
    <w:p w14:paraId="20849917" w14:textId="77777777" w:rsidR="00B66173" w:rsidRPr="00405291" w:rsidRDefault="00B66173" w:rsidP="00B66173">
      <w:pPr>
        <w:rPr>
          <w:ins w:id="9376" w:author="CR1037" w:date="2023-11-06T14:18:00Z"/>
          <w:rFonts w:eastAsiaTheme="minorHAnsi"/>
          <w:lang w:val="en-US"/>
        </w:rPr>
      </w:pPr>
      <w:ins w:id="9377" w:author="CR1037" w:date="2023-11-06T14:18:00Z">
        <w:r>
          <w:rPr>
            <w:lang w:eastAsia="zh-CN"/>
          </w:rPr>
          <w:t xml:space="preserve">This message is sent by the </w:t>
        </w:r>
        <w:r>
          <w:rPr>
            <w:lang w:val="en-US" w:eastAsia="zh-CN"/>
          </w:rPr>
          <w:t xml:space="preserve">Candidate </w:t>
        </w:r>
        <w:r>
          <w:rPr>
            <w:lang w:eastAsia="zh-CN"/>
          </w:rPr>
          <w:t xml:space="preserve">gNB-DU to inform the gNB-CU </w:t>
        </w:r>
        <w:r>
          <w:t xml:space="preserve">about TA information. </w:t>
        </w:r>
        <w:r>
          <w:rPr>
            <w:lang w:eastAsia="zh-CN"/>
          </w:rPr>
          <w:t xml:space="preserve">This message is also sent by the gNB-CU to inform the Source gNB-CU </w:t>
        </w:r>
        <w:r>
          <w:t xml:space="preserve">about TA information. </w:t>
        </w:r>
      </w:ins>
    </w:p>
    <w:p w14:paraId="19F1C1F4" w14:textId="77777777" w:rsidR="00B66173" w:rsidRPr="00B66173" w:rsidRDefault="00B66173" w:rsidP="00B66173">
      <w:pPr>
        <w:rPr>
          <w:ins w:id="9378" w:author="CR1037" w:date="2023-11-06T14:18:00Z"/>
          <w:lang w:val="fr-FR" w:eastAsia="zh-CN"/>
        </w:rPr>
      </w:pPr>
      <w:ins w:id="9379" w:author="CR1037" w:date="2023-11-06T14:18:00Z">
        <w:r w:rsidRPr="00B66173">
          <w:rPr>
            <w:lang w:val="fr-FR" w:eastAsia="zh-CN"/>
          </w:rPr>
          <w:t xml:space="preserve">Direction: gNB-DU </w:t>
        </w:r>
        <w:r>
          <w:rPr>
            <w:lang w:eastAsia="zh-CN"/>
          </w:rPr>
          <w:sym w:font="Symbol" w:char="F0AE"/>
        </w:r>
        <w:r w:rsidRPr="00B66173">
          <w:rPr>
            <w:lang w:val="fr-FR" w:eastAsia="zh-CN"/>
          </w:rPr>
          <w:t xml:space="preserve"> gNB-CU</w:t>
        </w:r>
      </w:ins>
    </w:p>
    <w:p w14:paraId="6AAA62C3" w14:textId="77777777" w:rsidR="00B66173" w:rsidRPr="00B66173" w:rsidRDefault="00B66173" w:rsidP="00B66173">
      <w:pPr>
        <w:rPr>
          <w:ins w:id="9380" w:author="CR1037" w:date="2023-11-06T14:18:00Z"/>
          <w:lang w:val="fr-FR" w:eastAsia="zh-CN"/>
        </w:rPr>
      </w:pPr>
      <w:ins w:id="9381" w:author="CR1037" w:date="2023-11-06T14:18:00Z">
        <w:r w:rsidRPr="00B66173">
          <w:rPr>
            <w:lang w:val="fr-FR" w:eastAsia="zh-CN"/>
          </w:rPr>
          <w:t xml:space="preserve">Direction: gNB-CU </w:t>
        </w:r>
        <w:r>
          <w:rPr>
            <w:lang w:eastAsia="zh-CN"/>
          </w:rPr>
          <w:sym w:font="Symbol" w:char="F0AE"/>
        </w:r>
        <w:r w:rsidRPr="00B66173">
          <w:rPr>
            <w:lang w:val="fr-FR" w:eastAsia="zh-CN"/>
          </w:rPr>
          <w:t xml:space="preserve"> gNB-D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66173" w14:paraId="428CE7FE" w14:textId="77777777" w:rsidTr="00CE13A3">
        <w:trPr>
          <w:ins w:id="9382"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259BCABA" w14:textId="77777777" w:rsidR="00B66173" w:rsidRDefault="00B66173" w:rsidP="00CE13A3">
            <w:pPr>
              <w:pStyle w:val="TAH"/>
              <w:rPr>
                <w:ins w:id="9383" w:author="CR1037" w:date="2023-11-06T14:18:00Z"/>
                <w:lang w:eastAsia="ja-JP"/>
              </w:rPr>
            </w:pPr>
            <w:ins w:id="9384" w:author="CR1037" w:date="2023-11-06T14:18:00Z">
              <w:r>
                <w:rPr>
                  <w:lang w:eastAsia="ja-JP"/>
                </w:rPr>
                <w:lastRenderedPageBreak/>
                <w:t>IE/Group Name</w:t>
              </w:r>
            </w:ins>
          </w:p>
        </w:tc>
        <w:tc>
          <w:tcPr>
            <w:tcW w:w="1080" w:type="dxa"/>
            <w:tcBorders>
              <w:top w:val="single" w:sz="4" w:space="0" w:color="auto"/>
              <w:left w:val="single" w:sz="4" w:space="0" w:color="auto"/>
              <w:bottom w:val="single" w:sz="4" w:space="0" w:color="auto"/>
              <w:right w:val="single" w:sz="4" w:space="0" w:color="auto"/>
            </w:tcBorders>
          </w:tcPr>
          <w:p w14:paraId="64BD0D05" w14:textId="77777777" w:rsidR="00B66173" w:rsidRDefault="00B66173" w:rsidP="00CE13A3">
            <w:pPr>
              <w:pStyle w:val="TAH"/>
              <w:rPr>
                <w:ins w:id="9385" w:author="CR1037" w:date="2023-11-06T14:18:00Z"/>
                <w:lang w:eastAsia="ja-JP"/>
              </w:rPr>
            </w:pPr>
            <w:ins w:id="9386" w:author="CR1037" w:date="2023-11-06T14:18:00Z">
              <w:r>
                <w:rPr>
                  <w:lang w:eastAsia="ja-JP"/>
                </w:rPr>
                <w:t>Presence</w:t>
              </w:r>
            </w:ins>
          </w:p>
        </w:tc>
        <w:tc>
          <w:tcPr>
            <w:tcW w:w="1080" w:type="dxa"/>
            <w:tcBorders>
              <w:top w:val="single" w:sz="4" w:space="0" w:color="auto"/>
              <w:left w:val="single" w:sz="4" w:space="0" w:color="auto"/>
              <w:bottom w:val="single" w:sz="4" w:space="0" w:color="auto"/>
              <w:right w:val="single" w:sz="4" w:space="0" w:color="auto"/>
            </w:tcBorders>
          </w:tcPr>
          <w:p w14:paraId="43A975A6" w14:textId="77777777" w:rsidR="00B66173" w:rsidRDefault="00B66173" w:rsidP="00CE13A3">
            <w:pPr>
              <w:pStyle w:val="TAH"/>
              <w:rPr>
                <w:ins w:id="9387" w:author="CR1037" w:date="2023-11-06T14:18:00Z"/>
                <w:lang w:eastAsia="ja-JP"/>
              </w:rPr>
            </w:pPr>
            <w:ins w:id="9388" w:author="CR1037" w:date="2023-11-06T14:18:00Z">
              <w:r>
                <w:rPr>
                  <w:lang w:eastAsia="ja-JP"/>
                </w:rPr>
                <w:t>Range</w:t>
              </w:r>
            </w:ins>
          </w:p>
        </w:tc>
        <w:tc>
          <w:tcPr>
            <w:tcW w:w="1512" w:type="dxa"/>
            <w:tcBorders>
              <w:top w:val="single" w:sz="4" w:space="0" w:color="auto"/>
              <w:left w:val="single" w:sz="4" w:space="0" w:color="auto"/>
              <w:bottom w:val="single" w:sz="4" w:space="0" w:color="auto"/>
              <w:right w:val="single" w:sz="4" w:space="0" w:color="auto"/>
            </w:tcBorders>
          </w:tcPr>
          <w:p w14:paraId="57132C4F" w14:textId="77777777" w:rsidR="00B66173" w:rsidRDefault="00B66173" w:rsidP="00CE13A3">
            <w:pPr>
              <w:pStyle w:val="TAH"/>
              <w:rPr>
                <w:ins w:id="9389" w:author="CR1037" w:date="2023-11-06T14:18:00Z"/>
                <w:lang w:eastAsia="ja-JP"/>
              </w:rPr>
            </w:pPr>
            <w:ins w:id="9390" w:author="CR1037" w:date="2023-11-06T14:18:00Z">
              <w:r>
                <w:rPr>
                  <w:lang w:eastAsia="ja-JP"/>
                </w:rPr>
                <w:t>IE type and reference</w:t>
              </w:r>
            </w:ins>
          </w:p>
        </w:tc>
        <w:tc>
          <w:tcPr>
            <w:tcW w:w="1728" w:type="dxa"/>
            <w:tcBorders>
              <w:top w:val="single" w:sz="4" w:space="0" w:color="auto"/>
              <w:left w:val="single" w:sz="4" w:space="0" w:color="auto"/>
              <w:bottom w:val="single" w:sz="4" w:space="0" w:color="auto"/>
              <w:right w:val="single" w:sz="4" w:space="0" w:color="auto"/>
            </w:tcBorders>
          </w:tcPr>
          <w:p w14:paraId="1597A5B9" w14:textId="77777777" w:rsidR="00B66173" w:rsidRDefault="00B66173" w:rsidP="00CE13A3">
            <w:pPr>
              <w:pStyle w:val="TAH"/>
              <w:rPr>
                <w:ins w:id="9391" w:author="CR1037" w:date="2023-11-06T14:18:00Z"/>
                <w:lang w:eastAsia="ja-JP"/>
              </w:rPr>
            </w:pPr>
            <w:ins w:id="9392" w:author="CR1037" w:date="2023-11-06T14:18:00Z">
              <w:r>
                <w:rPr>
                  <w:lang w:eastAsia="ja-JP"/>
                </w:rPr>
                <w:t>Semantics description</w:t>
              </w:r>
            </w:ins>
          </w:p>
        </w:tc>
        <w:tc>
          <w:tcPr>
            <w:tcW w:w="1080" w:type="dxa"/>
            <w:tcBorders>
              <w:top w:val="single" w:sz="4" w:space="0" w:color="auto"/>
              <w:left w:val="single" w:sz="4" w:space="0" w:color="auto"/>
              <w:bottom w:val="single" w:sz="4" w:space="0" w:color="auto"/>
              <w:right w:val="single" w:sz="4" w:space="0" w:color="auto"/>
            </w:tcBorders>
          </w:tcPr>
          <w:p w14:paraId="75BD6792" w14:textId="77777777" w:rsidR="00B66173" w:rsidRDefault="00B66173" w:rsidP="00CE13A3">
            <w:pPr>
              <w:pStyle w:val="TAH"/>
              <w:rPr>
                <w:ins w:id="9393" w:author="CR1037" w:date="2023-11-06T14:18:00Z"/>
                <w:lang w:eastAsia="ja-JP"/>
              </w:rPr>
            </w:pPr>
            <w:ins w:id="9394" w:author="CR1037" w:date="2023-11-06T14:18:00Z">
              <w:r>
                <w:rPr>
                  <w:lang w:eastAsia="ja-JP"/>
                </w:rPr>
                <w:t>Criticality</w:t>
              </w:r>
            </w:ins>
          </w:p>
        </w:tc>
        <w:tc>
          <w:tcPr>
            <w:tcW w:w="1080" w:type="dxa"/>
            <w:tcBorders>
              <w:top w:val="single" w:sz="4" w:space="0" w:color="auto"/>
              <w:left w:val="single" w:sz="4" w:space="0" w:color="auto"/>
              <w:bottom w:val="single" w:sz="4" w:space="0" w:color="auto"/>
              <w:right w:val="single" w:sz="4" w:space="0" w:color="auto"/>
            </w:tcBorders>
          </w:tcPr>
          <w:p w14:paraId="7E3B432C" w14:textId="77777777" w:rsidR="00B66173" w:rsidRDefault="00B66173" w:rsidP="00CE13A3">
            <w:pPr>
              <w:pStyle w:val="TAH"/>
              <w:rPr>
                <w:ins w:id="9395" w:author="CR1037" w:date="2023-11-06T14:18:00Z"/>
                <w:lang w:eastAsia="ja-JP"/>
              </w:rPr>
            </w:pPr>
            <w:ins w:id="9396" w:author="CR1037" w:date="2023-11-06T14:18:00Z">
              <w:r>
                <w:rPr>
                  <w:lang w:eastAsia="ja-JP"/>
                </w:rPr>
                <w:t>Assigned Criticality</w:t>
              </w:r>
            </w:ins>
          </w:p>
        </w:tc>
      </w:tr>
      <w:tr w:rsidR="00B66173" w14:paraId="526731F1" w14:textId="77777777" w:rsidTr="00CE13A3">
        <w:trPr>
          <w:ins w:id="9397"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32ACE29A" w14:textId="77777777" w:rsidR="00B66173" w:rsidRDefault="00B66173" w:rsidP="00CE13A3">
            <w:pPr>
              <w:pStyle w:val="TAL"/>
              <w:rPr>
                <w:ins w:id="9398" w:author="CR1037" w:date="2023-11-06T14:18:00Z"/>
                <w:lang w:eastAsia="ja-JP"/>
              </w:rPr>
            </w:pPr>
            <w:ins w:id="9399" w:author="CR1037" w:date="2023-11-06T14:18:00Z">
              <w:r>
                <w:rPr>
                  <w:lang w:eastAsia="ja-JP"/>
                </w:rPr>
                <w:t>Message Type</w:t>
              </w:r>
            </w:ins>
          </w:p>
        </w:tc>
        <w:tc>
          <w:tcPr>
            <w:tcW w:w="1080" w:type="dxa"/>
            <w:tcBorders>
              <w:top w:val="single" w:sz="4" w:space="0" w:color="auto"/>
              <w:left w:val="single" w:sz="4" w:space="0" w:color="auto"/>
              <w:bottom w:val="single" w:sz="4" w:space="0" w:color="auto"/>
              <w:right w:val="single" w:sz="4" w:space="0" w:color="auto"/>
            </w:tcBorders>
          </w:tcPr>
          <w:p w14:paraId="2D7DF3EE" w14:textId="77777777" w:rsidR="00B66173" w:rsidRDefault="00B66173" w:rsidP="00CE13A3">
            <w:pPr>
              <w:pStyle w:val="TAL"/>
              <w:rPr>
                <w:ins w:id="9400" w:author="CR1037" w:date="2023-11-06T14:18:00Z"/>
                <w:lang w:eastAsia="ja-JP"/>
              </w:rPr>
            </w:pPr>
            <w:ins w:id="9401" w:author="CR1037" w:date="2023-11-06T14:18:00Z">
              <w:r>
                <w:rPr>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5403BDF6" w14:textId="77777777" w:rsidR="00B66173" w:rsidRDefault="00B66173" w:rsidP="00CE13A3">
            <w:pPr>
              <w:pStyle w:val="TAL"/>
              <w:rPr>
                <w:ins w:id="9402" w:author="CR1037" w:date="2023-11-06T14:18:00Z"/>
                <w:lang w:eastAsia="ja-JP"/>
              </w:rPr>
            </w:pPr>
          </w:p>
        </w:tc>
        <w:tc>
          <w:tcPr>
            <w:tcW w:w="1512" w:type="dxa"/>
            <w:tcBorders>
              <w:top w:val="single" w:sz="4" w:space="0" w:color="auto"/>
              <w:left w:val="single" w:sz="4" w:space="0" w:color="auto"/>
              <w:bottom w:val="single" w:sz="4" w:space="0" w:color="auto"/>
              <w:right w:val="single" w:sz="4" w:space="0" w:color="auto"/>
            </w:tcBorders>
          </w:tcPr>
          <w:p w14:paraId="2E9B71AA" w14:textId="77777777" w:rsidR="00B66173" w:rsidRDefault="00B66173" w:rsidP="00CE13A3">
            <w:pPr>
              <w:pStyle w:val="TAL"/>
              <w:rPr>
                <w:ins w:id="9403" w:author="CR1037" w:date="2023-11-06T14:18:00Z"/>
                <w:lang w:eastAsia="ja-JP"/>
              </w:rPr>
            </w:pPr>
            <w:ins w:id="9404" w:author="CR1037" w:date="2023-11-06T14:18:00Z">
              <w:r>
                <w:rPr>
                  <w:lang w:eastAsia="ja-JP"/>
                </w:rPr>
                <w:t>9.3.1.1</w:t>
              </w:r>
            </w:ins>
          </w:p>
        </w:tc>
        <w:tc>
          <w:tcPr>
            <w:tcW w:w="1728" w:type="dxa"/>
            <w:tcBorders>
              <w:top w:val="single" w:sz="4" w:space="0" w:color="auto"/>
              <w:left w:val="single" w:sz="4" w:space="0" w:color="auto"/>
              <w:bottom w:val="single" w:sz="4" w:space="0" w:color="auto"/>
              <w:right w:val="single" w:sz="4" w:space="0" w:color="auto"/>
            </w:tcBorders>
          </w:tcPr>
          <w:p w14:paraId="1C6464CC" w14:textId="77777777" w:rsidR="00B66173" w:rsidRDefault="00B66173" w:rsidP="00CE13A3">
            <w:pPr>
              <w:pStyle w:val="TAL"/>
              <w:rPr>
                <w:ins w:id="9405" w:author="CR1037" w:date="2023-11-06T14:18:00Z"/>
                <w:lang w:eastAsia="ja-JP"/>
              </w:rPr>
            </w:pPr>
          </w:p>
        </w:tc>
        <w:tc>
          <w:tcPr>
            <w:tcW w:w="1080" w:type="dxa"/>
            <w:tcBorders>
              <w:top w:val="single" w:sz="4" w:space="0" w:color="auto"/>
              <w:left w:val="single" w:sz="4" w:space="0" w:color="auto"/>
              <w:bottom w:val="single" w:sz="4" w:space="0" w:color="auto"/>
              <w:right w:val="single" w:sz="4" w:space="0" w:color="auto"/>
            </w:tcBorders>
          </w:tcPr>
          <w:p w14:paraId="527B9803" w14:textId="77777777" w:rsidR="00B66173" w:rsidRDefault="00B66173" w:rsidP="00CE13A3">
            <w:pPr>
              <w:pStyle w:val="TAC"/>
              <w:rPr>
                <w:ins w:id="9406" w:author="CR1037" w:date="2023-11-06T14:18:00Z"/>
                <w:lang w:eastAsia="ja-JP"/>
              </w:rPr>
            </w:pPr>
            <w:ins w:id="9407" w:author="CR1037" w:date="2023-11-06T14:18:00Z">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6A8383E1" w14:textId="77777777" w:rsidR="00B66173" w:rsidRDefault="00B66173" w:rsidP="00CE13A3">
            <w:pPr>
              <w:pStyle w:val="TAC"/>
              <w:rPr>
                <w:ins w:id="9408" w:author="CR1037" w:date="2023-11-06T14:18:00Z"/>
                <w:lang w:eastAsia="ja-JP"/>
              </w:rPr>
            </w:pPr>
            <w:ins w:id="9409" w:author="CR1037" w:date="2023-11-06T14:18:00Z">
              <w:r>
                <w:rPr>
                  <w:lang w:eastAsia="ja-JP"/>
                </w:rPr>
                <w:t>ignore</w:t>
              </w:r>
            </w:ins>
          </w:p>
        </w:tc>
      </w:tr>
      <w:tr w:rsidR="00B66173" w14:paraId="37FE1DF9" w14:textId="77777777" w:rsidTr="00CE13A3">
        <w:trPr>
          <w:trHeight w:val="60"/>
          <w:ins w:id="9410"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5BF3D745" w14:textId="77777777" w:rsidR="00B66173" w:rsidRDefault="00B66173" w:rsidP="00CE13A3">
            <w:pPr>
              <w:pStyle w:val="TAL"/>
              <w:rPr>
                <w:ins w:id="9411" w:author="CR1037" w:date="2023-11-06T14:18:00Z"/>
              </w:rPr>
            </w:pPr>
            <w:ins w:id="9412" w:author="CR1037" w:date="2023-11-06T14:18:00Z">
              <w:r>
                <w:rPr>
                  <w:b/>
                  <w:bCs/>
                </w:rPr>
                <w:t>TA Information</w:t>
              </w:r>
              <w:r w:rsidRPr="000E6BC0">
                <w:rPr>
                  <w:b/>
                  <w:bCs/>
                </w:rPr>
                <w:t xml:space="preserve"> List</w:t>
              </w:r>
            </w:ins>
          </w:p>
        </w:tc>
        <w:tc>
          <w:tcPr>
            <w:tcW w:w="1080" w:type="dxa"/>
            <w:tcBorders>
              <w:top w:val="single" w:sz="4" w:space="0" w:color="auto"/>
              <w:left w:val="single" w:sz="4" w:space="0" w:color="auto"/>
              <w:bottom w:val="single" w:sz="4" w:space="0" w:color="auto"/>
              <w:right w:val="single" w:sz="4" w:space="0" w:color="auto"/>
            </w:tcBorders>
          </w:tcPr>
          <w:p w14:paraId="34966169" w14:textId="77777777" w:rsidR="00B66173" w:rsidRDefault="00B66173" w:rsidP="00CE13A3">
            <w:pPr>
              <w:pStyle w:val="TAL"/>
              <w:rPr>
                <w:ins w:id="9413"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0823CFD7" w14:textId="77777777" w:rsidR="00B66173" w:rsidRDefault="00B66173" w:rsidP="00CE13A3">
            <w:pPr>
              <w:pStyle w:val="TAL"/>
              <w:rPr>
                <w:ins w:id="9414" w:author="CR1037" w:date="2023-11-06T14:18:00Z"/>
                <w:i/>
                <w:lang w:eastAsia="ja-JP"/>
              </w:rPr>
            </w:pPr>
            <w:ins w:id="9415" w:author="CR1037" w:date="2023-11-06T14:18:00Z">
              <w:r>
                <w:rPr>
                  <w:rFonts w:cs="Arial"/>
                  <w:i/>
                  <w:szCs w:val="18"/>
                </w:rPr>
                <w:t>0..1</w:t>
              </w:r>
            </w:ins>
          </w:p>
        </w:tc>
        <w:tc>
          <w:tcPr>
            <w:tcW w:w="1512" w:type="dxa"/>
            <w:tcBorders>
              <w:top w:val="single" w:sz="4" w:space="0" w:color="auto"/>
              <w:left w:val="single" w:sz="4" w:space="0" w:color="auto"/>
              <w:bottom w:val="single" w:sz="4" w:space="0" w:color="auto"/>
              <w:right w:val="single" w:sz="4" w:space="0" w:color="auto"/>
            </w:tcBorders>
          </w:tcPr>
          <w:p w14:paraId="60E924A6" w14:textId="77777777" w:rsidR="00B66173" w:rsidRDefault="00B66173" w:rsidP="00CE13A3">
            <w:pPr>
              <w:pStyle w:val="TAL"/>
              <w:rPr>
                <w:ins w:id="9416" w:author="CR1037" w:date="2023-11-06T14:18:00Z"/>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B2FE153" w14:textId="77777777" w:rsidR="00B66173" w:rsidRPr="0002719C" w:rsidRDefault="00B66173" w:rsidP="00CE13A3">
            <w:pPr>
              <w:pStyle w:val="TAL"/>
              <w:keepNext w:val="0"/>
              <w:keepLines w:val="0"/>
              <w:widowControl w:val="0"/>
              <w:rPr>
                <w:ins w:id="9417"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26E41202" w14:textId="77777777" w:rsidR="00B66173" w:rsidRDefault="00B66173" w:rsidP="00CE13A3">
            <w:pPr>
              <w:pStyle w:val="TAC"/>
              <w:rPr>
                <w:ins w:id="9418" w:author="CR1037" w:date="2023-11-06T14:18:00Z"/>
              </w:rPr>
            </w:pPr>
            <w:ins w:id="9419" w:author="CR1037" w:date="2023-11-06T14:18:00Z">
              <w:r>
                <w:rPr>
                  <w:rFonts w:cs="Arial"/>
                  <w:szCs w:val="18"/>
                </w:rPr>
                <w:t>YES</w:t>
              </w:r>
            </w:ins>
          </w:p>
        </w:tc>
        <w:tc>
          <w:tcPr>
            <w:tcW w:w="1080" w:type="dxa"/>
            <w:tcBorders>
              <w:top w:val="single" w:sz="4" w:space="0" w:color="auto"/>
              <w:left w:val="single" w:sz="4" w:space="0" w:color="auto"/>
              <w:bottom w:val="single" w:sz="4" w:space="0" w:color="auto"/>
              <w:right w:val="single" w:sz="4" w:space="0" w:color="auto"/>
            </w:tcBorders>
          </w:tcPr>
          <w:p w14:paraId="16939D16" w14:textId="77777777" w:rsidR="00B66173" w:rsidRDefault="00B66173" w:rsidP="00CE13A3">
            <w:pPr>
              <w:pStyle w:val="TAC"/>
              <w:rPr>
                <w:ins w:id="9420" w:author="CR1037" w:date="2023-11-06T14:18:00Z"/>
              </w:rPr>
            </w:pPr>
            <w:ins w:id="9421" w:author="CR1037" w:date="2023-11-06T14:18:00Z">
              <w:r>
                <w:rPr>
                  <w:rFonts w:cs="Arial"/>
                  <w:szCs w:val="18"/>
                </w:rPr>
                <w:t>ignore</w:t>
              </w:r>
            </w:ins>
          </w:p>
        </w:tc>
      </w:tr>
      <w:tr w:rsidR="00B66173" w14:paraId="45D0F7DF" w14:textId="77777777" w:rsidTr="00CE13A3">
        <w:trPr>
          <w:trHeight w:val="60"/>
          <w:ins w:id="9422"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2AD0B027" w14:textId="77777777" w:rsidR="00B66173" w:rsidRPr="000E6BC0" w:rsidRDefault="00B66173" w:rsidP="00CE13A3">
            <w:pPr>
              <w:pStyle w:val="TAL"/>
              <w:keepNext w:val="0"/>
              <w:keepLines w:val="0"/>
              <w:widowControl w:val="0"/>
              <w:ind w:left="102"/>
              <w:rPr>
                <w:ins w:id="9423" w:author="CR1037" w:date="2023-11-06T14:18:00Z"/>
                <w:b/>
                <w:bCs/>
              </w:rPr>
            </w:pPr>
            <w:ins w:id="9424" w:author="CR1037" w:date="2023-11-06T14:18:00Z">
              <w:r w:rsidRPr="00E311E3">
                <w:rPr>
                  <w:b/>
                  <w:bCs/>
                </w:rPr>
                <w:t>&gt;TA Information Item IEs</w:t>
              </w:r>
            </w:ins>
          </w:p>
        </w:tc>
        <w:tc>
          <w:tcPr>
            <w:tcW w:w="1080" w:type="dxa"/>
            <w:tcBorders>
              <w:top w:val="single" w:sz="4" w:space="0" w:color="auto"/>
              <w:left w:val="single" w:sz="4" w:space="0" w:color="auto"/>
              <w:bottom w:val="single" w:sz="4" w:space="0" w:color="auto"/>
              <w:right w:val="single" w:sz="4" w:space="0" w:color="auto"/>
            </w:tcBorders>
          </w:tcPr>
          <w:p w14:paraId="230281B7" w14:textId="77777777" w:rsidR="00B66173" w:rsidRDefault="00B66173" w:rsidP="00CE13A3">
            <w:pPr>
              <w:pStyle w:val="TAL"/>
              <w:rPr>
                <w:ins w:id="9425"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32371024" w14:textId="77777777" w:rsidR="00B66173" w:rsidRDefault="00B66173" w:rsidP="00CE13A3">
            <w:pPr>
              <w:pStyle w:val="TAL"/>
              <w:rPr>
                <w:ins w:id="9426" w:author="CR1037" w:date="2023-11-06T14:18:00Z"/>
                <w:rFonts w:cs="Arial"/>
                <w:i/>
                <w:szCs w:val="18"/>
              </w:rPr>
            </w:pPr>
            <w:ins w:id="9427" w:author="CR1037" w:date="2023-11-06T14:18:00Z">
              <w:r>
                <w:rPr>
                  <w:i/>
                </w:rPr>
                <w:t>1 .. &lt;maxnoofTAList&gt;</w:t>
              </w:r>
            </w:ins>
          </w:p>
        </w:tc>
        <w:tc>
          <w:tcPr>
            <w:tcW w:w="1512" w:type="dxa"/>
            <w:tcBorders>
              <w:top w:val="single" w:sz="4" w:space="0" w:color="auto"/>
              <w:left w:val="single" w:sz="4" w:space="0" w:color="auto"/>
              <w:bottom w:val="single" w:sz="4" w:space="0" w:color="auto"/>
              <w:right w:val="single" w:sz="4" w:space="0" w:color="auto"/>
            </w:tcBorders>
          </w:tcPr>
          <w:p w14:paraId="0572F392" w14:textId="77777777" w:rsidR="00B66173" w:rsidRDefault="00B66173" w:rsidP="00CE13A3">
            <w:pPr>
              <w:pStyle w:val="TAL"/>
              <w:rPr>
                <w:ins w:id="9428" w:author="CR1037" w:date="2023-11-06T14:18:00Z"/>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5F6EE40" w14:textId="77777777" w:rsidR="00B66173" w:rsidRPr="0002719C" w:rsidRDefault="00B66173" w:rsidP="00CE13A3">
            <w:pPr>
              <w:pStyle w:val="TAL"/>
              <w:keepNext w:val="0"/>
              <w:keepLines w:val="0"/>
              <w:widowControl w:val="0"/>
              <w:rPr>
                <w:ins w:id="9429"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0D1EC84C" w14:textId="77777777" w:rsidR="00B66173" w:rsidRDefault="00B66173" w:rsidP="00CE13A3">
            <w:pPr>
              <w:pStyle w:val="TAC"/>
              <w:rPr>
                <w:ins w:id="9430" w:author="CR1037" w:date="2023-11-06T14:18:00Z"/>
                <w:rFonts w:cs="Arial"/>
                <w:szCs w:val="18"/>
              </w:rPr>
            </w:pPr>
            <w:ins w:id="9431" w:author="CR1037" w:date="2023-11-06T14:18:00Z">
              <w:r>
                <w:rPr>
                  <w:rFonts w:cs="Arial"/>
                  <w:szCs w:val="18"/>
                </w:rPr>
                <w:t>EACH</w:t>
              </w:r>
            </w:ins>
          </w:p>
        </w:tc>
        <w:tc>
          <w:tcPr>
            <w:tcW w:w="1080" w:type="dxa"/>
            <w:tcBorders>
              <w:top w:val="single" w:sz="4" w:space="0" w:color="auto"/>
              <w:left w:val="single" w:sz="4" w:space="0" w:color="auto"/>
              <w:bottom w:val="single" w:sz="4" w:space="0" w:color="auto"/>
              <w:right w:val="single" w:sz="4" w:space="0" w:color="auto"/>
            </w:tcBorders>
          </w:tcPr>
          <w:p w14:paraId="70F6C42D" w14:textId="77777777" w:rsidR="00B66173" w:rsidRDefault="00B66173" w:rsidP="00CE13A3">
            <w:pPr>
              <w:pStyle w:val="TAC"/>
              <w:rPr>
                <w:ins w:id="9432" w:author="CR1037" w:date="2023-11-06T14:18:00Z"/>
                <w:rFonts w:cs="Arial"/>
                <w:szCs w:val="18"/>
              </w:rPr>
            </w:pPr>
            <w:ins w:id="9433" w:author="CR1037" w:date="2023-11-06T14:18:00Z">
              <w:r>
                <w:rPr>
                  <w:rFonts w:cs="Arial"/>
                  <w:szCs w:val="18"/>
                </w:rPr>
                <w:t>ignore</w:t>
              </w:r>
            </w:ins>
          </w:p>
        </w:tc>
      </w:tr>
      <w:tr w:rsidR="00B66173" w14:paraId="28D07D2F" w14:textId="77777777" w:rsidTr="00CE13A3">
        <w:trPr>
          <w:trHeight w:val="60"/>
          <w:ins w:id="9434"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7CC1F3DC" w14:textId="77777777" w:rsidR="00B66173" w:rsidRPr="00E311E3" w:rsidRDefault="00B66173" w:rsidP="00CE13A3">
            <w:pPr>
              <w:pStyle w:val="TAL"/>
              <w:keepNext w:val="0"/>
              <w:keepLines w:val="0"/>
              <w:widowControl w:val="0"/>
              <w:ind w:left="198"/>
              <w:rPr>
                <w:ins w:id="9435" w:author="CR1037" w:date="2023-11-06T14:18:00Z"/>
                <w:b/>
                <w:bCs/>
              </w:rPr>
            </w:pPr>
            <w:ins w:id="9436" w:author="CR1037" w:date="2023-11-06T14:18:00Z">
              <w:r>
                <w:t>&gt;&gt;Candiate Cell ID</w:t>
              </w:r>
            </w:ins>
          </w:p>
        </w:tc>
        <w:tc>
          <w:tcPr>
            <w:tcW w:w="1080" w:type="dxa"/>
            <w:tcBorders>
              <w:top w:val="single" w:sz="4" w:space="0" w:color="auto"/>
              <w:left w:val="single" w:sz="4" w:space="0" w:color="auto"/>
              <w:bottom w:val="single" w:sz="4" w:space="0" w:color="auto"/>
              <w:right w:val="single" w:sz="4" w:space="0" w:color="auto"/>
            </w:tcBorders>
          </w:tcPr>
          <w:p w14:paraId="37B5348F" w14:textId="77777777" w:rsidR="00B66173" w:rsidRDefault="00B66173" w:rsidP="00CE13A3">
            <w:pPr>
              <w:pStyle w:val="TAL"/>
              <w:rPr>
                <w:ins w:id="9437" w:author="CR1037" w:date="2023-11-06T14:18:00Z"/>
                <w:lang w:eastAsia="zh-CN"/>
              </w:rPr>
            </w:pPr>
            <w:ins w:id="9438" w:author="CR1037" w:date="2023-11-06T14:18:00Z">
              <w:r>
                <w:rPr>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3DAE32AF" w14:textId="77777777" w:rsidR="00B66173" w:rsidRDefault="00B66173" w:rsidP="00CE13A3">
            <w:pPr>
              <w:pStyle w:val="TAL"/>
              <w:rPr>
                <w:ins w:id="9439" w:author="CR1037" w:date="2023-11-06T14:18:00Z"/>
                <w:i/>
              </w:rPr>
            </w:pPr>
          </w:p>
        </w:tc>
        <w:tc>
          <w:tcPr>
            <w:tcW w:w="1512" w:type="dxa"/>
            <w:tcBorders>
              <w:top w:val="single" w:sz="4" w:space="0" w:color="auto"/>
              <w:left w:val="single" w:sz="4" w:space="0" w:color="auto"/>
              <w:bottom w:val="single" w:sz="4" w:space="0" w:color="auto"/>
              <w:right w:val="single" w:sz="4" w:space="0" w:color="auto"/>
            </w:tcBorders>
          </w:tcPr>
          <w:p w14:paraId="5EDB2A28" w14:textId="77777777" w:rsidR="00B66173" w:rsidRDefault="00B66173" w:rsidP="00CE13A3">
            <w:pPr>
              <w:pStyle w:val="TAL"/>
              <w:rPr>
                <w:ins w:id="9440" w:author="CR1037" w:date="2023-11-06T14:18:00Z"/>
                <w:lang w:eastAsia="ja-JP"/>
              </w:rPr>
            </w:pPr>
            <w:ins w:id="9441" w:author="CR1037" w:date="2023-11-06T14:18:00Z">
              <w:r>
                <w:rPr>
                  <w:lang w:eastAsia="ja-JP"/>
                </w:rPr>
                <w:t>NR CGI</w:t>
              </w:r>
            </w:ins>
          </w:p>
          <w:p w14:paraId="18ED1E6B" w14:textId="77777777" w:rsidR="00B66173" w:rsidRDefault="00B66173" w:rsidP="00CE13A3">
            <w:pPr>
              <w:pStyle w:val="TAL"/>
              <w:rPr>
                <w:ins w:id="9442" w:author="CR1037" w:date="2023-11-06T14:18:00Z"/>
                <w:rFonts w:eastAsia="Yu Mincho"/>
                <w:lang w:eastAsia="ja-JP"/>
              </w:rPr>
            </w:pPr>
            <w:ins w:id="9443" w:author="CR1037" w:date="2023-11-06T14:18:00Z">
              <w:r>
                <w:rPr>
                  <w:lang w:eastAsia="ja-JP"/>
                </w:rPr>
                <w:t>9.3.1.12</w:t>
              </w:r>
            </w:ins>
          </w:p>
        </w:tc>
        <w:tc>
          <w:tcPr>
            <w:tcW w:w="1728" w:type="dxa"/>
            <w:tcBorders>
              <w:top w:val="single" w:sz="4" w:space="0" w:color="auto"/>
              <w:left w:val="single" w:sz="4" w:space="0" w:color="auto"/>
              <w:bottom w:val="single" w:sz="4" w:space="0" w:color="auto"/>
              <w:right w:val="single" w:sz="4" w:space="0" w:color="auto"/>
            </w:tcBorders>
          </w:tcPr>
          <w:p w14:paraId="5BB4B933" w14:textId="77777777" w:rsidR="00B66173" w:rsidRPr="0002719C" w:rsidRDefault="00B66173" w:rsidP="00CE13A3">
            <w:pPr>
              <w:pStyle w:val="TAL"/>
              <w:keepNext w:val="0"/>
              <w:keepLines w:val="0"/>
              <w:widowControl w:val="0"/>
              <w:rPr>
                <w:ins w:id="9444"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3F31BA8F" w14:textId="77777777" w:rsidR="00B66173" w:rsidRDefault="00B66173" w:rsidP="00CE13A3">
            <w:pPr>
              <w:pStyle w:val="TAC"/>
              <w:rPr>
                <w:ins w:id="9445" w:author="CR1037" w:date="2023-11-06T14:18:00Z"/>
                <w:rFonts w:cs="Arial"/>
                <w:szCs w:val="18"/>
              </w:rPr>
            </w:pPr>
            <w:ins w:id="9446" w:author="CR1037" w:date="2023-11-06T14:18: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71CEE267" w14:textId="77777777" w:rsidR="00B66173" w:rsidRDefault="00B66173" w:rsidP="00CE13A3">
            <w:pPr>
              <w:pStyle w:val="TAC"/>
              <w:rPr>
                <w:ins w:id="9447" w:author="CR1037" w:date="2023-11-06T14:18:00Z"/>
                <w:rFonts w:cs="Arial"/>
                <w:szCs w:val="18"/>
              </w:rPr>
            </w:pPr>
          </w:p>
        </w:tc>
      </w:tr>
      <w:tr w:rsidR="00B66173" w14:paraId="13AF8DCC" w14:textId="77777777" w:rsidTr="00CE13A3">
        <w:trPr>
          <w:trHeight w:val="60"/>
          <w:ins w:id="9448"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615F3FFA" w14:textId="77777777" w:rsidR="00B66173" w:rsidRPr="00E311E3" w:rsidRDefault="00B66173" w:rsidP="00CE13A3">
            <w:pPr>
              <w:pStyle w:val="TAL"/>
              <w:keepNext w:val="0"/>
              <w:keepLines w:val="0"/>
              <w:widowControl w:val="0"/>
              <w:ind w:left="198"/>
              <w:rPr>
                <w:ins w:id="9449" w:author="CR1037" w:date="2023-11-06T14:18:00Z"/>
              </w:rPr>
            </w:pPr>
            <w:ins w:id="9450" w:author="CR1037" w:date="2023-11-06T14:18:00Z">
              <w:r>
                <w:t>&gt;&gt;TA Value</w:t>
              </w:r>
            </w:ins>
          </w:p>
        </w:tc>
        <w:tc>
          <w:tcPr>
            <w:tcW w:w="1080" w:type="dxa"/>
            <w:tcBorders>
              <w:top w:val="single" w:sz="4" w:space="0" w:color="auto"/>
              <w:left w:val="single" w:sz="4" w:space="0" w:color="auto"/>
              <w:bottom w:val="single" w:sz="4" w:space="0" w:color="auto"/>
              <w:right w:val="single" w:sz="4" w:space="0" w:color="auto"/>
            </w:tcBorders>
          </w:tcPr>
          <w:p w14:paraId="1E2633BD" w14:textId="77777777" w:rsidR="00B66173" w:rsidRDefault="00B66173" w:rsidP="00CE13A3">
            <w:pPr>
              <w:pStyle w:val="TAL"/>
              <w:rPr>
                <w:ins w:id="9451" w:author="CR1037" w:date="2023-11-06T14:18:00Z"/>
                <w:lang w:eastAsia="zh-CN"/>
              </w:rPr>
            </w:pPr>
            <w:ins w:id="9452" w:author="CR1037" w:date="2023-11-06T14:18:00Z">
              <w:r>
                <w:rPr>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3A9B8BF0" w14:textId="77777777" w:rsidR="00B66173" w:rsidRDefault="00B66173" w:rsidP="00CE13A3">
            <w:pPr>
              <w:pStyle w:val="TAL"/>
              <w:rPr>
                <w:ins w:id="9453" w:author="CR1037" w:date="2023-11-06T14:18:00Z"/>
                <w:i/>
              </w:rPr>
            </w:pPr>
          </w:p>
        </w:tc>
        <w:tc>
          <w:tcPr>
            <w:tcW w:w="1512" w:type="dxa"/>
            <w:tcBorders>
              <w:top w:val="single" w:sz="4" w:space="0" w:color="auto"/>
              <w:left w:val="single" w:sz="4" w:space="0" w:color="auto"/>
              <w:bottom w:val="single" w:sz="4" w:space="0" w:color="auto"/>
              <w:right w:val="single" w:sz="4" w:space="0" w:color="auto"/>
            </w:tcBorders>
          </w:tcPr>
          <w:p w14:paraId="7C544B74" w14:textId="77777777" w:rsidR="00B66173" w:rsidRDefault="00B66173" w:rsidP="00CE13A3">
            <w:pPr>
              <w:pStyle w:val="TAL"/>
              <w:rPr>
                <w:ins w:id="9454" w:author="CR1037" w:date="2023-11-06T14:18:00Z"/>
                <w:rFonts w:eastAsia="Yu Mincho"/>
                <w:lang w:eastAsia="ja-JP"/>
              </w:rPr>
            </w:pPr>
            <w:ins w:id="9455" w:author="CR1037" w:date="2023-11-06T14:18:00Z">
              <w:r w:rsidRPr="00B74BD8">
                <w:rPr>
                  <w:lang w:eastAsia="ja-JP"/>
                </w:rPr>
                <w:t>INTEGER (0..4095)</w:t>
              </w:r>
              <w:r>
                <w:rPr>
                  <w:lang w:eastAsia="ja-JP"/>
                </w:rPr>
                <w:t xml:space="preserve"> (</w:t>
              </w:r>
              <w:r>
                <w:rPr>
                  <w:rFonts w:eastAsia="Yu Mincho"/>
                  <w:lang w:eastAsia="ja-JP"/>
                </w:rPr>
                <w:t>FFS)</w:t>
              </w:r>
            </w:ins>
          </w:p>
        </w:tc>
        <w:tc>
          <w:tcPr>
            <w:tcW w:w="1728" w:type="dxa"/>
            <w:tcBorders>
              <w:top w:val="single" w:sz="4" w:space="0" w:color="auto"/>
              <w:left w:val="single" w:sz="4" w:space="0" w:color="auto"/>
              <w:bottom w:val="single" w:sz="4" w:space="0" w:color="auto"/>
              <w:right w:val="single" w:sz="4" w:space="0" w:color="auto"/>
            </w:tcBorders>
          </w:tcPr>
          <w:p w14:paraId="48DF961A" w14:textId="77777777" w:rsidR="00B66173" w:rsidRPr="0002719C" w:rsidRDefault="00B66173" w:rsidP="00CE13A3">
            <w:pPr>
              <w:pStyle w:val="TAL"/>
              <w:keepNext w:val="0"/>
              <w:keepLines w:val="0"/>
              <w:widowControl w:val="0"/>
              <w:rPr>
                <w:ins w:id="9456" w:author="CR1037" w:date="2023-11-06T14:18:00Z"/>
                <w:lang w:eastAsia="zh-CN"/>
              </w:rPr>
            </w:pPr>
            <w:ins w:id="9457" w:author="CR1037" w:date="2023-11-06T14:18:00Z">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48E521D" w14:textId="77777777" w:rsidR="00B66173" w:rsidRDefault="00B66173" w:rsidP="00CE13A3">
            <w:pPr>
              <w:pStyle w:val="TAC"/>
              <w:rPr>
                <w:ins w:id="9458" w:author="CR1037" w:date="2023-11-06T14:18:00Z"/>
                <w:rFonts w:cs="Arial"/>
                <w:szCs w:val="18"/>
              </w:rPr>
            </w:pPr>
            <w:ins w:id="9459" w:author="CR1037" w:date="2023-11-06T14:18: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22F1073E" w14:textId="77777777" w:rsidR="00B66173" w:rsidRDefault="00B66173" w:rsidP="00CE13A3">
            <w:pPr>
              <w:pStyle w:val="TAC"/>
              <w:rPr>
                <w:ins w:id="9460" w:author="CR1037" w:date="2023-11-06T14:18:00Z"/>
                <w:rFonts w:cs="Arial"/>
                <w:szCs w:val="18"/>
              </w:rPr>
            </w:pPr>
          </w:p>
        </w:tc>
      </w:tr>
      <w:tr w:rsidR="00B66173" w14:paraId="2341607D" w14:textId="77777777" w:rsidTr="00CE13A3">
        <w:trPr>
          <w:trHeight w:val="60"/>
          <w:ins w:id="9461"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50DF8E65" w14:textId="77777777" w:rsidR="00B66173" w:rsidRPr="00274B36" w:rsidRDefault="00B66173" w:rsidP="00CE13A3">
            <w:pPr>
              <w:pStyle w:val="TAL"/>
              <w:keepNext w:val="0"/>
              <w:keepLines w:val="0"/>
              <w:widowControl w:val="0"/>
              <w:ind w:left="198"/>
              <w:rPr>
                <w:ins w:id="9462" w:author="CR1037" w:date="2023-11-06T14:18:00Z"/>
              </w:rPr>
            </w:pPr>
            <w:ins w:id="9463" w:author="CR1037" w:date="2023-11-06T14:18:00Z">
              <w:r>
                <w:t xml:space="preserve">&gt;&gt;TA Related UE Information </w:t>
              </w:r>
              <w:r w:rsidRPr="00BC7968">
                <w:rPr>
                  <w:highlight w:val="yellow"/>
                </w:rPr>
                <w:t>(FFS)</w:t>
              </w:r>
            </w:ins>
          </w:p>
        </w:tc>
        <w:tc>
          <w:tcPr>
            <w:tcW w:w="1080" w:type="dxa"/>
            <w:tcBorders>
              <w:top w:val="single" w:sz="4" w:space="0" w:color="auto"/>
              <w:left w:val="single" w:sz="4" w:space="0" w:color="auto"/>
              <w:bottom w:val="single" w:sz="4" w:space="0" w:color="auto"/>
              <w:right w:val="single" w:sz="4" w:space="0" w:color="auto"/>
            </w:tcBorders>
          </w:tcPr>
          <w:p w14:paraId="2B6696E1" w14:textId="77777777" w:rsidR="00B66173" w:rsidRDefault="00B66173" w:rsidP="00CE13A3">
            <w:pPr>
              <w:pStyle w:val="TAL"/>
              <w:rPr>
                <w:ins w:id="9464" w:author="CR1037" w:date="2023-11-06T14:18:00Z"/>
                <w:lang w:eastAsia="ja-JP"/>
              </w:rPr>
            </w:pPr>
            <w:ins w:id="9465" w:author="CR1037" w:date="2023-11-06T14:18:00Z">
              <w:r>
                <w:rPr>
                  <w:lang w:eastAsia="zh-CN"/>
                </w:rPr>
                <w:t>M</w:t>
              </w:r>
            </w:ins>
          </w:p>
        </w:tc>
        <w:tc>
          <w:tcPr>
            <w:tcW w:w="1080" w:type="dxa"/>
            <w:tcBorders>
              <w:top w:val="single" w:sz="4" w:space="0" w:color="auto"/>
              <w:left w:val="single" w:sz="4" w:space="0" w:color="auto"/>
              <w:bottom w:val="single" w:sz="4" w:space="0" w:color="auto"/>
              <w:right w:val="single" w:sz="4" w:space="0" w:color="auto"/>
            </w:tcBorders>
          </w:tcPr>
          <w:p w14:paraId="19B6F594" w14:textId="77777777" w:rsidR="00B66173" w:rsidRDefault="00B66173" w:rsidP="00CE13A3">
            <w:pPr>
              <w:pStyle w:val="TAL"/>
              <w:rPr>
                <w:ins w:id="9466" w:author="CR1037" w:date="2023-11-06T14:18:00Z"/>
                <w:i/>
              </w:rPr>
            </w:pPr>
          </w:p>
        </w:tc>
        <w:tc>
          <w:tcPr>
            <w:tcW w:w="1512" w:type="dxa"/>
            <w:tcBorders>
              <w:top w:val="single" w:sz="4" w:space="0" w:color="auto"/>
              <w:left w:val="single" w:sz="4" w:space="0" w:color="auto"/>
              <w:bottom w:val="single" w:sz="4" w:space="0" w:color="auto"/>
              <w:right w:val="single" w:sz="4" w:space="0" w:color="auto"/>
            </w:tcBorders>
          </w:tcPr>
          <w:p w14:paraId="1AF7FF51" w14:textId="77777777" w:rsidR="00B66173" w:rsidRDefault="00B66173" w:rsidP="00CE13A3">
            <w:pPr>
              <w:pStyle w:val="TAL"/>
              <w:keepNext w:val="0"/>
              <w:keepLines w:val="0"/>
              <w:widowControl w:val="0"/>
              <w:rPr>
                <w:ins w:id="9467" w:author="CR1037" w:date="2023-11-06T14:18:00Z"/>
                <w:lang w:eastAsia="ja-JP"/>
              </w:rPr>
            </w:pPr>
            <w:ins w:id="9468" w:author="CR1037" w:date="2023-11-06T14:18:00Z">
              <w:r>
                <w:rPr>
                  <w:lang w:eastAsia="ja-JP"/>
                </w:rPr>
                <w:t>OCTET STRING</w:t>
              </w:r>
            </w:ins>
          </w:p>
        </w:tc>
        <w:tc>
          <w:tcPr>
            <w:tcW w:w="1728" w:type="dxa"/>
            <w:tcBorders>
              <w:top w:val="single" w:sz="4" w:space="0" w:color="auto"/>
              <w:left w:val="single" w:sz="4" w:space="0" w:color="auto"/>
              <w:bottom w:val="single" w:sz="4" w:space="0" w:color="auto"/>
              <w:right w:val="single" w:sz="4" w:space="0" w:color="auto"/>
            </w:tcBorders>
          </w:tcPr>
          <w:p w14:paraId="370A8405" w14:textId="77777777" w:rsidR="00B66173" w:rsidRPr="0002719C" w:rsidRDefault="00B66173" w:rsidP="00CE13A3">
            <w:pPr>
              <w:pStyle w:val="TAL"/>
              <w:keepNext w:val="0"/>
              <w:keepLines w:val="0"/>
              <w:widowControl w:val="0"/>
              <w:rPr>
                <w:ins w:id="9469" w:author="CR1037" w:date="2023-11-06T14:18:00Z"/>
                <w:lang w:eastAsia="zh-CN"/>
              </w:rPr>
            </w:pPr>
            <w:ins w:id="9470" w:author="CR1037" w:date="2023-11-06T14:18:00Z">
              <w:r w:rsidRPr="0002719C">
                <w:rPr>
                  <w:lang w:eastAsia="zh-CN"/>
                </w:rPr>
                <w:t xml:space="preserve">Corresponds to </w:t>
              </w:r>
              <w:r w:rsidRPr="00EA5FA7">
                <w:rPr>
                  <w:lang w:eastAsia="zh-CN"/>
                </w:rPr>
                <w:t xml:space="preserve">the </w:t>
              </w:r>
              <w:r w:rsidRPr="00B87252">
                <w:rPr>
                  <w:rStyle w:val="ui-provider"/>
                  <w:i/>
                  <w:iCs/>
                </w:rPr>
                <w:t>RACH-ConfigDedicated</w:t>
              </w:r>
              <w:r>
                <w:rPr>
                  <w:i/>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ins>
          </w:p>
        </w:tc>
        <w:tc>
          <w:tcPr>
            <w:tcW w:w="1080" w:type="dxa"/>
            <w:tcBorders>
              <w:top w:val="single" w:sz="4" w:space="0" w:color="auto"/>
              <w:left w:val="single" w:sz="4" w:space="0" w:color="auto"/>
              <w:bottom w:val="single" w:sz="4" w:space="0" w:color="auto"/>
              <w:right w:val="single" w:sz="4" w:space="0" w:color="auto"/>
            </w:tcBorders>
          </w:tcPr>
          <w:p w14:paraId="29777322" w14:textId="77777777" w:rsidR="00B66173" w:rsidRDefault="00B66173" w:rsidP="00CE13A3">
            <w:pPr>
              <w:pStyle w:val="TAC"/>
              <w:rPr>
                <w:ins w:id="9471" w:author="CR1037" w:date="2023-11-06T14:18:00Z"/>
                <w:rFonts w:cs="Arial"/>
                <w:szCs w:val="18"/>
                <w:lang w:eastAsia="ja-JP"/>
              </w:rPr>
            </w:pPr>
            <w:ins w:id="9472" w:author="CR1037" w:date="2023-11-06T14:18: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6688A57B" w14:textId="77777777" w:rsidR="00B66173" w:rsidRDefault="00B66173" w:rsidP="00CE13A3">
            <w:pPr>
              <w:pStyle w:val="TAC"/>
              <w:rPr>
                <w:ins w:id="9473" w:author="CR1037" w:date="2023-11-06T14:18:00Z"/>
                <w:rFonts w:cs="Arial"/>
                <w:szCs w:val="18"/>
              </w:rPr>
            </w:pPr>
          </w:p>
        </w:tc>
      </w:tr>
      <w:tr w:rsidR="00B66173" w14:paraId="58E1C891" w14:textId="77777777" w:rsidTr="00CE13A3">
        <w:trPr>
          <w:trHeight w:val="60"/>
          <w:ins w:id="9474" w:author="CR1037" w:date="2023-11-06T14:18:00Z"/>
        </w:trPr>
        <w:tc>
          <w:tcPr>
            <w:tcW w:w="2160" w:type="dxa"/>
            <w:tcBorders>
              <w:top w:val="single" w:sz="4" w:space="0" w:color="auto"/>
              <w:left w:val="single" w:sz="4" w:space="0" w:color="auto"/>
              <w:bottom w:val="single" w:sz="4" w:space="0" w:color="auto"/>
              <w:right w:val="single" w:sz="4" w:space="0" w:color="auto"/>
            </w:tcBorders>
          </w:tcPr>
          <w:p w14:paraId="1E1F581B" w14:textId="77777777" w:rsidR="00B66173" w:rsidRDefault="00B66173" w:rsidP="00CE13A3">
            <w:pPr>
              <w:pStyle w:val="TAL"/>
              <w:keepNext w:val="0"/>
              <w:keepLines w:val="0"/>
              <w:widowControl w:val="0"/>
              <w:ind w:left="198"/>
              <w:rPr>
                <w:ins w:id="9475" w:author="CR1037" w:date="2023-11-06T14:18:00Z"/>
              </w:rPr>
            </w:pPr>
            <w:ins w:id="9476" w:author="CR1037" w:date="2023-11-06T14:18:00Z">
              <w:r>
                <w:t>&gt;&gt;Source gNB-DU ID</w:t>
              </w:r>
            </w:ins>
          </w:p>
        </w:tc>
        <w:tc>
          <w:tcPr>
            <w:tcW w:w="1080" w:type="dxa"/>
            <w:tcBorders>
              <w:top w:val="single" w:sz="4" w:space="0" w:color="auto"/>
              <w:left w:val="single" w:sz="4" w:space="0" w:color="auto"/>
              <w:bottom w:val="single" w:sz="4" w:space="0" w:color="auto"/>
              <w:right w:val="single" w:sz="4" w:space="0" w:color="auto"/>
            </w:tcBorders>
          </w:tcPr>
          <w:p w14:paraId="3383BC3B" w14:textId="77777777" w:rsidR="00B66173" w:rsidRDefault="00B66173" w:rsidP="00CE13A3">
            <w:pPr>
              <w:pStyle w:val="TAL"/>
              <w:rPr>
                <w:ins w:id="9477" w:author="CR1037" w:date="2023-11-06T14:18:00Z"/>
                <w:lang w:eastAsia="zh-CN"/>
              </w:rPr>
            </w:pPr>
            <w:ins w:id="9478" w:author="CR1037" w:date="2023-11-06T14:18:00Z">
              <w:r>
                <w:t>M</w:t>
              </w:r>
            </w:ins>
          </w:p>
        </w:tc>
        <w:tc>
          <w:tcPr>
            <w:tcW w:w="1080" w:type="dxa"/>
            <w:tcBorders>
              <w:top w:val="single" w:sz="4" w:space="0" w:color="auto"/>
              <w:left w:val="single" w:sz="4" w:space="0" w:color="auto"/>
              <w:bottom w:val="single" w:sz="4" w:space="0" w:color="auto"/>
              <w:right w:val="single" w:sz="4" w:space="0" w:color="auto"/>
            </w:tcBorders>
          </w:tcPr>
          <w:p w14:paraId="5FD8F4A7" w14:textId="77777777" w:rsidR="00B66173" w:rsidRDefault="00B66173" w:rsidP="00CE13A3">
            <w:pPr>
              <w:pStyle w:val="TAL"/>
              <w:rPr>
                <w:ins w:id="9479" w:author="CR1037" w:date="2023-11-06T14:18:00Z"/>
                <w:i/>
              </w:rPr>
            </w:pPr>
          </w:p>
        </w:tc>
        <w:tc>
          <w:tcPr>
            <w:tcW w:w="1512" w:type="dxa"/>
            <w:tcBorders>
              <w:top w:val="single" w:sz="4" w:space="0" w:color="auto"/>
              <w:left w:val="single" w:sz="4" w:space="0" w:color="auto"/>
              <w:bottom w:val="single" w:sz="4" w:space="0" w:color="auto"/>
              <w:right w:val="single" w:sz="4" w:space="0" w:color="auto"/>
            </w:tcBorders>
          </w:tcPr>
          <w:p w14:paraId="212EA6FA" w14:textId="77777777" w:rsidR="00B66173" w:rsidRDefault="00B66173" w:rsidP="00CE13A3">
            <w:pPr>
              <w:pStyle w:val="TAL"/>
              <w:keepNext w:val="0"/>
              <w:keepLines w:val="0"/>
              <w:widowControl w:val="0"/>
              <w:rPr>
                <w:ins w:id="9480" w:author="CR1037" w:date="2023-11-06T14:18:00Z"/>
                <w:lang w:eastAsia="ja-JP"/>
              </w:rPr>
            </w:pPr>
            <w:ins w:id="9481" w:author="CR1037" w:date="2023-11-06T14:18:00Z">
              <w:r>
                <w:rPr>
                  <w:lang w:eastAsia="ja-JP"/>
                </w:rPr>
                <w:t>9.3.1.9</w:t>
              </w:r>
            </w:ins>
          </w:p>
        </w:tc>
        <w:tc>
          <w:tcPr>
            <w:tcW w:w="1728" w:type="dxa"/>
            <w:tcBorders>
              <w:top w:val="single" w:sz="4" w:space="0" w:color="auto"/>
              <w:left w:val="single" w:sz="4" w:space="0" w:color="auto"/>
              <w:bottom w:val="single" w:sz="4" w:space="0" w:color="auto"/>
              <w:right w:val="single" w:sz="4" w:space="0" w:color="auto"/>
            </w:tcBorders>
          </w:tcPr>
          <w:p w14:paraId="15C88569" w14:textId="77777777" w:rsidR="00B66173" w:rsidRPr="0002719C" w:rsidRDefault="00B66173" w:rsidP="00CE13A3">
            <w:pPr>
              <w:pStyle w:val="TAL"/>
              <w:keepNext w:val="0"/>
              <w:keepLines w:val="0"/>
              <w:widowControl w:val="0"/>
              <w:rPr>
                <w:ins w:id="9482" w:author="CR1037" w:date="2023-11-06T14:18:00Z"/>
                <w:lang w:eastAsia="zh-CN"/>
              </w:rPr>
            </w:pPr>
          </w:p>
        </w:tc>
        <w:tc>
          <w:tcPr>
            <w:tcW w:w="1080" w:type="dxa"/>
            <w:tcBorders>
              <w:top w:val="single" w:sz="4" w:space="0" w:color="auto"/>
              <w:left w:val="single" w:sz="4" w:space="0" w:color="auto"/>
              <w:bottom w:val="single" w:sz="4" w:space="0" w:color="auto"/>
              <w:right w:val="single" w:sz="4" w:space="0" w:color="auto"/>
            </w:tcBorders>
          </w:tcPr>
          <w:p w14:paraId="48B2D6A6" w14:textId="77777777" w:rsidR="00B66173" w:rsidRDefault="00B66173" w:rsidP="00CE13A3">
            <w:pPr>
              <w:pStyle w:val="TAC"/>
              <w:rPr>
                <w:ins w:id="9483" w:author="CR1037" w:date="2023-11-06T14:18:00Z"/>
                <w:rFonts w:cs="Arial"/>
              </w:rPr>
            </w:pPr>
            <w:ins w:id="9484" w:author="CR1037" w:date="2023-11-06T14:18: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0FE17F6A" w14:textId="77777777" w:rsidR="00B66173" w:rsidRDefault="00B66173" w:rsidP="00CE13A3">
            <w:pPr>
              <w:pStyle w:val="TAC"/>
              <w:rPr>
                <w:ins w:id="9485" w:author="CR1037" w:date="2023-11-06T14:18:00Z"/>
                <w:rFonts w:cs="Arial"/>
                <w:szCs w:val="18"/>
              </w:rPr>
            </w:pPr>
          </w:p>
        </w:tc>
      </w:tr>
    </w:tbl>
    <w:p w14:paraId="68D85251" w14:textId="77777777" w:rsidR="00B66173" w:rsidRDefault="00B66173" w:rsidP="00B66173">
      <w:pPr>
        <w:rPr>
          <w:ins w:id="9486" w:author="CR1037" w:date="2023-11-06T14:18: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66173" w:rsidRPr="00EA5FA7" w14:paraId="2238B52F" w14:textId="77777777" w:rsidTr="00CE13A3">
        <w:trPr>
          <w:jc w:val="center"/>
          <w:ins w:id="9487" w:author="CR1037" w:date="2023-11-06T14:18:00Z"/>
        </w:trPr>
        <w:tc>
          <w:tcPr>
            <w:tcW w:w="3686" w:type="dxa"/>
          </w:tcPr>
          <w:p w14:paraId="4DDADFFE" w14:textId="77777777" w:rsidR="00B66173" w:rsidRPr="00EA5FA7" w:rsidRDefault="00B66173" w:rsidP="00CE13A3">
            <w:pPr>
              <w:pStyle w:val="TAH"/>
              <w:rPr>
                <w:ins w:id="9488" w:author="CR1037" w:date="2023-11-06T14:18:00Z"/>
                <w:lang w:eastAsia="zh-CN"/>
              </w:rPr>
            </w:pPr>
            <w:ins w:id="9489" w:author="CR1037" w:date="2023-11-06T14:18:00Z">
              <w:r w:rsidRPr="00EA5FA7">
                <w:rPr>
                  <w:lang w:eastAsia="zh-CN"/>
                </w:rPr>
                <w:t>Range bound</w:t>
              </w:r>
            </w:ins>
          </w:p>
        </w:tc>
        <w:tc>
          <w:tcPr>
            <w:tcW w:w="5670" w:type="dxa"/>
          </w:tcPr>
          <w:p w14:paraId="60CFE2B2" w14:textId="77777777" w:rsidR="00B66173" w:rsidRPr="00EA5FA7" w:rsidRDefault="00B66173" w:rsidP="00CE13A3">
            <w:pPr>
              <w:pStyle w:val="TAH"/>
              <w:rPr>
                <w:ins w:id="9490" w:author="CR1037" w:date="2023-11-06T14:18:00Z"/>
                <w:lang w:eastAsia="zh-CN"/>
              </w:rPr>
            </w:pPr>
            <w:ins w:id="9491" w:author="CR1037" w:date="2023-11-06T14:18:00Z">
              <w:r w:rsidRPr="00EA5FA7">
                <w:rPr>
                  <w:lang w:eastAsia="zh-CN"/>
                </w:rPr>
                <w:t>Explanation</w:t>
              </w:r>
            </w:ins>
          </w:p>
        </w:tc>
      </w:tr>
      <w:tr w:rsidR="00B66173" w:rsidRPr="00EA5FA7" w14:paraId="23469E29" w14:textId="77777777" w:rsidTr="00CE13A3">
        <w:trPr>
          <w:jc w:val="center"/>
          <w:ins w:id="9492" w:author="CR1037" w:date="2023-11-06T14:18:00Z"/>
        </w:trPr>
        <w:tc>
          <w:tcPr>
            <w:tcW w:w="3686" w:type="dxa"/>
          </w:tcPr>
          <w:p w14:paraId="748BA2D7" w14:textId="77777777" w:rsidR="00B66173" w:rsidRPr="00EA5FA7" w:rsidRDefault="00B66173" w:rsidP="00CE13A3">
            <w:pPr>
              <w:pStyle w:val="TAL"/>
              <w:rPr>
                <w:ins w:id="9493" w:author="CR1037" w:date="2023-11-06T14:18:00Z"/>
                <w:lang w:eastAsia="zh-CN"/>
              </w:rPr>
            </w:pPr>
            <w:ins w:id="9494" w:author="CR1037" w:date="2023-11-06T14:18:00Z">
              <w:r w:rsidRPr="00EA5FA7">
                <w:rPr>
                  <w:lang w:eastAsia="zh-CN"/>
                </w:rPr>
                <w:t>maxnoo</w:t>
              </w:r>
              <w:r>
                <w:rPr>
                  <w:lang w:eastAsia="zh-CN"/>
                </w:rPr>
                <w:t>fTAList</w:t>
              </w:r>
            </w:ins>
          </w:p>
        </w:tc>
        <w:tc>
          <w:tcPr>
            <w:tcW w:w="5670" w:type="dxa"/>
          </w:tcPr>
          <w:p w14:paraId="2BF2F8FC" w14:textId="77777777" w:rsidR="00B66173" w:rsidRPr="00EA5FA7" w:rsidRDefault="00B66173" w:rsidP="00CE13A3">
            <w:pPr>
              <w:pStyle w:val="TAL"/>
              <w:rPr>
                <w:ins w:id="9495" w:author="CR1037" w:date="2023-11-06T14:18:00Z"/>
                <w:lang w:eastAsia="zh-CN"/>
              </w:rPr>
            </w:pPr>
            <w:ins w:id="9496" w:author="CR1037" w:date="2023-11-06T14:18:00Z">
              <w:r w:rsidRPr="00EA5FA7">
                <w:rPr>
                  <w:lang w:eastAsia="zh-CN"/>
                </w:rPr>
                <w:t xml:space="preserve">Maximum no. of </w:t>
              </w:r>
              <w:r>
                <w:rPr>
                  <w:lang w:eastAsia="zh-CN"/>
                </w:rPr>
                <w:t>TA values to be sent, the maximum value is FFS.</w:t>
              </w:r>
              <w:r w:rsidRPr="00EA5FA7">
                <w:rPr>
                  <w:lang w:eastAsia="zh-CN"/>
                </w:rPr>
                <w:t xml:space="preserve"> </w:t>
              </w:r>
            </w:ins>
          </w:p>
        </w:tc>
      </w:tr>
    </w:tbl>
    <w:p w14:paraId="672E50BA" w14:textId="77777777" w:rsidR="00B66173" w:rsidRDefault="00B66173" w:rsidP="00B66173">
      <w:pPr>
        <w:rPr>
          <w:ins w:id="9497" w:author="CR1037" w:date="2023-11-06T14:18:00Z"/>
          <w:lang w:eastAsia="zh-CN"/>
        </w:rPr>
      </w:pPr>
    </w:p>
    <w:p w14:paraId="76DBD47F" w14:textId="77777777" w:rsidR="00B66173" w:rsidRPr="00154A13" w:rsidRDefault="00B66173" w:rsidP="00B66173">
      <w:pPr>
        <w:rPr>
          <w:ins w:id="9498" w:author="CR1037" w:date="2023-11-06T14:18:00Z"/>
          <w:lang w:eastAsia="zh-CN"/>
        </w:rPr>
      </w:pPr>
      <w:ins w:id="9499" w:author="CR1037" w:date="2023-11-06T14:18:00Z">
        <w:r>
          <w:rPr>
            <w:lang w:eastAsia="zh-CN"/>
          </w:rPr>
          <w:t xml:space="preserve">Editor’s note: </w:t>
        </w:r>
        <w:r w:rsidRPr="00154A13">
          <w:rPr>
            <w:lang w:eastAsia="zh-CN"/>
          </w:rPr>
          <w:t xml:space="preserve">FFS on </w:t>
        </w:r>
        <w:r>
          <w:rPr>
            <w:lang w:eastAsia="zh-CN"/>
          </w:rPr>
          <w:t>the message name, whether one or two Class 2 procedures will be defined.</w:t>
        </w:r>
      </w:ins>
    </w:p>
    <w:p w14:paraId="6A73FFAD" w14:textId="77777777" w:rsidR="00B66173" w:rsidRDefault="00B66173" w:rsidP="00B66173">
      <w:pPr>
        <w:rPr>
          <w:ins w:id="9500" w:author="CR1037" w:date="2023-11-06T14:18:00Z"/>
          <w:lang w:eastAsia="zh-CN"/>
        </w:rPr>
      </w:pPr>
    </w:p>
    <w:p w14:paraId="6014485A" w14:textId="77777777" w:rsidR="00B66173" w:rsidRPr="00EA5FA7" w:rsidRDefault="00B66173" w:rsidP="0025547B"/>
    <w:p w14:paraId="5FFD2C48" w14:textId="77777777" w:rsidR="00F970C9" w:rsidRPr="00EA5FA7" w:rsidRDefault="00F970C9" w:rsidP="001A2F98">
      <w:pPr>
        <w:pStyle w:val="Heading3"/>
      </w:pPr>
      <w:bookmarkStart w:id="9501" w:name="_Toc20955887"/>
      <w:bookmarkStart w:id="9502" w:name="_Toc29892999"/>
      <w:bookmarkStart w:id="9503" w:name="_Toc36556936"/>
      <w:bookmarkStart w:id="9504" w:name="_Toc45832368"/>
      <w:bookmarkStart w:id="9505" w:name="_Toc51763621"/>
      <w:bookmarkStart w:id="9506" w:name="_Toc64448787"/>
      <w:bookmarkStart w:id="9507" w:name="_Toc66289446"/>
      <w:bookmarkStart w:id="9508" w:name="_Toc74154559"/>
      <w:bookmarkStart w:id="9509" w:name="_Toc81383303"/>
      <w:bookmarkStart w:id="9510" w:name="_Toc88657936"/>
      <w:bookmarkStart w:id="9511" w:name="_Toc97910848"/>
      <w:bookmarkStart w:id="9512" w:name="_Toc99038568"/>
      <w:bookmarkStart w:id="9513" w:name="_Toc99730831"/>
      <w:bookmarkStart w:id="9514" w:name="_Toc105510960"/>
      <w:bookmarkStart w:id="9515" w:name="_Toc105927492"/>
      <w:bookmarkStart w:id="9516" w:name="_Toc106110032"/>
      <w:bookmarkStart w:id="9517" w:name="_Toc113835469"/>
      <w:bookmarkStart w:id="9518" w:name="_Toc120124316"/>
      <w:bookmarkStart w:id="9519" w:name="_Toc146226583"/>
      <w:bookmarkStart w:id="9520" w:name="_CR9_2_3"/>
      <w:bookmarkEnd w:id="9520"/>
      <w:r w:rsidRPr="00EA5FA7">
        <w:t>9.2.3</w:t>
      </w:r>
      <w:r w:rsidRPr="00EA5FA7">
        <w:tab/>
        <w:t>RRC Message Transfer messages</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0E98AA6A" w14:textId="77777777" w:rsidR="00F970C9" w:rsidRPr="00EA5FA7" w:rsidRDefault="00F970C9" w:rsidP="001A2F98">
      <w:pPr>
        <w:pStyle w:val="Heading4"/>
      </w:pPr>
      <w:bookmarkStart w:id="9521" w:name="_Toc20955888"/>
      <w:bookmarkStart w:id="9522" w:name="_Toc29893000"/>
      <w:bookmarkStart w:id="9523" w:name="_Toc36556937"/>
      <w:bookmarkStart w:id="9524" w:name="_Toc45832369"/>
      <w:bookmarkStart w:id="9525" w:name="_Toc51763622"/>
      <w:bookmarkStart w:id="9526" w:name="_Toc64448788"/>
      <w:bookmarkStart w:id="9527" w:name="_Toc66289447"/>
      <w:bookmarkStart w:id="9528" w:name="_Toc74154560"/>
      <w:bookmarkStart w:id="9529" w:name="_Toc81383304"/>
      <w:bookmarkStart w:id="9530" w:name="_Toc88657937"/>
      <w:bookmarkStart w:id="9531" w:name="_Toc97910849"/>
      <w:bookmarkStart w:id="9532" w:name="_Toc99038569"/>
      <w:bookmarkStart w:id="9533" w:name="_Toc99730832"/>
      <w:bookmarkStart w:id="9534" w:name="_Toc105510961"/>
      <w:bookmarkStart w:id="9535" w:name="_Toc105927493"/>
      <w:bookmarkStart w:id="9536" w:name="_Toc106110033"/>
      <w:bookmarkStart w:id="9537" w:name="_Toc113835470"/>
      <w:bookmarkStart w:id="9538" w:name="_Toc120124317"/>
      <w:bookmarkStart w:id="9539" w:name="_Toc146226584"/>
      <w:bookmarkStart w:id="9540" w:name="_CR9_2_3_1"/>
      <w:bookmarkEnd w:id="9540"/>
      <w:r w:rsidRPr="00EA5FA7">
        <w:t>9.2.</w:t>
      </w:r>
      <w:r w:rsidRPr="00EA5FA7">
        <w:rPr>
          <w:rFonts w:eastAsia="Batang"/>
        </w:rPr>
        <w:t>3.1</w:t>
      </w:r>
      <w:r w:rsidRPr="00EA5FA7">
        <w:tab/>
        <w:t>INITIAL UL RRC MESSAGE TRANSFER</w:t>
      </w:r>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lastRenderedPageBreak/>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62421">
            <w:pPr>
              <w:pStyle w:val="TAL"/>
            </w:pPr>
            <w:r w:rsidRPr="00EA5FA7">
              <w:t>Message Type</w:t>
            </w:r>
          </w:p>
        </w:tc>
        <w:tc>
          <w:tcPr>
            <w:tcW w:w="1080" w:type="dxa"/>
          </w:tcPr>
          <w:p w14:paraId="2B55D07C" w14:textId="77777777" w:rsidR="00F970C9" w:rsidRPr="00EA5FA7" w:rsidRDefault="00F970C9" w:rsidP="00B62421">
            <w:pPr>
              <w:pStyle w:val="TAL"/>
            </w:pPr>
            <w:r w:rsidRPr="00EA5FA7">
              <w:t>M</w:t>
            </w:r>
          </w:p>
        </w:tc>
        <w:tc>
          <w:tcPr>
            <w:tcW w:w="1080" w:type="dxa"/>
          </w:tcPr>
          <w:p w14:paraId="162BFBAB" w14:textId="77777777" w:rsidR="00F970C9" w:rsidRPr="00EA5FA7" w:rsidRDefault="00F970C9" w:rsidP="00B62421">
            <w:pPr>
              <w:pStyle w:val="TAL"/>
            </w:pPr>
          </w:p>
        </w:tc>
        <w:tc>
          <w:tcPr>
            <w:tcW w:w="1512" w:type="dxa"/>
          </w:tcPr>
          <w:p w14:paraId="306281B3" w14:textId="77777777" w:rsidR="00F970C9" w:rsidRPr="00EA5FA7" w:rsidRDefault="00F970C9" w:rsidP="00B62421">
            <w:pPr>
              <w:pStyle w:val="TAL"/>
            </w:pPr>
            <w:r w:rsidRPr="00EA5FA7">
              <w:t>9.3.1.1</w:t>
            </w:r>
          </w:p>
        </w:tc>
        <w:tc>
          <w:tcPr>
            <w:tcW w:w="1728" w:type="dxa"/>
          </w:tcPr>
          <w:p w14:paraId="4E167ACE" w14:textId="77777777" w:rsidR="00F970C9" w:rsidRPr="00EA5FA7" w:rsidRDefault="00F970C9" w:rsidP="00B62421">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62421">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62421">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62421">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62421">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B62421">
            <w:pPr>
              <w:pStyle w:val="TAL"/>
              <w:rPr>
                <w:rFonts w:eastAsia="Batang"/>
              </w:rPr>
            </w:pPr>
            <w:r w:rsidRPr="00EA5FA7">
              <w:rPr>
                <w:rFonts w:eastAsia="Batang"/>
                <w:bCs/>
              </w:rPr>
              <w:t>C-RNTI</w:t>
            </w:r>
          </w:p>
        </w:tc>
        <w:tc>
          <w:tcPr>
            <w:tcW w:w="1080" w:type="dxa"/>
          </w:tcPr>
          <w:p w14:paraId="2D366734" w14:textId="77777777" w:rsidR="00F970C9" w:rsidRPr="00EA5FA7" w:rsidRDefault="00F970C9" w:rsidP="00B62421">
            <w:pPr>
              <w:pStyle w:val="TAL"/>
            </w:pPr>
            <w:r w:rsidRPr="00EA5FA7">
              <w:rPr>
                <w:lang w:eastAsia="zh-CN"/>
              </w:rPr>
              <w:t>M</w:t>
            </w:r>
          </w:p>
        </w:tc>
        <w:tc>
          <w:tcPr>
            <w:tcW w:w="1080" w:type="dxa"/>
          </w:tcPr>
          <w:p w14:paraId="1B220A1D" w14:textId="77777777" w:rsidR="00F970C9" w:rsidRPr="00EA5FA7" w:rsidRDefault="00F970C9" w:rsidP="00B62421">
            <w:pPr>
              <w:pStyle w:val="TAL"/>
            </w:pPr>
          </w:p>
        </w:tc>
        <w:tc>
          <w:tcPr>
            <w:tcW w:w="1512" w:type="dxa"/>
          </w:tcPr>
          <w:p w14:paraId="03EAB44F" w14:textId="77777777" w:rsidR="00F970C9" w:rsidRPr="00EA5FA7" w:rsidRDefault="00F970C9" w:rsidP="00B62421">
            <w:pPr>
              <w:pStyle w:val="TAL"/>
            </w:pPr>
            <w:r w:rsidRPr="00EA5FA7">
              <w:t>9.3.1.32</w:t>
            </w:r>
          </w:p>
        </w:tc>
        <w:tc>
          <w:tcPr>
            <w:tcW w:w="1728" w:type="dxa"/>
          </w:tcPr>
          <w:p w14:paraId="5E13EFE6" w14:textId="77777777" w:rsidR="00F970C9" w:rsidRPr="00EA5FA7" w:rsidRDefault="00F970C9" w:rsidP="00B62421">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B62421">
            <w:pPr>
              <w:pStyle w:val="TAL"/>
              <w:rPr>
                <w:lang w:eastAsia="zh-CN"/>
              </w:rPr>
            </w:pPr>
            <w:r w:rsidRPr="00EA5FA7">
              <w:rPr>
                <w:lang w:eastAsia="zh-CN"/>
              </w:rPr>
              <w:t>M</w:t>
            </w:r>
          </w:p>
        </w:tc>
        <w:tc>
          <w:tcPr>
            <w:tcW w:w="1080" w:type="dxa"/>
          </w:tcPr>
          <w:p w14:paraId="358DDDEF" w14:textId="77777777" w:rsidR="00F970C9" w:rsidRPr="00EA5FA7" w:rsidRDefault="00F970C9" w:rsidP="00B62421">
            <w:pPr>
              <w:pStyle w:val="TAL"/>
              <w:rPr>
                <w:rFonts w:eastAsia="Yu Mincho"/>
                <w:lang w:eastAsia="ja-JP"/>
              </w:rPr>
            </w:pPr>
          </w:p>
        </w:tc>
        <w:tc>
          <w:tcPr>
            <w:tcW w:w="1512" w:type="dxa"/>
          </w:tcPr>
          <w:p w14:paraId="1E87F71D" w14:textId="77777777" w:rsidR="00F970C9" w:rsidRPr="00EA5FA7" w:rsidRDefault="00F970C9" w:rsidP="00B62421">
            <w:pPr>
              <w:pStyle w:val="TAL"/>
            </w:pPr>
            <w:r w:rsidRPr="00EA5FA7">
              <w:t>9.3.1.6</w:t>
            </w:r>
          </w:p>
        </w:tc>
        <w:tc>
          <w:tcPr>
            <w:tcW w:w="1728" w:type="dxa"/>
          </w:tcPr>
          <w:p w14:paraId="611FCC7B" w14:textId="471B2BA7" w:rsidR="00F970C9" w:rsidRPr="00EA5FA7" w:rsidRDefault="00F970C9" w:rsidP="00B62421">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62421">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62421">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62421">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62421">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62421">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62421">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62421">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62421">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62421">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62421">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1E1E3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1E1E3A">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1E1E3A">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057F50">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057F50">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057F50">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057F50">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C7959">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C7959">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C7959">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C7959">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r w:rsidR="000221FF" w:rsidRPr="00EA5FA7" w14:paraId="3DFD6A20" w14:textId="77777777" w:rsidTr="00B90779">
        <w:tblPrEx>
          <w:tblLook w:val="04A0" w:firstRow="1" w:lastRow="0" w:firstColumn="1" w:lastColumn="0" w:noHBand="0" w:noVBand="1"/>
        </w:tblPrEx>
        <w:trPr>
          <w:ins w:id="9541" w:author="CR1169" w:date="2023-11-09T10:22:00Z"/>
        </w:trPr>
        <w:tc>
          <w:tcPr>
            <w:tcW w:w="2160" w:type="dxa"/>
            <w:tcBorders>
              <w:top w:val="single" w:sz="4" w:space="0" w:color="auto"/>
              <w:left w:val="single" w:sz="4" w:space="0" w:color="auto"/>
              <w:bottom w:val="single" w:sz="4" w:space="0" w:color="auto"/>
              <w:right w:val="single" w:sz="4" w:space="0" w:color="auto"/>
            </w:tcBorders>
          </w:tcPr>
          <w:p w14:paraId="2E53D1A2" w14:textId="3BDEF09F" w:rsidR="000221FF" w:rsidRDefault="000221FF" w:rsidP="000221FF">
            <w:pPr>
              <w:pStyle w:val="TAL"/>
              <w:rPr>
                <w:ins w:id="9542" w:author="CR1169" w:date="2023-11-09T10:22:00Z"/>
                <w:rFonts w:eastAsia="Helvetica" w:cs="Arial"/>
                <w:bCs/>
              </w:rPr>
            </w:pPr>
            <w:ins w:id="9543" w:author="CR1169" w:date="2023-11-09T10:22:00Z">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ins>
          </w:p>
        </w:tc>
        <w:tc>
          <w:tcPr>
            <w:tcW w:w="1080" w:type="dxa"/>
            <w:tcBorders>
              <w:top w:val="single" w:sz="4" w:space="0" w:color="auto"/>
              <w:left w:val="single" w:sz="4" w:space="0" w:color="auto"/>
              <w:bottom w:val="single" w:sz="4" w:space="0" w:color="auto"/>
              <w:right w:val="single" w:sz="4" w:space="0" w:color="auto"/>
            </w:tcBorders>
          </w:tcPr>
          <w:p w14:paraId="609E0B84" w14:textId="72C1D103" w:rsidR="000221FF" w:rsidRDefault="000221FF" w:rsidP="000221FF">
            <w:pPr>
              <w:pStyle w:val="TAL"/>
              <w:rPr>
                <w:ins w:id="9544" w:author="CR1169" w:date="2023-11-09T10:22:00Z"/>
                <w:rFonts w:cs="Arial"/>
                <w:lang w:eastAsia="zh-CN"/>
              </w:rPr>
            </w:pPr>
            <w:ins w:id="9545" w:author="CR1169" w:date="2023-11-09T10:22:00Z">
              <w:r w:rsidRPr="00E71463">
                <w:rPr>
                  <w:rFonts w:cs="Arial"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2A2CB4BA" w14:textId="77777777" w:rsidR="000221FF" w:rsidRPr="00EA5FA7" w:rsidRDefault="000221FF" w:rsidP="000221FF">
            <w:pPr>
              <w:pStyle w:val="TAL"/>
              <w:rPr>
                <w:ins w:id="9546" w:author="CR1169" w:date="2023-11-09T10:22:00Z"/>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01DFB05" w14:textId="107C4459" w:rsidR="000221FF" w:rsidRPr="00D25507" w:rsidRDefault="000221FF" w:rsidP="000221FF">
            <w:pPr>
              <w:pStyle w:val="TAL"/>
              <w:rPr>
                <w:ins w:id="9547" w:author="CR1169" w:date="2023-11-09T10:22:00Z"/>
                <w:rFonts w:cs="Arial"/>
              </w:rPr>
            </w:pPr>
            <w:ins w:id="9548" w:author="CR1169" w:date="2023-11-09T10:22:00Z">
              <w:r w:rsidRPr="00E71463">
                <w:rPr>
                  <w:rFonts w:cs="Arial"/>
                </w:rPr>
                <w:t>ENUMERATED(true, …)</w:t>
              </w:r>
            </w:ins>
          </w:p>
        </w:tc>
        <w:tc>
          <w:tcPr>
            <w:tcW w:w="1728" w:type="dxa"/>
            <w:tcBorders>
              <w:top w:val="single" w:sz="4" w:space="0" w:color="auto"/>
              <w:left w:val="single" w:sz="4" w:space="0" w:color="auto"/>
              <w:bottom w:val="single" w:sz="4" w:space="0" w:color="auto"/>
              <w:right w:val="single" w:sz="4" w:space="0" w:color="auto"/>
            </w:tcBorders>
          </w:tcPr>
          <w:p w14:paraId="6933B22D" w14:textId="77777777" w:rsidR="000221FF" w:rsidRPr="00EA5FA7" w:rsidRDefault="000221FF" w:rsidP="000221FF">
            <w:pPr>
              <w:pStyle w:val="TAL"/>
              <w:rPr>
                <w:ins w:id="9549" w:author="CR1169" w:date="2023-11-09T10:22:00Z"/>
              </w:rPr>
            </w:pPr>
          </w:p>
        </w:tc>
        <w:tc>
          <w:tcPr>
            <w:tcW w:w="1080" w:type="dxa"/>
            <w:tcBorders>
              <w:top w:val="single" w:sz="4" w:space="0" w:color="auto"/>
              <w:left w:val="single" w:sz="4" w:space="0" w:color="auto"/>
              <w:bottom w:val="single" w:sz="4" w:space="0" w:color="auto"/>
              <w:right w:val="single" w:sz="4" w:space="0" w:color="auto"/>
            </w:tcBorders>
          </w:tcPr>
          <w:p w14:paraId="7F474D7F" w14:textId="0A56BF4F" w:rsidR="000221FF" w:rsidRDefault="000221FF" w:rsidP="000221FF">
            <w:pPr>
              <w:pStyle w:val="TAC"/>
              <w:rPr>
                <w:ins w:id="9550" w:author="CR1169" w:date="2023-11-09T10:22:00Z"/>
                <w:rFonts w:cs="Arial"/>
              </w:rPr>
            </w:pPr>
            <w:ins w:id="9551" w:author="CR1169" w:date="2023-11-09T10:22:00Z">
              <w:r w:rsidRPr="00E71463">
                <w:rPr>
                  <w:rFonts w:cs="Arial"/>
                </w:rPr>
                <w:t>YES</w:t>
              </w:r>
            </w:ins>
          </w:p>
        </w:tc>
        <w:tc>
          <w:tcPr>
            <w:tcW w:w="1080" w:type="dxa"/>
            <w:tcBorders>
              <w:top w:val="single" w:sz="4" w:space="0" w:color="auto"/>
              <w:left w:val="single" w:sz="4" w:space="0" w:color="auto"/>
              <w:bottom w:val="single" w:sz="4" w:space="0" w:color="auto"/>
              <w:right w:val="single" w:sz="4" w:space="0" w:color="auto"/>
            </w:tcBorders>
          </w:tcPr>
          <w:p w14:paraId="6D750994" w14:textId="3CF5FD49" w:rsidR="000221FF" w:rsidRDefault="000221FF" w:rsidP="000221FF">
            <w:pPr>
              <w:pStyle w:val="TAC"/>
              <w:rPr>
                <w:ins w:id="9552" w:author="CR1169" w:date="2023-11-09T10:22:00Z"/>
                <w:rFonts w:cs="Arial"/>
              </w:rPr>
            </w:pPr>
            <w:ins w:id="9553" w:author="CR1169" w:date="2023-11-09T10:22:00Z">
              <w:r w:rsidRPr="00E71463">
                <w:rPr>
                  <w:rFonts w:cs="Arial" w:hint="eastAsia"/>
                </w:rPr>
                <w:t>i</w:t>
              </w:r>
              <w:r w:rsidRPr="00E71463">
                <w:rPr>
                  <w:rFonts w:cs="Arial"/>
                </w:rPr>
                <w:t>gnore</w:t>
              </w:r>
            </w:ins>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9554" w:name="_Toc20955889"/>
      <w:bookmarkStart w:id="9555" w:name="_Toc29893001"/>
      <w:bookmarkStart w:id="9556" w:name="_Toc36556938"/>
      <w:bookmarkStart w:id="9557" w:name="_Toc45832370"/>
      <w:bookmarkStart w:id="9558" w:name="_Toc51763623"/>
      <w:bookmarkStart w:id="9559" w:name="_Toc64448789"/>
      <w:bookmarkStart w:id="9560" w:name="_Toc66289448"/>
      <w:bookmarkStart w:id="9561" w:name="_Toc74154561"/>
      <w:bookmarkStart w:id="9562" w:name="_Toc81383305"/>
      <w:bookmarkStart w:id="9563" w:name="_Toc88657938"/>
      <w:bookmarkStart w:id="9564" w:name="_Toc97910850"/>
      <w:bookmarkStart w:id="9565" w:name="_Toc99038570"/>
      <w:bookmarkStart w:id="9566" w:name="_Toc99730833"/>
      <w:bookmarkStart w:id="9567" w:name="_Toc105510962"/>
      <w:bookmarkStart w:id="9568" w:name="_Toc105927494"/>
      <w:bookmarkStart w:id="9569" w:name="_Toc106110034"/>
      <w:bookmarkStart w:id="9570" w:name="_Toc113835471"/>
      <w:bookmarkStart w:id="9571" w:name="_Toc120124318"/>
      <w:bookmarkStart w:id="9572" w:name="_Toc146226585"/>
      <w:bookmarkStart w:id="9573" w:name="_CR9_2_3_2"/>
      <w:bookmarkEnd w:id="9573"/>
      <w:r w:rsidRPr="00EA5FA7">
        <w:t>9.2.</w:t>
      </w:r>
      <w:r w:rsidRPr="00EA5FA7">
        <w:rPr>
          <w:rFonts w:eastAsia="Batang"/>
        </w:rPr>
        <w:t>3.2</w:t>
      </w:r>
      <w:r w:rsidRPr="00EA5FA7">
        <w:rPr>
          <w:rFonts w:eastAsia="Batang"/>
        </w:rPr>
        <w:tab/>
      </w:r>
      <w:r w:rsidRPr="00EA5FA7">
        <w:t>DL RRC MESSAGE TRANSFER</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lastRenderedPageBreak/>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9574" w:name="_Toc20955890"/>
      <w:bookmarkStart w:id="9575" w:name="_Toc29893002"/>
      <w:bookmarkStart w:id="9576" w:name="_Toc36556939"/>
      <w:bookmarkStart w:id="9577" w:name="_Toc45832371"/>
      <w:bookmarkStart w:id="9578" w:name="_Toc51763624"/>
      <w:bookmarkStart w:id="9579" w:name="_Toc64448790"/>
      <w:bookmarkStart w:id="9580" w:name="_Toc66289449"/>
      <w:bookmarkStart w:id="9581" w:name="_Toc74154562"/>
      <w:bookmarkStart w:id="9582" w:name="_Toc81383306"/>
      <w:bookmarkStart w:id="9583" w:name="_Toc88657939"/>
      <w:bookmarkStart w:id="9584" w:name="_Toc97910851"/>
      <w:bookmarkStart w:id="9585" w:name="_Toc99038571"/>
      <w:bookmarkStart w:id="9586" w:name="_Toc99730834"/>
      <w:bookmarkStart w:id="9587" w:name="_Toc105510963"/>
      <w:bookmarkStart w:id="9588" w:name="_Toc105927495"/>
      <w:bookmarkStart w:id="9589" w:name="_Toc106110035"/>
      <w:bookmarkStart w:id="9590" w:name="_Toc113835472"/>
      <w:bookmarkStart w:id="9591" w:name="_Toc120124319"/>
      <w:bookmarkStart w:id="9592" w:name="_Toc146226586"/>
      <w:bookmarkStart w:id="9593" w:name="_CR9_2_3_3"/>
      <w:bookmarkEnd w:id="9593"/>
      <w:r w:rsidRPr="00EA5FA7">
        <w:t>9.2.3</w:t>
      </w:r>
      <w:r w:rsidRPr="00EA5FA7">
        <w:rPr>
          <w:rFonts w:eastAsia="Batang"/>
        </w:rPr>
        <w:t>.3</w:t>
      </w:r>
      <w:r w:rsidRPr="00EA5FA7">
        <w:rPr>
          <w:rFonts w:eastAsia="Batang"/>
        </w:rPr>
        <w:tab/>
        <w:t>U</w:t>
      </w:r>
      <w:r w:rsidRPr="00EA5FA7">
        <w:t>L RRC MESSAGE TRANSFER</w:t>
      </w:r>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EA5FA7" w:rsidRDefault="00F970C9" w:rsidP="00B90779">
            <w:pPr>
              <w:pStyle w:val="TAL"/>
              <w:keepNext w:val="0"/>
              <w:keepLines w:val="0"/>
              <w:widowControl w:val="0"/>
              <w:jc w:val="center"/>
            </w:pPr>
            <w:r w:rsidRPr="00EA5FA7">
              <w:t>YES</w:t>
            </w:r>
          </w:p>
        </w:tc>
        <w:tc>
          <w:tcPr>
            <w:tcW w:w="1080" w:type="dxa"/>
          </w:tcPr>
          <w:p w14:paraId="241BB2BE" w14:textId="77777777" w:rsidR="00F970C9" w:rsidRPr="00EA5FA7" w:rsidRDefault="00F970C9" w:rsidP="00B90779">
            <w:pPr>
              <w:pStyle w:val="TAL"/>
              <w:keepNext w:val="0"/>
              <w:keepLines w:val="0"/>
              <w:widowControl w:val="0"/>
              <w:jc w:val="center"/>
            </w:pPr>
            <w:r w:rsidRPr="00EA5FA7">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EA5FA7" w:rsidRDefault="00F970C9" w:rsidP="00B90779">
            <w:pPr>
              <w:pStyle w:val="TAL"/>
              <w:keepNext w:val="0"/>
              <w:keepLines w:val="0"/>
              <w:widowControl w:val="0"/>
              <w:jc w:val="center"/>
              <w:rPr>
                <w:rFonts w:eastAsia="MS Mincho"/>
              </w:rPr>
            </w:pPr>
            <w:r w:rsidRPr="00EA5FA7">
              <w:t>YES</w:t>
            </w:r>
          </w:p>
        </w:tc>
        <w:tc>
          <w:tcPr>
            <w:tcW w:w="1080" w:type="dxa"/>
          </w:tcPr>
          <w:p w14:paraId="44603399" w14:textId="77777777" w:rsidR="00F970C9" w:rsidRPr="00EA5FA7" w:rsidRDefault="00F970C9" w:rsidP="00B90779">
            <w:pPr>
              <w:pStyle w:val="TAL"/>
              <w:keepNext w:val="0"/>
              <w:keepLines w:val="0"/>
              <w:widowControl w:val="0"/>
              <w:jc w:val="center"/>
            </w:pPr>
            <w:r w:rsidRPr="00EA5FA7">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EA5FA7" w:rsidRDefault="00F970C9" w:rsidP="00B90779">
            <w:pPr>
              <w:pStyle w:val="TAL"/>
              <w:keepNext w:val="0"/>
              <w:keepLines w:val="0"/>
              <w:widowControl w:val="0"/>
              <w:jc w:val="cente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EA5FA7" w:rsidRDefault="00F970C9" w:rsidP="00B90779">
            <w:pPr>
              <w:pStyle w:val="TAL"/>
              <w:keepNext w:val="0"/>
              <w:keepLines w:val="0"/>
              <w:widowControl w:val="0"/>
              <w:jc w:val="center"/>
            </w:pPr>
            <w:r w:rsidRPr="00EA5FA7">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EA5FA7" w:rsidRDefault="00F970C9" w:rsidP="00B90779">
            <w:pPr>
              <w:pStyle w:val="TAL"/>
              <w:keepNext w:val="0"/>
              <w:keepLines w:val="0"/>
              <w:widowControl w:val="0"/>
              <w:jc w:val="center"/>
            </w:pPr>
            <w:r w:rsidRPr="00EA5FA7">
              <w:t>YES</w:t>
            </w:r>
          </w:p>
        </w:tc>
        <w:tc>
          <w:tcPr>
            <w:tcW w:w="1080" w:type="dxa"/>
          </w:tcPr>
          <w:p w14:paraId="3F33B608" w14:textId="77777777" w:rsidR="00F970C9" w:rsidRPr="00EA5FA7" w:rsidRDefault="00F970C9" w:rsidP="00B90779">
            <w:pPr>
              <w:pStyle w:val="TAL"/>
              <w:keepNext w:val="0"/>
              <w:keepLines w:val="0"/>
              <w:widowControl w:val="0"/>
              <w:jc w:val="center"/>
            </w:pPr>
            <w:r w:rsidRPr="00EA5FA7">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xml:space="preserve">, </w:t>
            </w:r>
            <w:r w:rsidRPr="00EA5FA7">
              <w:rPr>
                <w:rFonts w:eastAsia="SimSun"/>
                <w:lang w:eastAsia="zh-CN"/>
              </w:rPr>
              <w:lastRenderedPageBreak/>
              <w:t>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EA5FA7" w:rsidRDefault="00F970C9" w:rsidP="00B90779">
            <w:pPr>
              <w:pStyle w:val="TAL"/>
              <w:keepNext w:val="0"/>
              <w:keepLines w:val="0"/>
              <w:widowControl w:val="0"/>
              <w:jc w:val="center"/>
            </w:pPr>
            <w:r w:rsidRPr="00EA5FA7">
              <w:lastRenderedPageBreak/>
              <w:t>YES</w:t>
            </w:r>
          </w:p>
        </w:tc>
        <w:tc>
          <w:tcPr>
            <w:tcW w:w="1080" w:type="dxa"/>
          </w:tcPr>
          <w:p w14:paraId="06E9E89B" w14:textId="77777777" w:rsidR="00F970C9" w:rsidRPr="00EA5FA7" w:rsidRDefault="00F970C9" w:rsidP="00B90779">
            <w:pPr>
              <w:pStyle w:val="TAL"/>
              <w:keepNext w:val="0"/>
              <w:keepLines w:val="0"/>
              <w:widowControl w:val="0"/>
              <w:jc w:val="center"/>
            </w:pPr>
            <w:r w:rsidRPr="00EA5FA7">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EA5FA7" w:rsidRDefault="004C01CD" w:rsidP="00B90779">
            <w:pPr>
              <w:pStyle w:val="TAL"/>
              <w:keepNext w:val="0"/>
              <w:keepLines w:val="0"/>
              <w:widowControl w:val="0"/>
              <w:jc w:val="center"/>
            </w:pPr>
            <w:r w:rsidRPr="00EA5FA7">
              <w:t>YES</w:t>
            </w:r>
          </w:p>
        </w:tc>
        <w:tc>
          <w:tcPr>
            <w:tcW w:w="1080" w:type="dxa"/>
          </w:tcPr>
          <w:p w14:paraId="02C49AC9" w14:textId="77777777" w:rsidR="004C01CD" w:rsidRPr="00EA5FA7" w:rsidRDefault="004C01CD" w:rsidP="00B90779">
            <w:pPr>
              <w:pStyle w:val="TAL"/>
              <w:keepNext w:val="0"/>
              <w:keepLines w:val="0"/>
              <w:widowControl w:val="0"/>
              <w:jc w:val="center"/>
            </w:pPr>
            <w:r w:rsidRPr="00EA5FA7">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EA5FA7" w:rsidRDefault="004C01CD" w:rsidP="00B90779">
            <w:pPr>
              <w:pStyle w:val="TAL"/>
              <w:keepNext w:val="0"/>
              <w:keepLines w:val="0"/>
              <w:widowControl w:val="0"/>
              <w:jc w:val="center"/>
            </w:pPr>
            <w:r w:rsidRPr="00EA5FA7">
              <w:t>YES</w:t>
            </w:r>
          </w:p>
        </w:tc>
        <w:tc>
          <w:tcPr>
            <w:tcW w:w="1080" w:type="dxa"/>
          </w:tcPr>
          <w:p w14:paraId="2A3333BF" w14:textId="77777777" w:rsidR="004C01CD" w:rsidRPr="00EA5FA7" w:rsidRDefault="004C01CD" w:rsidP="00B90779">
            <w:pPr>
              <w:pStyle w:val="TAL"/>
              <w:keepNext w:val="0"/>
              <w:keepLines w:val="0"/>
              <w:widowControl w:val="0"/>
              <w:jc w:val="center"/>
            </w:pPr>
            <w:r w:rsidRPr="00EA5FA7">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9594" w:name="_Toc20955891"/>
      <w:bookmarkStart w:id="9595" w:name="_Toc29893003"/>
      <w:bookmarkStart w:id="9596" w:name="_Toc36556940"/>
      <w:bookmarkStart w:id="9597" w:name="_Toc45832372"/>
      <w:bookmarkStart w:id="9598" w:name="_Toc51763625"/>
      <w:bookmarkStart w:id="9599" w:name="_Toc64448791"/>
      <w:bookmarkStart w:id="9600" w:name="_Toc66289450"/>
      <w:bookmarkStart w:id="9601" w:name="_Toc74154563"/>
      <w:bookmarkStart w:id="9602" w:name="_Toc81383307"/>
      <w:bookmarkStart w:id="9603" w:name="_Toc88657940"/>
      <w:bookmarkStart w:id="9604" w:name="_Toc97910852"/>
      <w:bookmarkStart w:id="9605" w:name="_Toc99038572"/>
      <w:bookmarkStart w:id="9606" w:name="_Toc99730835"/>
      <w:bookmarkStart w:id="9607" w:name="_Toc105510964"/>
      <w:bookmarkStart w:id="9608" w:name="_Toc105927496"/>
      <w:bookmarkStart w:id="9609" w:name="_Toc106110036"/>
      <w:bookmarkStart w:id="9610" w:name="_Toc113835473"/>
      <w:bookmarkStart w:id="9611" w:name="_Toc120124320"/>
      <w:bookmarkStart w:id="9612" w:name="_Toc146226587"/>
      <w:bookmarkStart w:id="9613" w:name="_CR9_2_3_4"/>
      <w:bookmarkEnd w:id="9613"/>
      <w:r w:rsidRPr="00EA5FA7">
        <w:rPr>
          <w:noProof/>
        </w:rPr>
        <w:t>9.2.3.4</w:t>
      </w:r>
      <w:r w:rsidRPr="00EA5FA7">
        <w:rPr>
          <w:noProof/>
        </w:rPr>
        <w:tab/>
        <w:t>RRC DELIVERY REPORT</w:t>
      </w:r>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9614" w:name="_Toc20955892"/>
      <w:bookmarkStart w:id="9615" w:name="_Toc29893004"/>
      <w:bookmarkStart w:id="9616" w:name="_Toc36556941"/>
      <w:bookmarkStart w:id="9617" w:name="_Toc45832373"/>
      <w:bookmarkStart w:id="9618" w:name="_Toc51763626"/>
      <w:bookmarkStart w:id="9619" w:name="_Toc64448792"/>
      <w:bookmarkStart w:id="9620" w:name="_Toc66289451"/>
      <w:bookmarkStart w:id="9621" w:name="_Toc74154564"/>
      <w:bookmarkStart w:id="9622" w:name="_Toc81383308"/>
      <w:bookmarkStart w:id="9623" w:name="_Toc88657941"/>
      <w:bookmarkStart w:id="9624" w:name="_Toc97910853"/>
      <w:bookmarkStart w:id="9625" w:name="_Toc99038573"/>
      <w:bookmarkStart w:id="9626" w:name="_Toc99730836"/>
      <w:bookmarkStart w:id="9627" w:name="_Toc105510965"/>
      <w:bookmarkStart w:id="9628" w:name="_Toc105927497"/>
      <w:bookmarkStart w:id="9629" w:name="_Toc106110037"/>
      <w:bookmarkStart w:id="9630" w:name="_Toc113835474"/>
      <w:bookmarkStart w:id="9631" w:name="_Toc120124321"/>
      <w:bookmarkStart w:id="9632" w:name="_Toc146226588"/>
      <w:bookmarkStart w:id="9633" w:name="_CR9_2_4"/>
      <w:bookmarkEnd w:id="9633"/>
      <w:r w:rsidRPr="00EA5FA7">
        <w:rPr>
          <w:lang w:eastAsia="zh-CN"/>
        </w:rPr>
        <w:t>9.2.4</w:t>
      </w:r>
      <w:r w:rsidRPr="00EA5FA7">
        <w:rPr>
          <w:lang w:eastAsia="zh-CN"/>
        </w:rPr>
        <w:tab/>
        <w:t>Warning Message Transmission Messages</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p>
    <w:p w14:paraId="414EAA30" w14:textId="77777777" w:rsidR="00F970C9" w:rsidRPr="00EA5FA7" w:rsidRDefault="00F970C9" w:rsidP="00B90779">
      <w:pPr>
        <w:pStyle w:val="Heading4"/>
        <w:keepNext w:val="0"/>
        <w:keepLines w:val="0"/>
        <w:widowControl w:val="0"/>
        <w:rPr>
          <w:lang w:eastAsia="zh-CN"/>
        </w:rPr>
      </w:pPr>
      <w:bookmarkStart w:id="9634" w:name="_Toc20955893"/>
      <w:bookmarkStart w:id="9635" w:name="_Toc29893005"/>
      <w:bookmarkStart w:id="9636" w:name="_Toc36556942"/>
      <w:bookmarkStart w:id="9637" w:name="_Toc45832374"/>
      <w:bookmarkStart w:id="9638" w:name="_Toc51763627"/>
      <w:bookmarkStart w:id="9639" w:name="_Toc64448793"/>
      <w:bookmarkStart w:id="9640" w:name="_Toc66289452"/>
      <w:bookmarkStart w:id="9641" w:name="_Toc74154565"/>
      <w:bookmarkStart w:id="9642" w:name="_Toc81383309"/>
      <w:bookmarkStart w:id="9643" w:name="_Toc88657942"/>
      <w:bookmarkStart w:id="9644" w:name="_Toc97910854"/>
      <w:bookmarkStart w:id="9645" w:name="_Toc99038574"/>
      <w:bookmarkStart w:id="9646" w:name="_Toc99730837"/>
      <w:bookmarkStart w:id="9647" w:name="_Toc105510966"/>
      <w:bookmarkStart w:id="9648" w:name="_Toc105927498"/>
      <w:bookmarkStart w:id="9649" w:name="_Toc106110038"/>
      <w:bookmarkStart w:id="9650" w:name="_Toc113835475"/>
      <w:bookmarkStart w:id="9651" w:name="_Toc120124322"/>
      <w:bookmarkStart w:id="9652" w:name="_Toc146226589"/>
      <w:bookmarkStart w:id="9653" w:name="_CR9_2_4_1"/>
      <w:bookmarkEnd w:id="9653"/>
      <w:r w:rsidRPr="00EA5FA7">
        <w:rPr>
          <w:lang w:eastAsia="zh-CN"/>
        </w:rPr>
        <w:t>9.2.4.1</w:t>
      </w:r>
      <w:r w:rsidRPr="00EA5FA7">
        <w:rPr>
          <w:lang w:eastAsia="zh-CN"/>
        </w:rPr>
        <w:tab/>
        <w:t>WRITE-REPLACE WARNING REQUEST</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B62421" w:rsidRDefault="00F970C9" w:rsidP="00B90779">
            <w:pPr>
              <w:pStyle w:val="TAL"/>
              <w:keepNext w:val="0"/>
              <w:keepLines w:val="0"/>
              <w:widowControl w:val="0"/>
              <w:ind w:left="102"/>
              <w:rPr>
                <w:b/>
                <w:bCs/>
                <w:lang w:eastAsia="ja-JP"/>
              </w:rPr>
            </w:pPr>
            <w:r w:rsidRPr="00B62421">
              <w:rPr>
                <w:b/>
                <w:bCs/>
                <w:lang w:eastAsia="ja-JP"/>
              </w:rPr>
              <w:lastRenderedPageBreak/>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90779">
            <w:pPr>
              <w:pStyle w:val="TAL"/>
              <w:keepNext w:val="0"/>
              <w:keepLines w:val="0"/>
              <w:widowControl w:val="0"/>
              <w:ind w:left="198"/>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rsidP="00B90779">
      <w:pPr>
        <w:widowControl w:val="0"/>
        <w:spacing w:after="120"/>
        <w:jc w:val="both"/>
        <w:rPr>
          <w:rFonts w:ascii="Arial" w:hAnsi="Arial"/>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9654" w:name="_Toc20955894"/>
      <w:bookmarkStart w:id="9655" w:name="_Toc29893006"/>
      <w:bookmarkStart w:id="9656" w:name="_Toc36556943"/>
      <w:bookmarkStart w:id="9657" w:name="_Toc45832375"/>
      <w:bookmarkStart w:id="9658" w:name="_Toc51763628"/>
      <w:bookmarkStart w:id="9659" w:name="_Toc64448794"/>
      <w:bookmarkStart w:id="9660" w:name="_Toc66289453"/>
      <w:bookmarkStart w:id="9661" w:name="_Toc74154566"/>
      <w:bookmarkStart w:id="9662" w:name="_Toc81383310"/>
      <w:bookmarkStart w:id="9663" w:name="_Toc88657943"/>
      <w:bookmarkStart w:id="9664" w:name="_Toc97910855"/>
      <w:bookmarkStart w:id="9665" w:name="_Toc99038575"/>
      <w:bookmarkStart w:id="9666" w:name="_Toc99730838"/>
      <w:bookmarkStart w:id="9667" w:name="_Toc105510967"/>
      <w:bookmarkStart w:id="9668" w:name="_Toc105927499"/>
      <w:bookmarkStart w:id="9669" w:name="_Toc106110039"/>
      <w:bookmarkStart w:id="9670" w:name="_Toc113835476"/>
      <w:bookmarkStart w:id="9671" w:name="_Toc120124323"/>
      <w:bookmarkStart w:id="9672" w:name="_Toc146226590"/>
      <w:bookmarkStart w:id="9673" w:name="_CR9_2_4_2"/>
      <w:bookmarkEnd w:id="9673"/>
      <w:r w:rsidRPr="00EA5FA7">
        <w:rPr>
          <w:lang w:eastAsia="zh-CN"/>
        </w:rPr>
        <w:t>9.2.4.2</w:t>
      </w:r>
      <w:r w:rsidRPr="00EA5FA7">
        <w:rPr>
          <w:lang w:eastAsia="zh-CN"/>
        </w:rPr>
        <w:tab/>
        <w:t>WRITE-REPLACE WARNING RESPONSE</w:t>
      </w:r>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B62421" w:rsidRDefault="00F970C9" w:rsidP="00B90779">
            <w:pPr>
              <w:pStyle w:val="TAL"/>
              <w:keepNext w:val="0"/>
              <w:keepLines w:val="0"/>
              <w:widowControl w:val="0"/>
              <w:ind w:left="102"/>
              <w:rPr>
                <w:rFonts w:cs="Arial"/>
                <w:b/>
                <w:bCs/>
                <w:lang w:eastAsia="ja-JP"/>
              </w:rPr>
            </w:pPr>
            <w:r w:rsidRPr="00B62421">
              <w:rPr>
                <w:b/>
                <w:bCs/>
              </w:rPr>
              <w:t xml:space="preserve">&gt;Cell </w:t>
            </w:r>
            <w:r w:rsidRPr="00B62421">
              <w:rPr>
                <w:b/>
                <w:bCs/>
                <w:lang w:eastAsia="zh-CN"/>
              </w:rPr>
              <w:t>Broadcast Completed</w:t>
            </w:r>
            <w:r w:rsidRPr="00B62421">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B90779">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90779">
            <w:pPr>
              <w:pStyle w:val="TAL"/>
              <w:keepNext w:val="0"/>
              <w:keepLines w:val="0"/>
              <w:widowControl w:val="0"/>
              <w:ind w:left="198"/>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rsidP="00B90779">
            <w:pPr>
              <w:pStyle w:val="TAL"/>
              <w:keepNext w:val="0"/>
              <w:keepLines w:val="0"/>
              <w:widowControl w:val="0"/>
              <w:rPr>
                <w:lang w:eastAsia="ja-JP"/>
              </w:rPr>
            </w:pPr>
            <w:r w:rsidRPr="00EA5FA7">
              <w:t>-</w:t>
            </w:r>
          </w:p>
        </w:tc>
        <w:tc>
          <w:tcPr>
            <w:tcW w:w="1080" w:type="dxa"/>
          </w:tcPr>
          <w:p w14:paraId="352023C3" w14:textId="77777777" w:rsidR="00F970C9" w:rsidRPr="00EA5FA7" w:rsidRDefault="00F970C9" w:rsidP="00B90779">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B62421" w:rsidRDefault="00F970C9" w:rsidP="00B90779">
            <w:pPr>
              <w:pStyle w:val="TAL"/>
              <w:keepNext w:val="0"/>
              <w:keepLines w:val="0"/>
              <w:widowControl w:val="0"/>
              <w:ind w:left="102"/>
              <w:rPr>
                <w:b/>
                <w:bCs/>
              </w:rPr>
            </w:pPr>
            <w:r w:rsidRPr="00B62421">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90779">
            <w:pPr>
              <w:pStyle w:val="TAL"/>
              <w:keepNext w:val="0"/>
              <w:keepLines w:val="0"/>
              <w:widowControl w:val="0"/>
              <w:ind w:left="198"/>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90779">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90779">
            <w:pPr>
              <w:pStyle w:val="TAL"/>
              <w:keepNext w:val="0"/>
              <w:keepLines w:val="0"/>
              <w:widowControl w:val="0"/>
              <w:ind w:left="198"/>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90779">
            <w:pPr>
              <w:pStyle w:val="TAC"/>
              <w:keepNext w:val="0"/>
              <w:keepLines w:val="0"/>
              <w:widowControl w:val="0"/>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9674" w:name="_Toc20955895"/>
      <w:bookmarkStart w:id="9675" w:name="_Toc29893007"/>
      <w:bookmarkStart w:id="9676" w:name="_Toc36556944"/>
      <w:bookmarkStart w:id="9677" w:name="_Toc45832376"/>
      <w:bookmarkStart w:id="9678" w:name="_Toc51763629"/>
      <w:bookmarkStart w:id="9679" w:name="_Toc64448795"/>
      <w:bookmarkStart w:id="9680" w:name="_Toc66289454"/>
      <w:bookmarkStart w:id="9681" w:name="_Toc74154567"/>
      <w:bookmarkStart w:id="9682" w:name="_Toc81383311"/>
      <w:bookmarkStart w:id="9683" w:name="_Toc88657944"/>
      <w:bookmarkStart w:id="9684" w:name="_Toc97910856"/>
      <w:bookmarkStart w:id="9685" w:name="_Toc99038576"/>
      <w:bookmarkStart w:id="9686" w:name="_Toc99730839"/>
      <w:bookmarkStart w:id="9687" w:name="_Toc105510968"/>
      <w:bookmarkStart w:id="9688" w:name="_Toc105927500"/>
      <w:bookmarkStart w:id="9689" w:name="_Toc106110040"/>
      <w:bookmarkStart w:id="9690" w:name="_Toc113835477"/>
      <w:bookmarkStart w:id="9691" w:name="_Toc120124324"/>
      <w:bookmarkStart w:id="9692" w:name="_Toc146226591"/>
      <w:bookmarkStart w:id="9693" w:name="_CR9_2_4_3"/>
      <w:bookmarkEnd w:id="9693"/>
      <w:r w:rsidRPr="00EA5FA7">
        <w:rPr>
          <w:lang w:eastAsia="zh-CN"/>
        </w:rPr>
        <w:t>9.2.4.3</w:t>
      </w:r>
      <w:r w:rsidRPr="00EA5FA7">
        <w:rPr>
          <w:lang w:eastAsia="zh-CN"/>
        </w:rPr>
        <w:tab/>
        <w:t>PWS CANCEL REQUEST</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746612D6"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AED9F52" w14:textId="77777777" w:rsidR="00F970C9" w:rsidRPr="00EA5FA7" w:rsidRDefault="00F970C9" w:rsidP="00B90779">
            <w:pPr>
              <w:widowControl w:val="0"/>
              <w:spacing w:after="0"/>
              <w:jc w:val="both"/>
              <w:rPr>
                <w:rFonts w:ascii="Arial" w:hAnsi="Arial" w:cs="Arial"/>
                <w:lang w:eastAsia="ja-JP"/>
              </w:rPr>
            </w:pPr>
          </w:p>
        </w:tc>
        <w:tc>
          <w:tcPr>
            <w:tcW w:w="1512" w:type="dxa"/>
          </w:tcPr>
          <w:p w14:paraId="5905BEC4"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4C7444F6" w14:textId="77777777" w:rsidR="00F970C9" w:rsidRPr="00EA5FA7" w:rsidRDefault="00F970C9" w:rsidP="00B90779">
            <w:pPr>
              <w:widowControl w:val="0"/>
              <w:spacing w:after="0"/>
              <w:jc w:val="both"/>
              <w:rPr>
                <w:rFonts w:ascii="Arial" w:hAnsi="Arial" w:cs="Arial"/>
                <w:lang w:eastAsia="ja-JP"/>
              </w:rPr>
            </w:pPr>
          </w:p>
        </w:tc>
        <w:tc>
          <w:tcPr>
            <w:tcW w:w="1080" w:type="dxa"/>
          </w:tcPr>
          <w:p w14:paraId="238670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794D8D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F51EBAA"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4CAD66B" w14:textId="77777777" w:rsidR="00F970C9" w:rsidRPr="00EA5FA7" w:rsidRDefault="00F970C9" w:rsidP="00B90779">
            <w:pPr>
              <w:widowControl w:val="0"/>
              <w:spacing w:after="0"/>
              <w:jc w:val="both"/>
              <w:rPr>
                <w:rFonts w:ascii="Arial" w:hAnsi="Arial" w:cs="Arial"/>
                <w:lang w:eastAsia="ja-JP"/>
              </w:rPr>
            </w:pPr>
          </w:p>
        </w:tc>
        <w:tc>
          <w:tcPr>
            <w:tcW w:w="1512" w:type="dxa"/>
          </w:tcPr>
          <w:p w14:paraId="74906B82"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6379539C" w14:textId="77777777" w:rsidR="00F970C9" w:rsidRPr="00EA5FA7" w:rsidRDefault="00F970C9" w:rsidP="00B90779">
            <w:pPr>
              <w:widowControl w:val="0"/>
              <w:spacing w:after="0"/>
              <w:jc w:val="both"/>
              <w:rPr>
                <w:rFonts w:ascii="Arial" w:hAnsi="Arial" w:cs="Arial"/>
                <w:lang w:eastAsia="ja-JP"/>
              </w:rPr>
            </w:pPr>
          </w:p>
        </w:tc>
        <w:tc>
          <w:tcPr>
            <w:tcW w:w="1080" w:type="dxa"/>
          </w:tcPr>
          <w:p w14:paraId="40896B6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2EA1F3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90779">
            <w:pPr>
              <w:widowControl w:val="0"/>
              <w:spacing w:after="0"/>
              <w:jc w:val="both"/>
              <w:rPr>
                <w:rFonts w:ascii="Arial" w:hAnsi="Arial" w:cs="Arial"/>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0" w:type="dxa"/>
          </w:tcPr>
          <w:p w14:paraId="02089643" w14:textId="77777777" w:rsidR="00F970C9" w:rsidRPr="00EA5FA7" w:rsidRDefault="00F970C9" w:rsidP="00B90779">
            <w:pPr>
              <w:widowControl w:val="0"/>
              <w:spacing w:after="0"/>
              <w:jc w:val="both"/>
              <w:rPr>
                <w:rFonts w:ascii="Arial" w:hAnsi="Arial" w:cs="Arial"/>
                <w:lang w:eastAsia="ja-JP"/>
              </w:rPr>
            </w:pPr>
          </w:p>
        </w:tc>
        <w:tc>
          <w:tcPr>
            <w:tcW w:w="1080" w:type="dxa"/>
          </w:tcPr>
          <w:p w14:paraId="1E793539"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2AFB9DFB" w14:textId="77777777" w:rsidR="00F970C9" w:rsidRPr="00EA5FA7" w:rsidRDefault="00F970C9" w:rsidP="00B90779">
            <w:pPr>
              <w:widowControl w:val="0"/>
              <w:spacing w:after="0"/>
              <w:jc w:val="both"/>
              <w:rPr>
                <w:rFonts w:ascii="Arial" w:hAnsi="Arial" w:cs="Arial"/>
                <w:lang w:eastAsia="zh-CN"/>
              </w:rPr>
            </w:pPr>
          </w:p>
        </w:tc>
        <w:tc>
          <w:tcPr>
            <w:tcW w:w="1728" w:type="dxa"/>
          </w:tcPr>
          <w:p w14:paraId="11E88199" w14:textId="77777777" w:rsidR="00F970C9" w:rsidRPr="00EA5FA7" w:rsidRDefault="00F970C9" w:rsidP="00B90779">
            <w:pPr>
              <w:widowControl w:val="0"/>
              <w:spacing w:after="0"/>
              <w:jc w:val="both"/>
              <w:rPr>
                <w:rFonts w:ascii="Arial" w:hAnsi="Arial" w:cs="Arial"/>
                <w:lang w:eastAsia="ja-JP"/>
              </w:rPr>
            </w:pPr>
          </w:p>
        </w:tc>
        <w:tc>
          <w:tcPr>
            <w:tcW w:w="1080" w:type="dxa"/>
          </w:tcPr>
          <w:p w14:paraId="1FC09523"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262F4A"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55EE51E1" w14:textId="77777777" w:rsidTr="00B90779">
        <w:trPr>
          <w:trHeight w:val="293"/>
        </w:trPr>
        <w:tc>
          <w:tcPr>
            <w:tcW w:w="2160" w:type="dxa"/>
          </w:tcPr>
          <w:p w14:paraId="6998E85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0" w:type="dxa"/>
          </w:tcPr>
          <w:p w14:paraId="2A165F99" w14:textId="77777777" w:rsidR="00F970C9" w:rsidRPr="00EA5FA7" w:rsidRDefault="00F970C9" w:rsidP="00B90779">
            <w:pPr>
              <w:widowControl w:val="0"/>
              <w:spacing w:after="0"/>
              <w:jc w:val="both"/>
              <w:rPr>
                <w:rFonts w:ascii="Arial" w:hAnsi="Arial" w:cs="Arial"/>
                <w:lang w:eastAsia="ja-JP"/>
              </w:rPr>
            </w:pPr>
          </w:p>
        </w:tc>
        <w:tc>
          <w:tcPr>
            <w:tcW w:w="1080" w:type="dxa"/>
          </w:tcPr>
          <w:p w14:paraId="375E2C1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32CDB749" w14:textId="77777777" w:rsidR="00F970C9" w:rsidRPr="00EA5FA7" w:rsidRDefault="00F970C9" w:rsidP="00B90779">
            <w:pPr>
              <w:widowControl w:val="0"/>
              <w:spacing w:after="0"/>
              <w:jc w:val="both"/>
              <w:rPr>
                <w:rFonts w:ascii="Arial" w:hAnsi="Arial" w:cs="Arial"/>
                <w:lang w:eastAsia="zh-CN"/>
              </w:rPr>
            </w:pPr>
          </w:p>
        </w:tc>
        <w:tc>
          <w:tcPr>
            <w:tcW w:w="1728" w:type="dxa"/>
          </w:tcPr>
          <w:p w14:paraId="18FD31F4" w14:textId="77777777" w:rsidR="00F970C9" w:rsidRPr="00EA5FA7" w:rsidRDefault="00F970C9" w:rsidP="00B90779">
            <w:pPr>
              <w:widowControl w:val="0"/>
              <w:spacing w:after="0"/>
              <w:jc w:val="both"/>
              <w:rPr>
                <w:rFonts w:ascii="Arial" w:hAnsi="Arial" w:cs="Arial"/>
                <w:lang w:eastAsia="ja-JP"/>
              </w:rPr>
            </w:pPr>
          </w:p>
        </w:tc>
        <w:tc>
          <w:tcPr>
            <w:tcW w:w="1080" w:type="dxa"/>
          </w:tcPr>
          <w:p w14:paraId="44722D9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6B4BCC6D"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3FD9EA48"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5FD901E" w14:textId="77777777" w:rsidR="00F970C9" w:rsidRPr="00EA5FA7" w:rsidRDefault="00F970C9" w:rsidP="00B90779">
            <w:pPr>
              <w:widowControl w:val="0"/>
              <w:spacing w:after="0"/>
              <w:jc w:val="both"/>
              <w:rPr>
                <w:rFonts w:ascii="Arial" w:hAnsi="Arial" w:cs="Arial"/>
                <w:lang w:eastAsia="ja-JP"/>
              </w:rPr>
            </w:pPr>
          </w:p>
        </w:tc>
        <w:tc>
          <w:tcPr>
            <w:tcW w:w="1512" w:type="dxa"/>
          </w:tcPr>
          <w:p w14:paraId="0B8E9F13"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9795D03" w14:textId="77777777" w:rsidR="00F970C9" w:rsidRPr="00EA5FA7" w:rsidRDefault="00F970C9" w:rsidP="00B90779">
            <w:pPr>
              <w:widowControl w:val="0"/>
              <w:spacing w:after="0"/>
              <w:jc w:val="both"/>
              <w:rPr>
                <w:rFonts w:ascii="Arial" w:hAnsi="Arial" w:cs="Arial"/>
                <w:lang w:eastAsia="ja-JP"/>
              </w:rPr>
            </w:pPr>
          </w:p>
        </w:tc>
        <w:tc>
          <w:tcPr>
            <w:tcW w:w="1080" w:type="dxa"/>
          </w:tcPr>
          <w:p w14:paraId="3FF2366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4A1CC522" w14:textId="77777777" w:rsidR="00F970C9" w:rsidRPr="00EA5FA7" w:rsidRDefault="00F970C9" w:rsidP="00B90779">
            <w:pPr>
              <w:widowControl w:val="0"/>
              <w:spacing w:after="0"/>
              <w:jc w:val="center"/>
              <w:rPr>
                <w:rFonts w:ascii="Arial" w:hAnsi="Arial" w:cs="Arial"/>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90779">
            <w:pPr>
              <w:widowControl w:val="0"/>
              <w:spacing w:after="0"/>
              <w:rPr>
                <w:rFonts w:ascii="Arial" w:hAnsi="Arial" w:cs="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B90779">
            <w:pPr>
              <w:widowControl w:val="0"/>
              <w:spacing w:after="0"/>
              <w:rPr>
                <w:rFonts w:ascii="Arial" w:hAnsi="Arial" w:cs="Arial"/>
                <w:sz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B90779">
            <w:pPr>
              <w:widowControl w:val="0"/>
              <w:spacing w:after="0"/>
              <w:rPr>
                <w:rFonts w:ascii="Arial" w:hAnsi="Arial" w:cs="Arial"/>
                <w:sz w:val="18"/>
                <w:lang w:eastAsia="ja-JP"/>
              </w:rPr>
            </w:pPr>
            <w:r w:rsidRPr="00EA5FA7">
              <w:rPr>
                <w:rFonts w:ascii="Arial" w:eastAsia="Malgun Gothic" w:hAnsi="Arial" w:cs="Arial"/>
                <w:snapToGrid w:val="0"/>
                <w:sz w:val="18"/>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90779">
            <w:pPr>
              <w:pStyle w:val="TAL"/>
              <w:keepNext w:val="0"/>
              <w:keepLines w:val="0"/>
              <w:widowControl w:val="0"/>
              <w:rPr>
                <w:lang w:eastAsia="ja-JP"/>
              </w:rPr>
            </w:pPr>
            <w:r w:rsidRPr="00887D78">
              <w:rPr>
                <w:rFonts w:cs="Arial"/>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90779">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90779">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90779">
            <w:pPr>
              <w:pStyle w:val="TAC"/>
              <w:keepNext w:val="0"/>
              <w:keepLines w:val="0"/>
              <w:widowControl w:val="0"/>
              <w:rPr>
                <w:lang w:eastAsia="ja-JP"/>
              </w:rPr>
            </w:pPr>
            <w:r w:rsidRPr="00EA5FA7">
              <w:rPr>
                <w:rFonts w:cs="Arial"/>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90779">
            <w:pPr>
              <w:pStyle w:val="TAL"/>
              <w:keepNext w:val="0"/>
              <w:keepLines w:val="0"/>
              <w:widowControl w:val="0"/>
              <w:rPr>
                <w:lang w:eastAsia="zh-CN"/>
              </w:rPr>
            </w:pPr>
            <w:r w:rsidRPr="00EA5FA7">
              <w:rPr>
                <w:rFonts w:cs="Arial"/>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90779">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90779">
            <w:pPr>
              <w:pStyle w:val="TAL"/>
              <w:keepNext w:val="0"/>
              <w:keepLines w:val="0"/>
              <w:widowControl w:val="0"/>
              <w:rPr>
                <w:lang w:eastAsia="zh-CN"/>
              </w:rPr>
            </w:pPr>
            <w:r w:rsidRPr="00EA5FA7">
              <w:rPr>
                <w:rFonts w:cs="Arial"/>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90779">
            <w:pPr>
              <w:pStyle w:val="TAC"/>
              <w:keepNext w:val="0"/>
              <w:keepLines w:val="0"/>
              <w:widowControl w:val="0"/>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9694" w:name="_Toc20955896"/>
      <w:bookmarkStart w:id="9695" w:name="_Toc29893008"/>
      <w:bookmarkStart w:id="9696" w:name="_Toc36556945"/>
      <w:bookmarkStart w:id="9697" w:name="_Toc45832377"/>
      <w:bookmarkStart w:id="9698" w:name="_Toc51763630"/>
      <w:bookmarkStart w:id="9699" w:name="_Toc64448796"/>
      <w:bookmarkStart w:id="9700" w:name="_Toc66289455"/>
      <w:bookmarkStart w:id="9701" w:name="_Toc74154568"/>
      <w:bookmarkStart w:id="9702" w:name="_Toc81383312"/>
      <w:bookmarkStart w:id="9703" w:name="_Toc88657945"/>
      <w:bookmarkStart w:id="9704" w:name="_Toc97910857"/>
      <w:bookmarkStart w:id="9705" w:name="_Toc99038577"/>
      <w:bookmarkStart w:id="9706" w:name="_Toc99730840"/>
      <w:bookmarkStart w:id="9707" w:name="_Toc105510969"/>
      <w:bookmarkStart w:id="9708" w:name="_Toc105927501"/>
      <w:bookmarkStart w:id="9709" w:name="_Toc106110041"/>
      <w:bookmarkStart w:id="9710" w:name="_Toc113835478"/>
      <w:bookmarkStart w:id="9711" w:name="_Toc120124325"/>
      <w:bookmarkStart w:id="9712" w:name="_Toc146226592"/>
      <w:bookmarkStart w:id="9713" w:name="_CR9_2_4_4"/>
      <w:bookmarkEnd w:id="9713"/>
      <w:r w:rsidRPr="00EA5FA7">
        <w:rPr>
          <w:lang w:eastAsia="zh-CN"/>
        </w:rPr>
        <w:t>9.2.4.4</w:t>
      </w:r>
      <w:r w:rsidRPr="00EA5FA7">
        <w:rPr>
          <w:lang w:eastAsia="zh-CN"/>
        </w:rPr>
        <w:tab/>
        <w:t>PWS CANCEL RESPONSE</w:t>
      </w:r>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6B46CEE2"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167B9A3B" w14:textId="77777777" w:rsidR="00F970C9" w:rsidRPr="00EA5FA7" w:rsidRDefault="00F970C9" w:rsidP="00B90779">
            <w:pPr>
              <w:widowControl w:val="0"/>
              <w:spacing w:after="0"/>
              <w:jc w:val="both"/>
              <w:rPr>
                <w:rFonts w:ascii="Arial" w:hAnsi="Arial" w:cs="Arial"/>
                <w:lang w:eastAsia="ja-JP"/>
              </w:rPr>
            </w:pPr>
          </w:p>
        </w:tc>
        <w:tc>
          <w:tcPr>
            <w:tcW w:w="1512" w:type="dxa"/>
          </w:tcPr>
          <w:p w14:paraId="1ED89317"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758FA208" w14:textId="77777777" w:rsidR="00F970C9" w:rsidRPr="00EA5FA7" w:rsidRDefault="00F970C9" w:rsidP="00B90779">
            <w:pPr>
              <w:widowControl w:val="0"/>
              <w:spacing w:after="0"/>
              <w:jc w:val="both"/>
              <w:rPr>
                <w:rFonts w:ascii="Arial" w:hAnsi="Arial" w:cs="Arial"/>
                <w:lang w:eastAsia="ja-JP"/>
              </w:rPr>
            </w:pPr>
          </w:p>
        </w:tc>
        <w:tc>
          <w:tcPr>
            <w:tcW w:w="1080" w:type="dxa"/>
          </w:tcPr>
          <w:p w14:paraId="224814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4245703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8CC08FE"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4681FBFF" w14:textId="77777777" w:rsidR="00F970C9" w:rsidRPr="00EA5FA7" w:rsidRDefault="00F970C9" w:rsidP="00B90779">
            <w:pPr>
              <w:widowControl w:val="0"/>
              <w:spacing w:after="0"/>
              <w:jc w:val="both"/>
              <w:rPr>
                <w:rFonts w:ascii="Arial" w:hAnsi="Arial" w:cs="Arial"/>
                <w:lang w:eastAsia="ja-JP"/>
              </w:rPr>
            </w:pPr>
          </w:p>
        </w:tc>
        <w:tc>
          <w:tcPr>
            <w:tcW w:w="1512" w:type="dxa"/>
          </w:tcPr>
          <w:p w14:paraId="03AD4C11"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2A4BE744" w14:textId="77777777" w:rsidR="00F970C9" w:rsidRPr="00EA5FA7" w:rsidRDefault="00F970C9" w:rsidP="00B90779">
            <w:pPr>
              <w:widowControl w:val="0"/>
              <w:spacing w:after="0"/>
              <w:jc w:val="both"/>
              <w:rPr>
                <w:rFonts w:ascii="Arial" w:hAnsi="Arial" w:cs="Arial"/>
                <w:lang w:eastAsia="ja-JP"/>
              </w:rPr>
            </w:pPr>
          </w:p>
        </w:tc>
        <w:tc>
          <w:tcPr>
            <w:tcW w:w="1080" w:type="dxa"/>
          </w:tcPr>
          <w:p w14:paraId="3CF3F34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5C96B0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080" w:type="dxa"/>
          </w:tcPr>
          <w:p w14:paraId="435454FB" w14:textId="77777777" w:rsidR="00F970C9" w:rsidRPr="00EA5FA7" w:rsidRDefault="00F970C9" w:rsidP="00B90779">
            <w:pPr>
              <w:widowControl w:val="0"/>
              <w:spacing w:after="0"/>
              <w:jc w:val="both"/>
              <w:rPr>
                <w:rFonts w:ascii="Arial" w:hAnsi="Arial" w:cs="Arial"/>
                <w:lang w:eastAsia="ja-JP"/>
              </w:rPr>
            </w:pPr>
          </w:p>
        </w:tc>
        <w:tc>
          <w:tcPr>
            <w:tcW w:w="1080" w:type="dxa"/>
          </w:tcPr>
          <w:p w14:paraId="154CED6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433BBE64" w14:textId="77777777" w:rsidR="00F970C9" w:rsidRPr="00EA5FA7" w:rsidRDefault="00F970C9" w:rsidP="00B90779">
            <w:pPr>
              <w:widowControl w:val="0"/>
              <w:spacing w:after="0"/>
              <w:jc w:val="both"/>
              <w:rPr>
                <w:rFonts w:ascii="Arial" w:hAnsi="Arial" w:cs="Arial"/>
                <w:lang w:eastAsia="zh-CN"/>
              </w:rPr>
            </w:pPr>
          </w:p>
        </w:tc>
        <w:tc>
          <w:tcPr>
            <w:tcW w:w="1728" w:type="dxa"/>
          </w:tcPr>
          <w:p w14:paraId="6603CA7B" w14:textId="77777777" w:rsidR="00F970C9" w:rsidRPr="00EA5FA7" w:rsidRDefault="00F970C9" w:rsidP="00B90779">
            <w:pPr>
              <w:widowControl w:val="0"/>
              <w:spacing w:after="0"/>
              <w:jc w:val="both"/>
              <w:rPr>
                <w:rFonts w:ascii="Arial" w:hAnsi="Arial" w:cs="Arial"/>
                <w:lang w:eastAsia="ja-JP"/>
              </w:rPr>
            </w:pPr>
          </w:p>
        </w:tc>
        <w:tc>
          <w:tcPr>
            <w:tcW w:w="1080" w:type="dxa"/>
          </w:tcPr>
          <w:p w14:paraId="3A7BCDD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938B7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00019CD2" w14:textId="77777777" w:rsidTr="00B90779">
        <w:trPr>
          <w:trHeight w:val="582"/>
        </w:trPr>
        <w:tc>
          <w:tcPr>
            <w:tcW w:w="2160" w:type="dxa"/>
          </w:tcPr>
          <w:p w14:paraId="7DA9CFB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080" w:type="dxa"/>
          </w:tcPr>
          <w:p w14:paraId="7692AEE4" w14:textId="77777777" w:rsidR="00F970C9" w:rsidRPr="00EA5FA7" w:rsidRDefault="00F970C9" w:rsidP="00B90779">
            <w:pPr>
              <w:widowControl w:val="0"/>
              <w:spacing w:after="0"/>
              <w:jc w:val="both"/>
              <w:rPr>
                <w:rFonts w:ascii="Arial" w:hAnsi="Arial" w:cs="Arial"/>
                <w:lang w:eastAsia="ja-JP"/>
              </w:rPr>
            </w:pPr>
          </w:p>
        </w:tc>
        <w:tc>
          <w:tcPr>
            <w:tcW w:w="1080" w:type="dxa"/>
          </w:tcPr>
          <w:p w14:paraId="744C5424"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2F44D7E6" w14:textId="77777777" w:rsidR="00F970C9" w:rsidRPr="00EA5FA7" w:rsidRDefault="00F970C9" w:rsidP="00B90779">
            <w:pPr>
              <w:widowControl w:val="0"/>
              <w:spacing w:after="0"/>
              <w:jc w:val="both"/>
              <w:rPr>
                <w:rFonts w:ascii="Arial" w:hAnsi="Arial" w:cs="Arial"/>
                <w:lang w:eastAsia="zh-CN"/>
              </w:rPr>
            </w:pPr>
          </w:p>
        </w:tc>
        <w:tc>
          <w:tcPr>
            <w:tcW w:w="1728" w:type="dxa"/>
          </w:tcPr>
          <w:p w14:paraId="7F1B5EE7" w14:textId="77777777" w:rsidR="00F970C9" w:rsidRPr="00EA5FA7" w:rsidRDefault="00F970C9" w:rsidP="00B90779">
            <w:pPr>
              <w:widowControl w:val="0"/>
              <w:spacing w:after="0"/>
              <w:jc w:val="both"/>
              <w:rPr>
                <w:rFonts w:ascii="Arial" w:hAnsi="Arial" w:cs="Arial"/>
                <w:lang w:eastAsia="ja-JP"/>
              </w:rPr>
            </w:pPr>
          </w:p>
        </w:tc>
        <w:tc>
          <w:tcPr>
            <w:tcW w:w="1080" w:type="dxa"/>
          </w:tcPr>
          <w:p w14:paraId="5814C7A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303BC502"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1DB10FC2"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CB64EE8" w14:textId="77777777" w:rsidR="00F970C9" w:rsidRPr="00EA5FA7" w:rsidRDefault="00F970C9" w:rsidP="00B90779">
            <w:pPr>
              <w:widowControl w:val="0"/>
              <w:spacing w:after="0"/>
              <w:jc w:val="both"/>
              <w:rPr>
                <w:rFonts w:ascii="Arial" w:hAnsi="Arial" w:cs="Arial"/>
                <w:lang w:eastAsia="ja-JP"/>
              </w:rPr>
            </w:pPr>
          </w:p>
        </w:tc>
        <w:tc>
          <w:tcPr>
            <w:tcW w:w="1512" w:type="dxa"/>
          </w:tcPr>
          <w:p w14:paraId="68FDF46B"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1969A6A" w14:textId="77777777" w:rsidR="00F970C9" w:rsidRPr="00EA5FA7" w:rsidRDefault="00F970C9" w:rsidP="00B90779">
            <w:pPr>
              <w:widowControl w:val="0"/>
              <w:spacing w:after="0"/>
              <w:jc w:val="both"/>
              <w:rPr>
                <w:rFonts w:ascii="Arial" w:hAnsi="Arial" w:cs="Arial"/>
                <w:lang w:eastAsia="ja-JP"/>
              </w:rPr>
            </w:pPr>
          </w:p>
        </w:tc>
        <w:tc>
          <w:tcPr>
            <w:tcW w:w="1080" w:type="dxa"/>
          </w:tcPr>
          <w:p w14:paraId="39AEC3C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00997919" w14:textId="77777777" w:rsidR="00F970C9" w:rsidRPr="00EA5FA7" w:rsidRDefault="00F970C9" w:rsidP="00B90779">
            <w:pPr>
              <w:widowControl w:val="0"/>
              <w:spacing w:after="0"/>
              <w:jc w:val="center"/>
              <w:rPr>
                <w:rFonts w:ascii="Arial" w:hAnsi="Arial" w:cs="Arial"/>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90779">
            <w:pPr>
              <w:widowControl w:val="0"/>
              <w:spacing w:after="0"/>
              <w:ind w:leftChars="200" w:left="400"/>
              <w:jc w:val="both"/>
              <w:rPr>
                <w:rFonts w:ascii="Arial" w:hAnsi="Arial"/>
                <w:sz w:val="18"/>
              </w:rPr>
            </w:pPr>
            <w:r w:rsidRPr="00EA5FA7">
              <w:rPr>
                <w:rFonts w:ascii="Arial" w:hAnsi="Arial" w:cs="Arial"/>
                <w:sz w:val="18"/>
                <w:lang w:eastAsia="ja-JP"/>
              </w:rPr>
              <w:t>&gt;&gt;Number of Broadcasts</w:t>
            </w:r>
          </w:p>
        </w:tc>
        <w:tc>
          <w:tcPr>
            <w:tcW w:w="1080" w:type="dxa"/>
          </w:tcPr>
          <w:p w14:paraId="3AB36B98" w14:textId="77777777" w:rsidR="00F970C9" w:rsidRPr="00EA5FA7" w:rsidRDefault="00F970C9" w:rsidP="00B90779">
            <w:pPr>
              <w:widowControl w:val="0"/>
              <w:spacing w:after="0"/>
              <w:jc w:val="both"/>
              <w:rPr>
                <w:rFonts w:ascii="Arial" w:hAnsi="Arial"/>
                <w:sz w:val="18"/>
                <w:lang w:eastAsia="zh-CN"/>
              </w:rPr>
            </w:pPr>
            <w:r w:rsidRPr="00EA5FA7">
              <w:rPr>
                <w:rFonts w:ascii="Arial" w:hAnsi="Arial" w:cs="Arial"/>
                <w:sz w:val="18"/>
                <w:lang w:eastAsia="ja-JP"/>
              </w:rPr>
              <w:t>M</w:t>
            </w:r>
          </w:p>
        </w:tc>
        <w:tc>
          <w:tcPr>
            <w:tcW w:w="1080" w:type="dxa"/>
          </w:tcPr>
          <w:p w14:paraId="10338C33" w14:textId="77777777" w:rsidR="00F970C9" w:rsidRPr="00EA5FA7" w:rsidRDefault="00F970C9" w:rsidP="00B90779">
            <w:pPr>
              <w:widowControl w:val="0"/>
              <w:spacing w:after="0"/>
              <w:jc w:val="both"/>
              <w:rPr>
                <w:rFonts w:ascii="Arial" w:hAnsi="Arial" w:cs="Arial"/>
                <w:sz w:val="18"/>
                <w:lang w:eastAsia="ja-JP"/>
              </w:rPr>
            </w:pPr>
          </w:p>
        </w:tc>
        <w:tc>
          <w:tcPr>
            <w:tcW w:w="1512" w:type="dxa"/>
          </w:tcPr>
          <w:p w14:paraId="24963C2C" w14:textId="77777777" w:rsidR="00F970C9" w:rsidRPr="00EA5FA7" w:rsidRDefault="00F970C9" w:rsidP="00B90779">
            <w:pPr>
              <w:widowControl w:val="0"/>
              <w:spacing w:after="0"/>
              <w:jc w:val="both"/>
              <w:rPr>
                <w:rFonts w:ascii="Arial" w:hAnsi="Arial"/>
                <w:sz w:val="18"/>
              </w:rPr>
            </w:pPr>
            <w:r w:rsidRPr="00EA5FA7">
              <w:rPr>
                <w:rFonts w:ascii="Arial" w:hAnsi="Arial"/>
                <w:sz w:val="18"/>
              </w:rPr>
              <w:t>INTEGER (0..65535)</w:t>
            </w:r>
          </w:p>
        </w:tc>
        <w:tc>
          <w:tcPr>
            <w:tcW w:w="1728" w:type="dxa"/>
          </w:tcPr>
          <w:p w14:paraId="328F2DF1" w14:textId="77777777" w:rsidR="00F970C9" w:rsidRPr="00EA5FA7" w:rsidRDefault="00F970C9" w:rsidP="00B90779">
            <w:pPr>
              <w:widowControl w:val="0"/>
              <w:spacing w:after="0"/>
              <w:jc w:val="both"/>
              <w:rPr>
                <w:rFonts w:ascii="Arial" w:hAnsi="Arial" w:cs="Arial"/>
                <w:sz w:val="18"/>
                <w:lang w:eastAsia="ja-JP"/>
              </w:rPr>
            </w:pPr>
            <w:r w:rsidRPr="00EA5FA7">
              <w:rPr>
                <w:rFonts w:ascii="Arial" w:hAnsi="Arial" w:cs="Arial"/>
                <w:sz w:val="18"/>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90779">
            <w:pPr>
              <w:widowControl w:val="0"/>
              <w:spacing w:after="0"/>
              <w:jc w:val="center"/>
              <w:rPr>
                <w:rFonts w:ascii="Arial" w:hAnsi="Arial"/>
                <w:sz w:val="18"/>
              </w:rPr>
            </w:pPr>
            <w:r w:rsidRPr="00EA5FA7">
              <w:rPr>
                <w:rFonts w:ascii="Arial" w:hAnsi="Arial" w:cs="Arial"/>
                <w:sz w:val="18"/>
                <w:lang w:eastAsia="zh-CN"/>
              </w:rPr>
              <w:t>-</w:t>
            </w:r>
          </w:p>
        </w:tc>
        <w:tc>
          <w:tcPr>
            <w:tcW w:w="1080" w:type="dxa"/>
          </w:tcPr>
          <w:p w14:paraId="360E2DB9" w14:textId="77777777" w:rsidR="00F970C9" w:rsidRPr="00EA5FA7" w:rsidRDefault="00F970C9" w:rsidP="00B90779">
            <w:pPr>
              <w:widowControl w:val="0"/>
              <w:spacing w:after="0"/>
              <w:jc w:val="center"/>
              <w:rPr>
                <w:rFonts w:ascii="Arial" w:hAnsi="Arial"/>
                <w:sz w:val="18"/>
              </w:rPr>
            </w:pPr>
          </w:p>
        </w:tc>
      </w:tr>
      <w:tr w:rsidR="00F970C9" w:rsidRPr="00EA5FA7" w14:paraId="2C8A596C" w14:textId="77777777" w:rsidTr="00B90779">
        <w:trPr>
          <w:trHeight w:val="284"/>
        </w:trPr>
        <w:tc>
          <w:tcPr>
            <w:tcW w:w="2160" w:type="dxa"/>
          </w:tcPr>
          <w:p w14:paraId="77D352B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riticality Diagnostics</w:t>
            </w:r>
          </w:p>
        </w:tc>
        <w:tc>
          <w:tcPr>
            <w:tcW w:w="1080" w:type="dxa"/>
          </w:tcPr>
          <w:p w14:paraId="0119BD2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37B6141" w14:textId="77777777" w:rsidR="00F970C9" w:rsidRPr="00EA5FA7" w:rsidRDefault="00F970C9" w:rsidP="00B90779">
            <w:pPr>
              <w:widowControl w:val="0"/>
              <w:spacing w:after="0"/>
              <w:rPr>
                <w:rFonts w:ascii="Arial" w:hAnsi="Arial" w:cs="Arial"/>
                <w:sz w:val="18"/>
                <w:lang w:eastAsia="ja-JP"/>
              </w:rPr>
            </w:pPr>
          </w:p>
        </w:tc>
        <w:tc>
          <w:tcPr>
            <w:tcW w:w="1512" w:type="dxa"/>
          </w:tcPr>
          <w:p w14:paraId="3F4EE8C2"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3</w:t>
            </w:r>
          </w:p>
        </w:tc>
        <w:tc>
          <w:tcPr>
            <w:tcW w:w="1728" w:type="dxa"/>
          </w:tcPr>
          <w:p w14:paraId="5144403A" w14:textId="77777777" w:rsidR="00F970C9" w:rsidRPr="00EA5FA7" w:rsidRDefault="00F970C9" w:rsidP="00B90779">
            <w:pPr>
              <w:widowControl w:val="0"/>
              <w:spacing w:after="0"/>
              <w:rPr>
                <w:rFonts w:ascii="Arial" w:hAnsi="Arial" w:cs="Arial"/>
                <w:sz w:val="18"/>
                <w:lang w:eastAsia="ja-JP"/>
              </w:rPr>
            </w:pPr>
          </w:p>
        </w:tc>
        <w:tc>
          <w:tcPr>
            <w:tcW w:w="1080" w:type="dxa"/>
          </w:tcPr>
          <w:p w14:paraId="4260E489"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1A2C321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lastRenderedPageBreak/>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9714" w:name="_Toc20955897"/>
      <w:bookmarkStart w:id="9715" w:name="_Toc29893009"/>
      <w:bookmarkStart w:id="9716" w:name="_Toc36556946"/>
      <w:bookmarkStart w:id="9717" w:name="_Toc45832378"/>
      <w:bookmarkStart w:id="9718" w:name="_Toc51763631"/>
      <w:bookmarkStart w:id="9719" w:name="_Toc64448797"/>
      <w:bookmarkStart w:id="9720" w:name="_Toc66289456"/>
      <w:bookmarkStart w:id="9721" w:name="_Toc74154569"/>
      <w:bookmarkStart w:id="9722" w:name="_Toc81383313"/>
      <w:bookmarkStart w:id="9723" w:name="_Toc88657946"/>
      <w:bookmarkStart w:id="9724" w:name="_Toc97910858"/>
      <w:bookmarkStart w:id="9725" w:name="_Toc99038578"/>
      <w:bookmarkStart w:id="9726" w:name="_Toc99730841"/>
      <w:bookmarkStart w:id="9727" w:name="_Toc105510970"/>
      <w:bookmarkStart w:id="9728" w:name="_Toc105927502"/>
      <w:bookmarkStart w:id="9729" w:name="_Toc106110042"/>
      <w:bookmarkStart w:id="9730" w:name="_Toc113835479"/>
      <w:bookmarkStart w:id="9731" w:name="_Toc120124326"/>
      <w:bookmarkStart w:id="9732" w:name="_Toc146226593"/>
      <w:bookmarkStart w:id="9733" w:name="_CR9_2_4_5"/>
      <w:bookmarkEnd w:id="9733"/>
      <w:r w:rsidRPr="00EA5FA7">
        <w:rPr>
          <w:lang w:eastAsia="zh-CN"/>
        </w:rPr>
        <w:t>9.2.4.5</w:t>
      </w:r>
      <w:r w:rsidRPr="00EA5FA7">
        <w:rPr>
          <w:lang w:eastAsia="zh-CN"/>
        </w:rPr>
        <w:tab/>
        <w:t>PWS RESTART INDICATION</w:t>
      </w:r>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essage Type</w:t>
            </w:r>
          </w:p>
        </w:tc>
        <w:tc>
          <w:tcPr>
            <w:tcW w:w="1080" w:type="dxa"/>
          </w:tcPr>
          <w:p w14:paraId="2980AFB4"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48E151B3" w14:textId="77777777" w:rsidR="00F970C9" w:rsidRPr="00EA5FA7" w:rsidRDefault="00F970C9" w:rsidP="00B90779">
            <w:pPr>
              <w:widowControl w:val="0"/>
              <w:spacing w:after="0"/>
              <w:rPr>
                <w:rFonts w:ascii="Arial" w:hAnsi="Arial" w:cs="Arial"/>
                <w:sz w:val="18"/>
              </w:rPr>
            </w:pPr>
          </w:p>
        </w:tc>
        <w:tc>
          <w:tcPr>
            <w:tcW w:w="1512" w:type="dxa"/>
          </w:tcPr>
          <w:p w14:paraId="07081A8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5CEF0A28" w14:textId="77777777" w:rsidR="00F970C9" w:rsidRPr="00EA5FA7" w:rsidRDefault="00F970C9" w:rsidP="00B90779">
            <w:pPr>
              <w:widowControl w:val="0"/>
              <w:spacing w:after="0"/>
              <w:rPr>
                <w:rFonts w:ascii="Arial" w:hAnsi="Arial" w:cs="Arial"/>
                <w:sz w:val="18"/>
              </w:rPr>
            </w:pPr>
          </w:p>
        </w:tc>
        <w:tc>
          <w:tcPr>
            <w:tcW w:w="1080" w:type="dxa"/>
          </w:tcPr>
          <w:p w14:paraId="59657B31"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533FEC3"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Transaction ID</w:t>
            </w:r>
          </w:p>
        </w:tc>
        <w:tc>
          <w:tcPr>
            <w:tcW w:w="1080" w:type="dxa"/>
          </w:tcPr>
          <w:p w14:paraId="1CB2B051"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M</w:t>
            </w:r>
          </w:p>
        </w:tc>
        <w:tc>
          <w:tcPr>
            <w:tcW w:w="1080" w:type="dxa"/>
          </w:tcPr>
          <w:p w14:paraId="0E22E2EE" w14:textId="77777777" w:rsidR="00F970C9" w:rsidRPr="00EA5FA7" w:rsidRDefault="00F970C9" w:rsidP="00B90779">
            <w:pPr>
              <w:widowControl w:val="0"/>
              <w:spacing w:after="0"/>
              <w:rPr>
                <w:rFonts w:ascii="Arial" w:hAnsi="Arial" w:cs="Arial"/>
                <w:sz w:val="18"/>
              </w:rPr>
            </w:pPr>
          </w:p>
        </w:tc>
        <w:tc>
          <w:tcPr>
            <w:tcW w:w="1512" w:type="dxa"/>
          </w:tcPr>
          <w:p w14:paraId="6B686D38"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2032F65B" w14:textId="77777777" w:rsidR="00F970C9" w:rsidRPr="00EA5FA7" w:rsidRDefault="00F970C9" w:rsidP="00B90779">
            <w:pPr>
              <w:widowControl w:val="0"/>
              <w:spacing w:after="0"/>
              <w:rPr>
                <w:rFonts w:ascii="Arial" w:hAnsi="Arial" w:cs="Arial"/>
                <w:sz w:val="18"/>
              </w:rPr>
            </w:pPr>
          </w:p>
        </w:tc>
        <w:tc>
          <w:tcPr>
            <w:tcW w:w="1080" w:type="dxa"/>
          </w:tcPr>
          <w:p w14:paraId="5E21C205"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YES</w:t>
            </w:r>
          </w:p>
        </w:tc>
        <w:tc>
          <w:tcPr>
            <w:tcW w:w="1080" w:type="dxa"/>
          </w:tcPr>
          <w:p w14:paraId="501D262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90779">
            <w:pPr>
              <w:widowControl w:val="0"/>
              <w:spacing w:after="0"/>
              <w:rPr>
                <w:rFonts w:ascii="Arial" w:hAnsi="Arial" w:cs="Arial"/>
                <w:sz w:val="18"/>
              </w:rPr>
            </w:pPr>
            <w:r w:rsidRPr="00EA5FA7">
              <w:rPr>
                <w:rFonts w:ascii="Arial" w:eastAsia="Batang" w:hAnsi="Arial" w:cs="Arial"/>
                <w:b/>
                <w:sz w:val="18"/>
              </w:rPr>
              <w:t>NR CGI List</w:t>
            </w:r>
            <w:r w:rsidRPr="00EA5FA7">
              <w:rPr>
                <w:rFonts w:ascii="Arial" w:hAnsi="Arial" w:cs="Arial"/>
                <w:b/>
                <w:sz w:val="18"/>
              </w:rPr>
              <w:t xml:space="preserve"> for Restart List</w:t>
            </w:r>
          </w:p>
        </w:tc>
        <w:tc>
          <w:tcPr>
            <w:tcW w:w="1080" w:type="dxa"/>
          </w:tcPr>
          <w:p w14:paraId="60333FF7" w14:textId="77777777" w:rsidR="00F970C9" w:rsidRPr="00EA5FA7" w:rsidRDefault="00F970C9" w:rsidP="00B90779">
            <w:pPr>
              <w:widowControl w:val="0"/>
              <w:spacing w:after="0"/>
              <w:rPr>
                <w:rFonts w:ascii="Arial" w:hAnsi="Arial" w:cs="Arial"/>
                <w:sz w:val="18"/>
              </w:rPr>
            </w:pPr>
          </w:p>
        </w:tc>
        <w:tc>
          <w:tcPr>
            <w:tcW w:w="1080" w:type="dxa"/>
          </w:tcPr>
          <w:p w14:paraId="2929BEFF"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p>
        </w:tc>
        <w:tc>
          <w:tcPr>
            <w:tcW w:w="1512" w:type="dxa"/>
          </w:tcPr>
          <w:p w14:paraId="4191156D" w14:textId="77777777" w:rsidR="00F970C9" w:rsidRPr="00EA5FA7" w:rsidRDefault="00F970C9" w:rsidP="00B90779">
            <w:pPr>
              <w:widowControl w:val="0"/>
              <w:spacing w:after="0"/>
              <w:rPr>
                <w:rFonts w:ascii="Arial" w:hAnsi="Arial" w:cs="Arial"/>
                <w:sz w:val="18"/>
                <w:lang w:eastAsia="zh-CN"/>
              </w:rPr>
            </w:pPr>
          </w:p>
        </w:tc>
        <w:tc>
          <w:tcPr>
            <w:tcW w:w="1728" w:type="dxa"/>
          </w:tcPr>
          <w:p w14:paraId="75EFD9CD" w14:textId="77777777" w:rsidR="00F970C9" w:rsidRPr="00EA5FA7" w:rsidRDefault="00F970C9" w:rsidP="00B90779">
            <w:pPr>
              <w:widowControl w:val="0"/>
              <w:spacing w:after="0"/>
              <w:rPr>
                <w:rFonts w:ascii="Arial" w:hAnsi="Arial" w:cs="Arial"/>
                <w:sz w:val="18"/>
              </w:rPr>
            </w:pPr>
          </w:p>
        </w:tc>
        <w:tc>
          <w:tcPr>
            <w:tcW w:w="1080" w:type="dxa"/>
          </w:tcPr>
          <w:p w14:paraId="0D837A32"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07F3993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648104AC" w14:textId="77777777" w:rsidTr="00B90779">
        <w:trPr>
          <w:trHeight w:val="622"/>
        </w:trPr>
        <w:tc>
          <w:tcPr>
            <w:tcW w:w="2160" w:type="dxa"/>
          </w:tcPr>
          <w:p w14:paraId="56CA1D26"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080" w:type="dxa"/>
          </w:tcPr>
          <w:p w14:paraId="22CD2834" w14:textId="77777777" w:rsidR="00F970C9" w:rsidRPr="00EA5FA7" w:rsidRDefault="00F970C9" w:rsidP="00B90779">
            <w:pPr>
              <w:widowControl w:val="0"/>
              <w:spacing w:after="0"/>
              <w:rPr>
                <w:rFonts w:ascii="Arial" w:hAnsi="Arial" w:cs="Arial"/>
                <w:sz w:val="18"/>
              </w:rPr>
            </w:pPr>
          </w:p>
        </w:tc>
        <w:tc>
          <w:tcPr>
            <w:tcW w:w="1080" w:type="dxa"/>
          </w:tcPr>
          <w:p w14:paraId="338C0DDC"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512" w:type="dxa"/>
          </w:tcPr>
          <w:p w14:paraId="1EFC88E4" w14:textId="77777777" w:rsidR="00F970C9" w:rsidRPr="00EA5FA7" w:rsidRDefault="00F970C9" w:rsidP="00B90779">
            <w:pPr>
              <w:widowControl w:val="0"/>
              <w:spacing w:after="0"/>
              <w:rPr>
                <w:rFonts w:ascii="Arial" w:hAnsi="Arial" w:cs="Arial"/>
                <w:sz w:val="18"/>
              </w:rPr>
            </w:pPr>
          </w:p>
        </w:tc>
        <w:tc>
          <w:tcPr>
            <w:tcW w:w="1728" w:type="dxa"/>
          </w:tcPr>
          <w:p w14:paraId="591C4FBE" w14:textId="77777777" w:rsidR="00F970C9" w:rsidRPr="00EA5FA7" w:rsidRDefault="00F970C9" w:rsidP="00B90779">
            <w:pPr>
              <w:widowControl w:val="0"/>
              <w:spacing w:after="0"/>
              <w:rPr>
                <w:rFonts w:ascii="Arial" w:hAnsi="Arial" w:cs="Arial"/>
                <w:sz w:val="18"/>
              </w:rPr>
            </w:pPr>
          </w:p>
        </w:tc>
        <w:tc>
          <w:tcPr>
            <w:tcW w:w="1080" w:type="dxa"/>
          </w:tcPr>
          <w:p w14:paraId="2E2C1FB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 xml:space="preserve">EACH </w:t>
            </w:r>
          </w:p>
        </w:tc>
        <w:tc>
          <w:tcPr>
            <w:tcW w:w="1080" w:type="dxa"/>
          </w:tcPr>
          <w:p w14:paraId="6DC97456"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5989012B"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77FEAD1A" w14:textId="77777777" w:rsidR="00F970C9" w:rsidRPr="00EA5FA7" w:rsidRDefault="00F970C9" w:rsidP="00B90779">
            <w:pPr>
              <w:widowControl w:val="0"/>
              <w:spacing w:after="0"/>
              <w:rPr>
                <w:rFonts w:ascii="Arial" w:hAnsi="Arial" w:cs="Arial"/>
                <w:sz w:val="18"/>
              </w:rPr>
            </w:pPr>
          </w:p>
        </w:tc>
        <w:tc>
          <w:tcPr>
            <w:tcW w:w="1512" w:type="dxa"/>
          </w:tcPr>
          <w:p w14:paraId="0043C086"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423D94BE" w14:textId="77777777" w:rsidR="00F970C9" w:rsidRPr="00EA5FA7" w:rsidRDefault="00F970C9" w:rsidP="00B90779">
            <w:pPr>
              <w:widowControl w:val="0"/>
              <w:spacing w:after="0"/>
              <w:rPr>
                <w:rFonts w:ascii="Arial" w:hAnsi="Arial" w:cs="Arial"/>
                <w:sz w:val="18"/>
              </w:rPr>
            </w:pPr>
          </w:p>
        </w:tc>
        <w:tc>
          <w:tcPr>
            <w:tcW w:w="1080" w:type="dxa"/>
          </w:tcPr>
          <w:p w14:paraId="4F80227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01B7884D" w14:textId="77777777" w:rsidR="00F970C9" w:rsidRPr="00EA5FA7" w:rsidRDefault="00F970C9" w:rsidP="00B90779">
            <w:pPr>
              <w:widowControl w:val="0"/>
              <w:spacing w:after="0"/>
              <w:jc w:val="center"/>
              <w:rPr>
                <w:rFonts w:ascii="Arial" w:hAnsi="Arial" w:cs="Arial"/>
                <w:sz w:val="18"/>
              </w:rPr>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9734" w:name="_Toc20955898"/>
      <w:bookmarkStart w:id="9735" w:name="_Toc29893010"/>
      <w:bookmarkStart w:id="9736" w:name="_Toc36556947"/>
      <w:bookmarkStart w:id="9737" w:name="_Toc45832379"/>
      <w:bookmarkStart w:id="9738" w:name="_Toc51763632"/>
      <w:bookmarkStart w:id="9739" w:name="_Toc64448798"/>
      <w:bookmarkStart w:id="9740" w:name="_Toc66289457"/>
      <w:bookmarkStart w:id="9741" w:name="_Toc74154570"/>
      <w:bookmarkStart w:id="9742" w:name="_Toc81383314"/>
      <w:bookmarkStart w:id="9743" w:name="_Toc88657947"/>
      <w:bookmarkStart w:id="9744" w:name="_Toc97910859"/>
      <w:bookmarkStart w:id="9745" w:name="_Toc99038579"/>
      <w:bookmarkStart w:id="9746" w:name="_Toc99730842"/>
      <w:bookmarkStart w:id="9747" w:name="_Toc105510971"/>
      <w:bookmarkStart w:id="9748" w:name="_Toc105927503"/>
      <w:bookmarkStart w:id="9749" w:name="_Toc106110043"/>
      <w:bookmarkStart w:id="9750" w:name="_Toc113835480"/>
      <w:bookmarkStart w:id="9751" w:name="_Toc120124327"/>
      <w:bookmarkStart w:id="9752" w:name="_Toc146226594"/>
      <w:bookmarkStart w:id="9753" w:name="_CR9_2_4_6"/>
      <w:bookmarkEnd w:id="9753"/>
      <w:r w:rsidRPr="00EA5FA7">
        <w:rPr>
          <w:lang w:eastAsia="zh-CN"/>
        </w:rPr>
        <w:t>9.2.4.6</w:t>
      </w:r>
      <w:r w:rsidRPr="00EA5FA7">
        <w:rPr>
          <w:lang w:eastAsia="zh-CN"/>
        </w:rPr>
        <w:tab/>
        <w:t>PWS FAILURE INDICATION</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1080" w:type="dxa"/>
          </w:tcPr>
          <w:p w14:paraId="79E683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1B5A2C5B" w14:textId="77777777" w:rsidR="00F970C9" w:rsidRPr="00EA5FA7" w:rsidRDefault="00F970C9" w:rsidP="00B90779">
            <w:pPr>
              <w:widowControl w:val="0"/>
              <w:spacing w:after="0"/>
              <w:rPr>
                <w:rFonts w:ascii="Arial" w:hAnsi="Arial" w:cs="Arial"/>
                <w:sz w:val="18"/>
                <w:lang w:eastAsia="ja-JP"/>
              </w:rPr>
            </w:pPr>
          </w:p>
        </w:tc>
        <w:tc>
          <w:tcPr>
            <w:tcW w:w="1512" w:type="dxa"/>
          </w:tcPr>
          <w:p w14:paraId="6D646869"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40067DAE" w14:textId="77777777" w:rsidR="00F970C9" w:rsidRPr="00EA5FA7" w:rsidRDefault="00F970C9" w:rsidP="00B90779">
            <w:pPr>
              <w:widowControl w:val="0"/>
              <w:spacing w:after="0"/>
              <w:rPr>
                <w:rFonts w:ascii="Arial" w:hAnsi="Arial" w:cs="Arial"/>
                <w:sz w:val="18"/>
                <w:lang w:eastAsia="ja-JP"/>
              </w:rPr>
            </w:pPr>
          </w:p>
        </w:tc>
        <w:tc>
          <w:tcPr>
            <w:tcW w:w="1080" w:type="dxa"/>
          </w:tcPr>
          <w:p w14:paraId="541047AA"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0F9A1B3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Transaction ID</w:t>
            </w:r>
          </w:p>
        </w:tc>
        <w:tc>
          <w:tcPr>
            <w:tcW w:w="1080" w:type="dxa"/>
          </w:tcPr>
          <w:p w14:paraId="5BC8437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1080" w:type="dxa"/>
          </w:tcPr>
          <w:p w14:paraId="2CD0FD01" w14:textId="77777777" w:rsidR="00F970C9" w:rsidRPr="00EA5FA7" w:rsidRDefault="00F970C9" w:rsidP="00B90779">
            <w:pPr>
              <w:widowControl w:val="0"/>
              <w:spacing w:after="0"/>
              <w:rPr>
                <w:rFonts w:ascii="Arial" w:hAnsi="Arial" w:cs="Arial"/>
                <w:sz w:val="18"/>
                <w:lang w:eastAsia="ja-JP"/>
              </w:rPr>
            </w:pPr>
          </w:p>
        </w:tc>
        <w:tc>
          <w:tcPr>
            <w:tcW w:w="1512" w:type="dxa"/>
          </w:tcPr>
          <w:p w14:paraId="6886E1D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19938E3D" w14:textId="77777777" w:rsidR="00F970C9" w:rsidRPr="00EA5FA7" w:rsidRDefault="00F970C9" w:rsidP="00B90779">
            <w:pPr>
              <w:widowControl w:val="0"/>
              <w:spacing w:after="0"/>
              <w:rPr>
                <w:rFonts w:ascii="Arial" w:hAnsi="Arial" w:cs="Arial"/>
                <w:sz w:val="18"/>
                <w:lang w:eastAsia="ja-JP"/>
              </w:rPr>
            </w:pPr>
          </w:p>
        </w:tc>
        <w:tc>
          <w:tcPr>
            <w:tcW w:w="1080" w:type="dxa"/>
          </w:tcPr>
          <w:p w14:paraId="4CC4816B"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1080" w:type="dxa"/>
          </w:tcPr>
          <w:p w14:paraId="29A5B5B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90779">
            <w:pPr>
              <w:widowControl w:val="0"/>
              <w:spacing w:after="0"/>
              <w:rPr>
                <w:rFonts w:ascii="Arial" w:hAnsi="Arial" w:cs="Arial"/>
                <w:sz w:val="18"/>
                <w:lang w:eastAsia="ja-JP"/>
              </w:rPr>
            </w:pPr>
            <w:r w:rsidRPr="00EA5FA7">
              <w:rPr>
                <w:rFonts w:ascii="Arial" w:eastAsia="Batang" w:hAnsi="Arial" w:cs="Arial"/>
                <w:b/>
                <w:sz w:val="18"/>
              </w:rPr>
              <w:t>PWS failed NR CGI List</w:t>
            </w:r>
          </w:p>
        </w:tc>
        <w:tc>
          <w:tcPr>
            <w:tcW w:w="1080" w:type="dxa"/>
          </w:tcPr>
          <w:p w14:paraId="788C7F2F" w14:textId="77777777" w:rsidR="00F970C9" w:rsidRPr="00EA5FA7" w:rsidRDefault="00F970C9" w:rsidP="00B90779">
            <w:pPr>
              <w:widowControl w:val="0"/>
              <w:spacing w:after="0"/>
              <w:rPr>
                <w:rFonts w:ascii="Arial" w:hAnsi="Arial" w:cs="Arial"/>
                <w:sz w:val="18"/>
                <w:lang w:eastAsia="ja-JP"/>
              </w:rPr>
            </w:pPr>
          </w:p>
        </w:tc>
        <w:tc>
          <w:tcPr>
            <w:tcW w:w="1080" w:type="dxa"/>
          </w:tcPr>
          <w:p w14:paraId="40F8283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i/>
                <w:iCs/>
                <w:sz w:val="18"/>
              </w:rPr>
              <w:t>0..1</w:t>
            </w:r>
          </w:p>
        </w:tc>
        <w:tc>
          <w:tcPr>
            <w:tcW w:w="1512" w:type="dxa"/>
          </w:tcPr>
          <w:p w14:paraId="0B2B5618" w14:textId="77777777" w:rsidR="00F970C9" w:rsidRPr="00EA5FA7" w:rsidRDefault="00F970C9" w:rsidP="00B90779">
            <w:pPr>
              <w:widowControl w:val="0"/>
              <w:spacing w:after="0"/>
              <w:rPr>
                <w:rFonts w:ascii="Arial" w:hAnsi="Arial" w:cs="Arial"/>
                <w:sz w:val="18"/>
                <w:lang w:eastAsia="zh-CN"/>
              </w:rPr>
            </w:pPr>
          </w:p>
        </w:tc>
        <w:tc>
          <w:tcPr>
            <w:tcW w:w="1728" w:type="dxa"/>
          </w:tcPr>
          <w:p w14:paraId="18928C38" w14:textId="77777777" w:rsidR="00F970C9" w:rsidRPr="00EA5FA7" w:rsidRDefault="00F970C9" w:rsidP="00B90779">
            <w:pPr>
              <w:widowControl w:val="0"/>
              <w:spacing w:after="0"/>
              <w:rPr>
                <w:rFonts w:ascii="Arial" w:hAnsi="Arial" w:cs="Arial"/>
                <w:sz w:val="18"/>
                <w:lang w:eastAsia="ja-JP"/>
              </w:rPr>
            </w:pPr>
          </w:p>
        </w:tc>
        <w:tc>
          <w:tcPr>
            <w:tcW w:w="1080" w:type="dxa"/>
          </w:tcPr>
          <w:p w14:paraId="491A0E58"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rPr>
              <w:t>YES</w:t>
            </w:r>
          </w:p>
        </w:tc>
        <w:tc>
          <w:tcPr>
            <w:tcW w:w="1080" w:type="dxa"/>
          </w:tcPr>
          <w:p w14:paraId="07A5232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ja-JP"/>
              </w:rPr>
              <w:t>reject</w:t>
            </w:r>
          </w:p>
        </w:tc>
      </w:tr>
      <w:tr w:rsidR="00F970C9" w:rsidRPr="00EA5FA7" w14:paraId="1269B626" w14:textId="77777777" w:rsidTr="00B90779">
        <w:trPr>
          <w:trHeight w:val="631"/>
        </w:trPr>
        <w:tc>
          <w:tcPr>
            <w:tcW w:w="2160" w:type="dxa"/>
          </w:tcPr>
          <w:p w14:paraId="67C7F67B"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 xml:space="preserve">&gt;PWS failed NR CGI </w:t>
            </w:r>
            <w:r w:rsidRPr="00EA5FA7">
              <w:rPr>
                <w:rFonts w:ascii="Arial" w:hAnsi="Arial" w:cs="Arial"/>
                <w:b/>
                <w:sz w:val="18"/>
              </w:rPr>
              <w:t>Item IEs</w:t>
            </w:r>
          </w:p>
        </w:tc>
        <w:tc>
          <w:tcPr>
            <w:tcW w:w="1080" w:type="dxa"/>
          </w:tcPr>
          <w:p w14:paraId="7D47ABC4" w14:textId="77777777" w:rsidR="00F970C9" w:rsidRPr="00EA5FA7" w:rsidRDefault="00F970C9" w:rsidP="00B90779">
            <w:pPr>
              <w:widowControl w:val="0"/>
              <w:spacing w:after="0"/>
              <w:rPr>
                <w:rFonts w:ascii="Arial" w:hAnsi="Arial" w:cs="Arial"/>
                <w:sz w:val="18"/>
              </w:rPr>
            </w:pPr>
          </w:p>
        </w:tc>
        <w:tc>
          <w:tcPr>
            <w:tcW w:w="1080" w:type="dxa"/>
          </w:tcPr>
          <w:p w14:paraId="41956B4D"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lang w:eastAsia="ja-JP"/>
              </w:rPr>
              <w:t>..&lt;maxCellingNBDU&gt;</w:t>
            </w:r>
          </w:p>
        </w:tc>
        <w:tc>
          <w:tcPr>
            <w:tcW w:w="1512" w:type="dxa"/>
          </w:tcPr>
          <w:p w14:paraId="1C422E6F" w14:textId="77777777" w:rsidR="00F970C9" w:rsidRPr="00EA5FA7" w:rsidRDefault="00F970C9" w:rsidP="00B90779">
            <w:pPr>
              <w:widowControl w:val="0"/>
              <w:spacing w:after="0"/>
              <w:rPr>
                <w:rFonts w:ascii="Arial" w:hAnsi="Arial" w:cs="Arial"/>
                <w:sz w:val="18"/>
                <w:lang w:eastAsia="ja-JP"/>
              </w:rPr>
            </w:pPr>
          </w:p>
        </w:tc>
        <w:tc>
          <w:tcPr>
            <w:tcW w:w="1728" w:type="dxa"/>
          </w:tcPr>
          <w:p w14:paraId="31FC1A6A" w14:textId="77777777" w:rsidR="00F970C9" w:rsidRPr="00EA5FA7" w:rsidRDefault="00F970C9" w:rsidP="00B90779">
            <w:pPr>
              <w:widowControl w:val="0"/>
              <w:spacing w:after="0"/>
              <w:rPr>
                <w:rFonts w:ascii="Arial" w:hAnsi="Arial" w:cs="Arial"/>
                <w:sz w:val="18"/>
                <w:lang w:eastAsia="ja-JP"/>
              </w:rPr>
            </w:pPr>
          </w:p>
        </w:tc>
        <w:tc>
          <w:tcPr>
            <w:tcW w:w="1080" w:type="dxa"/>
          </w:tcPr>
          <w:p w14:paraId="2F8E0FED"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r w:rsidRPr="00EA5FA7">
              <w:rPr>
                <w:rFonts w:ascii="Arial" w:hAnsi="Arial" w:cs="Arial"/>
                <w:sz w:val="18"/>
                <w:lang w:eastAsia="ja-JP"/>
              </w:rPr>
              <w:t xml:space="preserve"> </w:t>
            </w:r>
          </w:p>
        </w:tc>
        <w:tc>
          <w:tcPr>
            <w:tcW w:w="1080" w:type="dxa"/>
          </w:tcPr>
          <w:p w14:paraId="7805D28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749B446A"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039C876E" w14:textId="77777777" w:rsidR="00F970C9" w:rsidRPr="00EA5FA7" w:rsidRDefault="00F970C9" w:rsidP="00B90779">
            <w:pPr>
              <w:widowControl w:val="0"/>
              <w:spacing w:after="0"/>
              <w:rPr>
                <w:rFonts w:ascii="Arial" w:hAnsi="Arial" w:cs="Arial"/>
                <w:sz w:val="18"/>
                <w:lang w:eastAsia="ja-JP"/>
              </w:rPr>
            </w:pPr>
          </w:p>
        </w:tc>
        <w:tc>
          <w:tcPr>
            <w:tcW w:w="1512" w:type="dxa"/>
          </w:tcPr>
          <w:p w14:paraId="27043040"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66BBBDF2" w14:textId="77777777" w:rsidR="00F970C9" w:rsidRPr="00EA5FA7" w:rsidRDefault="00F970C9" w:rsidP="00B90779">
            <w:pPr>
              <w:widowControl w:val="0"/>
              <w:spacing w:after="0"/>
              <w:rPr>
                <w:rFonts w:ascii="Arial" w:hAnsi="Arial" w:cs="Arial"/>
                <w:sz w:val="18"/>
                <w:lang w:eastAsia="ja-JP"/>
              </w:rPr>
            </w:pPr>
          </w:p>
        </w:tc>
        <w:tc>
          <w:tcPr>
            <w:tcW w:w="1080" w:type="dxa"/>
          </w:tcPr>
          <w:p w14:paraId="4B72DDAE"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10AF4437" w14:textId="77777777" w:rsidR="00F970C9" w:rsidRPr="00EA5FA7" w:rsidRDefault="00F970C9" w:rsidP="00B90779">
            <w:pPr>
              <w:widowControl w:val="0"/>
              <w:spacing w:after="0"/>
              <w:jc w:val="center"/>
              <w:rPr>
                <w:rFonts w:ascii="Arial" w:hAnsi="Arial" w:cs="Arial"/>
                <w:sz w:val="18"/>
              </w:rPr>
            </w:pPr>
          </w:p>
        </w:tc>
      </w:tr>
      <w:tr w:rsidR="00F970C9" w:rsidRPr="00EA5FA7" w14:paraId="72E81A86" w14:textId="77777777" w:rsidTr="00B90779">
        <w:trPr>
          <w:trHeight w:val="308"/>
        </w:trPr>
        <w:tc>
          <w:tcPr>
            <w:tcW w:w="2160" w:type="dxa"/>
          </w:tcPr>
          <w:p w14:paraId="48FCC36A" w14:textId="77777777" w:rsidR="00F970C9" w:rsidRPr="00EA5FA7" w:rsidRDefault="00F970C9" w:rsidP="00B90779">
            <w:pPr>
              <w:widowControl w:val="0"/>
              <w:spacing w:after="0"/>
              <w:ind w:left="568"/>
              <w:rPr>
                <w:rFonts w:ascii="Arial" w:hAnsi="Arial" w:cs="Arial"/>
                <w:sz w:val="18"/>
                <w:lang w:eastAsia="ja-JP"/>
              </w:rPr>
            </w:pPr>
            <w:r w:rsidRPr="00EA5FA7">
              <w:rPr>
                <w:rFonts w:ascii="Arial" w:hAnsi="Arial" w:cs="Arial"/>
                <w:sz w:val="18"/>
                <w:lang w:eastAsia="ja-JP"/>
              </w:rPr>
              <w:t>&gt;&gt;Number of Broadcasts</w:t>
            </w:r>
          </w:p>
        </w:tc>
        <w:tc>
          <w:tcPr>
            <w:tcW w:w="1080" w:type="dxa"/>
          </w:tcPr>
          <w:p w14:paraId="23E1A82E" w14:textId="77777777" w:rsidR="00F970C9" w:rsidRPr="00EA5FA7" w:rsidRDefault="00F970C9" w:rsidP="00B90779">
            <w:pPr>
              <w:widowControl w:val="0"/>
              <w:spacing w:after="0"/>
              <w:rPr>
                <w:rFonts w:ascii="Arial" w:hAnsi="Arial" w:cs="Arial"/>
                <w:sz w:val="18"/>
              </w:rPr>
            </w:pPr>
            <w:r w:rsidRPr="00EA5FA7">
              <w:rPr>
                <w:rFonts w:ascii="Arial" w:hAnsi="Arial" w:cs="Arial"/>
                <w:sz w:val="18"/>
                <w:lang w:eastAsia="ja-JP"/>
              </w:rPr>
              <w:t>M</w:t>
            </w:r>
          </w:p>
        </w:tc>
        <w:tc>
          <w:tcPr>
            <w:tcW w:w="1080" w:type="dxa"/>
          </w:tcPr>
          <w:p w14:paraId="22FDAB0E" w14:textId="77777777" w:rsidR="00F970C9" w:rsidRPr="00EA5FA7" w:rsidRDefault="00F970C9" w:rsidP="00B90779">
            <w:pPr>
              <w:widowControl w:val="0"/>
              <w:spacing w:after="0"/>
              <w:rPr>
                <w:rFonts w:ascii="Arial" w:hAnsi="Arial" w:cs="Arial"/>
                <w:sz w:val="18"/>
                <w:lang w:eastAsia="ja-JP"/>
              </w:rPr>
            </w:pPr>
          </w:p>
        </w:tc>
        <w:tc>
          <w:tcPr>
            <w:tcW w:w="1512" w:type="dxa"/>
          </w:tcPr>
          <w:p w14:paraId="7897F05B" w14:textId="77777777" w:rsidR="00F970C9" w:rsidRPr="00EA5FA7" w:rsidRDefault="00F970C9" w:rsidP="00B90779">
            <w:pPr>
              <w:widowControl w:val="0"/>
              <w:spacing w:after="0"/>
              <w:rPr>
                <w:rFonts w:ascii="Arial" w:hAnsi="Arial" w:cs="Arial"/>
                <w:sz w:val="18"/>
                <w:lang w:eastAsia="zh-CN"/>
              </w:rPr>
            </w:pPr>
            <w:r w:rsidRPr="00EA5FA7">
              <w:rPr>
                <w:rFonts w:ascii="Arial" w:hAnsi="Arial"/>
                <w:sz w:val="18"/>
              </w:rPr>
              <w:t>INTEGER (0..65535)</w:t>
            </w:r>
          </w:p>
        </w:tc>
        <w:tc>
          <w:tcPr>
            <w:tcW w:w="1728" w:type="dxa"/>
          </w:tcPr>
          <w:p w14:paraId="77ECBCB4"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080" w:type="dxa"/>
          </w:tcPr>
          <w:p w14:paraId="50104A1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zh-CN"/>
              </w:rPr>
              <w:t>-</w:t>
            </w:r>
          </w:p>
        </w:tc>
        <w:tc>
          <w:tcPr>
            <w:tcW w:w="1080" w:type="dxa"/>
          </w:tcPr>
          <w:p w14:paraId="1BF72235" w14:textId="77777777" w:rsidR="00F970C9" w:rsidRPr="00EA5FA7" w:rsidRDefault="00F970C9" w:rsidP="00B90779">
            <w:pPr>
              <w:widowControl w:val="0"/>
              <w:spacing w:after="0"/>
              <w:jc w:val="center"/>
              <w:rPr>
                <w:rFonts w:ascii="Arial" w:hAnsi="Arial" w:cs="Arial"/>
                <w:sz w:val="18"/>
              </w:rPr>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9754" w:name="_Toc20955899"/>
      <w:bookmarkStart w:id="9755" w:name="_Toc29893011"/>
      <w:bookmarkStart w:id="9756" w:name="_Toc36556948"/>
      <w:bookmarkStart w:id="9757" w:name="_Toc45832380"/>
      <w:bookmarkStart w:id="9758" w:name="_Toc51763633"/>
      <w:bookmarkStart w:id="9759" w:name="_Toc64448799"/>
      <w:bookmarkStart w:id="9760" w:name="_Toc66289458"/>
      <w:bookmarkStart w:id="9761" w:name="_Toc74154571"/>
      <w:bookmarkStart w:id="9762" w:name="_Toc81383315"/>
      <w:bookmarkStart w:id="9763" w:name="_Toc88657948"/>
      <w:bookmarkStart w:id="9764" w:name="_Toc97910860"/>
      <w:bookmarkStart w:id="9765" w:name="_Toc99038580"/>
      <w:bookmarkStart w:id="9766" w:name="_Toc99730843"/>
      <w:bookmarkStart w:id="9767" w:name="_Toc105510972"/>
      <w:bookmarkStart w:id="9768" w:name="_Toc105927504"/>
      <w:bookmarkStart w:id="9769" w:name="_Toc106110044"/>
      <w:bookmarkStart w:id="9770" w:name="_Toc113835481"/>
      <w:bookmarkStart w:id="9771" w:name="_Toc120124328"/>
      <w:bookmarkStart w:id="9772" w:name="_Toc146226595"/>
      <w:bookmarkStart w:id="9773" w:name="_CR9_2_5"/>
      <w:bookmarkEnd w:id="9773"/>
      <w:r w:rsidRPr="00EA5FA7">
        <w:t>9.2.5</w:t>
      </w:r>
      <w:r w:rsidRPr="00EA5FA7">
        <w:tab/>
        <w:t>System Information messages</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p>
    <w:p w14:paraId="086529C4" w14:textId="77777777" w:rsidR="00F970C9" w:rsidRPr="00EA5FA7" w:rsidRDefault="00F970C9" w:rsidP="00B90779">
      <w:pPr>
        <w:pStyle w:val="Heading4"/>
        <w:keepNext w:val="0"/>
        <w:keepLines w:val="0"/>
        <w:widowControl w:val="0"/>
      </w:pPr>
      <w:bookmarkStart w:id="9774" w:name="_Toc20955900"/>
      <w:bookmarkStart w:id="9775" w:name="_Toc29893012"/>
      <w:bookmarkStart w:id="9776" w:name="_Toc36556949"/>
      <w:bookmarkStart w:id="9777" w:name="_Toc45832381"/>
      <w:bookmarkStart w:id="9778" w:name="_Toc51763634"/>
      <w:bookmarkStart w:id="9779" w:name="_Toc64448800"/>
      <w:bookmarkStart w:id="9780" w:name="_Toc66289459"/>
      <w:bookmarkStart w:id="9781" w:name="_Toc74154572"/>
      <w:bookmarkStart w:id="9782" w:name="_Toc81383316"/>
      <w:bookmarkStart w:id="9783" w:name="_Toc88657949"/>
      <w:bookmarkStart w:id="9784" w:name="_Toc97910861"/>
      <w:bookmarkStart w:id="9785" w:name="_Toc99038581"/>
      <w:bookmarkStart w:id="9786" w:name="_Toc99730844"/>
      <w:bookmarkStart w:id="9787" w:name="_Toc105510973"/>
      <w:bookmarkStart w:id="9788" w:name="_Toc105927505"/>
      <w:bookmarkStart w:id="9789" w:name="_Toc106110045"/>
      <w:bookmarkStart w:id="9790" w:name="_Toc113835482"/>
      <w:bookmarkStart w:id="9791" w:name="_Toc120124329"/>
      <w:bookmarkStart w:id="9792" w:name="_Toc146226596"/>
      <w:bookmarkStart w:id="9793" w:name="_CR9_2_5_1"/>
      <w:bookmarkEnd w:id="9793"/>
      <w:r w:rsidRPr="00EA5FA7">
        <w:t>9.2.5.1</w:t>
      </w:r>
      <w:r w:rsidRPr="00EA5FA7">
        <w:tab/>
        <w:t>SYSTEM INFORMATION DELIVERY COMMAND</w:t>
      </w:r>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p>
    <w:p w14:paraId="2BFFFA61" w14:textId="20375A7B" w:rsidR="00F970C9" w:rsidRPr="00EA5FA7" w:rsidRDefault="00546BC5" w:rsidP="00B90779">
      <w:pPr>
        <w:widowControl w:val="0"/>
        <w:rPr>
          <w:lang w:eastAsia="zh-CN"/>
        </w:rPr>
      </w:pPr>
      <w:r w:rsidRPr="00EA5FA7">
        <w:rPr>
          <w:rFonts w:eastAsia="Yu Mincho"/>
        </w:rPr>
        <w:lastRenderedPageBreak/>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9794" w:name="_Toc20955901"/>
      <w:bookmarkStart w:id="9795" w:name="_Toc29893013"/>
      <w:bookmarkStart w:id="9796" w:name="_Toc36556950"/>
      <w:bookmarkStart w:id="9797" w:name="_Toc45832382"/>
      <w:bookmarkStart w:id="9798" w:name="_Toc51763635"/>
      <w:bookmarkStart w:id="9799" w:name="_Toc64448801"/>
      <w:bookmarkStart w:id="9800" w:name="_Toc66289460"/>
      <w:bookmarkStart w:id="9801" w:name="_Toc74154573"/>
      <w:bookmarkStart w:id="9802" w:name="_Toc81383317"/>
      <w:bookmarkStart w:id="9803" w:name="_Toc88657950"/>
      <w:bookmarkStart w:id="9804" w:name="_Toc97910862"/>
      <w:bookmarkStart w:id="9805" w:name="_Toc99038582"/>
      <w:bookmarkStart w:id="9806" w:name="_Toc99730845"/>
      <w:bookmarkStart w:id="9807" w:name="_Toc105510974"/>
      <w:bookmarkStart w:id="9808" w:name="_Toc105927506"/>
      <w:bookmarkStart w:id="9809" w:name="_Toc106110046"/>
      <w:bookmarkStart w:id="9810" w:name="_Toc113835483"/>
      <w:bookmarkStart w:id="9811" w:name="_Toc120124330"/>
      <w:bookmarkStart w:id="9812" w:name="_Toc146226597"/>
      <w:bookmarkStart w:id="9813" w:name="_CR9_2_6"/>
      <w:bookmarkEnd w:id="9813"/>
      <w:r w:rsidRPr="00EA5FA7">
        <w:t>9.2.6</w:t>
      </w:r>
      <w:r w:rsidRPr="00EA5FA7">
        <w:tab/>
        <w:t>Paging messages</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p>
    <w:p w14:paraId="51118A48" w14:textId="77777777" w:rsidR="00F970C9" w:rsidRPr="00EA5FA7" w:rsidRDefault="00F970C9" w:rsidP="00B90779">
      <w:pPr>
        <w:pStyle w:val="Heading4"/>
        <w:keepNext w:val="0"/>
        <w:keepLines w:val="0"/>
        <w:widowControl w:val="0"/>
      </w:pPr>
      <w:bookmarkStart w:id="9814" w:name="_Hlk131083068"/>
      <w:bookmarkStart w:id="9815" w:name="_Toc20955902"/>
      <w:bookmarkStart w:id="9816" w:name="_Toc29893014"/>
      <w:bookmarkStart w:id="9817" w:name="_Toc36556951"/>
      <w:bookmarkStart w:id="9818" w:name="_Toc45832383"/>
      <w:bookmarkStart w:id="9819" w:name="_Toc51763636"/>
      <w:bookmarkStart w:id="9820" w:name="_Toc64448802"/>
      <w:bookmarkStart w:id="9821" w:name="_Toc66289461"/>
      <w:bookmarkStart w:id="9822" w:name="_Toc74154574"/>
      <w:bookmarkStart w:id="9823" w:name="_Toc81383318"/>
      <w:bookmarkStart w:id="9824" w:name="_Toc88657951"/>
      <w:bookmarkStart w:id="9825" w:name="_Toc97910863"/>
      <w:bookmarkStart w:id="9826" w:name="_Toc99038583"/>
      <w:bookmarkStart w:id="9827" w:name="_Toc99730846"/>
      <w:bookmarkStart w:id="9828" w:name="_Toc105510975"/>
      <w:bookmarkStart w:id="9829" w:name="_Toc105927507"/>
      <w:bookmarkStart w:id="9830" w:name="_Toc106110047"/>
      <w:bookmarkStart w:id="9831" w:name="_Toc113835484"/>
      <w:bookmarkStart w:id="9832" w:name="_Toc120124331"/>
      <w:bookmarkStart w:id="9833" w:name="_Toc146226598"/>
      <w:bookmarkStart w:id="9834" w:name="_Hlk138587380"/>
      <w:bookmarkStart w:id="9835" w:name="_CR9_2_6_1"/>
      <w:bookmarkEnd w:id="9835"/>
      <w:r w:rsidRPr="00EA5FA7">
        <w:t>9.2.6.1</w:t>
      </w:r>
      <w:bookmarkEnd w:id="9814"/>
      <w:r w:rsidRPr="00EA5FA7">
        <w:tab/>
        <w:t>PAGING</w:t>
      </w:r>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9836" w:name="OLE_LINK11"/>
            <w:bookmarkStart w:id="9837"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90779">
            <w:pPr>
              <w:pStyle w:val="TAL"/>
              <w:keepNext w:val="0"/>
              <w:keepLines w:val="0"/>
              <w:widowControl w:val="0"/>
              <w:rPr>
                <w:lang w:eastAsia="ja-JP"/>
              </w:rPr>
            </w:pPr>
          </w:p>
        </w:tc>
        <w:tc>
          <w:tcPr>
            <w:tcW w:w="1512" w:type="dxa"/>
          </w:tcPr>
          <w:p w14:paraId="401E9E7B"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90779">
            <w:pPr>
              <w:pStyle w:val="TAL"/>
              <w:keepNext w:val="0"/>
              <w:keepLines w:val="0"/>
              <w:widowControl w:val="0"/>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90779">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90779">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90779">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90779">
            <w:pPr>
              <w:pStyle w:val="TAL"/>
              <w:keepNext w:val="0"/>
              <w:keepLines w:val="0"/>
              <w:widowControl w:val="0"/>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90779">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90779">
            <w:pPr>
              <w:pStyle w:val="TAL"/>
              <w:keepNext w:val="0"/>
              <w:keepLines w:val="0"/>
              <w:widowControl w:val="0"/>
              <w:ind w:left="102"/>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90779">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90779">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90779">
            <w:pPr>
              <w:pStyle w:val="TAL"/>
              <w:keepNext w:val="0"/>
              <w:keepLines w:val="0"/>
              <w:widowControl w:val="0"/>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90779">
            <w:pPr>
              <w:pStyle w:val="TAL"/>
              <w:keepNext w:val="0"/>
              <w:keepLines w:val="0"/>
              <w:widowControl w:val="0"/>
              <w:ind w:left="102"/>
              <w:rPr>
                <w:lang w:eastAsia="ja-JP"/>
              </w:rPr>
            </w:pPr>
            <w:r w:rsidRPr="006112FD">
              <w:rPr>
                <w:i/>
                <w:lang w:eastAsia="ja-JP"/>
              </w:rPr>
              <w:t>&gt;CN UE paging identity</w:t>
            </w:r>
          </w:p>
        </w:tc>
        <w:tc>
          <w:tcPr>
            <w:tcW w:w="1080" w:type="dxa"/>
          </w:tcPr>
          <w:p w14:paraId="08F2AA4E" w14:textId="77777777" w:rsidR="00EF34DC" w:rsidRPr="00EA5FA7" w:rsidRDefault="00EF34DC" w:rsidP="00B90779">
            <w:pPr>
              <w:pStyle w:val="TAL"/>
              <w:keepNext w:val="0"/>
              <w:keepLines w:val="0"/>
              <w:widowControl w:val="0"/>
              <w:rPr>
                <w:lang w:eastAsia="ja-JP"/>
              </w:rPr>
            </w:pPr>
          </w:p>
        </w:tc>
        <w:tc>
          <w:tcPr>
            <w:tcW w:w="1080" w:type="dxa"/>
          </w:tcPr>
          <w:p w14:paraId="607C1986" w14:textId="77777777" w:rsidR="00EF34DC" w:rsidRPr="00EA5FA7" w:rsidRDefault="00EF34DC" w:rsidP="00B90779">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90779">
            <w:pPr>
              <w:pStyle w:val="TAL"/>
              <w:keepNext w:val="0"/>
              <w:keepLines w:val="0"/>
              <w:widowControl w:val="0"/>
              <w:rPr>
                <w:lang w:eastAsia="ja-JP"/>
              </w:rPr>
            </w:pPr>
          </w:p>
        </w:tc>
        <w:tc>
          <w:tcPr>
            <w:tcW w:w="1728" w:type="dxa"/>
          </w:tcPr>
          <w:p w14:paraId="604CF71E" w14:textId="77777777" w:rsidR="00EF34DC" w:rsidRPr="00EA5FA7" w:rsidRDefault="00EF34DC" w:rsidP="00B90779">
            <w:pPr>
              <w:pStyle w:val="TAL"/>
              <w:keepNext w:val="0"/>
              <w:keepLines w:val="0"/>
              <w:widowControl w:val="0"/>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90779">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90779">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90779">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90779">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90779">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90779">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90779">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90779">
            <w:pPr>
              <w:pStyle w:val="TAL"/>
              <w:keepNext w:val="0"/>
              <w:keepLines w:val="0"/>
              <w:widowControl w:val="0"/>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90779">
            <w:pPr>
              <w:pStyle w:val="TAL"/>
              <w:keepNext w:val="0"/>
              <w:keepLines w:val="0"/>
              <w:widowControl w:val="0"/>
              <w:rPr>
                <w:b/>
                <w:lang w:eastAsia="zh-CN"/>
              </w:rPr>
            </w:pPr>
            <w:bookmarkStart w:id="9838" w:name="OLE_LINK9"/>
            <w:bookmarkStart w:id="9839" w:name="OLE_LINK10"/>
            <w:r w:rsidRPr="00EA5FA7">
              <w:rPr>
                <w:rFonts w:cs="Arial"/>
                <w:b/>
                <w:lang w:eastAsia="zh-CN"/>
              </w:rPr>
              <w:t xml:space="preserve">Paging Cell List </w:t>
            </w:r>
            <w:bookmarkEnd w:id="9838"/>
            <w:bookmarkEnd w:id="9839"/>
          </w:p>
        </w:tc>
        <w:tc>
          <w:tcPr>
            <w:tcW w:w="1080" w:type="dxa"/>
          </w:tcPr>
          <w:p w14:paraId="15C87A5B" w14:textId="77777777" w:rsidR="00F970C9" w:rsidRPr="00EA5FA7" w:rsidRDefault="00F970C9" w:rsidP="00B90779">
            <w:pPr>
              <w:pStyle w:val="TAL"/>
              <w:keepNext w:val="0"/>
              <w:keepLines w:val="0"/>
              <w:widowControl w:val="0"/>
              <w:rPr>
                <w:lang w:eastAsia="zh-CN"/>
              </w:rPr>
            </w:pPr>
          </w:p>
        </w:tc>
        <w:tc>
          <w:tcPr>
            <w:tcW w:w="1080" w:type="dxa"/>
          </w:tcPr>
          <w:p w14:paraId="470AAD08"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90779">
            <w:pPr>
              <w:pStyle w:val="TAL"/>
              <w:keepNext w:val="0"/>
              <w:keepLines w:val="0"/>
              <w:widowControl w:val="0"/>
              <w:rPr>
                <w:lang w:eastAsia="ja-JP"/>
              </w:rPr>
            </w:pPr>
          </w:p>
        </w:tc>
        <w:tc>
          <w:tcPr>
            <w:tcW w:w="1728" w:type="dxa"/>
          </w:tcPr>
          <w:p w14:paraId="3F57D6E1" w14:textId="77777777" w:rsidR="00F970C9" w:rsidRPr="00EA5FA7" w:rsidRDefault="00F970C9" w:rsidP="00B90779">
            <w:pPr>
              <w:pStyle w:val="TAL"/>
              <w:keepNext w:val="0"/>
              <w:keepLines w:val="0"/>
              <w:widowControl w:val="0"/>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EA5FA7" w:rsidRDefault="00F970C9" w:rsidP="00B90779">
            <w:pPr>
              <w:pStyle w:val="TAL"/>
              <w:keepNext w:val="0"/>
              <w:keepLines w:val="0"/>
              <w:widowControl w:val="0"/>
              <w:ind w:left="102"/>
              <w:rPr>
                <w:rFonts w:eastAsia="Batang" w:cs="Arial"/>
                <w:b/>
              </w:rPr>
            </w:pPr>
            <w:r w:rsidRPr="00EA5FA7">
              <w:rPr>
                <w:rFonts w:cs="Arial"/>
                <w:b/>
                <w:lang w:eastAsia="zh-CN"/>
              </w:rPr>
              <w:t>&gt;Paging Cell</w:t>
            </w:r>
            <w:r w:rsidRPr="00EA5FA7">
              <w:rPr>
                <w:rFonts w:eastAsia="Batang" w:cs="Arial"/>
                <w:b/>
              </w:rPr>
              <w:t xml:space="preserve"> Item IEs</w:t>
            </w:r>
          </w:p>
        </w:tc>
        <w:tc>
          <w:tcPr>
            <w:tcW w:w="1080" w:type="dxa"/>
          </w:tcPr>
          <w:p w14:paraId="4B9FA666" w14:textId="77777777" w:rsidR="00F970C9" w:rsidRPr="00EA5FA7" w:rsidRDefault="00F970C9" w:rsidP="00B90779">
            <w:pPr>
              <w:pStyle w:val="TAL"/>
              <w:keepNext w:val="0"/>
              <w:keepLines w:val="0"/>
              <w:widowControl w:val="0"/>
              <w:rPr>
                <w:lang w:eastAsia="zh-CN"/>
              </w:rPr>
            </w:pPr>
          </w:p>
        </w:tc>
        <w:tc>
          <w:tcPr>
            <w:tcW w:w="1080" w:type="dxa"/>
          </w:tcPr>
          <w:p w14:paraId="46BF795C"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90779">
            <w:pPr>
              <w:pStyle w:val="TAL"/>
              <w:keepNext w:val="0"/>
              <w:keepLines w:val="0"/>
              <w:widowControl w:val="0"/>
              <w:rPr>
                <w:lang w:eastAsia="ja-JP"/>
              </w:rPr>
            </w:pPr>
          </w:p>
        </w:tc>
        <w:tc>
          <w:tcPr>
            <w:tcW w:w="1728" w:type="dxa"/>
          </w:tcPr>
          <w:p w14:paraId="196CFF52" w14:textId="77777777" w:rsidR="00F970C9" w:rsidRPr="00EA5FA7" w:rsidRDefault="00F970C9" w:rsidP="00B90779">
            <w:pPr>
              <w:pStyle w:val="TAL"/>
              <w:keepNext w:val="0"/>
              <w:keepLines w:val="0"/>
              <w:widowControl w:val="0"/>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90779">
            <w:pPr>
              <w:pStyle w:val="TAL"/>
              <w:keepNext w:val="0"/>
              <w:keepLines w:val="0"/>
              <w:widowControl w:val="0"/>
              <w:ind w:left="198"/>
              <w:rPr>
                <w:lang w:eastAsia="zh-CN"/>
              </w:rPr>
            </w:pPr>
            <w:r w:rsidRPr="00EA5FA7">
              <w:rPr>
                <w:lang w:eastAsia="zh-CN"/>
              </w:rPr>
              <w:t>&gt;&gt;NR CGI</w:t>
            </w:r>
          </w:p>
        </w:tc>
        <w:tc>
          <w:tcPr>
            <w:tcW w:w="1080" w:type="dxa"/>
          </w:tcPr>
          <w:p w14:paraId="7CE66F80" w14:textId="77777777" w:rsidR="00F970C9" w:rsidRPr="00EA5FA7" w:rsidRDefault="00F970C9" w:rsidP="00B90779">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90779">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90779">
            <w:pPr>
              <w:pStyle w:val="TAL"/>
              <w:keepNext w:val="0"/>
              <w:keepLines w:val="0"/>
              <w:widowControl w:val="0"/>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9836"/>
      <w:bookmarkEnd w:id="9837"/>
      <w:tr w:rsidR="00040A6D" w:rsidRPr="00EA5FA7" w14:paraId="7CF88C59" w14:textId="77777777" w:rsidTr="00B90779">
        <w:tc>
          <w:tcPr>
            <w:tcW w:w="2160" w:type="dxa"/>
          </w:tcPr>
          <w:p w14:paraId="31AC8556" w14:textId="77777777" w:rsidR="00040A6D" w:rsidRPr="00EA5FA7" w:rsidRDefault="00040A6D" w:rsidP="00B90779">
            <w:pPr>
              <w:pStyle w:val="TAL"/>
              <w:keepNext w:val="0"/>
              <w:keepLines w:val="0"/>
              <w:widowControl w:val="0"/>
              <w:ind w:left="198"/>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90779">
            <w:pPr>
              <w:pStyle w:val="TAL"/>
              <w:keepNext w:val="0"/>
              <w:keepLines w:val="0"/>
              <w:widowControl w:val="0"/>
            </w:pPr>
            <w:r>
              <w:rPr>
                <w:rFonts w:hint="eastAsia"/>
              </w:rPr>
              <w:t>O</w:t>
            </w:r>
          </w:p>
        </w:tc>
        <w:tc>
          <w:tcPr>
            <w:tcW w:w="1080" w:type="dxa"/>
          </w:tcPr>
          <w:p w14:paraId="5BE9D228" w14:textId="77777777" w:rsidR="00040A6D" w:rsidRPr="00EA5FA7" w:rsidRDefault="00040A6D" w:rsidP="00B90779">
            <w:pPr>
              <w:pStyle w:val="TAL"/>
              <w:keepNext w:val="0"/>
              <w:keepLines w:val="0"/>
              <w:widowControl w:val="0"/>
              <w:rPr>
                <w:i/>
                <w:iCs/>
                <w:lang w:eastAsia="ja-JP"/>
              </w:rPr>
            </w:pPr>
          </w:p>
        </w:tc>
        <w:tc>
          <w:tcPr>
            <w:tcW w:w="1512" w:type="dxa"/>
          </w:tcPr>
          <w:p w14:paraId="34303986" w14:textId="77777777" w:rsidR="00040A6D" w:rsidRPr="00EA5FA7" w:rsidRDefault="00040A6D"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90779">
            <w:pPr>
              <w:pStyle w:val="TAL"/>
              <w:keepNext w:val="0"/>
              <w:keepLines w:val="0"/>
              <w:widowControl w:val="0"/>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90779">
            <w:pPr>
              <w:pStyle w:val="TAL"/>
              <w:keepNext w:val="0"/>
              <w:keepLines w:val="0"/>
              <w:widowControl w:val="0"/>
              <w:ind w:left="198"/>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90779">
            <w:pPr>
              <w:pStyle w:val="TAL"/>
              <w:keepNext w:val="0"/>
              <w:keepLines w:val="0"/>
              <w:widowControl w:val="0"/>
            </w:pPr>
            <w:r>
              <w:rPr>
                <w:rFonts w:hint="eastAsia"/>
              </w:rPr>
              <w:t>O</w:t>
            </w:r>
          </w:p>
        </w:tc>
        <w:tc>
          <w:tcPr>
            <w:tcW w:w="1080" w:type="dxa"/>
          </w:tcPr>
          <w:p w14:paraId="42015E61" w14:textId="77777777" w:rsidR="00336AE7" w:rsidRPr="00EA5FA7" w:rsidRDefault="00336AE7" w:rsidP="00B90779">
            <w:pPr>
              <w:pStyle w:val="TAL"/>
              <w:keepNext w:val="0"/>
              <w:keepLines w:val="0"/>
              <w:widowControl w:val="0"/>
              <w:rPr>
                <w:i/>
                <w:iCs/>
                <w:lang w:eastAsia="ja-JP"/>
              </w:rPr>
            </w:pPr>
          </w:p>
        </w:tc>
        <w:tc>
          <w:tcPr>
            <w:tcW w:w="1512" w:type="dxa"/>
          </w:tcPr>
          <w:p w14:paraId="498E9571" w14:textId="579B6D65" w:rsidR="00336AE7" w:rsidRDefault="00336AE7"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90779">
            <w:pPr>
              <w:pStyle w:val="TAL"/>
              <w:keepNext w:val="0"/>
              <w:keepLines w:val="0"/>
              <w:widowControl w:val="0"/>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987D7E" w:rsidRPr="00EA5FA7" w14:paraId="5A69093A" w14:textId="77777777" w:rsidTr="00B90779">
        <w:trPr>
          <w:ins w:id="9840" w:author="CR1129" w:date="2023-11-07T20:05:00Z"/>
        </w:trPr>
        <w:tc>
          <w:tcPr>
            <w:tcW w:w="2160" w:type="dxa"/>
          </w:tcPr>
          <w:p w14:paraId="207CA027" w14:textId="71EF3F69" w:rsidR="00987D7E" w:rsidRPr="00E97EFB" w:rsidRDefault="00987D7E" w:rsidP="00987D7E">
            <w:pPr>
              <w:pStyle w:val="TAL"/>
              <w:keepNext w:val="0"/>
              <w:keepLines w:val="0"/>
              <w:widowControl w:val="0"/>
              <w:ind w:left="198"/>
              <w:rPr>
                <w:ins w:id="9841" w:author="CR1129" w:date="2023-11-07T20:05:00Z"/>
                <w:rFonts w:eastAsia="Malgun Gothic"/>
                <w:lang w:eastAsia="zh-CN"/>
              </w:rPr>
            </w:pPr>
            <w:ins w:id="9842" w:author="CR1129" w:date="2023-11-06T14:18:00Z">
              <w:r>
                <w:rPr>
                  <w:rFonts w:cs="Arial"/>
                  <w:b/>
                  <w:lang w:eastAsia="zh-CN"/>
                </w:rPr>
                <w:t>&gt;&gt;</w:t>
              </w:r>
              <w:bookmarkStart w:id="9843" w:name="_Hlk127469037"/>
              <w:r>
                <w:rPr>
                  <w:rFonts w:cs="Arial"/>
                  <w:b/>
                  <w:lang w:eastAsia="zh-CN"/>
                </w:rPr>
                <w:t>Recommended SSBs</w:t>
              </w:r>
              <w:bookmarkEnd w:id="9843"/>
              <w:r>
                <w:rPr>
                  <w:rFonts w:cs="Arial"/>
                  <w:b/>
                  <w:lang w:eastAsia="zh-CN"/>
                </w:rPr>
                <w:t xml:space="preserve"> List</w:t>
              </w:r>
            </w:ins>
          </w:p>
        </w:tc>
        <w:tc>
          <w:tcPr>
            <w:tcW w:w="1080" w:type="dxa"/>
          </w:tcPr>
          <w:p w14:paraId="6818C1D2" w14:textId="77777777" w:rsidR="00987D7E" w:rsidRDefault="00987D7E" w:rsidP="00987D7E">
            <w:pPr>
              <w:pStyle w:val="TAL"/>
              <w:keepNext w:val="0"/>
              <w:keepLines w:val="0"/>
              <w:widowControl w:val="0"/>
              <w:rPr>
                <w:ins w:id="9844" w:author="CR1129" w:date="2023-11-07T20:05:00Z"/>
              </w:rPr>
            </w:pPr>
          </w:p>
        </w:tc>
        <w:tc>
          <w:tcPr>
            <w:tcW w:w="1080" w:type="dxa"/>
          </w:tcPr>
          <w:p w14:paraId="18D08456" w14:textId="026091F0" w:rsidR="00987D7E" w:rsidRPr="00EA5FA7" w:rsidRDefault="00987D7E" w:rsidP="00987D7E">
            <w:pPr>
              <w:pStyle w:val="TAL"/>
              <w:keepNext w:val="0"/>
              <w:keepLines w:val="0"/>
              <w:widowControl w:val="0"/>
              <w:rPr>
                <w:ins w:id="9845" w:author="CR1129" w:date="2023-11-07T20:05:00Z"/>
                <w:i/>
                <w:iCs/>
                <w:lang w:eastAsia="ja-JP"/>
              </w:rPr>
            </w:pPr>
            <w:ins w:id="9846" w:author="CR1129" w:date="2023-11-06T14:18:00Z">
              <w:r>
                <w:rPr>
                  <w:rFonts w:cs="Arial"/>
                  <w:i/>
                  <w:iCs/>
                  <w:lang w:eastAsia="ja-JP"/>
                </w:rPr>
                <w:t>0 .. &lt;</w:t>
              </w:r>
              <w:r>
                <w:t xml:space="preserve"> </w:t>
              </w:r>
              <w:bookmarkStart w:id="9847" w:name="_Hlk127469241"/>
              <w:r>
                <w:rPr>
                  <w:rFonts w:cs="Arial"/>
                  <w:i/>
                  <w:iCs/>
                  <w:lang w:eastAsia="ja-JP"/>
                </w:rPr>
                <w:t>maxnoofSSBAreas</w:t>
              </w:r>
              <w:bookmarkEnd w:id="9847"/>
              <w:r>
                <w:rPr>
                  <w:rFonts w:cs="Arial"/>
                  <w:i/>
                  <w:iCs/>
                  <w:lang w:eastAsia="ja-JP"/>
                </w:rPr>
                <w:t xml:space="preserve"> &gt;</w:t>
              </w:r>
            </w:ins>
          </w:p>
        </w:tc>
        <w:tc>
          <w:tcPr>
            <w:tcW w:w="1512" w:type="dxa"/>
          </w:tcPr>
          <w:p w14:paraId="12719210" w14:textId="77777777" w:rsidR="00987D7E" w:rsidRDefault="00987D7E" w:rsidP="00987D7E">
            <w:pPr>
              <w:pStyle w:val="TAL"/>
              <w:keepNext w:val="0"/>
              <w:keepLines w:val="0"/>
              <w:widowControl w:val="0"/>
              <w:rPr>
                <w:ins w:id="9848" w:author="CR1129" w:date="2023-11-07T20:05:00Z"/>
                <w:lang w:eastAsia="ja-JP"/>
              </w:rPr>
            </w:pPr>
          </w:p>
        </w:tc>
        <w:tc>
          <w:tcPr>
            <w:tcW w:w="1728" w:type="dxa"/>
          </w:tcPr>
          <w:p w14:paraId="29FD39D8" w14:textId="77777777" w:rsidR="00987D7E" w:rsidRPr="00EA5FA7" w:rsidRDefault="00987D7E" w:rsidP="00987D7E">
            <w:pPr>
              <w:pStyle w:val="TAL"/>
              <w:keepNext w:val="0"/>
              <w:keepLines w:val="0"/>
              <w:widowControl w:val="0"/>
              <w:rPr>
                <w:ins w:id="9849" w:author="CR1129" w:date="2023-11-07T20:05:00Z"/>
                <w:lang w:eastAsia="zh-CN"/>
              </w:rPr>
            </w:pPr>
          </w:p>
        </w:tc>
        <w:tc>
          <w:tcPr>
            <w:tcW w:w="1080" w:type="dxa"/>
          </w:tcPr>
          <w:p w14:paraId="72A0D8A0" w14:textId="4DCB6227" w:rsidR="00987D7E" w:rsidRDefault="00987D7E" w:rsidP="00987D7E">
            <w:pPr>
              <w:pStyle w:val="TAC"/>
              <w:keepNext w:val="0"/>
              <w:keepLines w:val="0"/>
              <w:widowControl w:val="0"/>
              <w:rPr>
                <w:ins w:id="9850" w:author="CR1129" w:date="2023-11-07T20:05:00Z"/>
                <w:lang w:eastAsia="zh-CN"/>
              </w:rPr>
            </w:pPr>
            <w:ins w:id="9851" w:author="CR1129" w:date="2023-11-06T14:18:00Z">
              <w:r>
                <w:rPr>
                  <w:rFonts w:cs="Arial"/>
                  <w:lang w:eastAsia="ja-JP"/>
                </w:rPr>
                <w:t>EACH</w:t>
              </w:r>
            </w:ins>
          </w:p>
        </w:tc>
        <w:tc>
          <w:tcPr>
            <w:tcW w:w="1080" w:type="dxa"/>
          </w:tcPr>
          <w:p w14:paraId="1FA36511" w14:textId="0E815454" w:rsidR="00987D7E" w:rsidRDefault="00987D7E" w:rsidP="00987D7E">
            <w:pPr>
              <w:pStyle w:val="TAC"/>
              <w:keepNext w:val="0"/>
              <w:keepLines w:val="0"/>
              <w:widowControl w:val="0"/>
              <w:rPr>
                <w:ins w:id="9852" w:author="CR1129" w:date="2023-11-07T20:05:00Z"/>
                <w:lang w:eastAsia="zh-CN"/>
              </w:rPr>
            </w:pPr>
            <w:ins w:id="9853" w:author="CR1129" w:date="2023-11-06T14:18:00Z">
              <w:r>
                <w:rPr>
                  <w:rFonts w:cs="Arial"/>
                  <w:lang w:eastAsia="ja-JP"/>
                </w:rPr>
                <w:t>ignore</w:t>
              </w:r>
            </w:ins>
          </w:p>
        </w:tc>
      </w:tr>
      <w:tr w:rsidR="00987D7E" w:rsidRPr="00EA5FA7" w14:paraId="0CF98FE4" w14:textId="77777777" w:rsidTr="00B90779">
        <w:trPr>
          <w:ins w:id="9854" w:author="CR1129" w:date="2023-11-07T20:05:00Z"/>
        </w:trPr>
        <w:tc>
          <w:tcPr>
            <w:tcW w:w="2160" w:type="dxa"/>
          </w:tcPr>
          <w:p w14:paraId="12A942AF" w14:textId="128CE30D" w:rsidR="00987D7E" w:rsidRPr="00E97EFB" w:rsidRDefault="00987D7E" w:rsidP="00987D7E">
            <w:pPr>
              <w:pStyle w:val="TAL"/>
              <w:keepNext w:val="0"/>
              <w:keepLines w:val="0"/>
              <w:widowControl w:val="0"/>
              <w:ind w:left="198"/>
              <w:rPr>
                <w:ins w:id="9855" w:author="CR1129" w:date="2023-11-07T20:05:00Z"/>
                <w:rFonts w:eastAsia="Malgun Gothic"/>
                <w:lang w:eastAsia="zh-CN"/>
              </w:rPr>
            </w:pPr>
            <w:ins w:id="9856" w:author="CR1129" w:date="2023-11-06T14:18:00Z">
              <w:r>
                <w:rPr>
                  <w:rFonts w:eastAsia="Malgun Gothic"/>
                  <w:lang w:eastAsia="zh-CN"/>
                </w:rPr>
                <w:t xml:space="preserve">   </w:t>
              </w:r>
              <w:r>
                <w:rPr>
                  <w:rFonts w:eastAsia="Malgun Gothic" w:hint="eastAsia"/>
                  <w:lang w:eastAsia="zh-CN"/>
                </w:rPr>
                <w:t>&gt;</w:t>
              </w:r>
              <w:r>
                <w:rPr>
                  <w:rFonts w:eastAsia="Malgun Gothic"/>
                  <w:lang w:eastAsia="zh-CN"/>
                </w:rPr>
                <w:t>&gt;&gt;</w:t>
              </w:r>
              <w:r>
                <w:rPr>
                  <w:lang w:eastAsia="zh-CN"/>
                </w:rPr>
                <w:t>SSB Index</w:t>
              </w:r>
            </w:ins>
          </w:p>
        </w:tc>
        <w:tc>
          <w:tcPr>
            <w:tcW w:w="1080" w:type="dxa"/>
          </w:tcPr>
          <w:p w14:paraId="026FF344" w14:textId="41EF169B" w:rsidR="00987D7E" w:rsidRDefault="00987D7E" w:rsidP="00987D7E">
            <w:pPr>
              <w:pStyle w:val="TAL"/>
              <w:keepNext w:val="0"/>
              <w:keepLines w:val="0"/>
              <w:widowControl w:val="0"/>
              <w:rPr>
                <w:ins w:id="9857" w:author="CR1129" w:date="2023-11-07T20:05:00Z"/>
              </w:rPr>
            </w:pPr>
            <w:ins w:id="9858" w:author="CR1129" w:date="2023-11-06T14:18:00Z">
              <w:r>
                <w:rPr>
                  <w:rFonts w:hint="eastAsia"/>
                </w:rPr>
                <w:t>O</w:t>
              </w:r>
            </w:ins>
          </w:p>
        </w:tc>
        <w:tc>
          <w:tcPr>
            <w:tcW w:w="1080" w:type="dxa"/>
          </w:tcPr>
          <w:p w14:paraId="1BD43A51" w14:textId="77777777" w:rsidR="00987D7E" w:rsidRPr="00EA5FA7" w:rsidRDefault="00987D7E" w:rsidP="00987D7E">
            <w:pPr>
              <w:pStyle w:val="TAL"/>
              <w:keepNext w:val="0"/>
              <w:keepLines w:val="0"/>
              <w:widowControl w:val="0"/>
              <w:rPr>
                <w:ins w:id="9859" w:author="CR1129" w:date="2023-11-07T20:05:00Z"/>
                <w:i/>
                <w:iCs/>
                <w:lang w:eastAsia="ja-JP"/>
              </w:rPr>
            </w:pPr>
          </w:p>
        </w:tc>
        <w:tc>
          <w:tcPr>
            <w:tcW w:w="1512" w:type="dxa"/>
          </w:tcPr>
          <w:p w14:paraId="37CDFB43" w14:textId="0C430A95" w:rsidR="00987D7E" w:rsidRDefault="00987D7E" w:rsidP="00987D7E">
            <w:pPr>
              <w:pStyle w:val="TAL"/>
              <w:keepNext w:val="0"/>
              <w:keepLines w:val="0"/>
              <w:widowControl w:val="0"/>
              <w:rPr>
                <w:ins w:id="9860" w:author="CR1129" w:date="2023-11-07T20:05:00Z"/>
                <w:lang w:eastAsia="ja-JP"/>
              </w:rPr>
            </w:pPr>
            <w:ins w:id="9861" w:author="CR1129" w:date="2023-11-06T14:18:00Z">
              <w:r>
                <w:rPr>
                  <w:lang w:eastAsia="ja-JP"/>
                </w:rPr>
                <w:t>INTEGER (0..63)</w:t>
              </w:r>
            </w:ins>
          </w:p>
        </w:tc>
        <w:tc>
          <w:tcPr>
            <w:tcW w:w="1728" w:type="dxa"/>
          </w:tcPr>
          <w:p w14:paraId="742D0EE8" w14:textId="02F9BA8B" w:rsidR="00987D7E" w:rsidRPr="00EA5FA7" w:rsidRDefault="00987D7E" w:rsidP="00987D7E">
            <w:pPr>
              <w:pStyle w:val="TAL"/>
              <w:keepNext w:val="0"/>
              <w:keepLines w:val="0"/>
              <w:widowControl w:val="0"/>
              <w:rPr>
                <w:ins w:id="9862" w:author="CR1129" w:date="2023-11-07T20:05:00Z"/>
                <w:lang w:eastAsia="zh-CN"/>
              </w:rPr>
            </w:pPr>
            <w:ins w:id="9863" w:author="CR1129" w:date="2023-11-06T14:18:00Z">
              <w:r>
                <w:rPr>
                  <w:lang w:eastAsia="zh-CN"/>
                </w:rPr>
                <w:t>Identifier of the recommended SSB beam for paging</w:t>
              </w:r>
            </w:ins>
          </w:p>
        </w:tc>
        <w:tc>
          <w:tcPr>
            <w:tcW w:w="1080" w:type="dxa"/>
          </w:tcPr>
          <w:p w14:paraId="7FA1C4C0" w14:textId="417613C1" w:rsidR="00987D7E" w:rsidRDefault="00987D7E" w:rsidP="00987D7E">
            <w:pPr>
              <w:pStyle w:val="TAC"/>
              <w:keepNext w:val="0"/>
              <w:keepLines w:val="0"/>
              <w:widowControl w:val="0"/>
              <w:rPr>
                <w:ins w:id="9864" w:author="CR1129" w:date="2023-11-07T20:05:00Z"/>
                <w:lang w:eastAsia="zh-CN"/>
              </w:rPr>
            </w:pPr>
            <w:ins w:id="9865" w:author="CR1129" w:date="2023-11-06T14:18:00Z">
              <w:r>
                <w:rPr>
                  <w:lang w:eastAsia="ja-JP"/>
                </w:rPr>
                <w:t>-</w:t>
              </w:r>
            </w:ins>
          </w:p>
        </w:tc>
        <w:tc>
          <w:tcPr>
            <w:tcW w:w="1080" w:type="dxa"/>
          </w:tcPr>
          <w:p w14:paraId="7C05FE4B" w14:textId="77777777" w:rsidR="00987D7E" w:rsidRDefault="00987D7E" w:rsidP="00987D7E">
            <w:pPr>
              <w:pStyle w:val="TAC"/>
              <w:keepNext w:val="0"/>
              <w:keepLines w:val="0"/>
              <w:widowControl w:val="0"/>
              <w:rPr>
                <w:ins w:id="9866" w:author="CR1129" w:date="2023-11-07T20:05:00Z"/>
                <w:lang w:eastAsia="zh-CN"/>
              </w:rPr>
            </w:pPr>
          </w:p>
        </w:tc>
      </w:tr>
      <w:tr w:rsidR="00987D7E" w:rsidRPr="00EA5FA7" w14:paraId="048736D1" w14:textId="77777777" w:rsidTr="00D059B5">
        <w:tc>
          <w:tcPr>
            <w:tcW w:w="2160" w:type="dxa"/>
          </w:tcPr>
          <w:p w14:paraId="216803D7" w14:textId="3A392271" w:rsidR="00987D7E" w:rsidRPr="0015520C" w:rsidRDefault="00987D7E" w:rsidP="0015520C">
            <w:pPr>
              <w:keepNext/>
              <w:keepLines/>
              <w:spacing w:after="0"/>
              <w:rPr>
                <w:rFonts w:ascii="Arial" w:hAnsi="Arial"/>
                <w:sz w:val="18"/>
                <w:lang w:eastAsia="ja-JP"/>
              </w:rPr>
            </w:pPr>
            <w:r w:rsidRPr="0015520C">
              <w:rPr>
                <w:rFonts w:ascii="Arial" w:hAnsi="Arial"/>
                <w:sz w:val="18"/>
                <w:lang w:eastAsia="ja-JP"/>
              </w:rPr>
              <w:lastRenderedPageBreak/>
              <w:t>Paging Origin</w:t>
            </w:r>
          </w:p>
        </w:tc>
        <w:tc>
          <w:tcPr>
            <w:tcW w:w="1080" w:type="dxa"/>
          </w:tcPr>
          <w:p w14:paraId="2E6801AF" w14:textId="3CEB17E0" w:rsidR="00987D7E" w:rsidRDefault="00987D7E" w:rsidP="00987D7E">
            <w:pPr>
              <w:pStyle w:val="TAL"/>
              <w:keepNext w:val="0"/>
              <w:keepLines w:val="0"/>
              <w:widowControl w:val="0"/>
            </w:pPr>
            <w:r w:rsidRPr="00EA5FA7">
              <w:rPr>
                <w:lang w:eastAsia="ja-JP"/>
              </w:rPr>
              <w:t>O</w:t>
            </w:r>
          </w:p>
        </w:tc>
        <w:tc>
          <w:tcPr>
            <w:tcW w:w="1080" w:type="dxa"/>
          </w:tcPr>
          <w:p w14:paraId="6715615A" w14:textId="77777777" w:rsidR="00987D7E" w:rsidRPr="00EA5FA7" w:rsidRDefault="00987D7E" w:rsidP="00987D7E">
            <w:pPr>
              <w:pStyle w:val="TAL"/>
              <w:keepNext w:val="0"/>
              <w:keepLines w:val="0"/>
              <w:widowControl w:val="0"/>
              <w:rPr>
                <w:i/>
                <w:iCs/>
                <w:lang w:eastAsia="ja-JP"/>
              </w:rPr>
            </w:pPr>
          </w:p>
        </w:tc>
        <w:tc>
          <w:tcPr>
            <w:tcW w:w="1512" w:type="dxa"/>
          </w:tcPr>
          <w:p w14:paraId="3A449E2D" w14:textId="21FFC983" w:rsidR="00987D7E" w:rsidRDefault="00987D7E" w:rsidP="00987D7E">
            <w:pPr>
              <w:pStyle w:val="TAL"/>
              <w:keepNext w:val="0"/>
              <w:keepLines w:val="0"/>
              <w:widowControl w:val="0"/>
              <w:rPr>
                <w:lang w:eastAsia="ja-JP"/>
              </w:rPr>
            </w:pPr>
            <w:r w:rsidRPr="00EA5FA7">
              <w:rPr>
                <w:lang w:eastAsia="ja-JP"/>
              </w:rPr>
              <w:t>9.3.1.79</w:t>
            </w:r>
          </w:p>
        </w:tc>
        <w:tc>
          <w:tcPr>
            <w:tcW w:w="1728" w:type="dxa"/>
          </w:tcPr>
          <w:p w14:paraId="7574EE13" w14:textId="77777777" w:rsidR="00987D7E" w:rsidRPr="00EA5FA7" w:rsidRDefault="00987D7E" w:rsidP="00987D7E">
            <w:pPr>
              <w:pStyle w:val="TAL"/>
              <w:keepNext w:val="0"/>
              <w:keepLines w:val="0"/>
              <w:widowControl w:val="0"/>
              <w:rPr>
                <w:lang w:eastAsia="zh-CN"/>
              </w:rPr>
            </w:pPr>
          </w:p>
        </w:tc>
        <w:tc>
          <w:tcPr>
            <w:tcW w:w="1080" w:type="dxa"/>
          </w:tcPr>
          <w:p w14:paraId="21DE44EB" w14:textId="6CE277F6" w:rsidR="00987D7E" w:rsidRDefault="00987D7E" w:rsidP="00987D7E">
            <w:pPr>
              <w:pStyle w:val="TAC"/>
              <w:keepNext w:val="0"/>
              <w:keepLines w:val="0"/>
              <w:widowControl w:val="0"/>
              <w:rPr>
                <w:lang w:eastAsia="zh-CN"/>
              </w:rPr>
            </w:pPr>
            <w:r w:rsidRPr="00EA5FA7">
              <w:rPr>
                <w:lang w:eastAsia="ja-JP"/>
              </w:rPr>
              <w:t>YES</w:t>
            </w:r>
          </w:p>
        </w:tc>
        <w:tc>
          <w:tcPr>
            <w:tcW w:w="1080" w:type="dxa"/>
          </w:tcPr>
          <w:p w14:paraId="6706A224" w14:textId="4720FC3F" w:rsidR="00987D7E" w:rsidRDefault="00987D7E" w:rsidP="00987D7E">
            <w:pPr>
              <w:pStyle w:val="TAC"/>
              <w:keepNext w:val="0"/>
              <w:keepLines w:val="0"/>
              <w:widowControl w:val="0"/>
              <w:rPr>
                <w:lang w:eastAsia="zh-CN"/>
              </w:rPr>
            </w:pPr>
            <w:r w:rsidRPr="00EA5FA7">
              <w:rPr>
                <w:lang w:eastAsia="ja-JP"/>
              </w:rPr>
              <w:t>ignore</w:t>
            </w:r>
          </w:p>
        </w:tc>
      </w:tr>
      <w:tr w:rsidR="00987D7E" w:rsidRPr="00EA5FA7" w14:paraId="4C1F8E3B" w14:textId="77777777" w:rsidTr="00D059B5">
        <w:tc>
          <w:tcPr>
            <w:tcW w:w="2160" w:type="dxa"/>
          </w:tcPr>
          <w:p w14:paraId="1DD12EF5" w14:textId="5779DBAB" w:rsidR="00987D7E" w:rsidRPr="0015520C" w:rsidRDefault="00987D7E" w:rsidP="0015520C">
            <w:pPr>
              <w:keepNext/>
              <w:keepLines/>
              <w:spacing w:after="0"/>
              <w:rPr>
                <w:rFonts w:ascii="Arial" w:hAnsi="Arial"/>
                <w:sz w:val="18"/>
                <w:lang w:eastAsia="ja-JP"/>
              </w:rPr>
            </w:pPr>
            <w:r w:rsidRPr="0015520C">
              <w:rPr>
                <w:rFonts w:ascii="Arial" w:hAnsi="Arial"/>
                <w:sz w:val="18"/>
                <w:lang w:eastAsia="ja-JP"/>
              </w:rPr>
              <w:t>RAN UE Paging DRX</w:t>
            </w:r>
          </w:p>
        </w:tc>
        <w:tc>
          <w:tcPr>
            <w:tcW w:w="1080" w:type="dxa"/>
          </w:tcPr>
          <w:p w14:paraId="7D0337B4" w14:textId="78ED26B4" w:rsidR="00987D7E" w:rsidRDefault="00987D7E" w:rsidP="00987D7E">
            <w:pPr>
              <w:pStyle w:val="TAL"/>
              <w:keepNext w:val="0"/>
              <w:keepLines w:val="0"/>
              <w:widowControl w:val="0"/>
            </w:pPr>
            <w:r>
              <w:rPr>
                <w:rFonts w:hint="eastAsia"/>
                <w:lang w:eastAsia="zh-CN"/>
              </w:rPr>
              <w:t>O</w:t>
            </w:r>
          </w:p>
        </w:tc>
        <w:tc>
          <w:tcPr>
            <w:tcW w:w="1080" w:type="dxa"/>
          </w:tcPr>
          <w:p w14:paraId="7F7CF843" w14:textId="77777777" w:rsidR="00987D7E" w:rsidRPr="00EA5FA7" w:rsidRDefault="00987D7E" w:rsidP="00987D7E">
            <w:pPr>
              <w:pStyle w:val="TAL"/>
              <w:keepNext w:val="0"/>
              <w:keepLines w:val="0"/>
              <w:widowControl w:val="0"/>
              <w:rPr>
                <w:i/>
                <w:iCs/>
                <w:lang w:eastAsia="ja-JP"/>
              </w:rPr>
            </w:pPr>
          </w:p>
        </w:tc>
        <w:tc>
          <w:tcPr>
            <w:tcW w:w="1512" w:type="dxa"/>
          </w:tcPr>
          <w:p w14:paraId="3CF2C3B2" w14:textId="77777777" w:rsidR="00987D7E" w:rsidRDefault="00987D7E" w:rsidP="00987D7E">
            <w:pPr>
              <w:pStyle w:val="TAL"/>
              <w:keepNext w:val="0"/>
              <w:keepLines w:val="0"/>
              <w:widowControl w:val="0"/>
              <w:rPr>
                <w:lang w:eastAsia="ja-JP"/>
              </w:rPr>
            </w:pPr>
            <w:r w:rsidRPr="00EA5FA7">
              <w:rPr>
                <w:lang w:eastAsia="ja-JP"/>
              </w:rPr>
              <w:t>Paging DRX</w:t>
            </w:r>
          </w:p>
          <w:p w14:paraId="784D168D" w14:textId="484A6AB1" w:rsidR="00987D7E" w:rsidRDefault="00987D7E" w:rsidP="00987D7E">
            <w:pPr>
              <w:pStyle w:val="TAL"/>
              <w:keepNext w:val="0"/>
              <w:keepLines w:val="0"/>
              <w:widowControl w:val="0"/>
              <w:rPr>
                <w:lang w:eastAsia="ja-JP"/>
              </w:rPr>
            </w:pPr>
            <w:r w:rsidRPr="00EA5FA7">
              <w:rPr>
                <w:lang w:eastAsia="ja-JP"/>
              </w:rPr>
              <w:t>9.3.1.40</w:t>
            </w:r>
          </w:p>
        </w:tc>
        <w:tc>
          <w:tcPr>
            <w:tcW w:w="1728" w:type="dxa"/>
          </w:tcPr>
          <w:p w14:paraId="406714EF" w14:textId="69EBD8C6" w:rsidR="00987D7E" w:rsidRPr="00EA5FA7" w:rsidRDefault="00987D7E" w:rsidP="00987D7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987D7E" w:rsidRDefault="00987D7E" w:rsidP="00987D7E">
            <w:pPr>
              <w:pStyle w:val="TAC"/>
              <w:keepNext w:val="0"/>
              <w:keepLines w:val="0"/>
              <w:widowControl w:val="0"/>
              <w:rPr>
                <w:lang w:eastAsia="zh-CN"/>
              </w:rPr>
            </w:pPr>
            <w:r w:rsidRPr="00EA5FA7">
              <w:rPr>
                <w:lang w:eastAsia="ja-JP"/>
              </w:rPr>
              <w:t>YES</w:t>
            </w:r>
          </w:p>
        </w:tc>
        <w:tc>
          <w:tcPr>
            <w:tcW w:w="1080" w:type="dxa"/>
          </w:tcPr>
          <w:p w14:paraId="4DD3A9A2" w14:textId="3A77FACF" w:rsidR="00987D7E" w:rsidRDefault="00987D7E" w:rsidP="00987D7E">
            <w:pPr>
              <w:pStyle w:val="TAC"/>
              <w:keepNext w:val="0"/>
              <w:keepLines w:val="0"/>
              <w:widowControl w:val="0"/>
              <w:rPr>
                <w:lang w:eastAsia="zh-CN"/>
              </w:rPr>
            </w:pPr>
            <w:r>
              <w:rPr>
                <w:lang w:eastAsia="ja-JP"/>
              </w:rPr>
              <w:t>i</w:t>
            </w:r>
            <w:r w:rsidRPr="00EA5FA7">
              <w:rPr>
                <w:lang w:eastAsia="ja-JP"/>
              </w:rPr>
              <w:t>gnore</w:t>
            </w:r>
          </w:p>
        </w:tc>
      </w:tr>
      <w:tr w:rsidR="00987D7E" w:rsidRPr="00EA5FA7" w14:paraId="0F9CEC94" w14:textId="77777777" w:rsidTr="00D059B5">
        <w:tc>
          <w:tcPr>
            <w:tcW w:w="2160" w:type="dxa"/>
          </w:tcPr>
          <w:p w14:paraId="548FD313" w14:textId="27DD9CF6" w:rsidR="00987D7E" w:rsidRPr="0015520C" w:rsidRDefault="00987D7E" w:rsidP="0015520C">
            <w:pPr>
              <w:keepNext/>
              <w:keepLines/>
              <w:spacing w:after="0"/>
              <w:rPr>
                <w:rFonts w:ascii="Arial" w:hAnsi="Arial"/>
                <w:sz w:val="18"/>
                <w:lang w:eastAsia="ja-JP"/>
              </w:rPr>
            </w:pPr>
            <w:r w:rsidRPr="0015520C">
              <w:rPr>
                <w:rFonts w:ascii="Arial" w:hAnsi="Arial" w:hint="eastAsia"/>
                <w:sz w:val="18"/>
                <w:lang w:eastAsia="ja-JP"/>
              </w:rPr>
              <w:t>C</w:t>
            </w:r>
            <w:r w:rsidRPr="0015520C">
              <w:rPr>
                <w:rFonts w:ascii="Arial" w:hAnsi="Arial"/>
                <w:sz w:val="18"/>
                <w:lang w:eastAsia="ja-JP"/>
              </w:rPr>
              <w:t>N UE Paging DRX</w:t>
            </w:r>
          </w:p>
        </w:tc>
        <w:tc>
          <w:tcPr>
            <w:tcW w:w="1080" w:type="dxa"/>
          </w:tcPr>
          <w:p w14:paraId="2CA15A1E" w14:textId="7BDB40F6" w:rsidR="00987D7E" w:rsidRDefault="00987D7E" w:rsidP="00987D7E">
            <w:pPr>
              <w:pStyle w:val="TAL"/>
              <w:keepNext w:val="0"/>
              <w:keepLines w:val="0"/>
              <w:widowControl w:val="0"/>
            </w:pPr>
            <w:r w:rsidRPr="00E97EFB">
              <w:rPr>
                <w:rFonts w:eastAsia="Malgun Gothic" w:hint="eastAsia"/>
                <w:lang w:eastAsia="zh-CN"/>
              </w:rPr>
              <w:t>O</w:t>
            </w:r>
          </w:p>
        </w:tc>
        <w:tc>
          <w:tcPr>
            <w:tcW w:w="1080" w:type="dxa"/>
          </w:tcPr>
          <w:p w14:paraId="450AFF0C" w14:textId="77777777" w:rsidR="00987D7E" w:rsidRPr="00EA5FA7" w:rsidRDefault="00987D7E" w:rsidP="00987D7E">
            <w:pPr>
              <w:pStyle w:val="TAL"/>
              <w:keepNext w:val="0"/>
              <w:keepLines w:val="0"/>
              <w:widowControl w:val="0"/>
              <w:rPr>
                <w:i/>
                <w:iCs/>
                <w:lang w:eastAsia="ja-JP"/>
              </w:rPr>
            </w:pPr>
          </w:p>
        </w:tc>
        <w:tc>
          <w:tcPr>
            <w:tcW w:w="1512" w:type="dxa"/>
          </w:tcPr>
          <w:p w14:paraId="25581508" w14:textId="77777777" w:rsidR="00987D7E" w:rsidRPr="008D2DA2" w:rsidRDefault="00987D7E" w:rsidP="00987D7E">
            <w:pPr>
              <w:pStyle w:val="TAL"/>
              <w:keepNext w:val="0"/>
              <w:keepLines w:val="0"/>
              <w:widowControl w:val="0"/>
              <w:rPr>
                <w:lang w:eastAsia="ja-JP"/>
              </w:rPr>
            </w:pPr>
            <w:r w:rsidRPr="008D2DA2">
              <w:rPr>
                <w:lang w:eastAsia="ja-JP"/>
              </w:rPr>
              <w:t>Paging DRX</w:t>
            </w:r>
          </w:p>
          <w:p w14:paraId="51E75A82" w14:textId="3F2B8A88" w:rsidR="00987D7E" w:rsidRDefault="00987D7E" w:rsidP="00987D7E">
            <w:pPr>
              <w:pStyle w:val="TAL"/>
              <w:keepNext w:val="0"/>
              <w:keepLines w:val="0"/>
              <w:widowControl w:val="0"/>
              <w:rPr>
                <w:lang w:eastAsia="ja-JP"/>
              </w:rPr>
            </w:pPr>
            <w:r w:rsidRPr="00E247F6">
              <w:rPr>
                <w:lang w:eastAsia="ja-JP"/>
              </w:rPr>
              <w:t>9.3.1.40</w:t>
            </w:r>
          </w:p>
        </w:tc>
        <w:tc>
          <w:tcPr>
            <w:tcW w:w="1728" w:type="dxa"/>
          </w:tcPr>
          <w:p w14:paraId="3387FD53" w14:textId="046E46D8" w:rsidR="00987D7E" w:rsidRPr="00EA5FA7" w:rsidRDefault="00987D7E" w:rsidP="00987D7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987D7E" w:rsidRDefault="00987D7E" w:rsidP="00987D7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987D7E" w:rsidRDefault="00987D7E" w:rsidP="00987D7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987D7E" w:rsidRPr="00EA5FA7" w14:paraId="3C60D43B" w14:textId="77777777" w:rsidTr="00D059B5">
        <w:tc>
          <w:tcPr>
            <w:tcW w:w="2160" w:type="dxa"/>
          </w:tcPr>
          <w:p w14:paraId="01739135" w14:textId="19F99935" w:rsidR="00987D7E" w:rsidRPr="0015520C" w:rsidRDefault="00987D7E" w:rsidP="0015520C">
            <w:pPr>
              <w:keepNext/>
              <w:keepLines/>
              <w:spacing w:after="0"/>
              <w:rPr>
                <w:rFonts w:ascii="Arial" w:hAnsi="Arial"/>
                <w:sz w:val="18"/>
                <w:lang w:eastAsia="ja-JP"/>
              </w:rPr>
            </w:pPr>
            <w:r w:rsidRPr="0015520C">
              <w:rPr>
                <w:rFonts w:ascii="Arial" w:hAnsi="Arial"/>
                <w:sz w:val="18"/>
                <w:lang w:eastAsia="ja-JP"/>
              </w:rPr>
              <w:t>NR Paging eDRX Information</w:t>
            </w:r>
          </w:p>
        </w:tc>
        <w:tc>
          <w:tcPr>
            <w:tcW w:w="1080" w:type="dxa"/>
          </w:tcPr>
          <w:p w14:paraId="499646CA" w14:textId="17773CCE" w:rsidR="00987D7E" w:rsidRDefault="00987D7E" w:rsidP="00987D7E">
            <w:pPr>
              <w:pStyle w:val="TAL"/>
              <w:keepNext w:val="0"/>
              <w:keepLines w:val="0"/>
              <w:widowControl w:val="0"/>
            </w:pPr>
            <w:r w:rsidRPr="00EA5FA7">
              <w:rPr>
                <w:lang w:eastAsia="ja-JP"/>
              </w:rPr>
              <w:t>O</w:t>
            </w:r>
          </w:p>
        </w:tc>
        <w:tc>
          <w:tcPr>
            <w:tcW w:w="1080" w:type="dxa"/>
          </w:tcPr>
          <w:p w14:paraId="2526977D" w14:textId="77777777" w:rsidR="00987D7E" w:rsidRPr="00EA5FA7" w:rsidRDefault="00987D7E" w:rsidP="00987D7E">
            <w:pPr>
              <w:pStyle w:val="TAL"/>
              <w:keepNext w:val="0"/>
              <w:keepLines w:val="0"/>
              <w:widowControl w:val="0"/>
              <w:rPr>
                <w:i/>
                <w:iCs/>
                <w:lang w:eastAsia="ja-JP"/>
              </w:rPr>
            </w:pPr>
          </w:p>
        </w:tc>
        <w:tc>
          <w:tcPr>
            <w:tcW w:w="1512" w:type="dxa"/>
          </w:tcPr>
          <w:p w14:paraId="548E6F20" w14:textId="5464674D" w:rsidR="00987D7E" w:rsidRDefault="00987D7E" w:rsidP="00987D7E">
            <w:pPr>
              <w:pStyle w:val="TAL"/>
              <w:keepNext w:val="0"/>
              <w:keepLines w:val="0"/>
              <w:widowControl w:val="0"/>
              <w:rPr>
                <w:lang w:eastAsia="ja-JP"/>
              </w:rPr>
            </w:pPr>
            <w:r w:rsidRPr="001E1E3A">
              <w:rPr>
                <w:lang w:eastAsia="ja-JP"/>
              </w:rPr>
              <w:t>9.3.1.258</w:t>
            </w:r>
          </w:p>
        </w:tc>
        <w:tc>
          <w:tcPr>
            <w:tcW w:w="1728" w:type="dxa"/>
          </w:tcPr>
          <w:p w14:paraId="7749FADC" w14:textId="77777777" w:rsidR="00987D7E" w:rsidRPr="00EA5FA7" w:rsidRDefault="00987D7E" w:rsidP="00987D7E">
            <w:pPr>
              <w:pStyle w:val="TAL"/>
              <w:keepNext w:val="0"/>
              <w:keepLines w:val="0"/>
              <w:widowControl w:val="0"/>
              <w:rPr>
                <w:lang w:eastAsia="zh-CN"/>
              </w:rPr>
            </w:pPr>
          </w:p>
        </w:tc>
        <w:tc>
          <w:tcPr>
            <w:tcW w:w="1080" w:type="dxa"/>
          </w:tcPr>
          <w:p w14:paraId="6C29BAC3" w14:textId="2ADBE538" w:rsidR="00987D7E" w:rsidRDefault="00987D7E" w:rsidP="00987D7E">
            <w:pPr>
              <w:pStyle w:val="TAC"/>
              <w:keepNext w:val="0"/>
              <w:keepLines w:val="0"/>
              <w:widowControl w:val="0"/>
              <w:rPr>
                <w:lang w:eastAsia="zh-CN"/>
              </w:rPr>
            </w:pPr>
            <w:r w:rsidRPr="00EA5FA7">
              <w:rPr>
                <w:lang w:eastAsia="ja-JP"/>
              </w:rPr>
              <w:t>YES</w:t>
            </w:r>
          </w:p>
        </w:tc>
        <w:tc>
          <w:tcPr>
            <w:tcW w:w="1080" w:type="dxa"/>
          </w:tcPr>
          <w:p w14:paraId="17EEB9F6" w14:textId="50F54C91" w:rsidR="00987D7E" w:rsidRDefault="00987D7E" w:rsidP="00987D7E">
            <w:pPr>
              <w:pStyle w:val="TAC"/>
              <w:keepNext w:val="0"/>
              <w:keepLines w:val="0"/>
              <w:widowControl w:val="0"/>
              <w:rPr>
                <w:lang w:eastAsia="zh-CN"/>
              </w:rPr>
            </w:pPr>
            <w:r>
              <w:rPr>
                <w:lang w:eastAsia="ja-JP"/>
              </w:rPr>
              <w:t>i</w:t>
            </w:r>
            <w:r w:rsidRPr="00EA5FA7">
              <w:rPr>
                <w:lang w:eastAsia="ja-JP"/>
              </w:rPr>
              <w:t>gnore</w:t>
            </w:r>
          </w:p>
        </w:tc>
      </w:tr>
      <w:tr w:rsidR="00987D7E" w:rsidRPr="00EA5FA7" w14:paraId="6DDC390B" w14:textId="77777777" w:rsidTr="00D059B5">
        <w:tc>
          <w:tcPr>
            <w:tcW w:w="2160" w:type="dxa"/>
          </w:tcPr>
          <w:p w14:paraId="6A2653B5" w14:textId="6D872B7E" w:rsidR="00987D7E" w:rsidRPr="0015520C" w:rsidRDefault="00987D7E" w:rsidP="0015520C">
            <w:pPr>
              <w:keepNext/>
              <w:keepLines/>
              <w:spacing w:after="0"/>
              <w:rPr>
                <w:rFonts w:ascii="Arial" w:hAnsi="Arial"/>
                <w:sz w:val="18"/>
                <w:lang w:eastAsia="ja-JP"/>
              </w:rPr>
            </w:pPr>
            <w:r w:rsidRPr="0015520C">
              <w:rPr>
                <w:rFonts w:ascii="Arial" w:hAnsi="Arial"/>
                <w:sz w:val="18"/>
                <w:lang w:eastAsia="ja-JP"/>
              </w:rPr>
              <w:t>NR Paging eDRX Information for RRC INACTIVE</w:t>
            </w:r>
          </w:p>
        </w:tc>
        <w:tc>
          <w:tcPr>
            <w:tcW w:w="1080" w:type="dxa"/>
          </w:tcPr>
          <w:p w14:paraId="5B664096" w14:textId="759C7249" w:rsidR="00987D7E" w:rsidRDefault="00987D7E" w:rsidP="00987D7E">
            <w:pPr>
              <w:pStyle w:val="TAL"/>
              <w:keepNext w:val="0"/>
              <w:keepLines w:val="0"/>
              <w:widowControl w:val="0"/>
            </w:pPr>
            <w:r w:rsidRPr="00EA5FA7">
              <w:rPr>
                <w:lang w:eastAsia="ja-JP"/>
              </w:rPr>
              <w:t>O</w:t>
            </w:r>
          </w:p>
        </w:tc>
        <w:tc>
          <w:tcPr>
            <w:tcW w:w="1080" w:type="dxa"/>
          </w:tcPr>
          <w:p w14:paraId="7CC8A1AA" w14:textId="77777777" w:rsidR="00987D7E" w:rsidRPr="00EA5FA7" w:rsidRDefault="00987D7E" w:rsidP="00987D7E">
            <w:pPr>
              <w:pStyle w:val="TAL"/>
              <w:keepNext w:val="0"/>
              <w:keepLines w:val="0"/>
              <w:widowControl w:val="0"/>
              <w:rPr>
                <w:i/>
                <w:iCs/>
                <w:lang w:eastAsia="ja-JP"/>
              </w:rPr>
            </w:pPr>
          </w:p>
        </w:tc>
        <w:tc>
          <w:tcPr>
            <w:tcW w:w="1512" w:type="dxa"/>
          </w:tcPr>
          <w:p w14:paraId="37EEFB88" w14:textId="0DD961EB" w:rsidR="00987D7E" w:rsidRDefault="00987D7E" w:rsidP="00987D7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987D7E" w:rsidRPr="00EA5FA7" w:rsidRDefault="00987D7E" w:rsidP="00987D7E">
            <w:pPr>
              <w:pStyle w:val="TAL"/>
              <w:keepNext w:val="0"/>
              <w:keepLines w:val="0"/>
              <w:widowControl w:val="0"/>
              <w:rPr>
                <w:lang w:eastAsia="zh-CN"/>
              </w:rPr>
            </w:pPr>
          </w:p>
        </w:tc>
        <w:tc>
          <w:tcPr>
            <w:tcW w:w="1080" w:type="dxa"/>
          </w:tcPr>
          <w:p w14:paraId="03194D5B" w14:textId="678E3089" w:rsidR="00987D7E" w:rsidRDefault="00987D7E" w:rsidP="00987D7E">
            <w:pPr>
              <w:pStyle w:val="TAC"/>
              <w:keepNext w:val="0"/>
              <w:keepLines w:val="0"/>
              <w:widowControl w:val="0"/>
              <w:rPr>
                <w:lang w:eastAsia="zh-CN"/>
              </w:rPr>
            </w:pPr>
            <w:r w:rsidRPr="00EA5FA7">
              <w:rPr>
                <w:lang w:eastAsia="ja-JP"/>
              </w:rPr>
              <w:t>YES</w:t>
            </w:r>
          </w:p>
        </w:tc>
        <w:tc>
          <w:tcPr>
            <w:tcW w:w="1080" w:type="dxa"/>
          </w:tcPr>
          <w:p w14:paraId="7CB95AC5" w14:textId="54E8F280" w:rsidR="00987D7E" w:rsidRDefault="00987D7E" w:rsidP="00987D7E">
            <w:pPr>
              <w:pStyle w:val="TAC"/>
              <w:keepNext w:val="0"/>
              <w:keepLines w:val="0"/>
              <w:widowControl w:val="0"/>
              <w:rPr>
                <w:lang w:eastAsia="zh-CN"/>
              </w:rPr>
            </w:pPr>
            <w:r>
              <w:rPr>
                <w:lang w:eastAsia="ja-JP"/>
              </w:rPr>
              <w:t>i</w:t>
            </w:r>
            <w:r w:rsidRPr="00EA5FA7">
              <w:rPr>
                <w:lang w:eastAsia="ja-JP"/>
              </w:rPr>
              <w:t>gnore</w:t>
            </w:r>
          </w:p>
        </w:tc>
      </w:tr>
      <w:tr w:rsidR="00987D7E" w:rsidRPr="00EA5FA7" w14:paraId="3BA399F7" w14:textId="77777777" w:rsidTr="00D059B5">
        <w:tc>
          <w:tcPr>
            <w:tcW w:w="2160" w:type="dxa"/>
          </w:tcPr>
          <w:p w14:paraId="4F8B6A4D" w14:textId="07AC0693" w:rsidR="00987D7E" w:rsidRPr="0015520C" w:rsidRDefault="00987D7E" w:rsidP="0015520C">
            <w:pPr>
              <w:keepNext/>
              <w:keepLines/>
              <w:spacing w:after="0"/>
              <w:rPr>
                <w:rFonts w:ascii="Arial" w:hAnsi="Arial"/>
                <w:sz w:val="18"/>
                <w:lang w:eastAsia="ja-JP"/>
              </w:rPr>
            </w:pPr>
            <w:r w:rsidRPr="0015520C">
              <w:rPr>
                <w:rFonts w:ascii="Arial" w:hAnsi="Arial" w:hint="eastAsia"/>
                <w:sz w:val="18"/>
                <w:lang w:eastAsia="ja-JP"/>
              </w:rPr>
              <w:t>P</w:t>
            </w:r>
            <w:r w:rsidRPr="0015520C">
              <w:rPr>
                <w:rFonts w:ascii="Arial" w:hAnsi="Arial"/>
                <w:sz w:val="18"/>
                <w:lang w:eastAsia="ja-JP"/>
              </w:rPr>
              <w:t>aging Cause</w:t>
            </w:r>
          </w:p>
        </w:tc>
        <w:tc>
          <w:tcPr>
            <w:tcW w:w="1080" w:type="dxa"/>
          </w:tcPr>
          <w:p w14:paraId="3279F59F" w14:textId="6D84E25B" w:rsidR="00987D7E" w:rsidRDefault="00987D7E" w:rsidP="00987D7E">
            <w:pPr>
              <w:pStyle w:val="TAL"/>
              <w:keepNext w:val="0"/>
              <w:keepLines w:val="0"/>
              <w:widowControl w:val="0"/>
            </w:pPr>
            <w:r>
              <w:rPr>
                <w:lang w:eastAsia="zh-CN"/>
              </w:rPr>
              <w:t>O</w:t>
            </w:r>
          </w:p>
        </w:tc>
        <w:tc>
          <w:tcPr>
            <w:tcW w:w="1080" w:type="dxa"/>
          </w:tcPr>
          <w:p w14:paraId="0BD0B2F3" w14:textId="77777777" w:rsidR="00987D7E" w:rsidRPr="00EA5FA7" w:rsidRDefault="00987D7E" w:rsidP="00987D7E">
            <w:pPr>
              <w:pStyle w:val="TAL"/>
              <w:keepNext w:val="0"/>
              <w:keepLines w:val="0"/>
              <w:widowControl w:val="0"/>
              <w:rPr>
                <w:i/>
                <w:iCs/>
                <w:lang w:eastAsia="ja-JP"/>
              </w:rPr>
            </w:pPr>
          </w:p>
        </w:tc>
        <w:tc>
          <w:tcPr>
            <w:tcW w:w="1512" w:type="dxa"/>
          </w:tcPr>
          <w:p w14:paraId="606DD41D" w14:textId="1DECBCAA" w:rsidR="00987D7E" w:rsidRDefault="00987D7E" w:rsidP="00987D7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987D7E" w:rsidRPr="00EA5FA7" w:rsidRDefault="00987D7E" w:rsidP="00987D7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987D7E" w:rsidRDefault="00987D7E" w:rsidP="00987D7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987D7E" w:rsidRDefault="00987D7E" w:rsidP="00987D7E">
            <w:pPr>
              <w:pStyle w:val="TAC"/>
              <w:keepNext w:val="0"/>
              <w:keepLines w:val="0"/>
              <w:widowControl w:val="0"/>
              <w:rPr>
                <w:lang w:eastAsia="zh-CN"/>
              </w:rPr>
            </w:pPr>
            <w:r>
              <w:rPr>
                <w:rFonts w:hint="eastAsia"/>
                <w:lang w:eastAsia="zh-CN"/>
              </w:rPr>
              <w:t>i</w:t>
            </w:r>
            <w:r>
              <w:rPr>
                <w:lang w:eastAsia="zh-CN"/>
              </w:rPr>
              <w:t>gnore</w:t>
            </w:r>
          </w:p>
        </w:tc>
      </w:tr>
      <w:tr w:rsidR="00987D7E" w:rsidRPr="00EA5FA7" w14:paraId="3EE9BCDD" w14:textId="77777777" w:rsidTr="00D059B5">
        <w:tc>
          <w:tcPr>
            <w:tcW w:w="2160" w:type="dxa"/>
          </w:tcPr>
          <w:p w14:paraId="72E9D98F" w14:textId="2EE65CA6" w:rsidR="00987D7E" w:rsidRPr="0015520C" w:rsidRDefault="00987D7E" w:rsidP="0015520C">
            <w:pPr>
              <w:keepNext/>
              <w:keepLines/>
              <w:spacing w:after="0"/>
              <w:rPr>
                <w:rFonts w:ascii="Arial" w:hAnsi="Arial"/>
                <w:sz w:val="18"/>
                <w:lang w:eastAsia="ja-JP"/>
              </w:rPr>
            </w:pPr>
            <w:r w:rsidRPr="0015520C">
              <w:rPr>
                <w:rFonts w:ascii="Arial" w:hAnsi="Arial" w:hint="eastAsia"/>
                <w:sz w:val="18"/>
                <w:lang w:eastAsia="ja-JP"/>
              </w:rPr>
              <w:t>PEIPS Assistance Information</w:t>
            </w:r>
          </w:p>
        </w:tc>
        <w:tc>
          <w:tcPr>
            <w:tcW w:w="1080" w:type="dxa"/>
          </w:tcPr>
          <w:p w14:paraId="104C287B" w14:textId="567D2026" w:rsidR="00987D7E" w:rsidRDefault="00987D7E" w:rsidP="00987D7E">
            <w:pPr>
              <w:pStyle w:val="TAL"/>
              <w:keepNext w:val="0"/>
              <w:keepLines w:val="0"/>
              <w:widowControl w:val="0"/>
            </w:pPr>
            <w:r>
              <w:rPr>
                <w:lang w:val="en-US" w:eastAsia="ja-JP"/>
              </w:rPr>
              <w:t>O</w:t>
            </w:r>
          </w:p>
        </w:tc>
        <w:tc>
          <w:tcPr>
            <w:tcW w:w="1080" w:type="dxa"/>
          </w:tcPr>
          <w:p w14:paraId="54B9AEF4" w14:textId="77777777" w:rsidR="00987D7E" w:rsidRPr="00EA5FA7" w:rsidRDefault="00987D7E" w:rsidP="00987D7E">
            <w:pPr>
              <w:pStyle w:val="TAL"/>
              <w:keepNext w:val="0"/>
              <w:keepLines w:val="0"/>
              <w:widowControl w:val="0"/>
              <w:rPr>
                <w:i/>
                <w:iCs/>
                <w:lang w:eastAsia="ja-JP"/>
              </w:rPr>
            </w:pPr>
          </w:p>
        </w:tc>
        <w:tc>
          <w:tcPr>
            <w:tcW w:w="1512" w:type="dxa"/>
          </w:tcPr>
          <w:p w14:paraId="7279B049" w14:textId="19473576" w:rsidR="00987D7E" w:rsidRDefault="00987D7E" w:rsidP="00987D7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987D7E" w:rsidRPr="00EA5FA7" w:rsidRDefault="00987D7E" w:rsidP="00987D7E">
            <w:pPr>
              <w:pStyle w:val="TAL"/>
              <w:keepNext w:val="0"/>
              <w:keepLines w:val="0"/>
              <w:widowControl w:val="0"/>
              <w:rPr>
                <w:lang w:eastAsia="zh-CN"/>
              </w:rPr>
            </w:pPr>
          </w:p>
        </w:tc>
        <w:tc>
          <w:tcPr>
            <w:tcW w:w="1080" w:type="dxa"/>
          </w:tcPr>
          <w:p w14:paraId="099CA375" w14:textId="5BDAB9AC" w:rsidR="00987D7E" w:rsidRDefault="00987D7E" w:rsidP="00987D7E">
            <w:pPr>
              <w:pStyle w:val="TAC"/>
              <w:keepNext w:val="0"/>
              <w:keepLines w:val="0"/>
              <w:widowControl w:val="0"/>
              <w:rPr>
                <w:lang w:eastAsia="zh-CN"/>
              </w:rPr>
            </w:pPr>
            <w:r>
              <w:rPr>
                <w:lang w:val="en-US" w:eastAsia="ja-JP"/>
              </w:rPr>
              <w:t>YES</w:t>
            </w:r>
          </w:p>
        </w:tc>
        <w:tc>
          <w:tcPr>
            <w:tcW w:w="1080" w:type="dxa"/>
          </w:tcPr>
          <w:p w14:paraId="593770A8" w14:textId="7111D219" w:rsidR="00987D7E" w:rsidRDefault="00987D7E" w:rsidP="00987D7E">
            <w:pPr>
              <w:pStyle w:val="TAC"/>
              <w:keepNext w:val="0"/>
              <w:keepLines w:val="0"/>
              <w:widowControl w:val="0"/>
              <w:rPr>
                <w:lang w:eastAsia="zh-CN"/>
              </w:rPr>
            </w:pPr>
            <w:r>
              <w:rPr>
                <w:rFonts w:eastAsia="SimSun" w:hint="eastAsia"/>
                <w:lang w:val="en-US" w:eastAsia="zh-CN"/>
              </w:rPr>
              <w:t>ignore</w:t>
            </w:r>
          </w:p>
        </w:tc>
      </w:tr>
      <w:tr w:rsidR="00987D7E" w:rsidRPr="00EA5FA7" w14:paraId="60D0F903" w14:textId="77777777" w:rsidTr="00D059B5">
        <w:tc>
          <w:tcPr>
            <w:tcW w:w="2160" w:type="dxa"/>
          </w:tcPr>
          <w:p w14:paraId="56FB8843" w14:textId="53B60862" w:rsidR="00987D7E" w:rsidRPr="0015520C" w:rsidRDefault="00987D7E" w:rsidP="0015520C">
            <w:pPr>
              <w:keepNext/>
              <w:keepLines/>
              <w:spacing w:after="0"/>
              <w:rPr>
                <w:rFonts w:ascii="Arial" w:hAnsi="Arial"/>
                <w:sz w:val="18"/>
                <w:lang w:eastAsia="ja-JP"/>
              </w:rPr>
            </w:pPr>
            <w:r w:rsidRPr="0015520C">
              <w:rPr>
                <w:rFonts w:ascii="Arial" w:hAnsi="Arial" w:hint="eastAsia"/>
                <w:sz w:val="18"/>
                <w:lang w:eastAsia="ja-JP"/>
              </w:rPr>
              <w:t>UE Paging Capability</w:t>
            </w:r>
            <w:r w:rsidRPr="0015520C">
              <w:rPr>
                <w:rFonts w:ascii="Arial" w:hAnsi="Arial"/>
                <w:sz w:val="18"/>
                <w:lang w:eastAsia="ja-JP"/>
              </w:rPr>
              <w:t xml:space="preserve"> </w:t>
            </w:r>
          </w:p>
        </w:tc>
        <w:tc>
          <w:tcPr>
            <w:tcW w:w="1080" w:type="dxa"/>
          </w:tcPr>
          <w:p w14:paraId="0AA75BC4" w14:textId="096C88D2" w:rsidR="00987D7E" w:rsidRDefault="00987D7E" w:rsidP="00987D7E">
            <w:pPr>
              <w:pStyle w:val="TAL"/>
              <w:keepNext w:val="0"/>
              <w:keepLines w:val="0"/>
              <w:widowControl w:val="0"/>
            </w:pPr>
            <w:r>
              <w:rPr>
                <w:rFonts w:hint="eastAsia"/>
                <w:lang w:val="en-US" w:eastAsia="ja-JP"/>
              </w:rPr>
              <w:t>O</w:t>
            </w:r>
          </w:p>
        </w:tc>
        <w:tc>
          <w:tcPr>
            <w:tcW w:w="1080" w:type="dxa"/>
          </w:tcPr>
          <w:p w14:paraId="5178377B" w14:textId="77777777" w:rsidR="00987D7E" w:rsidRPr="00EA5FA7" w:rsidRDefault="00987D7E" w:rsidP="00987D7E">
            <w:pPr>
              <w:pStyle w:val="TAL"/>
              <w:keepNext w:val="0"/>
              <w:keepLines w:val="0"/>
              <w:widowControl w:val="0"/>
              <w:rPr>
                <w:i/>
                <w:iCs/>
                <w:lang w:eastAsia="ja-JP"/>
              </w:rPr>
            </w:pPr>
          </w:p>
        </w:tc>
        <w:tc>
          <w:tcPr>
            <w:tcW w:w="1512" w:type="dxa"/>
          </w:tcPr>
          <w:p w14:paraId="0BF55C41" w14:textId="23C9A560" w:rsidR="00987D7E" w:rsidRDefault="00987D7E" w:rsidP="00987D7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987D7E" w:rsidRPr="00EA5FA7" w:rsidRDefault="00987D7E" w:rsidP="00987D7E">
            <w:pPr>
              <w:pStyle w:val="TAL"/>
              <w:keepNext w:val="0"/>
              <w:keepLines w:val="0"/>
              <w:widowControl w:val="0"/>
              <w:rPr>
                <w:lang w:eastAsia="zh-CN"/>
              </w:rPr>
            </w:pPr>
          </w:p>
        </w:tc>
        <w:tc>
          <w:tcPr>
            <w:tcW w:w="1080" w:type="dxa"/>
          </w:tcPr>
          <w:p w14:paraId="71FEFF00" w14:textId="09DA197D" w:rsidR="00987D7E" w:rsidRDefault="00987D7E" w:rsidP="00987D7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987D7E" w:rsidRDefault="00987D7E" w:rsidP="00987D7E">
            <w:pPr>
              <w:pStyle w:val="TAC"/>
              <w:keepNext w:val="0"/>
              <w:keepLines w:val="0"/>
              <w:widowControl w:val="0"/>
              <w:rPr>
                <w:lang w:eastAsia="zh-CN"/>
              </w:rPr>
            </w:pPr>
            <w:r>
              <w:rPr>
                <w:lang w:eastAsia="ja-JP"/>
              </w:rPr>
              <w:t>ignore</w:t>
            </w:r>
          </w:p>
        </w:tc>
      </w:tr>
      <w:tr w:rsidR="00987D7E" w:rsidRPr="00EA5FA7" w14:paraId="51D82EFC" w14:textId="77777777" w:rsidTr="00D059B5">
        <w:tc>
          <w:tcPr>
            <w:tcW w:w="2160" w:type="dxa"/>
          </w:tcPr>
          <w:p w14:paraId="6941612E" w14:textId="0627DE15" w:rsidR="00987D7E" w:rsidRPr="0015520C" w:rsidRDefault="00987D7E" w:rsidP="0015520C">
            <w:pPr>
              <w:keepNext/>
              <w:keepLines/>
              <w:spacing w:after="0"/>
              <w:rPr>
                <w:rFonts w:ascii="Arial" w:hAnsi="Arial"/>
                <w:sz w:val="18"/>
                <w:lang w:eastAsia="ja-JP"/>
              </w:rPr>
            </w:pPr>
            <w:r w:rsidRPr="0015520C">
              <w:rPr>
                <w:rFonts w:ascii="Arial" w:hAnsi="Arial" w:hint="eastAsia"/>
                <w:sz w:val="18"/>
                <w:lang w:eastAsia="ja-JP"/>
              </w:rPr>
              <w:t>Extended UE Identity Index Value</w:t>
            </w:r>
          </w:p>
        </w:tc>
        <w:tc>
          <w:tcPr>
            <w:tcW w:w="1080" w:type="dxa"/>
          </w:tcPr>
          <w:p w14:paraId="0C3A1D7F" w14:textId="427F816D" w:rsidR="00987D7E" w:rsidRDefault="00987D7E" w:rsidP="00987D7E">
            <w:pPr>
              <w:pStyle w:val="TAL"/>
              <w:keepNext w:val="0"/>
              <w:keepLines w:val="0"/>
              <w:widowControl w:val="0"/>
            </w:pPr>
            <w:r>
              <w:rPr>
                <w:rFonts w:hint="eastAsia"/>
                <w:lang w:val="en-US" w:eastAsia="ja-JP"/>
              </w:rPr>
              <w:t>O</w:t>
            </w:r>
          </w:p>
        </w:tc>
        <w:tc>
          <w:tcPr>
            <w:tcW w:w="1080" w:type="dxa"/>
          </w:tcPr>
          <w:p w14:paraId="2C8A4750" w14:textId="77777777" w:rsidR="00987D7E" w:rsidRPr="00EA5FA7" w:rsidRDefault="00987D7E" w:rsidP="00987D7E">
            <w:pPr>
              <w:pStyle w:val="TAL"/>
              <w:keepNext w:val="0"/>
              <w:keepLines w:val="0"/>
              <w:widowControl w:val="0"/>
              <w:rPr>
                <w:i/>
                <w:iCs/>
                <w:lang w:eastAsia="ja-JP"/>
              </w:rPr>
            </w:pPr>
          </w:p>
        </w:tc>
        <w:tc>
          <w:tcPr>
            <w:tcW w:w="1512" w:type="dxa"/>
          </w:tcPr>
          <w:p w14:paraId="4FDE880D" w14:textId="30951C79" w:rsidR="00987D7E" w:rsidRDefault="00987D7E" w:rsidP="00987D7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987D7E" w:rsidRPr="00EA5FA7" w:rsidRDefault="00987D7E" w:rsidP="00987D7E">
            <w:pPr>
              <w:pStyle w:val="TAL"/>
              <w:keepNext w:val="0"/>
              <w:keepLines w:val="0"/>
              <w:widowControl w:val="0"/>
              <w:rPr>
                <w:lang w:eastAsia="zh-CN"/>
              </w:rPr>
            </w:pPr>
          </w:p>
        </w:tc>
        <w:tc>
          <w:tcPr>
            <w:tcW w:w="1080" w:type="dxa"/>
          </w:tcPr>
          <w:p w14:paraId="1A9D81F8" w14:textId="63721AAF" w:rsidR="00987D7E" w:rsidRDefault="00987D7E" w:rsidP="00987D7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987D7E" w:rsidRDefault="00987D7E" w:rsidP="00987D7E">
            <w:pPr>
              <w:pStyle w:val="TAC"/>
              <w:keepNext w:val="0"/>
              <w:keepLines w:val="0"/>
              <w:widowControl w:val="0"/>
              <w:rPr>
                <w:lang w:eastAsia="zh-CN"/>
              </w:rPr>
            </w:pPr>
            <w:r>
              <w:rPr>
                <w:lang w:eastAsia="ja-JP"/>
              </w:rPr>
              <w:t>ignore</w:t>
            </w:r>
          </w:p>
        </w:tc>
      </w:tr>
      <w:tr w:rsidR="00987D7E" w:rsidRPr="00EA5FA7" w14:paraId="2293220A" w14:textId="77777777" w:rsidTr="00D059B5">
        <w:tc>
          <w:tcPr>
            <w:tcW w:w="2160" w:type="dxa"/>
          </w:tcPr>
          <w:p w14:paraId="7431EA2A" w14:textId="7CE9052D" w:rsidR="00987D7E" w:rsidRPr="0015520C" w:rsidRDefault="00987D7E" w:rsidP="0015520C">
            <w:pPr>
              <w:keepNext/>
              <w:keepLines/>
              <w:spacing w:after="0"/>
              <w:rPr>
                <w:rFonts w:ascii="Arial" w:hAnsi="Arial"/>
                <w:sz w:val="18"/>
                <w:lang w:eastAsia="ja-JP"/>
              </w:rPr>
            </w:pPr>
            <w:r w:rsidRPr="0015520C">
              <w:rPr>
                <w:rFonts w:ascii="Arial" w:hAnsi="Arial"/>
                <w:sz w:val="18"/>
                <w:lang w:eastAsia="ja-JP"/>
              </w:rPr>
              <w:t>Hashed UE Identity Index Value</w:t>
            </w:r>
          </w:p>
        </w:tc>
        <w:tc>
          <w:tcPr>
            <w:tcW w:w="1080" w:type="dxa"/>
          </w:tcPr>
          <w:p w14:paraId="39F14106" w14:textId="12788F1A" w:rsidR="00987D7E" w:rsidRDefault="00987D7E" w:rsidP="00987D7E">
            <w:pPr>
              <w:pStyle w:val="TAL"/>
              <w:keepNext w:val="0"/>
              <w:keepLines w:val="0"/>
              <w:widowControl w:val="0"/>
            </w:pPr>
            <w:r w:rsidRPr="00874C8E">
              <w:rPr>
                <w:rFonts w:hint="eastAsia"/>
                <w:lang w:val="en-US" w:eastAsia="ja-JP"/>
              </w:rPr>
              <w:t>O</w:t>
            </w:r>
          </w:p>
        </w:tc>
        <w:tc>
          <w:tcPr>
            <w:tcW w:w="1080" w:type="dxa"/>
          </w:tcPr>
          <w:p w14:paraId="77584F14" w14:textId="77777777" w:rsidR="00987D7E" w:rsidRPr="00EA5FA7" w:rsidRDefault="00987D7E" w:rsidP="00987D7E">
            <w:pPr>
              <w:pStyle w:val="TAL"/>
              <w:keepNext w:val="0"/>
              <w:keepLines w:val="0"/>
              <w:widowControl w:val="0"/>
              <w:rPr>
                <w:i/>
                <w:iCs/>
                <w:lang w:eastAsia="ja-JP"/>
              </w:rPr>
            </w:pPr>
          </w:p>
        </w:tc>
        <w:tc>
          <w:tcPr>
            <w:tcW w:w="1512" w:type="dxa"/>
          </w:tcPr>
          <w:p w14:paraId="11DEB28C" w14:textId="3616A6BF" w:rsidR="00987D7E" w:rsidRDefault="00987D7E" w:rsidP="00987D7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987D7E" w:rsidRPr="00EA5FA7" w:rsidRDefault="00987D7E" w:rsidP="00987D7E">
            <w:pPr>
              <w:pStyle w:val="TAL"/>
              <w:keepNext w:val="0"/>
              <w:keepLines w:val="0"/>
              <w:widowControl w:val="0"/>
              <w:rPr>
                <w:lang w:eastAsia="zh-CN"/>
              </w:rPr>
            </w:pPr>
          </w:p>
        </w:tc>
        <w:tc>
          <w:tcPr>
            <w:tcW w:w="1080" w:type="dxa"/>
          </w:tcPr>
          <w:p w14:paraId="353FAEFC" w14:textId="1E07C01C" w:rsidR="00987D7E" w:rsidRDefault="00987D7E" w:rsidP="00987D7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987D7E" w:rsidRDefault="00987D7E" w:rsidP="00987D7E">
            <w:pPr>
              <w:pStyle w:val="TAC"/>
              <w:keepNext w:val="0"/>
              <w:keepLines w:val="0"/>
              <w:widowControl w:val="0"/>
              <w:rPr>
                <w:lang w:eastAsia="zh-CN"/>
              </w:rPr>
            </w:pPr>
            <w:r w:rsidRPr="00874C8E">
              <w:rPr>
                <w:lang w:eastAsia="ja-JP"/>
              </w:rPr>
              <w:t>ignore</w:t>
            </w:r>
          </w:p>
        </w:tc>
      </w:tr>
      <w:tr w:rsidR="0015520C" w:rsidRPr="00EA5FA7" w14:paraId="01DE30E8" w14:textId="77777777" w:rsidTr="00D059B5">
        <w:trPr>
          <w:ins w:id="9867" w:author="CR1140" w:date="2023-11-09T09:25:00Z"/>
        </w:trPr>
        <w:tc>
          <w:tcPr>
            <w:tcW w:w="2160" w:type="dxa"/>
          </w:tcPr>
          <w:p w14:paraId="4984ABE8" w14:textId="1954A35B" w:rsidR="0015520C" w:rsidRPr="0015520C" w:rsidRDefault="0015520C" w:rsidP="0015520C">
            <w:pPr>
              <w:keepNext/>
              <w:keepLines/>
              <w:spacing w:after="0"/>
              <w:rPr>
                <w:ins w:id="9868" w:author="CR1140" w:date="2023-11-09T09:25:00Z"/>
                <w:rFonts w:ascii="Arial" w:hAnsi="Arial"/>
                <w:sz w:val="18"/>
                <w:lang w:eastAsia="ja-JP"/>
              </w:rPr>
            </w:pPr>
            <w:ins w:id="9869" w:author="CR1140" w:date="2023-11-09T09:26:00Z">
              <w:r w:rsidRPr="0015520C">
                <w:rPr>
                  <w:rFonts w:ascii="Arial" w:hAnsi="Arial" w:hint="eastAsia"/>
                  <w:sz w:val="18"/>
                  <w:lang w:eastAsia="ja-JP"/>
                </w:rPr>
                <w:t>MT-SDT In</w:t>
              </w:r>
              <w:r w:rsidRPr="0015520C">
                <w:rPr>
                  <w:rFonts w:ascii="Arial" w:hAnsi="Arial"/>
                  <w:sz w:val="18"/>
                  <w:lang w:eastAsia="ja-JP"/>
                </w:rPr>
                <w:t>formation</w:t>
              </w:r>
            </w:ins>
          </w:p>
        </w:tc>
        <w:tc>
          <w:tcPr>
            <w:tcW w:w="1080" w:type="dxa"/>
          </w:tcPr>
          <w:p w14:paraId="01C3C60A" w14:textId="5F0B916E" w:rsidR="0015520C" w:rsidRPr="00874C8E" w:rsidRDefault="0015520C" w:rsidP="0015520C">
            <w:pPr>
              <w:pStyle w:val="TAL"/>
              <w:keepNext w:val="0"/>
              <w:keepLines w:val="0"/>
              <w:widowControl w:val="0"/>
              <w:rPr>
                <w:ins w:id="9870" w:author="CR1140" w:date="2023-11-09T09:25:00Z"/>
                <w:lang w:val="en-US" w:eastAsia="ja-JP"/>
              </w:rPr>
            </w:pPr>
            <w:ins w:id="9871" w:author="CR1140" w:date="2023-11-09T09:26:00Z">
              <w:r w:rsidRPr="00C00021">
                <w:rPr>
                  <w:rFonts w:hint="eastAsia"/>
                  <w:lang w:val="en-US" w:eastAsia="ja-JP"/>
                </w:rPr>
                <w:t>O</w:t>
              </w:r>
            </w:ins>
          </w:p>
        </w:tc>
        <w:tc>
          <w:tcPr>
            <w:tcW w:w="1080" w:type="dxa"/>
          </w:tcPr>
          <w:p w14:paraId="4E91308B" w14:textId="77777777" w:rsidR="0015520C" w:rsidRPr="00EA5FA7" w:rsidRDefault="0015520C" w:rsidP="0015520C">
            <w:pPr>
              <w:pStyle w:val="TAL"/>
              <w:keepNext w:val="0"/>
              <w:keepLines w:val="0"/>
              <w:widowControl w:val="0"/>
              <w:rPr>
                <w:ins w:id="9872" w:author="CR1140" w:date="2023-11-09T09:25:00Z"/>
                <w:i/>
                <w:iCs/>
                <w:lang w:eastAsia="ja-JP"/>
              </w:rPr>
            </w:pPr>
          </w:p>
        </w:tc>
        <w:tc>
          <w:tcPr>
            <w:tcW w:w="1512" w:type="dxa"/>
          </w:tcPr>
          <w:p w14:paraId="33002635" w14:textId="1DD3BA35" w:rsidR="0015520C" w:rsidRPr="00874C8E" w:rsidRDefault="0015520C" w:rsidP="0015520C">
            <w:pPr>
              <w:pStyle w:val="TAL"/>
              <w:keepNext w:val="0"/>
              <w:keepLines w:val="0"/>
              <w:widowControl w:val="0"/>
              <w:rPr>
                <w:ins w:id="9873" w:author="CR1140" w:date="2023-11-09T09:25:00Z"/>
                <w:rFonts w:eastAsia="SimSun"/>
                <w:lang w:val="en-US" w:eastAsia="zh-CN"/>
              </w:rPr>
            </w:pPr>
            <w:ins w:id="9874" w:author="CR1140" w:date="2023-11-09T09:26:00Z">
              <w:r w:rsidRPr="00C00021">
                <w:rPr>
                  <w:lang w:val="en-US" w:eastAsia="zh-CN"/>
                </w:rPr>
                <w:t>9.3.1.</w:t>
              </w:r>
            </w:ins>
            <w:ins w:id="9875" w:author="CR1140" w:date="2023-11-09T09:30:00Z">
              <w:r>
                <w:rPr>
                  <w:lang w:val="en-US" w:eastAsia="zh-CN"/>
                </w:rPr>
                <w:t>292</w:t>
              </w:r>
            </w:ins>
          </w:p>
        </w:tc>
        <w:tc>
          <w:tcPr>
            <w:tcW w:w="1728" w:type="dxa"/>
          </w:tcPr>
          <w:p w14:paraId="27C68457" w14:textId="77777777" w:rsidR="0015520C" w:rsidRPr="00EA5FA7" w:rsidRDefault="0015520C" w:rsidP="0015520C">
            <w:pPr>
              <w:pStyle w:val="TAL"/>
              <w:keepNext w:val="0"/>
              <w:keepLines w:val="0"/>
              <w:widowControl w:val="0"/>
              <w:rPr>
                <w:ins w:id="9876" w:author="CR1140" w:date="2023-11-09T09:25:00Z"/>
                <w:lang w:eastAsia="zh-CN"/>
              </w:rPr>
            </w:pPr>
          </w:p>
        </w:tc>
        <w:tc>
          <w:tcPr>
            <w:tcW w:w="1080" w:type="dxa"/>
          </w:tcPr>
          <w:p w14:paraId="05CFC338" w14:textId="29E954C2" w:rsidR="0015520C" w:rsidRPr="00874C8E" w:rsidRDefault="0015520C" w:rsidP="0015520C">
            <w:pPr>
              <w:pStyle w:val="TAC"/>
              <w:keepNext w:val="0"/>
              <w:keepLines w:val="0"/>
              <w:widowControl w:val="0"/>
              <w:rPr>
                <w:ins w:id="9877" w:author="CR1140" w:date="2023-11-09T09:25:00Z"/>
                <w:lang w:val="en-US" w:eastAsia="ja-JP"/>
              </w:rPr>
            </w:pPr>
            <w:ins w:id="9878" w:author="CR1140" w:date="2023-11-09T09:26:00Z">
              <w:r w:rsidRPr="00C00021">
                <w:rPr>
                  <w:rFonts w:hint="eastAsia"/>
                  <w:lang w:val="en-US" w:eastAsia="ja-JP"/>
                </w:rPr>
                <w:t>Y</w:t>
              </w:r>
              <w:r w:rsidRPr="00C00021">
                <w:rPr>
                  <w:lang w:val="en-US" w:eastAsia="ja-JP"/>
                </w:rPr>
                <w:t>ES</w:t>
              </w:r>
            </w:ins>
          </w:p>
        </w:tc>
        <w:tc>
          <w:tcPr>
            <w:tcW w:w="1080" w:type="dxa"/>
          </w:tcPr>
          <w:p w14:paraId="0E80E502" w14:textId="776551D1" w:rsidR="0015520C" w:rsidRPr="00874C8E" w:rsidRDefault="0015520C" w:rsidP="0015520C">
            <w:pPr>
              <w:pStyle w:val="TAC"/>
              <w:keepNext w:val="0"/>
              <w:keepLines w:val="0"/>
              <w:widowControl w:val="0"/>
              <w:rPr>
                <w:ins w:id="9879" w:author="CR1140" w:date="2023-11-09T09:25:00Z"/>
                <w:lang w:eastAsia="ja-JP"/>
              </w:rPr>
            </w:pPr>
            <w:ins w:id="9880" w:author="CR1140" w:date="2023-11-09T09:26:00Z">
              <w:r w:rsidRPr="00C00021">
                <w:rPr>
                  <w:rFonts w:hint="eastAsia"/>
                  <w:lang w:eastAsia="ja-JP"/>
                </w:rPr>
                <w:t>i</w:t>
              </w:r>
              <w:r w:rsidRPr="00C00021">
                <w:rPr>
                  <w:lang w:eastAsia="ja-JP"/>
                </w:rPr>
                <w:t>gnore</w:t>
              </w:r>
            </w:ins>
          </w:p>
        </w:tc>
      </w:tr>
      <w:tr w:rsidR="000221FF" w:rsidRPr="00EA5FA7" w14:paraId="619D334C" w14:textId="77777777" w:rsidTr="00D059B5">
        <w:trPr>
          <w:ins w:id="9881" w:author="CR1169" w:date="2023-11-09T10:23:00Z"/>
        </w:trPr>
        <w:tc>
          <w:tcPr>
            <w:tcW w:w="2160" w:type="dxa"/>
          </w:tcPr>
          <w:p w14:paraId="4AEE200D" w14:textId="1DA126DC" w:rsidR="000221FF" w:rsidRPr="0015520C" w:rsidRDefault="000221FF" w:rsidP="000221FF">
            <w:pPr>
              <w:pStyle w:val="TAL"/>
              <w:rPr>
                <w:ins w:id="9882" w:author="CR1169" w:date="2023-11-09T10:23:00Z"/>
                <w:lang w:eastAsia="ja-JP"/>
              </w:rPr>
            </w:pPr>
            <w:ins w:id="9883" w:author="CR1169" w:date="2023-11-09T10:23:00Z">
              <w:r>
                <w:t xml:space="preserve">NR </w:t>
              </w:r>
              <w:r w:rsidRPr="009D44DF">
                <w:t xml:space="preserve">Paging </w:t>
              </w:r>
              <w:r>
                <w:t xml:space="preserve">Long </w:t>
              </w:r>
              <w:r w:rsidRPr="009D44DF">
                <w:t>eDRX Information</w:t>
              </w:r>
              <w:r>
                <w:t xml:space="preserve"> for </w:t>
              </w:r>
              <w:r w:rsidRPr="00C501A6">
                <w:t xml:space="preserve">RRC </w:t>
              </w:r>
              <w:r>
                <w:t>INACTIVE</w:t>
              </w:r>
            </w:ins>
          </w:p>
        </w:tc>
        <w:tc>
          <w:tcPr>
            <w:tcW w:w="1080" w:type="dxa"/>
          </w:tcPr>
          <w:p w14:paraId="2C5074CE" w14:textId="4A5C8DED" w:rsidR="000221FF" w:rsidRPr="00C00021" w:rsidRDefault="000221FF" w:rsidP="000221FF">
            <w:pPr>
              <w:pStyle w:val="TAL"/>
              <w:keepNext w:val="0"/>
              <w:keepLines w:val="0"/>
              <w:widowControl w:val="0"/>
              <w:rPr>
                <w:ins w:id="9884" w:author="CR1169" w:date="2023-11-09T10:23:00Z"/>
                <w:lang w:val="en-US" w:eastAsia="ja-JP"/>
              </w:rPr>
            </w:pPr>
            <w:ins w:id="9885" w:author="CR1169" w:date="2023-11-09T10:23:00Z">
              <w:r w:rsidRPr="00C501A6">
                <w:rPr>
                  <w:lang w:val="en-US" w:eastAsia="ja-JP"/>
                </w:rPr>
                <w:t>O</w:t>
              </w:r>
            </w:ins>
          </w:p>
        </w:tc>
        <w:tc>
          <w:tcPr>
            <w:tcW w:w="1080" w:type="dxa"/>
          </w:tcPr>
          <w:p w14:paraId="259DD3C3" w14:textId="77777777" w:rsidR="000221FF" w:rsidRPr="00EA5FA7" w:rsidRDefault="000221FF" w:rsidP="000221FF">
            <w:pPr>
              <w:pStyle w:val="TAL"/>
              <w:keepNext w:val="0"/>
              <w:keepLines w:val="0"/>
              <w:widowControl w:val="0"/>
              <w:rPr>
                <w:ins w:id="9886" w:author="CR1169" w:date="2023-11-09T10:23:00Z"/>
                <w:i/>
                <w:iCs/>
                <w:lang w:eastAsia="ja-JP"/>
              </w:rPr>
            </w:pPr>
          </w:p>
        </w:tc>
        <w:tc>
          <w:tcPr>
            <w:tcW w:w="1512" w:type="dxa"/>
          </w:tcPr>
          <w:p w14:paraId="32D199E9" w14:textId="704A6AEA" w:rsidR="000221FF" w:rsidRPr="00C00021" w:rsidRDefault="000221FF" w:rsidP="000221FF">
            <w:pPr>
              <w:pStyle w:val="TAL"/>
              <w:keepNext w:val="0"/>
              <w:keepLines w:val="0"/>
              <w:widowControl w:val="0"/>
              <w:rPr>
                <w:ins w:id="9887" w:author="CR1169" w:date="2023-11-09T10:23:00Z"/>
                <w:lang w:val="en-US" w:eastAsia="zh-CN"/>
              </w:rPr>
            </w:pPr>
            <w:ins w:id="9888" w:author="CR1169" w:date="2023-11-09T10:23:00Z">
              <w:r w:rsidRPr="00C501A6">
                <w:rPr>
                  <w:lang w:val="en-US" w:eastAsia="zh-CN"/>
                </w:rPr>
                <w:t>9.3.1.</w:t>
              </w:r>
              <w:del w:id="9889" w:author="MCC" w:date="2023-11-09T10:24:00Z">
                <w:r w:rsidRPr="00C501A6" w:rsidDel="000221FF">
                  <w:rPr>
                    <w:lang w:val="en-US" w:eastAsia="zh-CN"/>
                  </w:rPr>
                  <w:delText>X</w:delText>
                </w:r>
              </w:del>
            </w:ins>
            <w:ins w:id="9890" w:author="MCC" w:date="2023-11-09T10:24:00Z">
              <w:r>
                <w:rPr>
                  <w:lang w:val="en-US" w:eastAsia="zh-CN"/>
                </w:rPr>
                <w:t>299</w:t>
              </w:r>
            </w:ins>
          </w:p>
        </w:tc>
        <w:tc>
          <w:tcPr>
            <w:tcW w:w="1728" w:type="dxa"/>
          </w:tcPr>
          <w:p w14:paraId="2E0A50B8" w14:textId="77777777" w:rsidR="000221FF" w:rsidRPr="00EA5FA7" w:rsidRDefault="000221FF" w:rsidP="000221FF">
            <w:pPr>
              <w:pStyle w:val="TAL"/>
              <w:keepNext w:val="0"/>
              <w:keepLines w:val="0"/>
              <w:widowControl w:val="0"/>
              <w:rPr>
                <w:ins w:id="9891" w:author="CR1169" w:date="2023-11-09T10:23:00Z"/>
                <w:lang w:eastAsia="zh-CN"/>
              </w:rPr>
            </w:pPr>
          </w:p>
        </w:tc>
        <w:tc>
          <w:tcPr>
            <w:tcW w:w="1080" w:type="dxa"/>
          </w:tcPr>
          <w:p w14:paraId="5CC76AD9" w14:textId="16878201" w:rsidR="000221FF" w:rsidRPr="00C00021" w:rsidRDefault="000221FF" w:rsidP="000221FF">
            <w:pPr>
              <w:pStyle w:val="TAC"/>
              <w:keepNext w:val="0"/>
              <w:keepLines w:val="0"/>
              <w:widowControl w:val="0"/>
              <w:rPr>
                <w:ins w:id="9892" w:author="CR1169" w:date="2023-11-09T10:23:00Z"/>
                <w:lang w:val="en-US" w:eastAsia="ja-JP"/>
              </w:rPr>
            </w:pPr>
            <w:ins w:id="9893" w:author="CR1169" w:date="2023-11-09T10:23:00Z">
              <w:r w:rsidRPr="00C501A6">
                <w:rPr>
                  <w:lang w:val="en-US" w:eastAsia="ja-JP"/>
                </w:rPr>
                <w:t>YES</w:t>
              </w:r>
            </w:ins>
          </w:p>
        </w:tc>
        <w:tc>
          <w:tcPr>
            <w:tcW w:w="1080" w:type="dxa"/>
          </w:tcPr>
          <w:p w14:paraId="695AF606" w14:textId="67932226" w:rsidR="000221FF" w:rsidRPr="00C00021" w:rsidRDefault="000221FF" w:rsidP="000221FF">
            <w:pPr>
              <w:pStyle w:val="TAC"/>
              <w:keepNext w:val="0"/>
              <w:keepLines w:val="0"/>
              <w:widowControl w:val="0"/>
              <w:rPr>
                <w:ins w:id="9894" w:author="CR1169" w:date="2023-11-09T10:23:00Z"/>
                <w:lang w:eastAsia="ja-JP"/>
              </w:rPr>
            </w:pPr>
            <w:ins w:id="9895" w:author="CR1169" w:date="2023-11-09T10:23:00Z">
              <w:r>
                <w:rPr>
                  <w:lang w:eastAsia="ja-JP"/>
                </w:rPr>
                <w:t>i</w:t>
              </w:r>
              <w:r w:rsidRPr="00EA5FA7">
                <w:rPr>
                  <w:lang w:eastAsia="ja-JP"/>
                </w:rPr>
                <w:t>gnore</w:t>
              </w:r>
            </w:ins>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987D7E" w:rsidRPr="00EA5FA7" w14:paraId="6779FD88" w14:textId="77777777" w:rsidTr="00F538E4">
        <w:trPr>
          <w:ins w:id="9896" w:author="CR1129" w:date="2023-11-07T20:06:00Z"/>
        </w:trPr>
        <w:tc>
          <w:tcPr>
            <w:tcW w:w="3686" w:type="dxa"/>
          </w:tcPr>
          <w:p w14:paraId="1F9B6299" w14:textId="43C7B618" w:rsidR="00987D7E" w:rsidRPr="00EA5FA7" w:rsidRDefault="00987D7E" w:rsidP="00987D7E">
            <w:pPr>
              <w:pStyle w:val="TAL"/>
              <w:keepNext w:val="0"/>
              <w:keepLines w:val="0"/>
              <w:widowControl w:val="0"/>
              <w:rPr>
                <w:ins w:id="9897" w:author="CR1129" w:date="2023-11-07T20:06:00Z"/>
                <w:lang w:eastAsia="ja-JP"/>
              </w:rPr>
            </w:pPr>
            <w:ins w:id="9898" w:author="CR1129" w:date="2023-11-06T14:18:00Z">
              <w:r w:rsidRPr="003B4554">
                <w:rPr>
                  <w:rFonts w:eastAsia="SimSun"/>
                  <w:iCs/>
                  <w:lang w:eastAsia="ja-JP"/>
                </w:rPr>
                <w:t>maxnoofSSBAreas</w:t>
              </w:r>
            </w:ins>
          </w:p>
        </w:tc>
        <w:tc>
          <w:tcPr>
            <w:tcW w:w="5670" w:type="dxa"/>
          </w:tcPr>
          <w:p w14:paraId="27223C8F" w14:textId="5FA193C7" w:rsidR="00987D7E" w:rsidRPr="00EA5FA7" w:rsidRDefault="00987D7E" w:rsidP="00987D7E">
            <w:pPr>
              <w:pStyle w:val="TAL"/>
              <w:keepNext w:val="0"/>
              <w:keepLines w:val="0"/>
              <w:widowControl w:val="0"/>
              <w:rPr>
                <w:ins w:id="9899" w:author="CR1129" w:date="2023-11-07T20:06:00Z"/>
                <w:lang w:eastAsia="ja-JP"/>
              </w:rPr>
            </w:pPr>
            <w:ins w:id="9900" w:author="CR1129" w:date="2023-11-06T14:18:00Z">
              <w:r>
                <w:rPr>
                  <w:rFonts w:eastAsia="SimSun" w:cs="Arial"/>
                  <w:lang w:val="en-US" w:eastAsia="ja-JP"/>
                </w:rPr>
                <w:t xml:space="preserve">Maximum no. SSB Areas that can be served by a cell. Value is 64. </w:t>
              </w:r>
            </w:ins>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9901" w:name="_Toc29893015"/>
      <w:bookmarkStart w:id="9902" w:name="_Toc36556952"/>
      <w:bookmarkStart w:id="9903" w:name="_Toc45832384"/>
      <w:bookmarkStart w:id="9904" w:name="_Toc51763637"/>
      <w:bookmarkStart w:id="9905" w:name="_Toc64448803"/>
      <w:bookmarkStart w:id="9906" w:name="_Toc66289462"/>
      <w:bookmarkStart w:id="9907" w:name="_Toc74154575"/>
      <w:bookmarkStart w:id="9908" w:name="_Toc81383319"/>
      <w:bookmarkStart w:id="9909" w:name="_Toc88657952"/>
      <w:bookmarkStart w:id="9910" w:name="_Toc97910864"/>
      <w:bookmarkStart w:id="9911" w:name="_Toc99038584"/>
      <w:bookmarkStart w:id="9912" w:name="_Toc99730847"/>
      <w:bookmarkStart w:id="9913" w:name="_Toc105510976"/>
      <w:bookmarkStart w:id="9914" w:name="_Toc105927508"/>
      <w:bookmarkStart w:id="9915" w:name="_Toc106110048"/>
      <w:bookmarkStart w:id="9916" w:name="_Toc113835485"/>
      <w:bookmarkStart w:id="9917" w:name="_Toc120124332"/>
      <w:bookmarkStart w:id="9918" w:name="_Toc146226599"/>
      <w:bookmarkStart w:id="9919" w:name="_CR9_2_7"/>
      <w:bookmarkEnd w:id="9834"/>
      <w:bookmarkEnd w:id="9919"/>
      <w:r w:rsidRPr="00EA5FA7">
        <w:t>9.2.7</w:t>
      </w:r>
      <w:r w:rsidRPr="00EA5FA7">
        <w:tab/>
        <w:t>Trace Messages</w:t>
      </w:r>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p>
    <w:p w14:paraId="277C7F1C" w14:textId="77777777" w:rsidR="0050066B" w:rsidRPr="00EA5FA7" w:rsidRDefault="0050066B" w:rsidP="00B90779">
      <w:pPr>
        <w:pStyle w:val="Heading4"/>
        <w:keepNext w:val="0"/>
        <w:keepLines w:val="0"/>
        <w:widowControl w:val="0"/>
      </w:pPr>
      <w:bookmarkStart w:id="9920" w:name="_Toc29893016"/>
      <w:bookmarkStart w:id="9921" w:name="_Toc36556953"/>
      <w:bookmarkStart w:id="9922" w:name="_Toc45832385"/>
      <w:bookmarkStart w:id="9923" w:name="_Toc51763638"/>
      <w:bookmarkStart w:id="9924" w:name="_Toc64448804"/>
      <w:bookmarkStart w:id="9925" w:name="_Toc66289463"/>
      <w:bookmarkStart w:id="9926" w:name="_Toc74154576"/>
      <w:bookmarkStart w:id="9927" w:name="_Toc81383320"/>
      <w:bookmarkStart w:id="9928" w:name="_Toc88657953"/>
      <w:bookmarkStart w:id="9929" w:name="_Toc97910865"/>
      <w:bookmarkStart w:id="9930" w:name="_Toc99038585"/>
      <w:bookmarkStart w:id="9931" w:name="_Toc99730848"/>
      <w:bookmarkStart w:id="9932" w:name="_Toc105510977"/>
      <w:bookmarkStart w:id="9933" w:name="_Toc105927509"/>
      <w:bookmarkStart w:id="9934" w:name="_Toc106110049"/>
      <w:bookmarkStart w:id="9935" w:name="_Toc113835486"/>
      <w:bookmarkStart w:id="9936" w:name="_Toc120124333"/>
      <w:bookmarkStart w:id="9937" w:name="_Toc146226600"/>
      <w:bookmarkStart w:id="9938" w:name="_CR9_2_7_1"/>
      <w:bookmarkEnd w:id="9938"/>
      <w:r w:rsidRPr="00EA5FA7">
        <w:t>9.2.7.1</w:t>
      </w:r>
      <w:r w:rsidRPr="00EA5FA7">
        <w:tab/>
        <w:t>TRACE START</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4CA68A0F"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557B5917"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28057C3"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6C5AE399"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9939" w:name="_Toc29893017"/>
      <w:bookmarkStart w:id="9940" w:name="_Toc36556954"/>
      <w:bookmarkStart w:id="9941" w:name="_Toc45832386"/>
      <w:bookmarkStart w:id="9942" w:name="_Toc51763639"/>
      <w:bookmarkStart w:id="9943" w:name="_Toc64448805"/>
      <w:bookmarkStart w:id="9944" w:name="_Toc66289464"/>
      <w:bookmarkStart w:id="9945" w:name="_Toc74154577"/>
      <w:bookmarkStart w:id="9946" w:name="_Toc81383321"/>
      <w:bookmarkStart w:id="9947" w:name="_Toc88657954"/>
      <w:bookmarkStart w:id="9948" w:name="_Toc97910866"/>
      <w:bookmarkStart w:id="9949" w:name="_Toc99038586"/>
      <w:bookmarkStart w:id="9950" w:name="_Toc99730849"/>
      <w:bookmarkStart w:id="9951" w:name="_Toc105510978"/>
      <w:bookmarkStart w:id="9952" w:name="_Toc105927510"/>
      <w:bookmarkStart w:id="9953" w:name="_Toc106110050"/>
      <w:bookmarkStart w:id="9954" w:name="_Toc113835487"/>
      <w:bookmarkStart w:id="9955" w:name="_Toc120124334"/>
      <w:bookmarkStart w:id="9956" w:name="_Toc146226601"/>
      <w:bookmarkStart w:id="9957" w:name="_CR9_2_7_2"/>
      <w:bookmarkEnd w:id="9957"/>
      <w:r w:rsidRPr="00EA5FA7">
        <w:t>9.2.7.2</w:t>
      </w:r>
      <w:r w:rsidRPr="00EA5FA7">
        <w:tab/>
        <w:t>DEACTIVATE TRACE</w:t>
      </w:r>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53A9D1D1"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3B40C49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lastRenderedPageBreak/>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68A8B0E"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0178FAB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9958" w:name="_Toc45832387"/>
      <w:bookmarkStart w:id="9959" w:name="_Toc51763640"/>
      <w:bookmarkStart w:id="9960" w:name="_Toc64448806"/>
      <w:bookmarkStart w:id="9961" w:name="_Toc66289465"/>
      <w:bookmarkStart w:id="9962" w:name="_Toc74154578"/>
      <w:bookmarkStart w:id="9963" w:name="_Toc81383322"/>
      <w:bookmarkStart w:id="9964" w:name="_Toc88657955"/>
      <w:bookmarkStart w:id="9965" w:name="_Toc97910867"/>
      <w:bookmarkStart w:id="9966" w:name="_Toc99038587"/>
      <w:bookmarkStart w:id="9967" w:name="_Toc99730850"/>
      <w:bookmarkStart w:id="9968" w:name="_Toc105510979"/>
      <w:bookmarkStart w:id="9969" w:name="_Toc105927511"/>
      <w:bookmarkStart w:id="9970" w:name="_Toc106110051"/>
      <w:bookmarkStart w:id="9971" w:name="_Toc113835488"/>
      <w:bookmarkStart w:id="9972" w:name="_Toc120124335"/>
      <w:bookmarkStart w:id="9973" w:name="_Toc146226602"/>
      <w:bookmarkStart w:id="9974" w:name="_CR9_2_7_3"/>
      <w:bookmarkEnd w:id="9974"/>
      <w:r>
        <w:t>9.2.7.3</w:t>
      </w:r>
      <w:r w:rsidRPr="00AA5DA2">
        <w:tab/>
      </w:r>
      <w:r w:rsidRPr="00567372">
        <w:rPr>
          <w:lang w:eastAsia="zh-CN"/>
        </w:rPr>
        <w:t>CELL TRAFFIC TRACE</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9975" w:name="_Toc29893018"/>
      <w:bookmarkStart w:id="9976" w:name="_Toc36556955"/>
      <w:bookmarkStart w:id="9977" w:name="_Toc45832388"/>
      <w:bookmarkStart w:id="9978" w:name="_Toc51763641"/>
      <w:bookmarkStart w:id="9979" w:name="_Toc64448807"/>
      <w:bookmarkStart w:id="9980" w:name="_Toc66289466"/>
      <w:bookmarkStart w:id="9981" w:name="_Toc74154579"/>
      <w:bookmarkStart w:id="9982" w:name="_Toc81383323"/>
      <w:bookmarkStart w:id="9983" w:name="_Toc88657956"/>
      <w:bookmarkStart w:id="9984" w:name="_Toc97910868"/>
      <w:bookmarkStart w:id="9985" w:name="_Toc99038588"/>
      <w:bookmarkStart w:id="9986" w:name="_Toc99730851"/>
      <w:bookmarkStart w:id="9987" w:name="_Toc105510980"/>
      <w:bookmarkStart w:id="9988" w:name="_Toc105927512"/>
      <w:bookmarkStart w:id="9989" w:name="_Toc106110052"/>
      <w:bookmarkStart w:id="9990" w:name="_Toc113835489"/>
      <w:bookmarkStart w:id="9991" w:name="_Toc120124336"/>
      <w:bookmarkStart w:id="9992" w:name="_Toc146226603"/>
      <w:bookmarkStart w:id="9993" w:name="_CR9_2_8"/>
      <w:bookmarkEnd w:id="9993"/>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0C5C68F8" w14:textId="77777777" w:rsidR="00AE7026" w:rsidRPr="00EA5FA7" w:rsidRDefault="00AE7026" w:rsidP="00B90779">
      <w:pPr>
        <w:pStyle w:val="Heading4"/>
        <w:keepNext w:val="0"/>
        <w:keepLines w:val="0"/>
        <w:widowControl w:val="0"/>
        <w:rPr>
          <w:lang w:eastAsia="zh-CN"/>
        </w:rPr>
      </w:pPr>
      <w:bookmarkStart w:id="9994" w:name="_Toc534722248"/>
      <w:bookmarkStart w:id="9995" w:name="_Toc29893019"/>
      <w:bookmarkStart w:id="9996" w:name="_Toc36556956"/>
      <w:bookmarkStart w:id="9997" w:name="_Toc45832389"/>
      <w:bookmarkStart w:id="9998" w:name="_Toc51763642"/>
      <w:bookmarkStart w:id="9999" w:name="_Toc64448808"/>
      <w:bookmarkStart w:id="10000" w:name="_Toc66289467"/>
      <w:bookmarkStart w:id="10001" w:name="_Toc74154580"/>
      <w:bookmarkStart w:id="10002" w:name="_Toc81383324"/>
      <w:bookmarkStart w:id="10003" w:name="_Toc88657957"/>
      <w:bookmarkStart w:id="10004" w:name="_Toc97910869"/>
      <w:bookmarkStart w:id="10005" w:name="_Toc99038589"/>
      <w:bookmarkStart w:id="10006" w:name="_Toc99730852"/>
      <w:bookmarkStart w:id="10007" w:name="_Toc105510981"/>
      <w:bookmarkStart w:id="10008" w:name="_Toc105927513"/>
      <w:bookmarkStart w:id="10009" w:name="_Toc106110053"/>
      <w:bookmarkStart w:id="10010" w:name="_Toc113835490"/>
      <w:bookmarkStart w:id="10011" w:name="_Toc120124337"/>
      <w:bookmarkStart w:id="10012" w:name="_Toc146226604"/>
      <w:bookmarkStart w:id="10013" w:name="_CR9_2_8_1"/>
      <w:bookmarkEnd w:id="10013"/>
      <w:r w:rsidRPr="00EA5FA7">
        <w:t>9.2.8.1</w:t>
      </w:r>
      <w:r w:rsidRPr="00EA5FA7">
        <w:tab/>
        <w:t xml:space="preserve">DU-CU </w:t>
      </w:r>
      <w:r w:rsidRPr="00EA5FA7">
        <w:rPr>
          <w:rFonts w:eastAsia="Yu Mincho"/>
          <w:noProof/>
        </w:rPr>
        <w:t>RADIO INFORMATION</w:t>
      </w:r>
      <w:bookmarkEnd w:id="9994"/>
      <w:r w:rsidRPr="00EA5FA7">
        <w:rPr>
          <w:rFonts w:hint="eastAsia"/>
          <w:noProof/>
          <w:lang w:eastAsia="zh-CN"/>
        </w:rPr>
        <w:t xml:space="preserve"> TRANSFER</w:t>
      </w:r>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 xml:space="preserve">Radio </w:t>
            </w:r>
            <w:r w:rsidRPr="0009701E">
              <w:rPr>
                <w:rFonts w:ascii="Arial" w:hAnsi="Arial" w:cs="Arial"/>
                <w:bCs/>
                <w:i/>
                <w:sz w:val="18"/>
                <w:szCs w:val="18"/>
                <w:lang w:val="fr-FR" w:eastAsia="ja-JP"/>
              </w:rPr>
              <w:lastRenderedPageBreak/>
              <w:t>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lastRenderedPageBreak/>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10014" w:name="_Toc29893020"/>
      <w:bookmarkStart w:id="10015" w:name="_Toc36556957"/>
      <w:bookmarkStart w:id="10016" w:name="_Toc45832390"/>
      <w:bookmarkStart w:id="10017" w:name="_Toc51763643"/>
      <w:bookmarkStart w:id="10018" w:name="_Toc64448809"/>
      <w:bookmarkStart w:id="10019" w:name="_Toc66289468"/>
      <w:bookmarkStart w:id="10020" w:name="_Toc74154581"/>
      <w:bookmarkStart w:id="10021" w:name="_Toc81383325"/>
      <w:bookmarkStart w:id="10022" w:name="_Toc88657958"/>
      <w:bookmarkStart w:id="10023" w:name="_Toc97910870"/>
      <w:bookmarkStart w:id="10024" w:name="_Toc99038590"/>
      <w:bookmarkStart w:id="10025" w:name="_Toc99730853"/>
      <w:bookmarkStart w:id="10026" w:name="_Toc105510982"/>
      <w:bookmarkStart w:id="10027" w:name="_Toc105927514"/>
      <w:bookmarkStart w:id="10028" w:name="_Toc106110054"/>
      <w:bookmarkStart w:id="10029" w:name="_Toc113835491"/>
      <w:bookmarkStart w:id="10030" w:name="_Toc120124338"/>
      <w:bookmarkStart w:id="10031" w:name="_Toc146226605"/>
      <w:bookmarkStart w:id="10032" w:name="_CR9_2_8_2"/>
      <w:bookmarkEnd w:id="10032"/>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10033" w:name="_Toc45832391"/>
      <w:bookmarkStart w:id="10034" w:name="_Toc51763644"/>
      <w:bookmarkStart w:id="10035" w:name="_Toc64448810"/>
      <w:bookmarkStart w:id="10036" w:name="_Toc66289469"/>
      <w:bookmarkStart w:id="10037" w:name="_Toc74154582"/>
      <w:bookmarkStart w:id="10038" w:name="_Toc81383326"/>
      <w:bookmarkStart w:id="10039" w:name="_Toc88657959"/>
      <w:bookmarkStart w:id="10040" w:name="_Toc97910871"/>
      <w:bookmarkStart w:id="10041" w:name="_Toc99038591"/>
      <w:bookmarkStart w:id="10042" w:name="_Toc99730854"/>
      <w:bookmarkStart w:id="10043" w:name="_Toc105510983"/>
      <w:bookmarkStart w:id="10044" w:name="_Toc105927515"/>
      <w:bookmarkStart w:id="10045" w:name="_Toc106110055"/>
      <w:bookmarkStart w:id="10046" w:name="_Toc113835492"/>
      <w:bookmarkStart w:id="10047" w:name="_Toc120124339"/>
      <w:bookmarkStart w:id="10048" w:name="_Toc146226606"/>
      <w:bookmarkStart w:id="10049" w:name="_CR9_2_9"/>
      <w:bookmarkEnd w:id="10049"/>
      <w:r>
        <w:t>9.2.9</w:t>
      </w:r>
      <w:r w:rsidR="0050242A">
        <w:tab/>
      </w:r>
      <w:r w:rsidR="0050242A">
        <w:rPr>
          <w:rFonts w:eastAsia="SimSun"/>
        </w:rPr>
        <w:t>IAB messages</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50C9872" w14:textId="77777777" w:rsidR="0050242A" w:rsidRDefault="00800CD0" w:rsidP="00B90779">
      <w:pPr>
        <w:pStyle w:val="Heading4"/>
        <w:keepNext w:val="0"/>
        <w:keepLines w:val="0"/>
        <w:widowControl w:val="0"/>
      </w:pPr>
      <w:bookmarkStart w:id="10050" w:name="_Toc45832392"/>
      <w:bookmarkStart w:id="10051" w:name="_Toc51763645"/>
      <w:bookmarkStart w:id="10052" w:name="_Toc64448811"/>
      <w:bookmarkStart w:id="10053" w:name="_Toc66289470"/>
      <w:bookmarkStart w:id="10054" w:name="_Toc74154583"/>
      <w:bookmarkStart w:id="10055" w:name="_Toc81383327"/>
      <w:bookmarkStart w:id="10056" w:name="_Toc88657960"/>
      <w:bookmarkStart w:id="10057" w:name="_Toc97910872"/>
      <w:bookmarkStart w:id="10058" w:name="_Toc99038592"/>
      <w:bookmarkStart w:id="10059" w:name="_Toc99730855"/>
      <w:bookmarkStart w:id="10060" w:name="_Toc105510984"/>
      <w:bookmarkStart w:id="10061" w:name="_Toc105927516"/>
      <w:bookmarkStart w:id="10062" w:name="_Toc106110056"/>
      <w:bookmarkStart w:id="10063" w:name="_Toc113835493"/>
      <w:bookmarkStart w:id="10064" w:name="_Toc120124340"/>
      <w:bookmarkStart w:id="10065" w:name="_Toc146226607"/>
      <w:bookmarkStart w:id="10066" w:name="_CR9_2_9_1"/>
      <w:bookmarkEnd w:id="10066"/>
      <w:r>
        <w:t>9.2.9</w:t>
      </w:r>
      <w:r w:rsidR="0050242A">
        <w:t>.1</w:t>
      </w:r>
      <w:r w:rsidR="0050242A">
        <w:tab/>
        <w:t xml:space="preserve">BAP MAPPING </w:t>
      </w:r>
      <w:r w:rsidR="0050242A">
        <w:rPr>
          <w:rFonts w:eastAsia="SimSun"/>
        </w:rPr>
        <w:t>CONFIGURATION</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90779">
            <w:pPr>
              <w:pStyle w:val="TAL"/>
              <w:keepNext w:val="0"/>
              <w:keepLines w:val="0"/>
              <w:widowControl w:val="0"/>
            </w:pPr>
            <w:r w:rsidRPr="00970C44">
              <w:t>Message Type</w:t>
            </w:r>
          </w:p>
        </w:tc>
        <w:tc>
          <w:tcPr>
            <w:tcW w:w="1080" w:type="dxa"/>
          </w:tcPr>
          <w:p w14:paraId="0701F244" w14:textId="77777777" w:rsidR="0050242A" w:rsidRPr="00970C44" w:rsidRDefault="0050242A" w:rsidP="00B90779">
            <w:pPr>
              <w:pStyle w:val="TAL"/>
              <w:keepNext w:val="0"/>
              <w:keepLines w:val="0"/>
              <w:widowControl w:val="0"/>
            </w:pPr>
            <w:r w:rsidRPr="00970C44">
              <w:t>M</w:t>
            </w:r>
          </w:p>
        </w:tc>
        <w:tc>
          <w:tcPr>
            <w:tcW w:w="1080" w:type="dxa"/>
          </w:tcPr>
          <w:p w14:paraId="70B7DF09" w14:textId="77777777" w:rsidR="0050242A" w:rsidRPr="00970C44" w:rsidRDefault="0050242A" w:rsidP="00B90779">
            <w:pPr>
              <w:pStyle w:val="TAL"/>
              <w:keepNext w:val="0"/>
              <w:keepLines w:val="0"/>
              <w:widowControl w:val="0"/>
              <w:rPr>
                <w:i/>
              </w:rPr>
            </w:pPr>
          </w:p>
        </w:tc>
        <w:tc>
          <w:tcPr>
            <w:tcW w:w="1512" w:type="dxa"/>
          </w:tcPr>
          <w:p w14:paraId="58F44F49" w14:textId="77777777" w:rsidR="0050242A" w:rsidRPr="00970C44" w:rsidRDefault="0050242A" w:rsidP="00B90779">
            <w:pPr>
              <w:pStyle w:val="TAL"/>
              <w:keepNext w:val="0"/>
              <w:keepLines w:val="0"/>
              <w:widowControl w:val="0"/>
            </w:pPr>
            <w:r w:rsidRPr="00970C44">
              <w:t>9.3.1.1</w:t>
            </w:r>
          </w:p>
        </w:tc>
        <w:tc>
          <w:tcPr>
            <w:tcW w:w="1728" w:type="dxa"/>
          </w:tcPr>
          <w:p w14:paraId="2F927677" w14:textId="77777777" w:rsidR="0050242A" w:rsidRPr="00970C44" w:rsidRDefault="0050242A" w:rsidP="00B90779">
            <w:pPr>
              <w:pStyle w:val="TAL"/>
              <w:keepNext w:val="0"/>
              <w:keepLines w:val="0"/>
              <w:widowControl w:val="0"/>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90779">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765731" w:rsidRDefault="0050242A" w:rsidP="00B90779">
            <w:pPr>
              <w:pStyle w:val="TAL"/>
              <w:keepNext w:val="0"/>
              <w:keepLines w:val="0"/>
              <w:widowControl w:val="0"/>
              <w:ind w:left="102"/>
              <w:rPr>
                <w:b/>
                <w:bCs/>
              </w:rPr>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90779">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90779">
            <w:pPr>
              <w:pStyle w:val="TAL"/>
              <w:keepNext w:val="0"/>
              <w:keepLines w:val="0"/>
              <w:widowControl w:val="0"/>
              <w:ind w:left="198"/>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90779">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90779">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90779">
            <w:pPr>
              <w:pStyle w:val="TAL"/>
              <w:keepNext w:val="0"/>
              <w:keepLines w:val="0"/>
              <w:widowControl w:val="0"/>
              <w:ind w:left="198"/>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90779">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B90779">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90779">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90779">
            <w:pPr>
              <w:pStyle w:val="TAL"/>
              <w:keepNext w:val="0"/>
              <w:keepLines w:val="0"/>
              <w:widowControl w:val="0"/>
              <w:ind w:left="198"/>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90779">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90779">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90779">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2F0C5B" w:rsidRDefault="0050242A" w:rsidP="00B90779">
            <w:pPr>
              <w:pStyle w:val="TAL"/>
              <w:keepNext w:val="0"/>
              <w:keepLines w:val="0"/>
              <w:widowControl w:val="0"/>
              <w:ind w:left="102"/>
              <w:rPr>
                <w:rFonts w:cs="Arial"/>
                <w:szCs w:val="18"/>
              </w:rPr>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90779">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90779">
            <w:pPr>
              <w:pStyle w:val="TAL"/>
              <w:keepNext w:val="0"/>
              <w:keepLines w:val="0"/>
              <w:widowControl w:val="0"/>
              <w:ind w:left="198"/>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90779">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90779">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90779">
            <w:pPr>
              <w:pStyle w:val="TAL"/>
              <w:keepNext w:val="0"/>
              <w:keepLines w:val="0"/>
              <w:widowControl w:val="0"/>
              <w:rPr>
                <w:rFonts w:eastAsia="SimSun" w:cs="Arial"/>
                <w:bCs/>
                <w:szCs w:val="18"/>
                <w:lang w:val="en-US"/>
              </w:rPr>
            </w:pPr>
            <w:r w:rsidRPr="002F0C5B">
              <w:rPr>
                <w:rFonts w:cs="Arial"/>
                <w:szCs w:val="16"/>
              </w:rPr>
              <w:lastRenderedPageBreak/>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90779">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90779">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90779">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90779">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90779">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90779">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90779">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90779">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2F0C5B" w:rsidRDefault="00956FAC" w:rsidP="00B90779">
            <w:pPr>
              <w:pStyle w:val="TAL"/>
              <w:keepNext w:val="0"/>
              <w:keepLines w:val="0"/>
              <w:widowControl w:val="0"/>
              <w:ind w:left="102"/>
              <w:rPr>
                <w:rFonts w:cs="Arial"/>
                <w:szCs w:val="16"/>
              </w:rPr>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90779">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90779">
            <w:pPr>
              <w:pStyle w:val="TAL"/>
              <w:keepNext w:val="0"/>
              <w:keepLines w:val="0"/>
              <w:widowControl w:val="0"/>
              <w:ind w:left="198"/>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90779">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90779">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90779">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90779">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90779">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90779">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6E52EC" w:rsidRDefault="00FB3680" w:rsidP="00B90779">
            <w:pPr>
              <w:pStyle w:val="TAL"/>
              <w:keepNext w:val="0"/>
              <w:keepLines w:val="0"/>
              <w:widowControl w:val="0"/>
              <w:ind w:left="102"/>
              <w:rPr>
                <w:rFonts w:cs="Arial"/>
                <w:bCs/>
                <w:szCs w:val="18"/>
              </w:rPr>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90779">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90779">
            <w:pPr>
              <w:pStyle w:val="TAL"/>
              <w:keepNext w:val="0"/>
              <w:keepLines w:val="0"/>
              <w:widowControl w:val="0"/>
              <w:ind w:left="198"/>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90779">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B90779">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10067" w:name="_Toc45832393"/>
      <w:bookmarkStart w:id="10068" w:name="_Toc51763646"/>
      <w:bookmarkStart w:id="10069" w:name="_Toc64448812"/>
      <w:bookmarkStart w:id="10070" w:name="_Toc66289471"/>
      <w:bookmarkStart w:id="10071" w:name="_Toc74154584"/>
      <w:bookmarkStart w:id="10072" w:name="_Toc81383328"/>
      <w:bookmarkStart w:id="10073" w:name="_Toc88657961"/>
      <w:bookmarkStart w:id="10074" w:name="_Toc97910873"/>
      <w:bookmarkStart w:id="10075" w:name="_Toc99038593"/>
      <w:bookmarkStart w:id="10076" w:name="_Toc99730856"/>
      <w:bookmarkStart w:id="10077" w:name="_Toc105510985"/>
      <w:bookmarkStart w:id="10078" w:name="_Toc105927517"/>
      <w:bookmarkStart w:id="10079" w:name="_Toc106110057"/>
      <w:bookmarkStart w:id="10080" w:name="_Toc113835494"/>
      <w:bookmarkStart w:id="10081" w:name="_Toc120124341"/>
      <w:bookmarkStart w:id="10082" w:name="_Toc146226608"/>
      <w:bookmarkStart w:id="10083" w:name="_CR9_2_9_2"/>
      <w:bookmarkEnd w:id="10083"/>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10084" w:name="_Toc64448813"/>
      <w:bookmarkStart w:id="10085" w:name="_Toc66289472"/>
      <w:bookmarkStart w:id="10086" w:name="_Toc74154585"/>
      <w:bookmarkStart w:id="10087" w:name="_Toc81383329"/>
      <w:bookmarkStart w:id="10088" w:name="_Toc88657962"/>
      <w:bookmarkStart w:id="10089" w:name="_Toc97910874"/>
      <w:bookmarkStart w:id="10090" w:name="_Toc99038594"/>
      <w:bookmarkStart w:id="10091" w:name="_Toc99730857"/>
      <w:bookmarkStart w:id="10092" w:name="_Toc105510986"/>
      <w:bookmarkStart w:id="10093" w:name="_Toc105927518"/>
      <w:bookmarkStart w:id="10094" w:name="_Toc106110058"/>
      <w:bookmarkStart w:id="10095" w:name="_Toc113835495"/>
      <w:bookmarkStart w:id="10096" w:name="_Toc120124342"/>
      <w:bookmarkStart w:id="10097" w:name="_Toc146226609"/>
      <w:bookmarkStart w:id="10098" w:name="_Toc45832394"/>
      <w:bookmarkStart w:id="10099" w:name="_Toc51763647"/>
      <w:bookmarkStart w:id="10100" w:name="_CR9_2_9_2A"/>
      <w:bookmarkEnd w:id="10100"/>
      <w:r>
        <w:t>9.2.9.</w:t>
      </w:r>
      <w:r w:rsidR="00603F32">
        <w:t>2A</w:t>
      </w:r>
      <w:r w:rsidRPr="002A24A4">
        <w:tab/>
        <w:t>BAP MAPPING CONFIGURATION FAILURE</w:t>
      </w:r>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lastRenderedPageBreak/>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10101" w:name="_Toc64448814"/>
      <w:bookmarkStart w:id="10102" w:name="_Toc66289473"/>
      <w:bookmarkStart w:id="10103" w:name="_Toc74154586"/>
      <w:bookmarkStart w:id="10104" w:name="_Toc81383330"/>
      <w:bookmarkStart w:id="10105" w:name="_Toc88657963"/>
      <w:bookmarkStart w:id="10106" w:name="_Toc97910875"/>
      <w:bookmarkStart w:id="10107" w:name="_Toc99038595"/>
      <w:bookmarkStart w:id="10108" w:name="_Toc99730858"/>
      <w:bookmarkStart w:id="10109" w:name="_Toc105510987"/>
      <w:bookmarkStart w:id="10110" w:name="_Toc105927519"/>
      <w:bookmarkStart w:id="10111" w:name="_Toc106110059"/>
      <w:bookmarkStart w:id="10112" w:name="_Toc113835496"/>
      <w:bookmarkStart w:id="10113" w:name="_Toc120124343"/>
      <w:bookmarkStart w:id="10114" w:name="_Toc146226610"/>
      <w:bookmarkStart w:id="10115" w:name="_CR9_2_9_3"/>
      <w:bookmarkEnd w:id="10115"/>
      <w:r>
        <w:t>9.2.9</w:t>
      </w:r>
      <w:r w:rsidR="0050242A">
        <w:t>.3</w:t>
      </w:r>
      <w:r w:rsidR="0050242A">
        <w:tab/>
        <w:t>GNB-DU RESOURCE CONFIGURATION</w:t>
      </w:r>
      <w:bookmarkEnd w:id="10098"/>
      <w:bookmarkEnd w:id="10099"/>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lang w:eastAsia="ja-JP"/>
              </w:rPr>
              <w:t>Message Type</w:t>
            </w:r>
          </w:p>
        </w:tc>
        <w:tc>
          <w:tcPr>
            <w:tcW w:w="1080" w:type="dxa"/>
          </w:tcPr>
          <w:p w14:paraId="35233DA3" w14:textId="77777777" w:rsidR="0050242A" w:rsidRPr="00970C44" w:rsidRDefault="0050242A" w:rsidP="00B90779">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90779">
            <w:pPr>
              <w:pStyle w:val="TAL"/>
              <w:keepNext w:val="0"/>
              <w:keepLines w:val="0"/>
              <w:widowControl w:val="0"/>
              <w:rPr>
                <w:lang w:eastAsia="ja-JP"/>
              </w:rPr>
            </w:pPr>
          </w:p>
        </w:tc>
        <w:tc>
          <w:tcPr>
            <w:tcW w:w="1512" w:type="dxa"/>
          </w:tcPr>
          <w:p w14:paraId="4061948D" w14:textId="77777777" w:rsidR="0050242A" w:rsidRPr="00970C44" w:rsidRDefault="0050242A" w:rsidP="00B90779">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90779">
            <w:pPr>
              <w:pStyle w:val="TAL"/>
              <w:keepNext w:val="0"/>
              <w:keepLines w:val="0"/>
              <w:widowControl w:val="0"/>
              <w:rPr>
                <w:lang w:eastAsia="ja-JP"/>
              </w:rPr>
            </w:pPr>
          </w:p>
        </w:tc>
        <w:tc>
          <w:tcPr>
            <w:tcW w:w="1080" w:type="dxa"/>
          </w:tcPr>
          <w:p w14:paraId="0393659C" w14:textId="77777777" w:rsidR="0050242A" w:rsidRPr="006E6FE7" w:rsidRDefault="0050242A" w:rsidP="00B90779">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90779">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rPr>
              <w:t>Transaction ID</w:t>
            </w:r>
          </w:p>
        </w:tc>
        <w:tc>
          <w:tcPr>
            <w:tcW w:w="1080" w:type="dxa"/>
          </w:tcPr>
          <w:p w14:paraId="487E1CDD" w14:textId="77777777" w:rsidR="0050242A" w:rsidRPr="00970C44" w:rsidRDefault="0050242A" w:rsidP="00B90779">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90779">
            <w:pPr>
              <w:pStyle w:val="TAL"/>
              <w:keepNext w:val="0"/>
              <w:keepLines w:val="0"/>
              <w:widowControl w:val="0"/>
              <w:rPr>
                <w:lang w:eastAsia="ja-JP"/>
              </w:rPr>
            </w:pPr>
          </w:p>
        </w:tc>
        <w:tc>
          <w:tcPr>
            <w:tcW w:w="1512" w:type="dxa"/>
          </w:tcPr>
          <w:p w14:paraId="372DB255" w14:textId="77777777" w:rsidR="0050242A" w:rsidRPr="00970C44" w:rsidRDefault="0050242A" w:rsidP="00B90779">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90779">
            <w:pPr>
              <w:pStyle w:val="TAL"/>
              <w:keepNext w:val="0"/>
              <w:keepLines w:val="0"/>
              <w:widowControl w:val="0"/>
              <w:rPr>
                <w:lang w:eastAsia="ja-JP"/>
              </w:rPr>
            </w:pPr>
          </w:p>
        </w:tc>
        <w:tc>
          <w:tcPr>
            <w:tcW w:w="1080" w:type="dxa"/>
          </w:tcPr>
          <w:p w14:paraId="1C226E9B" w14:textId="77777777" w:rsidR="0050242A" w:rsidRPr="006E6FE7" w:rsidRDefault="0050242A" w:rsidP="00B90779">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90779">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90779">
            <w:pPr>
              <w:pStyle w:val="TAL"/>
              <w:keepNext w:val="0"/>
              <w:keepLines w:val="0"/>
              <w:widowControl w:val="0"/>
              <w:rPr>
                <w:rFonts w:cs="Arial"/>
                <w:lang w:eastAsia="ja-JP"/>
              </w:rPr>
            </w:pPr>
            <w:r w:rsidRPr="00970C44">
              <w:rPr>
                <w:rFonts w:cs="Arial"/>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2F0C5B" w:rsidRDefault="0050242A" w:rsidP="00B90779">
            <w:pPr>
              <w:widowControl w:val="0"/>
              <w:ind w:left="100"/>
              <w:rPr>
                <w:rFonts w:ascii="Arial" w:hAnsi="Arial" w:cs="Arial"/>
                <w:b/>
                <w:sz w:val="18"/>
                <w:szCs w:val="18"/>
                <w:lang w:eastAsia="ja-JP"/>
              </w:rPr>
            </w:pPr>
            <w:r w:rsidRPr="002F0C5B">
              <w:rPr>
                <w:rFonts w:ascii="Arial" w:hAnsi="Arial" w:cs="Arial"/>
                <w:b/>
                <w:sz w:val="18"/>
                <w:szCs w:val="18"/>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90779">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90779">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90779">
            <w:pPr>
              <w:widowControl w:val="0"/>
              <w:ind w:left="200"/>
              <w:rPr>
                <w:rFonts w:ascii="Arial" w:hAnsi="Arial" w:cs="Arial"/>
                <w:sz w:val="18"/>
                <w:szCs w:val="18"/>
                <w:lang w:val="fr-FR" w:eastAsia="ja-JP"/>
              </w:rPr>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90779">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90779">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2F0C5B" w:rsidRDefault="0050242A" w:rsidP="00B90779">
            <w:pPr>
              <w:widowControl w:val="0"/>
              <w:ind w:left="100"/>
              <w:rPr>
                <w:rFonts w:ascii="Arial" w:hAnsi="Arial" w:cs="Arial"/>
                <w:bCs/>
                <w:sz w:val="18"/>
                <w:szCs w:val="18"/>
                <w:lang w:eastAsia="ja-JP"/>
              </w:rPr>
            </w:pPr>
            <w:r w:rsidRPr="002F0C5B">
              <w:rPr>
                <w:rFonts w:ascii="Arial" w:hAnsi="Arial" w:cs="Arial"/>
                <w:b/>
                <w:sz w:val="18"/>
                <w:szCs w:val="18"/>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Cs/>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90779">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90779">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90779">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90779">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90779">
            <w:pPr>
              <w:widowControl w:val="0"/>
              <w:ind w:left="200"/>
              <w:rPr>
                <w:rFonts w:ascii="Arial" w:hAnsi="Arial" w:cs="Arial"/>
                <w:bCs/>
                <w:sz w:val="18"/>
                <w:szCs w:val="18"/>
                <w:lang w:val="sv-SE" w:eastAsia="ja-JP"/>
              </w:rPr>
            </w:pPr>
            <w:r w:rsidRPr="002F0C5B">
              <w:rPr>
                <w:rFonts w:ascii="Arial" w:hAnsi="Arial" w:cs="Arial"/>
                <w:bCs/>
                <w:sz w:val="18"/>
                <w:szCs w:val="18"/>
                <w:lang w:val="sv-SE" w:eastAsia="ja-JP"/>
              </w:rPr>
              <w:t xml:space="preserve">&gt;&gt;gNB-DU UE F1AP </w:t>
            </w:r>
            <w:r w:rsidRPr="002F0C5B">
              <w:rPr>
                <w:rFonts w:ascii="Arial" w:hAnsi="Arial" w:cs="Arial"/>
                <w:bCs/>
                <w:sz w:val="18"/>
                <w:szCs w:val="18"/>
                <w:lang w:val="sv-SE" w:eastAsia="ja-JP"/>
              </w:rPr>
              <w:lastRenderedPageBreak/>
              <w:t>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90779">
            <w:pPr>
              <w:pStyle w:val="TAL"/>
              <w:keepNext w:val="0"/>
              <w:keepLines w:val="0"/>
              <w:widowControl w:val="0"/>
              <w:rPr>
                <w:bCs/>
                <w:lang w:eastAsia="ja-JP"/>
              </w:rPr>
            </w:pPr>
            <w:r w:rsidRPr="00970C44">
              <w:rPr>
                <w:bCs/>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90779">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90779">
            <w:pPr>
              <w:pStyle w:val="TAL"/>
              <w:keepNext w:val="0"/>
              <w:keepLines w:val="0"/>
              <w:widowControl w:val="0"/>
              <w:rPr>
                <w:bCs/>
                <w:lang w:eastAsia="ja-JP"/>
              </w:rPr>
            </w:pPr>
            <w:r w:rsidRPr="00970C44">
              <w:rPr>
                <w:bCs/>
                <w:lang w:eastAsia="ja-JP"/>
              </w:rPr>
              <w:t xml:space="preserve">Identifier of a child-node IAB-MT </w:t>
            </w:r>
            <w:r w:rsidRPr="00970C44">
              <w:rPr>
                <w:bCs/>
                <w:lang w:eastAsia="ja-JP"/>
              </w:rPr>
              <w:lastRenderedPageBreak/>
              <w:t>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90779">
            <w:pPr>
              <w:pStyle w:val="TAC"/>
              <w:keepNext w:val="0"/>
              <w:keepLines w:val="0"/>
              <w:widowControl w:val="0"/>
              <w:rPr>
                <w:bCs/>
                <w:lang w:eastAsia="ja-JP"/>
              </w:rPr>
            </w:pPr>
            <w:r w:rsidRPr="006E6FE7">
              <w:rPr>
                <w:bCs/>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
                <w:sz w:val="18"/>
                <w:szCs w:val="18"/>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2F0C5B" w:rsidRDefault="0050242A" w:rsidP="00B90779">
            <w:pPr>
              <w:widowControl w:val="0"/>
              <w:ind w:left="300"/>
              <w:rPr>
                <w:rFonts w:ascii="Arial" w:hAnsi="Arial" w:cs="Arial"/>
                <w:bCs/>
                <w:sz w:val="18"/>
                <w:szCs w:val="18"/>
                <w:lang w:eastAsia="ja-JP"/>
              </w:rPr>
            </w:pPr>
            <w:r w:rsidRPr="002F0C5B">
              <w:rPr>
                <w:rFonts w:ascii="Arial" w:hAnsi="Arial" w:cs="Arial"/>
                <w:b/>
                <w:sz w:val="18"/>
                <w:szCs w:val="18"/>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sz w:val="18"/>
                <w:szCs w:val="18"/>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90779">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90779">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90779">
            <w:pPr>
              <w:widowControl w:val="0"/>
              <w:ind w:left="400"/>
              <w:rPr>
                <w:rFonts w:ascii="Arial" w:hAnsi="Arial" w:cs="Arial"/>
                <w:sz w:val="18"/>
                <w:szCs w:val="18"/>
                <w:lang w:val="fr-FR" w:eastAsia="ja-JP"/>
              </w:rPr>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90779">
            <w:pPr>
              <w:pStyle w:val="TAL"/>
              <w:keepNext w:val="0"/>
              <w:keepLines w:val="0"/>
              <w:widowControl w:val="0"/>
              <w:rPr>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90779">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90779">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90779">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90779">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90779">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90779">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90779">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90779">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90779">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90779">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90779">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90779">
            <w:pPr>
              <w:pStyle w:val="TAL"/>
              <w:keepNext w:val="0"/>
              <w:keepLines w:val="0"/>
              <w:widowControl w:val="0"/>
              <w:rPr>
                <w:bCs/>
                <w:lang w:eastAsia="ja-JP"/>
              </w:rPr>
            </w:pPr>
            <w:r>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r w:rsidRPr="00D60B7C">
              <w:rPr>
                <w:rFonts w:cs="Arial"/>
                <w:lang w:val="en-US"/>
              </w:rPr>
              <w:t>IE</w:t>
            </w:r>
            <w:r>
              <w:rPr>
                <w:rFonts w:cs="Arial"/>
                <w:i/>
                <w:lang w:val="en-US"/>
              </w:rPr>
              <w:t xml:space="preserve"> </w:t>
            </w:r>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90779">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90779">
            <w:pPr>
              <w:pStyle w:val="TAL"/>
              <w:keepNext w:val="0"/>
              <w:keepLines w:val="0"/>
              <w:widowControl w:val="0"/>
              <w:rPr>
                <w:bCs/>
                <w:lang w:eastAsia="ja-JP"/>
              </w:rPr>
            </w:pPr>
            <w:r w:rsidRPr="00877240">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90779">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90779">
            <w:pPr>
              <w:pStyle w:val="TAL"/>
              <w:keepNext w:val="0"/>
              <w:keepLines w:val="0"/>
              <w:widowControl w:val="0"/>
              <w:ind w:left="403"/>
              <w:rPr>
                <w:bCs/>
                <w:szCs w:val="18"/>
                <w:lang w:eastAsia="ja-JP"/>
              </w:rPr>
            </w:pPr>
            <w:r w:rsidRPr="002F0C5B">
              <w:rPr>
                <w:color w:val="000000"/>
                <w:szCs w:val="18"/>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90779">
            <w:pPr>
              <w:pStyle w:val="TAL"/>
              <w:keepNext w:val="0"/>
              <w:keepLines w:val="0"/>
              <w:widowControl w:val="0"/>
              <w:rPr>
                <w:bCs/>
                <w:lang w:eastAsia="ja-JP"/>
              </w:rPr>
            </w:pPr>
            <w:r w:rsidRPr="0015490C">
              <w:rPr>
                <w:rFonts w:cs="Arial"/>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90779">
            <w:pPr>
              <w:pStyle w:val="TAL"/>
              <w:keepNext w:val="0"/>
              <w:keepLines w:val="0"/>
              <w:widowControl w:val="0"/>
              <w:rPr>
                <w:bCs/>
                <w:lang w:eastAsia="ja-JP"/>
              </w:rPr>
            </w:pPr>
            <w:r>
              <w:rPr>
                <w:rFonts w:cs="Arial"/>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90779">
            <w:pPr>
              <w:pStyle w:val="TAL"/>
              <w:keepNext w:val="0"/>
              <w:keepLines w:val="0"/>
              <w:widowControl w:val="0"/>
              <w:rPr>
                <w:bCs/>
                <w:lang w:eastAsia="ja-JP"/>
              </w:rPr>
            </w:pPr>
            <w:r w:rsidRPr="0015490C">
              <w:rPr>
                <w:rFonts w:cs="Arial"/>
                <w:szCs w:val="14"/>
                <w:lang w:eastAsia="ja-JP"/>
              </w:rPr>
              <w:t xml:space="preserve">Contains information on </w:t>
            </w:r>
            <w:r w:rsidRPr="0015490C">
              <w:rPr>
                <w:rFonts w:cs="Arial"/>
                <w:szCs w:val="14"/>
                <w:lang w:eastAsia="ja-JP"/>
              </w:rPr>
              <w:lastRenderedPageBreak/>
              <w:t xml:space="preserve">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90779">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90779">
            <w:pPr>
              <w:pStyle w:val="TAL"/>
              <w:keepNext w:val="0"/>
              <w:keepLines w:val="0"/>
              <w:widowControl w:val="0"/>
              <w:rPr>
                <w:color w:val="000000"/>
                <w:szCs w:val="18"/>
                <w:lang w:eastAsia="ja-JP"/>
              </w:rPr>
            </w:pPr>
            <w:r w:rsidRPr="00663777">
              <w:rPr>
                <w:rFonts w:eastAsia="Malgun Gothic" w:cs="Arial"/>
                <w:b/>
                <w:szCs w:val="18"/>
              </w:rPr>
              <w:t xml:space="preserve">Neighbour-Node Cells </w:t>
            </w:r>
            <w:r w:rsidRPr="00663777">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List of neighbor node cells</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2F0C5B" w:rsidRDefault="00956FAC" w:rsidP="00B90779">
            <w:pPr>
              <w:pStyle w:val="TAL"/>
              <w:keepNext w:val="0"/>
              <w:keepLines w:val="0"/>
              <w:widowControl w:val="0"/>
              <w:ind w:left="102"/>
              <w:rPr>
                <w:color w:val="000000"/>
                <w:szCs w:val="18"/>
                <w:lang w:eastAsia="ja-JP"/>
              </w:rPr>
            </w:pPr>
            <w:r w:rsidRPr="00663777">
              <w:rPr>
                <w:rFonts w:cs="Arial"/>
                <w:b/>
                <w:szCs w:val="18"/>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90779">
            <w:pPr>
              <w:pStyle w:val="TAL"/>
              <w:keepNext w:val="0"/>
              <w:keepLines w:val="0"/>
              <w:widowControl w:val="0"/>
              <w:rPr>
                <w:rFonts w:cs="Arial"/>
                <w:bCs/>
                <w:lang w:val="en-US"/>
              </w:rPr>
            </w:pPr>
            <w:r w:rsidRPr="00663777">
              <w:rPr>
                <w:rFonts w:eastAsia="Malgun Gothic"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90779">
            <w:pPr>
              <w:pStyle w:val="TAL"/>
              <w:keepNext w:val="0"/>
              <w:keepLines w:val="0"/>
              <w:widowControl w:val="0"/>
              <w:rPr>
                <w:rFonts w:cs="Arial"/>
                <w:szCs w:val="14"/>
                <w:lang w:eastAsia="ja-JP"/>
              </w:rPr>
            </w:pPr>
            <w:r w:rsidRPr="00663777">
              <w:rPr>
                <w:rFonts w:eastAsia="Malgun Gothic"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90779">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bCs/>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90779">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90779">
            <w:pPr>
              <w:pStyle w:val="TAL"/>
              <w:keepNext w:val="0"/>
              <w:keepLines w:val="0"/>
              <w:widowControl w:val="0"/>
              <w:ind w:left="198"/>
              <w:rPr>
                <w:color w:val="000000"/>
                <w:szCs w:val="18"/>
                <w:lang w:val="fr-FR" w:eastAsia="ja-JP"/>
              </w:rPr>
            </w:pPr>
            <w:r w:rsidRPr="00663777">
              <w:rPr>
                <w:rFonts w:cs="Arial"/>
                <w:color w:val="000000"/>
                <w:szCs w:val="18"/>
                <w:lang w:val="sv-SE" w:eastAsia="ja-JP"/>
              </w:rPr>
              <w:t>&gt;&gt;</w:t>
            </w:r>
            <w:r w:rsidRPr="00663777">
              <w:rPr>
                <w:rFonts w:cs="Arial"/>
                <w:bCs/>
                <w:szCs w:val="18"/>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90779">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90779">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90779">
            <w:pPr>
              <w:pStyle w:val="TAL"/>
              <w:keepNext w:val="0"/>
              <w:keepLines w:val="0"/>
              <w:widowControl w:val="0"/>
              <w:rPr>
                <w:rFonts w:cs="Arial"/>
                <w:bCs/>
                <w:lang w:val="en-US"/>
              </w:rPr>
            </w:pPr>
            <w:r w:rsidRPr="00663777">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90779">
            <w:pPr>
              <w:pStyle w:val="TAL"/>
              <w:keepNext w:val="0"/>
              <w:keepLines w:val="0"/>
              <w:widowControl w:val="0"/>
              <w:rPr>
                <w:rFonts w:cs="Arial"/>
                <w:szCs w:val="14"/>
                <w:lang w:eastAsia="ja-JP"/>
              </w:rPr>
            </w:pPr>
            <w:r w:rsidRPr="00663777">
              <w:rPr>
                <w:rFonts w:cs="Arial"/>
                <w:szCs w:val="18"/>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90779">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90779">
            <w:pPr>
              <w:pStyle w:val="TAL"/>
              <w:keepNext w:val="0"/>
              <w:keepLines w:val="0"/>
              <w:widowControl w:val="0"/>
              <w:ind w:left="198"/>
              <w:rPr>
                <w:color w:val="000000"/>
                <w:szCs w:val="18"/>
                <w:lang w:val="fr-FR" w:eastAsia="ja-JP"/>
              </w:rPr>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90779">
            <w:pPr>
              <w:pStyle w:val="TAL"/>
              <w:keepNext w:val="0"/>
              <w:keepLines w:val="0"/>
              <w:widowControl w:val="0"/>
              <w:rPr>
                <w:rFonts w:cs="Arial"/>
                <w:bCs/>
                <w:lang w:val="en-US"/>
              </w:rPr>
            </w:pPr>
            <w:r w:rsidRPr="00116B7D">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90779">
            <w:pPr>
              <w:pStyle w:val="TAL"/>
              <w:keepNext w:val="0"/>
              <w:keepLines w:val="0"/>
              <w:widowControl w:val="0"/>
              <w:rPr>
                <w:rFonts w:cs="Arial"/>
                <w:szCs w:val="14"/>
                <w:lang w:eastAsia="ja-JP"/>
              </w:rPr>
            </w:pPr>
            <w:r>
              <w:rPr>
                <w:rFonts w:cs="Arial"/>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90779">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90779">
            <w:pPr>
              <w:pStyle w:val="TAL"/>
              <w:keepNext w:val="0"/>
              <w:keepLines w:val="0"/>
              <w:widowControl w:val="0"/>
              <w:rPr>
                <w:rFonts w:cs="Arial"/>
                <w:szCs w:val="14"/>
                <w:lang w:eastAsia="ja-JP"/>
              </w:rPr>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90779">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006B2844">
              <w:rPr>
                <w:rFonts w:cs="Arial"/>
                <w:bCs/>
                <w:szCs w:val="18"/>
                <w:lang w:eastAsia="ja-JP"/>
              </w:rPr>
              <w:t>Includes</w:t>
            </w:r>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90779">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006B2844">
              <w:rPr>
                <w:rFonts w:cs="Arial"/>
                <w:bCs/>
                <w:szCs w:val="18"/>
                <w:lang w:eastAsia="ja-JP"/>
              </w:rPr>
              <w:t>Includes</w:t>
            </w:r>
            <w:r w:rsidRPr="00F73B82">
              <w:rPr>
                <w:rFonts w:cs="Arial"/>
                <w:bCs/>
                <w:szCs w:val="18"/>
                <w:lang w:eastAsia="ja-JP"/>
              </w:rPr>
              <w:t xml:space="preserve"> the IAB-specific </w:t>
            </w:r>
            <w:r w:rsidRPr="00F73B82">
              <w:rPr>
                <w:rFonts w:cs="Arial"/>
                <w:bCs/>
                <w:i/>
                <w:iCs/>
                <w:szCs w:val="18"/>
                <w:lang w:eastAsia="ja-JP"/>
              </w:rPr>
              <w:t>rach-ConfigCommonIAB</w:t>
            </w:r>
            <w:r w:rsidRPr="00F73B82">
              <w:rPr>
                <w:rFonts w:cs="Arial"/>
                <w:bCs/>
                <w:szCs w:val="18"/>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90779">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CSI-RS configuration of peer parent node IAB-DU’s cell.</w:t>
            </w:r>
          </w:p>
          <w:p w14:paraId="00E193BD" w14:textId="38BCBAAF" w:rsidR="00956FAC" w:rsidRPr="0015490C" w:rsidRDefault="00967A2C" w:rsidP="00B90779">
            <w:pPr>
              <w:pStyle w:val="TAL"/>
              <w:keepNext w:val="0"/>
              <w:keepLines w:val="0"/>
              <w:widowControl w:val="0"/>
              <w:rPr>
                <w:rFonts w:cs="Arial"/>
                <w:szCs w:val="14"/>
                <w:lang w:eastAsia="ja-JP"/>
              </w:rPr>
            </w:pPr>
            <w:r>
              <w:rPr>
                <w:rFonts w:cs="Arial"/>
                <w:bCs/>
                <w:szCs w:val="18"/>
                <w:lang w:eastAsia="ja-JP"/>
              </w:rPr>
              <w:t xml:space="preserve">Includes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NZP-CSI-RS-Resource</w:t>
            </w:r>
            <w:r w:rsidR="00956FAC" w:rsidRPr="00F73B82">
              <w:rPr>
                <w:rFonts w:cs="Arial"/>
                <w:i/>
                <w:szCs w:val="18"/>
                <w:lang w:val="en-US"/>
              </w:rPr>
              <w:t xml:space="preserve"> </w:t>
            </w:r>
            <w:r w:rsidR="00956FAC" w:rsidRPr="00F73B82">
              <w:rPr>
                <w:rFonts w:cs="Arial"/>
                <w:bCs/>
                <w:szCs w:val="18"/>
                <w:lang w:eastAsia="ja-JP"/>
              </w:rPr>
              <w:lastRenderedPageBreak/>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90779">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SR configuration of peer parent node IAB-DU’s cell.</w:t>
            </w:r>
          </w:p>
          <w:p w14:paraId="758EFC1C" w14:textId="3B52A9E9" w:rsidR="00956FAC" w:rsidRPr="0015490C" w:rsidRDefault="00967A2C" w:rsidP="00B90779">
            <w:pPr>
              <w:pStyle w:val="TAL"/>
              <w:keepNext w:val="0"/>
              <w:keepLines w:val="0"/>
              <w:widowControl w:val="0"/>
              <w:rPr>
                <w:rFonts w:cs="Arial"/>
                <w:szCs w:val="14"/>
                <w:lang w:eastAsia="ja-JP"/>
              </w:rPr>
            </w:pPr>
            <w:r>
              <w:rPr>
                <w:rFonts w:cs="Arial"/>
                <w:bCs/>
                <w:szCs w:val="18"/>
                <w:lang w:eastAsia="ja-JP"/>
              </w:rPr>
              <w:t>Includes</w:t>
            </w:r>
            <w:r w:rsidRPr="00F73B82">
              <w:rPr>
                <w:rFonts w:cs="Arial"/>
                <w:bCs/>
                <w:szCs w:val="18"/>
                <w:lang w:eastAsia="ja-JP"/>
              </w:rPr>
              <w:t xml:space="preserve">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SchedulingRequestResourceConfig</w:t>
            </w:r>
            <w:r>
              <w:rPr>
                <w:rFonts w:cs="Arial"/>
                <w:i/>
                <w:szCs w:val="18"/>
              </w:rPr>
              <w:t xml:space="preserve"> </w:t>
            </w:r>
            <w:r w:rsidRPr="003C7E3D">
              <w:rPr>
                <w:rFonts w:cs="Arial"/>
                <w:szCs w:val="18"/>
              </w:rPr>
              <w:t>I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90779">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PDCCH configuration SIB1 of peer parent node IAB-DU’s cell. </w:t>
            </w:r>
            <w:r w:rsidR="00967A2C">
              <w:rPr>
                <w:rFonts w:cs="Arial"/>
                <w:bCs/>
                <w:szCs w:val="18"/>
                <w:lang w:eastAsia="ja-JP"/>
              </w:rPr>
              <w:t>Includes</w:t>
            </w:r>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00967A2C">
              <w:rPr>
                <w:rFonts w:cs="Arial"/>
                <w:szCs w:val="18"/>
                <w:lang w:val="en-US"/>
              </w:rPr>
              <w:t xml:space="preserve">I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90779">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color w:val="000000"/>
                <w:szCs w:val="18"/>
                <w:lang w:eastAsia="ja-JP"/>
              </w:rPr>
              <w:t>&gt;&gt;</w:t>
            </w:r>
            <w:r w:rsidRPr="00F73B82">
              <w:rPr>
                <w:rFonts w:cs="Arial"/>
                <w:color w:val="000000"/>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90779">
            <w:pPr>
              <w:pStyle w:val="TAL"/>
              <w:keepNext w:val="0"/>
              <w:keepLines w:val="0"/>
              <w:widowControl w:val="0"/>
              <w:rPr>
                <w:rFonts w:cs="Arial"/>
                <w:szCs w:val="14"/>
                <w:lang w:eastAsia="ja-JP"/>
              </w:rPr>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00967A2C">
              <w:rPr>
                <w:rFonts w:cs="Arial"/>
                <w:bCs/>
                <w:szCs w:val="18"/>
                <w:lang w:eastAsia="ja-JP"/>
              </w:rPr>
              <w:t xml:space="preserve">Includes </w:t>
            </w:r>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90779">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90779">
            <w:pPr>
              <w:pStyle w:val="TAL"/>
              <w:keepNext w:val="0"/>
              <w:keepLines w:val="0"/>
              <w:widowControl w:val="0"/>
              <w:rPr>
                <w:color w:val="000000"/>
                <w:szCs w:val="18"/>
                <w:lang w:eastAsia="ja-JP"/>
              </w:rPr>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90779">
            <w:pPr>
              <w:pStyle w:val="TAL"/>
              <w:keepNext w:val="0"/>
              <w:keepLines w:val="0"/>
              <w:widowControl w:val="0"/>
              <w:rPr>
                <w:rFonts w:cs="Arial"/>
                <w:highlight w:val="yellow"/>
                <w:lang w:eastAsia="ja-JP"/>
              </w:rPr>
            </w:pPr>
            <w:r w:rsidRPr="00645B33">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2F0C5B" w:rsidRDefault="00956FAC" w:rsidP="00B90779">
            <w:pPr>
              <w:pStyle w:val="TAL"/>
              <w:keepNext w:val="0"/>
              <w:keepLines w:val="0"/>
              <w:widowControl w:val="0"/>
              <w:ind w:left="102"/>
              <w:rPr>
                <w:color w:val="000000"/>
                <w:szCs w:val="18"/>
                <w:lang w:eastAsia="ja-JP"/>
              </w:rPr>
            </w:pPr>
            <w:r w:rsidRPr="00645B33">
              <w:rPr>
                <w:rFonts w:cs="Arial"/>
                <w:b/>
                <w:bCs/>
                <w:color w:val="000000"/>
                <w:szCs w:val="18"/>
                <w:lang w:eastAsia="ja-JP"/>
              </w:rPr>
              <w:t>&gt;</w:t>
            </w:r>
            <w:r w:rsidRPr="00645B33">
              <w:rPr>
                <w:rFonts w:cs="Arial"/>
                <w:b/>
                <w:bCs/>
                <w:szCs w:val="18"/>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90779">
            <w:pPr>
              <w:pStyle w:val="TAL"/>
              <w:keepNext w:val="0"/>
              <w:keepLines w:val="0"/>
              <w:widowControl w:val="0"/>
              <w:rPr>
                <w:rFonts w:cs="Arial"/>
                <w:highlight w:val="yellow"/>
                <w:lang w:eastAsia="ja-JP"/>
              </w:rPr>
            </w:pPr>
            <w:r w:rsidRPr="00645B33">
              <w:rPr>
                <w:rFonts w:cs="Arial"/>
                <w:szCs w:val="18"/>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color w:val="000000"/>
                <w:szCs w:val="18"/>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90779">
            <w:pPr>
              <w:pStyle w:val="TAL"/>
              <w:keepNext w:val="0"/>
              <w:keepLines w:val="0"/>
              <w:widowControl w:val="0"/>
              <w:rPr>
                <w:rFonts w:cs="Arial"/>
                <w:szCs w:val="14"/>
                <w:lang w:eastAsia="ja-JP"/>
              </w:rPr>
            </w:pPr>
            <w:r w:rsidRPr="00645B33">
              <w:rPr>
                <w:rFonts w:cs="Arial"/>
                <w:szCs w:val="18"/>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90779">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90779">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2F0C5B" w:rsidRDefault="00956FAC" w:rsidP="00B90779">
            <w:pPr>
              <w:pStyle w:val="TAL"/>
              <w:keepNext w:val="0"/>
              <w:keepLines w:val="0"/>
              <w:widowControl w:val="0"/>
              <w:ind w:left="300"/>
              <w:rPr>
                <w:color w:val="000000"/>
                <w:szCs w:val="18"/>
                <w:lang w:eastAsia="ja-JP"/>
              </w:rPr>
            </w:pPr>
            <w:r w:rsidRPr="00645B33">
              <w:rPr>
                <w:rFonts w:cs="Arial"/>
                <w:color w:val="000000"/>
                <w:szCs w:val="18"/>
                <w:lang w:eastAsia="ja-JP"/>
              </w:rPr>
              <w:t>&gt;&gt;&gt;</w:t>
            </w:r>
            <w:r w:rsidR="00FB3680">
              <w:rPr>
                <w:rFonts w:cs="Arial"/>
                <w:bCs/>
                <w:i/>
                <w:iCs/>
                <w:szCs w:val="18"/>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90779">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2F0C5B" w:rsidRDefault="00956FAC" w:rsidP="00B90779">
            <w:pPr>
              <w:pStyle w:val="TAL"/>
              <w:keepNext w:val="0"/>
              <w:keepLines w:val="0"/>
              <w:widowControl w:val="0"/>
              <w:ind w:left="403"/>
              <w:rPr>
                <w:color w:val="000000"/>
                <w:szCs w:val="18"/>
                <w:lang w:eastAsia="ja-JP"/>
              </w:rPr>
            </w:pPr>
            <w:r w:rsidRPr="00645B33">
              <w:rPr>
                <w:rFonts w:cs="Arial"/>
                <w:b/>
                <w:szCs w:val="18"/>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90779">
            <w:pPr>
              <w:pStyle w:val="TAL"/>
              <w:keepNext w:val="0"/>
              <w:keepLines w:val="0"/>
              <w:widowControl w:val="0"/>
              <w:rPr>
                <w:rFonts w:cs="Arial"/>
                <w:highlight w:val="yellow"/>
                <w:lang w:eastAsia="ja-JP"/>
              </w:rPr>
            </w:pPr>
            <w:r w:rsidRPr="00645B33">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90779">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90779">
            <w:pPr>
              <w:pStyle w:val="TAL"/>
              <w:keepNext w:val="0"/>
              <w:keepLines w:val="0"/>
              <w:widowControl w:val="0"/>
              <w:ind w:left="499"/>
              <w:rPr>
                <w:color w:val="000000"/>
                <w:szCs w:val="18"/>
                <w:lang w:val="fr-FR" w:eastAsia="ja-JP"/>
              </w:rPr>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0231736"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90779">
            <w:pPr>
              <w:pStyle w:val="TAL"/>
              <w:keepNext w:val="0"/>
              <w:keepLines w:val="0"/>
              <w:widowControl w:val="0"/>
              <w:rPr>
                <w:rFonts w:cs="Arial"/>
                <w:szCs w:val="14"/>
                <w:lang w:eastAsia="ja-JP"/>
              </w:rPr>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90779">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90779">
            <w:pPr>
              <w:pStyle w:val="TAL"/>
              <w:keepNext w:val="0"/>
              <w:keepLines w:val="0"/>
              <w:widowControl w:val="0"/>
              <w:rPr>
                <w:rFonts w:cs="Arial"/>
                <w:bCs/>
                <w:lang w:val="en-US"/>
              </w:rPr>
            </w:pPr>
            <w:r w:rsidRPr="009E6EC2">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3139667"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90779">
            <w:pPr>
              <w:pStyle w:val="TAL"/>
              <w:keepNext w:val="0"/>
              <w:keepLines w:val="0"/>
              <w:widowControl w:val="0"/>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90779">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 xml:space="preserve">&gt;&gt;&gt;&gt;&gt;U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6675516"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90779">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1F6F6A6E"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90779">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lastRenderedPageBreak/>
              <w:t>&gt;&gt;&gt;&gt;&gt;U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7ED7934"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90779">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1147DEB"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90779">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3469EA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90779">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A8605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90779">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645B33" w:rsidRDefault="00FB3680" w:rsidP="00B90779">
            <w:pPr>
              <w:pStyle w:val="TAL"/>
              <w:keepNext w:val="0"/>
              <w:keepLines w:val="0"/>
              <w:widowControl w:val="0"/>
              <w:ind w:left="300"/>
              <w:rPr>
                <w:rFonts w:cs="Arial"/>
                <w:bCs/>
                <w:szCs w:val="18"/>
              </w:rPr>
            </w:pPr>
            <w:r>
              <w:rPr>
                <w:rFonts w:cs="Arial"/>
                <w:color w:val="000000"/>
                <w:szCs w:val="18"/>
                <w:lang w:eastAsia="ja-JP"/>
              </w:rPr>
              <w:t>&gt;&g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90779">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645B33" w:rsidRDefault="00FB3680" w:rsidP="00B90779">
            <w:pPr>
              <w:pStyle w:val="TAL"/>
              <w:keepNext w:val="0"/>
              <w:keepLines w:val="0"/>
              <w:widowControl w:val="0"/>
              <w:ind w:left="403"/>
              <w:rPr>
                <w:rFonts w:cs="Arial"/>
                <w:bCs/>
                <w:szCs w:val="18"/>
              </w:rPr>
            </w:pPr>
            <w:r>
              <w:rPr>
                <w:rFonts w:cs="Arial"/>
                <w:color w:val="000000"/>
                <w:szCs w:val="18"/>
                <w:lang w:eastAsia="ja-JP"/>
              </w:rPr>
              <w:t>&gt;&g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90779">
            <w:pPr>
              <w:pStyle w:val="TAL"/>
              <w:keepNext w:val="0"/>
              <w:keepLines w:val="0"/>
              <w:widowControl w:val="0"/>
              <w:rPr>
                <w:rFonts w:cs="Arial"/>
                <w:highlight w:val="yellow"/>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90779">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E7B20EB" w14:textId="77777777" w:rsidR="00FB3680" w:rsidRPr="0009701E" w:rsidRDefault="00FB3680" w:rsidP="00B90779">
            <w:pPr>
              <w:pStyle w:val="TAL"/>
              <w:keepNext w:val="0"/>
              <w:keepLines w:val="0"/>
              <w:widowControl w:val="0"/>
              <w:rPr>
                <w:rFonts w:cs="Arial"/>
                <w:szCs w:val="18"/>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90779">
            <w:pPr>
              <w:pStyle w:val="TAL"/>
              <w:keepNext w:val="0"/>
              <w:keepLines w:val="0"/>
              <w:widowControl w:val="0"/>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90779">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B90779">
            <w:pPr>
              <w:pStyle w:val="TAL"/>
              <w:keepNext w:val="0"/>
              <w:keepLines w:val="0"/>
              <w:widowControl w:val="0"/>
              <w:rPr>
                <w:rFonts w:cs="Arial"/>
                <w:szCs w:val="18"/>
                <w:lang w:eastAsia="ja-JP"/>
              </w:rPr>
            </w:pPr>
            <w:r>
              <w:rPr>
                <w:rFonts w:cs="Arial"/>
                <w:szCs w:val="18"/>
                <w:lang w:eastAsia="ja-JP"/>
              </w:rPr>
              <w:t>NR Frequency Info</w:t>
            </w:r>
          </w:p>
          <w:p w14:paraId="48B2A741"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90779">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90779">
            <w:pPr>
              <w:pStyle w:val="TAL"/>
              <w:keepNext w:val="0"/>
              <w:keepLines w:val="0"/>
              <w:widowControl w:val="0"/>
              <w:ind w:left="499"/>
              <w:rPr>
                <w:rFonts w:cs="Arial"/>
                <w:bCs/>
                <w:szCs w:val="18"/>
              </w:rPr>
            </w:pPr>
            <w:r>
              <w:rPr>
                <w:rFonts w:cs="Arial"/>
                <w:szCs w:val="18"/>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B90779">
            <w:pPr>
              <w:pStyle w:val="TAL"/>
              <w:keepNext w:val="0"/>
              <w:keepLines w:val="0"/>
              <w:widowControl w:val="0"/>
              <w:rPr>
                <w:rFonts w:cs="Arial"/>
                <w:szCs w:val="18"/>
                <w:lang w:eastAsia="ja-JP"/>
              </w:rPr>
            </w:pPr>
            <w:r>
              <w:rPr>
                <w:rFonts w:cs="Arial"/>
                <w:szCs w:val="18"/>
                <w:lang w:eastAsia="ja-JP"/>
              </w:rPr>
              <w:t>Transmission Bandwidth</w:t>
            </w:r>
          </w:p>
          <w:p w14:paraId="781DB2A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90779">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90779">
            <w:pPr>
              <w:pStyle w:val="TAL"/>
              <w:keepNext w:val="0"/>
              <w:keepLines w:val="0"/>
              <w:widowControl w:val="0"/>
              <w:rPr>
                <w:rFonts w:cs="Arial"/>
                <w:szCs w:val="18"/>
                <w:lang w:eastAsia="ja-JP"/>
              </w:rPr>
            </w:pPr>
            <w:r>
              <w:rPr>
                <w:rFonts w:cs="Arial"/>
                <w:szCs w:val="18"/>
                <w:lang w:eastAsia="ja-JP"/>
              </w:rPr>
              <w:t>NR Carrier List</w:t>
            </w:r>
          </w:p>
          <w:p w14:paraId="0631D2A2"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90779">
            <w:pPr>
              <w:pStyle w:val="TAC"/>
              <w:keepNext w:val="0"/>
              <w:keepLines w:val="0"/>
              <w:widowControl w:val="0"/>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10116" w:name="_Toc45832395"/>
      <w:bookmarkStart w:id="10117" w:name="_Toc51763648"/>
      <w:bookmarkStart w:id="10118" w:name="_Toc64448815"/>
      <w:bookmarkStart w:id="10119" w:name="_Toc66289474"/>
      <w:bookmarkStart w:id="10120" w:name="_Toc74154587"/>
      <w:bookmarkStart w:id="10121" w:name="_Toc81383331"/>
      <w:bookmarkStart w:id="10122" w:name="_Toc88657964"/>
      <w:bookmarkStart w:id="10123" w:name="_Toc97910876"/>
      <w:bookmarkStart w:id="10124" w:name="_Toc99038596"/>
      <w:bookmarkStart w:id="10125" w:name="_Toc99730859"/>
      <w:bookmarkStart w:id="10126" w:name="_Toc105510988"/>
      <w:bookmarkStart w:id="10127" w:name="_Toc105927520"/>
      <w:bookmarkStart w:id="10128" w:name="_Toc106110060"/>
      <w:bookmarkStart w:id="10129" w:name="_Toc113835497"/>
      <w:bookmarkStart w:id="10130" w:name="_Toc120124344"/>
      <w:bookmarkStart w:id="10131" w:name="_Toc146226611"/>
      <w:bookmarkStart w:id="10132" w:name="_CR9_2_9_4"/>
      <w:bookmarkEnd w:id="10132"/>
      <w:r>
        <w:t>9.2.9</w:t>
      </w:r>
      <w:r w:rsidR="0050242A">
        <w:t>.4</w:t>
      </w:r>
      <w:r w:rsidR="0050242A">
        <w:tab/>
        <w:t>GNB-DU RESOURCE CONFIGURATION ACKNOWLEDGE</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rsidP="00B90779">
            <w:pPr>
              <w:pStyle w:val="TAL"/>
              <w:keepNext w:val="0"/>
              <w:keepLines w:val="0"/>
              <w:widowControl w:val="0"/>
            </w:pPr>
            <w:r>
              <w:t>YES</w:t>
            </w:r>
          </w:p>
        </w:tc>
        <w:tc>
          <w:tcPr>
            <w:tcW w:w="556" w:type="pct"/>
          </w:tcPr>
          <w:p w14:paraId="14C70FE1" w14:textId="77777777" w:rsidR="0050242A" w:rsidRDefault="0050242A" w:rsidP="00B90779">
            <w:pPr>
              <w:pStyle w:val="TAL"/>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90779">
            <w:pPr>
              <w:pStyle w:val="TAL"/>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90779">
            <w:pPr>
              <w:pStyle w:val="TAL"/>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90779">
            <w:pPr>
              <w:pStyle w:val="TAL"/>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90779">
            <w:pPr>
              <w:pStyle w:val="TAL"/>
              <w:keepNext w:val="0"/>
              <w:keepLines w:val="0"/>
              <w:widowControl w:val="0"/>
              <w:rPr>
                <w:rFonts w:eastAsia="SimSun"/>
              </w:rPr>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10133" w:name="_Toc64448816"/>
      <w:bookmarkStart w:id="10134" w:name="_Toc66289475"/>
      <w:bookmarkStart w:id="10135" w:name="_Toc74154588"/>
      <w:bookmarkStart w:id="10136" w:name="_Toc81383332"/>
      <w:bookmarkStart w:id="10137" w:name="_Toc88657965"/>
      <w:bookmarkStart w:id="10138" w:name="_Toc97910877"/>
      <w:bookmarkStart w:id="10139" w:name="_Toc99038597"/>
      <w:bookmarkStart w:id="10140" w:name="_Toc99730860"/>
      <w:bookmarkStart w:id="10141" w:name="_Toc105510989"/>
      <w:bookmarkStart w:id="10142" w:name="_Toc105927521"/>
      <w:bookmarkStart w:id="10143" w:name="_Toc106110061"/>
      <w:bookmarkStart w:id="10144" w:name="_Toc113835498"/>
      <w:bookmarkStart w:id="10145" w:name="_Toc120124345"/>
      <w:bookmarkStart w:id="10146" w:name="_Toc146226612"/>
      <w:bookmarkStart w:id="10147" w:name="_Toc45832396"/>
      <w:bookmarkStart w:id="10148" w:name="_Toc51763649"/>
      <w:bookmarkStart w:id="10149" w:name="_CR9_2_9_4A"/>
      <w:bookmarkEnd w:id="10149"/>
      <w:r w:rsidRPr="0009701E">
        <w:rPr>
          <w:lang w:val="fr-FR"/>
        </w:rPr>
        <w:t>9.2.9.</w:t>
      </w:r>
      <w:r w:rsidR="00603F32" w:rsidRPr="0009701E">
        <w:rPr>
          <w:lang w:val="fr-FR"/>
        </w:rPr>
        <w:t>4A</w:t>
      </w:r>
      <w:r w:rsidRPr="0009701E">
        <w:rPr>
          <w:lang w:val="fr-FR"/>
        </w:rPr>
        <w:tab/>
        <w:t>GNB-DU RESOURCE CONFIGURATION FAILURE</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10150" w:name="_Toc64448817"/>
      <w:bookmarkStart w:id="10151" w:name="_Toc66289476"/>
      <w:bookmarkStart w:id="10152" w:name="_Toc74154589"/>
      <w:bookmarkStart w:id="10153" w:name="_Toc81383333"/>
      <w:bookmarkStart w:id="10154" w:name="_Toc88657966"/>
      <w:bookmarkStart w:id="10155" w:name="_Toc97910878"/>
      <w:bookmarkStart w:id="10156" w:name="_Toc99038598"/>
      <w:bookmarkStart w:id="10157" w:name="_Toc99730861"/>
      <w:bookmarkStart w:id="10158" w:name="_Toc105510990"/>
      <w:bookmarkStart w:id="10159" w:name="_Toc105927522"/>
      <w:bookmarkStart w:id="10160" w:name="_Toc106110062"/>
      <w:bookmarkStart w:id="10161" w:name="_Toc113835499"/>
      <w:bookmarkStart w:id="10162" w:name="_Toc120124346"/>
      <w:bookmarkStart w:id="10163" w:name="_Toc146226613"/>
      <w:bookmarkStart w:id="10164" w:name="_CR9_2_9_5"/>
      <w:bookmarkEnd w:id="10164"/>
      <w:r>
        <w:t>9.2.9</w:t>
      </w:r>
      <w:r w:rsidR="0050242A" w:rsidRPr="00947439">
        <w:t>.</w:t>
      </w:r>
      <w:r w:rsidR="0050242A">
        <w:t>5</w:t>
      </w:r>
      <w:r w:rsidR="0050242A" w:rsidRPr="00947439">
        <w:tab/>
      </w:r>
      <w:r w:rsidR="0050242A">
        <w:t>IAB TNL ADDRESS RE</w:t>
      </w:r>
      <w:r w:rsidR="0050242A" w:rsidRPr="00947439">
        <w:t>QUEST</w:t>
      </w:r>
      <w:bookmarkEnd w:id="10147"/>
      <w:bookmarkEnd w:id="10148"/>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56932B4D" w14:textId="77777777" w:rsidR="0050242A" w:rsidRPr="00947439" w:rsidRDefault="0050242A" w:rsidP="00B90779">
            <w:pPr>
              <w:pStyle w:val="TAL"/>
              <w:keepNext w:val="0"/>
              <w:keepLines w:val="0"/>
              <w:widowControl w:val="0"/>
            </w:pPr>
            <w:r w:rsidRPr="00947439">
              <w:t>M</w:t>
            </w:r>
          </w:p>
        </w:tc>
        <w:tc>
          <w:tcPr>
            <w:tcW w:w="1080" w:type="dxa"/>
          </w:tcPr>
          <w:p w14:paraId="66F10A3A" w14:textId="77777777" w:rsidR="0050242A" w:rsidRPr="00947439" w:rsidRDefault="0050242A" w:rsidP="00B90779">
            <w:pPr>
              <w:pStyle w:val="TAL"/>
              <w:keepNext w:val="0"/>
              <w:keepLines w:val="0"/>
              <w:widowControl w:val="0"/>
              <w:rPr>
                <w:i/>
              </w:rPr>
            </w:pPr>
          </w:p>
        </w:tc>
        <w:tc>
          <w:tcPr>
            <w:tcW w:w="1512" w:type="dxa"/>
          </w:tcPr>
          <w:p w14:paraId="48224A6E" w14:textId="77777777" w:rsidR="0050242A" w:rsidRPr="00947439" w:rsidRDefault="0050242A" w:rsidP="00B90779">
            <w:pPr>
              <w:pStyle w:val="TAL"/>
              <w:keepNext w:val="0"/>
              <w:keepLines w:val="0"/>
              <w:widowControl w:val="0"/>
            </w:pPr>
            <w:r w:rsidRPr="00947439">
              <w:t>9.3.1.1</w:t>
            </w:r>
          </w:p>
        </w:tc>
        <w:tc>
          <w:tcPr>
            <w:tcW w:w="1728" w:type="dxa"/>
          </w:tcPr>
          <w:p w14:paraId="668E455C" w14:textId="77777777" w:rsidR="0050242A" w:rsidRPr="00947439" w:rsidRDefault="0050242A" w:rsidP="00B90779">
            <w:pPr>
              <w:pStyle w:val="TAL"/>
              <w:keepNext w:val="0"/>
              <w:keepLines w:val="0"/>
              <w:widowControl w:val="0"/>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90779">
            <w:pPr>
              <w:widowControl w:val="0"/>
              <w:spacing w:after="0"/>
              <w:rPr>
                <w:rFonts w:ascii="Arial" w:hAnsi="Arial" w:cs="Arial"/>
                <w:sz w:val="18"/>
              </w:rPr>
            </w:pPr>
            <w:r w:rsidRPr="002F0C5B">
              <w:rPr>
                <w:rFonts w:ascii="Arial" w:eastAsia="Batang" w:hAnsi="Arial" w:cs="Arial"/>
                <w:bCs/>
                <w:sz w:val="18"/>
              </w:rPr>
              <w:t>Transaction ID</w:t>
            </w:r>
          </w:p>
        </w:tc>
        <w:tc>
          <w:tcPr>
            <w:tcW w:w="1080" w:type="dxa"/>
          </w:tcPr>
          <w:p w14:paraId="47332B82" w14:textId="77777777" w:rsidR="0050242A" w:rsidRPr="004C30DF" w:rsidRDefault="0050242A" w:rsidP="00B90779">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90779">
            <w:pPr>
              <w:pStyle w:val="TAL"/>
              <w:keepNext w:val="0"/>
              <w:keepLines w:val="0"/>
              <w:widowControl w:val="0"/>
              <w:rPr>
                <w:i/>
              </w:rPr>
            </w:pPr>
          </w:p>
        </w:tc>
        <w:tc>
          <w:tcPr>
            <w:tcW w:w="1512" w:type="dxa"/>
          </w:tcPr>
          <w:p w14:paraId="04F64640" w14:textId="77777777" w:rsidR="0050242A" w:rsidRPr="004C30DF" w:rsidRDefault="0050242A" w:rsidP="00B90779">
            <w:pPr>
              <w:pStyle w:val="TAL"/>
              <w:keepNext w:val="0"/>
              <w:keepLines w:val="0"/>
              <w:widowControl w:val="0"/>
            </w:pPr>
            <w:r w:rsidRPr="004C30DF">
              <w:t>9.3.1.</w:t>
            </w:r>
            <w:r>
              <w:t>23</w:t>
            </w:r>
          </w:p>
        </w:tc>
        <w:tc>
          <w:tcPr>
            <w:tcW w:w="1728" w:type="dxa"/>
          </w:tcPr>
          <w:p w14:paraId="76F1AAF0" w14:textId="77777777" w:rsidR="0050242A" w:rsidRPr="004C30DF" w:rsidRDefault="0050242A" w:rsidP="00B90779">
            <w:pPr>
              <w:pStyle w:val="TAL"/>
              <w:keepNext w:val="0"/>
              <w:keepLines w:val="0"/>
              <w:widowControl w:val="0"/>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90779">
            <w:pPr>
              <w:pStyle w:val="TAL"/>
              <w:keepNext w:val="0"/>
              <w:keepLines w:val="0"/>
              <w:widowControl w:val="0"/>
              <w:rPr>
                <w:lang w:eastAsia="ja-JP"/>
              </w:rPr>
            </w:pPr>
            <w:r>
              <w:rPr>
                <w:lang w:eastAsia="ja-JP"/>
              </w:rPr>
              <w:t>IAB TNL Addresses Requested</w:t>
            </w:r>
          </w:p>
          <w:p w14:paraId="61FB370F"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90779">
            <w:pPr>
              <w:pStyle w:val="TAL"/>
              <w:keepNext w:val="0"/>
              <w:keepLines w:val="0"/>
              <w:widowControl w:val="0"/>
              <w:rPr>
                <w:lang w:eastAsia="ja-JP"/>
              </w:rPr>
            </w:pPr>
            <w:r>
              <w:rPr>
                <w:lang w:eastAsia="ja-JP"/>
              </w:rPr>
              <w:t>IAB TNL Addresses Requested</w:t>
            </w:r>
          </w:p>
          <w:p w14:paraId="74688AF4"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90779">
            <w:pPr>
              <w:pStyle w:val="TAL"/>
              <w:keepNext w:val="0"/>
              <w:keepLines w:val="0"/>
              <w:widowControl w:val="0"/>
              <w:rPr>
                <w:lang w:eastAsia="ja-JP"/>
              </w:rPr>
            </w:pPr>
            <w:r>
              <w:rPr>
                <w:lang w:eastAsia="ja-JP"/>
              </w:rPr>
              <w:t>IAB TNL Addresses Requested</w:t>
            </w:r>
          </w:p>
          <w:p w14:paraId="75FFFDD9"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90779">
            <w:pPr>
              <w:widowControl w:val="0"/>
              <w:spacing w:after="0"/>
              <w:rPr>
                <w:rFonts w:ascii="Arial" w:hAnsi="Arial" w:cs="Arial"/>
                <w:b/>
                <w:bCs/>
                <w:sz w:val="18"/>
              </w:rPr>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90779">
            <w:pPr>
              <w:pStyle w:val="TAL"/>
              <w:keepNext w:val="0"/>
              <w:keepLines w:val="0"/>
              <w:widowControl w:val="0"/>
              <w:rPr>
                <w:rFonts w:cs="Arial"/>
                <w:i/>
              </w:rPr>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2F0C5B" w:rsidRDefault="0050242A" w:rsidP="00B90779">
            <w:pPr>
              <w:widowControl w:val="0"/>
              <w:spacing w:after="0"/>
              <w:ind w:left="100"/>
              <w:rPr>
                <w:rFonts w:ascii="Arial" w:hAnsi="Arial" w:cs="Arial"/>
                <w:b/>
                <w:bCs/>
                <w:sz w:val="18"/>
              </w:rPr>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90779">
            <w:pPr>
              <w:pStyle w:val="TAL"/>
              <w:keepNext w:val="0"/>
              <w:keepLines w:val="0"/>
              <w:widowControl w:val="0"/>
              <w:rPr>
                <w:rFonts w:cs="Arial"/>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90779">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90779">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90779">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90779">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10165" w:name="_Toc45832397"/>
      <w:bookmarkStart w:id="10166" w:name="_Toc51763650"/>
      <w:bookmarkStart w:id="10167" w:name="_Toc64448818"/>
      <w:bookmarkStart w:id="10168" w:name="_Toc66289477"/>
      <w:bookmarkStart w:id="10169" w:name="_Toc74154590"/>
      <w:bookmarkStart w:id="10170" w:name="_Toc81383334"/>
      <w:bookmarkStart w:id="10171" w:name="_Toc88657967"/>
      <w:bookmarkStart w:id="10172" w:name="_Toc97910879"/>
      <w:bookmarkStart w:id="10173" w:name="_Toc99038599"/>
      <w:bookmarkStart w:id="10174" w:name="_Toc99730862"/>
      <w:bookmarkStart w:id="10175" w:name="_Toc105510991"/>
      <w:bookmarkStart w:id="10176" w:name="_Toc105927523"/>
      <w:bookmarkStart w:id="10177" w:name="_Toc106110063"/>
      <w:bookmarkStart w:id="10178" w:name="_Toc113835500"/>
      <w:bookmarkStart w:id="10179" w:name="_Toc120124347"/>
      <w:bookmarkStart w:id="10180" w:name="_Toc146226614"/>
      <w:bookmarkStart w:id="10181" w:name="_CR9_2_9_6"/>
      <w:bookmarkEnd w:id="10181"/>
      <w:r>
        <w:t>9.2.9</w:t>
      </w:r>
      <w:r w:rsidR="0050242A" w:rsidRPr="00947439">
        <w:t>.</w:t>
      </w:r>
      <w:r w:rsidR="0050242A">
        <w:t>6</w:t>
      </w:r>
      <w:r w:rsidR="0050242A" w:rsidRPr="00947439">
        <w:tab/>
      </w:r>
      <w:r w:rsidR="0050242A">
        <w:t>IAB TNL ADDRESS RESPONSE</w:t>
      </w:r>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447388C4" w14:textId="77777777" w:rsidR="0050242A" w:rsidRPr="00947439" w:rsidRDefault="0050242A" w:rsidP="00B90779">
            <w:pPr>
              <w:pStyle w:val="TAL"/>
              <w:keepNext w:val="0"/>
              <w:keepLines w:val="0"/>
              <w:widowControl w:val="0"/>
            </w:pPr>
            <w:r w:rsidRPr="00947439">
              <w:t>M</w:t>
            </w:r>
          </w:p>
        </w:tc>
        <w:tc>
          <w:tcPr>
            <w:tcW w:w="1080" w:type="dxa"/>
          </w:tcPr>
          <w:p w14:paraId="1F52AA43" w14:textId="77777777" w:rsidR="0050242A" w:rsidRPr="00947439" w:rsidRDefault="0050242A" w:rsidP="00B90779">
            <w:pPr>
              <w:pStyle w:val="TAL"/>
              <w:keepNext w:val="0"/>
              <w:keepLines w:val="0"/>
              <w:widowControl w:val="0"/>
              <w:rPr>
                <w:i/>
              </w:rPr>
            </w:pPr>
          </w:p>
        </w:tc>
        <w:tc>
          <w:tcPr>
            <w:tcW w:w="1512" w:type="dxa"/>
          </w:tcPr>
          <w:p w14:paraId="415A84C3" w14:textId="77777777" w:rsidR="0050242A" w:rsidRPr="00947439" w:rsidRDefault="0050242A" w:rsidP="00B90779">
            <w:pPr>
              <w:pStyle w:val="TAL"/>
              <w:keepNext w:val="0"/>
              <w:keepLines w:val="0"/>
              <w:widowControl w:val="0"/>
            </w:pPr>
            <w:r w:rsidRPr="00947439">
              <w:t>9.3.1.1</w:t>
            </w:r>
          </w:p>
        </w:tc>
        <w:tc>
          <w:tcPr>
            <w:tcW w:w="1728" w:type="dxa"/>
          </w:tcPr>
          <w:p w14:paraId="48A3FE10" w14:textId="77777777" w:rsidR="0050242A" w:rsidRPr="00947439" w:rsidRDefault="0050242A" w:rsidP="00B90779">
            <w:pPr>
              <w:pStyle w:val="TAL"/>
              <w:keepNext w:val="0"/>
              <w:keepLines w:val="0"/>
              <w:widowControl w:val="0"/>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Transaction ID</w:t>
            </w:r>
          </w:p>
        </w:tc>
        <w:tc>
          <w:tcPr>
            <w:tcW w:w="1080" w:type="dxa"/>
          </w:tcPr>
          <w:p w14:paraId="4471DDDA" w14:textId="77777777" w:rsidR="0050242A" w:rsidRPr="00C91F46" w:rsidRDefault="0050242A" w:rsidP="00B90779">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90779">
            <w:pPr>
              <w:pStyle w:val="TAL"/>
              <w:keepNext w:val="0"/>
              <w:keepLines w:val="0"/>
              <w:widowControl w:val="0"/>
              <w:rPr>
                <w:i/>
              </w:rPr>
            </w:pPr>
          </w:p>
        </w:tc>
        <w:tc>
          <w:tcPr>
            <w:tcW w:w="1512" w:type="dxa"/>
          </w:tcPr>
          <w:p w14:paraId="6A6C9D64" w14:textId="77777777" w:rsidR="0050242A" w:rsidRPr="00C91F46" w:rsidRDefault="0050242A" w:rsidP="00B90779">
            <w:pPr>
              <w:pStyle w:val="TAL"/>
              <w:keepNext w:val="0"/>
              <w:keepLines w:val="0"/>
              <w:widowControl w:val="0"/>
            </w:pPr>
            <w:r>
              <w:t>9.3.1.23</w:t>
            </w:r>
          </w:p>
        </w:tc>
        <w:tc>
          <w:tcPr>
            <w:tcW w:w="1728" w:type="dxa"/>
          </w:tcPr>
          <w:p w14:paraId="63DEF6FE" w14:textId="77777777" w:rsidR="0050242A" w:rsidRPr="00C91F46" w:rsidRDefault="0050242A" w:rsidP="00B90779">
            <w:pPr>
              <w:pStyle w:val="TAL"/>
              <w:keepNext w:val="0"/>
              <w:keepLines w:val="0"/>
              <w:widowControl w:val="0"/>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90779">
            <w:pPr>
              <w:widowControl w:val="0"/>
              <w:spacing w:after="0"/>
              <w:rPr>
                <w:rFonts w:ascii="Arial" w:eastAsia="Batang" w:hAnsi="Arial" w:cs="Arial"/>
                <w:b/>
                <w:bCs/>
                <w:sz w:val="18"/>
              </w:rPr>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2F0C5B" w:rsidRDefault="0050242A" w:rsidP="00B90779">
            <w:pPr>
              <w:widowControl w:val="0"/>
              <w:spacing w:after="0"/>
              <w:ind w:left="100"/>
              <w:rPr>
                <w:rFonts w:ascii="Arial" w:eastAsia="Batang" w:hAnsi="Arial" w:cs="Arial"/>
                <w:sz w:val="18"/>
                <w:highlight w:val="yellow"/>
              </w:rPr>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90779">
            <w:pPr>
              <w:pStyle w:val="TAL"/>
              <w:keepNext w:val="0"/>
              <w:keepLines w:val="0"/>
              <w:widowControl w:val="0"/>
              <w:rPr>
                <w:i/>
                <w:highlight w:val="yellow"/>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lastRenderedPageBreak/>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90779">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90779">
            <w:pPr>
              <w:pStyle w:val="TAL"/>
              <w:keepNext w:val="0"/>
              <w:keepLines w:val="0"/>
              <w:widowControl w:val="0"/>
              <w:rPr>
                <w:rFonts w:cs="Arial"/>
                <w:szCs w:val="18"/>
                <w:lang w:eastAsia="ja-JP"/>
              </w:rPr>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90779">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10182" w:name="_Toc64448819"/>
      <w:bookmarkStart w:id="10183" w:name="_Toc66289478"/>
      <w:bookmarkStart w:id="10184" w:name="_Toc74154591"/>
      <w:bookmarkStart w:id="10185" w:name="_Toc81383335"/>
      <w:bookmarkStart w:id="10186" w:name="_Toc88657968"/>
      <w:bookmarkStart w:id="10187" w:name="_Toc97910880"/>
      <w:bookmarkStart w:id="10188" w:name="_Toc99038600"/>
      <w:bookmarkStart w:id="10189" w:name="_Toc99730863"/>
      <w:bookmarkStart w:id="10190" w:name="_Toc105510992"/>
      <w:bookmarkStart w:id="10191" w:name="_Toc105927524"/>
      <w:bookmarkStart w:id="10192" w:name="_Toc106110064"/>
      <w:bookmarkStart w:id="10193" w:name="_Toc113835501"/>
      <w:bookmarkStart w:id="10194" w:name="_Toc120124348"/>
      <w:bookmarkStart w:id="10195" w:name="_Toc146226615"/>
      <w:bookmarkStart w:id="10196" w:name="_Toc45832398"/>
      <w:bookmarkStart w:id="10197" w:name="_Toc51763651"/>
      <w:bookmarkStart w:id="10198" w:name="_CR9_2_9_6A"/>
      <w:bookmarkEnd w:id="10198"/>
      <w:r>
        <w:t>9.2.9.</w:t>
      </w:r>
      <w:r w:rsidR="00603F32">
        <w:t>6A</w:t>
      </w:r>
      <w:r w:rsidRPr="002A24A4">
        <w:tab/>
        <w:t>IAB TNL ADDRESS FAILURE</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10199" w:name="_Toc64448820"/>
      <w:bookmarkStart w:id="10200" w:name="_Toc66289479"/>
      <w:bookmarkStart w:id="10201" w:name="_Toc74154592"/>
      <w:bookmarkStart w:id="10202" w:name="_Toc81383336"/>
      <w:bookmarkStart w:id="10203" w:name="_Toc88657969"/>
      <w:bookmarkStart w:id="10204" w:name="_Toc97910881"/>
      <w:bookmarkStart w:id="10205" w:name="_Toc99038601"/>
      <w:bookmarkStart w:id="10206" w:name="_Toc99730864"/>
      <w:bookmarkStart w:id="10207" w:name="_Toc105510993"/>
      <w:bookmarkStart w:id="10208" w:name="_Toc105927525"/>
      <w:bookmarkStart w:id="10209" w:name="_Toc106110065"/>
      <w:bookmarkStart w:id="10210" w:name="_Toc113835502"/>
      <w:bookmarkStart w:id="10211" w:name="_Toc120124349"/>
      <w:bookmarkStart w:id="10212" w:name="_Toc146226616"/>
      <w:bookmarkStart w:id="10213" w:name="_CR9_2_9_7"/>
      <w:bookmarkEnd w:id="10213"/>
      <w:r>
        <w:t>9.2.9</w:t>
      </w:r>
      <w:r w:rsidR="0050242A">
        <w:t>.7</w:t>
      </w:r>
      <w:r w:rsidR="0050242A">
        <w:tab/>
        <w:t>IAB UP CONFIGURAT</w:t>
      </w:r>
      <w:r w:rsidR="00FF1D95">
        <w:t>I</w:t>
      </w:r>
      <w:r w:rsidR="0050242A">
        <w:t>ON</w:t>
      </w:r>
      <w:r w:rsidR="0050242A" w:rsidRPr="00752DEF">
        <w:t xml:space="preserve"> UPDATE</w:t>
      </w:r>
      <w:r w:rsidR="0050242A">
        <w:t xml:space="preserve"> REQUEST</w:t>
      </w:r>
      <w:bookmarkEnd w:id="10196"/>
      <w:bookmarkEnd w:id="10197"/>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3716B309" w14:textId="77777777" w:rsidR="0050242A" w:rsidRPr="00970C44" w:rsidRDefault="0050242A" w:rsidP="00B90779">
            <w:pPr>
              <w:pStyle w:val="TAL"/>
              <w:keepNext w:val="0"/>
              <w:keepLines w:val="0"/>
              <w:widowControl w:val="0"/>
            </w:pPr>
            <w:r w:rsidRPr="00970C44">
              <w:t>M</w:t>
            </w:r>
          </w:p>
        </w:tc>
        <w:tc>
          <w:tcPr>
            <w:tcW w:w="1080" w:type="dxa"/>
          </w:tcPr>
          <w:p w14:paraId="7CDF3336" w14:textId="77777777" w:rsidR="0050242A" w:rsidRPr="00970C44" w:rsidRDefault="0050242A" w:rsidP="00B90779">
            <w:pPr>
              <w:pStyle w:val="TAL"/>
              <w:keepNext w:val="0"/>
              <w:keepLines w:val="0"/>
              <w:widowControl w:val="0"/>
              <w:rPr>
                <w:i/>
              </w:rPr>
            </w:pPr>
          </w:p>
        </w:tc>
        <w:tc>
          <w:tcPr>
            <w:tcW w:w="1512" w:type="dxa"/>
          </w:tcPr>
          <w:p w14:paraId="19BCA1BF" w14:textId="77777777" w:rsidR="0050242A" w:rsidRPr="00970C44" w:rsidRDefault="0050242A" w:rsidP="00B90779">
            <w:pPr>
              <w:pStyle w:val="TAL"/>
              <w:keepNext w:val="0"/>
              <w:keepLines w:val="0"/>
              <w:widowControl w:val="0"/>
            </w:pPr>
            <w:r w:rsidRPr="00970C44">
              <w:t>9.3.1.1</w:t>
            </w:r>
          </w:p>
        </w:tc>
        <w:tc>
          <w:tcPr>
            <w:tcW w:w="1728" w:type="dxa"/>
          </w:tcPr>
          <w:p w14:paraId="7495CB10" w14:textId="77777777" w:rsidR="0050242A" w:rsidRPr="00970C44" w:rsidRDefault="0050242A" w:rsidP="00B90779">
            <w:pPr>
              <w:pStyle w:val="TAL"/>
              <w:keepNext w:val="0"/>
              <w:keepLines w:val="0"/>
              <w:widowControl w:val="0"/>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90779">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 xml:space="preserve">&gt;UL UP TNL Information to Update List Item IEs </w:t>
            </w:r>
          </w:p>
          <w:p w14:paraId="5150EA3E" w14:textId="77777777" w:rsidR="0050242A" w:rsidRPr="002F0C5B" w:rsidRDefault="0050242A" w:rsidP="00B90779">
            <w:pPr>
              <w:widowControl w:val="0"/>
              <w:spacing w:after="0"/>
              <w:ind w:left="100"/>
              <w:rPr>
                <w:rFonts w:ascii="Arial" w:hAnsi="Arial" w:cs="Arial"/>
                <w:b/>
                <w:sz w:val="18"/>
                <w:szCs w:val="18"/>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90779">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90779">
            <w:pPr>
              <w:widowControl w:val="0"/>
              <w:spacing w:after="0"/>
              <w:ind w:leftChars="200" w:left="400"/>
              <w:rPr>
                <w:rFonts w:ascii="Arial" w:hAnsi="Arial" w:cs="Arial"/>
                <w:sz w:val="18"/>
                <w:szCs w:val="18"/>
              </w:rPr>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90779">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90779">
            <w:pPr>
              <w:pStyle w:val="TAL"/>
              <w:keepNext w:val="0"/>
              <w:keepLines w:val="0"/>
              <w:widowControl w:val="0"/>
            </w:pPr>
            <w:r>
              <w:t>UP Transport Layer Information</w:t>
            </w:r>
          </w:p>
          <w:p w14:paraId="14920B8C" w14:textId="77777777" w:rsidR="0050242A" w:rsidRPr="00970C44" w:rsidRDefault="00D21A37" w:rsidP="00B90779">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90779">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90779">
            <w:pPr>
              <w:widowControl w:val="0"/>
              <w:spacing w:after="0"/>
              <w:ind w:leftChars="200" w:left="400"/>
              <w:rPr>
                <w:rFonts w:ascii="Arial" w:hAnsi="Arial" w:cs="Arial"/>
                <w:sz w:val="18"/>
              </w:rPr>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90779">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90779">
            <w:pPr>
              <w:pStyle w:val="TAL"/>
              <w:keepNext w:val="0"/>
              <w:keepLines w:val="0"/>
              <w:widowControl w:val="0"/>
            </w:pPr>
            <w:r>
              <w:t>UP Transport Layer Information</w:t>
            </w:r>
          </w:p>
          <w:p w14:paraId="5E854469" w14:textId="77777777" w:rsidR="0050242A" w:rsidRPr="00933E83" w:rsidRDefault="00D21A37" w:rsidP="00B90779">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90779">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90779">
            <w:pPr>
              <w:widowControl w:val="0"/>
              <w:spacing w:after="0"/>
              <w:ind w:left="200" w:firstLineChars="200" w:firstLine="360"/>
              <w:rPr>
                <w:rFonts w:ascii="Arial" w:hAnsi="Arial" w:cs="Arial"/>
                <w:sz w:val="18"/>
                <w:szCs w:val="18"/>
              </w:rPr>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90779">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90779">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90779">
            <w:pPr>
              <w:widowControl w:val="0"/>
              <w:spacing w:after="0"/>
              <w:rPr>
                <w:rFonts w:ascii="Arial" w:hAnsi="Arial" w:cs="Arial"/>
                <w:sz w:val="18"/>
                <w:szCs w:val="18"/>
              </w:rPr>
            </w:pPr>
            <w:r w:rsidRPr="002F0C5B">
              <w:rPr>
                <w:rFonts w:ascii="Arial" w:hAnsi="Arial" w:cs="Arial"/>
                <w:b/>
                <w:sz w:val="18"/>
                <w:szCs w:val="18"/>
              </w:rPr>
              <w:lastRenderedPageBreak/>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90779">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90779">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90779">
            <w:pPr>
              <w:widowControl w:val="0"/>
              <w:spacing w:after="0"/>
              <w:ind w:left="200"/>
              <w:rPr>
                <w:rFonts w:ascii="Arial" w:hAnsi="Arial" w:cs="Arial"/>
                <w:b/>
                <w:sz w:val="18"/>
                <w:szCs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90779">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90779">
            <w:pPr>
              <w:pStyle w:val="TAL"/>
              <w:keepNext w:val="0"/>
              <w:keepLines w:val="0"/>
              <w:widowControl w:val="0"/>
              <w:rPr>
                <w:lang w:eastAsia="ja-JP"/>
              </w:rPr>
            </w:pPr>
            <w:r>
              <w:rPr>
                <w:lang w:eastAsia="ja-JP"/>
              </w:rPr>
              <w:t>Transport Layer Address</w:t>
            </w:r>
          </w:p>
          <w:p w14:paraId="188809DC" w14:textId="77777777" w:rsidR="0050242A" w:rsidRPr="00970C44" w:rsidRDefault="00D21A37" w:rsidP="00B90779">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90779">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90779">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90779">
            <w:pPr>
              <w:pStyle w:val="TAL"/>
              <w:keepNext w:val="0"/>
              <w:keepLines w:val="0"/>
              <w:widowControl w:val="0"/>
              <w:rPr>
                <w:lang w:eastAsia="ja-JP"/>
              </w:rPr>
            </w:pPr>
            <w:r>
              <w:rPr>
                <w:lang w:eastAsia="ja-JP"/>
              </w:rPr>
              <w:t>Transport Layer Address</w:t>
            </w:r>
          </w:p>
          <w:p w14:paraId="00EAB9E0" w14:textId="77777777" w:rsidR="0050242A" w:rsidRPr="00933E83" w:rsidRDefault="00D21A37" w:rsidP="00B90779">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90779">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10214" w:name="_Toc45832399"/>
      <w:bookmarkStart w:id="10215" w:name="_Toc51763652"/>
      <w:bookmarkStart w:id="10216" w:name="_Toc64448821"/>
      <w:bookmarkStart w:id="10217" w:name="_Toc66289480"/>
      <w:bookmarkStart w:id="10218" w:name="_Toc74154593"/>
      <w:bookmarkStart w:id="10219" w:name="_Toc81383337"/>
      <w:bookmarkStart w:id="10220" w:name="_Toc88657970"/>
      <w:bookmarkStart w:id="10221" w:name="_Toc97910882"/>
      <w:bookmarkStart w:id="10222" w:name="_Toc99038602"/>
      <w:bookmarkStart w:id="10223" w:name="_Toc99730865"/>
      <w:bookmarkStart w:id="10224" w:name="_Toc105510994"/>
      <w:bookmarkStart w:id="10225" w:name="_Toc105927526"/>
      <w:bookmarkStart w:id="10226" w:name="_Toc106110066"/>
      <w:bookmarkStart w:id="10227" w:name="_Toc113835503"/>
      <w:bookmarkStart w:id="10228" w:name="_Toc120124350"/>
      <w:bookmarkStart w:id="10229" w:name="_Toc146226617"/>
      <w:bookmarkStart w:id="10230" w:name="_CR9_2_9_8"/>
      <w:bookmarkEnd w:id="10230"/>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7FBF65BA" w14:textId="77777777" w:rsidR="0050242A" w:rsidRDefault="0050242A" w:rsidP="00B90779">
            <w:pPr>
              <w:pStyle w:val="TAL"/>
              <w:keepNext w:val="0"/>
              <w:keepLines w:val="0"/>
              <w:widowControl w:val="0"/>
            </w:pPr>
            <w:r>
              <w:t>M</w:t>
            </w:r>
          </w:p>
        </w:tc>
        <w:tc>
          <w:tcPr>
            <w:tcW w:w="1080" w:type="dxa"/>
          </w:tcPr>
          <w:p w14:paraId="6CAE8C6D" w14:textId="77777777" w:rsidR="0050242A" w:rsidRDefault="0050242A" w:rsidP="00B90779">
            <w:pPr>
              <w:pStyle w:val="TAL"/>
              <w:keepNext w:val="0"/>
              <w:keepLines w:val="0"/>
              <w:widowControl w:val="0"/>
              <w:rPr>
                <w:i/>
              </w:rPr>
            </w:pPr>
          </w:p>
        </w:tc>
        <w:tc>
          <w:tcPr>
            <w:tcW w:w="1512" w:type="dxa"/>
          </w:tcPr>
          <w:p w14:paraId="7F4E152C" w14:textId="77777777" w:rsidR="0050242A" w:rsidRDefault="0050242A" w:rsidP="00B90779">
            <w:pPr>
              <w:pStyle w:val="TAL"/>
              <w:keepNext w:val="0"/>
              <w:keepLines w:val="0"/>
              <w:widowControl w:val="0"/>
            </w:pPr>
            <w:r>
              <w:t>9.3.1.1</w:t>
            </w:r>
          </w:p>
        </w:tc>
        <w:tc>
          <w:tcPr>
            <w:tcW w:w="1728" w:type="dxa"/>
          </w:tcPr>
          <w:p w14:paraId="718F489F" w14:textId="77777777" w:rsidR="0050242A" w:rsidRDefault="0050242A" w:rsidP="00B90779">
            <w:pPr>
              <w:pStyle w:val="TAL"/>
              <w:keepNext w:val="0"/>
              <w:keepLines w:val="0"/>
              <w:widowControl w:val="0"/>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90779">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90779">
            <w:pPr>
              <w:widowControl w:val="0"/>
              <w:spacing w:after="0"/>
              <w:rPr>
                <w:rFonts w:ascii="Arial" w:hAnsi="Arial" w:cs="Arial"/>
                <w:sz w:val="18"/>
                <w:szCs w:val="18"/>
              </w:rPr>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90779">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90779">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90779">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90779">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37D5D3BB"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90779">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1413FC09"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90779">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10231" w:name="_Toc45832400"/>
      <w:bookmarkStart w:id="10232" w:name="_Toc51763653"/>
      <w:bookmarkStart w:id="10233" w:name="_Toc64448822"/>
      <w:bookmarkStart w:id="10234" w:name="_Toc66289481"/>
      <w:bookmarkStart w:id="10235" w:name="_Toc74154594"/>
      <w:bookmarkStart w:id="10236" w:name="_Toc81383338"/>
      <w:bookmarkStart w:id="10237" w:name="_Toc88657971"/>
      <w:bookmarkStart w:id="10238" w:name="_Toc97910883"/>
      <w:bookmarkStart w:id="10239" w:name="_Toc99038603"/>
      <w:bookmarkStart w:id="10240" w:name="_Toc99730866"/>
      <w:bookmarkStart w:id="10241" w:name="_Toc105510995"/>
      <w:bookmarkStart w:id="10242" w:name="_Toc105927527"/>
      <w:bookmarkStart w:id="10243" w:name="_Toc106110067"/>
      <w:bookmarkStart w:id="10244" w:name="_Toc113835504"/>
      <w:bookmarkStart w:id="10245" w:name="_Toc120124351"/>
      <w:bookmarkStart w:id="10246" w:name="_Toc146226618"/>
      <w:bookmarkStart w:id="10247" w:name="_CR9_2_9_9"/>
      <w:bookmarkEnd w:id="10247"/>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rPr>
          <w:ins w:id="10248" w:author="CR1176" w:date="2023-11-09T13:33:00Z"/>
        </w:rPr>
      </w:pPr>
    </w:p>
    <w:p w14:paraId="3885A44C" w14:textId="0B3CD25D" w:rsidR="00EF5F88" w:rsidRDefault="00EF5F88" w:rsidP="00EF5F88">
      <w:pPr>
        <w:pStyle w:val="Heading4"/>
        <w:rPr>
          <w:ins w:id="10249" w:author="CR1176" w:date="2023-11-09T13:33:00Z"/>
        </w:rPr>
      </w:pPr>
      <w:bookmarkStart w:id="10250" w:name="_Toc121161349"/>
      <w:bookmarkStart w:id="10251" w:name="_CR9_2_9_10"/>
      <w:bookmarkEnd w:id="10251"/>
      <w:ins w:id="10252" w:author="CR1176" w:date="2023-11-09T13:33:00Z">
        <w:r>
          <w:t>9.2.9.10</w:t>
        </w:r>
        <w:r>
          <w:tab/>
        </w:r>
        <w:bookmarkEnd w:id="10250"/>
        <w:r w:rsidRPr="00B95124">
          <w:t>MIAB F1 SETUP TRIGGERING</w:t>
        </w:r>
      </w:ins>
    </w:p>
    <w:p w14:paraId="79FCC7C8" w14:textId="77777777" w:rsidR="00EF5F88" w:rsidRDefault="00EF5F88" w:rsidP="00EF5F88">
      <w:pPr>
        <w:rPr>
          <w:ins w:id="10253" w:author="CR1176" w:date="2023-11-09T13:33:00Z"/>
        </w:rPr>
      </w:pPr>
      <w:ins w:id="10254" w:author="CR1176" w:date="2023-11-09T13:33:00Z">
        <w:r>
          <w:t>This message is sent by the gNB-CU to trigger F1 interface setup from the gNB-DU’s co-located target logical gNB-DU to the target F1-terminating IAB-donor-CU.</w:t>
        </w:r>
      </w:ins>
    </w:p>
    <w:p w14:paraId="71892B21" w14:textId="77777777" w:rsidR="00EF5F88" w:rsidRDefault="00EF5F88" w:rsidP="00EF5F88">
      <w:pPr>
        <w:rPr>
          <w:ins w:id="10255" w:author="CR1176" w:date="2023-11-09T13:33:00Z"/>
        </w:rPr>
      </w:pPr>
      <w:ins w:id="10256" w:author="CR1176" w:date="2023-11-09T13:33:00Z">
        <w:r>
          <w:t xml:space="preserve">Direction: gNB-CU </w:t>
        </w:r>
        <w:r>
          <w:sym w:font="Symbol" w:char="F0AE"/>
        </w:r>
        <w:r>
          <w:t xml:space="preserve"> gNB-DU</w:t>
        </w:r>
      </w:ins>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F5F88" w14:paraId="1D0FF93C" w14:textId="77777777" w:rsidTr="00BD2C41">
        <w:trPr>
          <w:tblHeader/>
          <w:ins w:id="10257" w:author="CR1176" w:date="2023-11-09T13:33:00Z"/>
        </w:trPr>
        <w:tc>
          <w:tcPr>
            <w:tcW w:w="2160" w:type="dxa"/>
          </w:tcPr>
          <w:p w14:paraId="36488B59" w14:textId="77777777" w:rsidR="00EF5F88" w:rsidRDefault="00EF5F88" w:rsidP="00BD2C41">
            <w:pPr>
              <w:pStyle w:val="TAH"/>
              <w:rPr>
                <w:ins w:id="10258" w:author="CR1176" w:date="2023-11-09T13:33:00Z"/>
              </w:rPr>
            </w:pPr>
            <w:ins w:id="10259" w:author="CR1176" w:date="2023-11-09T13:33:00Z">
              <w:r>
                <w:t>IE/Group Name</w:t>
              </w:r>
            </w:ins>
          </w:p>
        </w:tc>
        <w:tc>
          <w:tcPr>
            <w:tcW w:w="1080" w:type="dxa"/>
          </w:tcPr>
          <w:p w14:paraId="1816A0A3" w14:textId="77777777" w:rsidR="00EF5F88" w:rsidRDefault="00EF5F88" w:rsidP="00BD2C41">
            <w:pPr>
              <w:pStyle w:val="TAH"/>
              <w:rPr>
                <w:ins w:id="10260" w:author="CR1176" w:date="2023-11-09T13:33:00Z"/>
              </w:rPr>
            </w:pPr>
            <w:ins w:id="10261" w:author="CR1176" w:date="2023-11-09T13:33:00Z">
              <w:r>
                <w:t>Presence</w:t>
              </w:r>
            </w:ins>
          </w:p>
        </w:tc>
        <w:tc>
          <w:tcPr>
            <w:tcW w:w="1080" w:type="dxa"/>
          </w:tcPr>
          <w:p w14:paraId="371D55BF" w14:textId="77777777" w:rsidR="00EF5F88" w:rsidRDefault="00EF5F88" w:rsidP="00BD2C41">
            <w:pPr>
              <w:pStyle w:val="TAH"/>
              <w:rPr>
                <w:ins w:id="10262" w:author="CR1176" w:date="2023-11-09T13:33:00Z"/>
              </w:rPr>
            </w:pPr>
            <w:ins w:id="10263" w:author="CR1176" w:date="2023-11-09T13:33:00Z">
              <w:r>
                <w:t>Range</w:t>
              </w:r>
            </w:ins>
          </w:p>
        </w:tc>
        <w:tc>
          <w:tcPr>
            <w:tcW w:w="1512" w:type="dxa"/>
          </w:tcPr>
          <w:p w14:paraId="7B6F53A1" w14:textId="77777777" w:rsidR="00EF5F88" w:rsidRDefault="00EF5F88" w:rsidP="00BD2C41">
            <w:pPr>
              <w:pStyle w:val="TAH"/>
              <w:rPr>
                <w:ins w:id="10264" w:author="CR1176" w:date="2023-11-09T13:33:00Z"/>
              </w:rPr>
            </w:pPr>
            <w:ins w:id="10265" w:author="CR1176" w:date="2023-11-09T13:33:00Z">
              <w:r>
                <w:t>IE type and reference</w:t>
              </w:r>
            </w:ins>
          </w:p>
        </w:tc>
        <w:tc>
          <w:tcPr>
            <w:tcW w:w="1728" w:type="dxa"/>
          </w:tcPr>
          <w:p w14:paraId="78E8401F" w14:textId="77777777" w:rsidR="00EF5F88" w:rsidRDefault="00EF5F88" w:rsidP="00BD2C41">
            <w:pPr>
              <w:pStyle w:val="TAH"/>
              <w:rPr>
                <w:ins w:id="10266" w:author="CR1176" w:date="2023-11-09T13:33:00Z"/>
              </w:rPr>
            </w:pPr>
            <w:ins w:id="10267" w:author="CR1176" w:date="2023-11-09T13:33:00Z">
              <w:r>
                <w:t>Semantics description</w:t>
              </w:r>
            </w:ins>
          </w:p>
        </w:tc>
        <w:tc>
          <w:tcPr>
            <w:tcW w:w="1080" w:type="dxa"/>
          </w:tcPr>
          <w:p w14:paraId="00F0D030" w14:textId="77777777" w:rsidR="00EF5F88" w:rsidRDefault="00EF5F88" w:rsidP="00BD2C41">
            <w:pPr>
              <w:pStyle w:val="TAH"/>
              <w:rPr>
                <w:ins w:id="10268" w:author="CR1176" w:date="2023-11-09T13:33:00Z"/>
              </w:rPr>
            </w:pPr>
            <w:ins w:id="10269" w:author="CR1176" w:date="2023-11-09T13:33:00Z">
              <w:r>
                <w:t>Criticality</w:t>
              </w:r>
            </w:ins>
          </w:p>
        </w:tc>
        <w:tc>
          <w:tcPr>
            <w:tcW w:w="1080" w:type="dxa"/>
          </w:tcPr>
          <w:p w14:paraId="316F7CB5" w14:textId="77777777" w:rsidR="00EF5F88" w:rsidRDefault="00EF5F88" w:rsidP="00BD2C41">
            <w:pPr>
              <w:pStyle w:val="TAH"/>
              <w:rPr>
                <w:ins w:id="10270" w:author="CR1176" w:date="2023-11-09T13:33:00Z"/>
              </w:rPr>
            </w:pPr>
            <w:ins w:id="10271" w:author="CR1176" w:date="2023-11-09T13:33:00Z">
              <w:r>
                <w:t>Assigned Criticality</w:t>
              </w:r>
            </w:ins>
          </w:p>
        </w:tc>
      </w:tr>
      <w:tr w:rsidR="00EF5F88" w14:paraId="23DB134F" w14:textId="77777777" w:rsidTr="00BD2C41">
        <w:trPr>
          <w:ins w:id="10272" w:author="CR1176" w:date="2023-11-09T13:33:00Z"/>
        </w:trPr>
        <w:tc>
          <w:tcPr>
            <w:tcW w:w="2160" w:type="dxa"/>
          </w:tcPr>
          <w:p w14:paraId="08D92ABC" w14:textId="77777777" w:rsidR="00EF5F88" w:rsidRDefault="00EF5F88" w:rsidP="00BD2C41">
            <w:pPr>
              <w:keepNext/>
              <w:keepLines/>
              <w:spacing w:after="0"/>
              <w:rPr>
                <w:ins w:id="10273" w:author="CR1176" w:date="2023-11-09T13:33:00Z"/>
                <w:rFonts w:ascii="Arial" w:hAnsi="Arial" w:cs="Arial"/>
                <w:sz w:val="18"/>
                <w:szCs w:val="18"/>
              </w:rPr>
            </w:pPr>
            <w:ins w:id="10274" w:author="CR1176" w:date="2023-11-09T13:33:00Z">
              <w:r>
                <w:rPr>
                  <w:rFonts w:ascii="Arial" w:hAnsi="Arial" w:cs="Arial"/>
                  <w:sz w:val="18"/>
                  <w:szCs w:val="18"/>
                </w:rPr>
                <w:t>Message Type</w:t>
              </w:r>
            </w:ins>
          </w:p>
        </w:tc>
        <w:tc>
          <w:tcPr>
            <w:tcW w:w="1080" w:type="dxa"/>
          </w:tcPr>
          <w:p w14:paraId="0E492569" w14:textId="77777777" w:rsidR="00EF5F88" w:rsidRDefault="00EF5F88" w:rsidP="00BD2C41">
            <w:pPr>
              <w:pStyle w:val="TAL"/>
              <w:rPr>
                <w:ins w:id="10275" w:author="CR1176" w:date="2023-11-09T13:33:00Z"/>
              </w:rPr>
            </w:pPr>
            <w:ins w:id="10276" w:author="CR1176" w:date="2023-11-09T13:33:00Z">
              <w:r>
                <w:t>M</w:t>
              </w:r>
            </w:ins>
          </w:p>
        </w:tc>
        <w:tc>
          <w:tcPr>
            <w:tcW w:w="1080" w:type="dxa"/>
          </w:tcPr>
          <w:p w14:paraId="272CE455" w14:textId="77777777" w:rsidR="00EF5F88" w:rsidRDefault="00EF5F88" w:rsidP="00BD2C41">
            <w:pPr>
              <w:pStyle w:val="TAL"/>
              <w:rPr>
                <w:ins w:id="10277" w:author="CR1176" w:date="2023-11-09T13:33:00Z"/>
                <w:i/>
              </w:rPr>
            </w:pPr>
          </w:p>
        </w:tc>
        <w:tc>
          <w:tcPr>
            <w:tcW w:w="1512" w:type="dxa"/>
          </w:tcPr>
          <w:p w14:paraId="00404F09" w14:textId="77777777" w:rsidR="00EF5F88" w:rsidRDefault="00EF5F88" w:rsidP="00BD2C41">
            <w:pPr>
              <w:pStyle w:val="TAL"/>
              <w:rPr>
                <w:ins w:id="10278" w:author="CR1176" w:date="2023-11-09T13:33:00Z"/>
              </w:rPr>
            </w:pPr>
            <w:ins w:id="10279" w:author="CR1176" w:date="2023-11-09T13:33:00Z">
              <w:r>
                <w:t>9.3.1.1</w:t>
              </w:r>
            </w:ins>
          </w:p>
        </w:tc>
        <w:tc>
          <w:tcPr>
            <w:tcW w:w="1728" w:type="dxa"/>
          </w:tcPr>
          <w:p w14:paraId="3E24C64D" w14:textId="77777777" w:rsidR="00EF5F88" w:rsidRDefault="00EF5F88" w:rsidP="00BD2C41">
            <w:pPr>
              <w:pStyle w:val="TAL"/>
              <w:rPr>
                <w:ins w:id="10280" w:author="CR1176" w:date="2023-11-09T13:33:00Z"/>
              </w:rPr>
            </w:pPr>
          </w:p>
        </w:tc>
        <w:tc>
          <w:tcPr>
            <w:tcW w:w="1080" w:type="dxa"/>
          </w:tcPr>
          <w:p w14:paraId="23D858BF" w14:textId="77777777" w:rsidR="00EF5F88" w:rsidRDefault="00EF5F88" w:rsidP="00BD2C41">
            <w:pPr>
              <w:pStyle w:val="TAC"/>
              <w:rPr>
                <w:ins w:id="10281" w:author="CR1176" w:date="2023-11-09T13:33:00Z"/>
              </w:rPr>
            </w:pPr>
            <w:ins w:id="10282" w:author="CR1176" w:date="2023-11-09T13:33:00Z">
              <w:r>
                <w:t>YES</w:t>
              </w:r>
            </w:ins>
          </w:p>
        </w:tc>
        <w:tc>
          <w:tcPr>
            <w:tcW w:w="1080" w:type="dxa"/>
          </w:tcPr>
          <w:p w14:paraId="3DD15C9F" w14:textId="77777777" w:rsidR="00EF5F88" w:rsidRDefault="00EF5F88" w:rsidP="00BD2C41">
            <w:pPr>
              <w:pStyle w:val="TAC"/>
              <w:rPr>
                <w:ins w:id="10283" w:author="CR1176" w:date="2023-11-09T13:33:00Z"/>
              </w:rPr>
            </w:pPr>
            <w:ins w:id="10284" w:author="CR1176" w:date="2023-11-09T13:33:00Z">
              <w:r>
                <w:t>reject</w:t>
              </w:r>
            </w:ins>
          </w:p>
        </w:tc>
      </w:tr>
      <w:tr w:rsidR="00EF5F88" w14:paraId="69CAB775" w14:textId="77777777" w:rsidTr="00BD2C41">
        <w:trPr>
          <w:ins w:id="10285"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2680857B" w14:textId="77777777" w:rsidR="00EF5F88" w:rsidRDefault="00EF5F88" w:rsidP="00BD2C41">
            <w:pPr>
              <w:keepNext/>
              <w:keepLines/>
              <w:spacing w:after="0"/>
              <w:rPr>
                <w:ins w:id="10286" w:author="CR1176" w:date="2023-11-09T13:33:00Z"/>
                <w:rFonts w:ascii="Arial" w:eastAsia="Batang" w:hAnsi="Arial" w:cs="Arial"/>
                <w:sz w:val="18"/>
                <w:szCs w:val="18"/>
                <w:lang w:val="sv-SE"/>
              </w:rPr>
            </w:pPr>
            <w:ins w:id="10287" w:author="CR1176" w:date="2023-11-09T13:33:00Z">
              <w:r>
                <w:rPr>
                  <w:rFonts w:ascii="Arial" w:hAnsi="Arial" w:cs="Arial"/>
                  <w:sz w:val="18"/>
                  <w:szCs w:val="18"/>
                </w:rPr>
                <w:t>Transaction ID</w:t>
              </w:r>
            </w:ins>
          </w:p>
        </w:tc>
        <w:tc>
          <w:tcPr>
            <w:tcW w:w="1080" w:type="dxa"/>
            <w:tcBorders>
              <w:top w:val="single" w:sz="4" w:space="0" w:color="auto"/>
              <w:left w:val="single" w:sz="4" w:space="0" w:color="auto"/>
              <w:bottom w:val="single" w:sz="4" w:space="0" w:color="auto"/>
              <w:right w:val="single" w:sz="4" w:space="0" w:color="auto"/>
            </w:tcBorders>
          </w:tcPr>
          <w:p w14:paraId="2B8D99F9" w14:textId="77777777" w:rsidR="00EF5F88" w:rsidRDefault="00EF5F88" w:rsidP="00BD2C41">
            <w:pPr>
              <w:pStyle w:val="TAL"/>
              <w:rPr>
                <w:ins w:id="10288" w:author="CR1176" w:date="2023-11-09T13:33:00Z"/>
                <w:lang w:eastAsia="zh-CN"/>
              </w:rPr>
            </w:pPr>
            <w:ins w:id="10289" w:author="CR1176" w:date="2023-11-09T13:33:00Z">
              <w:r>
                <w:rPr>
                  <w:lang w:val="en-US" w:eastAsia="zh-CN"/>
                </w:rPr>
                <w:t>M</w:t>
              </w:r>
            </w:ins>
          </w:p>
        </w:tc>
        <w:tc>
          <w:tcPr>
            <w:tcW w:w="1080" w:type="dxa"/>
            <w:tcBorders>
              <w:top w:val="single" w:sz="4" w:space="0" w:color="auto"/>
              <w:left w:val="single" w:sz="4" w:space="0" w:color="auto"/>
              <w:bottom w:val="single" w:sz="4" w:space="0" w:color="auto"/>
              <w:right w:val="single" w:sz="4" w:space="0" w:color="auto"/>
            </w:tcBorders>
          </w:tcPr>
          <w:p w14:paraId="7258BA93" w14:textId="77777777" w:rsidR="00EF5F88" w:rsidRDefault="00EF5F88" w:rsidP="00BD2C41">
            <w:pPr>
              <w:pStyle w:val="TAL"/>
              <w:rPr>
                <w:ins w:id="10290"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50FA806E" w14:textId="77777777" w:rsidR="00EF5F88" w:rsidRDefault="00EF5F88" w:rsidP="00BD2C41">
            <w:pPr>
              <w:pStyle w:val="TAL"/>
              <w:rPr>
                <w:ins w:id="10291" w:author="CR1176" w:date="2023-11-09T13:33:00Z"/>
              </w:rPr>
            </w:pPr>
            <w:ins w:id="10292" w:author="CR1176" w:date="2023-11-09T13:33:00Z">
              <w:r>
                <w:t>9.3.1.23</w:t>
              </w:r>
            </w:ins>
          </w:p>
        </w:tc>
        <w:tc>
          <w:tcPr>
            <w:tcW w:w="1728" w:type="dxa"/>
            <w:tcBorders>
              <w:top w:val="single" w:sz="4" w:space="0" w:color="auto"/>
              <w:left w:val="single" w:sz="4" w:space="0" w:color="auto"/>
              <w:bottom w:val="single" w:sz="4" w:space="0" w:color="auto"/>
              <w:right w:val="single" w:sz="4" w:space="0" w:color="auto"/>
            </w:tcBorders>
          </w:tcPr>
          <w:p w14:paraId="351DCC83" w14:textId="77777777" w:rsidR="00EF5F88" w:rsidRDefault="00EF5F88" w:rsidP="00BD2C41">
            <w:pPr>
              <w:pStyle w:val="TAL"/>
              <w:rPr>
                <w:ins w:id="10293" w:author="CR1176" w:date="2023-11-09T13:33:00Z"/>
              </w:rPr>
            </w:pPr>
          </w:p>
        </w:tc>
        <w:tc>
          <w:tcPr>
            <w:tcW w:w="1080" w:type="dxa"/>
            <w:tcBorders>
              <w:top w:val="single" w:sz="4" w:space="0" w:color="auto"/>
              <w:left w:val="single" w:sz="4" w:space="0" w:color="auto"/>
              <w:bottom w:val="single" w:sz="4" w:space="0" w:color="auto"/>
              <w:right w:val="single" w:sz="4" w:space="0" w:color="auto"/>
            </w:tcBorders>
          </w:tcPr>
          <w:p w14:paraId="533B7B2E" w14:textId="77777777" w:rsidR="00EF5F88" w:rsidRDefault="00EF5F88" w:rsidP="00BD2C41">
            <w:pPr>
              <w:pStyle w:val="TAC"/>
              <w:rPr>
                <w:ins w:id="10294" w:author="CR1176" w:date="2023-11-09T13:33:00Z"/>
              </w:rPr>
            </w:pPr>
            <w:ins w:id="10295" w:author="CR1176" w:date="2023-11-09T13:33:00Z">
              <w:r>
                <w:t>YES</w:t>
              </w:r>
            </w:ins>
          </w:p>
        </w:tc>
        <w:tc>
          <w:tcPr>
            <w:tcW w:w="1080" w:type="dxa"/>
            <w:tcBorders>
              <w:top w:val="single" w:sz="4" w:space="0" w:color="auto"/>
              <w:left w:val="single" w:sz="4" w:space="0" w:color="auto"/>
              <w:bottom w:val="single" w:sz="4" w:space="0" w:color="auto"/>
              <w:right w:val="single" w:sz="4" w:space="0" w:color="auto"/>
            </w:tcBorders>
          </w:tcPr>
          <w:p w14:paraId="2BF17964" w14:textId="77777777" w:rsidR="00EF5F88" w:rsidRDefault="00EF5F88" w:rsidP="00BD2C41">
            <w:pPr>
              <w:pStyle w:val="TAC"/>
              <w:rPr>
                <w:ins w:id="10296" w:author="CR1176" w:date="2023-11-09T13:33:00Z"/>
              </w:rPr>
            </w:pPr>
            <w:ins w:id="10297" w:author="CR1176" w:date="2023-11-09T13:33:00Z">
              <w:r>
                <w:t>reject</w:t>
              </w:r>
            </w:ins>
          </w:p>
        </w:tc>
      </w:tr>
      <w:tr w:rsidR="00EF5F88" w14:paraId="6183BDA3" w14:textId="77777777" w:rsidTr="00BD2C41">
        <w:trPr>
          <w:ins w:id="10298"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20ED044F" w14:textId="77777777" w:rsidR="00EF5F88" w:rsidRDefault="00EF5F88" w:rsidP="00BD2C41">
            <w:pPr>
              <w:keepNext/>
              <w:keepLines/>
              <w:spacing w:after="0"/>
              <w:rPr>
                <w:ins w:id="10299" w:author="CR1176" w:date="2023-11-09T13:33:00Z"/>
                <w:rFonts w:ascii="Arial" w:hAnsi="Arial" w:cs="Arial"/>
                <w:b/>
                <w:sz w:val="18"/>
                <w:szCs w:val="18"/>
              </w:rPr>
            </w:pPr>
            <w:ins w:id="10300" w:author="CR1176" w:date="2023-11-09T13:33:00Z">
              <w:r>
                <w:rPr>
                  <w:rFonts w:ascii="Arial" w:hAnsi="Arial" w:cs="Arial"/>
                  <w:sz w:val="18"/>
                  <w:szCs w:val="18"/>
                </w:rPr>
                <w:t>Target gNB ID</w:t>
              </w:r>
            </w:ins>
          </w:p>
        </w:tc>
        <w:tc>
          <w:tcPr>
            <w:tcW w:w="1080" w:type="dxa"/>
            <w:tcBorders>
              <w:top w:val="single" w:sz="4" w:space="0" w:color="auto"/>
              <w:left w:val="single" w:sz="4" w:space="0" w:color="auto"/>
              <w:bottom w:val="single" w:sz="4" w:space="0" w:color="auto"/>
              <w:right w:val="single" w:sz="4" w:space="0" w:color="auto"/>
            </w:tcBorders>
          </w:tcPr>
          <w:p w14:paraId="3FCB0764" w14:textId="77777777" w:rsidR="00EF5F88" w:rsidRDefault="00EF5F88" w:rsidP="00BD2C41">
            <w:pPr>
              <w:pStyle w:val="TAL"/>
              <w:rPr>
                <w:ins w:id="10301" w:author="CR1176" w:date="2023-11-09T13:33:00Z"/>
                <w:highlight w:val="yellow"/>
                <w:lang w:eastAsia="zh-CN"/>
              </w:rPr>
            </w:pPr>
            <w:ins w:id="10302" w:author="CR1176" w:date="2023-11-09T13:33:00Z">
              <w:r>
                <w:rPr>
                  <w:lang w:val="en-US" w:eastAsia="zh-CN"/>
                </w:rPr>
                <w:t>M</w:t>
              </w:r>
            </w:ins>
          </w:p>
        </w:tc>
        <w:tc>
          <w:tcPr>
            <w:tcW w:w="1080" w:type="dxa"/>
            <w:tcBorders>
              <w:top w:val="single" w:sz="4" w:space="0" w:color="auto"/>
              <w:left w:val="single" w:sz="4" w:space="0" w:color="auto"/>
              <w:bottom w:val="single" w:sz="4" w:space="0" w:color="auto"/>
              <w:right w:val="single" w:sz="4" w:space="0" w:color="auto"/>
            </w:tcBorders>
          </w:tcPr>
          <w:p w14:paraId="6AE7661C" w14:textId="77777777" w:rsidR="00EF5F88" w:rsidRDefault="00EF5F88" w:rsidP="00BD2C41">
            <w:pPr>
              <w:pStyle w:val="TAL"/>
              <w:rPr>
                <w:ins w:id="10303"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4A4537C2" w14:textId="3E859061" w:rsidR="00EF5F88" w:rsidRDefault="00EF5F88" w:rsidP="00BD2C41">
            <w:pPr>
              <w:pStyle w:val="TAL"/>
              <w:rPr>
                <w:ins w:id="10304" w:author="CR1176" w:date="2023-11-09T13:33:00Z"/>
                <w:highlight w:val="yellow"/>
              </w:rPr>
            </w:pPr>
            <w:ins w:id="10305" w:author="CR1176" w:date="2023-11-09T13:33:00Z">
              <w:r>
                <w:t>Global gNB ID 9.3.1.</w:t>
              </w:r>
            </w:ins>
            <w:ins w:id="10306" w:author="CR1176" w:date="2023-11-09T13:34:00Z">
              <w:r>
                <w:t>301</w:t>
              </w:r>
            </w:ins>
          </w:p>
        </w:tc>
        <w:tc>
          <w:tcPr>
            <w:tcW w:w="1728" w:type="dxa"/>
            <w:tcBorders>
              <w:top w:val="single" w:sz="4" w:space="0" w:color="auto"/>
              <w:left w:val="single" w:sz="4" w:space="0" w:color="auto"/>
              <w:bottom w:val="single" w:sz="4" w:space="0" w:color="auto"/>
              <w:right w:val="single" w:sz="4" w:space="0" w:color="auto"/>
            </w:tcBorders>
          </w:tcPr>
          <w:p w14:paraId="5C78E36B" w14:textId="77777777" w:rsidR="00EF5F88" w:rsidRDefault="00EF5F88" w:rsidP="00BD2C41">
            <w:pPr>
              <w:pStyle w:val="TAL"/>
              <w:rPr>
                <w:ins w:id="10307" w:author="CR1176" w:date="2023-11-09T13:33:00Z"/>
                <w:highlight w:val="yellow"/>
              </w:rPr>
            </w:pPr>
          </w:p>
        </w:tc>
        <w:tc>
          <w:tcPr>
            <w:tcW w:w="1080" w:type="dxa"/>
            <w:tcBorders>
              <w:top w:val="single" w:sz="4" w:space="0" w:color="auto"/>
              <w:left w:val="single" w:sz="4" w:space="0" w:color="auto"/>
              <w:bottom w:val="single" w:sz="4" w:space="0" w:color="auto"/>
              <w:right w:val="single" w:sz="4" w:space="0" w:color="auto"/>
            </w:tcBorders>
          </w:tcPr>
          <w:p w14:paraId="24B966D3" w14:textId="77777777" w:rsidR="00EF5F88" w:rsidRDefault="00EF5F88" w:rsidP="00BD2C41">
            <w:pPr>
              <w:pStyle w:val="TAC"/>
              <w:rPr>
                <w:ins w:id="10308" w:author="CR1176" w:date="2023-11-09T13:33:00Z"/>
              </w:rPr>
            </w:pPr>
            <w:ins w:id="10309" w:author="CR1176" w:date="2023-11-09T13:33:00Z">
              <w:r>
                <w:rPr>
                  <w:rFonts w:eastAsia="SimSun"/>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77AA7627" w14:textId="77777777" w:rsidR="00EF5F88" w:rsidRDefault="00EF5F88" w:rsidP="00BD2C41">
            <w:pPr>
              <w:pStyle w:val="TAC"/>
              <w:rPr>
                <w:ins w:id="10310" w:author="CR1176" w:date="2023-11-09T13:33:00Z"/>
              </w:rPr>
            </w:pPr>
            <w:ins w:id="10311" w:author="CR1176" w:date="2023-11-09T13:33:00Z">
              <w:r>
                <w:rPr>
                  <w:rFonts w:eastAsia="SimSun"/>
                  <w:lang w:val="en-US" w:eastAsia="zh-CN"/>
                </w:rPr>
                <w:t>reject</w:t>
              </w:r>
            </w:ins>
          </w:p>
        </w:tc>
      </w:tr>
      <w:tr w:rsidR="00EF5F88" w14:paraId="06FAB090" w14:textId="77777777" w:rsidTr="00BD2C41">
        <w:trPr>
          <w:ins w:id="10312"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160EFFA4" w14:textId="77777777" w:rsidR="00EF5F88" w:rsidRDefault="00EF5F88" w:rsidP="00BD2C41">
            <w:pPr>
              <w:keepNext/>
              <w:keepLines/>
              <w:spacing w:after="0"/>
              <w:rPr>
                <w:ins w:id="10313" w:author="CR1176" w:date="2023-11-09T13:33:00Z"/>
                <w:rFonts w:ascii="Arial" w:hAnsi="Arial" w:cs="Arial"/>
                <w:sz w:val="18"/>
                <w:szCs w:val="18"/>
              </w:rPr>
            </w:pPr>
            <w:ins w:id="10314" w:author="CR1176" w:date="2023-11-09T13:33:00Z">
              <w:r>
                <w:rPr>
                  <w:rFonts w:ascii="Arial" w:hAnsi="Arial" w:cs="Arial"/>
                  <w:sz w:val="18"/>
                  <w:szCs w:val="18"/>
                </w:rPr>
                <w:t>Target gNB IP Address</w:t>
              </w:r>
            </w:ins>
          </w:p>
        </w:tc>
        <w:tc>
          <w:tcPr>
            <w:tcW w:w="1080" w:type="dxa"/>
            <w:tcBorders>
              <w:top w:val="single" w:sz="4" w:space="0" w:color="auto"/>
              <w:left w:val="single" w:sz="4" w:space="0" w:color="auto"/>
              <w:bottom w:val="single" w:sz="4" w:space="0" w:color="auto"/>
              <w:right w:val="single" w:sz="4" w:space="0" w:color="auto"/>
            </w:tcBorders>
          </w:tcPr>
          <w:p w14:paraId="5871FFDB" w14:textId="77777777" w:rsidR="00EF5F88" w:rsidRDefault="00EF5F88" w:rsidP="00BD2C41">
            <w:pPr>
              <w:pStyle w:val="TAL"/>
              <w:rPr>
                <w:ins w:id="10315" w:author="CR1176" w:date="2023-11-09T13:33:00Z"/>
                <w:lang w:val="en-US" w:eastAsia="zh-CN"/>
              </w:rPr>
            </w:pPr>
            <w:ins w:id="10316" w:author="CR1176" w:date="2023-11-09T13:33:00Z">
              <w:r>
                <w:rPr>
                  <w:rFonts w:hint="eastAsia"/>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28716720" w14:textId="77777777" w:rsidR="00EF5F88" w:rsidRDefault="00EF5F88" w:rsidP="00BD2C41">
            <w:pPr>
              <w:pStyle w:val="TAL"/>
              <w:rPr>
                <w:ins w:id="10317"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218E060D" w14:textId="77777777" w:rsidR="00EF5F88" w:rsidRDefault="00EF5F88" w:rsidP="00BD2C41">
            <w:pPr>
              <w:pStyle w:val="TAL"/>
              <w:rPr>
                <w:ins w:id="10318" w:author="CR1176" w:date="2023-11-09T13:33:00Z"/>
              </w:rPr>
            </w:pPr>
            <w:ins w:id="10319" w:author="CR1176" w:date="2023-11-09T13:33:00Z">
              <w:r>
                <w:t>Transport Layer Address</w:t>
              </w:r>
              <w:r>
                <w:rPr>
                  <w:rFonts w:hint="eastAsia"/>
                  <w:lang w:eastAsia="zh-CN"/>
                </w:rPr>
                <w:t xml:space="preserve"> 9.3.2.3</w:t>
              </w:r>
            </w:ins>
          </w:p>
        </w:tc>
        <w:tc>
          <w:tcPr>
            <w:tcW w:w="1728" w:type="dxa"/>
            <w:tcBorders>
              <w:top w:val="single" w:sz="4" w:space="0" w:color="auto"/>
              <w:left w:val="single" w:sz="4" w:space="0" w:color="auto"/>
              <w:bottom w:val="single" w:sz="4" w:space="0" w:color="auto"/>
              <w:right w:val="single" w:sz="4" w:space="0" w:color="auto"/>
            </w:tcBorders>
          </w:tcPr>
          <w:p w14:paraId="608AE8E0" w14:textId="77777777" w:rsidR="00EF5F88" w:rsidRDefault="00EF5F88" w:rsidP="00BD2C41">
            <w:pPr>
              <w:pStyle w:val="TAL"/>
              <w:rPr>
                <w:ins w:id="10320" w:author="CR1176" w:date="2023-11-09T13:33:00Z"/>
                <w:highlight w:val="yellow"/>
              </w:rPr>
            </w:pPr>
          </w:p>
        </w:tc>
        <w:tc>
          <w:tcPr>
            <w:tcW w:w="1080" w:type="dxa"/>
            <w:tcBorders>
              <w:top w:val="single" w:sz="4" w:space="0" w:color="auto"/>
              <w:left w:val="single" w:sz="4" w:space="0" w:color="auto"/>
              <w:bottom w:val="single" w:sz="4" w:space="0" w:color="auto"/>
              <w:right w:val="single" w:sz="4" w:space="0" w:color="auto"/>
            </w:tcBorders>
          </w:tcPr>
          <w:p w14:paraId="4C14D681" w14:textId="77777777" w:rsidR="00EF5F88" w:rsidRDefault="00EF5F88" w:rsidP="00BD2C41">
            <w:pPr>
              <w:pStyle w:val="TAC"/>
              <w:rPr>
                <w:ins w:id="10321" w:author="CR1176" w:date="2023-11-09T13:33:00Z"/>
                <w:rFonts w:eastAsia="SimSun"/>
                <w:lang w:val="en-US" w:eastAsia="zh-CN"/>
              </w:rPr>
            </w:pPr>
            <w:ins w:id="10322" w:author="CR1176" w:date="2023-11-09T13:33:00Z">
              <w:r>
                <w:t>YES</w:t>
              </w:r>
            </w:ins>
          </w:p>
        </w:tc>
        <w:tc>
          <w:tcPr>
            <w:tcW w:w="1080" w:type="dxa"/>
            <w:tcBorders>
              <w:top w:val="single" w:sz="4" w:space="0" w:color="auto"/>
              <w:left w:val="single" w:sz="4" w:space="0" w:color="auto"/>
              <w:bottom w:val="single" w:sz="4" w:space="0" w:color="auto"/>
              <w:right w:val="single" w:sz="4" w:space="0" w:color="auto"/>
            </w:tcBorders>
          </w:tcPr>
          <w:p w14:paraId="5675F9BD" w14:textId="77777777" w:rsidR="00EF5F88" w:rsidRDefault="00EF5F88" w:rsidP="00BD2C41">
            <w:pPr>
              <w:pStyle w:val="TAC"/>
              <w:rPr>
                <w:ins w:id="10323" w:author="CR1176" w:date="2023-11-09T13:33:00Z"/>
                <w:rFonts w:eastAsia="SimSun"/>
                <w:lang w:val="en-US" w:eastAsia="zh-CN"/>
              </w:rPr>
            </w:pPr>
            <w:ins w:id="10324" w:author="CR1176" w:date="2023-11-09T13:33:00Z">
              <w:r>
                <w:rPr>
                  <w:rFonts w:eastAsia="SimSun"/>
                  <w:lang w:val="en-US" w:eastAsia="zh-CN"/>
                </w:rPr>
                <w:t>ignore</w:t>
              </w:r>
            </w:ins>
          </w:p>
        </w:tc>
      </w:tr>
      <w:tr w:rsidR="00EF5F88" w14:paraId="1A4BEAF0" w14:textId="77777777" w:rsidTr="00BD2C41">
        <w:trPr>
          <w:ins w:id="10325"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5A54432D" w14:textId="77777777" w:rsidR="00EF5F88" w:rsidRDefault="00EF5F88" w:rsidP="00BD2C41">
            <w:pPr>
              <w:keepNext/>
              <w:keepLines/>
              <w:spacing w:after="0"/>
              <w:rPr>
                <w:ins w:id="10326" w:author="CR1176" w:date="2023-11-09T13:33:00Z"/>
                <w:rFonts w:ascii="Arial" w:hAnsi="Arial" w:cs="Arial"/>
                <w:sz w:val="18"/>
                <w:szCs w:val="18"/>
                <w:lang w:eastAsia="zh-CN"/>
              </w:rPr>
            </w:pPr>
            <w:ins w:id="10327" w:author="CR1176" w:date="2023-11-09T13:33:00Z">
              <w:r>
                <w:rPr>
                  <w:rFonts w:ascii="Arial" w:hAnsi="Arial" w:cs="Arial" w:hint="eastAsia"/>
                  <w:sz w:val="18"/>
                  <w:szCs w:val="18"/>
                  <w:lang w:eastAsia="zh-CN"/>
                </w:rPr>
                <w:t>Ta</w:t>
              </w:r>
              <w:r>
                <w:rPr>
                  <w:rFonts w:ascii="Arial" w:hAnsi="Arial" w:cs="Arial"/>
                  <w:sz w:val="18"/>
                  <w:szCs w:val="18"/>
                  <w:lang w:eastAsia="zh-CN"/>
                </w:rPr>
                <w:t>rget SeGW IP Address</w:t>
              </w:r>
            </w:ins>
          </w:p>
        </w:tc>
        <w:tc>
          <w:tcPr>
            <w:tcW w:w="1080" w:type="dxa"/>
            <w:tcBorders>
              <w:top w:val="single" w:sz="4" w:space="0" w:color="auto"/>
              <w:left w:val="single" w:sz="4" w:space="0" w:color="auto"/>
              <w:bottom w:val="single" w:sz="4" w:space="0" w:color="auto"/>
              <w:right w:val="single" w:sz="4" w:space="0" w:color="auto"/>
            </w:tcBorders>
          </w:tcPr>
          <w:p w14:paraId="6DA1FE65" w14:textId="77777777" w:rsidR="00EF5F88" w:rsidRDefault="00EF5F88" w:rsidP="00BD2C41">
            <w:pPr>
              <w:pStyle w:val="TAL"/>
              <w:rPr>
                <w:ins w:id="10328" w:author="CR1176" w:date="2023-11-09T13:33:00Z"/>
                <w:lang w:val="en-US" w:eastAsia="zh-CN"/>
              </w:rPr>
            </w:pPr>
            <w:ins w:id="10329" w:author="CR1176" w:date="2023-11-09T13:33:00Z">
              <w:r>
                <w:rPr>
                  <w:rFonts w:hint="eastAsia"/>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7AA95BDA" w14:textId="77777777" w:rsidR="00EF5F88" w:rsidRDefault="00EF5F88" w:rsidP="00BD2C41">
            <w:pPr>
              <w:pStyle w:val="TAL"/>
              <w:rPr>
                <w:ins w:id="10330"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4E35C171" w14:textId="77777777" w:rsidR="00EF5F88" w:rsidRDefault="00EF5F88" w:rsidP="00BD2C41">
            <w:pPr>
              <w:pStyle w:val="TAL"/>
              <w:rPr>
                <w:ins w:id="10331" w:author="CR1176" w:date="2023-11-09T13:33:00Z"/>
                <w:lang w:eastAsia="zh-CN"/>
              </w:rPr>
            </w:pPr>
            <w:ins w:id="10332" w:author="CR1176" w:date="2023-11-09T13:33:00Z">
              <w:r>
                <w:t>Transport Layer Address</w:t>
              </w:r>
              <w:r>
                <w:rPr>
                  <w:rFonts w:hint="eastAsia"/>
                  <w:lang w:eastAsia="zh-CN"/>
                </w:rPr>
                <w:t xml:space="preserve"> 9</w:t>
              </w:r>
              <w:r>
                <w:rPr>
                  <w:lang w:eastAsia="zh-CN"/>
                </w:rPr>
                <w:t>.3.2.3</w:t>
              </w:r>
            </w:ins>
          </w:p>
        </w:tc>
        <w:tc>
          <w:tcPr>
            <w:tcW w:w="1728" w:type="dxa"/>
            <w:tcBorders>
              <w:top w:val="single" w:sz="4" w:space="0" w:color="auto"/>
              <w:left w:val="single" w:sz="4" w:space="0" w:color="auto"/>
              <w:bottom w:val="single" w:sz="4" w:space="0" w:color="auto"/>
              <w:right w:val="single" w:sz="4" w:space="0" w:color="auto"/>
            </w:tcBorders>
          </w:tcPr>
          <w:p w14:paraId="7F4AE0A4" w14:textId="77777777" w:rsidR="00EF5F88" w:rsidRDefault="00EF5F88" w:rsidP="00BD2C41">
            <w:pPr>
              <w:pStyle w:val="TAL"/>
              <w:rPr>
                <w:ins w:id="10333" w:author="CR1176" w:date="2023-11-09T13:33:00Z"/>
                <w:highlight w:val="yellow"/>
              </w:rPr>
            </w:pPr>
          </w:p>
        </w:tc>
        <w:tc>
          <w:tcPr>
            <w:tcW w:w="1080" w:type="dxa"/>
            <w:tcBorders>
              <w:top w:val="single" w:sz="4" w:space="0" w:color="auto"/>
              <w:left w:val="single" w:sz="4" w:space="0" w:color="auto"/>
              <w:bottom w:val="single" w:sz="4" w:space="0" w:color="auto"/>
              <w:right w:val="single" w:sz="4" w:space="0" w:color="auto"/>
            </w:tcBorders>
          </w:tcPr>
          <w:p w14:paraId="7698F68D" w14:textId="77777777" w:rsidR="00EF5F88" w:rsidRDefault="00EF5F88" w:rsidP="00BD2C41">
            <w:pPr>
              <w:pStyle w:val="TAC"/>
              <w:rPr>
                <w:ins w:id="10334" w:author="CR1176" w:date="2023-11-09T13:33:00Z"/>
                <w:rFonts w:eastAsia="SimSun"/>
                <w:lang w:val="en-US" w:eastAsia="zh-CN"/>
              </w:rPr>
            </w:pPr>
            <w:ins w:id="10335" w:author="CR1176" w:date="2023-11-09T13:33:00Z">
              <w:r>
                <w:rPr>
                  <w:rFonts w:eastAsia="SimSun"/>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65376C8B" w14:textId="77777777" w:rsidR="00EF5F88" w:rsidRDefault="00EF5F88" w:rsidP="00BD2C41">
            <w:pPr>
              <w:pStyle w:val="TAC"/>
              <w:rPr>
                <w:ins w:id="10336" w:author="CR1176" w:date="2023-11-09T13:33:00Z"/>
                <w:rFonts w:eastAsia="SimSun"/>
                <w:lang w:val="en-US" w:eastAsia="zh-CN"/>
              </w:rPr>
            </w:pPr>
            <w:ins w:id="10337" w:author="CR1176" w:date="2023-11-09T13:33:00Z">
              <w:r>
                <w:rPr>
                  <w:rFonts w:eastAsia="SimSun"/>
                  <w:lang w:val="en-US" w:eastAsia="zh-CN"/>
                </w:rPr>
                <w:t>ignore</w:t>
              </w:r>
            </w:ins>
          </w:p>
        </w:tc>
      </w:tr>
    </w:tbl>
    <w:p w14:paraId="7DCE5785" w14:textId="77777777" w:rsidR="00EF5F88" w:rsidRDefault="00EF5F88" w:rsidP="00EF5F88">
      <w:pPr>
        <w:rPr>
          <w:ins w:id="10338" w:author="CR1176" w:date="2023-11-09T13:33:00Z"/>
        </w:rPr>
      </w:pPr>
    </w:p>
    <w:p w14:paraId="700080F9" w14:textId="4214C0D8" w:rsidR="00EF5F88" w:rsidRDefault="00EF5F88" w:rsidP="00EF5F88">
      <w:pPr>
        <w:pStyle w:val="Heading4"/>
        <w:rPr>
          <w:ins w:id="10339" w:author="CR1176" w:date="2023-11-09T13:33:00Z"/>
        </w:rPr>
      </w:pPr>
      <w:bookmarkStart w:id="10340" w:name="_Toc121161350"/>
      <w:bookmarkStart w:id="10341" w:name="_CR9_2_9_11"/>
      <w:bookmarkEnd w:id="10341"/>
      <w:ins w:id="10342" w:author="CR1176" w:date="2023-11-09T13:33:00Z">
        <w:r>
          <w:t>9.2.9.11</w:t>
        </w:r>
        <w:r>
          <w:tab/>
        </w:r>
        <w:bookmarkEnd w:id="10340"/>
        <w:r>
          <w:t>MIAB F1 SETUP OUTCOME NOTIFICATION</w:t>
        </w:r>
      </w:ins>
    </w:p>
    <w:p w14:paraId="5E60D3CE" w14:textId="77777777" w:rsidR="00EF5F88" w:rsidRDefault="00EF5F88" w:rsidP="00EF5F88">
      <w:pPr>
        <w:rPr>
          <w:ins w:id="10343" w:author="CR1176" w:date="2023-11-09T13:33:00Z"/>
        </w:rPr>
      </w:pPr>
      <w:ins w:id="10344" w:author="CR1176" w:date="2023-11-09T13:33:00Z">
        <w:r>
          <w:t xml:space="preserve">This message is sent by the gNB-DU to notify the gNB-CU about the outcome of F1 interface setup between the gNB-DU’s co-located target logical gNB-DU and a target F1-terminating IAB-donor-CU. </w:t>
        </w:r>
      </w:ins>
    </w:p>
    <w:p w14:paraId="43AA6FB6" w14:textId="77777777" w:rsidR="00EF5F88" w:rsidRDefault="00EF5F88" w:rsidP="00EF5F88">
      <w:pPr>
        <w:rPr>
          <w:ins w:id="10345" w:author="CR1176" w:date="2023-11-09T13:33:00Z"/>
        </w:rPr>
      </w:pPr>
      <w:ins w:id="10346" w:author="CR1176" w:date="2023-11-09T13:33:00Z">
        <w:r>
          <w:t xml:space="preserve">Direction: gNB-DU </w:t>
        </w:r>
        <w:r>
          <w:sym w:font="Symbol" w:char="F0AE"/>
        </w:r>
        <w:r>
          <w:t xml:space="preserve"> gNB-CU</w:t>
        </w:r>
      </w:ins>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F5F88" w14:paraId="0DFD4E2B" w14:textId="77777777" w:rsidTr="00BD2C41">
        <w:trPr>
          <w:tblHeader/>
          <w:ins w:id="10347" w:author="CR1176" w:date="2023-11-09T13:33:00Z"/>
        </w:trPr>
        <w:tc>
          <w:tcPr>
            <w:tcW w:w="2160" w:type="dxa"/>
          </w:tcPr>
          <w:p w14:paraId="7C8C65D7" w14:textId="77777777" w:rsidR="00EF5F88" w:rsidRDefault="00EF5F88" w:rsidP="00BD2C41">
            <w:pPr>
              <w:pStyle w:val="TAH"/>
              <w:rPr>
                <w:ins w:id="10348" w:author="CR1176" w:date="2023-11-09T13:33:00Z"/>
              </w:rPr>
            </w:pPr>
            <w:ins w:id="10349" w:author="CR1176" w:date="2023-11-09T13:33:00Z">
              <w:r>
                <w:lastRenderedPageBreak/>
                <w:t>IE/Group Name</w:t>
              </w:r>
            </w:ins>
          </w:p>
        </w:tc>
        <w:tc>
          <w:tcPr>
            <w:tcW w:w="1080" w:type="dxa"/>
          </w:tcPr>
          <w:p w14:paraId="312BE94F" w14:textId="77777777" w:rsidR="00EF5F88" w:rsidRDefault="00EF5F88" w:rsidP="00BD2C41">
            <w:pPr>
              <w:pStyle w:val="TAH"/>
              <w:rPr>
                <w:ins w:id="10350" w:author="CR1176" w:date="2023-11-09T13:33:00Z"/>
              </w:rPr>
            </w:pPr>
            <w:ins w:id="10351" w:author="CR1176" w:date="2023-11-09T13:33:00Z">
              <w:r>
                <w:t>Presence</w:t>
              </w:r>
            </w:ins>
          </w:p>
        </w:tc>
        <w:tc>
          <w:tcPr>
            <w:tcW w:w="1080" w:type="dxa"/>
          </w:tcPr>
          <w:p w14:paraId="7CA24D71" w14:textId="77777777" w:rsidR="00EF5F88" w:rsidRDefault="00EF5F88" w:rsidP="00BD2C41">
            <w:pPr>
              <w:pStyle w:val="TAH"/>
              <w:rPr>
                <w:ins w:id="10352" w:author="CR1176" w:date="2023-11-09T13:33:00Z"/>
              </w:rPr>
            </w:pPr>
            <w:ins w:id="10353" w:author="CR1176" w:date="2023-11-09T13:33:00Z">
              <w:r>
                <w:t>Range</w:t>
              </w:r>
            </w:ins>
          </w:p>
        </w:tc>
        <w:tc>
          <w:tcPr>
            <w:tcW w:w="1512" w:type="dxa"/>
          </w:tcPr>
          <w:p w14:paraId="7981EEC5" w14:textId="77777777" w:rsidR="00EF5F88" w:rsidRDefault="00EF5F88" w:rsidP="00BD2C41">
            <w:pPr>
              <w:pStyle w:val="TAH"/>
              <w:rPr>
                <w:ins w:id="10354" w:author="CR1176" w:date="2023-11-09T13:33:00Z"/>
              </w:rPr>
            </w:pPr>
            <w:ins w:id="10355" w:author="CR1176" w:date="2023-11-09T13:33:00Z">
              <w:r>
                <w:t>IE type and reference</w:t>
              </w:r>
            </w:ins>
          </w:p>
        </w:tc>
        <w:tc>
          <w:tcPr>
            <w:tcW w:w="1728" w:type="dxa"/>
          </w:tcPr>
          <w:p w14:paraId="08B1EC30" w14:textId="77777777" w:rsidR="00EF5F88" w:rsidRDefault="00EF5F88" w:rsidP="00BD2C41">
            <w:pPr>
              <w:pStyle w:val="TAH"/>
              <w:rPr>
                <w:ins w:id="10356" w:author="CR1176" w:date="2023-11-09T13:33:00Z"/>
              </w:rPr>
            </w:pPr>
            <w:ins w:id="10357" w:author="CR1176" w:date="2023-11-09T13:33:00Z">
              <w:r>
                <w:t>Semantics description</w:t>
              </w:r>
            </w:ins>
          </w:p>
        </w:tc>
        <w:tc>
          <w:tcPr>
            <w:tcW w:w="1080" w:type="dxa"/>
          </w:tcPr>
          <w:p w14:paraId="2CBEA137" w14:textId="77777777" w:rsidR="00EF5F88" w:rsidRDefault="00EF5F88" w:rsidP="00BD2C41">
            <w:pPr>
              <w:pStyle w:val="TAH"/>
              <w:rPr>
                <w:ins w:id="10358" w:author="CR1176" w:date="2023-11-09T13:33:00Z"/>
              </w:rPr>
            </w:pPr>
            <w:ins w:id="10359" w:author="CR1176" w:date="2023-11-09T13:33:00Z">
              <w:r>
                <w:t>Criticality</w:t>
              </w:r>
            </w:ins>
          </w:p>
        </w:tc>
        <w:tc>
          <w:tcPr>
            <w:tcW w:w="1080" w:type="dxa"/>
          </w:tcPr>
          <w:p w14:paraId="283B822A" w14:textId="77777777" w:rsidR="00EF5F88" w:rsidRDefault="00EF5F88" w:rsidP="00BD2C41">
            <w:pPr>
              <w:pStyle w:val="TAH"/>
              <w:rPr>
                <w:ins w:id="10360" w:author="CR1176" w:date="2023-11-09T13:33:00Z"/>
              </w:rPr>
            </w:pPr>
            <w:ins w:id="10361" w:author="CR1176" w:date="2023-11-09T13:33:00Z">
              <w:r>
                <w:t>Assigned Criticality</w:t>
              </w:r>
            </w:ins>
          </w:p>
        </w:tc>
      </w:tr>
      <w:tr w:rsidR="00EF5F88" w14:paraId="01202F4F" w14:textId="77777777" w:rsidTr="00BD2C41">
        <w:trPr>
          <w:ins w:id="10362" w:author="CR1176" w:date="2023-11-09T13:33:00Z"/>
        </w:trPr>
        <w:tc>
          <w:tcPr>
            <w:tcW w:w="2160" w:type="dxa"/>
          </w:tcPr>
          <w:p w14:paraId="49AC70FB" w14:textId="77777777" w:rsidR="00EF5F88" w:rsidRDefault="00EF5F88" w:rsidP="00BD2C41">
            <w:pPr>
              <w:keepNext/>
              <w:keepLines/>
              <w:spacing w:after="0"/>
              <w:rPr>
                <w:ins w:id="10363" w:author="CR1176" w:date="2023-11-09T13:33:00Z"/>
                <w:rFonts w:ascii="Arial" w:hAnsi="Arial" w:cs="Arial"/>
                <w:sz w:val="18"/>
                <w:szCs w:val="18"/>
              </w:rPr>
            </w:pPr>
            <w:ins w:id="10364" w:author="CR1176" w:date="2023-11-09T13:33:00Z">
              <w:r>
                <w:rPr>
                  <w:rFonts w:ascii="Arial" w:hAnsi="Arial" w:cs="Arial"/>
                  <w:sz w:val="18"/>
                  <w:szCs w:val="18"/>
                </w:rPr>
                <w:t>Message Type</w:t>
              </w:r>
            </w:ins>
          </w:p>
        </w:tc>
        <w:tc>
          <w:tcPr>
            <w:tcW w:w="1080" w:type="dxa"/>
          </w:tcPr>
          <w:p w14:paraId="77773136" w14:textId="77777777" w:rsidR="00EF5F88" w:rsidRDefault="00EF5F88" w:rsidP="00BD2C41">
            <w:pPr>
              <w:pStyle w:val="TAL"/>
              <w:rPr>
                <w:ins w:id="10365" w:author="CR1176" w:date="2023-11-09T13:33:00Z"/>
              </w:rPr>
            </w:pPr>
            <w:ins w:id="10366" w:author="CR1176" w:date="2023-11-09T13:33:00Z">
              <w:r>
                <w:t>M</w:t>
              </w:r>
            </w:ins>
          </w:p>
        </w:tc>
        <w:tc>
          <w:tcPr>
            <w:tcW w:w="1080" w:type="dxa"/>
          </w:tcPr>
          <w:p w14:paraId="32A7D144" w14:textId="77777777" w:rsidR="00EF5F88" w:rsidRDefault="00EF5F88" w:rsidP="00BD2C41">
            <w:pPr>
              <w:pStyle w:val="TAL"/>
              <w:rPr>
                <w:ins w:id="10367" w:author="CR1176" w:date="2023-11-09T13:33:00Z"/>
                <w:i/>
              </w:rPr>
            </w:pPr>
          </w:p>
        </w:tc>
        <w:tc>
          <w:tcPr>
            <w:tcW w:w="1512" w:type="dxa"/>
          </w:tcPr>
          <w:p w14:paraId="6B13DFDD" w14:textId="77777777" w:rsidR="00EF5F88" w:rsidRDefault="00EF5F88" w:rsidP="00BD2C41">
            <w:pPr>
              <w:pStyle w:val="TAL"/>
              <w:rPr>
                <w:ins w:id="10368" w:author="CR1176" w:date="2023-11-09T13:33:00Z"/>
              </w:rPr>
            </w:pPr>
            <w:ins w:id="10369" w:author="CR1176" w:date="2023-11-09T13:33:00Z">
              <w:r>
                <w:t>9.3.1.1</w:t>
              </w:r>
            </w:ins>
          </w:p>
        </w:tc>
        <w:tc>
          <w:tcPr>
            <w:tcW w:w="1728" w:type="dxa"/>
          </w:tcPr>
          <w:p w14:paraId="74800A08" w14:textId="77777777" w:rsidR="00EF5F88" w:rsidRDefault="00EF5F88" w:rsidP="00BD2C41">
            <w:pPr>
              <w:pStyle w:val="TAL"/>
              <w:rPr>
                <w:ins w:id="10370" w:author="CR1176" w:date="2023-11-09T13:33:00Z"/>
              </w:rPr>
            </w:pPr>
          </w:p>
        </w:tc>
        <w:tc>
          <w:tcPr>
            <w:tcW w:w="1080" w:type="dxa"/>
          </w:tcPr>
          <w:p w14:paraId="6F0DD2B5" w14:textId="77777777" w:rsidR="00EF5F88" w:rsidRDefault="00EF5F88" w:rsidP="00BD2C41">
            <w:pPr>
              <w:pStyle w:val="TAC"/>
              <w:rPr>
                <w:ins w:id="10371" w:author="CR1176" w:date="2023-11-09T13:33:00Z"/>
              </w:rPr>
            </w:pPr>
            <w:ins w:id="10372" w:author="CR1176" w:date="2023-11-09T13:33:00Z">
              <w:r>
                <w:t>YES</w:t>
              </w:r>
            </w:ins>
          </w:p>
        </w:tc>
        <w:tc>
          <w:tcPr>
            <w:tcW w:w="1080" w:type="dxa"/>
          </w:tcPr>
          <w:p w14:paraId="00596910" w14:textId="77777777" w:rsidR="00EF5F88" w:rsidRDefault="00EF5F88" w:rsidP="00BD2C41">
            <w:pPr>
              <w:pStyle w:val="TAC"/>
              <w:rPr>
                <w:ins w:id="10373" w:author="CR1176" w:date="2023-11-09T13:33:00Z"/>
              </w:rPr>
            </w:pPr>
            <w:ins w:id="10374" w:author="CR1176" w:date="2023-11-09T13:33:00Z">
              <w:r>
                <w:t>reject</w:t>
              </w:r>
            </w:ins>
          </w:p>
        </w:tc>
      </w:tr>
      <w:tr w:rsidR="00EF5F88" w14:paraId="5A50ACDA" w14:textId="77777777" w:rsidTr="00BD2C41">
        <w:trPr>
          <w:ins w:id="10375"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4AC3886C" w14:textId="77777777" w:rsidR="00EF5F88" w:rsidRDefault="00EF5F88" w:rsidP="00BD2C41">
            <w:pPr>
              <w:keepNext/>
              <w:keepLines/>
              <w:spacing w:after="0"/>
              <w:rPr>
                <w:ins w:id="10376" w:author="CR1176" w:date="2023-11-09T13:33:00Z"/>
                <w:rFonts w:ascii="Arial" w:eastAsia="Batang" w:hAnsi="Arial" w:cs="Arial"/>
                <w:sz w:val="18"/>
                <w:szCs w:val="18"/>
                <w:lang w:val="sv-SE"/>
              </w:rPr>
            </w:pPr>
            <w:ins w:id="10377" w:author="CR1176" w:date="2023-11-09T13:33:00Z">
              <w:r>
                <w:rPr>
                  <w:rFonts w:ascii="Arial" w:hAnsi="Arial" w:cs="Arial"/>
                  <w:sz w:val="18"/>
                  <w:szCs w:val="18"/>
                </w:rPr>
                <w:t>Transaction ID</w:t>
              </w:r>
            </w:ins>
          </w:p>
        </w:tc>
        <w:tc>
          <w:tcPr>
            <w:tcW w:w="1080" w:type="dxa"/>
            <w:tcBorders>
              <w:top w:val="single" w:sz="4" w:space="0" w:color="auto"/>
              <w:left w:val="single" w:sz="4" w:space="0" w:color="auto"/>
              <w:bottom w:val="single" w:sz="4" w:space="0" w:color="auto"/>
              <w:right w:val="single" w:sz="4" w:space="0" w:color="auto"/>
            </w:tcBorders>
          </w:tcPr>
          <w:p w14:paraId="4A556B37" w14:textId="77777777" w:rsidR="00EF5F88" w:rsidRDefault="00EF5F88" w:rsidP="00BD2C41">
            <w:pPr>
              <w:pStyle w:val="TAL"/>
              <w:rPr>
                <w:ins w:id="10378" w:author="CR1176" w:date="2023-11-09T13:33:00Z"/>
                <w:lang w:eastAsia="zh-CN"/>
              </w:rPr>
            </w:pPr>
            <w:ins w:id="10379" w:author="CR1176" w:date="2023-11-09T13:33:00Z">
              <w:r>
                <w:rPr>
                  <w:lang w:val="en-US" w:eastAsia="zh-CN"/>
                </w:rPr>
                <w:t>M</w:t>
              </w:r>
            </w:ins>
          </w:p>
        </w:tc>
        <w:tc>
          <w:tcPr>
            <w:tcW w:w="1080" w:type="dxa"/>
            <w:tcBorders>
              <w:top w:val="single" w:sz="4" w:space="0" w:color="auto"/>
              <w:left w:val="single" w:sz="4" w:space="0" w:color="auto"/>
              <w:bottom w:val="single" w:sz="4" w:space="0" w:color="auto"/>
              <w:right w:val="single" w:sz="4" w:space="0" w:color="auto"/>
            </w:tcBorders>
          </w:tcPr>
          <w:p w14:paraId="49FF032F" w14:textId="77777777" w:rsidR="00EF5F88" w:rsidRDefault="00EF5F88" w:rsidP="00BD2C41">
            <w:pPr>
              <w:pStyle w:val="TAL"/>
              <w:rPr>
                <w:ins w:id="10380"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5729F29F" w14:textId="77777777" w:rsidR="00EF5F88" w:rsidRDefault="00EF5F88" w:rsidP="00BD2C41">
            <w:pPr>
              <w:pStyle w:val="TAL"/>
              <w:rPr>
                <w:ins w:id="10381" w:author="CR1176" w:date="2023-11-09T13:33:00Z"/>
              </w:rPr>
            </w:pPr>
            <w:ins w:id="10382" w:author="CR1176" w:date="2023-11-09T13:33:00Z">
              <w:r>
                <w:t>9.3.1.23</w:t>
              </w:r>
            </w:ins>
          </w:p>
        </w:tc>
        <w:tc>
          <w:tcPr>
            <w:tcW w:w="1728" w:type="dxa"/>
            <w:tcBorders>
              <w:top w:val="single" w:sz="4" w:space="0" w:color="auto"/>
              <w:left w:val="single" w:sz="4" w:space="0" w:color="auto"/>
              <w:bottom w:val="single" w:sz="4" w:space="0" w:color="auto"/>
              <w:right w:val="single" w:sz="4" w:space="0" w:color="auto"/>
            </w:tcBorders>
          </w:tcPr>
          <w:p w14:paraId="7F4DA1B6" w14:textId="77777777" w:rsidR="00EF5F88" w:rsidRDefault="00EF5F88" w:rsidP="00BD2C41">
            <w:pPr>
              <w:pStyle w:val="TAL"/>
              <w:rPr>
                <w:ins w:id="10383" w:author="CR1176" w:date="2023-11-09T13:33:00Z"/>
              </w:rPr>
            </w:pPr>
          </w:p>
        </w:tc>
        <w:tc>
          <w:tcPr>
            <w:tcW w:w="1080" w:type="dxa"/>
            <w:tcBorders>
              <w:top w:val="single" w:sz="4" w:space="0" w:color="auto"/>
              <w:left w:val="single" w:sz="4" w:space="0" w:color="auto"/>
              <w:bottom w:val="single" w:sz="4" w:space="0" w:color="auto"/>
              <w:right w:val="single" w:sz="4" w:space="0" w:color="auto"/>
            </w:tcBorders>
          </w:tcPr>
          <w:p w14:paraId="6041CF28" w14:textId="77777777" w:rsidR="00EF5F88" w:rsidRDefault="00EF5F88" w:rsidP="00BD2C41">
            <w:pPr>
              <w:pStyle w:val="TAC"/>
              <w:rPr>
                <w:ins w:id="10384" w:author="CR1176" w:date="2023-11-09T13:33:00Z"/>
              </w:rPr>
            </w:pPr>
            <w:ins w:id="10385" w:author="CR1176" w:date="2023-11-09T13:33:00Z">
              <w:r>
                <w:t>YES</w:t>
              </w:r>
            </w:ins>
          </w:p>
        </w:tc>
        <w:tc>
          <w:tcPr>
            <w:tcW w:w="1080" w:type="dxa"/>
            <w:tcBorders>
              <w:top w:val="single" w:sz="4" w:space="0" w:color="auto"/>
              <w:left w:val="single" w:sz="4" w:space="0" w:color="auto"/>
              <w:bottom w:val="single" w:sz="4" w:space="0" w:color="auto"/>
              <w:right w:val="single" w:sz="4" w:space="0" w:color="auto"/>
            </w:tcBorders>
          </w:tcPr>
          <w:p w14:paraId="57B51E1A" w14:textId="77777777" w:rsidR="00EF5F88" w:rsidRDefault="00EF5F88" w:rsidP="00BD2C41">
            <w:pPr>
              <w:pStyle w:val="TAC"/>
              <w:rPr>
                <w:ins w:id="10386" w:author="CR1176" w:date="2023-11-09T13:33:00Z"/>
              </w:rPr>
            </w:pPr>
            <w:ins w:id="10387" w:author="CR1176" w:date="2023-11-09T13:33:00Z">
              <w:r>
                <w:t>reject</w:t>
              </w:r>
            </w:ins>
          </w:p>
        </w:tc>
      </w:tr>
      <w:tr w:rsidR="00EF5F88" w14:paraId="303FF8EB" w14:textId="77777777" w:rsidTr="00BD2C41">
        <w:trPr>
          <w:ins w:id="10388"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64040621" w14:textId="77777777" w:rsidR="00EF5F88" w:rsidRDefault="00EF5F88" w:rsidP="00BD2C41">
            <w:pPr>
              <w:keepNext/>
              <w:keepLines/>
              <w:spacing w:after="0"/>
              <w:rPr>
                <w:ins w:id="10389" w:author="CR1176" w:date="2023-11-09T13:33:00Z"/>
                <w:rFonts w:ascii="Arial" w:hAnsi="Arial" w:cs="Arial"/>
                <w:sz w:val="18"/>
                <w:szCs w:val="18"/>
              </w:rPr>
            </w:pPr>
            <w:ins w:id="10390" w:author="CR1176" w:date="2023-11-09T13:33:00Z">
              <w:r>
                <w:rPr>
                  <w:rFonts w:ascii="Arial" w:hAnsi="Arial" w:cs="Arial" w:hint="eastAsia"/>
                  <w:sz w:val="18"/>
                  <w:szCs w:val="18"/>
                  <w:lang w:eastAsia="zh-CN"/>
                </w:rPr>
                <w:t>F</w:t>
              </w:r>
              <w:r>
                <w:rPr>
                  <w:rFonts w:ascii="Arial" w:hAnsi="Arial" w:cs="Arial"/>
                  <w:sz w:val="18"/>
                  <w:szCs w:val="18"/>
                  <w:lang w:eastAsia="zh-CN"/>
                </w:rPr>
                <w:t>1 Setup Outcome</w:t>
              </w:r>
            </w:ins>
          </w:p>
        </w:tc>
        <w:tc>
          <w:tcPr>
            <w:tcW w:w="1080" w:type="dxa"/>
            <w:tcBorders>
              <w:top w:val="single" w:sz="4" w:space="0" w:color="auto"/>
              <w:left w:val="single" w:sz="4" w:space="0" w:color="auto"/>
              <w:bottom w:val="single" w:sz="4" w:space="0" w:color="auto"/>
              <w:right w:val="single" w:sz="4" w:space="0" w:color="auto"/>
            </w:tcBorders>
          </w:tcPr>
          <w:p w14:paraId="096BFF27" w14:textId="77777777" w:rsidR="00EF5F88" w:rsidRDefault="00EF5F88" w:rsidP="00BD2C41">
            <w:pPr>
              <w:pStyle w:val="TAL"/>
              <w:rPr>
                <w:ins w:id="10391" w:author="CR1176" w:date="2023-11-09T13:33:00Z"/>
                <w:lang w:val="en-US" w:eastAsia="zh-CN"/>
              </w:rPr>
            </w:pPr>
            <w:ins w:id="10392" w:author="CR1176" w:date="2023-11-09T13:33:00Z">
              <w:r>
                <w:rPr>
                  <w:lang w:val="en-US" w:eastAsia="zh-CN"/>
                </w:rPr>
                <w:t>M</w:t>
              </w:r>
            </w:ins>
          </w:p>
        </w:tc>
        <w:tc>
          <w:tcPr>
            <w:tcW w:w="1080" w:type="dxa"/>
            <w:tcBorders>
              <w:top w:val="single" w:sz="4" w:space="0" w:color="auto"/>
              <w:left w:val="single" w:sz="4" w:space="0" w:color="auto"/>
              <w:bottom w:val="single" w:sz="4" w:space="0" w:color="auto"/>
              <w:right w:val="single" w:sz="4" w:space="0" w:color="auto"/>
            </w:tcBorders>
          </w:tcPr>
          <w:p w14:paraId="0F282282" w14:textId="77777777" w:rsidR="00EF5F88" w:rsidRDefault="00EF5F88" w:rsidP="00BD2C41">
            <w:pPr>
              <w:pStyle w:val="TAL"/>
              <w:rPr>
                <w:ins w:id="10393" w:author="CR1176" w:date="2023-11-09T13:33:00Z"/>
                <w:i/>
              </w:rPr>
            </w:pPr>
          </w:p>
        </w:tc>
        <w:tc>
          <w:tcPr>
            <w:tcW w:w="1512" w:type="dxa"/>
            <w:tcBorders>
              <w:top w:val="single" w:sz="4" w:space="0" w:color="auto"/>
              <w:left w:val="single" w:sz="4" w:space="0" w:color="auto"/>
              <w:bottom w:val="single" w:sz="4" w:space="0" w:color="auto"/>
              <w:right w:val="single" w:sz="4" w:space="0" w:color="auto"/>
            </w:tcBorders>
          </w:tcPr>
          <w:p w14:paraId="11C09691" w14:textId="77777777" w:rsidR="00EF5F88" w:rsidRDefault="00EF5F88" w:rsidP="00BD2C41">
            <w:pPr>
              <w:pStyle w:val="TAL"/>
              <w:rPr>
                <w:ins w:id="10394" w:author="CR1176" w:date="2023-11-09T13:33:00Z"/>
              </w:rPr>
            </w:pPr>
            <w:ins w:id="10395" w:author="CR1176" w:date="2023-11-09T13:33:00Z">
              <w:r>
                <w:t>ENUMERATED (success, failure</w:t>
              </w:r>
              <w:r w:rsidRPr="00DE13F4">
                <w:rPr>
                  <w:noProof/>
                </w:rPr>
                <w:t>, …</w:t>
              </w:r>
              <w:r>
                <w:t>)</w:t>
              </w:r>
            </w:ins>
          </w:p>
        </w:tc>
        <w:tc>
          <w:tcPr>
            <w:tcW w:w="1728" w:type="dxa"/>
            <w:tcBorders>
              <w:top w:val="single" w:sz="4" w:space="0" w:color="auto"/>
              <w:left w:val="single" w:sz="4" w:space="0" w:color="auto"/>
              <w:bottom w:val="single" w:sz="4" w:space="0" w:color="auto"/>
              <w:right w:val="single" w:sz="4" w:space="0" w:color="auto"/>
            </w:tcBorders>
          </w:tcPr>
          <w:p w14:paraId="245CFB24" w14:textId="77777777" w:rsidR="00EF5F88" w:rsidRDefault="00EF5F88" w:rsidP="00BD2C41">
            <w:pPr>
              <w:pStyle w:val="TAL"/>
              <w:rPr>
                <w:ins w:id="10396" w:author="CR1176" w:date="2023-11-09T13:33:00Z"/>
              </w:rPr>
            </w:pPr>
          </w:p>
        </w:tc>
        <w:tc>
          <w:tcPr>
            <w:tcW w:w="1080" w:type="dxa"/>
            <w:tcBorders>
              <w:top w:val="single" w:sz="4" w:space="0" w:color="auto"/>
              <w:left w:val="single" w:sz="4" w:space="0" w:color="auto"/>
              <w:bottom w:val="single" w:sz="4" w:space="0" w:color="auto"/>
              <w:right w:val="single" w:sz="4" w:space="0" w:color="auto"/>
            </w:tcBorders>
          </w:tcPr>
          <w:p w14:paraId="1E1B4BFA" w14:textId="77777777" w:rsidR="00EF5F88" w:rsidRDefault="00EF5F88" w:rsidP="00BD2C41">
            <w:pPr>
              <w:pStyle w:val="TAC"/>
              <w:rPr>
                <w:ins w:id="10397" w:author="CR1176" w:date="2023-11-09T13:33:00Z"/>
              </w:rPr>
            </w:pPr>
            <w:ins w:id="10398" w:author="CR1176" w:date="2023-11-09T13:33:00Z">
              <w:r>
                <w:rPr>
                  <w:rFonts w:hint="eastAsia"/>
                  <w:lang w:eastAsia="zh-CN"/>
                </w:rPr>
                <w:t>Y</w:t>
              </w:r>
              <w:r>
                <w:rPr>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183E7CA1" w14:textId="77777777" w:rsidR="00EF5F88" w:rsidRDefault="00EF5F88" w:rsidP="00BD2C41">
            <w:pPr>
              <w:pStyle w:val="TAC"/>
              <w:rPr>
                <w:ins w:id="10399" w:author="CR1176" w:date="2023-11-09T13:33:00Z"/>
              </w:rPr>
            </w:pPr>
            <w:ins w:id="10400" w:author="CR1176" w:date="2023-11-09T13:33:00Z">
              <w:r>
                <w:rPr>
                  <w:rFonts w:hint="eastAsia"/>
                  <w:lang w:eastAsia="zh-CN"/>
                </w:rPr>
                <w:t>r</w:t>
              </w:r>
              <w:r>
                <w:rPr>
                  <w:lang w:eastAsia="zh-CN"/>
                </w:rPr>
                <w:t>eject</w:t>
              </w:r>
            </w:ins>
          </w:p>
        </w:tc>
      </w:tr>
      <w:tr w:rsidR="00EF5F88" w14:paraId="102B5B56" w14:textId="77777777" w:rsidTr="00BD2C41">
        <w:trPr>
          <w:ins w:id="10401"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213D0D57" w14:textId="77777777" w:rsidR="00EF5F88" w:rsidRDefault="00EF5F88" w:rsidP="00BD2C41">
            <w:pPr>
              <w:keepNext/>
              <w:keepLines/>
              <w:spacing w:after="0"/>
              <w:rPr>
                <w:ins w:id="10402" w:author="CR1176" w:date="2023-11-09T13:33:00Z"/>
                <w:rFonts w:ascii="Arial" w:hAnsi="Arial" w:cs="Arial"/>
                <w:b/>
                <w:sz w:val="18"/>
                <w:szCs w:val="18"/>
              </w:rPr>
            </w:pPr>
            <w:ins w:id="10403" w:author="CR1176" w:date="2023-11-09T13:33:00Z">
              <w:r>
                <w:rPr>
                  <w:rFonts w:ascii="Arial" w:hAnsi="Arial" w:cs="Arial"/>
                  <w:b/>
                  <w:sz w:val="18"/>
                  <w:szCs w:val="18"/>
                </w:rPr>
                <w:t>Activated Cells Mapping List</w:t>
              </w:r>
            </w:ins>
          </w:p>
        </w:tc>
        <w:tc>
          <w:tcPr>
            <w:tcW w:w="1080" w:type="dxa"/>
            <w:tcBorders>
              <w:top w:val="single" w:sz="4" w:space="0" w:color="auto"/>
              <w:left w:val="single" w:sz="4" w:space="0" w:color="auto"/>
              <w:bottom w:val="single" w:sz="4" w:space="0" w:color="auto"/>
              <w:right w:val="single" w:sz="4" w:space="0" w:color="auto"/>
            </w:tcBorders>
          </w:tcPr>
          <w:p w14:paraId="3E357E66" w14:textId="77777777" w:rsidR="00EF5F88" w:rsidRDefault="00EF5F88" w:rsidP="00BD2C41">
            <w:pPr>
              <w:pStyle w:val="TAL"/>
              <w:rPr>
                <w:ins w:id="10404" w:author="CR1176" w:date="2023-11-09T13:33:00Z"/>
                <w:rFonts w:cs="Arial"/>
              </w:rPr>
            </w:pPr>
          </w:p>
        </w:tc>
        <w:tc>
          <w:tcPr>
            <w:tcW w:w="1080" w:type="dxa"/>
            <w:tcBorders>
              <w:top w:val="single" w:sz="4" w:space="0" w:color="auto"/>
              <w:left w:val="single" w:sz="4" w:space="0" w:color="auto"/>
              <w:bottom w:val="single" w:sz="4" w:space="0" w:color="auto"/>
              <w:right w:val="single" w:sz="4" w:space="0" w:color="auto"/>
            </w:tcBorders>
          </w:tcPr>
          <w:p w14:paraId="253EE6F3" w14:textId="77777777" w:rsidR="00EF5F88" w:rsidRDefault="00EF5F88" w:rsidP="00BD2C41">
            <w:pPr>
              <w:pStyle w:val="TAL"/>
              <w:rPr>
                <w:ins w:id="10405" w:author="CR1176" w:date="2023-11-09T13:33:00Z"/>
              </w:rPr>
            </w:pPr>
            <w:ins w:id="10406" w:author="CR1176" w:date="2023-11-09T13:33:00Z">
              <w:r>
                <w:rPr>
                  <w:i/>
                </w:rPr>
                <w:t>0..1</w:t>
              </w:r>
            </w:ins>
          </w:p>
        </w:tc>
        <w:tc>
          <w:tcPr>
            <w:tcW w:w="1512" w:type="dxa"/>
            <w:tcBorders>
              <w:top w:val="single" w:sz="4" w:space="0" w:color="auto"/>
              <w:left w:val="single" w:sz="4" w:space="0" w:color="auto"/>
              <w:bottom w:val="single" w:sz="4" w:space="0" w:color="auto"/>
              <w:right w:val="single" w:sz="4" w:space="0" w:color="auto"/>
            </w:tcBorders>
          </w:tcPr>
          <w:p w14:paraId="792EAE39" w14:textId="77777777" w:rsidR="00EF5F88" w:rsidRDefault="00EF5F88" w:rsidP="00BD2C41">
            <w:pPr>
              <w:pStyle w:val="TAL"/>
              <w:rPr>
                <w:ins w:id="10407" w:author="CR1176" w:date="2023-11-09T13:33:00Z"/>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EDEB885" w14:textId="77777777" w:rsidR="00EF5F88" w:rsidRDefault="00EF5F88" w:rsidP="00BD2C41">
            <w:pPr>
              <w:pStyle w:val="TAL"/>
              <w:rPr>
                <w:ins w:id="10408" w:author="CR1176" w:date="2023-11-09T13:33:00Z"/>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1598AE1" w14:textId="77777777" w:rsidR="00EF5F88" w:rsidRDefault="00EF5F88" w:rsidP="00BD2C41">
            <w:pPr>
              <w:pStyle w:val="TAC"/>
              <w:rPr>
                <w:ins w:id="10409" w:author="CR1176" w:date="2023-11-09T13:33:00Z"/>
                <w:rFonts w:cs="Arial"/>
                <w:lang w:eastAsia="ja-JP"/>
              </w:rPr>
            </w:pPr>
            <w:ins w:id="10410" w:author="CR1176" w:date="2023-11-09T13:33:00Z">
              <w:r>
                <w:rPr>
                  <w:rFonts w:cs="Arial"/>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33194EF" w14:textId="77777777" w:rsidR="00EF5F88" w:rsidRDefault="00EF5F88" w:rsidP="00BD2C41">
            <w:pPr>
              <w:pStyle w:val="TAC"/>
              <w:rPr>
                <w:ins w:id="10411" w:author="CR1176" w:date="2023-11-09T13:33:00Z"/>
                <w:rFonts w:cs="Arial"/>
              </w:rPr>
            </w:pPr>
            <w:ins w:id="10412" w:author="CR1176" w:date="2023-11-09T13:33:00Z">
              <w:r>
                <w:rPr>
                  <w:rFonts w:cs="Arial"/>
                </w:rPr>
                <w:t>ignore</w:t>
              </w:r>
            </w:ins>
          </w:p>
        </w:tc>
      </w:tr>
      <w:tr w:rsidR="00EF5F88" w14:paraId="438185C7" w14:textId="77777777" w:rsidTr="00BD2C41">
        <w:trPr>
          <w:ins w:id="10413"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6A5BA2CB" w14:textId="77777777" w:rsidR="00EF5F88" w:rsidRDefault="00EF5F88" w:rsidP="00BD2C41">
            <w:pPr>
              <w:keepNext/>
              <w:keepLines/>
              <w:spacing w:after="0"/>
              <w:ind w:left="100"/>
              <w:rPr>
                <w:ins w:id="10414" w:author="CR1176" w:date="2023-11-09T13:33:00Z"/>
                <w:rFonts w:ascii="Arial" w:hAnsi="Arial" w:cs="Arial"/>
                <w:b/>
                <w:sz w:val="18"/>
                <w:szCs w:val="18"/>
              </w:rPr>
            </w:pPr>
            <w:ins w:id="10415" w:author="CR1176" w:date="2023-11-09T13:33:00Z">
              <w:r>
                <w:rPr>
                  <w:rFonts w:ascii="Arial" w:hAnsi="Arial" w:cs="Arial"/>
                  <w:b/>
                  <w:sz w:val="18"/>
                  <w:szCs w:val="18"/>
                </w:rPr>
                <w:t>&gt;Activated Cells List Mapping Item IEs</w:t>
              </w:r>
            </w:ins>
          </w:p>
        </w:tc>
        <w:tc>
          <w:tcPr>
            <w:tcW w:w="1080" w:type="dxa"/>
            <w:tcBorders>
              <w:top w:val="single" w:sz="4" w:space="0" w:color="auto"/>
              <w:left w:val="single" w:sz="4" w:space="0" w:color="auto"/>
              <w:bottom w:val="single" w:sz="4" w:space="0" w:color="auto"/>
              <w:right w:val="single" w:sz="4" w:space="0" w:color="auto"/>
            </w:tcBorders>
          </w:tcPr>
          <w:p w14:paraId="58813A8F" w14:textId="77777777" w:rsidR="00EF5F88" w:rsidRDefault="00EF5F88" w:rsidP="00BD2C41">
            <w:pPr>
              <w:pStyle w:val="TAL"/>
              <w:rPr>
                <w:ins w:id="10416" w:author="CR1176" w:date="2023-11-09T13:33:00Z"/>
                <w:rFonts w:cs="Arial"/>
              </w:rPr>
            </w:pPr>
          </w:p>
        </w:tc>
        <w:tc>
          <w:tcPr>
            <w:tcW w:w="1080" w:type="dxa"/>
            <w:tcBorders>
              <w:top w:val="single" w:sz="4" w:space="0" w:color="auto"/>
              <w:left w:val="single" w:sz="4" w:space="0" w:color="auto"/>
              <w:bottom w:val="single" w:sz="4" w:space="0" w:color="auto"/>
              <w:right w:val="single" w:sz="4" w:space="0" w:color="auto"/>
            </w:tcBorders>
          </w:tcPr>
          <w:p w14:paraId="70B0609B" w14:textId="77777777" w:rsidR="00EF5F88" w:rsidRDefault="00EF5F88" w:rsidP="00BD2C41">
            <w:pPr>
              <w:pStyle w:val="TAL"/>
              <w:rPr>
                <w:ins w:id="10417" w:author="CR1176" w:date="2023-11-09T13:33:00Z"/>
              </w:rPr>
            </w:pPr>
            <w:ins w:id="10418" w:author="CR1176" w:date="2023-11-09T13:33:00Z">
              <w:r>
                <w:rPr>
                  <w:rFonts w:cs="Arial"/>
                  <w:i/>
                  <w:szCs w:val="18"/>
                  <w:lang w:eastAsia="ja-JP"/>
                </w:rPr>
                <w:t>1.. &lt;maxCellingNBDU&gt;</w:t>
              </w:r>
            </w:ins>
          </w:p>
        </w:tc>
        <w:tc>
          <w:tcPr>
            <w:tcW w:w="1512" w:type="dxa"/>
            <w:tcBorders>
              <w:top w:val="single" w:sz="4" w:space="0" w:color="auto"/>
              <w:left w:val="single" w:sz="4" w:space="0" w:color="auto"/>
              <w:bottom w:val="single" w:sz="4" w:space="0" w:color="auto"/>
              <w:right w:val="single" w:sz="4" w:space="0" w:color="auto"/>
            </w:tcBorders>
          </w:tcPr>
          <w:p w14:paraId="39770049" w14:textId="77777777" w:rsidR="00EF5F88" w:rsidRDefault="00EF5F88" w:rsidP="00BD2C41">
            <w:pPr>
              <w:pStyle w:val="TAL"/>
              <w:rPr>
                <w:ins w:id="10419" w:author="CR1176" w:date="2023-11-09T13:33:00Z"/>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552D29A" w14:textId="77777777" w:rsidR="00EF5F88" w:rsidRDefault="00EF5F88" w:rsidP="00BD2C41">
            <w:pPr>
              <w:pStyle w:val="TAH"/>
              <w:jc w:val="left"/>
              <w:rPr>
                <w:ins w:id="10420" w:author="CR1176" w:date="2023-11-09T13:33:00Z"/>
                <w:rFonts w:cs="Arial"/>
                <w:b w:val="0"/>
                <w:lang w:eastAsia="ja-JP"/>
              </w:rPr>
            </w:pPr>
            <w:ins w:id="10421" w:author="CR1176" w:date="2023-11-09T13:33:00Z">
              <w:r>
                <w:rPr>
                  <w:rFonts w:cs="Arial"/>
                  <w:b w:val="0"/>
                  <w:szCs w:val="18"/>
                  <w:lang w:eastAsia="ja-JP"/>
                </w:rPr>
                <w:t xml:space="preserve">List of activated cells. </w:t>
              </w:r>
            </w:ins>
          </w:p>
        </w:tc>
        <w:tc>
          <w:tcPr>
            <w:tcW w:w="1080" w:type="dxa"/>
            <w:tcBorders>
              <w:top w:val="single" w:sz="4" w:space="0" w:color="auto"/>
              <w:left w:val="single" w:sz="4" w:space="0" w:color="auto"/>
              <w:bottom w:val="single" w:sz="4" w:space="0" w:color="auto"/>
              <w:right w:val="single" w:sz="4" w:space="0" w:color="auto"/>
            </w:tcBorders>
          </w:tcPr>
          <w:p w14:paraId="75662EDD" w14:textId="77777777" w:rsidR="00EF5F88" w:rsidRDefault="00EF5F88" w:rsidP="00BD2C41">
            <w:pPr>
              <w:pStyle w:val="TAC"/>
              <w:rPr>
                <w:ins w:id="10422" w:author="CR1176" w:date="2023-11-09T13:33:00Z"/>
                <w:rFonts w:cs="Arial"/>
                <w:lang w:eastAsia="ja-JP"/>
              </w:rPr>
            </w:pPr>
            <w:ins w:id="10423" w:author="CR1176" w:date="2023-11-09T13:33:00Z">
              <w:r>
                <w:rPr>
                  <w:rFonts w:cs="Arial"/>
                  <w:lang w:eastAsia="ja-JP"/>
                </w:rPr>
                <w:t>EACH</w:t>
              </w:r>
            </w:ins>
          </w:p>
        </w:tc>
        <w:tc>
          <w:tcPr>
            <w:tcW w:w="1080" w:type="dxa"/>
            <w:tcBorders>
              <w:top w:val="single" w:sz="4" w:space="0" w:color="auto"/>
              <w:left w:val="single" w:sz="4" w:space="0" w:color="auto"/>
              <w:bottom w:val="single" w:sz="4" w:space="0" w:color="auto"/>
              <w:right w:val="single" w:sz="4" w:space="0" w:color="auto"/>
            </w:tcBorders>
          </w:tcPr>
          <w:p w14:paraId="6C20DB14" w14:textId="77777777" w:rsidR="00EF5F88" w:rsidRDefault="00EF5F88" w:rsidP="00BD2C41">
            <w:pPr>
              <w:pStyle w:val="TAC"/>
              <w:rPr>
                <w:ins w:id="10424" w:author="CR1176" w:date="2023-11-09T13:33:00Z"/>
                <w:rFonts w:cs="Arial"/>
              </w:rPr>
            </w:pPr>
            <w:ins w:id="10425" w:author="CR1176" w:date="2023-11-09T13:33:00Z">
              <w:r>
                <w:rPr>
                  <w:rFonts w:cs="Arial"/>
                </w:rPr>
                <w:t>ignore</w:t>
              </w:r>
            </w:ins>
          </w:p>
        </w:tc>
      </w:tr>
      <w:tr w:rsidR="00EF5F88" w14:paraId="036A2A46" w14:textId="77777777" w:rsidTr="00BD2C41">
        <w:trPr>
          <w:ins w:id="10426"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5AF5F257" w14:textId="77777777" w:rsidR="00EF5F88" w:rsidRDefault="00EF5F88" w:rsidP="00BD2C41">
            <w:pPr>
              <w:keepNext/>
              <w:keepLines/>
              <w:spacing w:after="0"/>
              <w:ind w:left="200"/>
              <w:rPr>
                <w:ins w:id="10427" w:author="CR1176" w:date="2023-11-09T13:33:00Z"/>
                <w:rFonts w:ascii="Arial" w:hAnsi="Arial" w:cs="Arial"/>
                <w:sz w:val="18"/>
              </w:rPr>
            </w:pPr>
            <w:ins w:id="10428" w:author="CR1176" w:date="2023-11-09T13:33:00Z">
              <w:r>
                <w:rPr>
                  <w:rFonts w:ascii="Arial" w:hAnsi="Arial" w:cs="Arial"/>
                  <w:sz w:val="18"/>
                  <w:szCs w:val="18"/>
                  <w:lang w:eastAsia="ja-JP"/>
                </w:rPr>
                <w:t>&gt;&gt;NR CGI for Target Logical gNB-DU</w:t>
              </w:r>
            </w:ins>
          </w:p>
        </w:tc>
        <w:tc>
          <w:tcPr>
            <w:tcW w:w="1080" w:type="dxa"/>
            <w:tcBorders>
              <w:top w:val="single" w:sz="4" w:space="0" w:color="auto"/>
              <w:left w:val="single" w:sz="4" w:space="0" w:color="auto"/>
              <w:bottom w:val="single" w:sz="4" w:space="0" w:color="auto"/>
              <w:right w:val="single" w:sz="4" w:space="0" w:color="auto"/>
            </w:tcBorders>
          </w:tcPr>
          <w:p w14:paraId="285EE5A6" w14:textId="77777777" w:rsidR="00EF5F88" w:rsidRDefault="00EF5F88" w:rsidP="00BD2C41">
            <w:pPr>
              <w:pStyle w:val="TAL"/>
              <w:rPr>
                <w:ins w:id="10429" w:author="CR1176" w:date="2023-11-09T13:33:00Z"/>
                <w:rFonts w:cs="Arial"/>
              </w:rPr>
            </w:pPr>
            <w:ins w:id="10430" w:author="CR1176" w:date="2023-11-09T13:33:00Z">
              <w:r>
                <w:rPr>
                  <w:rFonts w:cs="Arial"/>
                  <w:szCs w:val="18"/>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5B9CD650" w14:textId="77777777" w:rsidR="00EF5F88" w:rsidRDefault="00EF5F88" w:rsidP="00BD2C41">
            <w:pPr>
              <w:pStyle w:val="TAL"/>
              <w:rPr>
                <w:ins w:id="10431" w:author="CR1176" w:date="2023-11-09T13:33:00Z"/>
                <w:rFonts w:cs="Arial"/>
              </w:rPr>
            </w:pPr>
          </w:p>
        </w:tc>
        <w:tc>
          <w:tcPr>
            <w:tcW w:w="1512" w:type="dxa"/>
            <w:tcBorders>
              <w:top w:val="single" w:sz="4" w:space="0" w:color="auto"/>
              <w:left w:val="single" w:sz="4" w:space="0" w:color="auto"/>
              <w:bottom w:val="single" w:sz="4" w:space="0" w:color="auto"/>
              <w:right w:val="single" w:sz="4" w:space="0" w:color="auto"/>
            </w:tcBorders>
          </w:tcPr>
          <w:p w14:paraId="2AD6A011" w14:textId="77777777" w:rsidR="00EF5F88" w:rsidRDefault="00EF5F88" w:rsidP="00BD2C41">
            <w:pPr>
              <w:pStyle w:val="TAL"/>
              <w:rPr>
                <w:ins w:id="10432" w:author="CR1176" w:date="2023-11-09T13:33:00Z"/>
                <w:rFonts w:cs="Arial"/>
                <w:lang w:eastAsia="ja-JP"/>
              </w:rPr>
            </w:pPr>
            <w:ins w:id="10433" w:author="CR1176" w:date="2023-11-09T13:33:00Z">
              <w:r>
                <w:rPr>
                  <w:lang w:eastAsia="zh-CN"/>
                </w:rPr>
                <w:t>NR CGI</w:t>
              </w:r>
              <w:r>
                <w:rPr>
                  <w:rFonts w:cs="Arial"/>
                  <w:szCs w:val="18"/>
                  <w:lang w:eastAsia="ja-JP"/>
                </w:rPr>
                <w:t xml:space="preserve"> 9.3.1.12</w:t>
              </w:r>
            </w:ins>
          </w:p>
        </w:tc>
        <w:tc>
          <w:tcPr>
            <w:tcW w:w="1728" w:type="dxa"/>
            <w:tcBorders>
              <w:top w:val="single" w:sz="4" w:space="0" w:color="auto"/>
              <w:left w:val="single" w:sz="4" w:space="0" w:color="auto"/>
              <w:bottom w:val="single" w:sz="4" w:space="0" w:color="auto"/>
              <w:right w:val="single" w:sz="4" w:space="0" w:color="auto"/>
            </w:tcBorders>
          </w:tcPr>
          <w:p w14:paraId="06C78053" w14:textId="77777777" w:rsidR="00EF5F88" w:rsidRDefault="00EF5F88" w:rsidP="00BD2C41">
            <w:pPr>
              <w:pStyle w:val="TAL"/>
              <w:rPr>
                <w:ins w:id="10434" w:author="CR1176" w:date="2023-11-09T13:33:00Z"/>
              </w:rPr>
            </w:pPr>
            <w:ins w:id="10435" w:author="CR1176" w:date="2023-11-09T13:33:00Z">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ins>
          </w:p>
        </w:tc>
        <w:tc>
          <w:tcPr>
            <w:tcW w:w="1080" w:type="dxa"/>
            <w:tcBorders>
              <w:top w:val="single" w:sz="4" w:space="0" w:color="auto"/>
              <w:left w:val="single" w:sz="4" w:space="0" w:color="auto"/>
              <w:bottom w:val="single" w:sz="4" w:space="0" w:color="auto"/>
              <w:right w:val="single" w:sz="4" w:space="0" w:color="auto"/>
            </w:tcBorders>
          </w:tcPr>
          <w:p w14:paraId="2E92A2F5" w14:textId="77777777" w:rsidR="00EF5F88" w:rsidRDefault="00EF5F88" w:rsidP="00BD2C41">
            <w:pPr>
              <w:pStyle w:val="TAC"/>
              <w:rPr>
                <w:ins w:id="10436" w:author="CR1176" w:date="2023-11-09T13:33:00Z"/>
                <w:rFonts w:cs="Arial"/>
                <w:lang w:eastAsia="ja-JP"/>
              </w:rPr>
            </w:pPr>
            <w:ins w:id="10437" w:author="CR1176" w:date="2023-11-09T13:33: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A824A53" w14:textId="77777777" w:rsidR="00EF5F88" w:rsidRDefault="00EF5F88" w:rsidP="00BD2C41">
            <w:pPr>
              <w:pStyle w:val="TAC"/>
              <w:rPr>
                <w:ins w:id="10438" w:author="CR1176" w:date="2023-11-09T13:33:00Z"/>
                <w:rFonts w:cs="Arial"/>
              </w:rPr>
            </w:pPr>
          </w:p>
        </w:tc>
      </w:tr>
      <w:tr w:rsidR="00EF5F88" w14:paraId="05E419E5" w14:textId="77777777" w:rsidTr="00BD2C41">
        <w:trPr>
          <w:ins w:id="10439" w:author="CR1176" w:date="2023-11-09T13:33:00Z"/>
        </w:trPr>
        <w:tc>
          <w:tcPr>
            <w:tcW w:w="2160" w:type="dxa"/>
            <w:tcBorders>
              <w:top w:val="single" w:sz="4" w:space="0" w:color="auto"/>
              <w:left w:val="single" w:sz="4" w:space="0" w:color="auto"/>
              <w:bottom w:val="single" w:sz="4" w:space="0" w:color="auto"/>
              <w:right w:val="single" w:sz="4" w:space="0" w:color="auto"/>
            </w:tcBorders>
          </w:tcPr>
          <w:p w14:paraId="1AE463EC" w14:textId="77777777" w:rsidR="00EF5F88" w:rsidRDefault="00EF5F88" w:rsidP="00BD2C41">
            <w:pPr>
              <w:keepNext/>
              <w:keepLines/>
              <w:spacing w:after="0"/>
              <w:ind w:left="200"/>
              <w:rPr>
                <w:ins w:id="10440" w:author="CR1176" w:date="2023-11-09T13:33:00Z"/>
                <w:rFonts w:ascii="Arial" w:hAnsi="Arial" w:cs="Arial"/>
                <w:sz w:val="18"/>
                <w:szCs w:val="18"/>
                <w:lang w:eastAsia="ja-JP"/>
              </w:rPr>
            </w:pPr>
            <w:ins w:id="10441" w:author="CR1176" w:date="2023-11-09T13:33:00Z">
              <w:r>
                <w:rPr>
                  <w:rFonts w:ascii="Arial" w:hAnsi="Arial" w:cs="Arial"/>
                  <w:sz w:val="18"/>
                  <w:szCs w:val="18"/>
                  <w:lang w:eastAsia="ja-JP"/>
                </w:rPr>
                <w:t>&gt;&gt;NR CGI for Source Logical gNB-DU</w:t>
              </w:r>
            </w:ins>
          </w:p>
        </w:tc>
        <w:tc>
          <w:tcPr>
            <w:tcW w:w="1080" w:type="dxa"/>
            <w:tcBorders>
              <w:top w:val="single" w:sz="4" w:space="0" w:color="auto"/>
              <w:left w:val="single" w:sz="4" w:space="0" w:color="auto"/>
              <w:bottom w:val="single" w:sz="4" w:space="0" w:color="auto"/>
              <w:right w:val="single" w:sz="4" w:space="0" w:color="auto"/>
            </w:tcBorders>
          </w:tcPr>
          <w:p w14:paraId="46DA19D1" w14:textId="77777777" w:rsidR="00EF5F88" w:rsidRDefault="00EF5F88" w:rsidP="00BD2C41">
            <w:pPr>
              <w:pStyle w:val="TAL"/>
              <w:rPr>
                <w:ins w:id="10442" w:author="CR1176" w:date="2023-11-09T13:33:00Z"/>
                <w:rFonts w:cs="Arial"/>
                <w:szCs w:val="18"/>
                <w:lang w:eastAsia="ja-JP"/>
              </w:rPr>
            </w:pPr>
            <w:ins w:id="10443" w:author="CR1176" w:date="2023-11-09T13:33:00Z">
              <w:r>
                <w:rPr>
                  <w:rFonts w:cs="Arial"/>
                  <w:szCs w:val="18"/>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381D52E6" w14:textId="77777777" w:rsidR="00EF5F88" w:rsidRDefault="00EF5F88" w:rsidP="00BD2C41">
            <w:pPr>
              <w:pStyle w:val="TAL"/>
              <w:rPr>
                <w:ins w:id="10444" w:author="CR1176" w:date="2023-11-09T13:33:00Z"/>
                <w:rFonts w:cs="Arial"/>
              </w:rPr>
            </w:pPr>
          </w:p>
        </w:tc>
        <w:tc>
          <w:tcPr>
            <w:tcW w:w="1512" w:type="dxa"/>
            <w:tcBorders>
              <w:top w:val="single" w:sz="4" w:space="0" w:color="auto"/>
              <w:left w:val="single" w:sz="4" w:space="0" w:color="auto"/>
              <w:bottom w:val="single" w:sz="4" w:space="0" w:color="auto"/>
              <w:right w:val="single" w:sz="4" w:space="0" w:color="auto"/>
            </w:tcBorders>
          </w:tcPr>
          <w:p w14:paraId="58021194" w14:textId="77777777" w:rsidR="00EF5F88" w:rsidRDefault="00EF5F88" w:rsidP="00BD2C41">
            <w:pPr>
              <w:pStyle w:val="TAL"/>
              <w:rPr>
                <w:ins w:id="10445" w:author="CR1176" w:date="2023-11-09T13:33:00Z"/>
                <w:rFonts w:cs="Arial"/>
                <w:szCs w:val="18"/>
                <w:lang w:eastAsia="ja-JP"/>
              </w:rPr>
            </w:pPr>
            <w:ins w:id="10446" w:author="CR1176" w:date="2023-11-09T13:33:00Z">
              <w:r>
                <w:rPr>
                  <w:lang w:eastAsia="zh-CN"/>
                </w:rPr>
                <w:t>NR CGI</w:t>
              </w:r>
              <w:r>
                <w:rPr>
                  <w:rFonts w:cs="Arial"/>
                  <w:szCs w:val="18"/>
                  <w:lang w:eastAsia="ja-JP"/>
                </w:rPr>
                <w:t xml:space="preserve"> 9.3.1.12</w:t>
              </w:r>
            </w:ins>
          </w:p>
        </w:tc>
        <w:tc>
          <w:tcPr>
            <w:tcW w:w="1728" w:type="dxa"/>
            <w:tcBorders>
              <w:top w:val="single" w:sz="4" w:space="0" w:color="auto"/>
              <w:left w:val="single" w:sz="4" w:space="0" w:color="auto"/>
              <w:bottom w:val="single" w:sz="4" w:space="0" w:color="auto"/>
              <w:right w:val="single" w:sz="4" w:space="0" w:color="auto"/>
            </w:tcBorders>
          </w:tcPr>
          <w:p w14:paraId="6269344E" w14:textId="77777777" w:rsidR="00EF5F88" w:rsidRDefault="00EF5F88" w:rsidP="00BD2C41">
            <w:pPr>
              <w:pStyle w:val="TAL"/>
              <w:rPr>
                <w:ins w:id="10447" w:author="CR1176" w:date="2023-11-09T13:33:00Z"/>
              </w:rPr>
            </w:pPr>
            <w:ins w:id="10448" w:author="CR1176" w:date="2023-11-09T13:33:00Z">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ins>
          </w:p>
        </w:tc>
        <w:tc>
          <w:tcPr>
            <w:tcW w:w="1080" w:type="dxa"/>
            <w:tcBorders>
              <w:top w:val="single" w:sz="4" w:space="0" w:color="auto"/>
              <w:left w:val="single" w:sz="4" w:space="0" w:color="auto"/>
              <w:bottom w:val="single" w:sz="4" w:space="0" w:color="auto"/>
              <w:right w:val="single" w:sz="4" w:space="0" w:color="auto"/>
            </w:tcBorders>
          </w:tcPr>
          <w:p w14:paraId="7908707F" w14:textId="77777777" w:rsidR="00EF5F88" w:rsidRDefault="00EF5F88" w:rsidP="00BD2C41">
            <w:pPr>
              <w:pStyle w:val="TAC"/>
              <w:rPr>
                <w:ins w:id="10449" w:author="CR1176" w:date="2023-11-09T13:33:00Z"/>
                <w:lang w:eastAsia="ja-JP"/>
              </w:rPr>
            </w:pPr>
            <w:ins w:id="10450" w:author="CR1176" w:date="2023-11-09T13:33: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3D0A202" w14:textId="77777777" w:rsidR="00EF5F88" w:rsidRDefault="00EF5F88" w:rsidP="00BD2C41">
            <w:pPr>
              <w:pStyle w:val="TAC"/>
              <w:rPr>
                <w:ins w:id="10451" w:author="CR1176" w:date="2023-11-09T13:33:00Z"/>
                <w:rFonts w:cs="Arial"/>
              </w:rPr>
            </w:pPr>
          </w:p>
        </w:tc>
      </w:tr>
    </w:tbl>
    <w:p w14:paraId="1AC220A3" w14:textId="77777777" w:rsidR="00EF5F88" w:rsidRDefault="00EF5F88" w:rsidP="00EF5F88">
      <w:pPr>
        <w:rPr>
          <w:ins w:id="10452" w:author="CR1176" w:date="2023-11-09T13:33: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F5F88" w14:paraId="5EAF76CC" w14:textId="77777777" w:rsidTr="00BD2C41">
        <w:trPr>
          <w:trHeight w:val="271"/>
          <w:ins w:id="10453" w:author="CR1176" w:date="2023-11-09T13:33:00Z"/>
        </w:trPr>
        <w:tc>
          <w:tcPr>
            <w:tcW w:w="3686" w:type="dxa"/>
          </w:tcPr>
          <w:p w14:paraId="246ADAC5" w14:textId="77777777" w:rsidR="00EF5F88" w:rsidRDefault="00EF5F88" w:rsidP="00BD2C41">
            <w:pPr>
              <w:pStyle w:val="TAH"/>
              <w:rPr>
                <w:ins w:id="10454" w:author="CR1176" w:date="2023-11-09T13:33:00Z"/>
              </w:rPr>
            </w:pPr>
            <w:ins w:id="10455" w:author="CR1176" w:date="2023-11-09T13:33:00Z">
              <w:r>
                <w:t>Range bound</w:t>
              </w:r>
            </w:ins>
          </w:p>
        </w:tc>
        <w:tc>
          <w:tcPr>
            <w:tcW w:w="5670" w:type="dxa"/>
          </w:tcPr>
          <w:p w14:paraId="32576AF8" w14:textId="77777777" w:rsidR="00EF5F88" w:rsidRDefault="00EF5F88" w:rsidP="00BD2C41">
            <w:pPr>
              <w:pStyle w:val="TAH"/>
              <w:rPr>
                <w:ins w:id="10456" w:author="CR1176" w:date="2023-11-09T13:33:00Z"/>
              </w:rPr>
            </w:pPr>
            <w:ins w:id="10457" w:author="CR1176" w:date="2023-11-09T13:33:00Z">
              <w:r>
                <w:t>Explanation</w:t>
              </w:r>
            </w:ins>
          </w:p>
        </w:tc>
      </w:tr>
      <w:tr w:rsidR="00EF5F88" w14:paraId="4E03484F" w14:textId="77777777" w:rsidTr="00BD2C41">
        <w:trPr>
          <w:trHeight w:val="271"/>
          <w:ins w:id="10458" w:author="CR1176" w:date="2023-11-09T13:33:00Z"/>
        </w:trPr>
        <w:tc>
          <w:tcPr>
            <w:tcW w:w="3686" w:type="dxa"/>
            <w:tcBorders>
              <w:top w:val="single" w:sz="4" w:space="0" w:color="auto"/>
              <w:left w:val="single" w:sz="4" w:space="0" w:color="auto"/>
              <w:bottom w:val="single" w:sz="4" w:space="0" w:color="auto"/>
              <w:right w:val="single" w:sz="4" w:space="0" w:color="auto"/>
            </w:tcBorders>
          </w:tcPr>
          <w:p w14:paraId="0C6D4DA0" w14:textId="77777777" w:rsidR="00EF5F88" w:rsidRDefault="00EF5F88" w:rsidP="00BD2C41">
            <w:pPr>
              <w:pStyle w:val="TAL"/>
              <w:rPr>
                <w:ins w:id="10459" w:author="CR1176" w:date="2023-11-09T13:33:00Z"/>
                <w:rFonts w:eastAsia="SimSun"/>
                <w:lang w:val="en-US" w:eastAsia="zh-CN"/>
              </w:rPr>
            </w:pPr>
            <w:ins w:id="10460" w:author="CR1176" w:date="2023-11-09T13:33:00Z">
              <w:r>
                <w:t>maxCellingNBDU</w:t>
              </w:r>
            </w:ins>
          </w:p>
        </w:tc>
        <w:tc>
          <w:tcPr>
            <w:tcW w:w="5670" w:type="dxa"/>
            <w:tcBorders>
              <w:top w:val="single" w:sz="4" w:space="0" w:color="auto"/>
              <w:left w:val="single" w:sz="4" w:space="0" w:color="auto"/>
              <w:bottom w:val="single" w:sz="4" w:space="0" w:color="auto"/>
              <w:right w:val="single" w:sz="4" w:space="0" w:color="auto"/>
            </w:tcBorders>
          </w:tcPr>
          <w:p w14:paraId="58479A9C" w14:textId="77777777" w:rsidR="00EF5F88" w:rsidRDefault="00EF5F88" w:rsidP="00BD2C41">
            <w:pPr>
              <w:pStyle w:val="TAL"/>
              <w:rPr>
                <w:ins w:id="10461" w:author="CR1176" w:date="2023-11-09T13:33:00Z"/>
                <w:rFonts w:eastAsia="SimSun"/>
                <w:lang w:val="en-US" w:eastAsia="zh-CN"/>
              </w:rPr>
            </w:pPr>
            <w:ins w:id="10462" w:author="CR1176" w:date="2023-11-09T13:33:00Z">
              <w:r>
                <w:t>Maximum no. cells that can be served by a gNB-DU. Value is 512.</w:t>
              </w:r>
            </w:ins>
          </w:p>
        </w:tc>
      </w:tr>
    </w:tbl>
    <w:p w14:paraId="534097CB" w14:textId="77777777" w:rsidR="00EF5F88" w:rsidRDefault="00EF5F88" w:rsidP="00B90779">
      <w:pPr>
        <w:widowControl w:val="0"/>
      </w:pPr>
    </w:p>
    <w:p w14:paraId="26258F04" w14:textId="77777777" w:rsidR="00542A32" w:rsidRPr="004E6C41" w:rsidRDefault="000F12C4" w:rsidP="00B90779">
      <w:pPr>
        <w:pStyle w:val="Heading3"/>
        <w:keepNext w:val="0"/>
        <w:keepLines w:val="0"/>
        <w:widowControl w:val="0"/>
      </w:pPr>
      <w:bookmarkStart w:id="10463" w:name="_Toc45832401"/>
      <w:bookmarkStart w:id="10464" w:name="_Toc51763654"/>
      <w:bookmarkStart w:id="10465" w:name="_Toc64448823"/>
      <w:bookmarkStart w:id="10466" w:name="_Toc66289482"/>
      <w:bookmarkStart w:id="10467" w:name="_Toc74154595"/>
      <w:bookmarkStart w:id="10468" w:name="_Toc81383339"/>
      <w:bookmarkStart w:id="10469" w:name="_Toc88657972"/>
      <w:bookmarkStart w:id="10470" w:name="_Toc97910884"/>
      <w:bookmarkStart w:id="10471" w:name="_Toc99038604"/>
      <w:bookmarkStart w:id="10472" w:name="_Toc99730867"/>
      <w:bookmarkStart w:id="10473" w:name="_Toc105510996"/>
      <w:bookmarkStart w:id="10474" w:name="_Toc105927528"/>
      <w:bookmarkStart w:id="10475" w:name="_Toc106110068"/>
      <w:bookmarkStart w:id="10476" w:name="_Toc113835505"/>
      <w:bookmarkStart w:id="10477" w:name="_Toc120124352"/>
      <w:bookmarkStart w:id="10478" w:name="_Toc146226619"/>
      <w:bookmarkStart w:id="10479" w:name="_Toc29404241"/>
      <w:bookmarkStart w:id="10480" w:name="_CR9_2_10"/>
      <w:bookmarkEnd w:id="10480"/>
      <w:r>
        <w:t>9.2.10</w:t>
      </w:r>
      <w:r w:rsidR="00542A32">
        <w:tab/>
      </w:r>
      <w:r w:rsidR="00542A32" w:rsidRPr="004E6C41">
        <w:t>Self Optimisation Support Messages</w:t>
      </w:r>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09EC42DB" w14:textId="77777777" w:rsidR="00542A32" w:rsidRPr="00356814" w:rsidRDefault="000F12C4" w:rsidP="00B90779">
      <w:pPr>
        <w:pStyle w:val="Heading4"/>
        <w:keepNext w:val="0"/>
        <w:keepLines w:val="0"/>
        <w:widowControl w:val="0"/>
      </w:pPr>
      <w:bookmarkStart w:id="10481" w:name="_Toc45832402"/>
      <w:bookmarkStart w:id="10482" w:name="_Toc51763655"/>
      <w:bookmarkStart w:id="10483" w:name="_Toc64448824"/>
      <w:bookmarkStart w:id="10484" w:name="_Toc66289483"/>
      <w:bookmarkStart w:id="10485" w:name="_Toc74154596"/>
      <w:bookmarkStart w:id="10486" w:name="_Toc81383340"/>
      <w:bookmarkStart w:id="10487" w:name="_Toc88657973"/>
      <w:bookmarkStart w:id="10488" w:name="_Toc97910885"/>
      <w:bookmarkStart w:id="10489" w:name="_Toc99038605"/>
      <w:bookmarkStart w:id="10490" w:name="_Toc99730868"/>
      <w:bookmarkStart w:id="10491" w:name="_Toc105510997"/>
      <w:bookmarkStart w:id="10492" w:name="_Toc105927529"/>
      <w:bookmarkStart w:id="10493" w:name="_Toc106110069"/>
      <w:bookmarkStart w:id="10494" w:name="_Toc113835506"/>
      <w:bookmarkStart w:id="10495" w:name="_Toc120124353"/>
      <w:bookmarkStart w:id="10496" w:name="_Toc146226620"/>
      <w:bookmarkStart w:id="10497" w:name="_CR9_2_10_1"/>
      <w:bookmarkEnd w:id="10497"/>
      <w:r>
        <w:t>9.2.10.1</w:t>
      </w:r>
      <w:r w:rsidR="00542A32" w:rsidRPr="00356814">
        <w:tab/>
      </w:r>
      <w:bookmarkEnd w:id="10479"/>
      <w:r w:rsidR="00542A32">
        <w:t>ACCESS AND MOBILITY INDICATION</w:t>
      </w:r>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10498"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AA5DA2" w:rsidRDefault="00542A32" w:rsidP="00B90779">
            <w:pPr>
              <w:pStyle w:val="TAH"/>
              <w:keepNext w:val="0"/>
              <w:keepLines w:val="0"/>
              <w:widowControl w:val="0"/>
              <w:ind w:hanging="122"/>
              <w:rPr>
                <w:lang w:eastAsia="ja-JP"/>
              </w:rPr>
            </w:pPr>
            <w:r w:rsidRPr="00AA5DA2">
              <w:rPr>
                <w:lang w:eastAsia="ja-JP"/>
              </w:rPr>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90779">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90779">
            <w:pPr>
              <w:pStyle w:val="TAL"/>
              <w:keepNext w:val="0"/>
              <w:keepLines w:val="0"/>
              <w:widowControl w:val="0"/>
              <w:rPr>
                <w:lang w:eastAsia="ja-JP"/>
              </w:rPr>
            </w:pPr>
          </w:p>
        </w:tc>
        <w:tc>
          <w:tcPr>
            <w:tcW w:w="1512" w:type="dxa"/>
          </w:tcPr>
          <w:p w14:paraId="6994AD30" w14:textId="77777777" w:rsidR="00542A32" w:rsidRPr="00924C10" w:rsidRDefault="00542A32" w:rsidP="00B90779">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90779">
            <w:pPr>
              <w:pStyle w:val="TAL"/>
              <w:keepNext w:val="0"/>
              <w:keepLines w:val="0"/>
              <w:widowControl w:val="0"/>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90779">
            <w:pPr>
              <w:pStyle w:val="TAL"/>
              <w:keepNext w:val="0"/>
              <w:keepLines w:val="0"/>
              <w:widowControl w:val="0"/>
              <w:rPr>
                <w:lang w:eastAsia="ja-JP"/>
              </w:rPr>
            </w:pPr>
          </w:p>
        </w:tc>
        <w:tc>
          <w:tcPr>
            <w:tcW w:w="1512" w:type="dxa"/>
          </w:tcPr>
          <w:p w14:paraId="41048217" w14:textId="77777777" w:rsidR="00542A32" w:rsidRPr="00A423D1" w:rsidRDefault="00542A32" w:rsidP="00B90779">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90779">
            <w:pPr>
              <w:pStyle w:val="TAL"/>
              <w:keepNext w:val="0"/>
              <w:keepLines w:val="0"/>
              <w:widowControl w:val="0"/>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63777D" w:rsidRPr="00AA5DA2" w14:paraId="3A974DE7" w14:textId="77777777" w:rsidTr="00B90779">
        <w:tc>
          <w:tcPr>
            <w:tcW w:w="2160" w:type="dxa"/>
          </w:tcPr>
          <w:p w14:paraId="1720D624" w14:textId="11D3D4F0" w:rsidR="0063777D" w:rsidRPr="00AA5DA2" w:rsidRDefault="0063777D" w:rsidP="0063777D">
            <w:pPr>
              <w:pStyle w:val="TAL"/>
              <w:keepNext w:val="0"/>
              <w:keepLines w:val="0"/>
              <w:widowControl w:val="0"/>
              <w:rPr>
                <w:lang w:eastAsia="ja-JP"/>
              </w:rPr>
            </w:pPr>
            <w:bookmarkStart w:id="10499" w:name="OLE_LINK81"/>
            <w:bookmarkEnd w:id="10498"/>
            <w:r>
              <w:rPr>
                <w:b/>
              </w:rPr>
              <w:t>RA</w:t>
            </w:r>
            <w:del w:id="10500" w:author="CR1105">
              <w:r w:rsidDel="00665692">
                <w:rPr>
                  <w:b/>
                </w:rPr>
                <w:delText>CH</w:delText>
              </w:r>
            </w:del>
            <w:r>
              <w:rPr>
                <w:b/>
              </w:rPr>
              <w:t xml:space="preserve"> Report </w:t>
            </w:r>
            <w:bookmarkEnd w:id="10499"/>
            <w:del w:id="10501" w:author="CR1105">
              <w:r w:rsidDel="00665692">
                <w:rPr>
                  <w:b/>
                </w:rPr>
                <w:delText xml:space="preserve">Information </w:delText>
              </w:r>
            </w:del>
            <w:r>
              <w:rPr>
                <w:b/>
              </w:rPr>
              <w:t>List</w:t>
            </w:r>
          </w:p>
        </w:tc>
        <w:tc>
          <w:tcPr>
            <w:tcW w:w="1080" w:type="dxa"/>
          </w:tcPr>
          <w:p w14:paraId="61C3CFA9" w14:textId="77777777" w:rsidR="0063777D" w:rsidRPr="00AA5DA2" w:rsidRDefault="0063777D" w:rsidP="0063777D">
            <w:pPr>
              <w:pStyle w:val="TAL"/>
              <w:keepNext w:val="0"/>
              <w:keepLines w:val="0"/>
              <w:widowControl w:val="0"/>
              <w:rPr>
                <w:lang w:eastAsia="ja-JP"/>
              </w:rPr>
            </w:pPr>
          </w:p>
        </w:tc>
        <w:tc>
          <w:tcPr>
            <w:tcW w:w="1080" w:type="dxa"/>
          </w:tcPr>
          <w:p w14:paraId="30026328" w14:textId="427591FC" w:rsidR="0063777D" w:rsidRPr="00AA5DA2" w:rsidRDefault="0063777D" w:rsidP="0063777D">
            <w:pPr>
              <w:pStyle w:val="TAL"/>
              <w:keepNext w:val="0"/>
              <w:keepLines w:val="0"/>
              <w:widowControl w:val="0"/>
              <w:rPr>
                <w:lang w:eastAsia="ja-JP"/>
              </w:rPr>
            </w:pPr>
            <w:r w:rsidRPr="00EA5FA7">
              <w:rPr>
                <w:i/>
                <w:iCs/>
              </w:rPr>
              <w:t>0..1</w:t>
            </w:r>
          </w:p>
        </w:tc>
        <w:tc>
          <w:tcPr>
            <w:tcW w:w="1512" w:type="dxa"/>
          </w:tcPr>
          <w:p w14:paraId="66A2CA6C" w14:textId="77777777" w:rsidR="0063777D" w:rsidRPr="00A423D1" w:rsidRDefault="0063777D" w:rsidP="0063777D">
            <w:pPr>
              <w:pStyle w:val="TAL"/>
              <w:keepNext w:val="0"/>
              <w:keepLines w:val="0"/>
              <w:widowControl w:val="0"/>
            </w:pPr>
          </w:p>
        </w:tc>
        <w:tc>
          <w:tcPr>
            <w:tcW w:w="1728" w:type="dxa"/>
          </w:tcPr>
          <w:p w14:paraId="0E3C89B9" w14:textId="77777777" w:rsidR="0063777D" w:rsidRPr="00AA5DA2" w:rsidRDefault="0063777D" w:rsidP="0063777D">
            <w:pPr>
              <w:pStyle w:val="TAL"/>
              <w:keepNext w:val="0"/>
              <w:keepLines w:val="0"/>
              <w:widowControl w:val="0"/>
              <w:rPr>
                <w:lang w:eastAsia="ja-JP"/>
              </w:rPr>
            </w:pPr>
          </w:p>
        </w:tc>
        <w:tc>
          <w:tcPr>
            <w:tcW w:w="1080" w:type="dxa"/>
          </w:tcPr>
          <w:p w14:paraId="437C34AE" w14:textId="77777777" w:rsidR="0063777D" w:rsidRPr="00AA5DA2" w:rsidRDefault="0063777D" w:rsidP="0063777D">
            <w:pPr>
              <w:pStyle w:val="TAC"/>
              <w:keepNext w:val="0"/>
              <w:keepLines w:val="0"/>
              <w:widowControl w:val="0"/>
              <w:rPr>
                <w:lang w:eastAsia="ja-JP"/>
              </w:rPr>
            </w:pPr>
            <w:r w:rsidRPr="00EA5FA7">
              <w:rPr>
                <w:lang w:eastAsia="zh-CN"/>
              </w:rPr>
              <w:t>YES</w:t>
            </w:r>
          </w:p>
        </w:tc>
        <w:tc>
          <w:tcPr>
            <w:tcW w:w="1080" w:type="dxa"/>
          </w:tcPr>
          <w:p w14:paraId="0EFDD314" w14:textId="77777777" w:rsidR="0063777D" w:rsidRPr="00AA5DA2" w:rsidRDefault="0063777D" w:rsidP="0063777D">
            <w:pPr>
              <w:pStyle w:val="TAC"/>
              <w:keepNext w:val="0"/>
              <w:keepLines w:val="0"/>
              <w:widowControl w:val="0"/>
              <w:rPr>
                <w:lang w:eastAsia="ja-JP"/>
              </w:rPr>
            </w:pPr>
            <w:r w:rsidRPr="00EA5FA7">
              <w:rPr>
                <w:lang w:eastAsia="zh-CN"/>
              </w:rPr>
              <w:t>ignore</w:t>
            </w:r>
          </w:p>
        </w:tc>
      </w:tr>
      <w:tr w:rsidR="0063777D" w:rsidRPr="00AA5DA2" w14:paraId="26AAB103" w14:textId="77777777" w:rsidTr="00B90779">
        <w:tc>
          <w:tcPr>
            <w:tcW w:w="2160" w:type="dxa"/>
          </w:tcPr>
          <w:p w14:paraId="59947421" w14:textId="27A75AF8" w:rsidR="0063777D" w:rsidRPr="00AE679B" w:rsidRDefault="0063777D" w:rsidP="0063777D">
            <w:pPr>
              <w:widowControl w:val="0"/>
              <w:spacing w:after="0"/>
              <w:ind w:left="100"/>
              <w:rPr>
                <w:b/>
                <w:lang w:eastAsia="ja-JP"/>
              </w:rPr>
            </w:pPr>
            <w:r w:rsidRPr="00AE679B">
              <w:rPr>
                <w:rFonts w:ascii="Arial" w:hAnsi="Arial"/>
                <w:b/>
                <w:sz w:val="18"/>
                <w:lang w:eastAsia="ja-JP"/>
              </w:rPr>
              <w:t>&gt;RA</w:t>
            </w:r>
            <w:del w:id="10502" w:author="CR1105">
              <w:r w:rsidRPr="00AE679B" w:rsidDel="00665692">
                <w:rPr>
                  <w:rFonts w:ascii="Arial" w:hAnsi="Arial"/>
                  <w:b/>
                  <w:sz w:val="18"/>
                  <w:lang w:eastAsia="ja-JP"/>
                </w:rPr>
                <w:delText>CH</w:delText>
              </w:r>
            </w:del>
            <w:r w:rsidRPr="00AE679B">
              <w:rPr>
                <w:rFonts w:ascii="Arial" w:hAnsi="Arial"/>
                <w:b/>
                <w:sz w:val="18"/>
                <w:lang w:eastAsia="ja-JP"/>
              </w:rPr>
              <w:t xml:space="preserve"> Report </w:t>
            </w:r>
            <w:del w:id="10503" w:author="CR1105">
              <w:r w:rsidRPr="00861F51" w:rsidDel="00665692">
                <w:rPr>
                  <w:rFonts w:ascii="Arial" w:hAnsi="Arial"/>
                  <w:b/>
                  <w:sz w:val="18"/>
                  <w:lang w:eastAsia="ja-JP"/>
                </w:rPr>
                <w:delText xml:space="preserve">Information </w:delText>
              </w:r>
            </w:del>
            <w:r w:rsidRPr="00AE679B">
              <w:rPr>
                <w:rFonts w:ascii="Arial" w:hAnsi="Arial"/>
                <w:b/>
                <w:sz w:val="18"/>
                <w:lang w:eastAsia="ja-JP"/>
              </w:rPr>
              <w:t>Item</w:t>
            </w:r>
          </w:p>
        </w:tc>
        <w:tc>
          <w:tcPr>
            <w:tcW w:w="1080" w:type="dxa"/>
          </w:tcPr>
          <w:p w14:paraId="2F37EE55" w14:textId="77777777" w:rsidR="0063777D" w:rsidRPr="00AA5DA2" w:rsidRDefault="0063777D" w:rsidP="0063777D">
            <w:pPr>
              <w:pStyle w:val="TAL"/>
              <w:keepNext w:val="0"/>
              <w:keepLines w:val="0"/>
              <w:widowControl w:val="0"/>
              <w:rPr>
                <w:lang w:eastAsia="ja-JP"/>
              </w:rPr>
            </w:pPr>
          </w:p>
        </w:tc>
        <w:tc>
          <w:tcPr>
            <w:tcW w:w="1080" w:type="dxa"/>
          </w:tcPr>
          <w:p w14:paraId="0FBEEC47" w14:textId="3B190C5D" w:rsidR="0063777D" w:rsidRPr="00AE679B" w:rsidRDefault="0063777D" w:rsidP="0063777D">
            <w:pPr>
              <w:pStyle w:val="TAL"/>
              <w:keepNext w:val="0"/>
              <w:keepLines w:val="0"/>
              <w:widowControl w:val="0"/>
              <w:rPr>
                <w:i/>
                <w:lang w:eastAsia="ja-JP"/>
              </w:rPr>
            </w:pPr>
            <w:r w:rsidRPr="00AE679B">
              <w:rPr>
                <w:i/>
                <w:lang w:eastAsia="ja-JP"/>
              </w:rPr>
              <w:t>1 .. &lt;maxnoofRA</w:t>
            </w:r>
            <w:del w:id="10504" w:author="CR1105">
              <w:r w:rsidRPr="00AE679B" w:rsidDel="00665692">
                <w:rPr>
                  <w:i/>
                  <w:lang w:eastAsia="ja-JP"/>
                </w:rPr>
                <w:delText>CH</w:delText>
              </w:r>
            </w:del>
            <w:r w:rsidRPr="00AE679B">
              <w:rPr>
                <w:i/>
                <w:lang w:eastAsia="ja-JP"/>
              </w:rPr>
              <w:t>Reports&gt;</w:t>
            </w:r>
          </w:p>
        </w:tc>
        <w:tc>
          <w:tcPr>
            <w:tcW w:w="1512" w:type="dxa"/>
          </w:tcPr>
          <w:p w14:paraId="2A7B1884" w14:textId="77777777" w:rsidR="0063777D" w:rsidRPr="00A423D1" w:rsidRDefault="0063777D" w:rsidP="0063777D">
            <w:pPr>
              <w:pStyle w:val="TAL"/>
              <w:keepNext w:val="0"/>
              <w:keepLines w:val="0"/>
              <w:widowControl w:val="0"/>
            </w:pPr>
          </w:p>
        </w:tc>
        <w:tc>
          <w:tcPr>
            <w:tcW w:w="1728" w:type="dxa"/>
          </w:tcPr>
          <w:p w14:paraId="4F6846AF" w14:textId="77777777" w:rsidR="0063777D" w:rsidRPr="00AA5DA2" w:rsidRDefault="0063777D" w:rsidP="0063777D">
            <w:pPr>
              <w:pStyle w:val="TAL"/>
              <w:keepNext w:val="0"/>
              <w:keepLines w:val="0"/>
              <w:widowControl w:val="0"/>
              <w:rPr>
                <w:lang w:eastAsia="ja-JP"/>
              </w:rPr>
            </w:pPr>
          </w:p>
        </w:tc>
        <w:tc>
          <w:tcPr>
            <w:tcW w:w="1080" w:type="dxa"/>
          </w:tcPr>
          <w:p w14:paraId="6E6C9365" w14:textId="77777777" w:rsidR="0063777D" w:rsidRPr="00AA5DA2" w:rsidRDefault="0063777D" w:rsidP="0063777D">
            <w:pPr>
              <w:pStyle w:val="TAC"/>
              <w:keepNext w:val="0"/>
              <w:keepLines w:val="0"/>
              <w:widowControl w:val="0"/>
              <w:rPr>
                <w:lang w:eastAsia="ja-JP"/>
              </w:rPr>
            </w:pPr>
            <w:r>
              <w:rPr>
                <w:lang w:eastAsia="ja-JP"/>
              </w:rPr>
              <w:t>-</w:t>
            </w:r>
          </w:p>
        </w:tc>
        <w:tc>
          <w:tcPr>
            <w:tcW w:w="1080" w:type="dxa"/>
          </w:tcPr>
          <w:p w14:paraId="565F7224" w14:textId="77777777" w:rsidR="0063777D" w:rsidRPr="00AA5DA2" w:rsidRDefault="0063777D" w:rsidP="0063777D">
            <w:pPr>
              <w:pStyle w:val="TAC"/>
              <w:keepNext w:val="0"/>
              <w:keepLines w:val="0"/>
              <w:widowControl w:val="0"/>
              <w:rPr>
                <w:lang w:eastAsia="ja-JP"/>
              </w:rPr>
            </w:pPr>
          </w:p>
        </w:tc>
      </w:tr>
      <w:tr w:rsidR="0063777D" w:rsidRPr="00AA5DA2" w14:paraId="7C353D07" w14:textId="77777777" w:rsidTr="00B90779">
        <w:tc>
          <w:tcPr>
            <w:tcW w:w="2160" w:type="dxa"/>
          </w:tcPr>
          <w:p w14:paraId="7D558313" w14:textId="45DA8132" w:rsidR="0063777D" w:rsidRPr="00AA5DA2" w:rsidRDefault="0063777D" w:rsidP="0063777D">
            <w:pPr>
              <w:widowControl w:val="0"/>
              <w:spacing w:after="0"/>
              <w:ind w:left="200"/>
              <w:rPr>
                <w:lang w:eastAsia="ja-JP"/>
              </w:rPr>
            </w:pPr>
            <w:r w:rsidRPr="00542140">
              <w:rPr>
                <w:rFonts w:ascii="Arial" w:hAnsi="Arial"/>
                <w:sz w:val="18"/>
                <w:lang w:eastAsia="ja-JP"/>
              </w:rPr>
              <w:t>&gt;&gt;RA</w:t>
            </w:r>
            <w:del w:id="10505" w:author="CR1105">
              <w:r w:rsidRPr="00542140" w:rsidDel="00665692">
                <w:rPr>
                  <w:rFonts w:ascii="Arial" w:hAnsi="Arial"/>
                  <w:sz w:val="18"/>
                  <w:lang w:eastAsia="ja-JP"/>
                </w:rPr>
                <w:delText>CH</w:delText>
              </w:r>
            </w:del>
            <w:r w:rsidRPr="00542140">
              <w:rPr>
                <w:rFonts w:ascii="Arial" w:hAnsi="Arial"/>
                <w:sz w:val="18"/>
                <w:lang w:eastAsia="ja-JP"/>
              </w:rPr>
              <w:t xml:space="preserve"> Report Container</w:t>
            </w:r>
          </w:p>
        </w:tc>
        <w:tc>
          <w:tcPr>
            <w:tcW w:w="1080" w:type="dxa"/>
          </w:tcPr>
          <w:p w14:paraId="54925894" w14:textId="5D3C50D4" w:rsidR="0063777D" w:rsidRPr="00AA5DA2" w:rsidRDefault="0063777D" w:rsidP="0063777D">
            <w:pPr>
              <w:pStyle w:val="TAL"/>
              <w:keepNext w:val="0"/>
              <w:keepLines w:val="0"/>
              <w:widowControl w:val="0"/>
              <w:rPr>
                <w:lang w:eastAsia="ja-JP"/>
              </w:rPr>
            </w:pPr>
            <w:r>
              <w:rPr>
                <w:lang w:eastAsia="ja-JP"/>
              </w:rPr>
              <w:t>M</w:t>
            </w:r>
          </w:p>
        </w:tc>
        <w:tc>
          <w:tcPr>
            <w:tcW w:w="1080" w:type="dxa"/>
          </w:tcPr>
          <w:p w14:paraId="0D5CF62B" w14:textId="77777777" w:rsidR="0063777D" w:rsidRPr="00AA5DA2" w:rsidRDefault="0063777D" w:rsidP="0063777D">
            <w:pPr>
              <w:pStyle w:val="TAL"/>
              <w:keepNext w:val="0"/>
              <w:keepLines w:val="0"/>
              <w:widowControl w:val="0"/>
              <w:rPr>
                <w:lang w:eastAsia="ja-JP"/>
              </w:rPr>
            </w:pPr>
          </w:p>
        </w:tc>
        <w:tc>
          <w:tcPr>
            <w:tcW w:w="1512" w:type="dxa"/>
          </w:tcPr>
          <w:p w14:paraId="425C7F47" w14:textId="77777777" w:rsidR="0063777D" w:rsidRPr="00A423D1" w:rsidRDefault="0063777D" w:rsidP="0063777D">
            <w:pPr>
              <w:pStyle w:val="TAL"/>
              <w:keepNext w:val="0"/>
              <w:keepLines w:val="0"/>
              <w:widowControl w:val="0"/>
            </w:pPr>
            <w:r w:rsidRPr="00AA5DA2">
              <w:rPr>
                <w:lang w:eastAsia="ja-JP"/>
              </w:rPr>
              <w:t>OCTET STRING</w:t>
            </w:r>
          </w:p>
        </w:tc>
        <w:tc>
          <w:tcPr>
            <w:tcW w:w="1728" w:type="dxa"/>
          </w:tcPr>
          <w:p w14:paraId="718B8E59" w14:textId="7A7FFA00" w:rsidR="0063777D" w:rsidRPr="00AA5DA2" w:rsidRDefault="0063777D" w:rsidP="0063777D">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11E0D815" w14:textId="77777777" w:rsidR="0063777D" w:rsidRPr="00AA5DA2" w:rsidRDefault="0063777D" w:rsidP="0063777D">
            <w:pPr>
              <w:pStyle w:val="TAC"/>
              <w:keepNext w:val="0"/>
              <w:keepLines w:val="0"/>
              <w:widowControl w:val="0"/>
              <w:rPr>
                <w:lang w:eastAsia="ja-JP"/>
              </w:rPr>
            </w:pPr>
            <w:r>
              <w:rPr>
                <w:lang w:eastAsia="ja-JP"/>
              </w:rPr>
              <w:t>-</w:t>
            </w:r>
          </w:p>
        </w:tc>
        <w:tc>
          <w:tcPr>
            <w:tcW w:w="1080" w:type="dxa"/>
          </w:tcPr>
          <w:p w14:paraId="79CE58E5" w14:textId="77777777" w:rsidR="0063777D" w:rsidRPr="00AA5DA2" w:rsidRDefault="0063777D" w:rsidP="0063777D">
            <w:pPr>
              <w:pStyle w:val="TAC"/>
              <w:keepNext w:val="0"/>
              <w:keepLines w:val="0"/>
              <w:widowControl w:val="0"/>
              <w:rPr>
                <w:lang w:eastAsia="ja-JP"/>
              </w:rPr>
            </w:pPr>
          </w:p>
        </w:tc>
      </w:tr>
      <w:tr w:rsidR="0063777D" w:rsidRPr="00AA5DA2" w14:paraId="75361AD4" w14:textId="77777777" w:rsidTr="00B90779">
        <w:tc>
          <w:tcPr>
            <w:tcW w:w="2160" w:type="dxa"/>
          </w:tcPr>
          <w:p w14:paraId="21732EDB" w14:textId="77777777" w:rsidR="0063777D" w:rsidRPr="00542140" w:rsidRDefault="0063777D" w:rsidP="0063777D">
            <w:pPr>
              <w:widowControl w:val="0"/>
              <w:spacing w:after="0"/>
              <w:ind w:left="200"/>
              <w:rPr>
                <w:rFonts w:ascii="Arial" w:hAnsi="Arial"/>
                <w:sz w:val="18"/>
                <w:lang w:eastAsia="ja-JP"/>
              </w:rPr>
            </w:pPr>
            <w:r w:rsidRPr="00F91E3C">
              <w:rPr>
                <w:rFonts w:ascii="Arial" w:hAnsi="Arial"/>
                <w:sz w:val="18"/>
                <w:lang w:eastAsia="ja-JP"/>
              </w:rPr>
              <w:t>&gt;&gt;</w:t>
            </w:r>
            <w:r>
              <w:rPr>
                <w:rFonts w:ascii="Arial" w:hAnsi="Arial"/>
                <w:sz w:val="18"/>
                <w:lang w:eastAsia="ja-JP"/>
              </w:rPr>
              <w:t xml:space="preserve">UE Assistant Identifier </w:t>
            </w:r>
          </w:p>
        </w:tc>
        <w:tc>
          <w:tcPr>
            <w:tcW w:w="1080" w:type="dxa"/>
          </w:tcPr>
          <w:p w14:paraId="5AD93E08" w14:textId="77777777" w:rsidR="0063777D" w:rsidRPr="002E0492" w:rsidRDefault="0063777D" w:rsidP="0063777D">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63777D" w:rsidRPr="00AA5DA2" w:rsidRDefault="0063777D" w:rsidP="0063777D">
            <w:pPr>
              <w:pStyle w:val="TAL"/>
              <w:keepNext w:val="0"/>
              <w:keepLines w:val="0"/>
              <w:widowControl w:val="0"/>
              <w:rPr>
                <w:lang w:eastAsia="ja-JP"/>
              </w:rPr>
            </w:pPr>
          </w:p>
        </w:tc>
        <w:tc>
          <w:tcPr>
            <w:tcW w:w="1512" w:type="dxa"/>
          </w:tcPr>
          <w:p w14:paraId="7EB11790" w14:textId="77777777" w:rsidR="0063777D" w:rsidRPr="0009701E" w:rsidRDefault="0063777D" w:rsidP="0063777D">
            <w:pPr>
              <w:pStyle w:val="TAL"/>
              <w:keepNext w:val="0"/>
              <w:keepLines w:val="0"/>
              <w:widowControl w:val="0"/>
              <w:rPr>
                <w:lang w:val="fr-FR" w:eastAsia="ja-JP"/>
              </w:rPr>
            </w:pPr>
            <w:r w:rsidRPr="0009701E">
              <w:rPr>
                <w:lang w:val="fr-FR" w:eastAsia="ja-JP"/>
              </w:rPr>
              <w:t>gNB-DU UE F1AP ID</w:t>
            </w:r>
          </w:p>
          <w:p w14:paraId="6AE1F2E2" w14:textId="77777777" w:rsidR="0063777D" w:rsidRPr="0009701E" w:rsidRDefault="0063777D" w:rsidP="0063777D">
            <w:pPr>
              <w:pStyle w:val="TAL"/>
              <w:keepNext w:val="0"/>
              <w:keepLines w:val="0"/>
              <w:widowControl w:val="0"/>
              <w:rPr>
                <w:lang w:val="fr-FR" w:eastAsia="ja-JP"/>
              </w:rPr>
            </w:pPr>
            <w:r w:rsidRPr="0009701E">
              <w:rPr>
                <w:lang w:val="fr-FR"/>
              </w:rPr>
              <w:t>9.3.1.5</w:t>
            </w:r>
          </w:p>
        </w:tc>
        <w:tc>
          <w:tcPr>
            <w:tcW w:w="1728" w:type="dxa"/>
          </w:tcPr>
          <w:p w14:paraId="792FC6CD" w14:textId="77777777" w:rsidR="0063777D" w:rsidRPr="0009701E" w:rsidRDefault="0063777D" w:rsidP="0063777D">
            <w:pPr>
              <w:pStyle w:val="TAL"/>
              <w:keepNext w:val="0"/>
              <w:keepLines w:val="0"/>
              <w:widowControl w:val="0"/>
              <w:rPr>
                <w:lang w:val="fr-FR" w:eastAsia="ja-JP"/>
              </w:rPr>
            </w:pPr>
          </w:p>
        </w:tc>
        <w:tc>
          <w:tcPr>
            <w:tcW w:w="1080" w:type="dxa"/>
          </w:tcPr>
          <w:p w14:paraId="38EAACAC" w14:textId="77777777" w:rsidR="0063777D" w:rsidRPr="00AA5DA2" w:rsidRDefault="0063777D" w:rsidP="0063777D">
            <w:pPr>
              <w:pStyle w:val="TAC"/>
              <w:keepNext w:val="0"/>
              <w:keepLines w:val="0"/>
              <w:widowControl w:val="0"/>
              <w:rPr>
                <w:lang w:eastAsia="ja-JP"/>
              </w:rPr>
            </w:pPr>
            <w:r>
              <w:rPr>
                <w:lang w:eastAsia="ja-JP"/>
              </w:rPr>
              <w:t>-</w:t>
            </w:r>
          </w:p>
        </w:tc>
        <w:tc>
          <w:tcPr>
            <w:tcW w:w="1080" w:type="dxa"/>
          </w:tcPr>
          <w:p w14:paraId="1DEF0240" w14:textId="77777777" w:rsidR="0063777D" w:rsidRPr="00AA5DA2" w:rsidRDefault="0063777D" w:rsidP="0063777D">
            <w:pPr>
              <w:pStyle w:val="TAC"/>
              <w:keepNext w:val="0"/>
              <w:keepLines w:val="0"/>
              <w:widowControl w:val="0"/>
              <w:rPr>
                <w:lang w:eastAsia="ja-JP"/>
              </w:rPr>
            </w:pPr>
          </w:p>
        </w:tc>
      </w:tr>
      <w:tr w:rsidR="0063777D" w:rsidRPr="00AA5DA2" w14:paraId="753EB435" w14:textId="77777777" w:rsidTr="00B90779">
        <w:tc>
          <w:tcPr>
            <w:tcW w:w="2160" w:type="dxa"/>
          </w:tcPr>
          <w:p w14:paraId="37B01F18" w14:textId="77777777" w:rsidR="0063777D" w:rsidRPr="00AA5DA2" w:rsidRDefault="0063777D" w:rsidP="0063777D">
            <w:pPr>
              <w:pStyle w:val="TAL"/>
              <w:keepNext w:val="0"/>
              <w:keepLines w:val="0"/>
              <w:widowControl w:val="0"/>
              <w:rPr>
                <w:lang w:eastAsia="ja-JP"/>
              </w:rPr>
            </w:pPr>
            <w:r>
              <w:rPr>
                <w:b/>
              </w:rPr>
              <w:t>RLF Report Information List</w:t>
            </w:r>
          </w:p>
        </w:tc>
        <w:tc>
          <w:tcPr>
            <w:tcW w:w="1080" w:type="dxa"/>
          </w:tcPr>
          <w:p w14:paraId="7AA59ABB" w14:textId="77777777" w:rsidR="0063777D" w:rsidRPr="00AA5DA2" w:rsidRDefault="0063777D" w:rsidP="0063777D">
            <w:pPr>
              <w:pStyle w:val="TAL"/>
              <w:keepNext w:val="0"/>
              <w:keepLines w:val="0"/>
              <w:widowControl w:val="0"/>
              <w:rPr>
                <w:lang w:eastAsia="ja-JP"/>
              </w:rPr>
            </w:pPr>
          </w:p>
        </w:tc>
        <w:tc>
          <w:tcPr>
            <w:tcW w:w="1080" w:type="dxa"/>
          </w:tcPr>
          <w:p w14:paraId="3E2DEEEC" w14:textId="77777777" w:rsidR="0063777D" w:rsidRPr="00AA5DA2" w:rsidRDefault="0063777D" w:rsidP="0063777D">
            <w:pPr>
              <w:pStyle w:val="TAL"/>
              <w:keepNext w:val="0"/>
              <w:keepLines w:val="0"/>
              <w:widowControl w:val="0"/>
              <w:rPr>
                <w:lang w:eastAsia="ja-JP"/>
              </w:rPr>
            </w:pPr>
            <w:r w:rsidRPr="00EA5FA7">
              <w:rPr>
                <w:i/>
                <w:iCs/>
              </w:rPr>
              <w:t>0..1</w:t>
            </w:r>
          </w:p>
        </w:tc>
        <w:tc>
          <w:tcPr>
            <w:tcW w:w="1512" w:type="dxa"/>
          </w:tcPr>
          <w:p w14:paraId="0333984C" w14:textId="77777777" w:rsidR="0063777D" w:rsidRPr="00A423D1" w:rsidRDefault="0063777D" w:rsidP="0063777D">
            <w:pPr>
              <w:pStyle w:val="TAL"/>
              <w:keepNext w:val="0"/>
              <w:keepLines w:val="0"/>
              <w:widowControl w:val="0"/>
            </w:pPr>
          </w:p>
        </w:tc>
        <w:tc>
          <w:tcPr>
            <w:tcW w:w="1728" w:type="dxa"/>
          </w:tcPr>
          <w:p w14:paraId="6D6656CD" w14:textId="77777777" w:rsidR="0063777D" w:rsidRPr="00AA5DA2" w:rsidRDefault="0063777D" w:rsidP="0063777D">
            <w:pPr>
              <w:pStyle w:val="TAL"/>
              <w:keepNext w:val="0"/>
              <w:keepLines w:val="0"/>
              <w:widowControl w:val="0"/>
              <w:rPr>
                <w:lang w:eastAsia="ja-JP"/>
              </w:rPr>
            </w:pPr>
          </w:p>
        </w:tc>
        <w:tc>
          <w:tcPr>
            <w:tcW w:w="1080" w:type="dxa"/>
          </w:tcPr>
          <w:p w14:paraId="0A1CE359" w14:textId="77777777" w:rsidR="0063777D" w:rsidRPr="00AA5DA2" w:rsidRDefault="0063777D" w:rsidP="0063777D">
            <w:pPr>
              <w:pStyle w:val="TAC"/>
              <w:keepNext w:val="0"/>
              <w:keepLines w:val="0"/>
              <w:widowControl w:val="0"/>
              <w:rPr>
                <w:lang w:eastAsia="ja-JP"/>
              </w:rPr>
            </w:pPr>
            <w:r w:rsidRPr="00EA5FA7">
              <w:rPr>
                <w:lang w:eastAsia="zh-CN"/>
              </w:rPr>
              <w:t>YES</w:t>
            </w:r>
          </w:p>
        </w:tc>
        <w:tc>
          <w:tcPr>
            <w:tcW w:w="1080" w:type="dxa"/>
          </w:tcPr>
          <w:p w14:paraId="114A94E4" w14:textId="77777777" w:rsidR="0063777D" w:rsidRPr="00AA5DA2" w:rsidRDefault="0063777D" w:rsidP="0063777D">
            <w:pPr>
              <w:pStyle w:val="TAC"/>
              <w:keepNext w:val="0"/>
              <w:keepLines w:val="0"/>
              <w:widowControl w:val="0"/>
              <w:rPr>
                <w:lang w:eastAsia="ja-JP"/>
              </w:rPr>
            </w:pPr>
            <w:r w:rsidRPr="00EA5FA7">
              <w:rPr>
                <w:lang w:eastAsia="zh-CN"/>
              </w:rPr>
              <w:t>ignore</w:t>
            </w:r>
          </w:p>
        </w:tc>
      </w:tr>
      <w:tr w:rsidR="0063777D" w:rsidRPr="00AA5DA2" w14:paraId="4CE24966" w14:textId="77777777" w:rsidTr="00B90779">
        <w:tc>
          <w:tcPr>
            <w:tcW w:w="2160" w:type="dxa"/>
          </w:tcPr>
          <w:p w14:paraId="01945D1A" w14:textId="77777777" w:rsidR="0063777D" w:rsidRPr="00AE679B" w:rsidRDefault="0063777D" w:rsidP="0063777D">
            <w:pPr>
              <w:widowControl w:val="0"/>
              <w:spacing w:after="0"/>
              <w:ind w:left="100"/>
              <w:rPr>
                <w:b/>
                <w:lang w:eastAsia="ja-JP"/>
              </w:rPr>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33C46E0F" w14:textId="77777777" w:rsidR="0063777D" w:rsidRPr="00AA5DA2" w:rsidRDefault="0063777D" w:rsidP="0063777D">
            <w:pPr>
              <w:pStyle w:val="TAL"/>
              <w:keepNext w:val="0"/>
              <w:keepLines w:val="0"/>
              <w:widowControl w:val="0"/>
              <w:rPr>
                <w:lang w:eastAsia="ja-JP"/>
              </w:rPr>
            </w:pPr>
          </w:p>
        </w:tc>
        <w:tc>
          <w:tcPr>
            <w:tcW w:w="1080" w:type="dxa"/>
          </w:tcPr>
          <w:p w14:paraId="11BF1776" w14:textId="77777777" w:rsidR="0063777D" w:rsidRPr="00AE679B" w:rsidRDefault="0063777D" w:rsidP="0063777D">
            <w:pPr>
              <w:pStyle w:val="TAL"/>
              <w:keepNext w:val="0"/>
              <w:keepLines w:val="0"/>
              <w:widowControl w:val="0"/>
              <w:rPr>
                <w:i/>
                <w:lang w:eastAsia="ja-JP"/>
              </w:rPr>
            </w:pPr>
            <w:r w:rsidRPr="00AE679B">
              <w:rPr>
                <w:i/>
                <w:lang w:eastAsia="ja-JP"/>
              </w:rPr>
              <w:t>1 .. &lt;</w:t>
            </w:r>
            <w:bookmarkStart w:id="10506" w:name="OLE_LINK84"/>
            <w:r w:rsidRPr="00AE679B">
              <w:rPr>
                <w:i/>
                <w:lang w:eastAsia="ja-JP"/>
              </w:rPr>
              <w:t>maxnoofRLFReports</w:t>
            </w:r>
            <w:bookmarkEnd w:id="10506"/>
            <w:r w:rsidRPr="00AE679B">
              <w:rPr>
                <w:i/>
                <w:lang w:eastAsia="ja-JP"/>
              </w:rPr>
              <w:t>&gt;</w:t>
            </w:r>
          </w:p>
        </w:tc>
        <w:tc>
          <w:tcPr>
            <w:tcW w:w="1512" w:type="dxa"/>
          </w:tcPr>
          <w:p w14:paraId="6AF3B8F5" w14:textId="77777777" w:rsidR="0063777D" w:rsidRPr="00A423D1" w:rsidRDefault="0063777D" w:rsidP="0063777D">
            <w:pPr>
              <w:pStyle w:val="TAL"/>
              <w:keepNext w:val="0"/>
              <w:keepLines w:val="0"/>
              <w:widowControl w:val="0"/>
            </w:pPr>
          </w:p>
        </w:tc>
        <w:tc>
          <w:tcPr>
            <w:tcW w:w="1728" w:type="dxa"/>
          </w:tcPr>
          <w:p w14:paraId="230B8235" w14:textId="77777777" w:rsidR="0063777D" w:rsidRPr="00AA5DA2" w:rsidRDefault="0063777D" w:rsidP="0063777D">
            <w:pPr>
              <w:pStyle w:val="TAL"/>
              <w:keepNext w:val="0"/>
              <w:keepLines w:val="0"/>
              <w:widowControl w:val="0"/>
              <w:rPr>
                <w:lang w:eastAsia="ja-JP"/>
              </w:rPr>
            </w:pPr>
          </w:p>
        </w:tc>
        <w:tc>
          <w:tcPr>
            <w:tcW w:w="1080" w:type="dxa"/>
          </w:tcPr>
          <w:p w14:paraId="0B8EFC68" w14:textId="77777777" w:rsidR="0063777D" w:rsidRPr="00AA5DA2" w:rsidRDefault="0063777D" w:rsidP="0063777D">
            <w:pPr>
              <w:pStyle w:val="TAC"/>
              <w:keepNext w:val="0"/>
              <w:keepLines w:val="0"/>
              <w:widowControl w:val="0"/>
              <w:rPr>
                <w:lang w:eastAsia="ja-JP"/>
              </w:rPr>
            </w:pPr>
            <w:r w:rsidRPr="00BA0E0E">
              <w:rPr>
                <w:lang w:eastAsia="ja-JP"/>
              </w:rPr>
              <w:t>-</w:t>
            </w:r>
          </w:p>
        </w:tc>
        <w:tc>
          <w:tcPr>
            <w:tcW w:w="1080" w:type="dxa"/>
          </w:tcPr>
          <w:p w14:paraId="0775CA65" w14:textId="77777777" w:rsidR="0063777D" w:rsidRPr="00AA5DA2" w:rsidRDefault="0063777D" w:rsidP="0063777D">
            <w:pPr>
              <w:pStyle w:val="TAC"/>
              <w:keepNext w:val="0"/>
              <w:keepLines w:val="0"/>
              <w:widowControl w:val="0"/>
              <w:rPr>
                <w:lang w:eastAsia="ja-JP"/>
              </w:rPr>
            </w:pPr>
          </w:p>
        </w:tc>
      </w:tr>
      <w:tr w:rsidR="0063777D"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63777D" w:rsidRPr="00AA5DA2" w:rsidRDefault="0063777D" w:rsidP="0063777D">
            <w:pPr>
              <w:widowControl w:val="0"/>
              <w:spacing w:after="0"/>
              <w:ind w:left="200"/>
              <w:rPr>
                <w:lang w:eastAsia="ja-JP"/>
              </w:rPr>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63777D" w:rsidRPr="00AA5DA2" w:rsidRDefault="0063777D" w:rsidP="0063777D">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63777D" w:rsidRPr="00AA5DA2" w:rsidRDefault="0063777D" w:rsidP="0063777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63777D" w:rsidRPr="00AA5DA2" w:rsidRDefault="0063777D" w:rsidP="0063777D">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63777D" w:rsidRPr="00AA5DA2" w:rsidRDefault="0063777D" w:rsidP="0063777D">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lastRenderedPageBreak/>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63777D" w:rsidRPr="00AA5DA2" w:rsidRDefault="0063777D" w:rsidP="0063777D">
            <w:pPr>
              <w:pStyle w:val="TAC"/>
              <w:keepNext w:val="0"/>
              <w:keepLines w:val="0"/>
              <w:widowControl w:val="0"/>
              <w:rPr>
                <w:lang w:eastAsia="ja-JP"/>
              </w:rPr>
            </w:pPr>
            <w:r w:rsidRPr="00BA0E0E">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63777D" w:rsidRPr="00AA5DA2" w:rsidRDefault="0063777D" w:rsidP="0063777D">
            <w:pPr>
              <w:pStyle w:val="TAC"/>
              <w:keepNext w:val="0"/>
              <w:keepLines w:val="0"/>
              <w:widowControl w:val="0"/>
              <w:rPr>
                <w:lang w:eastAsia="ja-JP"/>
              </w:rPr>
            </w:pPr>
          </w:p>
        </w:tc>
      </w:tr>
      <w:tr w:rsidR="0063777D"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77777777" w:rsidR="0063777D" w:rsidRDefault="0063777D" w:rsidP="0063777D">
            <w:pPr>
              <w:widowControl w:val="0"/>
              <w:spacing w:after="0"/>
              <w:ind w:left="200"/>
              <w:rPr>
                <w:rFonts w:ascii="Arial" w:hAnsi="Arial" w:cs="Arial"/>
                <w:sz w:val="18"/>
                <w:szCs w:val="18"/>
                <w:lang w:eastAsia="ja-JP"/>
              </w:rPr>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63777D" w:rsidRDefault="0063777D" w:rsidP="0063777D">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63777D" w:rsidRPr="00AA5DA2" w:rsidRDefault="0063777D" w:rsidP="0063777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63777D" w:rsidRPr="0009701E" w:rsidRDefault="0063777D" w:rsidP="0063777D">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63777D" w:rsidRPr="0009701E" w:rsidRDefault="0063777D" w:rsidP="0063777D">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63777D" w:rsidRPr="0009701E" w:rsidRDefault="0063777D" w:rsidP="0063777D">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63777D" w:rsidRPr="00AA5DA2" w:rsidRDefault="0063777D" w:rsidP="0063777D">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63777D" w:rsidRPr="00AA5DA2" w:rsidRDefault="0063777D" w:rsidP="0063777D">
            <w:pPr>
              <w:pStyle w:val="TAC"/>
              <w:keepNext w:val="0"/>
              <w:keepLines w:val="0"/>
              <w:widowControl w:val="0"/>
              <w:rPr>
                <w:lang w:eastAsia="ja-JP"/>
              </w:rPr>
            </w:pPr>
          </w:p>
        </w:tc>
      </w:tr>
      <w:tr w:rsidR="0063777D"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63777D" w:rsidRPr="009E6EC2" w:rsidRDefault="0063777D" w:rsidP="0063777D">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63777D" w:rsidRPr="001C4D86" w:rsidRDefault="0063777D" w:rsidP="006377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63777D" w:rsidRPr="00AA5DA2" w:rsidRDefault="0063777D" w:rsidP="0063777D">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63777D" w:rsidRPr="001C4D86" w:rsidRDefault="0063777D" w:rsidP="006377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63777D" w:rsidRDefault="0063777D" w:rsidP="0063777D">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63777D" w:rsidRPr="00BA0E0E" w:rsidRDefault="0063777D" w:rsidP="0063777D">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63777D" w:rsidRPr="00AA5DA2" w:rsidRDefault="0063777D" w:rsidP="0063777D">
            <w:pPr>
              <w:pStyle w:val="TAC"/>
              <w:keepNext w:val="0"/>
              <w:keepLines w:val="0"/>
              <w:widowControl w:val="0"/>
              <w:rPr>
                <w:lang w:eastAsia="ja-JP"/>
              </w:rPr>
            </w:pPr>
            <w:r w:rsidRPr="006A6F20">
              <w:rPr>
                <w:lang w:eastAsia="ja-JP"/>
              </w:rPr>
              <w:t>ignore</w:t>
            </w:r>
          </w:p>
        </w:tc>
      </w:tr>
      <w:tr w:rsidR="0063777D"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63777D" w:rsidRPr="009E6EC2" w:rsidRDefault="0063777D" w:rsidP="0063777D">
            <w:pPr>
              <w:pStyle w:val="TAL"/>
              <w:keepNext w:val="0"/>
              <w:keepLines w:val="0"/>
              <w:widowControl w:val="0"/>
              <w:ind w:left="102"/>
              <w:rPr>
                <w:b/>
                <w:bCs/>
                <w:lang w:eastAsia="ja-JP"/>
              </w:rPr>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63777D" w:rsidRPr="001C4D86" w:rsidRDefault="0063777D" w:rsidP="006377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63777D" w:rsidRPr="00AA5DA2" w:rsidRDefault="0063777D" w:rsidP="0063777D">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63777D" w:rsidRPr="001C4D86" w:rsidRDefault="0063777D" w:rsidP="006377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63777D" w:rsidRDefault="0063777D" w:rsidP="0063777D">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63777D" w:rsidRPr="00BA0E0E" w:rsidRDefault="0063777D" w:rsidP="0063777D">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63777D" w:rsidRPr="00AA5DA2" w:rsidRDefault="0063777D" w:rsidP="0063777D">
            <w:pPr>
              <w:pStyle w:val="TAC"/>
              <w:keepNext w:val="0"/>
              <w:keepLines w:val="0"/>
              <w:widowControl w:val="0"/>
              <w:rPr>
                <w:lang w:eastAsia="ja-JP"/>
              </w:rPr>
            </w:pPr>
          </w:p>
        </w:tc>
      </w:tr>
      <w:tr w:rsidR="0063777D"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63777D" w:rsidRPr="001C4D86" w:rsidRDefault="0063777D" w:rsidP="0063777D">
            <w:pPr>
              <w:pStyle w:val="TAL"/>
              <w:keepNext w:val="0"/>
              <w:keepLines w:val="0"/>
              <w:widowControl w:val="0"/>
              <w:ind w:left="198"/>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63777D" w:rsidRPr="001C4D86" w:rsidRDefault="0063777D" w:rsidP="0063777D">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63777D" w:rsidRPr="00AA5DA2" w:rsidRDefault="0063777D" w:rsidP="0063777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63777D" w:rsidRPr="001C4D86" w:rsidRDefault="0063777D" w:rsidP="0063777D">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63777D" w:rsidRDefault="0063777D" w:rsidP="0063777D">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AF4C51">
              <w:rPr>
                <w:rFonts w:ascii="Calibri" w:hAnsi="Calibri"/>
                <w:kern w:val="2"/>
                <w:sz w:val="21"/>
                <w:szCs w:val="22"/>
                <w:lang w:val="en-US" w:eastAsia="zh-CN"/>
              </w:rPr>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63777D" w:rsidRPr="00BA0E0E" w:rsidRDefault="0063777D" w:rsidP="0063777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63777D" w:rsidRPr="00AA5DA2" w:rsidRDefault="0063777D" w:rsidP="0063777D">
            <w:pPr>
              <w:pStyle w:val="TAC"/>
              <w:keepNext w:val="0"/>
              <w:keepLines w:val="0"/>
              <w:widowControl w:val="0"/>
              <w:rPr>
                <w:lang w:eastAsia="ja-JP"/>
              </w:rPr>
            </w:pPr>
          </w:p>
        </w:tc>
      </w:tr>
      <w:tr w:rsidR="0063777D" w:rsidRPr="00AA5DA2" w14:paraId="01CF7A71" w14:textId="77777777" w:rsidTr="00B90779">
        <w:trPr>
          <w:ins w:id="10507" w:author="CR1105" w:date="2023-11-07T13:06:00Z"/>
        </w:trPr>
        <w:tc>
          <w:tcPr>
            <w:tcW w:w="2160" w:type="dxa"/>
            <w:tcBorders>
              <w:top w:val="single" w:sz="4" w:space="0" w:color="auto"/>
              <w:left w:val="single" w:sz="4" w:space="0" w:color="auto"/>
              <w:bottom w:val="single" w:sz="4" w:space="0" w:color="auto"/>
              <w:right w:val="single" w:sz="4" w:space="0" w:color="auto"/>
            </w:tcBorders>
          </w:tcPr>
          <w:p w14:paraId="262F9FE0" w14:textId="276E128C" w:rsidR="0063777D" w:rsidRPr="006A6F20" w:rsidRDefault="0063777D" w:rsidP="0063777D">
            <w:pPr>
              <w:pStyle w:val="TAL"/>
              <w:rPr>
                <w:ins w:id="10508" w:author="CR1105" w:date="2023-11-07T13:06:00Z"/>
                <w:lang w:eastAsia="ja-JP"/>
              </w:rPr>
            </w:pPr>
            <w:ins w:id="10509" w:author="CR1105" w:date="2023-11-07T13:06:00Z">
              <w:r w:rsidRPr="00977585">
                <w:rPr>
                  <w:rFonts w:hint="eastAsia"/>
                  <w:b/>
                  <w:lang w:eastAsia="ja-JP"/>
                </w:rPr>
                <w:t>Successful PSCell Change Report Information List</w:t>
              </w:r>
            </w:ins>
          </w:p>
        </w:tc>
        <w:tc>
          <w:tcPr>
            <w:tcW w:w="1080" w:type="dxa"/>
            <w:tcBorders>
              <w:top w:val="single" w:sz="4" w:space="0" w:color="auto"/>
              <w:left w:val="single" w:sz="4" w:space="0" w:color="auto"/>
              <w:bottom w:val="single" w:sz="4" w:space="0" w:color="auto"/>
              <w:right w:val="single" w:sz="4" w:space="0" w:color="auto"/>
            </w:tcBorders>
          </w:tcPr>
          <w:p w14:paraId="0C150E99" w14:textId="77777777" w:rsidR="0063777D" w:rsidRPr="006A6F20" w:rsidRDefault="0063777D" w:rsidP="0063777D">
            <w:pPr>
              <w:pStyle w:val="TAL"/>
              <w:keepNext w:val="0"/>
              <w:keepLines w:val="0"/>
              <w:widowControl w:val="0"/>
              <w:rPr>
                <w:ins w:id="10510" w:author="CR1105" w:date="2023-11-07T13:06: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DDBC3B" w14:textId="44CA5422" w:rsidR="0063777D" w:rsidRPr="00AA5DA2" w:rsidRDefault="0063777D" w:rsidP="0063777D">
            <w:pPr>
              <w:pStyle w:val="TAL"/>
              <w:keepNext w:val="0"/>
              <w:keepLines w:val="0"/>
              <w:widowControl w:val="0"/>
              <w:rPr>
                <w:ins w:id="10511" w:author="CR1105" w:date="2023-11-07T13:06:00Z"/>
                <w:lang w:eastAsia="ja-JP"/>
              </w:rPr>
            </w:pPr>
            <w:ins w:id="10512" w:author="CR1105" w:date="2023-11-07T13:06:00Z">
              <w:r w:rsidRPr="00977585">
                <w:rPr>
                  <w:i/>
                  <w:lang w:eastAsia="ja-JP"/>
                </w:rPr>
                <w:t>0..1</w:t>
              </w:r>
            </w:ins>
          </w:p>
        </w:tc>
        <w:tc>
          <w:tcPr>
            <w:tcW w:w="1512" w:type="dxa"/>
            <w:tcBorders>
              <w:top w:val="single" w:sz="4" w:space="0" w:color="auto"/>
              <w:left w:val="single" w:sz="4" w:space="0" w:color="auto"/>
              <w:bottom w:val="single" w:sz="4" w:space="0" w:color="auto"/>
              <w:right w:val="single" w:sz="4" w:space="0" w:color="auto"/>
            </w:tcBorders>
          </w:tcPr>
          <w:p w14:paraId="3B8AE333" w14:textId="77777777" w:rsidR="0063777D" w:rsidRPr="006A6F20" w:rsidRDefault="0063777D" w:rsidP="0063777D">
            <w:pPr>
              <w:pStyle w:val="TAL"/>
              <w:keepNext w:val="0"/>
              <w:keepLines w:val="0"/>
              <w:widowControl w:val="0"/>
              <w:rPr>
                <w:ins w:id="10513" w:author="CR1105" w:date="2023-11-07T13:06: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3AE51B" w14:textId="77777777" w:rsidR="0063777D" w:rsidRPr="00903117" w:rsidRDefault="0063777D" w:rsidP="0063777D">
            <w:pPr>
              <w:pStyle w:val="TAL"/>
              <w:keepNext w:val="0"/>
              <w:keepLines w:val="0"/>
              <w:widowControl w:val="0"/>
              <w:rPr>
                <w:ins w:id="10514" w:author="CR1105" w:date="2023-11-07T13:06:00Z"/>
                <w:lang w:eastAsia="ja-JP"/>
              </w:rPr>
            </w:pPr>
          </w:p>
        </w:tc>
        <w:tc>
          <w:tcPr>
            <w:tcW w:w="1080" w:type="dxa"/>
            <w:tcBorders>
              <w:top w:val="single" w:sz="4" w:space="0" w:color="auto"/>
              <w:left w:val="single" w:sz="4" w:space="0" w:color="auto"/>
              <w:bottom w:val="single" w:sz="4" w:space="0" w:color="auto"/>
              <w:right w:val="single" w:sz="4" w:space="0" w:color="auto"/>
            </w:tcBorders>
          </w:tcPr>
          <w:p w14:paraId="207424E3" w14:textId="210A7CF0" w:rsidR="0063777D" w:rsidRDefault="0063777D" w:rsidP="0063777D">
            <w:pPr>
              <w:pStyle w:val="TAC"/>
              <w:keepNext w:val="0"/>
              <w:keepLines w:val="0"/>
              <w:widowControl w:val="0"/>
              <w:rPr>
                <w:ins w:id="10515" w:author="CR1105" w:date="2023-11-07T13:06:00Z"/>
                <w:lang w:eastAsia="ja-JP"/>
              </w:rPr>
            </w:pPr>
            <w:ins w:id="10516" w:author="CR1105" w:date="2023-11-07T13:06:00Z">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22B7D768" w14:textId="2A67BBD6" w:rsidR="0063777D" w:rsidRPr="00AA5DA2" w:rsidRDefault="0063777D" w:rsidP="0063777D">
            <w:pPr>
              <w:pStyle w:val="TAC"/>
              <w:keepNext w:val="0"/>
              <w:keepLines w:val="0"/>
              <w:widowControl w:val="0"/>
              <w:rPr>
                <w:ins w:id="10517" w:author="CR1105" w:date="2023-11-07T13:06:00Z"/>
                <w:lang w:eastAsia="ja-JP"/>
              </w:rPr>
            </w:pPr>
            <w:ins w:id="10518" w:author="CR1105" w:date="2023-11-07T13:06:00Z">
              <w:r>
                <w:rPr>
                  <w:lang w:eastAsia="ja-JP"/>
                </w:rPr>
                <w:t>ignore</w:t>
              </w:r>
            </w:ins>
          </w:p>
        </w:tc>
      </w:tr>
      <w:tr w:rsidR="0063777D" w:rsidRPr="00AA5DA2" w14:paraId="087C7A28" w14:textId="77777777" w:rsidTr="00B90779">
        <w:trPr>
          <w:ins w:id="10519" w:author="CR1105" w:date="2023-11-07T13:06:00Z"/>
        </w:trPr>
        <w:tc>
          <w:tcPr>
            <w:tcW w:w="2160" w:type="dxa"/>
            <w:tcBorders>
              <w:top w:val="single" w:sz="4" w:space="0" w:color="auto"/>
              <w:left w:val="single" w:sz="4" w:space="0" w:color="auto"/>
              <w:bottom w:val="single" w:sz="4" w:space="0" w:color="auto"/>
              <w:right w:val="single" w:sz="4" w:space="0" w:color="auto"/>
            </w:tcBorders>
          </w:tcPr>
          <w:p w14:paraId="16C860CB" w14:textId="689DC081" w:rsidR="0063777D" w:rsidRPr="006A6F20" w:rsidRDefault="0063777D" w:rsidP="0063777D">
            <w:pPr>
              <w:pStyle w:val="TAL"/>
              <w:ind w:left="100"/>
              <w:rPr>
                <w:ins w:id="10520" w:author="CR1105" w:date="2023-11-07T13:06:00Z"/>
                <w:lang w:eastAsia="ja-JP"/>
              </w:rPr>
            </w:pPr>
            <w:ins w:id="10521" w:author="CR1105" w:date="2023-11-07T13:06:00Z">
              <w:r w:rsidRPr="00977585">
                <w:rPr>
                  <w:b/>
                  <w:lang w:eastAsia="ja-JP"/>
                </w:rPr>
                <w:t>&gt;</w:t>
              </w:r>
              <w:r w:rsidRPr="00977585">
                <w:rPr>
                  <w:rFonts w:hint="eastAsia"/>
                  <w:b/>
                  <w:lang w:eastAsia="ja-JP"/>
                </w:rPr>
                <w:t>Successful PSCell</w:t>
              </w:r>
              <w:r w:rsidRPr="00977585">
                <w:rPr>
                  <w:b/>
                  <w:lang w:eastAsia="ja-JP"/>
                </w:rPr>
                <w:t xml:space="preserve"> Change</w:t>
              </w:r>
              <w:r w:rsidRPr="00977585">
                <w:rPr>
                  <w:rFonts w:hint="eastAsia"/>
                  <w:b/>
                  <w:lang w:eastAsia="ja-JP"/>
                </w:rPr>
                <w:t xml:space="preserve"> Report</w:t>
              </w:r>
              <w:r w:rsidRPr="00977585">
                <w:rPr>
                  <w:b/>
                  <w:lang w:eastAsia="ja-JP"/>
                </w:rPr>
                <w:t xml:space="preserve"> information Item</w:t>
              </w:r>
            </w:ins>
          </w:p>
        </w:tc>
        <w:tc>
          <w:tcPr>
            <w:tcW w:w="1080" w:type="dxa"/>
            <w:tcBorders>
              <w:top w:val="single" w:sz="4" w:space="0" w:color="auto"/>
              <w:left w:val="single" w:sz="4" w:space="0" w:color="auto"/>
              <w:bottom w:val="single" w:sz="4" w:space="0" w:color="auto"/>
              <w:right w:val="single" w:sz="4" w:space="0" w:color="auto"/>
            </w:tcBorders>
          </w:tcPr>
          <w:p w14:paraId="2035FA0E" w14:textId="77777777" w:rsidR="0063777D" w:rsidRPr="006A6F20" w:rsidRDefault="0063777D" w:rsidP="0063777D">
            <w:pPr>
              <w:pStyle w:val="TAL"/>
              <w:keepNext w:val="0"/>
              <w:keepLines w:val="0"/>
              <w:widowControl w:val="0"/>
              <w:rPr>
                <w:ins w:id="10522" w:author="CR1105" w:date="2023-11-07T13:06:00Z"/>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C6A84D" w14:textId="06EF04CF" w:rsidR="0063777D" w:rsidRPr="00AA5DA2" w:rsidRDefault="0063777D" w:rsidP="0063777D">
            <w:pPr>
              <w:pStyle w:val="TAL"/>
              <w:keepNext w:val="0"/>
              <w:keepLines w:val="0"/>
              <w:widowControl w:val="0"/>
              <w:rPr>
                <w:ins w:id="10523" w:author="CR1105" w:date="2023-11-07T13:06:00Z"/>
                <w:lang w:eastAsia="ja-JP"/>
              </w:rPr>
            </w:pPr>
            <w:ins w:id="10524" w:author="CR1105" w:date="2023-11-07T13:06:00Z">
              <w:r w:rsidRPr="00977585">
                <w:rPr>
                  <w:i/>
                  <w:lang w:eastAsia="ja-JP"/>
                </w:rPr>
                <w:t>1..&lt;maxnoofSuccessfulPSCellChangeReports&gt;</w:t>
              </w:r>
            </w:ins>
          </w:p>
        </w:tc>
        <w:tc>
          <w:tcPr>
            <w:tcW w:w="1512" w:type="dxa"/>
            <w:tcBorders>
              <w:top w:val="single" w:sz="4" w:space="0" w:color="auto"/>
              <w:left w:val="single" w:sz="4" w:space="0" w:color="auto"/>
              <w:bottom w:val="single" w:sz="4" w:space="0" w:color="auto"/>
              <w:right w:val="single" w:sz="4" w:space="0" w:color="auto"/>
            </w:tcBorders>
          </w:tcPr>
          <w:p w14:paraId="4D337B2C" w14:textId="77777777" w:rsidR="0063777D" w:rsidRPr="006A6F20" w:rsidRDefault="0063777D" w:rsidP="0063777D">
            <w:pPr>
              <w:pStyle w:val="TAL"/>
              <w:keepNext w:val="0"/>
              <w:keepLines w:val="0"/>
              <w:widowControl w:val="0"/>
              <w:rPr>
                <w:ins w:id="10525" w:author="CR1105" w:date="2023-11-07T13:06:00Z"/>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0921B9" w14:textId="77777777" w:rsidR="0063777D" w:rsidRPr="00903117" w:rsidRDefault="0063777D" w:rsidP="0063777D">
            <w:pPr>
              <w:pStyle w:val="TAL"/>
              <w:keepNext w:val="0"/>
              <w:keepLines w:val="0"/>
              <w:widowControl w:val="0"/>
              <w:rPr>
                <w:ins w:id="10526" w:author="CR1105" w:date="2023-11-07T13:06:00Z"/>
                <w:lang w:eastAsia="ja-JP"/>
              </w:rPr>
            </w:pPr>
          </w:p>
        </w:tc>
        <w:tc>
          <w:tcPr>
            <w:tcW w:w="1080" w:type="dxa"/>
            <w:tcBorders>
              <w:top w:val="single" w:sz="4" w:space="0" w:color="auto"/>
              <w:left w:val="single" w:sz="4" w:space="0" w:color="auto"/>
              <w:bottom w:val="single" w:sz="4" w:space="0" w:color="auto"/>
              <w:right w:val="single" w:sz="4" w:space="0" w:color="auto"/>
            </w:tcBorders>
          </w:tcPr>
          <w:p w14:paraId="385F8EC6" w14:textId="1A983AEA" w:rsidR="0063777D" w:rsidRDefault="0063777D" w:rsidP="0063777D">
            <w:pPr>
              <w:pStyle w:val="TAC"/>
              <w:keepNext w:val="0"/>
              <w:keepLines w:val="0"/>
              <w:widowControl w:val="0"/>
              <w:rPr>
                <w:ins w:id="10527" w:author="CR1105" w:date="2023-11-07T13:06:00Z"/>
                <w:lang w:eastAsia="ja-JP"/>
              </w:rPr>
            </w:pPr>
            <w:ins w:id="10528" w:author="CR1105" w:date="2023-11-07T13:06: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4F5103B" w14:textId="77777777" w:rsidR="0063777D" w:rsidRPr="00AA5DA2" w:rsidRDefault="0063777D" w:rsidP="0063777D">
            <w:pPr>
              <w:pStyle w:val="TAC"/>
              <w:keepNext w:val="0"/>
              <w:keepLines w:val="0"/>
              <w:widowControl w:val="0"/>
              <w:rPr>
                <w:ins w:id="10529" w:author="CR1105" w:date="2023-11-07T13:06:00Z"/>
                <w:lang w:eastAsia="ja-JP"/>
              </w:rPr>
            </w:pPr>
          </w:p>
        </w:tc>
      </w:tr>
      <w:tr w:rsidR="0063777D" w:rsidRPr="00AA5DA2" w14:paraId="26A7EA54" w14:textId="77777777" w:rsidTr="00B90779">
        <w:trPr>
          <w:ins w:id="10530" w:author="CR1105" w:date="2023-11-07T13:06:00Z"/>
        </w:trPr>
        <w:tc>
          <w:tcPr>
            <w:tcW w:w="2160" w:type="dxa"/>
            <w:tcBorders>
              <w:top w:val="single" w:sz="4" w:space="0" w:color="auto"/>
              <w:left w:val="single" w:sz="4" w:space="0" w:color="auto"/>
              <w:bottom w:val="single" w:sz="4" w:space="0" w:color="auto"/>
              <w:right w:val="single" w:sz="4" w:space="0" w:color="auto"/>
            </w:tcBorders>
          </w:tcPr>
          <w:p w14:paraId="02D365FF" w14:textId="5D18E1F2" w:rsidR="0063777D" w:rsidRPr="006A6F20" w:rsidRDefault="0063777D" w:rsidP="0063777D">
            <w:pPr>
              <w:pStyle w:val="TAL"/>
              <w:ind w:left="200"/>
              <w:rPr>
                <w:ins w:id="10531" w:author="CR1105" w:date="2023-11-07T13:06:00Z"/>
                <w:lang w:eastAsia="ja-JP"/>
              </w:rPr>
            </w:pPr>
            <w:ins w:id="10532" w:author="CR1105" w:date="2023-11-07T13:06:00Z">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ins>
          </w:p>
        </w:tc>
        <w:tc>
          <w:tcPr>
            <w:tcW w:w="1080" w:type="dxa"/>
            <w:tcBorders>
              <w:top w:val="single" w:sz="4" w:space="0" w:color="auto"/>
              <w:left w:val="single" w:sz="4" w:space="0" w:color="auto"/>
              <w:bottom w:val="single" w:sz="4" w:space="0" w:color="auto"/>
              <w:right w:val="single" w:sz="4" w:space="0" w:color="auto"/>
            </w:tcBorders>
          </w:tcPr>
          <w:p w14:paraId="02FC9C3E" w14:textId="1EA0F0EF" w:rsidR="0063777D" w:rsidRPr="006A6F20" w:rsidRDefault="0063777D" w:rsidP="0063777D">
            <w:pPr>
              <w:pStyle w:val="TAL"/>
              <w:keepNext w:val="0"/>
              <w:keepLines w:val="0"/>
              <w:widowControl w:val="0"/>
              <w:rPr>
                <w:ins w:id="10533" w:author="CR1105" w:date="2023-11-07T13:06:00Z"/>
                <w:rFonts w:cs="Arial"/>
                <w:szCs w:val="18"/>
                <w:lang w:eastAsia="ja-JP"/>
              </w:rPr>
            </w:pPr>
            <w:ins w:id="10534" w:author="CR1105" w:date="2023-11-07T13:06:00Z">
              <w:r w:rsidRPr="00977585">
                <w:rPr>
                  <w:rFonts w:cs="Arial"/>
                  <w:szCs w:val="18"/>
                  <w:lang w:eastAsia="ja-JP"/>
                </w:rPr>
                <w:t>M</w:t>
              </w:r>
            </w:ins>
          </w:p>
        </w:tc>
        <w:tc>
          <w:tcPr>
            <w:tcW w:w="1080" w:type="dxa"/>
            <w:tcBorders>
              <w:top w:val="single" w:sz="4" w:space="0" w:color="auto"/>
              <w:left w:val="single" w:sz="4" w:space="0" w:color="auto"/>
              <w:bottom w:val="single" w:sz="4" w:space="0" w:color="auto"/>
              <w:right w:val="single" w:sz="4" w:space="0" w:color="auto"/>
            </w:tcBorders>
          </w:tcPr>
          <w:p w14:paraId="30029745" w14:textId="77777777" w:rsidR="0063777D" w:rsidRPr="00AA5DA2" w:rsidRDefault="0063777D" w:rsidP="0063777D">
            <w:pPr>
              <w:pStyle w:val="TAL"/>
              <w:keepNext w:val="0"/>
              <w:keepLines w:val="0"/>
              <w:widowControl w:val="0"/>
              <w:rPr>
                <w:ins w:id="10535" w:author="CR1105" w:date="2023-11-07T13:06:00Z"/>
                <w:lang w:eastAsia="ja-JP"/>
              </w:rPr>
            </w:pPr>
          </w:p>
        </w:tc>
        <w:tc>
          <w:tcPr>
            <w:tcW w:w="1512" w:type="dxa"/>
            <w:tcBorders>
              <w:top w:val="single" w:sz="4" w:space="0" w:color="auto"/>
              <w:left w:val="single" w:sz="4" w:space="0" w:color="auto"/>
              <w:bottom w:val="single" w:sz="4" w:space="0" w:color="auto"/>
              <w:right w:val="single" w:sz="4" w:space="0" w:color="auto"/>
            </w:tcBorders>
          </w:tcPr>
          <w:p w14:paraId="6E720B00" w14:textId="1F47C982" w:rsidR="0063777D" w:rsidRPr="006A6F20" w:rsidRDefault="0063777D" w:rsidP="0063777D">
            <w:pPr>
              <w:pStyle w:val="TAL"/>
              <w:keepNext w:val="0"/>
              <w:keepLines w:val="0"/>
              <w:widowControl w:val="0"/>
              <w:rPr>
                <w:ins w:id="10536" w:author="CR1105" w:date="2023-11-07T13:06:00Z"/>
                <w:rFonts w:cs="Arial"/>
                <w:szCs w:val="18"/>
                <w:lang w:eastAsia="ja-JP"/>
              </w:rPr>
            </w:pPr>
            <w:ins w:id="10537" w:author="CR1105" w:date="2023-11-07T13:06:00Z">
              <w:r w:rsidRPr="00977585">
                <w:rPr>
                  <w:rFonts w:cs="Arial"/>
                  <w:szCs w:val="18"/>
                  <w:lang w:eastAsia="ja-JP"/>
                </w:rPr>
                <w:t>OCTET STRING</w:t>
              </w:r>
            </w:ins>
          </w:p>
        </w:tc>
        <w:tc>
          <w:tcPr>
            <w:tcW w:w="1728" w:type="dxa"/>
            <w:tcBorders>
              <w:top w:val="single" w:sz="4" w:space="0" w:color="auto"/>
              <w:left w:val="single" w:sz="4" w:space="0" w:color="auto"/>
              <w:bottom w:val="single" w:sz="4" w:space="0" w:color="auto"/>
              <w:right w:val="single" w:sz="4" w:space="0" w:color="auto"/>
            </w:tcBorders>
          </w:tcPr>
          <w:p w14:paraId="200A3B0C" w14:textId="77777777" w:rsidR="0063777D" w:rsidRPr="00977585" w:rsidRDefault="0063777D" w:rsidP="0063777D">
            <w:pPr>
              <w:pStyle w:val="TAL"/>
              <w:rPr>
                <w:ins w:id="10538" w:author="CR1105" w:date="2023-11-07T13:06:00Z"/>
                <w:lang w:eastAsia="ja-JP"/>
              </w:rPr>
            </w:pPr>
            <w:ins w:id="10539" w:author="CR1105" w:date="2023-11-07T13:06:00Z">
              <w:r w:rsidRPr="00977585">
                <w:rPr>
                  <w:lang w:eastAsia="ja-JP"/>
                </w:rPr>
                <w:t>FFS pending on RAN2</w:t>
              </w:r>
            </w:ins>
          </w:p>
          <w:p w14:paraId="281CE880" w14:textId="77777777" w:rsidR="0063777D" w:rsidRPr="00903117" w:rsidRDefault="0063777D" w:rsidP="0063777D">
            <w:pPr>
              <w:pStyle w:val="TAL"/>
              <w:keepNext w:val="0"/>
              <w:keepLines w:val="0"/>
              <w:widowControl w:val="0"/>
              <w:rPr>
                <w:ins w:id="10540" w:author="CR1105" w:date="2023-11-07T13:06:00Z"/>
                <w:lang w:eastAsia="ja-JP"/>
              </w:rPr>
            </w:pPr>
          </w:p>
        </w:tc>
        <w:tc>
          <w:tcPr>
            <w:tcW w:w="1080" w:type="dxa"/>
            <w:tcBorders>
              <w:top w:val="single" w:sz="4" w:space="0" w:color="auto"/>
              <w:left w:val="single" w:sz="4" w:space="0" w:color="auto"/>
              <w:bottom w:val="single" w:sz="4" w:space="0" w:color="auto"/>
              <w:right w:val="single" w:sz="4" w:space="0" w:color="auto"/>
            </w:tcBorders>
          </w:tcPr>
          <w:p w14:paraId="781046BF" w14:textId="43880563" w:rsidR="0063777D" w:rsidRDefault="0063777D" w:rsidP="0063777D">
            <w:pPr>
              <w:pStyle w:val="TAC"/>
              <w:keepNext w:val="0"/>
              <w:keepLines w:val="0"/>
              <w:widowControl w:val="0"/>
              <w:rPr>
                <w:ins w:id="10541" w:author="CR1105" w:date="2023-11-07T13:06:00Z"/>
                <w:lang w:eastAsia="ja-JP"/>
              </w:rPr>
            </w:pPr>
            <w:ins w:id="10542" w:author="CR1105" w:date="2023-11-07T13:06: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376FBD5" w14:textId="77777777" w:rsidR="0063777D" w:rsidRPr="00AA5DA2" w:rsidRDefault="0063777D" w:rsidP="0063777D">
            <w:pPr>
              <w:pStyle w:val="TAC"/>
              <w:keepNext w:val="0"/>
              <w:keepLines w:val="0"/>
              <w:widowControl w:val="0"/>
              <w:rPr>
                <w:ins w:id="10543" w:author="CR1105" w:date="2023-11-07T13:06:00Z"/>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90779">
            <w:pPr>
              <w:widowControl w:val="0"/>
              <w:spacing w:after="0"/>
              <w:jc w:val="center"/>
              <w:rPr>
                <w:rFonts w:ascii="Arial" w:hAnsi="Arial"/>
                <w:b/>
                <w:sz w:val="18"/>
              </w:rPr>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90779">
            <w:pPr>
              <w:widowControl w:val="0"/>
              <w:spacing w:after="0"/>
              <w:jc w:val="center"/>
              <w:rPr>
                <w:rFonts w:ascii="Arial" w:hAnsi="Arial"/>
                <w:b/>
                <w:sz w:val="18"/>
              </w:rPr>
            </w:pPr>
            <w:r>
              <w:rPr>
                <w:rFonts w:ascii="Arial" w:hAnsi="Arial"/>
                <w:b/>
                <w:sz w:val="18"/>
              </w:rPr>
              <w:t>Explanation</w:t>
            </w:r>
          </w:p>
        </w:tc>
      </w:tr>
      <w:tr w:rsidR="00D22F09"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0407CA3F" w:rsidR="00D22F09" w:rsidRDefault="00D22F09" w:rsidP="00D22F09">
            <w:pPr>
              <w:widowControl w:val="0"/>
              <w:spacing w:after="0"/>
              <w:jc w:val="both"/>
              <w:rPr>
                <w:rFonts w:ascii="Arial" w:hAnsi="Arial" w:cs="Arial"/>
                <w:sz w:val="18"/>
              </w:rPr>
            </w:pPr>
            <w:r>
              <w:rPr>
                <w:rFonts w:ascii="Arial" w:hAnsi="Arial" w:cs="Arial"/>
                <w:sz w:val="18"/>
              </w:rPr>
              <w:t>maxnoofRA</w:t>
            </w:r>
            <w:del w:id="10544" w:author="CR1105">
              <w:r w:rsidDel="00665692">
                <w:rPr>
                  <w:rFonts w:ascii="Arial" w:hAnsi="Arial" w:cs="Arial"/>
                  <w:sz w:val="18"/>
                </w:rPr>
                <w:delText>CH</w:delText>
              </w:r>
            </w:del>
            <w:r>
              <w:rPr>
                <w:rFonts w:ascii="Arial" w:hAnsi="Arial" w:cs="Arial"/>
                <w:sz w:val="18"/>
              </w:rPr>
              <w:t>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59000F03" w:rsidR="00D22F09" w:rsidRDefault="00D22F09" w:rsidP="00D22F09">
            <w:pPr>
              <w:widowControl w:val="0"/>
              <w:spacing w:after="0"/>
              <w:jc w:val="both"/>
              <w:rPr>
                <w:rFonts w:ascii="Arial" w:hAnsi="Arial" w:cs="Arial"/>
                <w:sz w:val="18"/>
              </w:rPr>
            </w:pPr>
            <w:r>
              <w:rPr>
                <w:rFonts w:ascii="Arial" w:hAnsi="Arial" w:cs="Arial"/>
                <w:sz w:val="18"/>
              </w:rPr>
              <w:t>Maximum no. of RA</w:t>
            </w:r>
            <w:del w:id="10545" w:author="CR1105">
              <w:r w:rsidDel="00665692">
                <w:rPr>
                  <w:rFonts w:ascii="Arial" w:hAnsi="Arial" w:cs="Arial"/>
                  <w:sz w:val="18"/>
                </w:rPr>
                <w:delText>CH</w:delText>
              </w:r>
            </w:del>
            <w:r>
              <w:rPr>
                <w:rFonts w:ascii="Arial" w:hAnsi="Arial" w:cs="Arial"/>
                <w:sz w:val="18"/>
              </w:rPr>
              <w:t xml:space="preserve"> Reports, the maximum value is 64.</w:t>
            </w:r>
          </w:p>
        </w:tc>
      </w:tr>
      <w:tr w:rsidR="00D22F09"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069111F2" w:rsidR="00D22F09" w:rsidRDefault="00D22F09" w:rsidP="00D22F09">
            <w:pPr>
              <w:widowControl w:val="0"/>
              <w:spacing w:after="0"/>
              <w:rPr>
                <w:rFonts w:ascii="Arial" w:hAnsi="Arial"/>
                <w:sz w:val="18"/>
              </w:rPr>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3130DFEF" w:rsidR="00D22F09" w:rsidRDefault="00D22F09" w:rsidP="00D22F09">
            <w:pPr>
              <w:widowControl w:val="0"/>
              <w:spacing w:after="0"/>
              <w:rPr>
                <w:rFonts w:ascii="Arial" w:hAnsi="Arial"/>
                <w:sz w:val="18"/>
              </w:rPr>
            </w:pPr>
            <w:r>
              <w:rPr>
                <w:rFonts w:ascii="Arial" w:hAnsi="Arial"/>
                <w:sz w:val="18"/>
              </w:rPr>
              <w:t>Maximum no. of RLF Reports, the maximum value is 64.</w:t>
            </w:r>
          </w:p>
        </w:tc>
      </w:tr>
      <w:tr w:rsidR="00D22F09"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45DF14CC" w:rsidR="00D22F09" w:rsidRDefault="00D22F09" w:rsidP="00D22F09">
            <w:pPr>
              <w:widowControl w:val="0"/>
              <w:spacing w:after="0"/>
              <w:rPr>
                <w:rFonts w:ascii="Arial" w:hAnsi="Arial"/>
                <w:sz w:val="18"/>
              </w:rPr>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66B54415" w:rsidR="00D22F09" w:rsidRDefault="00D22F09" w:rsidP="00D22F09">
            <w:pPr>
              <w:widowControl w:val="0"/>
              <w:spacing w:after="0"/>
              <w:rPr>
                <w:rFonts w:ascii="Arial" w:hAnsi="Arial"/>
                <w:sz w:val="18"/>
              </w:rPr>
            </w:pPr>
            <w:r w:rsidRPr="006A6F20">
              <w:rPr>
                <w:rFonts w:ascii="Arial" w:hAnsi="Arial"/>
                <w:sz w:val="18"/>
              </w:rPr>
              <w:t xml:space="preserve">Maximum no. of Successful HO Reports, the maximum value is </w:t>
            </w:r>
            <w:r w:rsidRPr="009E6EC2">
              <w:rPr>
                <w:rFonts w:ascii="Arial" w:hAnsi="Arial"/>
                <w:sz w:val="18"/>
              </w:rPr>
              <w:t>64.</w:t>
            </w:r>
          </w:p>
        </w:tc>
      </w:tr>
      <w:tr w:rsidR="00D22F09" w14:paraId="49650903" w14:textId="77777777" w:rsidTr="00542A32">
        <w:trPr>
          <w:ins w:id="10546" w:author="CR1105" w:date="2023-11-07T13:10:00Z"/>
        </w:trPr>
        <w:tc>
          <w:tcPr>
            <w:tcW w:w="3686" w:type="dxa"/>
            <w:tcBorders>
              <w:top w:val="single" w:sz="4" w:space="0" w:color="auto"/>
              <w:left w:val="single" w:sz="4" w:space="0" w:color="auto"/>
              <w:bottom w:val="single" w:sz="4" w:space="0" w:color="auto"/>
              <w:right w:val="single" w:sz="4" w:space="0" w:color="auto"/>
            </w:tcBorders>
          </w:tcPr>
          <w:p w14:paraId="02ACEB80" w14:textId="5301D87B" w:rsidR="00D22F09" w:rsidRPr="006A6F20" w:rsidRDefault="00D22F09" w:rsidP="00D22F09">
            <w:pPr>
              <w:widowControl w:val="0"/>
              <w:spacing w:after="0"/>
              <w:rPr>
                <w:ins w:id="10547" w:author="CR1105" w:date="2023-11-07T13:10:00Z"/>
                <w:rFonts w:ascii="Arial" w:hAnsi="Arial"/>
                <w:sz w:val="18"/>
              </w:rPr>
            </w:pPr>
            <w:ins w:id="10548" w:author="CR1105">
              <w:r w:rsidRPr="00977585">
                <w:rPr>
                  <w:rFonts w:ascii="Arial" w:hAnsi="Arial"/>
                  <w:sz w:val="18"/>
                </w:rPr>
                <w:t>maxnoofSuccessfulPSCellChangeReports</w:t>
              </w:r>
            </w:ins>
          </w:p>
        </w:tc>
        <w:tc>
          <w:tcPr>
            <w:tcW w:w="5670" w:type="dxa"/>
            <w:tcBorders>
              <w:top w:val="single" w:sz="4" w:space="0" w:color="auto"/>
              <w:left w:val="single" w:sz="4" w:space="0" w:color="auto"/>
              <w:bottom w:val="single" w:sz="4" w:space="0" w:color="auto"/>
              <w:right w:val="single" w:sz="4" w:space="0" w:color="auto"/>
            </w:tcBorders>
          </w:tcPr>
          <w:p w14:paraId="3ED340AD" w14:textId="08DAD462" w:rsidR="00D22F09" w:rsidRPr="006A6F20" w:rsidRDefault="00D22F09" w:rsidP="00D22F09">
            <w:pPr>
              <w:widowControl w:val="0"/>
              <w:spacing w:after="0"/>
              <w:rPr>
                <w:ins w:id="10549" w:author="CR1105" w:date="2023-11-07T13:10:00Z"/>
                <w:rFonts w:ascii="Arial" w:hAnsi="Arial"/>
                <w:sz w:val="18"/>
              </w:rPr>
            </w:pPr>
            <w:ins w:id="10550" w:author="CR1105">
              <w:r>
                <w:rPr>
                  <w:rFonts w:ascii="Arial" w:hAnsi="Arial"/>
                  <w:sz w:val="18"/>
                </w:rPr>
                <w:t>Maximum no. of Successful PSCell Change</w:t>
              </w:r>
              <w:r w:rsidRPr="00977585">
                <w:rPr>
                  <w:rFonts w:ascii="Arial" w:hAnsi="Arial" w:hint="eastAsia"/>
                  <w:sz w:val="18"/>
                </w:rPr>
                <w:t xml:space="preserve"> </w:t>
              </w:r>
              <w:r>
                <w:rPr>
                  <w:rFonts w:ascii="Arial" w:hAnsi="Arial"/>
                  <w:sz w:val="18"/>
                </w:rPr>
                <w:t xml:space="preserve">Reports. Value is </w:t>
              </w:r>
              <w:r w:rsidRPr="00977585">
                <w:rPr>
                  <w:rFonts w:ascii="Arial" w:hAnsi="Arial" w:hint="eastAsia"/>
                  <w:sz w:val="18"/>
                </w:rPr>
                <w:t>FFS</w:t>
              </w:r>
              <w:r>
                <w:rPr>
                  <w:rFonts w:ascii="Arial" w:hAnsi="Arial"/>
                  <w:sz w:val="18"/>
                </w:rPr>
                <w:t>.</w:t>
              </w:r>
            </w:ins>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10551" w:name="_Toc45832403"/>
      <w:bookmarkStart w:id="10552" w:name="_Toc51763656"/>
      <w:bookmarkStart w:id="10553" w:name="_Toc64448825"/>
      <w:bookmarkStart w:id="10554" w:name="_Toc66289484"/>
      <w:bookmarkStart w:id="10555" w:name="_Toc74154597"/>
      <w:bookmarkStart w:id="10556" w:name="_Toc81383341"/>
      <w:bookmarkStart w:id="10557" w:name="_Toc88657974"/>
      <w:bookmarkStart w:id="10558" w:name="_Toc97910886"/>
      <w:bookmarkStart w:id="10559" w:name="_Toc99038606"/>
      <w:bookmarkStart w:id="10560" w:name="_Toc99730869"/>
      <w:bookmarkStart w:id="10561" w:name="_Toc105510998"/>
      <w:bookmarkStart w:id="10562" w:name="_Toc105927530"/>
      <w:bookmarkStart w:id="10563" w:name="_Toc106110070"/>
      <w:bookmarkStart w:id="10564" w:name="_Toc113835507"/>
      <w:bookmarkStart w:id="10565" w:name="_Toc120124354"/>
      <w:bookmarkStart w:id="10566" w:name="_Toc146226621"/>
      <w:bookmarkStart w:id="10567" w:name="_CR9_2_11"/>
      <w:bookmarkEnd w:id="10567"/>
      <w:r>
        <w:t>9.2.11</w:t>
      </w:r>
      <w:r>
        <w:tab/>
        <w:t>Reference</w:t>
      </w:r>
      <w:r>
        <w:rPr>
          <w:lang w:eastAsia="zh-CN"/>
        </w:rPr>
        <w:t xml:space="preserve"> Time</w:t>
      </w:r>
      <w:r>
        <w:t xml:space="preserve"> Information Reporting messages</w:t>
      </w:r>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7A39241A" w14:textId="77777777" w:rsidR="000F4584" w:rsidRDefault="000F4584" w:rsidP="00B90779">
      <w:pPr>
        <w:pStyle w:val="Heading4"/>
        <w:keepNext w:val="0"/>
        <w:keepLines w:val="0"/>
        <w:widowControl w:val="0"/>
      </w:pPr>
      <w:bookmarkStart w:id="10568" w:name="_Toc14044465"/>
      <w:bookmarkStart w:id="10569" w:name="_Toc45832404"/>
      <w:bookmarkStart w:id="10570" w:name="_Toc51763657"/>
      <w:bookmarkStart w:id="10571" w:name="_Toc64448826"/>
      <w:bookmarkStart w:id="10572" w:name="_Toc66289485"/>
      <w:bookmarkStart w:id="10573" w:name="_Toc74154598"/>
      <w:bookmarkStart w:id="10574" w:name="_Toc81383342"/>
      <w:bookmarkStart w:id="10575" w:name="_Toc88657975"/>
      <w:bookmarkStart w:id="10576" w:name="_Toc97910887"/>
      <w:bookmarkStart w:id="10577" w:name="_Toc99038607"/>
      <w:bookmarkStart w:id="10578" w:name="_Toc99730870"/>
      <w:bookmarkStart w:id="10579" w:name="_Toc105510999"/>
      <w:bookmarkStart w:id="10580" w:name="_Toc105927531"/>
      <w:bookmarkStart w:id="10581" w:name="_Toc106110071"/>
      <w:bookmarkStart w:id="10582" w:name="_Toc113835508"/>
      <w:bookmarkStart w:id="10583" w:name="_Toc120124355"/>
      <w:bookmarkStart w:id="10584" w:name="_Toc146226622"/>
      <w:bookmarkStart w:id="10585" w:name="_CR9_2_11_1"/>
      <w:bookmarkEnd w:id="10585"/>
      <w:r>
        <w:t>9.2.11.1</w:t>
      </w:r>
      <w:r>
        <w:tab/>
        <w:t>REFERENCE TIME INFORMATION</w:t>
      </w:r>
      <w:r>
        <w:rPr>
          <w:rFonts w:eastAsia="Yu Mincho"/>
        </w:rPr>
        <w:t xml:space="preserve"> REPORTING</w:t>
      </w:r>
      <w:r>
        <w:t xml:space="preserve"> </w:t>
      </w:r>
      <w:bookmarkEnd w:id="10568"/>
      <w:r>
        <w:t>CONTROL</w:t>
      </w:r>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7D2AF200" w14:textId="77777777" w:rsidR="000F4584" w:rsidRDefault="000F4584" w:rsidP="00B90779">
      <w:pPr>
        <w:widowControl w:val="0"/>
        <w:rPr>
          <w:lang w:eastAsia="zh-CN"/>
        </w:rPr>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10586" w:name="_Toc45832405"/>
      <w:bookmarkStart w:id="10587" w:name="_Toc51763658"/>
      <w:bookmarkStart w:id="10588" w:name="_Toc64448827"/>
      <w:bookmarkStart w:id="10589" w:name="_Toc66289486"/>
      <w:bookmarkStart w:id="10590" w:name="_Toc74154599"/>
      <w:bookmarkStart w:id="10591" w:name="_Toc81383343"/>
      <w:bookmarkStart w:id="10592" w:name="_Toc88657976"/>
      <w:bookmarkStart w:id="10593" w:name="_Toc97910888"/>
      <w:bookmarkStart w:id="10594" w:name="_Toc99038608"/>
      <w:bookmarkStart w:id="10595" w:name="_Toc99730871"/>
      <w:bookmarkStart w:id="10596" w:name="_Toc105511000"/>
      <w:bookmarkStart w:id="10597" w:name="_Toc105927532"/>
      <w:bookmarkStart w:id="10598" w:name="_Toc106110072"/>
      <w:bookmarkStart w:id="10599" w:name="_Toc113835509"/>
      <w:bookmarkStart w:id="10600" w:name="_Toc120124356"/>
      <w:bookmarkStart w:id="10601" w:name="_Toc146226623"/>
      <w:bookmarkStart w:id="10602" w:name="_CR9_2_11_2"/>
      <w:bookmarkEnd w:id="10602"/>
      <w:r>
        <w:t>9.2.11.2</w:t>
      </w:r>
      <w:r>
        <w:tab/>
      </w:r>
      <w:r>
        <w:rPr>
          <w:lang w:val="en-US" w:eastAsia="ja-JP"/>
        </w:rPr>
        <w:t>REFERENCE TIME INFORMATION REPORT</w:t>
      </w:r>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lastRenderedPageBreak/>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90779">
            <w:pPr>
              <w:widowControl w:val="0"/>
              <w:spacing w:after="0"/>
              <w:rPr>
                <w:rFonts w:ascii="Arial" w:hAnsi="Arial"/>
                <w:sz w:val="18"/>
                <w:lang w:eastAsia="ja-JP"/>
              </w:rPr>
            </w:pPr>
            <w:r>
              <w:rPr>
                <w:rFonts w:ascii="Arial" w:hAnsi="Arial"/>
                <w:sz w:val="18"/>
                <w:lang w:eastAsia="ja-JP"/>
              </w:rPr>
              <w:t>Message Type</w:t>
            </w:r>
          </w:p>
        </w:tc>
        <w:tc>
          <w:tcPr>
            <w:tcW w:w="556" w:type="pct"/>
          </w:tcPr>
          <w:p w14:paraId="25EFD229" w14:textId="77777777" w:rsidR="000F4584" w:rsidRDefault="000F4584" w:rsidP="00B90779">
            <w:pPr>
              <w:widowControl w:val="0"/>
              <w:spacing w:after="0"/>
              <w:rPr>
                <w:rFonts w:ascii="Arial" w:hAnsi="Arial"/>
                <w:sz w:val="18"/>
                <w:lang w:eastAsia="ja-JP"/>
              </w:rPr>
            </w:pPr>
            <w:r>
              <w:rPr>
                <w:rFonts w:ascii="Arial" w:hAnsi="Arial"/>
                <w:sz w:val="18"/>
                <w:lang w:eastAsia="ja-JP"/>
              </w:rPr>
              <w:t>M</w:t>
            </w:r>
          </w:p>
        </w:tc>
        <w:tc>
          <w:tcPr>
            <w:tcW w:w="556" w:type="pct"/>
          </w:tcPr>
          <w:p w14:paraId="7C5E322D" w14:textId="77777777" w:rsidR="000F4584" w:rsidRDefault="000F4584" w:rsidP="00B90779">
            <w:pPr>
              <w:widowControl w:val="0"/>
              <w:spacing w:after="0"/>
              <w:rPr>
                <w:rFonts w:ascii="Arial" w:hAnsi="Arial"/>
                <w:sz w:val="18"/>
                <w:lang w:eastAsia="ja-JP"/>
              </w:rPr>
            </w:pPr>
          </w:p>
        </w:tc>
        <w:tc>
          <w:tcPr>
            <w:tcW w:w="778" w:type="pct"/>
          </w:tcPr>
          <w:p w14:paraId="44B7ECE5" w14:textId="77777777" w:rsidR="000F4584" w:rsidRDefault="000F4584" w:rsidP="00B90779">
            <w:pPr>
              <w:widowControl w:val="0"/>
              <w:spacing w:after="0"/>
              <w:rPr>
                <w:rFonts w:ascii="Arial" w:hAnsi="Arial"/>
                <w:sz w:val="18"/>
                <w:lang w:eastAsia="ja-JP"/>
              </w:rPr>
            </w:pPr>
            <w:r>
              <w:rPr>
                <w:rFonts w:ascii="Arial" w:hAnsi="Arial"/>
                <w:sz w:val="18"/>
                <w:lang w:eastAsia="ja-JP"/>
              </w:rPr>
              <w:t>9.3.1.1</w:t>
            </w:r>
          </w:p>
        </w:tc>
        <w:tc>
          <w:tcPr>
            <w:tcW w:w="889" w:type="pct"/>
          </w:tcPr>
          <w:p w14:paraId="5F07F378" w14:textId="77777777" w:rsidR="000F4584" w:rsidRDefault="000F4584" w:rsidP="00B90779">
            <w:pPr>
              <w:widowControl w:val="0"/>
              <w:spacing w:after="0"/>
              <w:rPr>
                <w:rFonts w:ascii="Arial" w:hAnsi="Arial"/>
                <w:sz w:val="18"/>
                <w:lang w:eastAsia="ja-JP"/>
              </w:rPr>
            </w:pPr>
          </w:p>
        </w:tc>
        <w:tc>
          <w:tcPr>
            <w:tcW w:w="556" w:type="pct"/>
          </w:tcPr>
          <w:p w14:paraId="4F141A1C"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513A840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5E908A2D" w14:textId="77777777" w:rsidTr="00D059B5">
        <w:tc>
          <w:tcPr>
            <w:tcW w:w="1111" w:type="pct"/>
          </w:tcPr>
          <w:p w14:paraId="5507CB7B"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Transaction ID</w:t>
            </w:r>
          </w:p>
        </w:tc>
        <w:tc>
          <w:tcPr>
            <w:tcW w:w="556" w:type="pct"/>
          </w:tcPr>
          <w:p w14:paraId="271619E2"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M</w:t>
            </w:r>
          </w:p>
        </w:tc>
        <w:tc>
          <w:tcPr>
            <w:tcW w:w="556" w:type="pct"/>
          </w:tcPr>
          <w:p w14:paraId="15EBB1AB" w14:textId="77777777" w:rsidR="000F4584" w:rsidRDefault="000F4584" w:rsidP="00B90779">
            <w:pPr>
              <w:widowControl w:val="0"/>
              <w:spacing w:after="0"/>
              <w:rPr>
                <w:rFonts w:ascii="Arial" w:hAnsi="Arial" w:cs="Arial"/>
                <w:i/>
                <w:iCs/>
                <w:sz w:val="18"/>
                <w:lang w:eastAsia="ja-JP"/>
              </w:rPr>
            </w:pPr>
          </w:p>
        </w:tc>
        <w:tc>
          <w:tcPr>
            <w:tcW w:w="778" w:type="pct"/>
          </w:tcPr>
          <w:p w14:paraId="0E0BBA4D"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9.3.1.23</w:t>
            </w:r>
          </w:p>
        </w:tc>
        <w:tc>
          <w:tcPr>
            <w:tcW w:w="889" w:type="pct"/>
          </w:tcPr>
          <w:p w14:paraId="72F6D2E4" w14:textId="77777777" w:rsidR="000F4584" w:rsidRDefault="000F4584" w:rsidP="00B90779">
            <w:pPr>
              <w:widowControl w:val="0"/>
              <w:spacing w:after="0"/>
              <w:rPr>
                <w:rFonts w:ascii="Arial" w:hAnsi="Arial"/>
                <w:sz w:val="18"/>
                <w:lang w:eastAsia="ja-JP"/>
              </w:rPr>
            </w:pPr>
          </w:p>
        </w:tc>
        <w:tc>
          <w:tcPr>
            <w:tcW w:w="556" w:type="pct"/>
          </w:tcPr>
          <w:p w14:paraId="02057A8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27395C24"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10603" w:name="_Toc534730141"/>
      <w:bookmarkStart w:id="10604" w:name="_Toc51763659"/>
      <w:bookmarkStart w:id="10605" w:name="_Toc64448828"/>
      <w:bookmarkStart w:id="10606" w:name="_Toc66289487"/>
      <w:bookmarkStart w:id="10607" w:name="_Toc74154600"/>
      <w:bookmarkStart w:id="10608" w:name="_Toc81383344"/>
      <w:bookmarkStart w:id="10609" w:name="_Toc88657977"/>
      <w:bookmarkStart w:id="10610" w:name="_Toc97910889"/>
      <w:bookmarkStart w:id="10611" w:name="_Toc99038609"/>
      <w:bookmarkStart w:id="10612" w:name="_Toc99730872"/>
      <w:bookmarkStart w:id="10613" w:name="_Toc105511001"/>
      <w:bookmarkStart w:id="10614" w:name="_Toc105927533"/>
      <w:bookmarkStart w:id="10615" w:name="_Toc106110073"/>
      <w:bookmarkStart w:id="10616" w:name="_Toc113835510"/>
      <w:bookmarkStart w:id="10617" w:name="_Toc120124357"/>
      <w:bookmarkStart w:id="10618" w:name="_Toc146226624"/>
      <w:bookmarkStart w:id="10619" w:name="_Toc20955903"/>
      <w:bookmarkStart w:id="10620" w:name="_Toc29893021"/>
      <w:bookmarkStart w:id="10621" w:name="_Toc36556958"/>
      <w:bookmarkStart w:id="10622" w:name="_Toc45832406"/>
      <w:bookmarkStart w:id="10623" w:name="_CR9_2_12"/>
      <w:bookmarkEnd w:id="10623"/>
      <w:r w:rsidRPr="0054226D">
        <w:t>9.</w:t>
      </w:r>
      <w:r>
        <w:t>2</w:t>
      </w:r>
      <w:r w:rsidRPr="0054226D">
        <w:t>.</w:t>
      </w:r>
      <w:r>
        <w:t>12</w:t>
      </w:r>
      <w:r w:rsidRPr="0054226D">
        <w:tab/>
        <w:t xml:space="preserve">Messages for </w:t>
      </w:r>
      <w:r>
        <w:t xml:space="preserve">Positioning </w:t>
      </w:r>
      <w:r w:rsidRPr="0054226D">
        <w:t>Procedures</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5224F58E" w14:textId="77777777" w:rsidR="00CD732E" w:rsidRPr="0054226D" w:rsidRDefault="00CD732E" w:rsidP="00B90779">
      <w:pPr>
        <w:pStyle w:val="Heading4"/>
        <w:keepNext w:val="0"/>
        <w:keepLines w:val="0"/>
        <w:widowControl w:val="0"/>
      </w:pPr>
      <w:bookmarkStart w:id="10624" w:name="_Toc534730142"/>
      <w:bookmarkStart w:id="10625" w:name="_Toc51763660"/>
      <w:bookmarkStart w:id="10626" w:name="_Toc64448829"/>
      <w:bookmarkStart w:id="10627" w:name="_Toc66289488"/>
      <w:bookmarkStart w:id="10628" w:name="_Toc74154601"/>
      <w:bookmarkStart w:id="10629" w:name="_Toc81383345"/>
      <w:bookmarkStart w:id="10630" w:name="_Toc88657978"/>
      <w:bookmarkStart w:id="10631" w:name="_Toc97910890"/>
      <w:bookmarkStart w:id="10632" w:name="_Toc99038610"/>
      <w:bookmarkStart w:id="10633" w:name="_Toc99730873"/>
      <w:bookmarkStart w:id="10634" w:name="_Toc105511002"/>
      <w:bookmarkStart w:id="10635" w:name="_Toc105927534"/>
      <w:bookmarkStart w:id="10636" w:name="_Toc106110074"/>
      <w:bookmarkStart w:id="10637" w:name="_Toc113835511"/>
      <w:bookmarkStart w:id="10638" w:name="_Toc120124358"/>
      <w:bookmarkStart w:id="10639" w:name="_Toc146226625"/>
      <w:bookmarkStart w:id="10640" w:name="_Hlk32337137"/>
      <w:bookmarkStart w:id="10641" w:name="_CR9_2_12_1"/>
      <w:bookmarkEnd w:id="10641"/>
      <w:r w:rsidRPr="0054226D">
        <w:t>9.</w:t>
      </w:r>
      <w:r>
        <w:t>2</w:t>
      </w:r>
      <w:r w:rsidRPr="0054226D">
        <w:t>.</w:t>
      </w:r>
      <w:r>
        <w:t>12</w:t>
      </w:r>
      <w:r w:rsidRPr="0054226D">
        <w:t>.</w:t>
      </w:r>
      <w:r>
        <w:t>1</w:t>
      </w:r>
      <w:r w:rsidRPr="0054226D">
        <w:tab/>
      </w:r>
      <w:r>
        <w:t xml:space="preserve">POSITIONING </w:t>
      </w:r>
      <w:r w:rsidRPr="0054226D">
        <w:t>ASSISTANCE INFORMATION CONTROL</w:t>
      </w:r>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10642" w:name="_Toc534730143"/>
      <w:bookmarkStart w:id="10643" w:name="_Toc51763661"/>
      <w:bookmarkStart w:id="10644" w:name="_Toc64448830"/>
      <w:bookmarkStart w:id="10645" w:name="_Toc66289489"/>
      <w:bookmarkStart w:id="10646" w:name="_Toc74154602"/>
      <w:bookmarkStart w:id="10647" w:name="_Toc81383346"/>
      <w:bookmarkStart w:id="10648" w:name="_Toc88657979"/>
      <w:bookmarkStart w:id="10649" w:name="_Toc97910891"/>
      <w:bookmarkStart w:id="10650" w:name="_Toc99038611"/>
      <w:bookmarkStart w:id="10651" w:name="_Toc99730874"/>
      <w:bookmarkStart w:id="10652" w:name="_Toc105511003"/>
      <w:bookmarkStart w:id="10653" w:name="_Toc105927535"/>
      <w:bookmarkStart w:id="10654" w:name="_Toc106110075"/>
      <w:bookmarkStart w:id="10655" w:name="_Toc113835512"/>
      <w:bookmarkStart w:id="10656" w:name="_Toc120124359"/>
      <w:bookmarkStart w:id="10657" w:name="_Toc146226626"/>
      <w:bookmarkStart w:id="10658" w:name="_CR9_2_12_2"/>
      <w:bookmarkEnd w:id="10658"/>
      <w:r w:rsidRPr="0054226D">
        <w:t>9.</w:t>
      </w:r>
      <w:r>
        <w:t>2</w:t>
      </w:r>
      <w:r w:rsidRPr="0054226D">
        <w:t>.</w:t>
      </w:r>
      <w:r>
        <w:t>12</w:t>
      </w:r>
      <w:r w:rsidRPr="0054226D">
        <w:t>.2</w:t>
      </w:r>
      <w:r w:rsidRPr="0054226D">
        <w:tab/>
      </w:r>
      <w:r>
        <w:t xml:space="preserve">POSITIONING </w:t>
      </w:r>
      <w:r w:rsidRPr="0054226D">
        <w:t>ASSISTANCE INFORMATION FEEDBACK</w:t>
      </w:r>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B90779">
            <w:pPr>
              <w:pStyle w:val="TAC"/>
              <w:keepNext w:val="0"/>
              <w:keepLines w:val="0"/>
              <w:widowControl w:val="0"/>
            </w:pPr>
            <w:r w:rsidRPr="0054226D">
              <w:t>YES</w:t>
            </w:r>
          </w:p>
        </w:tc>
        <w:tc>
          <w:tcPr>
            <w:tcW w:w="1080" w:type="dxa"/>
          </w:tcPr>
          <w:p w14:paraId="242DB85D" w14:textId="77777777" w:rsidR="00CD732E" w:rsidRPr="0054226D" w:rsidRDefault="00CD732E" w:rsidP="00B90779">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B90779">
            <w:pPr>
              <w:pStyle w:val="TAC"/>
              <w:keepNext w:val="0"/>
              <w:keepLines w:val="0"/>
              <w:widowControl w:val="0"/>
            </w:pPr>
            <w:r>
              <w:t>YES</w:t>
            </w:r>
          </w:p>
        </w:tc>
        <w:tc>
          <w:tcPr>
            <w:tcW w:w="1080" w:type="dxa"/>
          </w:tcPr>
          <w:p w14:paraId="7538CD19" w14:textId="77777777" w:rsidR="00CD732E" w:rsidRPr="0054226D" w:rsidRDefault="00CD732E" w:rsidP="00B90779">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90779">
            <w:pPr>
              <w:pStyle w:val="TAL"/>
              <w:keepNext w:val="0"/>
              <w:keepLines w:val="0"/>
              <w:widowControl w:val="0"/>
              <w:jc w:val="center"/>
            </w:pPr>
            <w:r w:rsidRPr="0054226D">
              <w:t>YES</w:t>
            </w:r>
          </w:p>
        </w:tc>
        <w:tc>
          <w:tcPr>
            <w:tcW w:w="1080" w:type="dxa"/>
          </w:tcPr>
          <w:p w14:paraId="1FA59BD4" w14:textId="77777777" w:rsidR="00CD732E" w:rsidRPr="0054226D" w:rsidRDefault="00CD732E" w:rsidP="00B90779">
            <w:pPr>
              <w:pStyle w:val="TAL"/>
              <w:keepNext w:val="0"/>
              <w:keepLines w:val="0"/>
              <w:widowControl w:val="0"/>
              <w:jc w:val="center"/>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90779">
            <w:pPr>
              <w:pStyle w:val="TAL"/>
              <w:keepNext w:val="0"/>
              <w:keepLines w:val="0"/>
              <w:widowControl w:val="0"/>
              <w:jc w:val="center"/>
            </w:pPr>
            <w:r w:rsidRPr="004F56EB">
              <w:t>YES</w:t>
            </w:r>
          </w:p>
        </w:tc>
        <w:tc>
          <w:tcPr>
            <w:tcW w:w="1080" w:type="dxa"/>
          </w:tcPr>
          <w:p w14:paraId="2C854910" w14:textId="77777777" w:rsidR="00CD732E" w:rsidRPr="000D032A" w:rsidRDefault="00CD732E" w:rsidP="00B90779">
            <w:pPr>
              <w:pStyle w:val="TAL"/>
              <w:keepNext w:val="0"/>
              <w:keepLines w:val="0"/>
              <w:widowControl w:val="0"/>
              <w:jc w:val="center"/>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rsidP="00B90779">
            <w:pPr>
              <w:pStyle w:val="TAL"/>
              <w:keepNext w:val="0"/>
              <w:keepLines w:val="0"/>
              <w:widowControl w:val="0"/>
              <w:jc w:val="center"/>
            </w:pPr>
            <w:r w:rsidRPr="00C44977">
              <w:t>YES</w:t>
            </w:r>
          </w:p>
        </w:tc>
        <w:tc>
          <w:tcPr>
            <w:tcW w:w="1080" w:type="dxa"/>
          </w:tcPr>
          <w:p w14:paraId="4DDECD19" w14:textId="77777777" w:rsidR="00CD732E" w:rsidRPr="00C44977" w:rsidRDefault="00CD732E" w:rsidP="00B90779">
            <w:pPr>
              <w:pStyle w:val="TAL"/>
              <w:keepNext w:val="0"/>
              <w:keepLines w:val="0"/>
              <w:widowControl w:val="0"/>
              <w:jc w:val="center"/>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rsidP="00B90779">
            <w:pPr>
              <w:pStyle w:val="TAL"/>
              <w:keepNext w:val="0"/>
              <w:keepLines w:val="0"/>
              <w:widowControl w:val="0"/>
              <w:jc w:val="center"/>
            </w:pPr>
            <w:r w:rsidRPr="0054226D">
              <w:t>YES</w:t>
            </w:r>
          </w:p>
        </w:tc>
        <w:tc>
          <w:tcPr>
            <w:tcW w:w="1080" w:type="dxa"/>
          </w:tcPr>
          <w:p w14:paraId="40C3184C" w14:textId="77777777" w:rsidR="00CD732E" w:rsidRPr="0054226D" w:rsidRDefault="00CD732E" w:rsidP="00B90779">
            <w:pPr>
              <w:pStyle w:val="TAL"/>
              <w:keepNext w:val="0"/>
              <w:keepLines w:val="0"/>
              <w:widowControl w:val="0"/>
              <w:jc w:val="center"/>
            </w:pPr>
            <w:r w:rsidRPr="0054226D">
              <w:t>ignore</w:t>
            </w:r>
          </w:p>
        </w:tc>
      </w:tr>
    </w:tbl>
    <w:p w14:paraId="52E650B8" w14:textId="77777777" w:rsidR="00CD732E" w:rsidRDefault="00CD732E" w:rsidP="00B90779">
      <w:pPr>
        <w:widowControl w:val="0"/>
        <w:rPr>
          <w:b/>
          <w:lang w:val="en-US"/>
        </w:rPr>
      </w:pPr>
    </w:p>
    <w:p w14:paraId="68B38E24" w14:textId="77777777" w:rsidR="00CD732E" w:rsidRPr="005F58F9" w:rsidRDefault="00CD732E" w:rsidP="00B90779">
      <w:pPr>
        <w:pStyle w:val="Heading4"/>
        <w:keepNext w:val="0"/>
        <w:keepLines w:val="0"/>
        <w:widowControl w:val="0"/>
        <w:rPr>
          <w:lang w:eastAsia="zh-CN"/>
        </w:rPr>
      </w:pPr>
      <w:bookmarkStart w:id="10659" w:name="_Toc534722251"/>
      <w:bookmarkStart w:id="10660" w:name="_Toc51763662"/>
      <w:bookmarkStart w:id="10661" w:name="_Toc64448831"/>
      <w:bookmarkStart w:id="10662" w:name="_Toc66289490"/>
      <w:bookmarkStart w:id="10663" w:name="_Toc74154603"/>
      <w:bookmarkStart w:id="10664" w:name="_Toc81383347"/>
      <w:bookmarkStart w:id="10665" w:name="_Toc88657980"/>
      <w:bookmarkStart w:id="10666" w:name="_Toc97910892"/>
      <w:bookmarkStart w:id="10667" w:name="_Toc99038612"/>
      <w:bookmarkStart w:id="10668" w:name="_Toc99730875"/>
      <w:bookmarkStart w:id="10669" w:name="_Toc105511004"/>
      <w:bookmarkStart w:id="10670" w:name="_Toc105927536"/>
      <w:bookmarkStart w:id="10671" w:name="_Toc106110076"/>
      <w:bookmarkStart w:id="10672" w:name="_Toc113835513"/>
      <w:bookmarkStart w:id="10673" w:name="_Toc120124360"/>
      <w:bookmarkStart w:id="10674" w:name="_Toc146226627"/>
      <w:bookmarkStart w:id="10675" w:name="_CR9_2_12_3"/>
      <w:bookmarkEnd w:id="10640"/>
      <w:bookmarkEnd w:id="10675"/>
      <w:r w:rsidRPr="005F58F9">
        <w:lastRenderedPageBreak/>
        <w:t>9.</w:t>
      </w:r>
      <w:r w:rsidRPr="005F58F9">
        <w:rPr>
          <w:lang w:eastAsia="zh-CN"/>
        </w:rPr>
        <w:t>2.</w:t>
      </w:r>
      <w:r>
        <w:rPr>
          <w:lang w:eastAsia="zh-CN"/>
        </w:rPr>
        <w:t>12</w:t>
      </w:r>
      <w:r w:rsidRPr="005F58F9">
        <w:rPr>
          <w:lang w:eastAsia="zh-CN"/>
        </w:rPr>
        <w:t>.</w:t>
      </w:r>
      <w:r>
        <w:rPr>
          <w:lang w:eastAsia="zh-CN"/>
        </w:rPr>
        <w:t>3</w:t>
      </w:r>
      <w:r w:rsidRPr="005F58F9">
        <w:tab/>
      </w:r>
      <w:bookmarkEnd w:id="10659"/>
      <w:r>
        <w:rPr>
          <w:lang w:eastAsia="zh-CN"/>
        </w:rPr>
        <w:t>POSITIONING MEASUREMENT REQUEST</w:t>
      </w:r>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90779">
            <w:pPr>
              <w:pStyle w:val="TAL"/>
              <w:keepNext w:val="0"/>
              <w:keepLines w:val="0"/>
              <w:widowControl w:val="0"/>
            </w:pPr>
            <w:r w:rsidRPr="005F58F9">
              <w:t>Message Type</w:t>
            </w:r>
          </w:p>
        </w:tc>
        <w:tc>
          <w:tcPr>
            <w:tcW w:w="1080" w:type="dxa"/>
          </w:tcPr>
          <w:p w14:paraId="0B76FB75" w14:textId="77777777" w:rsidR="00CD732E" w:rsidRPr="005F58F9" w:rsidRDefault="00CD732E" w:rsidP="00B90779">
            <w:pPr>
              <w:pStyle w:val="TAL"/>
              <w:keepNext w:val="0"/>
              <w:keepLines w:val="0"/>
              <w:widowControl w:val="0"/>
            </w:pPr>
            <w:r w:rsidRPr="005F58F9">
              <w:t>M</w:t>
            </w:r>
          </w:p>
        </w:tc>
        <w:tc>
          <w:tcPr>
            <w:tcW w:w="1080" w:type="dxa"/>
          </w:tcPr>
          <w:p w14:paraId="6E995B78" w14:textId="77777777" w:rsidR="00CD732E" w:rsidRPr="005F58F9" w:rsidRDefault="00CD732E" w:rsidP="00B90779">
            <w:pPr>
              <w:pStyle w:val="TAL"/>
              <w:keepNext w:val="0"/>
              <w:keepLines w:val="0"/>
              <w:widowControl w:val="0"/>
              <w:rPr>
                <w:i/>
              </w:rPr>
            </w:pPr>
          </w:p>
        </w:tc>
        <w:tc>
          <w:tcPr>
            <w:tcW w:w="1512" w:type="dxa"/>
          </w:tcPr>
          <w:p w14:paraId="0C56EBA1" w14:textId="77777777" w:rsidR="00CD732E" w:rsidRPr="005F58F9" w:rsidRDefault="00CD732E" w:rsidP="00B90779">
            <w:pPr>
              <w:pStyle w:val="TAL"/>
              <w:keepNext w:val="0"/>
              <w:keepLines w:val="0"/>
              <w:widowControl w:val="0"/>
            </w:pPr>
            <w:r w:rsidRPr="005F58F9">
              <w:t>9.3.1.1</w:t>
            </w:r>
          </w:p>
        </w:tc>
        <w:tc>
          <w:tcPr>
            <w:tcW w:w="1728" w:type="dxa"/>
          </w:tcPr>
          <w:p w14:paraId="7D9A3BA7" w14:textId="77777777" w:rsidR="00CD732E" w:rsidRPr="005F58F9" w:rsidRDefault="00CD732E" w:rsidP="00B90779">
            <w:pPr>
              <w:pStyle w:val="TAL"/>
              <w:keepNext w:val="0"/>
              <w:keepLines w:val="0"/>
              <w:widowControl w:val="0"/>
            </w:pPr>
          </w:p>
        </w:tc>
        <w:tc>
          <w:tcPr>
            <w:tcW w:w="1080" w:type="dxa"/>
          </w:tcPr>
          <w:p w14:paraId="20EF7067" w14:textId="77777777" w:rsidR="00CD732E" w:rsidRPr="005F58F9" w:rsidRDefault="00CD732E" w:rsidP="00B90779">
            <w:pPr>
              <w:pStyle w:val="TAC"/>
              <w:keepNext w:val="0"/>
              <w:keepLines w:val="0"/>
              <w:widowControl w:val="0"/>
            </w:pPr>
            <w:r w:rsidRPr="005F58F9">
              <w:t>YES</w:t>
            </w:r>
          </w:p>
        </w:tc>
        <w:tc>
          <w:tcPr>
            <w:tcW w:w="1080" w:type="dxa"/>
          </w:tcPr>
          <w:p w14:paraId="1CB7E747" w14:textId="77777777" w:rsidR="00CD732E" w:rsidRPr="005F58F9" w:rsidRDefault="00CD732E" w:rsidP="00B90779">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90779">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90779">
            <w:pPr>
              <w:pStyle w:val="TAL"/>
              <w:keepNext w:val="0"/>
              <w:keepLines w:val="0"/>
              <w:widowControl w:val="0"/>
            </w:pPr>
            <w:r w:rsidRPr="0054226D">
              <w:t>M</w:t>
            </w:r>
          </w:p>
        </w:tc>
        <w:tc>
          <w:tcPr>
            <w:tcW w:w="1080" w:type="dxa"/>
          </w:tcPr>
          <w:p w14:paraId="5A467305" w14:textId="77777777" w:rsidR="00CD732E" w:rsidRPr="005F58F9" w:rsidRDefault="00CD732E" w:rsidP="00B90779">
            <w:pPr>
              <w:pStyle w:val="TAL"/>
              <w:keepNext w:val="0"/>
              <w:keepLines w:val="0"/>
              <w:widowControl w:val="0"/>
              <w:rPr>
                <w:i/>
              </w:rPr>
            </w:pPr>
          </w:p>
        </w:tc>
        <w:tc>
          <w:tcPr>
            <w:tcW w:w="1512" w:type="dxa"/>
          </w:tcPr>
          <w:p w14:paraId="5BB7758F" w14:textId="77777777" w:rsidR="00CD732E" w:rsidRPr="005F58F9" w:rsidRDefault="00CD732E" w:rsidP="00B90779">
            <w:pPr>
              <w:pStyle w:val="TAL"/>
              <w:keepNext w:val="0"/>
              <w:keepLines w:val="0"/>
              <w:widowControl w:val="0"/>
            </w:pPr>
            <w:r>
              <w:t>9.3.1.23</w:t>
            </w:r>
          </w:p>
        </w:tc>
        <w:tc>
          <w:tcPr>
            <w:tcW w:w="1728" w:type="dxa"/>
          </w:tcPr>
          <w:p w14:paraId="2825DA9F" w14:textId="77777777" w:rsidR="00CD732E" w:rsidRPr="005F58F9" w:rsidRDefault="00CD732E" w:rsidP="00B90779">
            <w:pPr>
              <w:pStyle w:val="TAL"/>
              <w:keepNext w:val="0"/>
              <w:keepLines w:val="0"/>
              <w:widowControl w:val="0"/>
            </w:pPr>
          </w:p>
        </w:tc>
        <w:tc>
          <w:tcPr>
            <w:tcW w:w="1080" w:type="dxa"/>
          </w:tcPr>
          <w:p w14:paraId="4F40E046" w14:textId="77777777" w:rsidR="00CD732E" w:rsidRPr="005F58F9" w:rsidRDefault="00CD732E" w:rsidP="00B90779">
            <w:pPr>
              <w:pStyle w:val="TAC"/>
              <w:keepNext w:val="0"/>
              <w:keepLines w:val="0"/>
              <w:widowControl w:val="0"/>
            </w:pPr>
            <w:r>
              <w:rPr>
                <w:noProof/>
              </w:rPr>
              <w:t>YES</w:t>
            </w:r>
          </w:p>
        </w:tc>
        <w:tc>
          <w:tcPr>
            <w:tcW w:w="1080" w:type="dxa"/>
          </w:tcPr>
          <w:p w14:paraId="06E8C775" w14:textId="77777777" w:rsidR="00CD732E" w:rsidRPr="005F58F9" w:rsidRDefault="00CD732E" w:rsidP="00B90779">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90779">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90779">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90779">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90779">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90779">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90779">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90779">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90779">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Default="00CD732E" w:rsidP="00B90779">
            <w:pPr>
              <w:pStyle w:val="TAL"/>
              <w:keepNext w:val="0"/>
              <w:keepLines w:val="0"/>
              <w:widowControl w:val="0"/>
              <w:ind w:leftChars="100" w:left="200"/>
              <w:rPr>
                <w:rFonts w:eastAsia="Batang"/>
                <w:bCs/>
              </w:rPr>
            </w:pPr>
            <w:r w:rsidRPr="00360CC2">
              <w:t xml:space="preserve">&gt;TRP </w:t>
            </w:r>
            <w:r>
              <w:t>Measurement Request</w:t>
            </w:r>
            <w:r w:rsidRPr="00360CC2">
              <w:t xml:space="preserve">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90779">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90779">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90779">
            <w:pPr>
              <w:pStyle w:val="TAL"/>
              <w:keepNext w:val="0"/>
              <w:keepLines w:val="0"/>
              <w:widowControl w:val="0"/>
              <w:ind w:leftChars="200" w:left="4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90779">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90779">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90779">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90779">
            <w:pPr>
              <w:pStyle w:val="TAL"/>
              <w:keepNext w:val="0"/>
              <w:keepLines w:val="0"/>
              <w:widowControl w:val="0"/>
              <w:ind w:leftChars="200" w:left="4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90779">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90779">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90779">
            <w:pPr>
              <w:pStyle w:val="TAL"/>
              <w:keepNext w:val="0"/>
              <w:keepLines w:val="0"/>
              <w:widowControl w:val="0"/>
              <w:ind w:leftChars="200" w:left="4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90779">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90779">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90779">
            <w:pPr>
              <w:pStyle w:val="TAL"/>
              <w:keepNext w:val="0"/>
              <w:keepLines w:val="0"/>
              <w:widowControl w:val="0"/>
              <w:ind w:leftChars="200" w:left="4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90779">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90779">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90779">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90779">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90779">
            <w:pPr>
              <w:pStyle w:val="TAL"/>
              <w:keepNext w:val="0"/>
              <w:keepLines w:val="0"/>
              <w:widowControl w:val="0"/>
              <w:ind w:leftChars="200" w:left="4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90779">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90779">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90779">
            <w:pPr>
              <w:pStyle w:val="TAL"/>
              <w:keepNext w:val="0"/>
              <w:keepLines w:val="0"/>
              <w:widowControl w:val="0"/>
              <w:ind w:leftChars="200" w:left="4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90779">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90779">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90779">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90779">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90779">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90779">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90779">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90779">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90779">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90779">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90779">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90779">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8C20F9" w:rsidRDefault="00CD732E" w:rsidP="00B90779">
            <w:pPr>
              <w:pStyle w:val="TAL"/>
              <w:keepNext w:val="0"/>
              <w:keepLines w:val="0"/>
              <w:widowControl w:val="0"/>
              <w:ind w:leftChars="100" w:left="200"/>
              <w:rPr>
                <w:b/>
                <w:bCs/>
              </w:rPr>
            </w:pPr>
            <w:r w:rsidRPr="008C20F9">
              <w:rPr>
                <w:b/>
                <w:bCs/>
              </w:rPr>
              <w:t>&gt;</w:t>
            </w:r>
            <w:r w:rsidR="00880FA7">
              <w:rPr>
                <w:b/>
              </w:rPr>
              <w:t xml:space="preserve">Positioning </w:t>
            </w:r>
            <w:r w:rsidRPr="008C20F9">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90779">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90779">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90779">
            <w:pPr>
              <w:pStyle w:val="TAL"/>
              <w:keepNext w:val="0"/>
              <w:keepLines w:val="0"/>
              <w:widowControl w:val="0"/>
              <w:ind w:leftChars="200" w:left="4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90779">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572FD979" w:rsidR="00CD732E" w:rsidRPr="004C1035" w:rsidRDefault="00CD732E" w:rsidP="00B90779">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ins w:id="10676" w:author="CR1180" w:date="2023-11-06T14:18:00Z">
              <w:r w:rsidR="00F45A37" w:rsidRPr="003D7C77">
                <w:rPr>
                  <w:rFonts w:eastAsia="SimSun" w:cs="Arial"/>
                  <w:szCs w:val="18"/>
                  <w:lang w:val="en-US"/>
                </w:rPr>
                <w:t>, UL-RSCP</w:t>
              </w:r>
            </w:ins>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77777777" w:rsidR="00CD732E" w:rsidRPr="004C1035"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90779">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90779">
            <w:pPr>
              <w:pStyle w:val="TAL"/>
              <w:keepNext w:val="0"/>
              <w:keepLines w:val="0"/>
              <w:widowControl w:val="0"/>
              <w:ind w:leftChars="200" w:left="400"/>
            </w:pPr>
            <w:r w:rsidRPr="00262759">
              <w:t xml:space="preserve">&gt;&gt;Timing Reporting </w:t>
            </w:r>
            <w:r w:rsidRPr="00262759">
              <w:lastRenderedPageBreak/>
              <w:t>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90779">
            <w:pPr>
              <w:pStyle w:val="TAL"/>
              <w:keepNext w:val="0"/>
              <w:keepLines w:val="0"/>
              <w:widowControl w:val="0"/>
              <w:rPr>
                <w:lang w:eastAsia="zh-CN"/>
              </w:rPr>
            </w:pPr>
            <w:r w:rsidRPr="005A31B6">
              <w:lastRenderedPageBreak/>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90779">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139EEEA1" w14:textId="77777777" w:rsidR="00F45A37" w:rsidRDefault="00CD732E" w:rsidP="00F45A37">
            <w:pPr>
              <w:widowControl w:val="0"/>
              <w:spacing w:after="0"/>
              <w:rPr>
                <w:ins w:id="10677" w:author="CR1180" w:date="2023-11-06T14:18:00Z"/>
                <w:rFonts w:ascii="Arial" w:eastAsia="SimSun" w:hAnsi="Arial"/>
                <w:sz w:val="18"/>
                <w:lang w:val="en-US"/>
              </w:rPr>
            </w:pPr>
            <w:r w:rsidRPr="008268B0">
              <w:t>TS 38.133 [</w:t>
            </w:r>
            <w:r>
              <w:t>38</w:t>
            </w:r>
            <w:r w:rsidRPr="008268B0">
              <w:t>]</w:t>
            </w:r>
          </w:p>
          <w:p w14:paraId="5335502F" w14:textId="77777777" w:rsidR="00F45A37" w:rsidRPr="00A11122" w:rsidRDefault="00F45A37" w:rsidP="00F45A37">
            <w:pPr>
              <w:widowControl w:val="0"/>
              <w:spacing w:after="0"/>
              <w:rPr>
                <w:ins w:id="10678" w:author="CR1180" w:date="2023-11-06T14:18:00Z"/>
                <w:rFonts w:ascii="Arial" w:eastAsia="SimSun" w:hAnsi="Arial"/>
                <w:sz w:val="18"/>
                <w:lang w:val="en-US"/>
              </w:rPr>
            </w:pPr>
          </w:p>
          <w:p w14:paraId="4D5EF891" w14:textId="3F51EFAB" w:rsidR="00CD732E" w:rsidRPr="008268B0" w:rsidRDefault="00F45A37" w:rsidP="00F45A37">
            <w:pPr>
              <w:pStyle w:val="TAL"/>
              <w:keepNext w:val="0"/>
              <w:keepLines w:val="0"/>
              <w:widowControl w:val="0"/>
            </w:pPr>
            <w:ins w:id="10679" w:author="CR1180" w:date="2023-11-06T14:18:00Z">
              <w:r w:rsidRPr="00A11122">
                <w:rPr>
                  <w:rFonts w:eastAsia="SimSun"/>
                  <w:lang w:val="en-US"/>
                </w:rPr>
                <w:lastRenderedPageBreak/>
                <w:t>This IE is ignored when the Timing Reporting Granularity Factor Extended IE is included.</w:t>
              </w:r>
            </w:ins>
          </w:p>
        </w:tc>
        <w:tc>
          <w:tcPr>
            <w:tcW w:w="1080" w:type="dxa"/>
            <w:tcBorders>
              <w:top w:val="single" w:sz="4" w:space="0" w:color="auto"/>
              <w:left w:val="single" w:sz="4" w:space="0" w:color="auto"/>
              <w:bottom w:val="single" w:sz="4" w:space="0" w:color="auto"/>
              <w:right w:val="single" w:sz="4" w:space="0" w:color="auto"/>
            </w:tcBorders>
          </w:tcPr>
          <w:p w14:paraId="4F72C431" w14:textId="77777777" w:rsidR="00CD732E" w:rsidRPr="008268B0"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90779">
            <w:pPr>
              <w:pStyle w:val="TAC"/>
              <w:keepNext w:val="0"/>
              <w:keepLines w:val="0"/>
              <w:widowControl w:val="0"/>
            </w:pPr>
          </w:p>
        </w:tc>
      </w:tr>
      <w:tr w:rsidR="00F45A37" w:rsidRPr="004C1035" w14:paraId="53FEF90B" w14:textId="77777777" w:rsidTr="00B90779">
        <w:trPr>
          <w:ins w:id="10680" w:author="CR1180" w:date="2023-11-09T14:29:00Z"/>
        </w:trPr>
        <w:tc>
          <w:tcPr>
            <w:tcW w:w="2160" w:type="dxa"/>
            <w:tcBorders>
              <w:top w:val="single" w:sz="4" w:space="0" w:color="auto"/>
              <w:left w:val="single" w:sz="4" w:space="0" w:color="auto"/>
              <w:bottom w:val="single" w:sz="4" w:space="0" w:color="auto"/>
              <w:right w:val="single" w:sz="4" w:space="0" w:color="auto"/>
            </w:tcBorders>
          </w:tcPr>
          <w:p w14:paraId="6EC5877E" w14:textId="431F9B0D" w:rsidR="00F45A37" w:rsidRPr="00262759" w:rsidRDefault="00F45A37" w:rsidP="00F45A37">
            <w:pPr>
              <w:pStyle w:val="TAL"/>
              <w:keepNext w:val="0"/>
              <w:keepLines w:val="0"/>
              <w:widowControl w:val="0"/>
              <w:ind w:leftChars="200" w:left="400"/>
              <w:rPr>
                <w:ins w:id="10681" w:author="CR1180" w:date="2023-11-09T14:29:00Z"/>
              </w:rPr>
            </w:pPr>
            <w:ins w:id="10682" w:author="CR1180" w:date="2023-11-09T14:29:00Z">
              <w:r w:rsidRPr="00BE4E24">
                <w:rPr>
                  <w:rFonts w:eastAsia="SimSun"/>
                  <w:lang w:val="en-US"/>
                </w:rPr>
                <w:t>&gt;&gt;Timing Reporting Granularity Factor Extended</w:t>
              </w:r>
            </w:ins>
          </w:p>
        </w:tc>
        <w:tc>
          <w:tcPr>
            <w:tcW w:w="1080" w:type="dxa"/>
            <w:tcBorders>
              <w:top w:val="single" w:sz="4" w:space="0" w:color="auto"/>
              <w:left w:val="single" w:sz="4" w:space="0" w:color="auto"/>
              <w:bottom w:val="single" w:sz="4" w:space="0" w:color="auto"/>
              <w:right w:val="single" w:sz="4" w:space="0" w:color="auto"/>
            </w:tcBorders>
          </w:tcPr>
          <w:p w14:paraId="2AEBE376" w14:textId="2E8C0B9A" w:rsidR="00F45A37" w:rsidRPr="005A31B6" w:rsidRDefault="00F45A37" w:rsidP="00F45A37">
            <w:pPr>
              <w:pStyle w:val="TAL"/>
              <w:keepNext w:val="0"/>
              <w:keepLines w:val="0"/>
              <w:widowControl w:val="0"/>
              <w:rPr>
                <w:ins w:id="10683" w:author="CR1180" w:date="2023-11-09T14:29:00Z"/>
              </w:rPr>
            </w:pPr>
            <w:ins w:id="10684" w:author="CR1180" w:date="2023-11-09T14:29:00Z">
              <w:r w:rsidRPr="00BE4E24">
                <w:rPr>
                  <w:rFonts w:eastAsia="SimSun"/>
                  <w:lang w:val="en-US"/>
                </w:rPr>
                <w:t>O</w:t>
              </w:r>
            </w:ins>
          </w:p>
        </w:tc>
        <w:tc>
          <w:tcPr>
            <w:tcW w:w="1080" w:type="dxa"/>
            <w:tcBorders>
              <w:top w:val="single" w:sz="4" w:space="0" w:color="auto"/>
              <w:left w:val="single" w:sz="4" w:space="0" w:color="auto"/>
              <w:bottom w:val="single" w:sz="4" w:space="0" w:color="auto"/>
              <w:right w:val="single" w:sz="4" w:space="0" w:color="auto"/>
            </w:tcBorders>
          </w:tcPr>
          <w:p w14:paraId="3681F4EB" w14:textId="77777777" w:rsidR="00F45A37" w:rsidRPr="008268B0" w:rsidRDefault="00F45A37" w:rsidP="00F45A37">
            <w:pPr>
              <w:pStyle w:val="TAL"/>
              <w:keepNext w:val="0"/>
              <w:keepLines w:val="0"/>
              <w:widowControl w:val="0"/>
              <w:rPr>
                <w:ins w:id="10685" w:author="CR1180" w:date="2023-11-09T14:29:00Z"/>
                <w:i/>
              </w:rPr>
            </w:pPr>
          </w:p>
        </w:tc>
        <w:tc>
          <w:tcPr>
            <w:tcW w:w="1512" w:type="dxa"/>
            <w:tcBorders>
              <w:top w:val="single" w:sz="4" w:space="0" w:color="auto"/>
              <w:left w:val="single" w:sz="4" w:space="0" w:color="auto"/>
              <w:bottom w:val="single" w:sz="4" w:space="0" w:color="auto"/>
              <w:right w:val="single" w:sz="4" w:space="0" w:color="auto"/>
            </w:tcBorders>
          </w:tcPr>
          <w:p w14:paraId="329DA70D" w14:textId="4DA5F088" w:rsidR="00F45A37" w:rsidRPr="008268B0" w:rsidRDefault="00F45A37" w:rsidP="00F45A37">
            <w:pPr>
              <w:pStyle w:val="TAL"/>
              <w:keepNext w:val="0"/>
              <w:keepLines w:val="0"/>
              <w:widowControl w:val="0"/>
              <w:rPr>
                <w:ins w:id="10686" w:author="CR1180" w:date="2023-11-09T14:29:00Z"/>
              </w:rPr>
            </w:pPr>
            <w:ins w:id="10687" w:author="CR1180" w:date="2023-11-09T14:29:00Z">
              <w:r w:rsidRPr="00BE4E24">
                <w:rPr>
                  <w:rFonts w:eastAsia="SimSun"/>
                  <w:lang w:val="en-US"/>
                </w:rPr>
                <w:t>FFS</w:t>
              </w:r>
            </w:ins>
          </w:p>
        </w:tc>
        <w:tc>
          <w:tcPr>
            <w:tcW w:w="1728" w:type="dxa"/>
            <w:tcBorders>
              <w:top w:val="single" w:sz="4" w:space="0" w:color="auto"/>
              <w:left w:val="single" w:sz="4" w:space="0" w:color="auto"/>
              <w:bottom w:val="single" w:sz="4" w:space="0" w:color="auto"/>
              <w:right w:val="single" w:sz="4" w:space="0" w:color="auto"/>
            </w:tcBorders>
          </w:tcPr>
          <w:p w14:paraId="651E62BB" w14:textId="72096639" w:rsidR="00F45A37" w:rsidRPr="008268B0" w:rsidRDefault="00F45A37" w:rsidP="00F45A37">
            <w:pPr>
              <w:widowControl w:val="0"/>
              <w:spacing w:after="0"/>
              <w:rPr>
                <w:ins w:id="10688" w:author="CR1180" w:date="2023-11-09T14:29:00Z"/>
              </w:rPr>
            </w:pPr>
            <w:ins w:id="10689" w:author="CR1180" w:date="2023-11-09T14:29:00Z">
              <w:r w:rsidRPr="00BE4E24">
                <w:rPr>
                  <w:rFonts w:ascii="Arial" w:eastAsia="SimSun" w:hAnsi="Arial"/>
                  <w:sz w:val="18"/>
                  <w:lang w:val="en-US"/>
                </w:rPr>
                <w:t>FFS</w:t>
              </w:r>
            </w:ins>
          </w:p>
        </w:tc>
        <w:tc>
          <w:tcPr>
            <w:tcW w:w="1080" w:type="dxa"/>
            <w:tcBorders>
              <w:top w:val="single" w:sz="4" w:space="0" w:color="auto"/>
              <w:left w:val="single" w:sz="4" w:space="0" w:color="auto"/>
              <w:bottom w:val="single" w:sz="4" w:space="0" w:color="auto"/>
              <w:right w:val="single" w:sz="4" w:space="0" w:color="auto"/>
            </w:tcBorders>
          </w:tcPr>
          <w:p w14:paraId="59BE84F0" w14:textId="77777777" w:rsidR="00F45A37" w:rsidRPr="008268B0" w:rsidRDefault="00F45A37" w:rsidP="00F45A37">
            <w:pPr>
              <w:pStyle w:val="TAC"/>
              <w:keepNext w:val="0"/>
              <w:keepLines w:val="0"/>
              <w:widowControl w:val="0"/>
              <w:rPr>
                <w:ins w:id="10690" w:author="CR1180" w:date="2023-11-09T14:29:00Z"/>
              </w:rPr>
            </w:pPr>
          </w:p>
        </w:tc>
        <w:tc>
          <w:tcPr>
            <w:tcW w:w="1080" w:type="dxa"/>
            <w:tcBorders>
              <w:top w:val="single" w:sz="4" w:space="0" w:color="auto"/>
              <w:left w:val="single" w:sz="4" w:space="0" w:color="auto"/>
              <w:bottom w:val="single" w:sz="4" w:space="0" w:color="auto"/>
              <w:right w:val="single" w:sz="4" w:space="0" w:color="auto"/>
            </w:tcBorders>
          </w:tcPr>
          <w:p w14:paraId="7CFEBF54" w14:textId="77777777" w:rsidR="00F45A37" w:rsidRPr="008268B0" w:rsidRDefault="00F45A37" w:rsidP="00F45A37">
            <w:pPr>
              <w:pStyle w:val="TAC"/>
              <w:keepNext w:val="0"/>
              <w:keepLines w:val="0"/>
              <w:widowControl w:val="0"/>
              <w:rPr>
                <w:ins w:id="10691" w:author="CR1180" w:date="2023-11-09T14:29:00Z"/>
              </w:rPr>
            </w:pPr>
          </w:p>
        </w:tc>
      </w:tr>
      <w:tr w:rsidR="00F45A37"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F45A37" w:rsidRPr="00BA1E6B" w:rsidRDefault="00F45A37" w:rsidP="00F45A37">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F45A37" w:rsidRDefault="00F45A37" w:rsidP="00F45A37">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F45A37" w:rsidRPr="005F58F9"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F45A37" w:rsidRDefault="00F45A37" w:rsidP="00F45A37">
            <w:pPr>
              <w:pStyle w:val="TAL"/>
              <w:keepNext w:val="0"/>
              <w:keepLines w:val="0"/>
              <w:widowControl w:val="0"/>
            </w:pPr>
            <w:r>
              <w:t xml:space="preserve">Relative Time </w:t>
            </w:r>
            <w:r w:rsidRPr="00C9396D">
              <w:t>1900</w:t>
            </w:r>
          </w:p>
          <w:p w14:paraId="478A7E6C" w14:textId="77777777" w:rsidR="00F45A37" w:rsidRDefault="00F45A37" w:rsidP="00F45A37">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F45A37" w:rsidRPr="00692E4C" w:rsidRDefault="00F45A37" w:rsidP="00F45A37">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F45A37" w:rsidRDefault="00F45A37" w:rsidP="00F45A37">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F45A37" w:rsidRDefault="00F45A37" w:rsidP="00F45A37">
            <w:pPr>
              <w:pStyle w:val="TAC"/>
              <w:keepNext w:val="0"/>
              <w:keepLines w:val="0"/>
              <w:widowControl w:val="0"/>
            </w:pPr>
            <w:r>
              <w:t>ignore</w:t>
            </w:r>
          </w:p>
        </w:tc>
      </w:tr>
      <w:tr w:rsidR="00F45A37"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F45A37" w:rsidRPr="00692E4C" w:rsidRDefault="00F45A37" w:rsidP="00F45A37">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F45A37" w:rsidRDefault="00F45A37" w:rsidP="00F45A37">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F45A37" w:rsidRPr="005F58F9"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F45A37" w:rsidRDefault="00F45A37" w:rsidP="00F45A37">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F45A37" w:rsidRPr="00692E4C"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F45A37" w:rsidRPr="005F58F9" w:rsidRDefault="00F45A37" w:rsidP="00F45A37">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F45A37" w:rsidRDefault="00F45A37" w:rsidP="00F45A37">
            <w:pPr>
              <w:pStyle w:val="TAC"/>
              <w:keepNext w:val="0"/>
              <w:keepLines w:val="0"/>
              <w:widowControl w:val="0"/>
            </w:pPr>
            <w:r>
              <w:t>ignore</w:t>
            </w:r>
          </w:p>
        </w:tc>
      </w:tr>
      <w:tr w:rsidR="00F45A37"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F45A37" w:rsidRPr="00E432D8" w:rsidRDefault="00F45A37" w:rsidP="00F45A37">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F45A37" w:rsidRPr="005A31B6" w:rsidRDefault="00F45A37" w:rsidP="00F45A37">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F45A37" w:rsidRPr="008268B0" w:rsidRDefault="00F45A37" w:rsidP="00F45A37">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F45A37" w:rsidRPr="008268B0" w:rsidRDefault="00F45A37" w:rsidP="00F45A37">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F45A37" w:rsidRPr="008268B0" w:rsidRDefault="00F45A37" w:rsidP="00F45A37">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F45A37" w:rsidRPr="008268B0" w:rsidRDefault="00F45A37" w:rsidP="00F45A37">
            <w:pPr>
              <w:pStyle w:val="TAC"/>
              <w:keepNext w:val="0"/>
              <w:keepLines w:val="0"/>
              <w:widowControl w:val="0"/>
            </w:pPr>
            <w:r w:rsidRPr="008268B0">
              <w:t>ignore</w:t>
            </w:r>
          </w:p>
        </w:tc>
      </w:tr>
      <w:tr w:rsidR="00F45A37"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F45A37" w:rsidRPr="00BA1E6B" w:rsidRDefault="00F45A37" w:rsidP="00F45A37">
            <w:pPr>
              <w:pStyle w:val="TAL"/>
              <w:keepNext w:val="0"/>
              <w:keepLines w:val="0"/>
              <w:widowControl w:val="0"/>
              <w:rPr>
                <w:rFonts w:cs="Arial"/>
                <w:szCs w:val="18"/>
              </w:rPr>
            </w:pPr>
            <w:bookmarkStart w:id="10692" w:name="OLE_LINK17"/>
            <w:r w:rsidRPr="008C20F9">
              <w:rPr>
                <w:rFonts w:cs="Arial"/>
                <w:szCs w:val="18"/>
              </w:rPr>
              <w:t>System Frame Number</w:t>
            </w:r>
            <w:bookmarkEnd w:id="10692"/>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F45A37" w:rsidRPr="005A31B6" w:rsidRDefault="00F45A37" w:rsidP="00F45A37">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F45A37" w:rsidRPr="008268B0" w:rsidRDefault="00F45A37" w:rsidP="00F45A37">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F45A37" w:rsidRPr="008268B0"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F45A37" w:rsidRPr="008268B0" w:rsidRDefault="00F45A37" w:rsidP="00F45A37">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F45A37" w:rsidRPr="008268B0" w:rsidRDefault="00F45A37" w:rsidP="00F45A37">
            <w:pPr>
              <w:pStyle w:val="TAC"/>
              <w:keepNext w:val="0"/>
              <w:keepLines w:val="0"/>
              <w:widowControl w:val="0"/>
            </w:pPr>
            <w:r w:rsidRPr="00F23696">
              <w:t>ignore</w:t>
            </w:r>
          </w:p>
        </w:tc>
      </w:tr>
      <w:tr w:rsidR="00F45A37"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F45A37" w:rsidRPr="00BA1E6B" w:rsidRDefault="00F45A37" w:rsidP="00F45A37">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F45A37" w:rsidRPr="005A31B6" w:rsidRDefault="00F45A37" w:rsidP="00F45A37">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F45A37" w:rsidRPr="008268B0" w:rsidRDefault="00F45A37" w:rsidP="00F45A37">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F45A37" w:rsidRPr="008268B0"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F45A37" w:rsidRPr="008268B0" w:rsidRDefault="00F45A37" w:rsidP="00F45A37">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F45A37" w:rsidRPr="008268B0" w:rsidRDefault="00F45A37" w:rsidP="00F45A37">
            <w:pPr>
              <w:pStyle w:val="TAC"/>
              <w:keepNext w:val="0"/>
              <w:keepLines w:val="0"/>
              <w:widowControl w:val="0"/>
            </w:pPr>
            <w:r w:rsidRPr="00F23696">
              <w:t>ignore</w:t>
            </w:r>
          </w:p>
        </w:tc>
      </w:tr>
      <w:tr w:rsidR="00F45A37"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F45A37" w:rsidRPr="008C20F9" w:rsidRDefault="00F45A37" w:rsidP="00F45A37">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F45A37" w:rsidRPr="00F23696" w:rsidRDefault="00F45A37" w:rsidP="00F45A37">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F45A37" w:rsidRDefault="00F45A37" w:rsidP="00F45A37">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F45A37" w:rsidRPr="00F23696" w:rsidRDefault="00F45A37" w:rsidP="00F45A37">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F45A37" w:rsidRPr="008268B0"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F45A37" w:rsidRPr="00F23696" w:rsidRDefault="00F45A37" w:rsidP="00F45A37">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F45A37" w:rsidRPr="00F23696" w:rsidRDefault="00F45A37" w:rsidP="00F45A37">
            <w:pPr>
              <w:pStyle w:val="TAC"/>
              <w:keepNext w:val="0"/>
              <w:keepLines w:val="0"/>
              <w:widowControl w:val="0"/>
            </w:pPr>
            <w:r>
              <w:rPr>
                <w:rFonts w:eastAsia="SimSun"/>
              </w:rPr>
              <w:t>reject</w:t>
            </w:r>
          </w:p>
        </w:tc>
      </w:tr>
      <w:tr w:rsidR="00F45A37"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F45A37" w:rsidRDefault="00F45A37" w:rsidP="00F45A37">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F45A37" w:rsidRDefault="00F45A37" w:rsidP="00F45A37">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F45A37" w:rsidRPr="007D55E2" w:rsidRDefault="00F45A37" w:rsidP="00F45A37">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F45A37" w:rsidRPr="008268B0" w:rsidRDefault="00F45A37" w:rsidP="00F45A37">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F45A37" w:rsidRDefault="00F45A37" w:rsidP="00F45A37">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F45A37" w:rsidRDefault="00F45A37" w:rsidP="00F45A37">
            <w:pPr>
              <w:pStyle w:val="TAC"/>
              <w:keepNext w:val="0"/>
              <w:keepLines w:val="0"/>
              <w:widowControl w:val="0"/>
              <w:rPr>
                <w:rFonts w:eastAsia="SimSun"/>
              </w:rPr>
            </w:pPr>
            <w:r>
              <w:rPr>
                <w:rFonts w:hint="eastAsia"/>
              </w:rPr>
              <w:t>i</w:t>
            </w:r>
            <w:r>
              <w:t>gnore</w:t>
            </w:r>
          </w:p>
        </w:tc>
      </w:tr>
      <w:tr w:rsidR="00F45A37"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F45A37" w:rsidRDefault="00F45A37" w:rsidP="00F45A37">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F45A37" w:rsidRDefault="00F45A37" w:rsidP="00F45A37">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F45A37" w:rsidRPr="007D55E2" w:rsidRDefault="00F45A37" w:rsidP="00F45A37">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F45A37" w:rsidRPr="008268B0"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F45A37" w:rsidRDefault="00F45A37" w:rsidP="00F45A37">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F45A37" w:rsidRDefault="00F45A37" w:rsidP="00F45A37">
            <w:pPr>
              <w:pStyle w:val="TAC"/>
              <w:keepNext w:val="0"/>
              <w:keepLines w:val="0"/>
              <w:widowControl w:val="0"/>
              <w:rPr>
                <w:rFonts w:eastAsia="SimSun"/>
              </w:rPr>
            </w:pPr>
            <w:r w:rsidRPr="00E95C95">
              <w:rPr>
                <w:rFonts w:eastAsia="SimSun"/>
              </w:rPr>
              <w:t>ignore</w:t>
            </w:r>
          </w:p>
        </w:tc>
      </w:tr>
      <w:tr w:rsidR="00F45A37"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F45A37" w:rsidRDefault="00F45A37" w:rsidP="00F45A37">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F45A37" w:rsidRDefault="00F45A37" w:rsidP="00F45A37">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F45A37" w:rsidRPr="007D55E2" w:rsidRDefault="00F45A37" w:rsidP="00F45A37">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F45A37" w:rsidRPr="008268B0" w:rsidRDefault="00F45A37" w:rsidP="00F45A37">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F45A37" w:rsidRDefault="00F45A37" w:rsidP="00F45A37">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F45A37" w:rsidRDefault="00F45A37" w:rsidP="00F45A37">
            <w:pPr>
              <w:pStyle w:val="TAC"/>
              <w:keepNext w:val="0"/>
              <w:keepLines w:val="0"/>
              <w:widowControl w:val="0"/>
              <w:rPr>
                <w:rFonts w:eastAsia="SimSun"/>
              </w:rPr>
            </w:pPr>
            <w:r w:rsidRPr="00E95C95">
              <w:rPr>
                <w:rFonts w:eastAsia="SimSun"/>
              </w:rPr>
              <w:t>ignore</w:t>
            </w:r>
          </w:p>
        </w:tc>
      </w:tr>
      <w:tr w:rsidR="00F45A37"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F45A37" w:rsidRPr="00E95C95" w:rsidRDefault="00F45A37" w:rsidP="00F45A37">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F45A37" w:rsidRPr="00E95C95" w:rsidRDefault="00F45A37" w:rsidP="00F45A37">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F45A37" w:rsidRPr="008268B0" w:rsidRDefault="00F45A37" w:rsidP="00F45A37">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F45A37" w:rsidRPr="00E95C95" w:rsidRDefault="00F45A37" w:rsidP="00F45A37">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F45A37" w:rsidRDefault="00F45A37" w:rsidP="00F45A37">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F45A37" w:rsidRPr="008268B0" w:rsidRDefault="00F45A37" w:rsidP="00F45A37">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F45A37" w:rsidRPr="00E95C95" w:rsidRDefault="00F45A37" w:rsidP="00F45A37">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F45A37" w:rsidRPr="00E95C95" w:rsidRDefault="00F45A37" w:rsidP="00F45A37">
            <w:pPr>
              <w:pStyle w:val="TAC"/>
              <w:keepNext w:val="0"/>
              <w:keepLines w:val="0"/>
              <w:widowControl w:val="0"/>
              <w:rPr>
                <w:rFonts w:eastAsia="SimSun"/>
              </w:rPr>
            </w:pPr>
            <w:r w:rsidRPr="00AC4B33">
              <w:rPr>
                <w:lang w:eastAsia="zh-CN"/>
              </w:rPr>
              <w:t>ignore</w:t>
            </w:r>
          </w:p>
        </w:tc>
      </w:tr>
      <w:tr w:rsidR="00F45A37" w:rsidRPr="004C1035" w14:paraId="6D99AA16" w14:textId="77777777" w:rsidTr="00B90779">
        <w:trPr>
          <w:ins w:id="10693" w:author="CR1180" w:date="2023-11-09T14:29:00Z"/>
        </w:trPr>
        <w:tc>
          <w:tcPr>
            <w:tcW w:w="2160" w:type="dxa"/>
            <w:tcBorders>
              <w:top w:val="single" w:sz="4" w:space="0" w:color="auto"/>
              <w:left w:val="single" w:sz="4" w:space="0" w:color="auto"/>
              <w:bottom w:val="single" w:sz="4" w:space="0" w:color="auto"/>
              <w:right w:val="single" w:sz="4" w:space="0" w:color="auto"/>
            </w:tcBorders>
          </w:tcPr>
          <w:p w14:paraId="73D8C286" w14:textId="3E5E709D" w:rsidR="00F45A37" w:rsidRDefault="00F45A37" w:rsidP="00F45A37">
            <w:pPr>
              <w:pStyle w:val="TAL"/>
              <w:keepNext w:val="0"/>
              <w:keepLines w:val="0"/>
              <w:widowControl w:val="0"/>
              <w:rPr>
                <w:ins w:id="10694" w:author="CR1180" w:date="2023-11-09T14:29:00Z"/>
                <w:rFonts w:eastAsia="SimSun"/>
                <w:lang w:eastAsia="zh-CN"/>
              </w:rPr>
            </w:pPr>
            <w:ins w:id="10695" w:author="CR1180" w:date="2023-11-09T14:29:00Z">
              <w:r w:rsidRPr="003D7C77">
                <w:rPr>
                  <w:rFonts w:eastAsia="SimSun"/>
                  <w:lang w:val="en-US" w:eastAsia="zh-CN"/>
                </w:rPr>
                <w:t xml:space="preserve">Time Window Information for Measurement </w:t>
              </w:r>
            </w:ins>
          </w:p>
        </w:tc>
        <w:tc>
          <w:tcPr>
            <w:tcW w:w="1080" w:type="dxa"/>
            <w:tcBorders>
              <w:top w:val="single" w:sz="4" w:space="0" w:color="auto"/>
              <w:left w:val="single" w:sz="4" w:space="0" w:color="auto"/>
              <w:bottom w:val="single" w:sz="4" w:space="0" w:color="auto"/>
              <w:right w:val="single" w:sz="4" w:space="0" w:color="auto"/>
            </w:tcBorders>
          </w:tcPr>
          <w:p w14:paraId="5DAB751B" w14:textId="4812F9A5" w:rsidR="00F45A37" w:rsidRDefault="00F45A37" w:rsidP="00F45A37">
            <w:pPr>
              <w:pStyle w:val="TAL"/>
              <w:keepNext w:val="0"/>
              <w:keepLines w:val="0"/>
              <w:widowControl w:val="0"/>
              <w:rPr>
                <w:ins w:id="10696" w:author="CR1180" w:date="2023-11-09T14:29:00Z"/>
                <w:rFonts w:eastAsia="SimSun"/>
                <w:bCs/>
                <w:lang w:eastAsia="zh-CN"/>
              </w:rPr>
            </w:pPr>
            <w:ins w:id="10697" w:author="CR1180" w:date="2023-11-09T14:29:00Z">
              <w:r w:rsidRPr="003D7C77">
                <w:rPr>
                  <w:rFonts w:eastAsia="SimSun"/>
                  <w:bCs/>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15B87257" w14:textId="77777777" w:rsidR="00F45A37" w:rsidRPr="008268B0" w:rsidRDefault="00F45A37" w:rsidP="00F45A37">
            <w:pPr>
              <w:pStyle w:val="TAL"/>
              <w:keepNext w:val="0"/>
              <w:keepLines w:val="0"/>
              <w:widowControl w:val="0"/>
              <w:rPr>
                <w:ins w:id="10698" w:author="CR1180" w:date="2023-11-09T14:29:00Z"/>
                <w:i/>
              </w:rPr>
            </w:pPr>
          </w:p>
        </w:tc>
        <w:tc>
          <w:tcPr>
            <w:tcW w:w="1512" w:type="dxa"/>
            <w:tcBorders>
              <w:top w:val="single" w:sz="4" w:space="0" w:color="auto"/>
              <w:left w:val="single" w:sz="4" w:space="0" w:color="auto"/>
              <w:bottom w:val="single" w:sz="4" w:space="0" w:color="auto"/>
              <w:right w:val="single" w:sz="4" w:space="0" w:color="auto"/>
            </w:tcBorders>
          </w:tcPr>
          <w:p w14:paraId="60072BCD" w14:textId="5A32D69B" w:rsidR="00F45A37" w:rsidRPr="009E629E" w:rsidRDefault="00F45A37" w:rsidP="00F45A37">
            <w:pPr>
              <w:pStyle w:val="TAL"/>
              <w:keepNext w:val="0"/>
              <w:keepLines w:val="0"/>
              <w:widowControl w:val="0"/>
              <w:rPr>
                <w:ins w:id="10699" w:author="CR1180" w:date="2023-11-09T14:29:00Z"/>
                <w:lang w:val="fr-FR" w:eastAsia="zh-CN"/>
              </w:rPr>
            </w:pPr>
            <w:ins w:id="10700" w:author="CR1180" w:date="2023-11-09T14:29:00Z">
              <w:r w:rsidRPr="003D7C77">
                <w:rPr>
                  <w:rFonts w:eastAsia="SimSun"/>
                  <w:lang w:val="fr-FR" w:eastAsia="zh-CN"/>
                </w:rPr>
                <w:t>9.3.1.</w:t>
              </w:r>
            </w:ins>
            <w:ins w:id="10701" w:author="CR1180" w:date="2023-11-09T14:30:00Z">
              <w:r>
                <w:rPr>
                  <w:rFonts w:eastAsia="SimSun"/>
                  <w:lang w:val="fr-FR" w:eastAsia="zh-CN"/>
                </w:rPr>
                <w:t>308</w:t>
              </w:r>
            </w:ins>
          </w:p>
        </w:tc>
        <w:tc>
          <w:tcPr>
            <w:tcW w:w="1728" w:type="dxa"/>
            <w:tcBorders>
              <w:top w:val="single" w:sz="4" w:space="0" w:color="auto"/>
              <w:left w:val="single" w:sz="4" w:space="0" w:color="auto"/>
              <w:bottom w:val="single" w:sz="4" w:space="0" w:color="auto"/>
              <w:right w:val="single" w:sz="4" w:space="0" w:color="auto"/>
            </w:tcBorders>
          </w:tcPr>
          <w:p w14:paraId="0E283A28" w14:textId="77777777" w:rsidR="00F45A37" w:rsidRPr="00C51FC9" w:rsidRDefault="00F45A37" w:rsidP="00F45A37">
            <w:pPr>
              <w:pStyle w:val="TAL"/>
              <w:keepNext w:val="0"/>
              <w:keepLines w:val="0"/>
              <w:widowControl w:val="0"/>
              <w:rPr>
                <w:ins w:id="10702" w:author="CR1180" w:date="2023-11-09T14:29:00Z"/>
              </w:rPr>
            </w:pPr>
          </w:p>
        </w:tc>
        <w:tc>
          <w:tcPr>
            <w:tcW w:w="1080" w:type="dxa"/>
            <w:tcBorders>
              <w:top w:val="single" w:sz="4" w:space="0" w:color="auto"/>
              <w:left w:val="single" w:sz="4" w:space="0" w:color="auto"/>
              <w:bottom w:val="single" w:sz="4" w:space="0" w:color="auto"/>
              <w:right w:val="single" w:sz="4" w:space="0" w:color="auto"/>
            </w:tcBorders>
          </w:tcPr>
          <w:p w14:paraId="384BCC7A" w14:textId="6E1DF2A4" w:rsidR="00F45A37" w:rsidRPr="00AC4B33" w:rsidRDefault="00F45A37" w:rsidP="00F45A37">
            <w:pPr>
              <w:pStyle w:val="TAC"/>
              <w:keepNext w:val="0"/>
              <w:keepLines w:val="0"/>
              <w:widowControl w:val="0"/>
              <w:rPr>
                <w:ins w:id="10703" w:author="CR1180" w:date="2023-11-09T14:29:00Z"/>
                <w:lang w:eastAsia="zh-CN"/>
              </w:rPr>
            </w:pPr>
            <w:ins w:id="10704" w:author="CR1180" w:date="2023-11-09T14:29:00Z">
              <w:r w:rsidRPr="003D7C77">
                <w:rPr>
                  <w:rFonts w:eastAsia="SimSun"/>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4EF023C9" w14:textId="0DF2711F" w:rsidR="00F45A37" w:rsidRPr="00AC4B33" w:rsidRDefault="00F45A37" w:rsidP="00F45A37">
            <w:pPr>
              <w:pStyle w:val="TAC"/>
              <w:keepNext w:val="0"/>
              <w:keepLines w:val="0"/>
              <w:widowControl w:val="0"/>
              <w:rPr>
                <w:ins w:id="10705" w:author="CR1180" w:date="2023-11-09T14:29:00Z"/>
                <w:lang w:eastAsia="zh-CN"/>
              </w:rPr>
            </w:pPr>
            <w:ins w:id="10706" w:author="CR1180" w:date="2023-11-09T14:29:00Z">
              <w:r w:rsidRPr="003D7C77">
                <w:rPr>
                  <w:rFonts w:eastAsia="SimSun"/>
                  <w:lang w:val="en-US" w:eastAsia="zh-CN"/>
                </w:rPr>
                <w:t>ignore</w:t>
              </w:r>
            </w:ins>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lastRenderedPageBreak/>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rsidP="00B90779">
            <w:pPr>
              <w:pStyle w:val="TAH"/>
              <w:keepNext w:val="0"/>
              <w:keepLines w:val="0"/>
              <w:widowControl w:val="0"/>
              <w:ind w:left="59"/>
              <w:rPr>
                <w:lang w:eastAsia="ja-JP"/>
              </w:rPr>
            </w:pPr>
            <w:r w:rsidRPr="007664E6">
              <w:rPr>
                <w:lang w:eastAsia="ja-JP"/>
              </w:rPr>
              <w:t>Condition</w:t>
            </w:r>
          </w:p>
        </w:tc>
        <w:tc>
          <w:tcPr>
            <w:tcW w:w="5670" w:type="dxa"/>
          </w:tcPr>
          <w:p w14:paraId="3F1A7B57" w14:textId="77777777" w:rsidR="00CD732E" w:rsidRPr="000D0EEF" w:rsidRDefault="00CD732E" w:rsidP="00B90779">
            <w:pPr>
              <w:pStyle w:val="TAH"/>
              <w:keepNext w:val="0"/>
              <w:keepLines w:val="0"/>
              <w:widowControl w:val="0"/>
              <w:rPr>
                <w:lang w:eastAsia="ja-JP"/>
              </w:rPr>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rsidP="00B90779">
      <w:pPr>
        <w:widowControl w:val="0"/>
        <w:rPr>
          <w:ins w:id="10707" w:author="CR1180" w:date="2023-11-09T14:30:00Z"/>
          <w:b/>
        </w:rPr>
      </w:pPr>
    </w:p>
    <w:p w14:paraId="5DFC1862" w14:textId="5485B405" w:rsidR="00F45A37" w:rsidRPr="00F45A37" w:rsidRDefault="00F45A37" w:rsidP="00F45A37">
      <w:pPr>
        <w:keepLines/>
        <w:ind w:left="851" w:hanging="851"/>
        <w:rPr>
          <w:rFonts w:eastAsia="SimSun"/>
          <w:color w:val="FF0000"/>
          <w:lang w:val="en-US" w:eastAsia="en-GB"/>
        </w:rPr>
      </w:pPr>
      <w:ins w:id="10708" w:author="CR1180" w:date="2023-11-09T14:30:00Z">
        <w:r w:rsidRPr="002D5386">
          <w:rPr>
            <w:rFonts w:eastAsia="SimSun"/>
            <w:color w:val="FF0000"/>
            <w:lang w:val="en-US" w:eastAsia="en-GB"/>
          </w:rPr>
          <w:t xml:space="preserve">Editor’s note: whether the </w:t>
        </w:r>
        <w:r w:rsidRPr="00BE4E24">
          <w:rPr>
            <w:rFonts w:eastAsia="SimSun"/>
            <w:i/>
            <w:iCs/>
            <w:color w:val="FF0000"/>
            <w:lang w:val="en-US" w:eastAsia="en-GB"/>
          </w:rPr>
          <w:t>Timing Reporting Granularity Factor Extended</w:t>
        </w:r>
        <w:r w:rsidRPr="002D5386">
          <w:rPr>
            <w:rFonts w:eastAsia="SimSun"/>
            <w:color w:val="FF0000"/>
            <w:lang w:val="en-US" w:eastAsia="en-GB"/>
          </w:rPr>
          <w:t xml:space="preserve"> IE should be extendable, cover the previous value and the coding could start by (-1...) need further check.</w:t>
        </w:r>
      </w:ins>
    </w:p>
    <w:p w14:paraId="69F40D88" w14:textId="77777777" w:rsidR="00CD732E" w:rsidRPr="005F58F9" w:rsidRDefault="00CD732E" w:rsidP="00B90779">
      <w:pPr>
        <w:pStyle w:val="Heading4"/>
        <w:keepNext w:val="0"/>
        <w:keepLines w:val="0"/>
        <w:widowControl w:val="0"/>
        <w:rPr>
          <w:lang w:eastAsia="zh-CN"/>
        </w:rPr>
      </w:pPr>
      <w:bookmarkStart w:id="10709" w:name="_Toc51763663"/>
      <w:bookmarkStart w:id="10710" w:name="_Toc64448832"/>
      <w:bookmarkStart w:id="10711" w:name="_Toc66289491"/>
      <w:bookmarkStart w:id="10712" w:name="_Toc74154604"/>
      <w:bookmarkStart w:id="10713" w:name="_Toc81383348"/>
      <w:bookmarkStart w:id="10714" w:name="_Toc88657981"/>
      <w:bookmarkStart w:id="10715" w:name="_Toc97910893"/>
      <w:bookmarkStart w:id="10716" w:name="_Toc99038613"/>
      <w:bookmarkStart w:id="10717" w:name="_Toc99730876"/>
      <w:bookmarkStart w:id="10718" w:name="_Toc105511005"/>
      <w:bookmarkStart w:id="10719" w:name="_Toc105927537"/>
      <w:bookmarkStart w:id="10720" w:name="_Toc106110077"/>
      <w:bookmarkStart w:id="10721" w:name="_Toc113835514"/>
      <w:bookmarkStart w:id="10722" w:name="_Toc120124361"/>
      <w:bookmarkStart w:id="10723" w:name="_Toc146226628"/>
      <w:bookmarkStart w:id="10724" w:name="_CR9_2_12_4"/>
      <w:bookmarkEnd w:id="10724"/>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5F58F9" w:rsidRDefault="00CD732E" w:rsidP="00B90779">
            <w:pPr>
              <w:pStyle w:val="TAL"/>
              <w:keepNext w:val="0"/>
              <w:keepLines w:val="0"/>
              <w:widowControl w:val="0"/>
            </w:pPr>
            <w:r w:rsidRPr="005F58F9">
              <w:t>Message Type</w:t>
            </w:r>
          </w:p>
        </w:tc>
        <w:tc>
          <w:tcPr>
            <w:tcW w:w="1080" w:type="dxa"/>
          </w:tcPr>
          <w:p w14:paraId="24420E5D" w14:textId="77777777" w:rsidR="00CD732E" w:rsidRPr="005F58F9" w:rsidRDefault="00CD732E" w:rsidP="00B90779">
            <w:pPr>
              <w:pStyle w:val="TAL"/>
              <w:keepNext w:val="0"/>
              <w:keepLines w:val="0"/>
              <w:widowControl w:val="0"/>
            </w:pPr>
            <w:r w:rsidRPr="005F58F9">
              <w:t>M</w:t>
            </w:r>
          </w:p>
        </w:tc>
        <w:tc>
          <w:tcPr>
            <w:tcW w:w="1080" w:type="dxa"/>
          </w:tcPr>
          <w:p w14:paraId="152DC241" w14:textId="77777777" w:rsidR="00CD732E" w:rsidRPr="005F58F9" w:rsidRDefault="00CD732E" w:rsidP="00B90779">
            <w:pPr>
              <w:pStyle w:val="TAL"/>
              <w:keepNext w:val="0"/>
              <w:keepLines w:val="0"/>
              <w:widowControl w:val="0"/>
              <w:rPr>
                <w:i/>
              </w:rPr>
            </w:pPr>
          </w:p>
        </w:tc>
        <w:tc>
          <w:tcPr>
            <w:tcW w:w="1512" w:type="dxa"/>
          </w:tcPr>
          <w:p w14:paraId="1782017F" w14:textId="77777777" w:rsidR="00CD732E" w:rsidRPr="005F58F9" w:rsidRDefault="00CD732E" w:rsidP="00B90779">
            <w:pPr>
              <w:pStyle w:val="TAL"/>
              <w:keepNext w:val="0"/>
              <w:keepLines w:val="0"/>
              <w:widowControl w:val="0"/>
            </w:pPr>
            <w:r w:rsidRPr="005F58F9">
              <w:t>9.3.1.1</w:t>
            </w:r>
          </w:p>
        </w:tc>
        <w:tc>
          <w:tcPr>
            <w:tcW w:w="1728" w:type="dxa"/>
          </w:tcPr>
          <w:p w14:paraId="71801C5B" w14:textId="77777777" w:rsidR="00CD732E" w:rsidRPr="005F58F9" w:rsidRDefault="00CD732E" w:rsidP="00B90779">
            <w:pPr>
              <w:pStyle w:val="TAL"/>
              <w:keepNext w:val="0"/>
              <w:keepLines w:val="0"/>
              <w:widowControl w:val="0"/>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3EBADB7E"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1833AF4" w14:textId="77777777" w:rsidR="00CD732E" w:rsidRPr="005F58F9" w:rsidRDefault="00CD732E" w:rsidP="00B90779">
            <w:pPr>
              <w:pStyle w:val="TAL"/>
              <w:keepNext w:val="0"/>
              <w:keepLines w:val="0"/>
              <w:widowControl w:val="0"/>
              <w:rPr>
                <w:i/>
              </w:rPr>
            </w:pPr>
          </w:p>
        </w:tc>
        <w:tc>
          <w:tcPr>
            <w:tcW w:w="1512" w:type="dxa"/>
          </w:tcPr>
          <w:p w14:paraId="427975BC" w14:textId="77777777" w:rsidR="00CD732E" w:rsidRPr="005F58F9" w:rsidRDefault="00CD732E" w:rsidP="00B90779">
            <w:pPr>
              <w:pStyle w:val="TAL"/>
              <w:keepNext w:val="0"/>
              <w:keepLines w:val="0"/>
              <w:widowControl w:val="0"/>
            </w:pPr>
            <w:r>
              <w:t>9.3.1.23</w:t>
            </w:r>
          </w:p>
        </w:tc>
        <w:tc>
          <w:tcPr>
            <w:tcW w:w="1728" w:type="dxa"/>
          </w:tcPr>
          <w:p w14:paraId="48A697FF" w14:textId="77777777" w:rsidR="00CD732E" w:rsidRPr="005F58F9" w:rsidRDefault="00CD732E" w:rsidP="00B90779">
            <w:pPr>
              <w:pStyle w:val="TAL"/>
              <w:keepNext w:val="0"/>
              <w:keepLines w:val="0"/>
              <w:widowControl w:val="0"/>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Default="00CD732E" w:rsidP="00B90779">
            <w:pPr>
              <w:pStyle w:val="TAL"/>
              <w:keepNext w:val="0"/>
              <w:keepLines w:val="0"/>
              <w:widowControl w:val="0"/>
            </w:pPr>
            <w:r w:rsidRPr="00360CC2">
              <w:rPr>
                <w:b/>
              </w:rPr>
              <w:t xml:space="preserve">Positioning </w:t>
            </w:r>
            <w:r w:rsidRPr="0031004E">
              <w:rPr>
                <w:b/>
              </w:rPr>
              <w:t xml:space="preserve">Measurement </w:t>
            </w:r>
            <w:r w:rsidRPr="00360CC2">
              <w:rPr>
                <w:b/>
              </w:rPr>
              <w:t>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5F58F9" w:rsidRDefault="00CD732E" w:rsidP="00B90779">
            <w:pPr>
              <w:pStyle w:val="TAL"/>
              <w:keepNext w:val="0"/>
              <w:keepLines w:val="0"/>
              <w:widowControl w:val="0"/>
              <w:rPr>
                <w:i/>
              </w:rPr>
            </w:pPr>
            <w:r w:rsidRPr="006D1C9A">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E432D8" w:rsidRDefault="00CD732E" w:rsidP="00B90779">
            <w:pPr>
              <w:pStyle w:val="TAL"/>
              <w:keepNext w:val="0"/>
              <w:keepLines w:val="0"/>
              <w:widowControl w:val="0"/>
              <w:ind w:leftChars="100" w:left="200"/>
            </w:pPr>
            <w:r w:rsidRPr="00E432D8">
              <w:t>&gt;</w:t>
            </w:r>
            <w:r w:rsidRPr="00E432D8">
              <w:rPr>
                <w:b/>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E432D8"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E432D8" w:rsidRDefault="00CD732E" w:rsidP="00B90779">
            <w:pPr>
              <w:pStyle w:val="TAL"/>
              <w:keepNext w:val="0"/>
              <w:keepLines w:val="0"/>
              <w:widowControl w:val="0"/>
              <w:rPr>
                <w:i/>
              </w:rPr>
            </w:pPr>
            <w:r w:rsidRPr="00E432D8">
              <w:t xml:space="preserve">1..&lt; </w:t>
            </w:r>
            <w:r w:rsidRPr="00D3468D">
              <w:t>maxnoofMeasTRP</w:t>
            </w:r>
            <w:r>
              <w:t>s</w:t>
            </w:r>
            <w:r w:rsidRPr="00D3468D">
              <w:t>&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E432D8"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E432D8"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77777777" w:rsidR="00CD732E" w:rsidRPr="00E432D8"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Default="00CD732E"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Default="00CD732E" w:rsidP="00B90779">
            <w:pPr>
              <w:pStyle w:val="TAL"/>
              <w:keepNext w:val="0"/>
              <w:keepLines w:val="0"/>
              <w:widowControl w:val="0"/>
            </w:pPr>
            <w:r>
              <w:rPr>
                <w:lang w:val="en-US"/>
              </w:rPr>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Default="00CD732E" w:rsidP="00B90779">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Default="00CD732E" w:rsidP="00B90779">
            <w:pPr>
              <w:pStyle w:val="TAL"/>
              <w:keepNext w:val="0"/>
              <w:keepLines w:val="0"/>
              <w:widowControl w:val="0"/>
              <w:rPr>
                <w:lang w:val="en-US"/>
              </w:rPr>
            </w:pPr>
            <w:r>
              <w:rPr>
                <w:lang w:val="en-US"/>
              </w:rPr>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77777777" w:rsidR="00CD732E" w:rsidDel="00CD1EF3"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Default="00594300" w:rsidP="00B90779">
            <w:pPr>
              <w:pStyle w:val="TAL"/>
              <w:keepNext w:val="0"/>
              <w:keepLines w:val="0"/>
              <w:widowControl w:val="0"/>
              <w:rPr>
                <w:lang w:val="en-US"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Default="00594300" w:rsidP="00B90779">
            <w:pPr>
              <w:pStyle w:val="TAL"/>
              <w:keepNext w:val="0"/>
              <w:keepLines w:val="0"/>
              <w:widowControl w:val="0"/>
              <w:rPr>
                <w:lang w:val="en-U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935655" w:rsidRDefault="00CD732E" w:rsidP="00B90779">
            <w:pPr>
              <w:pStyle w:val="TAL"/>
              <w:keepNext w:val="0"/>
              <w:keepLines w:val="0"/>
              <w:widowControl w:val="0"/>
              <w:rPr>
                <w:b/>
              </w:rPr>
            </w:pPr>
            <w:r>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rsidP="00B90779">
      <w:pPr>
        <w:widowControl w:val="0"/>
        <w:rPr>
          <w:b/>
          <w:lang w:val="en-US"/>
        </w:rPr>
      </w:pPr>
    </w:p>
    <w:p w14:paraId="497F1990" w14:textId="77777777" w:rsidR="00CD732E" w:rsidRPr="005F58F9" w:rsidRDefault="00CD732E" w:rsidP="00B90779">
      <w:pPr>
        <w:pStyle w:val="Heading4"/>
        <w:keepNext w:val="0"/>
        <w:keepLines w:val="0"/>
        <w:widowControl w:val="0"/>
        <w:rPr>
          <w:lang w:eastAsia="zh-CN"/>
        </w:rPr>
      </w:pPr>
      <w:bookmarkStart w:id="10725" w:name="_Toc51763664"/>
      <w:bookmarkStart w:id="10726" w:name="_Toc64448833"/>
      <w:bookmarkStart w:id="10727" w:name="_Toc66289492"/>
      <w:bookmarkStart w:id="10728" w:name="_Toc74154605"/>
      <w:bookmarkStart w:id="10729" w:name="_Toc81383349"/>
      <w:bookmarkStart w:id="10730" w:name="_Toc88657982"/>
      <w:bookmarkStart w:id="10731" w:name="_Toc97910894"/>
      <w:bookmarkStart w:id="10732" w:name="_Toc99038614"/>
      <w:bookmarkStart w:id="10733" w:name="_Toc99730877"/>
      <w:bookmarkStart w:id="10734" w:name="_Toc105511006"/>
      <w:bookmarkStart w:id="10735" w:name="_Toc105927538"/>
      <w:bookmarkStart w:id="10736" w:name="_Toc106110078"/>
      <w:bookmarkStart w:id="10737" w:name="_Toc113835515"/>
      <w:bookmarkStart w:id="10738" w:name="_Toc120124362"/>
      <w:bookmarkStart w:id="10739" w:name="_Toc146226629"/>
      <w:bookmarkStart w:id="10740" w:name="_CR9_2_12_5"/>
      <w:bookmarkEnd w:id="10740"/>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Default="00CD732E" w:rsidP="00B90779">
      <w:pPr>
        <w:widowControl w:val="0"/>
        <w:rPr>
          <w:b/>
          <w:lang w:val="en-US"/>
        </w:rPr>
      </w:pPr>
    </w:p>
    <w:p w14:paraId="515F280C" w14:textId="77777777" w:rsidR="00CD732E" w:rsidRPr="005F58F9" w:rsidRDefault="00CD732E" w:rsidP="00B90779">
      <w:pPr>
        <w:pStyle w:val="Heading4"/>
        <w:keepNext w:val="0"/>
        <w:keepLines w:val="0"/>
        <w:widowControl w:val="0"/>
        <w:rPr>
          <w:lang w:eastAsia="zh-CN"/>
        </w:rPr>
      </w:pPr>
      <w:bookmarkStart w:id="10741" w:name="_Toc51763665"/>
      <w:bookmarkStart w:id="10742" w:name="_Toc64448834"/>
      <w:bookmarkStart w:id="10743" w:name="_Toc66289493"/>
      <w:bookmarkStart w:id="10744" w:name="_Toc74154606"/>
      <w:bookmarkStart w:id="10745" w:name="_Toc81383350"/>
      <w:bookmarkStart w:id="10746" w:name="_Toc88657983"/>
      <w:bookmarkStart w:id="10747" w:name="_Toc97910895"/>
      <w:bookmarkStart w:id="10748" w:name="_Toc99038615"/>
      <w:bookmarkStart w:id="10749" w:name="_Toc99730878"/>
      <w:bookmarkStart w:id="10750" w:name="_Toc105511007"/>
      <w:bookmarkStart w:id="10751" w:name="_Toc105927539"/>
      <w:bookmarkStart w:id="10752" w:name="_Toc106110079"/>
      <w:bookmarkStart w:id="10753" w:name="_Toc113835516"/>
      <w:bookmarkStart w:id="10754" w:name="_Toc120124363"/>
      <w:bookmarkStart w:id="10755" w:name="_Toc146226630"/>
      <w:bookmarkStart w:id="10756" w:name="_CR9_2_12_6"/>
      <w:bookmarkEnd w:id="10756"/>
      <w:r w:rsidRPr="005F58F9">
        <w:lastRenderedPageBreak/>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E52578" w:rsidRDefault="00CD732E" w:rsidP="00B90779">
            <w:pPr>
              <w:pStyle w:val="TAL"/>
              <w:keepNext w:val="0"/>
              <w:keepLines w:val="0"/>
              <w:widowControl w:val="0"/>
              <w:ind w:leftChars="100" w:left="200"/>
              <w:rPr>
                <w:b/>
              </w:rPr>
            </w:pPr>
            <w:r>
              <w:rPr>
                <w:b/>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rsidP="00B90779">
      <w:pPr>
        <w:widowControl w:val="0"/>
        <w:rPr>
          <w:b/>
          <w:lang w:val="en-US"/>
        </w:rPr>
      </w:pPr>
    </w:p>
    <w:p w14:paraId="18573C14" w14:textId="77777777" w:rsidR="00CD732E" w:rsidRPr="005F58F9" w:rsidRDefault="00CD732E" w:rsidP="00B90779">
      <w:pPr>
        <w:pStyle w:val="Heading4"/>
        <w:keepNext w:val="0"/>
        <w:keepLines w:val="0"/>
        <w:widowControl w:val="0"/>
        <w:rPr>
          <w:lang w:eastAsia="zh-CN"/>
        </w:rPr>
      </w:pPr>
      <w:bookmarkStart w:id="10757" w:name="_Toc51763666"/>
      <w:bookmarkStart w:id="10758" w:name="_Toc64448835"/>
      <w:bookmarkStart w:id="10759" w:name="_Toc66289494"/>
      <w:bookmarkStart w:id="10760" w:name="_Toc74154607"/>
      <w:bookmarkStart w:id="10761" w:name="_Toc81383351"/>
      <w:bookmarkStart w:id="10762" w:name="_Toc88657984"/>
      <w:bookmarkStart w:id="10763" w:name="_Toc97910896"/>
      <w:bookmarkStart w:id="10764" w:name="_Toc99038616"/>
      <w:bookmarkStart w:id="10765" w:name="_Toc99730879"/>
      <w:bookmarkStart w:id="10766" w:name="_Toc105511008"/>
      <w:bookmarkStart w:id="10767" w:name="_Toc105927540"/>
      <w:bookmarkStart w:id="10768" w:name="_Toc106110080"/>
      <w:bookmarkStart w:id="10769" w:name="_Toc113835517"/>
      <w:bookmarkStart w:id="10770" w:name="_Toc120124364"/>
      <w:bookmarkStart w:id="10771" w:name="_Toc146226631"/>
      <w:bookmarkStart w:id="10772" w:name="_CR9_2_12_7"/>
      <w:bookmarkEnd w:id="10772"/>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Default="00CD732E" w:rsidP="00B90779">
      <w:pPr>
        <w:widowControl w:val="0"/>
        <w:rPr>
          <w:b/>
          <w:lang w:val="en-US"/>
        </w:rPr>
      </w:pPr>
    </w:p>
    <w:p w14:paraId="4BA97456" w14:textId="77777777" w:rsidR="00CD732E" w:rsidRPr="005F58F9" w:rsidRDefault="00CD732E" w:rsidP="00B90779">
      <w:pPr>
        <w:pStyle w:val="Heading4"/>
        <w:keepNext w:val="0"/>
        <w:keepLines w:val="0"/>
        <w:widowControl w:val="0"/>
        <w:rPr>
          <w:lang w:eastAsia="zh-CN"/>
        </w:rPr>
      </w:pPr>
      <w:bookmarkStart w:id="10773" w:name="_Toc51763667"/>
      <w:bookmarkStart w:id="10774" w:name="_Toc64448836"/>
      <w:bookmarkStart w:id="10775" w:name="_Toc66289495"/>
      <w:bookmarkStart w:id="10776" w:name="_Toc74154608"/>
      <w:bookmarkStart w:id="10777" w:name="_Toc81383352"/>
      <w:bookmarkStart w:id="10778" w:name="_Toc88657985"/>
      <w:bookmarkStart w:id="10779" w:name="_Toc97910897"/>
      <w:bookmarkStart w:id="10780" w:name="_Toc99038617"/>
      <w:bookmarkStart w:id="10781" w:name="_Toc99730880"/>
      <w:bookmarkStart w:id="10782" w:name="_Toc105511009"/>
      <w:bookmarkStart w:id="10783" w:name="_Toc105927541"/>
      <w:bookmarkStart w:id="10784" w:name="_Toc106110081"/>
      <w:bookmarkStart w:id="10785" w:name="_Toc113835518"/>
      <w:bookmarkStart w:id="10786" w:name="_Toc120124365"/>
      <w:bookmarkStart w:id="10787" w:name="_Toc146226632"/>
      <w:bookmarkStart w:id="10788" w:name="_CR9_2_12_8"/>
      <w:bookmarkEnd w:id="10788"/>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lastRenderedPageBreak/>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10789" w:name="_Toc51763668"/>
      <w:bookmarkStart w:id="10790" w:name="_Toc64448837"/>
      <w:bookmarkStart w:id="10791" w:name="_Toc66289496"/>
      <w:bookmarkStart w:id="10792" w:name="_Toc74154609"/>
      <w:bookmarkStart w:id="10793" w:name="_Toc81383353"/>
      <w:bookmarkStart w:id="10794" w:name="_Toc88657986"/>
      <w:bookmarkStart w:id="10795" w:name="_Toc97910898"/>
      <w:bookmarkStart w:id="10796" w:name="_Toc99038618"/>
      <w:bookmarkStart w:id="10797" w:name="_Toc99730881"/>
      <w:bookmarkStart w:id="10798" w:name="_Toc105511010"/>
      <w:bookmarkStart w:id="10799" w:name="_Toc105927542"/>
      <w:bookmarkStart w:id="10800" w:name="_Toc106110082"/>
      <w:bookmarkStart w:id="10801" w:name="_Toc113835519"/>
      <w:bookmarkStart w:id="10802" w:name="_Toc120124366"/>
      <w:bookmarkStart w:id="10803" w:name="_Toc146226633"/>
      <w:bookmarkStart w:id="10804" w:name="_CR9_2_12_9"/>
      <w:bookmarkEnd w:id="10804"/>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Default="003818DA" w:rsidP="00B90779">
            <w:pPr>
              <w:pStyle w:val="TAL"/>
              <w:keepNext w:val="0"/>
              <w:keepLines w:val="0"/>
              <w:widowControl w:val="0"/>
              <w:ind w:left="102"/>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90779">
            <w:pPr>
              <w:pStyle w:val="TAL"/>
              <w:keepNext w:val="0"/>
              <w:keepLines w:val="0"/>
              <w:widowControl w:val="0"/>
              <w:ind w:left="198"/>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90779">
            <w:pPr>
              <w:pStyle w:val="TAL"/>
              <w:keepNext w:val="0"/>
              <w:keepLines w:val="0"/>
              <w:widowControl w:val="0"/>
              <w:ind w:left="198"/>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90779">
            <w:pPr>
              <w:pStyle w:val="TAL"/>
              <w:keepNext w:val="0"/>
              <w:keepLines w:val="0"/>
              <w:widowControl w:val="0"/>
              <w:ind w:left="198"/>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90779">
            <w:pPr>
              <w:pStyle w:val="TAL"/>
              <w:keepNext w:val="0"/>
              <w:keepLines w:val="0"/>
              <w:widowControl w:val="0"/>
              <w:ind w:left="198"/>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10805" w:name="_Toc51763669"/>
      <w:bookmarkStart w:id="10806" w:name="_Toc64448838"/>
      <w:bookmarkStart w:id="10807" w:name="_Toc66289497"/>
      <w:bookmarkStart w:id="10808" w:name="_Toc74154610"/>
      <w:bookmarkStart w:id="10809" w:name="_Toc81383354"/>
      <w:bookmarkStart w:id="10810" w:name="_Toc88657987"/>
      <w:bookmarkStart w:id="10811" w:name="_Toc97910899"/>
      <w:bookmarkStart w:id="10812" w:name="_Toc99038619"/>
      <w:bookmarkStart w:id="10813" w:name="_Toc99730882"/>
      <w:bookmarkStart w:id="10814" w:name="_Toc105511011"/>
      <w:bookmarkStart w:id="10815" w:name="_Toc105927543"/>
      <w:bookmarkStart w:id="10816" w:name="_Toc106110083"/>
      <w:bookmarkStart w:id="10817" w:name="_Toc113835520"/>
      <w:bookmarkStart w:id="10818" w:name="_Toc120124367"/>
      <w:bookmarkStart w:id="10819" w:name="_Toc146226634"/>
      <w:bookmarkStart w:id="10820" w:name="_CR9_2_12_10"/>
      <w:bookmarkEnd w:id="10820"/>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A0722C" w:rsidRDefault="00CD732E" w:rsidP="00B90779">
            <w:pPr>
              <w:pStyle w:val="TAL"/>
              <w:keepNext w:val="0"/>
              <w:keepLines w:val="0"/>
              <w:widowControl w:val="0"/>
              <w:ind w:leftChars="100" w:left="200"/>
              <w:rPr>
                <w:b/>
                <w:noProof/>
              </w:rPr>
            </w:pPr>
            <w:r w:rsidRPr="00A0722C">
              <w:rPr>
                <w:b/>
              </w:rPr>
              <w:t>&gt;TRP list</w:t>
            </w:r>
            <w:r>
              <w:rPr>
                <w:b/>
              </w:rPr>
              <w:t xml:space="preserve">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90779">
            <w:pPr>
              <w:pStyle w:val="TAL"/>
              <w:keepNext w:val="0"/>
              <w:keepLines w:val="0"/>
              <w:widowControl w:val="0"/>
              <w:ind w:leftChars="200" w:left="400"/>
              <w:rPr>
                <w:noProof/>
              </w:rPr>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A17DF6" w:rsidRDefault="00CD732E" w:rsidP="00B90779">
            <w:pPr>
              <w:pStyle w:val="TAL"/>
              <w:keepNext w:val="0"/>
              <w:keepLines w:val="0"/>
              <w:widowControl w:val="0"/>
              <w:ind w:leftChars="100" w:left="200"/>
              <w:rPr>
                <w:b/>
                <w:noProof/>
              </w:rPr>
            </w:pPr>
            <w:r>
              <w:rPr>
                <w:b/>
                <w:noProof/>
              </w:rPr>
              <w:t>&gt;</w:t>
            </w:r>
            <w:r w:rsidRPr="00A17DF6">
              <w:rPr>
                <w:b/>
                <w:noProof/>
              </w:rPr>
              <w:t xml:space="preserve">TRP Information </w:t>
            </w:r>
            <w:r>
              <w:rPr>
                <w:b/>
                <w:noProof/>
              </w:rPr>
              <w:lastRenderedPageBreak/>
              <w:t>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 xml:space="preserve">1 .. </w:t>
            </w:r>
            <w:r w:rsidRPr="00707B3F">
              <w:rPr>
                <w:i/>
                <w:iCs/>
                <w:noProof/>
              </w:rPr>
              <w:lastRenderedPageBreak/>
              <w:t>&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90779">
            <w:pPr>
              <w:pStyle w:val="TAL"/>
              <w:keepNext w:val="0"/>
              <w:keepLines w:val="0"/>
              <w:widowControl w:val="0"/>
              <w:ind w:leftChars="200" w:left="400"/>
              <w:rPr>
                <w:noProof/>
              </w:rPr>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3A053CE9"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ins w:id="10821" w:author="CR1176" w:date="2023-11-09T13:35:00Z">
              <w:r w:rsidR="00EF5F88">
                <w:rPr>
                  <w:noProof/>
                </w:rPr>
                <w:t>, mobile TRP location info</w:t>
              </w:r>
            </w:ins>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10822" w:name="_Toc51763670"/>
      <w:bookmarkStart w:id="10823" w:name="_Toc64448839"/>
      <w:bookmarkStart w:id="10824" w:name="_Toc66289498"/>
      <w:bookmarkStart w:id="10825" w:name="_Toc74154611"/>
      <w:bookmarkStart w:id="10826" w:name="_Toc81383355"/>
      <w:bookmarkStart w:id="10827" w:name="_Toc88657988"/>
      <w:bookmarkStart w:id="10828" w:name="_Toc97910900"/>
      <w:bookmarkStart w:id="10829" w:name="_Toc99038620"/>
      <w:bookmarkStart w:id="10830" w:name="_Toc99730883"/>
      <w:bookmarkStart w:id="10831" w:name="_Toc105511012"/>
      <w:bookmarkStart w:id="10832" w:name="_Toc105927544"/>
      <w:bookmarkStart w:id="10833" w:name="_Toc106110084"/>
      <w:bookmarkStart w:id="10834" w:name="_Toc113835521"/>
      <w:bookmarkStart w:id="10835" w:name="_Toc120124368"/>
      <w:bookmarkStart w:id="10836" w:name="_Toc146226635"/>
      <w:bookmarkStart w:id="10837" w:name="_CR9_2_12_11"/>
      <w:bookmarkEnd w:id="1083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A17DF6" w:rsidRDefault="00CD732E" w:rsidP="00B90779">
            <w:pPr>
              <w:pStyle w:val="TAL"/>
              <w:keepNext w:val="0"/>
              <w:keepLines w:val="0"/>
              <w:widowControl w:val="0"/>
              <w:ind w:leftChars="100" w:left="200"/>
              <w:rPr>
                <w:b/>
                <w:noProof/>
              </w:rPr>
            </w:pPr>
            <w:r>
              <w:rPr>
                <w:b/>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90779">
            <w:pPr>
              <w:pStyle w:val="TAL"/>
              <w:keepNext w:val="0"/>
              <w:keepLines w:val="0"/>
              <w:widowControl w:val="0"/>
              <w:ind w:leftChars="200" w:left="4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77777777" w:rsidR="00CD732E" w:rsidRDefault="00CD732E" w:rsidP="00B90779">
            <w:pPr>
              <w:pStyle w:val="TAC"/>
              <w:keepNext w:val="0"/>
              <w:keepLines w:val="0"/>
              <w:widowControl w:val="0"/>
              <w:rPr>
                <w:noProof/>
              </w:rPr>
            </w:pPr>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10838" w:name="_Toc51763671"/>
      <w:bookmarkStart w:id="10839" w:name="_Toc64448840"/>
      <w:bookmarkStart w:id="10840" w:name="_Toc66289499"/>
      <w:bookmarkStart w:id="10841" w:name="_Toc74154612"/>
      <w:bookmarkStart w:id="10842" w:name="_Toc81383356"/>
      <w:bookmarkStart w:id="10843" w:name="_Toc88657989"/>
      <w:bookmarkStart w:id="10844" w:name="_Toc97910901"/>
      <w:bookmarkStart w:id="10845" w:name="_Toc99038621"/>
      <w:bookmarkStart w:id="10846" w:name="_Toc99730884"/>
      <w:bookmarkStart w:id="10847" w:name="_Toc105511013"/>
      <w:bookmarkStart w:id="10848" w:name="_Toc105927545"/>
      <w:bookmarkStart w:id="10849" w:name="_Toc106110085"/>
      <w:bookmarkStart w:id="10850" w:name="_Toc113835522"/>
      <w:bookmarkStart w:id="10851" w:name="_Toc120124369"/>
      <w:bookmarkStart w:id="10852" w:name="_Toc146226636"/>
      <w:bookmarkStart w:id="10853" w:name="_CR9_2_12_12"/>
      <w:bookmarkEnd w:id="1085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Default="00CD732E" w:rsidP="00B90779">
      <w:pPr>
        <w:widowControl w:val="0"/>
        <w:rPr>
          <w:b/>
          <w:highlight w:val="yellow"/>
          <w:lang w:val="en-US"/>
        </w:rPr>
      </w:pPr>
    </w:p>
    <w:p w14:paraId="57F776DE" w14:textId="77777777" w:rsidR="00CD732E" w:rsidRPr="0054226D" w:rsidRDefault="00CD732E" w:rsidP="00B90779">
      <w:pPr>
        <w:pStyle w:val="Heading4"/>
        <w:keepNext w:val="0"/>
        <w:keepLines w:val="0"/>
        <w:widowControl w:val="0"/>
      </w:pPr>
      <w:bookmarkStart w:id="10854" w:name="_Toc534730135"/>
      <w:bookmarkStart w:id="10855" w:name="_Toc51763672"/>
      <w:bookmarkStart w:id="10856" w:name="_Toc64448841"/>
      <w:bookmarkStart w:id="10857" w:name="_Toc66289500"/>
      <w:bookmarkStart w:id="10858" w:name="_Toc74154613"/>
      <w:bookmarkStart w:id="10859" w:name="_Toc81383357"/>
      <w:bookmarkStart w:id="10860" w:name="_Toc88657990"/>
      <w:bookmarkStart w:id="10861" w:name="_Toc97910902"/>
      <w:bookmarkStart w:id="10862" w:name="_Toc99038622"/>
      <w:bookmarkStart w:id="10863" w:name="_Toc99730885"/>
      <w:bookmarkStart w:id="10864" w:name="_Toc105511014"/>
      <w:bookmarkStart w:id="10865" w:name="_Toc105927546"/>
      <w:bookmarkStart w:id="10866" w:name="_Toc106110086"/>
      <w:bookmarkStart w:id="10867" w:name="_Toc113835523"/>
      <w:bookmarkStart w:id="10868" w:name="_Toc120124370"/>
      <w:bookmarkStart w:id="10869" w:name="_Toc146226637"/>
      <w:bookmarkStart w:id="10870" w:name="_CR9_2_12_13"/>
      <w:bookmarkEnd w:id="10870"/>
      <w:r w:rsidRPr="0054226D">
        <w:t>9.</w:t>
      </w:r>
      <w:r>
        <w:t>2</w:t>
      </w:r>
      <w:r w:rsidRPr="0054226D">
        <w:t>.</w:t>
      </w:r>
      <w:r>
        <w:t>12.13</w:t>
      </w:r>
      <w:r w:rsidRPr="0054226D">
        <w:tab/>
      </w:r>
      <w:r>
        <w:t>POSITIONING</w:t>
      </w:r>
      <w:r w:rsidRPr="0054226D">
        <w:t xml:space="preserve"> INFORMATION REQUEST</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4B97F67E" w14:textId="2833E36D" w:rsidR="00CD732E" w:rsidRPr="0054226D" w:rsidRDefault="00CD732E" w:rsidP="00B90779">
      <w:pPr>
        <w:widowControl w:val="0"/>
      </w:pPr>
      <w:r w:rsidRPr="0054226D">
        <w:lastRenderedPageBreak/>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r w:rsidR="00F45A37" w:rsidRPr="0054226D" w14:paraId="39ABE9FC" w14:textId="77777777" w:rsidTr="00B90779">
        <w:trPr>
          <w:ins w:id="10871" w:author="CR1180" w:date="2023-11-09T14:30:00Z"/>
        </w:trPr>
        <w:tc>
          <w:tcPr>
            <w:tcW w:w="2160" w:type="dxa"/>
          </w:tcPr>
          <w:p w14:paraId="089B5C07" w14:textId="6937F070" w:rsidR="00F45A37" w:rsidRDefault="00F45A37" w:rsidP="00F45A37">
            <w:pPr>
              <w:pStyle w:val="TAL"/>
              <w:keepNext w:val="0"/>
              <w:keepLines w:val="0"/>
              <w:widowControl w:val="0"/>
              <w:rPr>
                <w:ins w:id="10872" w:author="CR1180" w:date="2023-11-09T14:30:00Z"/>
              </w:rPr>
            </w:pPr>
            <w:ins w:id="10873" w:author="CR1180" w:date="2023-11-09T14:30:00Z">
              <w:r w:rsidRPr="003D7C77">
                <w:rPr>
                  <w:rFonts w:eastAsia="SimSun"/>
                  <w:bCs/>
                  <w:lang w:val="en-US" w:eastAsia="en-GB"/>
                </w:rPr>
                <w:t xml:space="preserve">Time Window Information for SRS </w:t>
              </w:r>
            </w:ins>
          </w:p>
        </w:tc>
        <w:tc>
          <w:tcPr>
            <w:tcW w:w="1080" w:type="dxa"/>
          </w:tcPr>
          <w:p w14:paraId="4B262E91" w14:textId="220FD54D" w:rsidR="00F45A37" w:rsidRPr="00F50209" w:rsidRDefault="00F45A37" w:rsidP="00F45A37">
            <w:pPr>
              <w:pStyle w:val="TAL"/>
              <w:keepNext w:val="0"/>
              <w:keepLines w:val="0"/>
              <w:widowControl w:val="0"/>
              <w:rPr>
                <w:ins w:id="10874" w:author="CR1180" w:date="2023-11-09T14:30:00Z"/>
                <w:rFonts w:cs="Arial"/>
                <w:szCs w:val="18"/>
                <w:lang w:val="en-US" w:eastAsia="zh-CN"/>
              </w:rPr>
            </w:pPr>
            <w:ins w:id="10875" w:author="CR1180" w:date="2023-11-09T14:30:00Z">
              <w:r w:rsidRPr="003D7C77">
                <w:rPr>
                  <w:rFonts w:eastAsia="SimSun"/>
                  <w:lang w:val="en-US"/>
                </w:rPr>
                <w:t>O</w:t>
              </w:r>
            </w:ins>
          </w:p>
        </w:tc>
        <w:tc>
          <w:tcPr>
            <w:tcW w:w="1080" w:type="dxa"/>
          </w:tcPr>
          <w:p w14:paraId="12D54918" w14:textId="77777777" w:rsidR="00F45A37" w:rsidRPr="0054226D" w:rsidRDefault="00F45A37" w:rsidP="00F45A37">
            <w:pPr>
              <w:pStyle w:val="TAL"/>
              <w:keepNext w:val="0"/>
              <w:keepLines w:val="0"/>
              <w:widowControl w:val="0"/>
              <w:rPr>
                <w:ins w:id="10876" w:author="CR1180" w:date="2023-11-09T14:30:00Z"/>
              </w:rPr>
            </w:pPr>
          </w:p>
        </w:tc>
        <w:tc>
          <w:tcPr>
            <w:tcW w:w="1512" w:type="dxa"/>
          </w:tcPr>
          <w:p w14:paraId="1B61DE16" w14:textId="37103EF9" w:rsidR="00F45A37" w:rsidRPr="00F50209" w:rsidRDefault="00F45A37" w:rsidP="00F45A37">
            <w:pPr>
              <w:pStyle w:val="TAL"/>
              <w:keepNext w:val="0"/>
              <w:keepLines w:val="0"/>
              <w:widowControl w:val="0"/>
              <w:rPr>
                <w:ins w:id="10877" w:author="CR1180" w:date="2023-11-09T14:30:00Z"/>
              </w:rPr>
            </w:pPr>
            <w:ins w:id="10878" w:author="CR1180" w:date="2023-11-09T14:30:00Z">
              <w:r w:rsidRPr="003D7C77">
                <w:rPr>
                  <w:rFonts w:eastAsia="SimSun"/>
                  <w:lang w:val="sv-SE"/>
                </w:rPr>
                <w:t>9.3.1.</w:t>
              </w:r>
            </w:ins>
            <w:ins w:id="10879" w:author="CR1180" w:date="2023-11-09T14:31:00Z">
              <w:r>
                <w:rPr>
                  <w:rFonts w:eastAsia="SimSun"/>
                  <w:lang w:val="sv-SE"/>
                </w:rPr>
                <w:t>307</w:t>
              </w:r>
            </w:ins>
          </w:p>
        </w:tc>
        <w:tc>
          <w:tcPr>
            <w:tcW w:w="1728" w:type="dxa"/>
          </w:tcPr>
          <w:p w14:paraId="1491A698" w14:textId="77777777" w:rsidR="00F45A37" w:rsidRPr="004A28E7" w:rsidRDefault="00F45A37" w:rsidP="00F45A37">
            <w:pPr>
              <w:pStyle w:val="TAL"/>
              <w:keepNext w:val="0"/>
              <w:keepLines w:val="0"/>
              <w:widowControl w:val="0"/>
              <w:rPr>
                <w:ins w:id="10880" w:author="CR1180" w:date="2023-11-09T14:30:00Z"/>
              </w:rPr>
            </w:pPr>
          </w:p>
        </w:tc>
        <w:tc>
          <w:tcPr>
            <w:tcW w:w="1080" w:type="dxa"/>
          </w:tcPr>
          <w:p w14:paraId="32B0DC54" w14:textId="6894D1D3" w:rsidR="00F45A37" w:rsidRPr="00F50209" w:rsidRDefault="00F45A37" w:rsidP="00F45A37">
            <w:pPr>
              <w:pStyle w:val="TAC"/>
              <w:keepNext w:val="0"/>
              <w:keepLines w:val="0"/>
              <w:widowControl w:val="0"/>
              <w:rPr>
                <w:ins w:id="10881" w:author="CR1180" w:date="2023-11-09T14:30:00Z"/>
                <w:lang w:val="en-US" w:eastAsia="zh-CN"/>
              </w:rPr>
            </w:pPr>
            <w:ins w:id="10882" w:author="CR1180" w:date="2023-11-09T14:30:00Z">
              <w:r w:rsidRPr="003D7C77">
                <w:rPr>
                  <w:rFonts w:eastAsia="SimSun"/>
                  <w:lang w:val="en-US" w:eastAsia="en-GB"/>
                </w:rPr>
                <w:t>YES</w:t>
              </w:r>
            </w:ins>
          </w:p>
        </w:tc>
        <w:tc>
          <w:tcPr>
            <w:tcW w:w="1080" w:type="dxa"/>
          </w:tcPr>
          <w:p w14:paraId="46014474" w14:textId="304267BE" w:rsidR="00F45A37" w:rsidRPr="00F50209" w:rsidRDefault="00F45A37" w:rsidP="00F45A37">
            <w:pPr>
              <w:pStyle w:val="TAC"/>
              <w:keepNext w:val="0"/>
              <w:keepLines w:val="0"/>
              <w:widowControl w:val="0"/>
              <w:rPr>
                <w:ins w:id="10883" w:author="CR1180" w:date="2023-11-09T14:30:00Z"/>
              </w:rPr>
            </w:pPr>
            <w:ins w:id="10884" w:author="CR1180" w:date="2023-11-09T14:30:00Z">
              <w:r w:rsidRPr="003D7C77">
                <w:rPr>
                  <w:rFonts w:eastAsia="SimSun" w:hint="eastAsia"/>
                  <w:lang w:val="en-US" w:eastAsia="zh-CN"/>
                </w:rPr>
                <w:t>r</w:t>
              </w:r>
              <w:r w:rsidRPr="003D7C77">
                <w:rPr>
                  <w:rFonts w:eastAsia="SimSun"/>
                  <w:lang w:val="en-US" w:eastAsia="en-GB"/>
                </w:rPr>
                <w:t>eject</w:t>
              </w:r>
            </w:ins>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10885" w:name="_Toc534730136"/>
      <w:bookmarkStart w:id="10886" w:name="_Toc51763673"/>
      <w:bookmarkStart w:id="10887" w:name="_Toc64448842"/>
      <w:bookmarkStart w:id="10888" w:name="_Toc66289501"/>
      <w:bookmarkStart w:id="10889" w:name="_Toc74154614"/>
      <w:bookmarkStart w:id="10890" w:name="_Toc81383358"/>
      <w:bookmarkStart w:id="10891" w:name="_Toc88657991"/>
      <w:bookmarkStart w:id="10892" w:name="_Toc97910903"/>
      <w:bookmarkStart w:id="10893" w:name="_Toc99038623"/>
      <w:bookmarkStart w:id="10894" w:name="_Toc99730886"/>
      <w:bookmarkStart w:id="10895" w:name="_Toc105511015"/>
      <w:bookmarkStart w:id="10896" w:name="_Toc105927547"/>
      <w:bookmarkStart w:id="10897" w:name="_Toc106110087"/>
      <w:bookmarkStart w:id="10898" w:name="_Toc113835524"/>
      <w:bookmarkStart w:id="10899" w:name="_Toc120124371"/>
      <w:bookmarkStart w:id="10900" w:name="_Toc146226638"/>
      <w:bookmarkStart w:id="10901" w:name="_CR9_2_12_14"/>
      <w:bookmarkEnd w:id="10901"/>
      <w:r w:rsidRPr="0054226D">
        <w:t>9.</w:t>
      </w:r>
      <w:r>
        <w:t>2</w:t>
      </w:r>
      <w:r w:rsidRPr="0054226D">
        <w:t>.</w:t>
      </w:r>
      <w:r>
        <w:t>12</w:t>
      </w:r>
      <w:r w:rsidRPr="0054226D">
        <w:t>.</w:t>
      </w:r>
      <w:r>
        <w:t>14</w:t>
      </w:r>
      <w:r w:rsidRPr="0054226D">
        <w:tab/>
      </w:r>
      <w:r>
        <w:t>POSITIONING</w:t>
      </w:r>
      <w:r w:rsidRPr="0054226D">
        <w:t xml:space="preserve"> INFORMATION RESPONSE</w:t>
      </w:r>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r w:rsidR="00F45A37" w:rsidRPr="0054226D" w14:paraId="2E021694" w14:textId="77777777" w:rsidTr="00B90779">
        <w:trPr>
          <w:ins w:id="10902" w:author="CR1180" w:date="2023-11-09T14:31:00Z"/>
        </w:trPr>
        <w:tc>
          <w:tcPr>
            <w:tcW w:w="2160" w:type="dxa"/>
          </w:tcPr>
          <w:p w14:paraId="026654D3" w14:textId="6013523C" w:rsidR="00F45A37" w:rsidRPr="00CC46A5" w:rsidRDefault="00F45A37" w:rsidP="00F45A37">
            <w:pPr>
              <w:pStyle w:val="TAL"/>
              <w:keepNext w:val="0"/>
              <w:keepLines w:val="0"/>
              <w:widowControl w:val="0"/>
              <w:rPr>
                <w:ins w:id="10903" w:author="CR1180" w:date="2023-11-09T14:31:00Z"/>
                <w:lang w:eastAsia="zh-CN"/>
              </w:rPr>
            </w:pPr>
            <w:bookmarkStart w:id="10904" w:name="_Hlk146731013"/>
            <w:ins w:id="10905" w:author="CR1180" w:date="2023-11-09T14:31:00Z">
              <w:r w:rsidRPr="00355649">
                <w:rPr>
                  <w:lang w:eastAsia="zh-CN"/>
                </w:rPr>
                <w:t>SRS-PosRRC-InactiveValidityAreaConfig</w:t>
              </w:r>
              <w:bookmarkEnd w:id="10904"/>
            </w:ins>
          </w:p>
        </w:tc>
        <w:tc>
          <w:tcPr>
            <w:tcW w:w="1080" w:type="dxa"/>
          </w:tcPr>
          <w:p w14:paraId="2AD0DD53" w14:textId="6046B74A" w:rsidR="00F45A37" w:rsidRDefault="00F45A37" w:rsidP="00F45A37">
            <w:pPr>
              <w:pStyle w:val="TAL"/>
              <w:keepNext w:val="0"/>
              <w:keepLines w:val="0"/>
              <w:widowControl w:val="0"/>
              <w:rPr>
                <w:ins w:id="10906" w:author="CR1180" w:date="2023-11-09T14:31:00Z"/>
                <w:lang w:eastAsia="zh-CN"/>
              </w:rPr>
            </w:pPr>
            <w:ins w:id="10907" w:author="CR1180" w:date="2023-11-09T14:31:00Z">
              <w:r w:rsidRPr="00355649">
                <w:rPr>
                  <w:lang w:eastAsia="zh-CN"/>
                </w:rPr>
                <w:t>O</w:t>
              </w:r>
            </w:ins>
          </w:p>
        </w:tc>
        <w:tc>
          <w:tcPr>
            <w:tcW w:w="1080" w:type="dxa"/>
          </w:tcPr>
          <w:p w14:paraId="29C77540" w14:textId="77777777" w:rsidR="00F45A37" w:rsidRPr="0054226D" w:rsidRDefault="00F45A37" w:rsidP="00F45A37">
            <w:pPr>
              <w:pStyle w:val="TAL"/>
              <w:keepNext w:val="0"/>
              <w:keepLines w:val="0"/>
              <w:widowControl w:val="0"/>
              <w:rPr>
                <w:ins w:id="10908" w:author="CR1180" w:date="2023-11-09T14:31:00Z"/>
                <w:bCs/>
              </w:rPr>
            </w:pPr>
          </w:p>
        </w:tc>
        <w:tc>
          <w:tcPr>
            <w:tcW w:w="1512" w:type="dxa"/>
          </w:tcPr>
          <w:p w14:paraId="63E9D64A" w14:textId="13F27684" w:rsidR="00F45A37" w:rsidRDefault="00F45A37" w:rsidP="00F45A37">
            <w:pPr>
              <w:pStyle w:val="TAL"/>
              <w:keepNext w:val="0"/>
              <w:keepLines w:val="0"/>
              <w:widowControl w:val="0"/>
              <w:rPr>
                <w:ins w:id="10909" w:author="CR1180" w:date="2023-11-09T14:31:00Z"/>
                <w:lang w:eastAsia="zh-CN"/>
              </w:rPr>
            </w:pPr>
            <w:ins w:id="10910" w:author="CR1180" w:date="2023-11-09T14:31:00Z">
              <w:r w:rsidRPr="00355649">
                <w:rPr>
                  <w:lang w:eastAsia="zh-CN"/>
                </w:rPr>
                <w:t>OCTET STRING</w:t>
              </w:r>
            </w:ins>
          </w:p>
        </w:tc>
        <w:tc>
          <w:tcPr>
            <w:tcW w:w="1728" w:type="dxa"/>
          </w:tcPr>
          <w:p w14:paraId="1CCEBE02" w14:textId="57B95741" w:rsidR="00F45A37" w:rsidRPr="00C86C65" w:rsidRDefault="00F45A37" w:rsidP="00F45A37">
            <w:pPr>
              <w:pStyle w:val="TAL"/>
              <w:keepNext w:val="0"/>
              <w:keepLines w:val="0"/>
              <w:widowControl w:val="0"/>
              <w:rPr>
                <w:ins w:id="10911" w:author="CR1180" w:date="2023-11-09T14:31:00Z"/>
                <w:lang w:eastAsia="zh-CN"/>
              </w:rPr>
            </w:pPr>
            <w:ins w:id="10912" w:author="CR1180" w:date="2023-11-09T14:31:00Z">
              <w:r w:rsidRPr="00355649">
                <w:rPr>
                  <w:lang w:eastAsia="zh-CN"/>
                </w:rPr>
                <w:t xml:space="preserve">Includes the </w:t>
              </w:r>
              <w:r w:rsidRPr="00123B63">
                <w:rPr>
                  <w:i/>
                  <w:iCs/>
                  <w:lang w:eastAsia="zh-CN"/>
                </w:rPr>
                <w:t xml:space="preserve">SRS-PosRRC-InactiveValidityAreaConfig </w:t>
              </w:r>
              <w:r w:rsidRPr="00355649">
                <w:rPr>
                  <w:lang w:eastAsia="zh-CN"/>
                </w:rPr>
                <w:t>IE as defined in TS 38.331 [8]</w:t>
              </w:r>
            </w:ins>
          </w:p>
        </w:tc>
        <w:tc>
          <w:tcPr>
            <w:tcW w:w="1080" w:type="dxa"/>
          </w:tcPr>
          <w:p w14:paraId="425C267F" w14:textId="7C554661" w:rsidR="00F45A37" w:rsidRDefault="00F45A37" w:rsidP="00F45A37">
            <w:pPr>
              <w:pStyle w:val="TAC"/>
              <w:keepNext w:val="0"/>
              <w:keepLines w:val="0"/>
              <w:widowControl w:val="0"/>
              <w:rPr>
                <w:ins w:id="10913" w:author="CR1180" w:date="2023-11-09T14:31:00Z"/>
                <w:lang w:eastAsia="zh-CN"/>
              </w:rPr>
            </w:pPr>
            <w:ins w:id="10914" w:author="CR1180" w:date="2023-11-09T14:31:00Z">
              <w:r w:rsidRPr="00355649">
                <w:rPr>
                  <w:lang w:eastAsia="zh-CN"/>
                </w:rPr>
                <w:t>YES</w:t>
              </w:r>
            </w:ins>
          </w:p>
        </w:tc>
        <w:tc>
          <w:tcPr>
            <w:tcW w:w="1080" w:type="dxa"/>
          </w:tcPr>
          <w:p w14:paraId="643DB2D2" w14:textId="6E79FB69" w:rsidR="00F45A37" w:rsidRDefault="00F45A37" w:rsidP="00F45A37">
            <w:pPr>
              <w:pStyle w:val="TAC"/>
              <w:keepNext w:val="0"/>
              <w:keepLines w:val="0"/>
              <w:widowControl w:val="0"/>
              <w:rPr>
                <w:ins w:id="10915" w:author="CR1180" w:date="2023-11-09T14:31:00Z"/>
                <w:lang w:eastAsia="zh-CN"/>
              </w:rPr>
            </w:pPr>
            <w:ins w:id="10916" w:author="CR1180" w:date="2023-11-09T14:31:00Z">
              <w:r w:rsidRPr="00355649">
                <w:rPr>
                  <w:lang w:eastAsia="zh-CN"/>
                </w:rPr>
                <w:t>ignore</w:t>
              </w:r>
            </w:ins>
          </w:p>
        </w:tc>
      </w:tr>
      <w:tr w:rsidR="00F45A37" w:rsidRPr="0054226D" w14:paraId="7B57B83B" w14:textId="77777777" w:rsidTr="00B90779">
        <w:trPr>
          <w:ins w:id="10917" w:author="CR1180" w:date="2023-11-09T14:31:00Z"/>
        </w:trPr>
        <w:tc>
          <w:tcPr>
            <w:tcW w:w="2160" w:type="dxa"/>
          </w:tcPr>
          <w:p w14:paraId="5FDA9AE6" w14:textId="58AED4DE" w:rsidR="00F45A37" w:rsidRPr="00CC46A5" w:rsidRDefault="00F45A37" w:rsidP="00F45A37">
            <w:pPr>
              <w:pStyle w:val="TAL"/>
              <w:keepNext w:val="0"/>
              <w:keepLines w:val="0"/>
              <w:widowControl w:val="0"/>
              <w:rPr>
                <w:ins w:id="10918" w:author="CR1180" w:date="2023-11-09T14:31:00Z"/>
                <w:lang w:eastAsia="zh-CN"/>
              </w:rPr>
            </w:pPr>
            <w:ins w:id="10919" w:author="CR1180" w:date="2023-11-09T14:31:00Z">
              <w:r w:rsidRPr="00355649">
                <w:rPr>
                  <w:lang w:eastAsia="zh-CN"/>
                </w:rPr>
                <w:t>LPHAP Validity Area Cells(FFS)</w:t>
              </w:r>
            </w:ins>
          </w:p>
        </w:tc>
        <w:tc>
          <w:tcPr>
            <w:tcW w:w="1080" w:type="dxa"/>
          </w:tcPr>
          <w:p w14:paraId="607548C9" w14:textId="46292DE0" w:rsidR="00F45A37" w:rsidRDefault="00F45A37" w:rsidP="00F45A37">
            <w:pPr>
              <w:pStyle w:val="TAL"/>
              <w:keepNext w:val="0"/>
              <w:keepLines w:val="0"/>
              <w:widowControl w:val="0"/>
              <w:rPr>
                <w:ins w:id="10920" w:author="CR1180" w:date="2023-11-09T14:31:00Z"/>
                <w:lang w:eastAsia="zh-CN"/>
              </w:rPr>
            </w:pPr>
            <w:ins w:id="10921" w:author="CR1180" w:date="2023-11-09T14:31:00Z">
              <w:r w:rsidRPr="00355649">
                <w:rPr>
                  <w:lang w:eastAsia="zh-CN"/>
                </w:rPr>
                <w:t>O</w:t>
              </w:r>
            </w:ins>
          </w:p>
        </w:tc>
        <w:tc>
          <w:tcPr>
            <w:tcW w:w="1080" w:type="dxa"/>
          </w:tcPr>
          <w:p w14:paraId="0E76420E" w14:textId="77777777" w:rsidR="00F45A37" w:rsidRPr="0054226D" w:rsidRDefault="00F45A37" w:rsidP="00F45A37">
            <w:pPr>
              <w:pStyle w:val="TAL"/>
              <w:keepNext w:val="0"/>
              <w:keepLines w:val="0"/>
              <w:widowControl w:val="0"/>
              <w:rPr>
                <w:ins w:id="10922" w:author="CR1180" w:date="2023-11-09T14:31:00Z"/>
                <w:bCs/>
              </w:rPr>
            </w:pPr>
          </w:p>
        </w:tc>
        <w:tc>
          <w:tcPr>
            <w:tcW w:w="1512" w:type="dxa"/>
          </w:tcPr>
          <w:p w14:paraId="69D0D04D" w14:textId="12802F39" w:rsidR="00F45A37" w:rsidRDefault="00F45A37" w:rsidP="00F45A37">
            <w:pPr>
              <w:pStyle w:val="TAL"/>
              <w:keepNext w:val="0"/>
              <w:keepLines w:val="0"/>
              <w:widowControl w:val="0"/>
              <w:rPr>
                <w:ins w:id="10923" w:author="CR1180" w:date="2023-11-09T14:31:00Z"/>
                <w:lang w:eastAsia="zh-CN"/>
              </w:rPr>
            </w:pPr>
            <w:ins w:id="10924" w:author="CR1180" w:date="2023-11-09T14:31:00Z">
              <w:r w:rsidRPr="00355649">
                <w:rPr>
                  <w:lang w:eastAsia="zh-CN"/>
                </w:rPr>
                <w:t>9.3.1.</w:t>
              </w:r>
            </w:ins>
            <w:ins w:id="10925" w:author="CR1180" w:date="2023-11-09T14:32:00Z">
              <w:r>
                <w:rPr>
                  <w:lang w:eastAsia="zh-CN"/>
                </w:rPr>
                <w:t>311</w:t>
              </w:r>
            </w:ins>
          </w:p>
        </w:tc>
        <w:tc>
          <w:tcPr>
            <w:tcW w:w="1728" w:type="dxa"/>
          </w:tcPr>
          <w:p w14:paraId="0AD4032D" w14:textId="77777777" w:rsidR="00F45A37" w:rsidRPr="00C86C65" w:rsidRDefault="00F45A37" w:rsidP="00F45A37">
            <w:pPr>
              <w:pStyle w:val="TAL"/>
              <w:keepNext w:val="0"/>
              <w:keepLines w:val="0"/>
              <w:widowControl w:val="0"/>
              <w:rPr>
                <w:ins w:id="10926" w:author="CR1180" w:date="2023-11-09T14:31:00Z"/>
                <w:lang w:eastAsia="zh-CN"/>
              </w:rPr>
            </w:pPr>
          </w:p>
        </w:tc>
        <w:tc>
          <w:tcPr>
            <w:tcW w:w="1080" w:type="dxa"/>
          </w:tcPr>
          <w:p w14:paraId="028A89BA" w14:textId="70A8C966" w:rsidR="00F45A37" w:rsidRDefault="00F45A37" w:rsidP="00F45A37">
            <w:pPr>
              <w:pStyle w:val="TAC"/>
              <w:keepNext w:val="0"/>
              <w:keepLines w:val="0"/>
              <w:widowControl w:val="0"/>
              <w:rPr>
                <w:ins w:id="10927" w:author="CR1180" w:date="2023-11-09T14:31:00Z"/>
                <w:lang w:eastAsia="zh-CN"/>
              </w:rPr>
            </w:pPr>
            <w:ins w:id="10928" w:author="CR1180" w:date="2023-11-09T14:31:00Z">
              <w:r w:rsidRPr="00355649">
                <w:rPr>
                  <w:lang w:eastAsia="zh-CN"/>
                </w:rPr>
                <w:t>YES</w:t>
              </w:r>
            </w:ins>
          </w:p>
        </w:tc>
        <w:tc>
          <w:tcPr>
            <w:tcW w:w="1080" w:type="dxa"/>
          </w:tcPr>
          <w:p w14:paraId="17D256C6" w14:textId="16432EDD" w:rsidR="00F45A37" w:rsidRDefault="00F45A37" w:rsidP="00F45A37">
            <w:pPr>
              <w:pStyle w:val="TAC"/>
              <w:keepNext w:val="0"/>
              <w:keepLines w:val="0"/>
              <w:widowControl w:val="0"/>
              <w:rPr>
                <w:ins w:id="10929" w:author="CR1180" w:date="2023-11-09T14:31:00Z"/>
                <w:lang w:eastAsia="zh-CN"/>
              </w:rPr>
            </w:pPr>
            <w:ins w:id="10930" w:author="CR1180" w:date="2023-11-09T14:31:00Z">
              <w:r w:rsidRPr="00355649">
                <w:rPr>
                  <w:lang w:eastAsia="zh-CN"/>
                </w:rPr>
                <w:t>ignore</w:t>
              </w:r>
            </w:ins>
          </w:p>
        </w:tc>
      </w:tr>
    </w:tbl>
    <w:p w14:paraId="52C83126" w14:textId="77777777" w:rsidR="00F45A37" w:rsidRDefault="00F45A37" w:rsidP="00F45A37">
      <w:pPr>
        <w:jc w:val="center"/>
        <w:rPr>
          <w:ins w:id="10931" w:author="CR1180" w:date="2023-11-09T14:32:00Z"/>
          <w:rFonts w:eastAsia="DengXian"/>
          <w:color w:val="FF0000"/>
          <w:highlight w:val="yellow"/>
        </w:rPr>
      </w:pPr>
    </w:p>
    <w:p w14:paraId="65125C50" w14:textId="77777777" w:rsidR="00F45A37" w:rsidRDefault="00F45A37" w:rsidP="00F45A37">
      <w:pPr>
        <w:ind w:left="432"/>
        <w:rPr>
          <w:ins w:id="10932" w:author="CR1180" w:date="2023-11-09T14:32:00Z"/>
          <w:rFonts w:eastAsia="DengXian"/>
          <w:color w:val="FF0000"/>
          <w:highlight w:val="yellow"/>
        </w:rPr>
      </w:pPr>
      <w:ins w:id="10933" w:author="CR1180" w:date="2023-11-09T14:32:00Z">
        <w:r w:rsidRPr="00754843">
          <w:rPr>
            <w:noProof/>
            <w:highlight w:val="yellow"/>
            <w:lang w:eastAsia="zh-CN"/>
          </w:rPr>
          <w:t>Editor’s Note</w:t>
        </w:r>
        <w:r>
          <w:rPr>
            <w:noProof/>
            <w:highlight w:val="yellow"/>
            <w:lang w:eastAsia="zh-CN"/>
          </w:rPr>
          <w:t>: whether gNB-DU needs to be awre of the validity area cells need further discussion</w:t>
        </w:r>
      </w:ins>
    </w:p>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10934" w:name="_Toc534730137"/>
      <w:bookmarkStart w:id="10935" w:name="_Toc51763674"/>
      <w:bookmarkStart w:id="10936" w:name="_Toc64448843"/>
      <w:bookmarkStart w:id="10937" w:name="_Toc66289502"/>
      <w:bookmarkStart w:id="10938" w:name="_Toc74154615"/>
      <w:bookmarkStart w:id="10939" w:name="_Toc81383359"/>
      <w:bookmarkStart w:id="10940" w:name="_Toc88657992"/>
      <w:bookmarkStart w:id="10941" w:name="_Toc97910904"/>
      <w:bookmarkStart w:id="10942" w:name="_Toc99038624"/>
      <w:bookmarkStart w:id="10943" w:name="_Toc99730887"/>
      <w:bookmarkStart w:id="10944" w:name="_Toc105511016"/>
      <w:bookmarkStart w:id="10945" w:name="_Toc105927548"/>
      <w:bookmarkStart w:id="10946" w:name="_Toc106110088"/>
      <w:bookmarkStart w:id="10947" w:name="_Toc113835525"/>
      <w:bookmarkStart w:id="10948" w:name="_Toc120124372"/>
      <w:bookmarkStart w:id="10949" w:name="_Toc146226639"/>
      <w:bookmarkStart w:id="10950" w:name="_CR9_2_12_15"/>
      <w:bookmarkEnd w:id="10950"/>
      <w:r>
        <w:t>9.2.12</w:t>
      </w:r>
      <w:r w:rsidRPr="0054226D">
        <w:t>.</w:t>
      </w:r>
      <w:r>
        <w:t>15</w:t>
      </w:r>
      <w:r w:rsidRPr="0054226D">
        <w:tab/>
      </w:r>
      <w:r>
        <w:t>POSITIONING</w:t>
      </w:r>
      <w:r w:rsidRPr="0054226D">
        <w:t xml:space="preserve"> INFORMATION FAILURE</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lastRenderedPageBreak/>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90779">
            <w:pPr>
              <w:pStyle w:val="TAH"/>
              <w:keepNext w:val="0"/>
              <w:keepLines w:val="0"/>
              <w:widowControl w:val="0"/>
              <w:jc w:val="left"/>
              <w:rPr>
                <w:b w:val="0"/>
                <w:bCs/>
              </w:rPr>
            </w:pPr>
            <w:r w:rsidRPr="0054226D">
              <w:rPr>
                <w:b w:val="0"/>
                <w:bCs/>
              </w:rPr>
              <w:t>Criticality Diagnostics</w:t>
            </w:r>
          </w:p>
        </w:tc>
        <w:tc>
          <w:tcPr>
            <w:tcW w:w="556" w:type="pct"/>
          </w:tcPr>
          <w:p w14:paraId="63676CA7" w14:textId="77777777" w:rsidR="00CD732E" w:rsidRPr="0054226D" w:rsidRDefault="00CD732E" w:rsidP="00B90779">
            <w:pPr>
              <w:pStyle w:val="TAH"/>
              <w:keepNext w:val="0"/>
              <w:keepLines w:val="0"/>
              <w:widowControl w:val="0"/>
              <w:jc w:val="left"/>
              <w:rPr>
                <w:b w:val="0"/>
                <w:bCs/>
              </w:rPr>
            </w:pPr>
            <w:r w:rsidRPr="0054226D">
              <w:rPr>
                <w:b w:val="0"/>
                <w:bCs/>
              </w:rPr>
              <w:t>O</w:t>
            </w:r>
          </w:p>
        </w:tc>
        <w:tc>
          <w:tcPr>
            <w:tcW w:w="556" w:type="pct"/>
          </w:tcPr>
          <w:p w14:paraId="11C02E0B" w14:textId="77777777" w:rsidR="00CD732E" w:rsidRPr="0054226D" w:rsidRDefault="00CD732E" w:rsidP="00B90779">
            <w:pPr>
              <w:pStyle w:val="TAH"/>
              <w:keepNext w:val="0"/>
              <w:keepLines w:val="0"/>
              <w:widowControl w:val="0"/>
              <w:rPr>
                <w:b w:val="0"/>
                <w:bCs/>
              </w:rPr>
            </w:pPr>
          </w:p>
        </w:tc>
        <w:tc>
          <w:tcPr>
            <w:tcW w:w="778" w:type="pct"/>
          </w:tcPr>
          <w:p w14:paraId="14B31AA4" w14:textId="77777777" w:rsidR="00CD732E" w:rsidRPr="0054226D" w:rsidRDefault="00CD732E" w:rsidP="00B90779">
            <w:pPr>
              <w:pStyle w:val="TAC"/>
              <w:keepNext w:val="0"/>
              <w:keepLines w:val="0"/>
              <w:widowControl w:val="0"/>
              <w:jc w:val="left"/>
            </w:pPr>
            <w:r>
              <w:t>9.3.1.3</w:t>
            </w:r>
          </w:p>
        </w:tc>
        <w:tc>
          <w:tcPr>
            <w:tcW w:w="889" w:type="pct"/>
          </w:tcPr>
          <w:p w14:paraId="3611B35C" w14:textId="77777777" w:rsidR="00CD732E" w:rsidRPr="0054226D" w:rsidRDefault="00CD732E" w:rsidP="00B90779">
            <w:pPr>
              <w:pStyle w:val="TAH"/>
              <w:keepNext w:val="0"/>
              <w:keepLines w:val="0"/>
              <w:widowControl w:val="0"/>
              <w:rPr>
                <w:b w:val="0"/>
                <w:bCs/>
              </w:rPr>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10951" w:name="_Toc51763675"/>
      <w:bookmarkStart w:id="10952" w:name="_Toc64448844"/>
      <w:bookmarkStart w:id="10953" w:name="_Toc66289503"/>
      <w:bookmarkStart w:id="10954" w:name="_Toc74154616"/>
      <w:bookmarkStart w:id="10955" w:name="_Toc81383360"/>
      <w:bookmarkStart w:id="10956" w:name="_Toc88657993"/>
      <w:bookmarkStart w:id="10957" w:name="_Toc97910905"/>
      <w:bookmarkStart w:id="10958" w:name="_Toc99038625"/>
      <w:bookmarkStart w:id="10959" w:name="_Toc99730888"/>
      <w:bookmarkStart w:id="10960" w:name="_Toc105511017"/>
      <w:bookmarkStart w:id="10961" w:name="_Toc105927549"/>
      <w:bookmarkStart w:id="10962" w:name="_Toc106110089"/>
      <w:bookmarkStart w:id="10963" w:name="_Toc113835526"/>
      <w:bookmarkStart w:id="10964" w:name="_Toc120124373"/>
      <w:bookmarkStart w:id="10965" w:name="_Toc146226640"/>
      <w:bookmarkStart w:id="10966" w:name="_CR9_2_12_16"/>
      <w:bookmarkEnd w:id="1096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90779">
            <w:pPr>
              <w:pStyle w:val="TAL"/>
              <w:keepNext w:val="0"/>
              <w:keepLines w:val="0"/>
              <w:widowControl w:val="0"/>
              <w:ind w:left="113"/>
              <w:rPr>
                <w:i/>
                <w:iCs/>
                <w:noProof/>
              </w:rPr>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90779">
            <w:pPr>
              <w:pStyle w:val="TALLeft02cm"/>
              <w:keepNext w:val="0"/>
              <w:keepLines w:val="0"/>
              <w:widowControl w:val="0"/>
              <w:ind w:left="227"/>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90779">
            <w:pPr>
              <w:pStyle w:val="TALLeft02cm"/>
              <w:keepNext w:val="0"/>
              <w:keepLines w:val="0"/>
              <w:widowControl w:val="0"/>
              <w:ind w:left="227"/>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90779">
            <w:pPr>
              <w:pStyle w:val="TALLeft02cm"/>
              <w:keepNext w:val="0"/>
              <w:keepLines w:val="0"/>
              <w:widowControl w:val="0"/>
              <w:ind w:left="227"/>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90779">
            <w:pPr>
              <w:pStyle w:val="TAL"/>
              <w:keepNext w:val="0"/>
              <w:keepLines w:val="0"/>
              <w:widowControl w:val="0"/>
              <w:ind w:left="113"/>
              <w:rPr>
                <w:i/>
                <w:iCs/>
              </w:rPr>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90779">
            <w:pPr>
              <w:pStyle w:val="TALLeft02cm"/>
              <w:keepNext w:val="0"/>
              <w:keepLines w:val="0"/>
              <w:widowControl w:val="0"/>
              <w:ind w:left="227"/>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90779">
            <w:pPr>
              <w:pStyle w:val="TALLeft02cm"/>
              <w:keepNext w:val="0"/>
              <w:keepLines w:val="0"/>
              <w:widowControl w:val="0"/>
              <w:ind w:left="227"/>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10967"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10967"/>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10968" w:name="_Toc51763676"/>
      <w:bookmarkStart w:id="10969" w:name="_Toc64448845"/>
      <w:bookmarkStart w:id="10970" w:name="_Toc66289504"/>
      <w:bookmarkStart w:id="10971" w:name="_Toc74154617"/>
      <w:bookmarkStart w:id="10972" w:name="_Toc81383361"/>
      <w:bookmarkStart w:id="10973" w:name="_Toc88657994"/>
      <w:bookmarkStart w:id="10974" w:name="_Toc97910906"/>
      <w:bookmarkStart w:id="10975" w:name="_Toc99038626"/>
      <w:bookmarkStart w:id="10976" w:name="_Toc99730889"/>
      <w:bookmarkStart w:id="10977" w:name="_Toc105511018"/>
      <w:bookmarkStart w:id="10978" w:name="_Toc105927550"/>
      <w:bookmarkStart w:id="10979" w:name="_Toc106110090"/>
      <w:bookmarkStart w:id="10980" w:name="_Toc113835527"/>
      <w:bookmarkStart w:id="10981" w:name="_Toc120124374"/>
      <w:bookmarkStart w:id="10982" w:name="_Toc146226641"/>
      <w:bookmarkStart w:id="10983" w:name="_CR9_2_12_17"/>
      <w:bookmarkEnd w:id="10983"/>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B90779">
            <w:pPr>
              <w:pStyle w:val="TAC"/>
              <w:keepNext w:val="0"/>
              <w:keepLines w:val="0"/>
              <w:widowControl w:val="0"/>
              <w:rPr>
                <w:noProof/>
              </w:rPr>
            </w:pPr>
            <w:r w:rsidRPr="005F58F9">
              <w:t>YES</w:t>
            </w:r>
          </w:p>
        </w:tc>
        <w:tc>
          <w:tcPr>
            <w:tcW w:w="556" w:type="pct"/>
          </w:tcPr>
          <w:p w14:paraId="37BE9215" w14:textId="77777777" w:rsidR="00CD732E" w:rsidRPr="00707B3F" w:rsidRDefault="00CD732E" w:rsidP="00B90779">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B90779">
            <w:pPr>
              <w:pStyle w:val="TAC"/>
              <w:keepNext w:val="0"/>
              <w:keepLines w:val="0"/>
              <w:widowControl w:val="0"/>
              <w:rPr>
                <w:noProof/>
              </w:rPr>
            </w:pPr>
            <w:r w:rsidRPr="005F58F9">
              <w:t>YES</w:t>
            </w:r>
          </w:p>
        </w:tc>
        <w:tc>
          <w:tcPr>
            <w:tcW w:w="556" w:type="pct"/>
          </w:tcPr>
          <w:p w14:paraId="169A5272" w14:textId="77777777" w:rsidR="00CD732E" w:rsidRPr="00707B3F" w:rsidRDefault="00CD732E" w:rsidP="00B90779">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B90779">
            <w:pPr>
              <w:pStyle w:val="TAC"/>
              <w:keepNext w:val="0"/>
              <w:keepLines w:val="0"/>
              <w:widowControl w:val="0"/>
            </w:pPr>
            <w:r w:rsidRPr="00F72F55">
              <w:t>YES</w:t>
            </w:r>
          </w:p>
        </w:tc>
        <w:tc>
          <w:tcPr>
            <w:tcW w:w="556" w:type="pct"/>
          </w:tcPr>
          <w:p w14:paraId="6A0EC7D5" w14:textId="77777777" w:rsidR="00CD732E" w:rsidRDefault="00CD732E" w:rsidP="00B90779">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B90779">
            <w:pPr>
              <w:pStyle w:val="TAC"/>
              <w:keepNext w:val="0"/>
              <w:keepLines w:val="0"/>
              <w:widowControl w:val="0"/>
            </w:pPr>
            <w:r w:rsidRPr="00F72F55">
              <w:t>YES</w:t>
            </w:r>
          </w:p>
        </w:tc>
        <w:tc>
          <w:tcPr>
            <w:tcW w:w="556" w:type="pct"/>
          </w:tcPr>
          <w:p w14:paraId="6B43BEED" w14:textId="77777777" w:rsidR="00CD732E" w:rsidRDefault="00CD732E" w:rsidP="00B90779">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A659CA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10984" w:name="_Toc51763677"/>
      <w:bookmarkStart w:id="10985" w:name="_Toc64448846"/>
      <w:bookmarkStart w:id="10986" w:name="_Toc66289505"/>
      <w:bookmarkStart w:id="10987" w:name="_Toc74154618"/>
      <w:bookmarkStart w:id="10988" w:name="_Toc81383362"/>
      <w:bookmarkStart w:id="10989" w:name="_Toc88657995"/>
      <w:bookmarkStart w:id="10990" w:name="_Toc97910907"/>
      <w:bookmarkStart w:id="10991" w:name="_Toc99038627"/>
      <w:bookmarkStart w:id="10992" w:name="_Toc99730890"/>
      <w:bookmarkStart w:id="10993" w:name="_Toc105511019"/>
      <w:bookmarkStart w:id="10994" w:name="_Toc105927551"/>
      <w:bookmarkStart w:id="10995" w:name="_Toc106110091"/>
      <w:bookmarkStart w:id="10996" w:name="_Toc113835528"/>
      <w:bookmarkStart w:id="10997" w:name="_Toc120124375"/>
      <w:bookmarkStart w:id="10998" w:name="_Toc146226642"/>
      <w:bookmarkStart w:id="10999" w:name="_CR9_2_12_18"/>
      <w:bookmarkEnd w:id="10999"/>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lastRenderedPageBreak/>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B90779">
            <w:pPr>
              <w:pStyle w:val="TAC"/>
              <w:keepNext w:val="0"/>
              <w:keepLines w:val="0"/>
              <w:widowControl w:val="0"/>
              <w:rPr>
                <w:noProof/>
              </w:rPr>
            </w:pPr>
            <w:r w:rsidRPr="005F58F9">
              <w:t>YES</w:t>
            </w:r>
          </w:p>
        </w:tc>
        <w:tc>
          <w:tcPr>
            <w:tcW w:w="556" w:type="pct"/>
          </w:tcPr>
          <w:p w14:paraId="360C0A17" w14:textId="77777777" w:rsidR="00CD732E" w:rsidRPr="00707B3F" w:rsidRDefault="00CD732E" w:rsidP="00B90779">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B90779">
            <w:pPr>
              <w:pStyle w:val="TAC"/>
              <w:keepNext w:val="0"/>
              <w:keepLines w:val="0"/>
              <w:widowControl w:val="0"/>
              <w:rPr>
                <w:noProof/>
              </w:rPr>
            </w:pPr>
            <w:r w:rsidRPr="005F58F9">
              <w:t>YES</w:t>
            </w:r>
          </w:p>
        </w:tc>
        <w:tc>
          <w:tcPr>
            <w:tcW w:w="556" w:type="pct"/>
          </w:tcPr>
          <w:p w14:paraId="23D156BD" w14:textId="77777777" w:rsidR="00CD732E" w:rsidRPr="00707B3F" w:rsidRDefault="00CD732E" w:rsidP="00B90779">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0BA3BCB4"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11000" w:name="_Toc51763678"/>
      <w:bookmarkStart w:id="11001" w:name="_Toc64448847"/>
      <w:bookmarkStart w:id="11002" w:name="_Toc66289506"/>
      <w:bookmarkStart w:id="11003" w:name="_Toc74154619"/>
      <w:bookmarkStart w:id="11004" w:name="_Toc81383363"/>
      <w:bookmarkStart w:id="11005" w:name="_Toc88657996"/>
      <w:bookmarkStart w:id="11006" w:name="_Toc97910908"/>
      <w:bookmarkStart w:id="11007" w:name="_Toc99038628"/>
      <w:bookmarkStart w:id="11008" w:name="_Toc99730891"/>
      <w:bookmarkStart w:id="11009" w:name="_Toc105511020"/>
      <w:bookmarkStart w:id="11010" w:name="_Toc105927552"/>
      <w:bookmarkStart w:id="11011" w:name="_Toc106110092"/>
      <w:bookmarkStart w:id="11012" w:name="_Toc113835529"/>
      <w:bookmarkStart w:id="11013" w:name="_Toc120124376"/>
      <w:bookmarkStart w:id="11014" w:name="_Toc146226643"/>
      <w:bookmarkStart w:id="11015" w:name="_CR9_2_12_19"/>
      <w:bookmarkEnd w:id="11015"/>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90779">
            <w:pPr>
              <w:pStyle w:val="TAL"/>
              <w:keepNext w:val="0"/>
              <w:keepLines w:val="0"/>
              <w:widowControl w:val="0"/>
              <w:ind w:leftChars="100" w:left="2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90779">
            <w:pPr>
              <w:pStyle w:val="TAL"/>
              <w:keepNext w:val="0"/>
              <w:keepLines w:val="0"/>
              <w:widowControl w:val="0"/>
              <w:ind w:leftChars="200" w:left="4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rsidP="00B90779">
      <w:pPr>
        <w:widowControl w:val="0"/>
        <w:rPr>
          <w:b/>
        </w:rPr>
      </w:pPr>
    </w:p>
    <w:p w14:paraId="612E5AF3" w14:textId="77777777" w:rsidR="00CD732E" w:rsidRPr="00707B3F" w:rsidRDefault="00CD732E" w:rsidP="00B90779">
      <w:pPr>
        <w:pStyle w:val="Heading4"/>
        <w:keepNext w:val="0"/>
        <w:keepLines w:val="0"/>
        <w:widowControl w:val="0"/>
        <w:rPr>
          <w:noProof/>
        </w:rPr>
      </w:pPr>
      <w:bookmarkStart w:id="11016" w:name="_Toc51763679"/>
      <w:bookmarkStart w:id="11017" w:name="_Toc64448848"/>
      <w:bookmarkStart w:id="11018" w:name="_Toc66289507"/>
      <w:bookmarkStart w:id="11019" w:name="_Toc74154620"/>
      <w:bookmarkStart w:id="11020" w:name="_Toc81383364"/>
      <w:bookmarkStart w:id="11021" w:name="_Toc88657997"/>
      <w:bookmarkStart w:id="11022" w:name="_Toc97910909"/>
      <w:bookmarkStart w:id="11023" w:name="_Toc99038629"/>
      <w:bookmarkStart w:id="11024" w:name="_Toc99730892"/>
      <w:bookmarkStart w:id="11025" w:name="_Toc105511021"/>
      <w:bookmarkStart w:id="11026" w:name="_Toc105927553"/>
      <w:bookmarkStart w:id="11027" w:name="_Toc106110093"/>
      <w:bookmarkStart w:id="11028" w:name="_Toc113835530"/>
      <w:bookmarkStart w:id="11029" w:name="_Toc120124377"/>
      <w:bookmarkStart w:id="11030" w:name="_Toc146226644"/>
      <w:bookmarkStart w:id="11031" w:name="_CR9_2_12_20"/>
      <w:bookmarkEnd w:id="11031"/>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w:t>
            </w:r>
            <w:r>
              <w:rPr>
                <w:i/>
                <w:iCs/>
                <w:noProof/>
              </w:rPr>
              <w:lastRenderedPageBreak/>
              <w:t>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90779">
            <w:pPr>
              <w:pStyle w:val="TALLeft0"/>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90779">
            <w:pPr>
              <w:pStyle w:val="TALLeft0"/>
              <w:keepNext w:val="0"/>
              <w:keepLines w:val="0"/>
              <w:widowControl w:val="0"/>
              <w:ind w:left="0"/>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rsidP="00B90779">
            <w:pPr>
              <w:pStyle w:val="TAL"/>
              <w:keepNext w:val="0"/>
              <w:keepLines w:val="0"/>
              <w:widowControl w:val="0"/>
              <w:jc w:val="both"/>
              <w:rPr>
                <w:noProof/>
              </w:rPr>
            </w:pPr>
            <w:r w:rsidRPr="00707B3F">
              <w:rPr>
                <w:noProof/>
              </w:rPr>
              <w:t>ifReportCharacteristicsPeriodic</w:t>
            </w:r>
          </w:p>
        </w:tc>
        <w:tc>
          <w:tcPr>
            <w:tcW w:w="5953" w:type="dxa"/>
          </w:tcPr>
          <w:p w14:paraId="76B60FBA" w14:textId="77777777" w:rsidR="00CD732E" w:rsidRPr="00707B3F" w:rsidRDefault="00CD732E" w:rsidP="00B90779">
            <w:pPr>
              <w:pStyle w:val="TAL"/>
              <w:keepNext w:val="0"/>
              <w:keepLines w:val="0"/>
              <w:widowControl w:val="0"/>
              <w:rPr>
                <w:noProof/>
              </w:rPr>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rsidP="00B90779">
            <w:pPr>
              <w:pStyle w:val="TAL"/>
              <w:keepNext w:val="0"/>
              <w:keepLines w:val="0"/>
              <w:widowControl w:val="0"/>
              <w:jc w:val="both"/>
              <w:rPr>
                <w:noProof/>
              </w:rPr>
            </w:pPr>
            <w:r>
              <w:rPr>
                <w:rFonts w:eastAsia="SimSun"/>
              </w:rPr>
              <w:t>ifReportCharacteristicsPeriodicAndMeasQuantityItemAoA</w:t>
            </w:r>
          </w:p>
        </w:tc>
        <w:tc>
          <w:tcPr>
            <w:tcW w:w="5953" w:type="dxa"/>
          </w:tcPr>
          <w:p w14:paraId="409BCA4F" w14:textId="592B4CC8" w:rsidR="00EF4743" w:rsidRPr="00707B3F" w:rsidRDefault="00EF4743" w:rsidP="00B90779">
            <w:pPr>
              <w:pStyle w:val="TAL"/>
              <w:keepNext w:val="0"/>
              <w:keepLines w:val="0"/>
              <w:widowControl w:val="0"/>
              <w:rPr>
                <w:noProof/>
              </w:rPr>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11032" w:name="_Toc534903069"/>
      <w:bookmarkStart w:id="11033" w:name="_Toc51763680"/>
      <w:bookmarkStart w:id="11034" w:name="_Toc64448849"/>
      <w:bookmarkStart w:id="11035" w:name="_Toc66289508"/>
      <w:bookmarkStart w:id="11036" w:name="_Toc74154621"/>
      <w:bookmarkStart w:id="11037" w:name="_Toc81383365"/>
      <w:bookmarkStart w:id="11038" w:name="_Toc88657998"/>
      <w:bookmarkStart w:id="11039" w:name="_Toc97910910"/>
      <w:bookmarkStart w:id="11040" w:name="_Toc99038630"/>
      <w:bookmarkStart w:id="11041" w:name="_Toc99730893"/>
      <w:bookmarkStart w:id="11042" w:name="_Toc105511022"/>
      <w:bookmarkStart w:id="11043" w:name="_Toc105927554"/>
      <w:bookmarkStart w:id="11044" w:name="_Toc106110094"/>
      <w:bookmarkStart w:id="11045" w:name="_Toc113835531"/>
      <w:bookmarkStart w:id="11046" w:name="_Toc120124378"/>
      <w:bookmarkStart w:id="11047" w:name="_Toc146226645"/>
      <w:bookmarkStart w:id="11048" w:name="_CR9_2_12_21"/>
      <w:bookmarkEnd w:id="1104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B90779">
            <w:pPr>
              <w:pStyle w:val="TAC"/>
              <w:keepNext w:val="0"/>
              <w:keepLines w:val="0"/>
              <w:widowControl w:val="0"/>
              <w:rPr>
                <w:noProof/>
              </w:rPr>
            </w:pPr>
            <w:r>
              <w:rPr>
                <w:noProof/>
              </w:rPr>
              <w:t>YES</w:t>
            </w:r>
          </w:p>
        </w:tc>
        <w:tc>
          <w:tcPr>
            <w:tcW w:w="556" w:type="pct"/>
          </w:tcPr>
          <w:p w14:paraId="3FACB4C7" w14:textId="77777777" w:rsidR="00CD732E" w:rsidRDefault="00CD732E" w:rsidP="00B90779">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B90779">
            <w:pPr>
              <w:pStyle w:val="TAC"/>
              <w:keepNext w:val="0"/>
              <w:keepLines w:val="0"/>
              <w:widowControl w:val="0"/>
              <w:rPr>
                <w:noProof/>
              </w:rPr>
            </w:pPr>
            <w:r>
              <w:rPr>
                <w:noProof/>
              </w:rPr>
              <w:t>YES</w:t>
            </w:r>
          </w:p>
        </w:tc>
        <w:tc>
          <w:tcPr>
            <w:tcW w:w="556" w:type="pct"/>
          </w:tcPr>
          <w:p w14:paraId="5A483C8C" w14:textId="77777777" w:rsidR="00CD732E" w:rsidRDefault="00CD732E" w:rsidP="00B90779">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27A0DA3"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11049" w:name="_Toc534903070"/>
      <w:bookmarkStart w:id="11050" w:name="_Toc51763681"/>
      <w:bookmarkStart w:id="11051" w:name="_Toc64448850"/>
      <w:bookmarkStart w:id="11052" w:name="_Toc66289509"/>
      <w:bookmarkStart w:id="11053" w:name="_Toc74154622"/>
      <w:bookmarkStart w:id="11054" w:name="_Toc81383366"/>
      <w:bookmarkStart w:id="11055" w:name="_Toc88657999"/>
      <w:bookmarkStart w:id="11056" w:name="_Toc97910911"/>
      <w:bookmarkStart w:id="11057" w:name="_Toc99038631"/>
      <w:bookmarkStart w:id="11058" w:name="_Toc99730894"/>
      <w:bookmarkStart w:id="11059" w:name="_Toc105511023"/>
      <w:bookmarkStart w:id="11060" w:name="_Toc105927555"/>
      <w:bookmarkStart w:id="11061" w:name="_Toc106110095"/>
      <w:bookmarkStart w:id="11062" w:name="_Toc113835532"/>
      <w:bookmarkStart w:id="11063" w:name="_Toc120124379"/>
      <w:bookmarkStart w:id="11064" w:name="_Toc146226646"/>
      <w:bookmarkStart w:id="11065" w:name="_CR9_2_12_22"/>
      <w:bookmarkEnd w:id="11065"/>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7DC38F59" w14:textId="77777777" w:rsidR="00CD732E" w:rsidRPr="00707B3F" w:rsidRDefault="00CD732E" w:rsidP="00B90779">
      <w:pPr>
        <w:widowControl w:val="0"/>
        <w:rPr>
          <w:noProof/>
        </w:rPr>
      </w:pPr>
      <w:r w:rsidRPr="00707B3F">
        <w:rPr>
          <w:noProof/>
        </w:rPr>
        <w:lastRenderedPageBreak/>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B90779">
            <w:pPr>
              <w:pStyle w:val="TAC"/>
              <w:keepNext w:val="0"/>
              <w:keepLines w:val="0"/>
              <w:widowControl w:val="0"/>
              <w:rPr>
                <w:noProof/>
              </w:rPr>
            </w:pPr>
            <w:r>
              <w:rPr>
                <w:noProof/>
              </w:rPr>
              <w:t>YES</w:t>
            </w:r>
          </w:p>
        </w:tc>
        <w:tc>
          <w:tcPr>
            <w:tcW w:w="556" w:type="pct"/>
          </w:tcPr>
          <w:p w14:paraId="779B0C85"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B90779">
            <w:pPr>
              <w:pStyle w:val="TAC"/>
              <w:keepNext w:val="0"/>
              <w:keepLines w:val="0"/>
              <w:widowControl w:val="0"/>
              <w:rPr>
                <w:noProof/>
              </w:rPr>
            </w:pPr>
            <w:r>
              <w:rPr>
                <w:noProof/>
              </w:rPr>
              <w:t>YES</w:t>
            </w:r>
          </w:p>
        </w:tc>
        <w:tc>
          <w:tcPr>
            <w:tcW w:w="556" w:type="pct"/>
          </w:tcPr>
          <w:p w14:paraId="249D75BF" w14:textId="77777777" w:rsidR="00CD732E" w:rsidRDefault="00CD732E" w:rsidP="00B90779">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B90779">
            <w:pPr>
              <w:pStyle w:val="TAC"/>
              <w:keepNext w:val="0"/>
              <w:keepLines w:val="0"/>
              <w:widowControl w:val="0"/>
              <w:rPr>
                <w:noProof/>
              </w:rPr>
            </w:pPr>
            <w:r>
              <w:rPr>
                <w:noProof/>
              </w:rPr>
              <w:t>YES</w:t>
            </w:r>
          </w:p>
        </w:tc>
        <w:tc>
          <w:tcPr>
            <w:tcW w:w="556" w:type="pct"/>
          </w:tcPr>
          <w:p w14:paraId="67446713" w14:textId="77777777" w:rsidR="00CD732E" w:rsidRDefault="00CD732E" w:rsidP="00B90779">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1AAB1D1D"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11066" w:name="_Toc534903071"/>
      <w:bookmarkStart w:id="11067" w:name="_Toc51763682"/>
      <w:bookmarkStart w:id="11068" w:name="_Toc64448851"/>
      <w:bookmarkStart w:id="11069" w:name="_Toc66289510"/>
      <w:bookmarkStart w:id="11070" w:name="_Toc74154623"/>
      <w:bookmarkStart w:id="11071" w:name="_Toc81383367"/>
      <w:bookmarkStart w:id="11072" w:name="_Toc88658000"/>
      <w:bookmarkStart w:id="11073" w:name="_Toc97910912"/>
      <w:bookmarkStart w:id="11074" w:name="_Toc99038632"/>
      <w:bookmarkStart w:id="11075" w:name="_Toc99730895"/>
      <w:bookmarkStart w:id="11076" w:name="_Toc105511024"/>
      <w:bookmarkStart w:id="11077" w:name="_Toc105927556"/>
      <w:bookmarkStart w:id="11078" w:name="_Toc106110096"/>
      <w:bookmarkStart w:id="11079" w:name="_Toc113835533"/>
      <w:bookmarkStart w:id="11080" w:name="_Toc120124380"/>
      <w:bookmarkStart w:id="11081" w:name="_Toc146226647"/>
      <w:bookmarkStart w:id="11082" w:name="_CR9_2_12_23"/>
      <w:bookmarkEnd w:id="1108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11083" w:name="_Toc534903072"/>
      <w:bookmarkStart w:id="11084" w:name="_Toc51763683"/>
      <w:bookmarkStart w:id="11085" w:name="_Toc64448852"/>
      <w:bookmarkStart w:id="11086" w:name="_Toc66289511"/>
      <w:bookmarkStart w:id="11087" w:name="_Toc74154624"/>
      <w:bookmarkStart w:id="11088" w:name="_Toc81383368"/>
      <w:bookmarkStart w:id="11089" w:name="_Toc88658001"/>
      <w:bookmarkStart w:id="11090" w:name="_Toc97910913"/>
      <w:bookmarkStart w:id="11091" w:name="_Toc99038633"/>
      <w:bookmarkStart w:id="11092" w:name="_Toc99730896"/>
      <w:bookmarkStart w:id="11093" w:name="_Toc105511025"/>
      <w:bookmarkStart w:id="11094" w:name="_Toc105927557"/>
      <w:bookmarkStart w:id="11095" w:name="_Toc106110097"/>
      <w:bookmarkStart w:id="11096" w:name="_Toc113835534"/>
      <w:bookmarkStart w:id="11097" w:name="_Toc120124381"/>
      <w:bookmarkStart w:id="11098" w:name="_Toc146226648"/>
      <w:bookmarkStart w:id="11099" w:name="_CR9_2_12_24"/>
      <w:bookmarkEnd w:id="1109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90779">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B90779">
            <w:pPr>
              <w:pStyle w:val="TAC"/>
              <w:keepNext w:val="0"/>
              <w:keepLines w:val="0"/>
              <w:widowControl w:val="0"/>
              <w:rPr>
                <w:noProof/>
              </w:rPr>
            </w:pPr>
            <w:r>
              <w:rPr>
                <w:noProof/>
              </w:rPr>
              <w:t>YES</w:t>
            </w:r>
          </w:p>
        </w:tc>
        <w:tc>
          <w:tcPr>
            <w:tcW w:w="556" w:type="pct"/>
          </w:tcPr>
          <w:p w14:paraId="6AA3C617" w14:textId="77777777" w:rsidR="00CD732E" w:rsidRPr="00707B3F" w:rsidRDefault="00CD732E" w:rsidP="00B90779">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B90779">
            <w:pPr>
              <w:pStyle w:val="TAC"/>
              <w:keepNext w:val="0"/>
              <w:keepLines w:val="0"/>
              <w:widowControl w:val="0"/>
              <w:rPr>
                <w:noProof/>
              </w:rPr>
            </w:pPr>
            <w:r>
              <w:rPr>
                <w:noProof/>
              </w:rPr>
              <w:t>YES</w:t>
            </w:r>
          </w:p>
        </w:tc>
        <w:tc>
          <w:tcPr>
            <w:tcW w:w="556" w:type="pct"/>
          </w:tcPr>
          <w:p w14:paraId="01F453FC" w14:textId="77777777" w:rsidR="00CD732E" w:rsidRPr="00707B3F" w:rsidRDefault="00CD732E" w:rsidP="00B90779">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11100" w:name="_Toc534903073"/>
      <w:bookmarkStart w:id="11101" w:name="_Toc51763684"/>
      <w:bookmarkStart w:id="11102" w:name="_Toc64448853"/>
      <w:bookmarkStart w:id="11103" w:name="_Toc66289512"/>
      <w:bookmarkStart w:id="11104" w:name="_Toc74154625"/>
      <w:bookmarkStart w:id="11105" w:name="_Toc81383369"/>
      <w:bookmarkStart w:id="11106" w:name="_Toc88658002"/>
      <w:bookmarkStart w:id="11107" w:name="_Toc97910914"/>
      <w:bookmarkStart w:id="11108" w:name="_Toc99038634"/>
      <w:bookmarkStart w:id="11109" w:name="_Toc99730897"/>
      <w:bookmarkStart w:id="11110" w:name="_Toc105511026"/>
      <w:bookmarkStart w:id="11111" w:name="_Toc105927558"/>
      <w:bookmarkStart w:id="11112" w:name="_Toc106110098"/>
      <w:bookmarkStart w:id="11113" w:name="_Toc113835535"/>
      <w:bookmarkStart w:id="11114" w:name="_Toc120124382"/>
      <w:bookmarkStart w:id="11115" w:name="_Toc146226649"/>
      <w:bookmarkStart w:id="11116" w:name="_CR9_2_12_25"/>
      <w:bookmarkEnd w:id="11116"/>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lastRenderedPageBreak/>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11117" w:name="_Toc51763685"/>
      <w:bookmarkStart w:id="11118" w:name="_Toc64448854"/>
      <w:bookmarkStart w:id="11119" w:name="_Toc66289513"/>
      <w:bookmarkStart w:id="11120" w:name="_Toc74154626"/>
      <w:bookmarkStart w:id="11121" w:name="_Toc81383370"/>
      <w:bookmarkStart w:id="11122" w:name="_Toc88658003"/>
      <w:bookmarkStart w:id="11123" w:name="_Toc97910915"/>
      <w:bookmarkStart w:id="11124" w:name="_Toc99038635"/>
      <w:bookmarkStart w:id="11125" w:name="_Toc99730898"/>
      <w:bookmarkStart w:id="11126" w:name="_Toc105511027"/>
      <w:bookmarkStart w:id="11127" w:name="_Toc105927559"/>
      <w:bookmarkStart w:id="11128" w:name="_Toc106110099"/>
      <w:bookmarkStart w:id="11129" w:name="_Toc113835536"/>
      <w:bookmarkStart w:id="11130" w:name="_Toc120124383"/>
      <w:bookmarkStart w:id="11131" w:name="_Toc146226650"/>
      <w:bookmarkStart w:id="11132" w:name="_CR9_2_12_26"/>
      <w:bookmarkEnd w:id="11132"/>
      <w:r w:rsidRPr="00414A43">
        <w:rPr>
          <w:noProof/>
        </w:rPr>
        <w:t>9.2.</w:t>
      </w:r>
      <w:r>
        <w:rPr>
          <w:noProof/>
        </w:rPr>
        <w:t>12</w:t>
      </w:r>
      <w:r w:rsidRPr="00414A43">
        <w:rPr>
          <w:noProof/>
        </w:rPr>
        <w:t>.2</w:t>
      </w:r>
      <w:r>
        <w:rPr>
          <w:noProof/>
        </w:rPr>
        <w:t>6</w:t>
      </w:r>
      <w:r w:rsidRPr="00414A43">
        <w:rPr>
          <w:noProof/>
        </w:rPr>
        <w:tab/>
        <w:t>POSITIONING INFORMATION UPDATE</w:t>
      </w:r>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11133" w:name="_Toc99038636"/>
      <w:bookmarkStart w:id="11134" w:name="_Toc99730899"/>
      <w:bookmarkStart w:id="11135" w:name="_Toc105511028"/>
      <w:bookmarkStart w:id="11136" w:name="_Toc105927560"/>
      <w:bookmarkStart w:id="11137" w:name="_Toc106110100"/>
      <w:bookmarkStart w:id="11138" w:name="_Toc113835537"/>
      <w:bookmarkStart w:id="11139" w:name="_Toc120124384"/>
      <w:bookmarkStart w:id="11140" w:name="_Toc146226651"/>
      <w:bookmarkStart w:id="11141" w:name="_Toc51763686"/>
      <w:bookmarkStart w:id="11142" w:name="_Toc64448855"/>
      <w:bookmarkStart w:id="11143" w:name="_Toc66289514"/>
      <w:bookmarkStart w:id="11144" w:name="_Toc74154627"/>
      <w:bookmarkStart w:id="11145" w:name="_Toc81383371"/>
      <w:bookmarkStart w:id="11146" w:name="_Toc88658004"/>
      <w:bookmarkStart w:id="11147" w:name="_Toc97910916"/>
      <w:bookmarkStart w:id="11148" w:name="_CR9_2_12_27"/>
      <w:bookmarkEnd w:id="11148"/>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11133"/>
      <w:bookmarkEnd w:id="11134"/>
      <w:bookmarkEnd w:id="11135"/>
      <w:bookmarkEnd w:id="11136"/>
      <w:bookmarkEnd w:id="11137"/>
      <w:bookmarkEnd w:id="11138"/>
      <w:bookmarkEnd w:id="11139"/>
      <w:bookmarkEnd w:id="11140"/>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A44CCB" w:rsidRDefault="0022486B" w:rsidP="00B90779">
            <w:pPr>
              <w:pStyle w:val="TAL"/>
              <w:keepNext w:val="0"/>
              <w:keepLines w:val="0"/>
              <w:widowControl w:val="0"/>
              <w:ind w:left="102"/>
              <w:rPr>
                <w:rFonts w:eastAsia="SimSun"/>
                <w:b/>
                <w:bCs/>
                <w:noProof/>
              </w:rPr>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90779">
            <w:pPr>
              <w:pStyle w:val="TAL"/>
              <w:keepNext w:val="0"/>
              <w:keepLines w:val="0"/>
              <w:widowControl w:val="0"/>
              <w:ind w:left="198"/>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90779">
            <w:pPr>
              <w:pStyle w:val="TAL"/>
              <w:keepNext w:val="0"/>
              <w:keepLines w:val="0"/>
              <w:widowControl w:val="0"/>
              <w:ind w:left="198"/>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11149" w:name="_Toc99038637"/>
      <w:bookmarkStart w:id="11150" w:name="_Toc99730900"/>
      <w:bookmarkStart w:id="11151" w:name="_Toc105511029"/>
      <w:bookmarkStart w:id="11152" w:name="_Toc105927561"/>
      <w:bookmarkStart w:id="11153" w:name="_Toc106110101"/>
      <w:bookmarkStart w:id="11154" w:name="_Toc113835538"/>
      <w:bookmarkStart w:id="11155" w:name="_Toc120124385"/>
      <w:bookmarkStart w:id="11156" w:name="_Toc146226652"/>
      <w:bookmarkStart w:id="11157" w:name="_CR9_2_12_28"/>
      <w:bookmarkEnd w:id="11157"/>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11149"/>
      <w:bookmarkEnd w:id="11150"/>
      <w:bookmarkEnd w:id="11151"/>
      <w:bookmarkEnd w:id="11152"/>
      <w:bookmarkEnd w:id="11153"/>
      <w:bookmarkEnd w:id="11154"/>
      <w:bookmarkEnd w:id="11155"/>
      <w:bookmarkEnd w:id="11156"/>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lastRenderedPageBreak/>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A44CCB" w:rsidRDefault="0022486B" w:rsidP="00B90779">
            <w:pPr>
              <w:pStyle w:val="TAL"/>
              <w:keepNext w:val="0"/>
              <w:keepLines w:val="0"/>
              <w:widowControl w:val="0"/>
              <w:ind w:left="102"/>
              <w:rPr>
                <w:rFonts w:eastAsia="SimSun"/>
                <w:b/>
                <w:noProof/>
              </w:rPr>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90779">
            <w:pPr>
              <w:pStyle w:val="TAL"/>
              <w:keepNext w:val="0"/>
              <w:keepLines w:val="0"/>
              <w:widowControl w:val="0"/>
              <w:ind w:left="198"/>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11158" w:name="_Toc99038638"/>
      <w:bookmarkStart w:id="11159" w:name="_Toc99730901"/>
      <w:bookmarkStart w:id="11160" w:name="_Toc105511030"/>
      <w:bookmarkStart w:id="11161" w:name="_Toc105927562"/>
      <w:bookmarkStart w:id="11162" w:name="_Toc106110102"/>
      <w:bookmarkStart w:id="11163" w:name="_Toc113835539"/>
      <w:bookmarkStart w:id="11164" w:name="_Toc120124386"/>
      <w:bookmarkStart w:id="11165" w:name="_Toc146226653"/>
      <w:bookmarkStart w:id="11166" w:name="_CR9_2_12_29"/>
      <w:bookmarkEnd w:id="1116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11158"/>
      <w:bookmarkEnd w:id="11159"/>
      <w:bookmarkEnd w:id="11160"/>
      <w:bookmarkEnd w:id="11161"/>
      <w:bookmarkEnd w:id="11162"/>
      <w:bookmarkEnd w:id="11163"/>
      <w:bookmarkEnd w:id="11164"/>
      <w:bookmarkEnd w:id="11165"/>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11167" w:name="_Toc51776004"/>
      <w:bookmarkStart w:id="11168" w:name="_Toc56773026"/>
      <w:bookmarkStart w:id="11169" w:name="_Toc64447655"/>
      <w:bookmarkStart w:id="11170" w:name="_Toc74152311"/>
      <w:bookmarkStart w:id="11171" w:name="_Toc88654164"/>
      <w:bookmarkStart w:id="11172" w:name="_Toc99038639"/>
      <w:bookmarkStart w:id="11173" w:name="_Toc99730902"/>
      <w:bookmarkStart w:id="11174" w:name="_Toc105511031"/>
      <w:bookmarkStart w:id="11175" w:name="_Toc105927563"/>
      <w:bookmarkStart w:id="11176" w:name="_Toc106110103"/>
      <w:bookmarkStart w:id="11177" w:name="_Toc113835540"/>
      <w:bookmarkStart w:id="11178" w:name="_Toc120124387"/>
      <w:bookmarkStart w:id="11179" w:name="_Toc146226654"/>
      <w:bookmarkStart w:id="11180" w:name="_CR9_2_12_30"/>
      <w:bookmarkEnd w:id="1118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11167"/>
      <w:bookmarkEnd w:id="11168"/>
      <w:bookmarkEnd w:id="11169"/>
      <w:bookmarkEnd w:id="11170"/>
      <w:bookmarkEnd w:id="11171"/>
      <w:r w:rsidRPr="001D3D49">
        <w:rPr>
          <w:rFonts w:eastAsia="SimSun"/>
          <w:noProof/>
        </w:rPr>
        <w:t>MEASUREMENT PRECONFIGURATION REQ</w:t>
      </w:r>
      <w:r>
        <w:rPr>
          <w:rFonts w:eastAsia="SimSun"/>
          <w:noProof/>
        </w:rPr>
        <w:t>U</w:t>
      </w:r>
      <w:r w:rsidRPr="001D3D49">
        <w:rPr>
          <w:rFonts w:eastAsia="SimSun"/>
          <w:noProof/>
        </w:rPr>
        <w:t>IRED</w:t>
      </w:r>
      <w:bookmarkEnd w:id="11172"/>
      <w:bookmarkEnd w:id="11173"/>
      <w:bookmarkEnd w:id="11174"/>
      <w:bookmarkEnd w:id="11175"/>
      <w:bookmarkEnd w:id="11176"/>
      <w:bookmarkEnd w:id="11177"/>
      <w:bookmarkEnd w:id="11178"/>
      <w:bookmarkEnd w:id="11179"/>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1D3D49" w:rsidRDefault="0022486B" w:rsidP="00B90779">
            <w:pPr>
              <w:pStyle w:val="TAL"/>
              <w:keepNext w:val="0"/>
              <w:keepLines w:val="0"/>
              <w:widowControl w:val="0"/>
              <w:ind w:left="102"/>
              <w:rPr>
                <w:rFonts w:eastAsia="SimSun"/>
                <w:bCs/>
                <w:noProof/>
              </w:rPr>
            </w:pPr>
            <w:r w:rsidRPr="001D3D49">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90779">
            <w:pPr>
              <w:pStyle w:val="TAL"/>
              <w:keepNext w:val="0"/>
              <w:keepLines w:val="0"/>
              <w:widowControl w:val="0"/>
              <w:ind w:left="198"/>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90779">
      <w:pPr>
        <w:widowControl w:val="0"/>
        <w:spacing w:after="240"/>
        <w:rPr>
          <w:rFonts w:eastAsia="SimSun"/>
          <w:lang w:eastAsia="zh-CN"/>
        </w:rPr>
      </w:pPr>
    </w:p>
    <w:p w14:paraId="410AEA7D" w14:textId="77777777" w:rsidR="0022486B" w:rsidRPr="001D3D49" w:rsidRDefault="0022486B" w:rsidP="00B90779">
      <w:pPr>
        <w:pStyle w:val="Heading4"/>
        <w:keepNext w:val="0"/>
        <w:keepLines w:val="0"/>
        <w:widowControl w:val="0"/>
        <w:rPr>
          <w:rFonts w:eastAsia="SimSun"/>
          <w:noProof/>
        </w:rPr>
      </w:pPr>
      <w:bookmarkStart w:id="11181" w:name="_Toc51775999"/>
      <w:bookmarkStart w:id="11182" w:name="_Toc56773021"/>
      <w:bookmarkStart w:id="11183" w:name="_Toc64447650"/>
      <w:bookmarkStart w:id="11184" w:name="_Toc74152306"/>
      <w:bookmarkStart w:id="11185" w:name="_Toc88654159"/>
      <w:bookmarkStart w:id="11186" w:name="_Toc99038640"/>
      <w:bookmarkStart w:id="11187" w:name="_Toc99730903"/>
      <w:bookmarkStart w:id="11188" w:name="_Toc105511032"/>
      <w:bookmarkStart w:id="11189" w:name="_Toc105927564"/>
      <w:bookmarkStart w:id="11190" w:name="_Toc106110104"/>
      <w:bookmarkStart w:id="11191" w:name="_Toc113835541"/>
      <w:bookmarkStart w:id="11192" w:name="_Toc120124388"/>
      <w:bookmarkStart w:id="11193" w:name="_Toc146226655"/>
      <w:bookmarkStart w:id="11194" w:name="_CR9_2_12_31"/>
      <w:bookmarkEnd w:id="11194"/>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11181"/>
      <w:bookmarkEnd w:id="11182"/>
      <w:bookmarkEnd w:id="11183"/>
      <w:bookmarkEnd w:id="11184"/>
      <w:bookmarkEnd w:id="11185"/>
      <w:r w:rsidRPr="001D3D49">
        <w:rPr>
          <w:rFonts w:eastAsia="SimSun"/>
          <w:noProof/>
        </w:rPr>
        <w:t>CONFIRM</w:t>
      </w:r>
      <w:bookmarkEnd w:id="11186"/>
      <w:bookmarkEnd w:id="11187"/>
      <w:bookmarkEnd w:id="11188"/>
      <w:bookmarkEnd w:id="11189"/>
      <w:bookmarkEnd w:id="11190"/>
      <w:bookmarkEnd w:id="11191"/>
      <w:bookmarkEnd w:id="11192"/>
      <w:bookmarkEnd w:id="11193"/>
    </w:p>
    <w:p w14:paraId="5AD29D8B" w14:textId="77777777" w:rsidR="0022486B" w:rsidRPr="001D3D49" w:rsidRDefault="0022486B" w:rsidP="00B90779">
      <w:pPr>
        <w:widowControl w:val="0"/>
        <w:rPr>
          <w:rFonts w:eastAsia="SimSun"/>
          <w:noProof/>
          <w:lang w:val="en-US"/>
        </w:rPr>
      </w:pPr>
      <w:r w:rsidRPr="001D3D49">
        <w:rPr>
          <w:rFonts w:eastAsia="SimSun"/>
          <w:noProof/>
        </w:rPr>
        <w:lastRenderedPageBreak/>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11195" w:name="_Toc51776003"/>
      <w:bookmarkStart w:id="11196" w:name="_Toc56773025"/>
      <w:bookmarkStart w:id="11197" w:name="_Toc64447654"/>
      <w:bookmarkStart w:id="11198" w:name="_Toc74152310"/>
      <w:bookmarkStart w:id="11199" w:name="_Toc88654163"/>
      <w:bookmarkStart w:id="11200" w:name="_Toc99038641"/>
      <w:bookmarkStart w:id="11201" w:name="_Toc99730904"/>
      <w:bookmarkStart w:id="11202" w:name="_Toc105511033"/>
      <w:bookmarkStart w:id="11203" w:name="_Toc105927565"/>
      <w:bookmarkStart w:id="11204" w:name="_Toc106110105"/>
      <w:bookmarkStart w:id="11205" w:name="_Toc113835542"/>
      <w:bookmarkStart w:id="11206" w:name="_Toc120124389"/>
      <w:bookmarkStart w:id="11207" w:name="_Toc146226656"/>
      <w:bookmarkStart w:id="11208" w:name="_CR9_2_12_32"/>
      <w:bookmarkEnd w:id="1120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11195"/>
      <w:bookmarkEnd w:id="11196"/>
      <w:bookmarkEnd w:id="11197"/>
      <w:bookmarkEnd w:id="11198"/>
      <w:bookmarkEnd w:id="11199"/>
      <w:r w:rsidRPr="001D3D49">
        <w:rPr>
          <w:rFonts w:eastAsia="SimSun"/>
          <w:noProof/>
        </w:rPr>
        <w:t>MEASUREMENT PRECONFIGURATION REFUSE</w:t>
      </w:r>
      <w:bookmarkEnd w:id="11200"/>
      <w:bookmarkEnd w:id="11201"/>
      <w:bookmarkEnd w:id="11202"/>
      <w:bookmarkEnd w:id="11203"/>
      <w:bookmarkEnd w:id="11204"/>
      <w:bookmarkEnd w:id="11205"/>
      <w:bookmarkEnd w:id="11206"/>
      <w:bookmarkEnd w:id="11207"/>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11209" w:name="_Toc99038642"/>
      <w:bookmarkStart w:id="11210" w:name="_Toc99730905"/>
      <w:bookmarkStart w:id="11211" w:name="_Toc105511034"/>
      <w:bookmarkStart w:id="11212" w:name="_Toc105927566"/>
      <w:bookmarkStart w:id="11213" w:name="_Toc106110106"/>
      <w:bookmarkStart w:id="11214" w:name="_Toc113835543"/>
      <w:bookmarkStart w:id="11215" w:name="_Toc120124390"/>
      <w:bookmarkStart w:id="11216" w:name="_Toc146226657"/>
      <w:bookmarkStart w:id="11217" w:name="_CR9_2_12_33"/>
      <w:bookmarkEnd w:id="11217"/>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11209"/>
      <w:bookmarkEnd w:id="11210"/>
      <w:bookmarkEnd w:id="11211"/>
      <w:bookmarkEnd w:id="11212"/>
      <w:bookmarkEnd w:id="11213"/>
      <w:bookmarkEnd w:id="11214"/>
      <w:bookmarkEnd w:id="11215"/>
      <w:bookmarkEnd w:id="11216"/>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1D3D49" w:rsidRDefault="00AC7B34" w:rsidP="00B90779">
            <w:pPr>
              <w:pStyle w:val="TAL"/>
              <w:keepNext w:val="0"/>
              <w:keepLines w:val="0"/>
              <w:widowControl w:val="0"/>
              <w:ind w:left="102"/>
              <w:rPr>
                <w:rFonts w:eastAsia="SimSun"/>
                <w:bCs/>
                <w:noProof/>
              </w:rPr>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90779">
            <w:pPr>
              <w:pStyle w:val="TAL"/>
              <w:keepNext w:val="0"/>
              <w:keepLines w:val="0"/>
              <w:widowControl w:val="0"/>
              <w:ind w:left="198"/>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90779">
            <w:pPr>
              <w:pStyle w:val="TAL"/>
              <w:keepNext w:val="0"/>
              <w:keepLines w:val="0"/>
              <w:widowControl w:val="0"/>
              <w:ind w:left="198"/>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 xml:space="preserve">ENUMERATED (ms20, ms40, </w:t>
            </w:r>
            <w:r w:rsidRPr="006D4146">
              <w:rPr>
                <w:noProof/>
              </w:rPr>
              <w:lastRenderedPageBreak/>
              <w:t>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lastRenderedPageBreak/>
              <w:t xml:space="preserve">Measurement gap periodicity in units </w:t>
            </w:r>
            <w:r w:rsidRPr="006D4146">
              <w:rPr>
                <w:noProof/>
                <w:lang w:eastAsia="zh-CN"/>
              </w:rPr>
              <w:lastRenderedPageBreak/>
              <w:t>of ms</w:t>
            </w:r>
          </w:p>
        </w:tc>
        <w:tc>
          <w:tcPr>
            <w:tcW w:w="1080" w:type="dxa"/>
            <w:tcBorders>
              <w:top w:val="single" w:sz="4" w:space="0" w:color="auto"/>
              <w:left w:val="single" w:sz="4" w:space="0" w:color="auto"/>
              <w:bottom w:val="single" w:sz="4" w:space="0" w:color="auto"/>
              <w:right w:val="single" w:sz="4" w:space="0" w:color="auto"/>
            </w:tcBorders>
          </w:tcPr>
          <w:p w14:paraId="49061AE3"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90779">
            <w:pPr>
              <w:pStyle w:val="TAL"/>
              <w:keepNext w:val="0"/>
              <w:keepLines w:val="0"/>
              <w:widowControl w:val="0"/>
              <w:ind w:left="198"/>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90779">
            <w:pPr>
              <w:pStyle w:val="TAL"/>
              <w:keepNext w:val="0"/>
              <w:keepLines w:val="0"/>
              <w:widowControl w:val="0"/>
              <w:ind w:left="198"/>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11218" w:name="_Toc120124391"/>
      <w:bookmarkStart w:id="11219" w:name="_Toc146226658"/>
      <w:bookmarkStart w:id="11220" w:name="_Toc99038643"/>
      <w:bookmarkStart w:id="11221" w:name="_Toc99730906"/>
      <w:bookmarkStart w:id="11222" w:name="_Toc105511035"/>
      <w:bookmarkStart w:id="11223" w:name="_Toc105927567"/>
      <w:bookmarkStart w:id="11224" w:name="_Toc106110107"/>
      <w:bookmarkStart w:id="11225" w:name="_Toc113835544"/>
      <w:bookmarkStart w:id="11226" w:name="_CR9_2_12_34"/>
      <w:bookmarkEnd w:id="11226"/>
      <w:r w:rsidRPr="00EA5FA7">
        <w:t>9.2.</w:t>
      </w:r>
      <w:r>
        <w:t>12</w:t>
      </w:r>
      <w:r w:rsidRPr="00EA5FA7">
        <w:t>.</w:t>
      </w:r>
      <w:r>
        <w:t>34</w:t>
      </w:r>
      <w:r w:rsidRPr="00EA5FA7">
        <w:tab/>
      </w:r>
      <w:r>
        <w:t xml:space="preserve">POSITIONING </w:t>
      </w:r>
      <w:r w:rsidRPr="00EA5FA7">
        <w:t>SYSTEM INFORMATION DELIVERY COMMAND</w:t>
      </w:r>
      <w:bookmarkEnd w:id="11218"/>
      <w:bookmarkEnd w:id="11219"/>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ins w:id="11227" w:author="CR1180" w:date="2023-11-09T14:33:00Z"/>
          <w:highlight w:val="yellow"/>
        </w:rPr>
      </w:pPr>
    </w:p>
    <w:p w14:paraId="74EC1A3A" w14:textId="77777777" w:rsidR="00AA2E09" w:rsidRPr="000A5A9E" w:rsidRDefault="00AA2E09" w:rsidP="00AA2E09">
      <w:pPr>
        <w:keepNext/>
        <w:keepLines/>
        <w:spacing w:before="120"/>
        <w:ind w:left="1418" w:hanging="1418"/>
        <w:outlineLvl w:val="3"/>
        <w:rPr>
          <w:ins w:id="11228" w:author="CR1180" w:date="2023-11-09T14:33:00Z"/>
          <w:rFonts w:ascii="Arial" w:hAnsi="Arial"/>
          <w:sz w:val="24"/>
        </w:rPr>
      </w:pPr>
      <w:bookmarkStart w:id="11229" w:name="_Toc99056227"/>
      <w:bookmarkStart w:id="11230" w:name="_Toc99959160"/>
      <w:bookmarkStart w:id="11231" w:name="_Toc105612346"/>
      <w:bookmarkStart w:id="11232" w:name="_Toc106109562"/>
      <w:bookmarkStart w:id="11233" w:name="_Toc112766454"/>
      <w:bookmarkStart w:id="11234" w:name="_Toc113379370"/>
      <w:bookmarkStart w:id="11235" w:name="_Toc120091923"/>
      <w:bookmarkStart w:id="11236" w:name="_Toc120534840"/>
      <w:ins w:id="11237" w:author="CR1180" w:date="2023-11-09T14:33:00Z">
        <w:r w:rsidRPr="000A5A9E">
          <w:rPr>
            <w:rFonts w:ascii="Arial" w:hAnsi="Arial"/>
            <w:sz w:val="24"/>
          </w:rPr>
          <w:t>9.</w:t>
        </w:r>
        <w:r>
          <w:rPr>
            <w:rFonts w:ascii="Arial" w:hAnsi="Arial"/>
            <w:sz w:val="24"/>
          </w:rPr>
          <w:t>2</w:t>
        </w:r>
        <w:r w:rsidRPr="000A5A9E">
          <w:rPr>
            <w:rFonts w:ascii="Arial" w:hAnsi="Arial"/>
            <w:sz w:val="24"/>
          </w:rPr>
          <w:t>.1</w:t>
        </w:r>
        <w:r>
          <w:rPr>
            <w:rFonts w:ascii="Arial" w:hAnsi="Arial"/>
            <w:sz w:val="24"/>
          </w:rPr>
          <w:t>2</w:t>
        </w:r>
        <w:r w:rsidRPr="000A5A9E">
          <w:rPr>
            <w:rFonts w:ascii="Arial" w:hAnsi="Arial"/>
            <w:sz w:val="24"/>
          </w:rPr>
          <w:t>.B1</w:t>
        </w:r>
        <w:r w:rsidRPr="000A5A9E">
          <w:rPr>
            <w:rFonts w:ascii="Arial" w:hAnsi="Arial"/>
            <w:sz w:val="24"/>
          </w:rPr>
          <w:tab/>
        </w:r>
        <w:bookmarkEnd w:id="11229"/>
        <w:bookmarkEnd w:id="11230"/>
        <w:bookmarkEnd w:id="11231"/>
        <w:bookmarkEnd w:id="11232"/>
        <w:bookmarkEnd w:id="11233"/>
        <w:bookmarkEnd w:id="11234"/>
        <w:bookmarkEnd w:id="11235"/>
        <w:bookmarkEnd w:id="11236"/>
        <w:r w:rsidRPr="000A5A9E">
          <w:rPr>
            <w:rFonts w:ascii="Arial" w:hAnsi="Arial"/>
            <w:sz w:val="24"/>
          </w:rPr>
          <w:t xml:space="preserve">SRS INFORMATION RESERVATION NOTIFICATION  </w:t>
        </w:r>
      </w:ins>
    </w:p>
    <w:p w14:paraId="20B725AC" w14:textId="77777777" w:rsidR="00AA2E09" w:rsidRPr="000A5A9E" w:rsidRDefault="00AA2E09" w:rsidP="00AA2E09">
      <w:pPr>
        <w:rPr>
          <w:ins w:id="11238" w:author="CR1180" w:date="2023-11-09T14:33:00Z"/>
        </w:rPr>
      </w:pPr>
      <w:ins w:id="11239" w:author="CR1180" w:date="2023-11-09T14:33:00Z">
        <w:r w:rsidRPr="000A5A9E">
          <w:t xml:space="preserve">This message is sent by the </w:t>
        </w:r>
        <w:r w:rsidRPr="00AA2E09">
          <w:rPr>
            <w:rFonts w:eastAsia="SimSun"/>
            <w:noProof/>
          </w:rPr>
          <w:t>gNB-CU</w:t>
        </w:r>
        <w:r w:rsidRPr="000A5A9E">
          <w:t xml:space="preserve"> to notify the </w:t>
        </w:r>
        <w:r w:rsidRPr="00AA2E09">
          <w:rPr>
            <w:rFonts w:eastAsia="SimSun"/>
            <w:noProof/>
          </w:rPr>
          <w:t>gNB-DU</w:t>
        </w:r>
        <w:r w:rsidRPr="000A5A9E">
          <w:t xml:space="preserve"> to reserve or release SRS resources for LPHAP.</w:t>
        </w:r>
      </w:ins>
    </w:p>
    <w:p w14:paraId="2D2D020A" w14:textId="77777777" w:rsidR="00AA2E09" w:rsidRPr="000A5A9E" w:rsidRDefault="00AA2E09" w:rsidP="00AA2E09">
      <w:pPr>
        <w:rPr>
          <w:ins w:id="11240" w:author="CR1180" w:date="2023-11-09T14:33:00Z"/>
          <w:rFonts w:eastAsia="SimSun"/>
          <w:noProof/>
          <w:lang w:val="fr-FR"/>
        </w:rPr>
      </w:pPr>
      <w:ins w:id="11241" w:author="CR1180" w:date="2023-11-09T14:33:00Z">
        <w:r w:rsidRPr="000A5A9E">
          <w:rPr>
            <w:rFonts w:eastAsia="SimSun"/>
            <w:noProof/>
            <w:lang w:val="fr-FR"/>
          </w:rPr>
          <w:t xml:space="preserve">Direction: gNB-CU </w:t>
        </w:r>
        <w:r w:rsidRPr="000A5A9E">
          <w:rPr>
            <w:rFonts w:eastAsia="SimSun"/>
            <w:noProof/>
          </w:rPr>
          <w:sym w:font="Symbol" w:char="F0AE"/>
        </w:r>
        <w:r w:rsidRPr="000A5A9E">
          <w:rPr>
            <w:rFonts w:eastAsia="SimSun"/>
            <w:noProof/>
            <w:lang w:val="fr-FR"/>
          </w:rPr>
          <w:t xml:space="preserve"> gNB-DU.</w:t>
        </w:r>
      </w:ins>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78"/>
        <w:gridCol w:w="1078"/>
        <w:gridCol w:w="1515"/>
        <w:gridCol w:w="1731"/>
        <w:gridCol w:w="1078"/>
        <w:gridCol w:w="1078"/>
      </w:tblGrid>
      <w:tr w:rsidR="00AA2E09" w:rsidRPr="000A5A9E" w14:paraId="786A2CD4" w14:textId="77777777" w:rsidTr="00BD2C41">
        <w:trPr>
          <w:ins w:id="11242" w:author="CR1180" w:date="2023-11-09T14:33:00Z"/>
        </w:trPr>
        <w:tc>
          <w:tcPr>
            <w:tcW w:w="2162" w:type="dxa"/>
          </w:tcPr>
          <w:p w14:paraId="32B40935" w14:textId="77777777" w:rsidR="00AA2E09" w:rsidRPr="000A5A9E" w:rsidRDefault="00AA2E09" w:rsidP="00BD2C41">
            <w:pPr>
              <w:keepNext/>
              <w:keepLines/>
              <w:spacing w:after="0"/>
              <w:jc w:val="center"/>
              <w:rPr>
                <w:ins w:id="11243" w:author="CR1180" w:date="2023-11-09T14:33:00Z"/>
                <w:rFonts w:ascii="Arial" w:hAnsi="Arial"/>
                <w:b/>
                <w:sz w:val="18"/>
              </w:rPr>
            </w:pPr>
            <w:ins w:id="11244" w:author="CR1180" w:date="2023-11-09T14:33:00Z">
              <w:r w:rsidRPr="000A5A9E">
                <w:rPr>
                  <w:rFonts w:ascii="Arial" w:hAnsi="Arial"/>
                  <w:b/>
                  <w:sz w:val="18"/>
                </w:rPr>
                <w:t>IE/Group Name</w:t>
              </w:r>
            </w:ins>
          </w:p>
        </w:tc>
        <w:tc>
          <w:tcPr>
            <w:tcW w:w="1078" w:type="dxa"/>
          </w:tcPr>
          <w:p w14:paraId="3FD20C59" w14:textId="77777777" w:rsidR="00AA2E09" w:rsidRPr="000A5A9E" w:rsidRDefault="00AA2E09" w:rsidP="00BD2C41">
            <w:pPr>
              <w:keepNext/>
              <w:keepLines/>
              <w:spacing w:after="0"/>
              <w:jc w:val="center"/>
              <w:rPr>
                <w:ins w:id="11245" w:author="CR1180" w:date="2023-11-09T14:33:00Z"/>
                <w:rFonts w:ascii="Arial" w:hAnsi="Arial"/>
                <w:b/>
                <w:sz w:val="18"/>
              </w:rPr>
            </w:pPr>
            <w:ins w:id="11246" w:author="CR1180" w:date="2023-11-09T14:33:00Z">
              <w:r w:rsidRPr="000A5A9E">
                <w:rPr>
                  <w:rFonts w:ascii="Arial" w:hAnsi="Arial"/>
                  <w:b/>
                  <w:sz w:val="18"/>
                </w:rPr>
                <w:t>Presence</w:t>
              </w:r>
            </w:ins>
          </w:p>
        </w:tc>
        <w:tc>
          <w:tcPr>
            <w:tcW w:w="1078" w:type="dxa"/>
          </w:tcPr>
          <w:p w14:paraId="783080DB" w14:textId="77777777" w:rsidR="00AA2E09" w:rsidRPr="000A5A9E" w:rsidRDefault="00AA2E09" w:rsidP="00BD2C41">
            <w:pPr>
              <w:keepNext/>
              <w:keepLines/>
              <w:spacing w:after="0"/>
              <w:jc w:val="center"/>
              <w:rPr>
                <w:ins w:id="11247" w:author="CR1180" w:date="2023-11-09T14:33:00Z"/>
                <w:rFonts w:ascii="Arial" w:hAnsi="Arial"/>
                <w:b/>
                <w:sz w:val="18"/>
              </w:rPr>
            </w:pPr>
            <w:ins w:id="11248" w:author="CR1180" w:date="2023-11-09T14:33:00Z">
              <w:r w:rsidRPr="000A5A9E">
                <w:rPr>
                  <w:rFonts w:ascii="Arial" w:hAnsi="Arial"/>
                  <w:b/>
                  <w:sz w:val="18"/>
                </w:rPr>
                <w:t>Range</w:t>
              </w:r>
            </w:ins>
          </w:p>
        </w:tc>
        <w:tc>
          <w:tcPr>
            <w:tcW w:w="1515" w:type="dxa"/>
          </w:tcPr>
          <w:p w14:paraId="77CC392E" w14:textId="77777777" w:rsidR="00AA2E09" w:rsidRPr="000A5A9E" w:rsidRDefault="00AA2E09" w:rsidP="00BD2C41">
            <w:pPr>
              <w:keepNext/>
              <w:keepLines/>
              <w:spacing w:after="0"/>
              <w:jc w:val="center"/>
              <w:rPr>
                <w:ins w:id="11249" w:author="CR1180" w:date="2023-11-09T14:33:00Z"/>
                <w:rFonts w:ascii="Arial" w:hAnsi="Arial"/>
                <w:b/>
                <w:sz w:val="18"/>
              </w:rPr>
            </w:pPr>
            <w:ins w:id="11250" w:author="CR1180" w:date="2023-11-09T14:33:00Z">
              <w:r w:rsidRPr="000A5A9E">
                <w:rPr>
                  <w:rFonts w:ascii="Arial" w:hAnsi="Arial"/>
                  <w:b/>
                  <w:sz w:val="18"/>
                </w:rPr>
                <w:t>IE type and reference</w:t>
              </w:r>
            </w:ins>
          </w:p>
        </w:tc>
        <w:tc>
          <w:tcPr>
            <w:tcW w:w="1731" w:type="dxa"/>
          </w:tcPr>
          <w:p w14:paraId="70BAA201" w14:textId="77777777" w:rsidR="00AA2E09" w:rsidRPr="000A5A9E" w:rsidRDefault="00AA2E09" w:rsidP="00BD2C41">
            <w:pPr>
              <w:keepNext/>
              <w:keepLines/>
              <w:spacing w:after="0"/>
              <w:jc w:val="center"/>
              <w:rPr>
                <w:ins w:id="11251" w:author="CR1180" w:date="2023-11-09T14:33:00Z"/>
                <w:rFonts w:ascii="Arial" w:hAnsi="Arial"/>
                <w:b/>
                <w:sz w:val="18"/>
              </w:rPr>
            </w:pPr>
            <w:ins w:id="11252" w:author="CR1180" w:date="2023-11-09T14:33:00Z">
              <w:r w:rsidRPr="000A5A9E">
                <w:rPr>
                  <w:rFonts w:ascii="Arial" w:hAnsi="Arial"/>
                  <w:b/>
                  <w:sz w:val="18"/>
                </w:rPr>
                <w:t>Semantics description</w:t>
              </w:r>
            </w:ins>
          </w:p>
        </w:tc>
        <w:tc>
          <w:tcPr>
            <w:tcW w:w="1078" w:type="dxa"/>
          </w:tcPr>
          <w:p w14:paraId="42E5E9CA" w14:textId="77777777" w:rsidR="00AA2E09" w:rsidRPr="000A5A9E" w:rsidRDefault="00AA2E09" w:rsidP="00BD2C41">
            <w:pPr>
              <w:keepNext/>
              <w:keepLines/>
              <w:spacing w:after="0"/>
              <w:jc w:val="center"/>
              <w:rPr>
                <w:ins w:id="11253" w:author="CR1180" w:date="2023-11-09T14:33:00Z"/>
                <w:rFonts w:ascii="Arial" w:hAnsi="Arial"/>
                <w:b/>
                <w:sz w:val="18"/>
              </w:rPr>
            </w:pPr>
            <w:ins w:id="11254" w:author="CR1180" w:date="2023-11-09T14:33:00Z">
              <w:r w:rsidRPr="000A5A9E">
                <w:rPr>
                  <w:rFonts w:ascii="Arial" w:hAnsi="Arial"/>
                  <w:b/>
                  <w:sz w:val="18"/>
                </w:rPr>
                <w:t>Criticality</w:t>
              </w:r>
            </w:ins>
          </w:p>
        </w:tc>
        <w:tc>
          <w:tcPr>
            <w:tcW w:w="1078" w:type="dxa"/>
          </w:tcPr>
          <w:p w14:paraId="0946B3BE" w14:textId="77777777" w:rsidR="00AA2E09" w:rsidRPr="000A5A9E" w:rsidRDefault="00AA2E09" w:rsidP="00BD2C41">
            <w:pPr>
              <w:keepNext/>
              <w:keepLines/>
              <w:spacing w:after="0"/>
              <w:jc w:val="center"/>
              <w:rPr>
                <w:ins w:id="11255" w:author="CR1180" w:date="2023-11-09T14:33:00Z"/>
                <w:rFonts w:ascii="Arial" w:hAnsi="Arial"/>
                <w:b/>
                <w:sz w:val="18"/>
              </w:rPr>
            </w:pPr>
            <w:ins w:id="11256" w:author="CR1180" w:date="2023-11-09T14:33:00Z">
              <w:r w:rsidRPr="000A5A9E">
                <w:rPr>
                  <w:rFonts w:ascii="Arial" w:hAnsi="Arial"/>
                  <w:b/>
                  <w:sz w:val="18"/>
                </w:rPr>
                <w:t>Assigned Criticality</w:t>
              </w:r>
            </w:ins>
          </w:p>
        </w:tc>
      </w:tr>
      <w:tr w:rsidR="00AA2E09" w:rsidRPr="000A5A9E" w14:paraId="2024BE2B" w14:textId="77777777" w:rsidTr="00BD2C41">
        <w:trPr>
          <w:ins w:id="11257" w:author="CR1180" w:date="2023-11-09T14:33:00Z"/>
        </w:trPr>
        <w:tc>
          <w:tcPr>
            <w:tcW w:w="2162" w:type="dxa"/>
          </w:tcPr>
          <w:p w14:paraId="1C46B2AF" w14:textId="77777777" w:rsidR="00AA2E09" w:rsidRPr="000A5A9E" w:rsidRDefault="00AA2E09" w:rsidP="00BD2C41">
            <w:pPr>
              <w:keepNext/>
              <w:keepLines/>
              <w:spacing w:after="0"/>
              <w:rPr>
                <w:ins w:id="11258" w:author="CR1180" w:date="2023-11-09T14:33:00Z"/>
                <w:rFonts w:ascii="Arial" w:hAnsi="Arial"/>
                <w:sz w:val="18"/>
              </w:rPr>
            </w:pPr>
            <w:ins w:id="11259" w:author="CR1180" w:date="2023-11-09T14:33:00Z">
              <w:r w:rsidRPr="000A5A9E">
                <w:rPr>
                  <w:rFonts w:ascii="Arial" w:hAnsi="Arial"/>
                  <w:sz w:val="18"/>
                </w:rPr>
                <w:t>Message Type</w:t>
              </w:r>
            </w:ins>
          </w:p>
        </w:tc>
        <w:tc>
          <w:tcPr>
            <w:tcW w:w="1078" w:type="dxa"/>
          </w:tcPr>
          <w:p w14:paraId="5F41AC2E" w14:textId="77777777" w:rsidR="00AA2E09" w:rsidRPr="000A5A9E" w:rsidRDefault="00AA2E09" w:rsidP="00BD2C41">
            <w:pPr>
              <w:keepNext/>
              <w:keepLines/>
              <w:spacing w:after="0"/>
              <w:rPr>
                <w:ins w:id="11260" w:author="CR1180" w:date="2023-11-09T14:33:00Z"/>
                <w:rFonts w:ascii="Arial" w:hAnsi="Arial"/>
                <w:sz w:val="18"/>
              </w:rPr>
            </w:pPr>
            <w:ins w:id="11261" w:author="CR1180" w:date="2023-11-09T14:33:00Z">
              <w:r w:rsidRPr="000A5A9E">
                <w:rPr>
                  <w:rFonts w:ascii="Arial" w:hAnsi="Arial"/>
                  <w:sz w:val="18"/>
                </w:rPr>
                <w:t>M</w:t>
              </w:r>
            </w:ins>
          </w:p>
        </w:tc>
        <w:tc>
          <w:tcPr>
            <w:tcW w:w="1078" w:type="dxa"/>
          </w:tcPr>
          <w:p w14:paraId="75773AEC" w14:textId="77777777" w:rsidR="00AA2E09" w:rsidRPr="000A5A9E" w:rsidRDefault="00AA2E09" w:rsidP="00BD2C41">
            <w:pPr>
              <w:keepNext/>
              <w:keepLines/>
              <w:spacing w:after="0"/>
              <w:rPr>
                <w:ins w:id="11262" w:author="CR1180" w:date="2023-11-09T14:33:00Z"/>
                <w:rFonts w:ascii="Arial" w:hAnsi="Arial"/>
                <w:sz w:val="18"/>
              </w:rPr>
            </w:pPr>
          </w:p>
        </w:tc>
        <w:tc>
          <w:tcPr>
            <w:tcW w:w="1515" w:type="dxa"/>
          </w:tcPr>
          <w:p w14:paraId="7A1C643F" w14:textId="77777777" w:rsidR="00AA2E09" w:rsidRPr="000A5A9E" w:rsidRDefault="00AA2E09" w:rsidP="00BD2C41">
            <w:pPr>
              <w:keepNext/>
              <w:keepLines/>
              <w:spacing w:after="0"/>
              <w:rPr>
                <w:ins w:id="11263" w:author="CR1180" w:date="2023-11-09T14:33:00Z"/>
                <w:rFonts w:ascii="Arial" w:hAnsi="Arial"/>
                <w:sz w:val="18"/>
              </w:rPr>
            </w:pPr>
            <w:ins w:id="11264" w:author="CR1180" w:date="2023-11-09T14:33:00Z">
              <w:r w:rsidRPr="000A5A9E">
                <w:rPr>
                  <w:rFonts w:ascii="Arial" w:eastAsia="SimSun" w:hAnsi="Arial"/>
                  <w:noProof/>
                  <w:sz w:val="18"/>
                </w:rPr>
                <w:t>9.3.1.1</w:t>
              </w:r>
            </w:ins>
          </w:p>
        </w:tc>
        <w:tc>
          <w:tcPr>
            <w:tcW w:w="1731" w:type="dxa"/>
          </w:tcPr>
          <w:p w14:paraId="2E3EB01C" w14:textId="77777777" w:rsidR="00AA2E09" w:rsidRPr="000A5A9E" w:rsidRDefault="00AA2E09" w:rsidP="00BD2C41">
            <w:pPr>
              <w:keepNext/>
              <w:keepLines/>
              <w:spacing w:after="0"/>
              <w:rPr>
                <w:ins w:id="11265" w:author="CR1180" w:date="2023-11-09T14:33:00Z"/>
                <w:rFonts w:ascii="Arial" w:hAnsi="Arial"/>
                <w:sz w:val="18"/>
              </w:rPr>
            </w:pPr>
          </w:p>
        </w:tc>
        <w:tc>
          <w:tcPr>
            <w:tcW w:w="1078" w:type="dxa"/>
          </w:tcPr>
          <w:p w14:paraId="35F6F950" w14:textId="77777777" w:rsidR="00AA2E09" w:rsidRPr="000A5A9E" w:rsidRDefault="00AA2E09" w:rsidP="00BD2C41">
            <w:pPr>
              <w:keepNext/>
              <w:keepLines/>
              <w:spacing w:after="0"/>
              <w:jc w:val="center"/>
              <w:rPr>
                <w:ins w:id="11266" w:author="CR1180" w:date="2023-11-09T14:33:00Z"/>
                <w:rFonts w:ascii="Arial" w:hAnsi="Arial"/>
                <w:sz w:val="18"/>
              </w:rPr>
            </w:pPr>
            <w:ins w:id="11267" w:author="CR1180" w:date="2023-11-09T14:33:00Z">
              <w:r w:rsidRPr="000A5A9E">
                <w:rPr>
                  <w:rFonts w:ascii="Arial" w:hAnsi="Arial"/>
                  <w:sz w:val="18"/>
                </w:rPr>
                <w:t>YES</w:t>
              </w:r>
            </w:ins>
          </w:p>
        </w:tc>
        <w:tc>
          <w:tcPr>
            <w:tcW w:w="1078" w:type="dxa"/>
          </w:tcPr>
          <w:p w14:paraId="5EC7556A" w14:textId="77777777" w:rsidR="00AA2E09" w:rsidRPr="000A5A9E" w:rsidRDefault="00AA2E09" w:rsidP="00BD2C41">
            <w:pPr>
              <w:keepNext/>
              <w:keepLines/>
              <w:spacing w:after="0"/>
              <w:jc w:val="center"/>
              <w:rPr>
                <w:ins w:id="11268" w:author="CR1180" w:date="2023-11-09T14:33:00Z"/>
                <w:rFonts w:ascii="Arial" w:hAnsi="Arial"/>
                <w:sz w:val="18"/>
              </w:rPr>
            </w:pPr>
            <w:ins w:id="11269" w:author="CR1180" w:date="2023-11-09T14:33:00Z">
              <w:r w:rsidRPr="000A5A9E">
                <w:rPr>
                  <w:rFonts w:ascii="Arial" w:hAnsi="Arial"/>
                  <w:sz w:val="18"/>
                </w:rPr>
                <w:t>reject</w:t>
              </w:r>
            </w:ins>
          </w:p>
        </w:tc>
      </w:tr>
      <w:tr w:rsidR="00AA2E09" w:rsidRPr="000A5A9E" w14:paraId="33B9DCB8" w14:textId="77777777" w:rsidTr="00BD2C41">
        <w:trPr>
          <w:ins w:id="11270" w:author="CR1180" w:date="2023-11-09T14:33:00Z"/>
        </w:trPr>
        <w:tc>
          <w:tcPr>
            <w:tcW w:w="2162" w:type="dxa"/>
          </w:tcPr>
          <w:p w14:paraId="3CA0385C" w14:textId="77777777" w:rsidR="00AA2E09" w:rsidRPr="000A5A9E" w:rsidRDefault="00AA2E09" w:rsidP="00BD2C41">
            <w:pPr>
              <w:keepNext/>
              <w:keepLines/>
              <w:spacing w:after="0"/>
              <w:rPr>
                <w:ins w:id="11271" w:author="CR1180" w:date="2023-11-09T14:33:00Z"/>
                <w:rFonts w:ascii="Arial" w:hAnsi="Arial"/>
                <w:sz w:val="18"/>
              </w:rPr>
            </w:pPr>
            <w:ins w:id="11272" w:author="CR1180" w:date="2023-11-09T14:33:00Z">
              <w:r w:rsidRPr="000A5A9E">
                <w:rPr>
                  <w:rFonts w:ascii="Arial" w:hAnsi="Arial"/>
                  <w:sz w:val="18"/>
                </w:rPr>
                <w:t>Transaction ID</w:t>
              </w:r>
            </w:ins>
          </w:p>
        </w:tc>
        <w:tc>
          <w:tcPr>
            <w:tcW w:w="1078" w:type="dxa"/>
          </w:tcPr>
          <w:p w14:paraId="699EF8DC" w14:textId="77777777" w:rsidR="00AA2E09" w:rsidRPr="000A5A9E" w:rsidRDefault="00AA2E09" w:rsidP="00BD2C41">
            <w:pPr>
              <w:keepNext/>
              <w:keepLines/>
              <w:spacing w:after="0"/>
              <w:rPr>
                <w:ins w:id="11273" w:author="CR1180" w:date="2023-11-09T14:33:00Z"/>
                <w:rFonts w:ascii="Arial" w:hAnsi="Arial"/>
                <w:sz w:val="18"/>
              </w:rPr>
            </w:pPr>
            <w:ins w:id="11274" w:author="CR1180" w:date="2023-11-09T14:33:00Z">
              <w:r w:rsidRPr="000A5A9E">
                <w:rPr>
                  <w:rFonts w:ascii="Arial" w:hAnsi="Arial"/>
                  <w:sz w:val="18"/>
                </w:rPr>
                <w:t>M</w:t>
              </w:r>
            </w:ins>
          </w:p>
        </w:tc>
        <w:tc>
          <w:tcPr>
            <w:tcW w:w="1078" w:type="dxa"/>
          </w:tcPr>
          <w:p w14:paraId="12BE0F27" w14:textId="77777777" w:rsidR="00AA2E09" w:rsidRPr="000A5A9E" w:rsidRDefault="00AA2E09" w:rsidP="00BD2C41">
            <w:pPr>
              <w:keepNext/>
              <w:keepLines/>
              <w:spacing w:after="0"/>
              <w:rPr>
                <w:ins w:id="11275" w:author="CR1180" w:date="2023-11-09T14:33:00Z"/>
                <w:rFonts w:ascii="Arial" w:hAnsi="Arial"/>
                <w:sz w:val="18"/>
              </w:rPr>
            </w:pPr>
          </w:p>
        </w:tc>
        <w:tc>
          <w:tcPr>
            <w:tcW w:w="1515" w:type="dxa"/>
          </w:tcPr>
          <w:p w14:paraId="20580EFB" w14:textId="77777777" w:rsidR="00AA2E09" w:rsidRPr="000A5A9E" w:rsidRDefault="00AA2E09" w:rsidP="00BD2C41">
            <w:pPr>
              <w:keepNext/>
              <w:keepLines/>
              <w:spacing w:after="0"/>
              <w:rPr>
                <w:ins w:id="11276" w:author="CR1180" w:date="2023-11-09T14:33:00Z"/>
                <w:rFonts w:ascii="Arial" w:hAnsi="Arial"/>
                <w:sz w:val="18"/>
              </w:rPr>
            </w:pPr>
            <w:ins w:id="11277" w:author="CR1180" w:date="2023-11-09T14:33:00Z">
              <w:r w:rsidRPr="000A5A9E">
                <w:rPr>
                  <w:rFonts w:ascii="Arial" w:eastAsia="SimSun" w:hAnsi="Arial"/>
                  <w:noProof/>
                  <w:sz w:val="18"/>
                </w:rPr>
                <w:t>9.3.1.23</w:t>
              </w:r>
            </w:ins>
          </w:p>
        </w:tc>
        <w:tc>
          <w:tcPr>
            <w:tcW w:w="1731" w:type="dxa"/>
          </w:tcPr>
          <w:p w14:paraId="6D43756B" w14:textId="77777777" w:rsidR="00AA2E09" w:rsidRPr="000A5A9E" w:rsidRDefault="00AA2E09" w:rsidP="00BD2C41">
            <w:pPr>
              <w:keepNext/>
              <w:keepLines/>
              <w:spacing w:after="0"/>
              <w:rPr>
                <w:ins w:id="11278" w:author="CR1180" w:date="2023-11-09T14:33:00Z"/>
                <w:rFonts w:ascii="Arial" w:hAnsi="Arial"/>
                <w:sz w:val="18"/>
              </w:rPr>
            </w:pPr>
          </w:p>
        </w:tc>
        <w:tc>
          <w:tcPr>
            <w:tcW w:w="1078" w:type="dxa"/>
          </w:tcPr>
          <w:p w14:paraId="4FFC7997" w14:textId="77777777" w:rsidR="00AA2E09" w:rsidRPr="000A5A9E" w:rsidRDefault="00AA2E09" w:rsidP="00BD2C41">
            <w:pPr>
              <w:keepNext/>
              <w:keepLines/>
              <w:spacing w:after="0"/>
              <w:jc w:val="center"/>
              <w:rPr>
                <w:ins w:id="11279" w:author="CR1180" w:date="2023-11-09T14:33:00Z"/>
                <w:rFonts w:ascii="Arial" w:hAnsi="Arial"/>
                <w:sz w:val="18"/>
              </w:rPr>
            </w:pPr>
            <w:ins w:id="11280" w:author="CR1180" w:date="2023-11-09T14:33:00Z">
              <w:r w:rsidRPr="000A5A9E">
                <w:rPr>
                  <w:rFonts w:ascii="Arial" w:hAnsi="Arial"/>
                  <w:sz w:val="18"/>
                </w:rPr>
                <w:t>-</w:t>
              </w:r>
            </w:ins>
          </w:p>
        </w:tc>
        <w:tc>
          <w:tcPr>
            <w:tcW w:w="1078" w:type="dxa"/>
          </w:tcPr>
          <w:p w14:paraId="23D1691A" w14:textId="77777777" w:rsidR="00AA2E09" w:rsidRPr="000A5A9E" w:rsidRDefault="00AA2E09" w:rsidP="00BD2C41">
            <w:pPr>
              <w:keepNext/>
              <w:keepLines/>
              <w:spacing w:after="0"/>
              <w:jc w:val="center"/>
              <w:rPr>
                <w:ins w:id="11281" w:author="CR1180" w:date="2023-11-09T14:33:00Z"/>
                <w:rFonts w:ascii="Arial" w:hAnsi="Arial"/>
                <w:sz w:val="18"/>
              </w:rPr>
            </w:pPr>
          </w:p>
        </w:tc>
      </w:tr>
      <w:tr w:rsidR="00AA2E09" w:rsidRPr="000A5A9E" w14:paraId="6CEC1C1F" w14:textId="77777777" w:rsidTr="00BD2C41">
        <w:trPr>
          <w:ins w:id="11282" w:author="CR1180" w:date="2023-11-09T14:33:00Z"/>
        </w:trPr>
        <w:tc>
          <w:tcPr>
            <w:tcW w:w="2162" w:type="dxa"/>
          </w:tcPr>
          <w:p w14:paraId="7C554340" w14:textId="77777777" w:rsidR="00AA2E09" w:rsidRPr="000A5A9E" w:rsidRDefault="00AA2E09" w:rsidP="00BD2C41">
            <w:pPr>
              <w:keepNext/>
              <w:keepLines/>
              <w:spacing w:after="0"/>
              <w:rPr>
                <w:ins w:id="11283" w:author="CR1180" w:date="2023-11-09T14:33:00Z"/>
                <w:rFonts w:ascii="Arial" w:hAnsi="Arial"/>
                <w:sz w:val="18"/>
                <w:lang w:eastAsia="zh-CN"/>
              </w:rPr>
            </w:pPr>
            <w:ins w:id="11284" w:author="CR1180" w:date="2023-11-09T14:33:00Z">
              <w:r w:rsidRPr="000A5A9E">
                <w:rPr>
                  <w:rFonts w:ascii="Arial" w:hAnsi="Arial" w:hint="eastAsia"/>
                  <w:sz w:val="18"/>
                  <w:lang w:eastAsia="zh-CN"/>
                </w:rPr>
                <w:t>S</w:t>
              </w:r>
              <w:r w:rsidRPr="000A5A9E">
                <w:rPr>
                  <w:rFonts w:ascii="Arial" w:hAnsi="Arial"/>
                  <w:sz w:val="18"/>
                  <w:lang w:eastAsia="zh-CN"/>
                </w:rPr>
                <w:t xml:space="preserve">RS Reservation Request </w:t>
              </w:r>
            </w:ins>
          </w:p>
        </w:tc>
        <w:tc>
          <w:tcPr>
            <w:tcW w:w="1078" w:type="dxa"/>
          </w:tcPr>
          <w:p w14:paraId="6E01E83B" w14:textId="77777777" w:rsidR="00AA2E09" w:rsidRPr="000A5A9E" w:rsidRDefault="00AA2E09" w:rsidP="00BD2C41">
            <w:pPr>
              <w:keepNext/>
              <w:keepLines/>
              <w:spacing w:after="0"/>
              <w:rPr>
                <w:ins w:id="11285" w:author="CR1180" w:date="2023-11-09T14:33:00Z"/>
                <w:rFonts w:ascii="Arial" w:hAnsi="Arial"/>
                <w:sz w:val="18"/>
                <w:lang w:eastAsia="zh-CN"/>
              </w:rPr>
            </w:pPr>
            <w:ins w:id="11286" w:author="CR1180" w:date="2023-11-09T14:33:00Z">
              <w:r w:rsidRPr="000A5A9E">
                <w:rPr>
                  <w:rFonts w:ascii="Arial" w:hAnsi="Arial"/>
                  <w:sz w:val="18"/>
                  <w:lang w:eastAsia="zh-CN"/>
                </w:rPr>
                <w:t>M</w:t>
              </w:r>
            </w:ins>
          </w:p>
        </w:tc>
        <w:tc>
          <w:tcPr>
            <w:tcW w:w="1078" w:type="dxa"/>
          </w:tcPr>
          <w:p w14:paraId="5A37148C" w14:textId="77777777" w:rsidR="00AA2E09" w:rsidRPr="000A5A9E" w:rsidRDefault="00AA2E09" w:rsidP="00BD2C41">
            <w:pPr>
              <w:keepNext/>
              <w:keepLines/>
              <w:spacing w:after="0"/>
              <w:rPr>
                <w:ins w:id="11287" w:author="CR1180" w:date="2023-11-09T14:33:00Z"/>
                <w:rFonts w:ascii="Arial" w:hAnsi="Arial"/>
                <w:sz w:val="18"/>
              </w:rPr>
            </w:pPr>
          </w:p>
        </w:tc>
        <w:tc>
          <w:tcPr>
            <w:tcW w:w="1515" w:type="dxa"/>
          </w:tcPr>
          <w:p w14:paraId="0E1C151B" w14:textId="77777777" w:rsidR="00AA2E09" w:rsidRPr="000A5A9E" w:rsidRDefault="00AA2E09" w:rsidP="00BD2C41">
            <w:pPr>
              <w:keepNext/>
              <w:keepLines/>
              <w:spacing w:after="0"/>
              <w:rPr>
                <w:ins w:id="11288" w:author="CR1180" w:date="2023-11-09T14:33:00Z"/>
                <w:rFonts w:ascii="Arial" w:hAnsi="Arial"/>
                <w:sz w:val="18"/>
                <w:lang w:eastAsia="zh-CN"/>
              </w:rPr>
            </w:pPr>
            <w:ins w:id="11289" w:author="CR1180" w:date="2023-11-09T14:33:00Z">
              <w:r w:rsidRPr="000A5A9E">
                <w:rPr>
                  <w:rFonts w:ascii="Arial" w:hAnsi="Arial" w:hint="eastAsia"/>
                  <w:sz w:val="18"/>
                  <w:lang w:eastAsia="zh-CN"/>
                </w:rPr>
                <w:t>E</w:t>
              </w:r>
              <w:r w:rsidRPr="000A5A9E">
                <w:rPr>
                  <w:rFonts w:ascii="Arial" w:hAnsi="Arial"/>
                  <w:sz w:val="18"/>
                  <w:lang w:eastAsia="zh-CN"/>
                </w:rPr>
                <w:t>NUMERATED(reserve, release</w:t>
              </w:r>
              <w:r w:rsidRPr="000A5A9E">
                <w:rPr>
                  <w:rFonts w:ascii="Arial" w:hAnsi="Arial" w:hint="eastAsia"/>
                  <w:sz w:val="18"/>
                  <w:lang w:eastAsia="zh-CN"/>
                </w:rPr>
                <w:t>,</w:t>
              </w:r>
              <w:r w:rsidRPr="000A5A9E">
                <w:rPr>
                  <w:rFonts w:ascii="Arial" w:hAnsi="Arial"/>
                  <w:sz w:val="18"/>
                  <w:lang w:eastAsia="zh-CN"/>
                </w:rPr>
                <w:t xml:space="preserve"> …)</w:t>
              </w:r>
            </w:ins>
          </w:p>
        </w:tc>
        <w:tc>
          <w:tcPr>
            <w:tcW w:w="1731" w:type="dxa"/>
          </w:tcPr>
          <w:p w14:paraId="666262E8" w14:textId="77777777" w:rsidR="00AA2E09" w:rsidRPr="000A5A9E" w:rsidRDefault="00AA2E09" w:rsidP="00BD2C41">
            <w:pPr>
              <w:keepNext/>
              <w:keepLines/>
              <w:spacing w:after="0"/>
              <w:rPr>
                <w:ins w:id="11290" w:author="CR1180" w:date="2023-11-09T14:33:00Z"/>
                <w:rFonts w:ascii="Arial" w:hAnsi="Arial"/>
                <w:sz w:val="18"/>
              </w:rPr>
            </w:pPr>
          </w:p>
        </w:tc>
        <w:tc>
          <w:tcPr>
            <w:tcW w:w="1078" w:type="dxa"/>
          </w:tcPr>
          <w:p w14:paraId="67793DAA" w14:textId="77777777" w:rsidR="00AA2E09" w:rsidRPr="000A5A9E" w:rsidRDefault="00AA2E09" w:rsidP="00BD2C41">
            <w:pPr>
              <w:keepNext/>
              <w:keepLines/>
              <w:spacing w:after="0"/>
              <w:jc w:val="center"/>
              <w:rPr>
                <w:ins w:id="11291" w:author="CR1180" w:date="2023-11-09T14:33:00Z"/>
                <w:rFonts w:ascii="Arial" w:hAnsi="Arial"/>
                <w:sz w:val="18"/>
              </w:rPr>
            </w:pPr>
            <w:ins w:id="11292" w:author="CR1180" w:date="2023-11-09T14:33:00Z">
              <w:r w:rsidRPr="000A5A9E">
                <w:rPr>
                  <w:rFonts w:ascii="Arial" w:hAnsi="Arial"/>
                  <w:sz w:val="18"/>
                </w:rPr>
                <w:t>YES</w:t>
              </w:r>
            </w:ins>
          </w:p>
        </w:tc>
        <w:tc>
          <w:tcPr>
            <w:tcW w:w="1078" w:type="dxa"/>
          </w:tcPr>
          <w:p w14:paraId="313F855D" w14:textId="77777777" w:rsidR="00AA2E09" w:rsidRPr="000A5A9E" w:rsidRDefault="00AA2E09" w:rsidP="00BD2C41">
            <w:pPr>
              <w:keepNext/>
              <w:keepLines/>
              <w:spacing w:after="0"/>
              <w:jc w:val="center"/>
              <w:rPr>
                <w:ins w:id="11293" w:author="CR1180" w:date="2023-11-09T14:33:00Z"/>
                <w:rFonts w:ascii="Arial" w:hAnsi="Arial"/>
                <w:sz w:val="18"/>
              </w:rPr>
            </w:pPr>
            <w:ins w:id="11294" w:author="CR1180" w:date="2023-11-09T14:33:00Z">
              <w:r w:rsidRPr="000A5A9E">
                <w:rPr>
                  <w:rFonts w:ascii="Arial" w:hAnsi="Arial"/>
                  <w:sz w:val="18"/>
                </w:rPr>
                <w:t>ignore</w:t>
              </w:r>
            </w:ins>
          </w:p>
        </w:tc>
      </w:tr>
      <w:tr w:rsidR="00AA2E09" w:rsidRPr="000A5A9E" w14:paraId="240CD730" w14:textId="77777777" w:rsidTr="00BD2C41">
        <w:trPr>
          <w:ins w:id="11295" w:author="CR1180" w:date="2023-11-09T14:33:00Z"/>
        </w:trPr>
        <w:tc>
          <w:tcPr>
            <w:tcW w:w="2162" w:type="dxa"/>
          </w:tcPr>
          <w:p w14:paraId="38FFBB36" w14:textId="77777777" w:rsidR="00AA2E09" w:rsidRPr="000A5A9E" w:rsidRDefault="00AA2E09" w:rsidP="00BD2C41">
            <w:pPr>
              <w:keepNext/>
              <w:keepLines/>
              <w:spacing w:after="0"/>
              <w:rPr>
                <w:ins w:id="11296" w:author="CR1180" w:date="2023-11-09T14:33:00Z"/>
                <w:rFonts w:ascii="Arial" w:hAnsi="Arial"/>
                <w:sz w:val="18"/>
                <w:lang w:eastAsia="zh-CN"/>
              </w:rPr>
            </w:pPr>
            <w:ins w:id="11297" w:author="CR1180" w:date="2023-11-09T14:33:00Z">
              <w:r w:rsidRPr="000A5A9E">
                <w:rPr>
                  <w:rFonts w:ascii="Arial" w:hAnsi="Arial"/>
                  <w:noProof/>
                  <w:sz w:val="18"/>
                </w:rPr>
                <w:t xml:space="preserve">SRS Configuration </w:t>
              </w:r>
              <w:r w:rsidRPr="000A5A9E">
                <w:rPr>
                  <w:rFonts w:ascii="Arial" w:hAnsi="Arial"/>
                  <w:noProof/>
                  <w:sz w:val="18"/>
                  <w:highlight w:val="yellow"/>
                </w:rPr>
                <w:t>FFS</w:t>
              </w:r>
            </w:ins>
          </w:p>
        </w:tc>
        <w:tc>
          <w:tcPr>
            <w:tcW w:w="1078" w:type="dxa"/>
          </w:tcPr>
          <w:p w14:paraId="45BDDA76" w14:textId="77777777" w:rsidR="00AA2E09" w:rsidRPr="000A5A9E" w:rsidRDefault="00AA2E09" w:rsidP="00BD2C41">
            <w:pPr>
              <w:keepNext/>
              <w:keepLines/>
              <w:spacing w:after="0"/>
              <w:rPr>
                <w:ins w:id="11298" w:author="CR1180" w:date="2023-11-09T14:33:00Z"/>
                <w:rFonts w:ascii="Arial" w:hAnsi="Arial"/>
                <w:sz w:val="18"/>
                <w:lang w:eastAsia="zh-CN"/>
              </w:rPr>
            </w:pPr>
            <w:ins w:id="11299" w:author="CR1180" w:date="2023-11-09T14:33:00Z">
              <w:r w:rsidRPr="000A5A9E">
                <w:rPr>
                  <w:rFonts w:ascii="Arial" w:hAnsi="Arial"/>
                  <w:sz w:val="18"/>
                  <w:lang w:eastAsia="zh-CN"/>
                </w:rPr>
                <w:t>M</w:t>
              </w:r>
            </w:ins>
          </w:p>
        </w:tc>
        <w:tc>
          <w:tcPr>
            <w:tcW w:w="1078" w:type="dxa"/>
          </w:tcPr>
          <w:p w14:paraId="1F72C486" w14:textId="77777777" w:rsidR="00AA2E09" w:rsidRPr="000A5A9E" w:rsidRDefault="00AA2E09" w:rsidP="00BD2C41">
            <w:pPr>
              <w:keepNext/>
              <w:keepLines/>
              <w:spacing w:after="0"/>
              <w:rPr>
                <w:ins w:id="11300" w:author="CR1180" w:date="2023-11-09T14:33:00Z"/>
                <w:rFonts w:ascii="Arial" w:hAnsi="Arial"/>
                <w:sz w:val="18"/>
              </w:rPr>
            </w:pPr>
          </w:p>
        </w:tc>
        <w:tc>
          <w:tcPr>
            <w:tcW w:w="1515" w:type="dxa"/>
          </w:tcPr>
          <w:p w14:paraId="10EA127D" w14:textId="77777777" w:rsidR="00AA2E09" w:rsidRPr="000A5A9E" w:rsidRDefault="00AA2E09" w:rsidP="00BD2C41">
            <w:pPr>
              <w:keepNext/>
              <w:keepLines/>
              <w:spacing w:after="0"/>
              <w:rPr>
                <w:ins w:id="11301" w:author="CR1180" w:date="2023-11-09T14:33:00Z"/>
                <w:rFonts w:ascii="Arial" w:hAnsi="Arial"/>
                <w:sz w:val="18"/>
                <w:lang w:eastAsia="zh-CN"/>
              </w:rPr>
            </w:pPr>
            <w:ins w:id="11302" w:author="CR1180" w:date="2023-11-09T14:33:00Z">
              <w:r w:rsidRPr="000A5A9E">
                <w:rPr>
                  <w:rFonts w:ascii="Arial" w:hAnsi="Arial" w:cs="Arial"/>
                  <w:sz w:val="18"/>
                  <w:szCs w:val="18"/>
                  <w:lang w:eastAsia="ja-JP"/>
                </w:rPr>
                <w:t>9.3.1.129</w:t>
              </w:r>
            </w:ins>
          </w:p>
        </w:tc>
        <w:tc>
          <w:tcPr>
            <w:tcW w:w="1731" w:type="dxa"/>
          </w:tcPr>
          <w:p w14:paraId="7ED3F5A9" w14:textId="77777777" w:rsidR="00AA2E09" w:rsidRPr="000A5A9E" w:rsidRDefault="00AA2E09" w:rsidP="00BD2C41">
            <w:pPr>
              <w:keepNext/>
              <w:keepLines/>
              <w:spacing w:after="0"/>
              <w:rPr>
                <w:ins w:id="11303" w:author="CR1180" w:date="2023-11-09T14:33:00Z"/>
                <w:rFonts w:ascii="Arial" w:hAnsi="Arial"/>
                <w:sz w:val="18"/>
              </w:rPr>
            </w:pPr>
          </w:p>
        </w:tc>
        <w:tc>
          <w:tcPr>
            <w:tcW w:w="1078" w:type="dxa"/>
          </w:tcPr>
          <w:p w14:paraId="248453B3" w14:textId="77777777" w:rsidR="00AA2E09" w:rsidRPr="000A5A9E" w:rsidRDefault="00AA2E09" w:rsidP="00BD2C41">
            <w:pPr>
              <w:keepNext/>
              <w:keepLines/>
              <w:spacing w:after="0"/>
              <w:jc w:val="center"/>
              <w:rPr>
                <w:ins w:id="11304" w:author="CR1180" w:date="2023-11-09T14:33:00Z"/>
                <w:rFonts w:ascii="Arial" w:hAnsi="Arial"/>
                <w:sz w:val="18"/>
              </w:rPr>
            </w:pPr>
            <w:ins w:id="11305" w:author="CR1180" w:date="2023-11-09T14:33:00Z">
              <w:r w:rsidRPr="000A5A9E">
                <w:rPr>
                  <w:rFonts w:ascii="Arial" w:hAnsi="Arial"/>
                  <w:sz w:val="18"/>
                </w:rPr>
                <w:t>YES</w:t>
              </w:r>
            </w:ins>
          </w:p>
        </w:tc>
        <w:tc>
          <w:tcPr>
            <w:tcW w:w="1078" w:type="dxa"/>
          </w:tcPr>
          <w:p w14:paraId="038BC4E2" w14:textId="77777777" w:rsidR="00AA2E09" w:rsidRPr="000A5A9E" w:rsidRDefault="00AA2E09" w:rsidP="00BD2C41">
            <w:pPr>
              <w:keepNext/>
              <w:keepLines/>
              <w:spacing w:after="0"/>
              <w:jc w:val="center"/>
              <w:rPr>
                <w:ins w:id="11306" w:author="CR1180" w:date="2023-11-09T14:33:00Z"/>
                <w:rFonts w:ascii="Arial" w:hAnsi="Arial"/>
                <w:sz w:val="18"/>
              </w:rPr>
            </w:pPr>
            <w:ins w:id="11307" w:author="CR1180" w:date="2023-11-09T14:33:00Z">
              <w:r w:rsidRPr="000A5A9E">
                <w:rPr>
                  <w:rFonts w:ascii="Arial" w:hAnsi="Arial"/>
                  <w:sz w:val="18"/>
                </w:rPr>
                <w:t>ignore</w:t>
              </w:r>
            </w:ins>
          </w:p>
        </w:tc>
      </w:tr>
      <w:tr w:rsidR="00AA2E09" w:rsidRPr="000A5A9E" w14:paraId="5A82D8FE" w14:textId="77777777" w:rsidTr="00BD2C41">
        <w:trPr>
          <w:ins w:id="11308" w:author="CR1180" w:date="2023-11-09T14:33:00Z"/>
        </w:trPr>
        <w:tc>
          <w:tcPr>
            <w:tcW w:w="2162" w:type="dxa"/>
          </w:tcPr>
          <w:p w14:paraId="1BA8120C" w14:textId="77777777" w:rsidR="00AA2E09" w:rsidRPr="000A5A9E" w:rsidRDefault="00AA2E09" w:rsidP="00BD2C41">
            <w:pPr>
              <w:keepNext/>
              <w:keepLines/>
              <w:spacing w:after="0"/>
              <w:rPr>
                <w:ins w:id="11309" w:author="CR1180" w:date="2023-11-09T14:33:00Z"/>
                <w:rFonts w:ascii="Arial" w:hAnsi="Arial"/>
                <w:noProof/>
                <w:sz w:val="18"/>
              </w:rPr>
            </w:pPr>
            <w:ins w:id="11310" w:author="CR1180" w:date="2023-11-09T14:33:00Z">
              <w:r w:rsidRPr="000A5A9E">
                <w:rPr>
                  <w:rFonts w:ascii="Arial" w:hAnsi="Arial"/>
                  <w:noProof/>
                  <w:sz w:val="18"/>
                </w:rPr>
                <w:t>LPHAP Validity Area Cells</w:t>
              </w:r>
            </w:ins>
          </w:p>
        </w:tc>
        <w:tc>
          <w:tcPr>
            <w:tcW w:w="1078" w:type="dxa"/>
          </w:tcPr>
          <w:p w14:paraId="19C92663" w14:textId="77777777" w:rsidR="00AA2E09" w:rsidRPr="000A5A9E" w:rsidDel="009077DF" w:rsidRDefault="00AA2E09" w:rsidP="00BD2C41">
            <w:pPr>
              <w:keepNext/>
              <w:keepLines/>
              <w:spacing w:after="0"/>
              <w:rPr>
                <w:ins w:id="11311" w:author="CR1180" w:date="2023-11-09T14:33:00Z"/>
                <w:rFonts w:ascii="Arial" w:hAnsi="Arial"/>
                <w:sz w:val="18"/>
                <w:lang w:eastAsia="zh-CN"/>
              </w:rPr>
            </w:pPr>
            <w:ins w:id="11312" w:author="CR1180" w:date="2023-11-09T14:33:00Z">
              <w:r w:rsidRPr="000A5A9E">
                <w:rPr>
                  <w:rFonts w:ascii="Arial" w:hAnsi="Arial"/>
                  <w:noProof/>
                  <w:sz w:val="18"/>
                  <w:lang w:eastAsia="zh-CN"/>
                </w:rPr>
                <w:t>M</w:t>
              </w:r>
            </w:ins>
          </w:p>
        </w:tc>
        <w:tc>
          <w:tcPr>
            <w:tcW w:w="1078" w:type="dxa"/>
          </w:tcPr>
          <w:p w14:paraId="54D25724" w14:textId="77777777" w:rsidR="00AA2E09" w:rsidRPr="000A5A9E" w:rsidRDefault="00AA2E09" w:rsidP="00BD2C41">
            <w:pPr>
              <w:keepNext/>
              <w:keepLines/>
              <w:spacing w:after="0"/>
              <w:rPr>
                <w:ins w:id="11313" w:author="CR1180" w:date="2023-11-09T14:33:00Z"/>
                <w:rFonts w:ascii="Arial" w:hAnsi="Arial"/>
                <w:sz w:val="18"/>
              </w:rPr>
            </w:pPr>
          </w:p>
        </w:tc>
        <w:tc>
          <w:tcPr>
            <w:tcW w:w="1515" w:type="dxa"/>
          </w:tcPr>
          <w:p w14:paraId="2465DC3E" w14:textId="36EDAE4F" w:rsidR="00AA2E09" w:rsidRPr="000A5A9E" w:rsidRDefault="00AA2E09" w:rsidP="00BD2C41">
            <w:pPr>
              <w:keepNext/>
              <w:keepLines/>
              <w:spacing w:after="0"/>
              <w:rPr>
                <w:ins w:id="11314" w:author="CR1180" w:date="2023-11-09T14:33:00Z"/>
                <w:rFonts w:ascii="Arial" w:hAnsi="Arial" w:cs="Arial"/>
                <w:sz w:val="18"/>
                <w:szCs w:val="18"/>
                <w:lang w:eastAsia="ja-JP"/>
              </w:rPr>
            </w:pPr>
            <w:ins w:id="11315" w:author="CR1180" w:date="2023-11-09T14:33:00Z">
              <w:r w:rsidRPr="000A5A9E">
                <w:rPr>
                  <w:rFonts w:ascii="Arial" w:hAnsi="Arial"/>
                  <w:sz w:val="18"/>
                </w:rPr>
                <w:t>9.3.1.</w:t>
              </w:r>
            </w:ins>
            <w:ins w:id="11316" w:author="CR1180" w:date="2023-11-09T14:34:00Z">
              <w:r>
                <w:rPr>
                  <w:rFonts w:ascii="Arial" w:hAnsi="Arial"/>
                  <w:sz w:val="18"/>
                </w:rPr>
                <w:t>311</w:t>
              </w:r>
            </w:ins>
          </w:p>
        </w:tc>
        <w:tc>
          <w:tcPr>
            <w:tcW w:w="1731" w:type="dxa"/>
          </w:tcPr>
          <w:p w14:paraId="72BEFA08" w14:textId="77777777" w:rsidR="00AA2E09" w:rsidRPr="000A5A9E" w:rsidRDefault="00AA2E09" w:rsidP="00BD2C41">
            <w:pPr>
              <w:keepNext/>
              <w:keepLines/>
              <w:spacing w:after="0"/>
              <w:rPr>
                <w:ins w:id="11317" w:author="CR1180" w:date="2023-11-09T14:33:00Z"/>
                <w:rFonts w:ascii="Arial" w:hAnsi="Arial"/>
                <w:sz w:val="18"/>
              </w:rPr>
            </w:pPr>
          </w:p>
        </w:tc>
        <w:tc>
          <w:tcPr>
            <w:tcW w:w="1078" w:type="dxa"/>
          </w:tcPr>
          <w:p w14:paraId="238AF800" w14:textId="77777777" w:rsidR="00AA2E09" w:rsidRPr="000A5A9E" w:rsidRDefault="00AA2E09" w:rsidP="00BD2C41">
            <w:pPr>
              <w:keepNext/>
              <w:keepLines/>
              <w:spacing w:after="0"/>
              <w:jc w:val="center"/>
              <w:rPr>
                <w:ins w:id="11318" w:author="CR1180" w:date="2023-11-09T14:33:00Z"/>
                <w:rFonts w:ascii="Arial" w:hAnsi="Arial"/>
                <w:sz w:val="18"/>
              </w:rPr>
            </w:pPr>
            <w:ins w:id="11319" w:author="CR1180" w:date="2023-11-09T14:33:00Z">
              <w:r w:rsidRPr="000A5A9E">
                <w:rPr>
                  <w:rFonts w:ascii="Arial" w:hAnsi="Arial"/>
                  <w:sz w:val="18"/>
                </w:rPr>
                <w:t>YES</w:t>
              </w:r>
            </w:ins>
          </w:p>
        </w:tc>
        <w:tc>
          <w:tcPr>
            <w:tcW w:w="1078" w:type="dxa"/>
          </w:tcPr>
          <w:p w14:paraId="2558CB7A" w14:textId="77777777" w:rsidR="00AA2E09" w:rsidRPr="000A5A9E" w:rsidRDefault="00AA2E09" w:rsidP="00BD2C41">
            <w:pPr>
              <w:keepNext/>
              <w:keepLines/>
              <w:spacing w:after="0"/>
              <w:jc w:val="center"/>
              <w:rPr>
                <w:ins w:id="11320" w:author="CR1180" w:date="2023-11-09T14:33:00Z"/>
                <w:rFonts w:ascii="Arial" w:hAnsi="Arial"/>
                <w:sz w:val="18"/>
              </w:rPr>
            </w:pPr>
            <w:ins w:id="11321" w:author="CR1180" w:date="2023-11-09T14:33:00Z">
              <w:r w:rsidRPr="000A5A9E">
                <w:rPr>
                  <w:rFonts w:ascii="Arial" w:hAnsi="Arial"/>
                  <w:sz w:val="18"/>
                  <w:highlight w:val="yellow"/>
                </w:rPr>
                <w:t>reject</w:t>
              </w:r>
            </w:ins>
          </w:p>
        </w:tc>
      </w:tr>
    </w:tbl>
    <w:p w14:paraId="68CB61A9" w14:textId="77777777" w:rsidR="00AA2E09" w:rsidRPr="000A5A9E" w:rsidRDefault="00AA2E09" w:rsidP="00AA2E09">
      <w:pPr>
        <w:ind w:left="432"/>
        <w:jc w:val="center"/>
        <w:rPr>
          <w:ins w:id="11322" w:author="CR1180" w:date="2023-11-09T14:33:00Z"/>
          <w:rFonts w:eastAsia="DengXian"/>
          <w:color w:val="FF0000"/>
          <w:highlight w:val="yellow"/>
        </w:rPr>
      </w:pPr>
    </w:p>
    <w:p w14:paraId="5D6E84FB" w14:textId="77777777" w:rsidR="00AA2E09" w:rsidRPr="00123B63" w:rsidRDefault="00AA2E09" w:rsidP="00AA2E09">
      <w:pPr>
        <w:keepLines/>
        <w:ind w:left="1135" w:hanging="851"/>
        <w:rPr>
          <w:ins w:id="11323" w:author="CR1180" w:date="2023-11-09T14:33:00Z"/>
          <w:color w:val="FF0000"/>
          <w:highlight w:val="yellow"/>
        </w:rPr>
      </w:pPr>
      <w:ins w:id="11324" w:author="CR1180" w:date="2023-11-09T14:33:00Z">
        <w:r w:rsidRPr="00123B63">
          <w:rPr>
            <w:color w:val="FF0000"/>
            <w:highlight w:val="yellow"/>
          </w:rPr>
          <w:t xml:space="preserve">Editor’s Note: Whether the </w:t>
        </w:r>
        <w:r w:rsidRPr="000A5A9E">
          <w:rPr>
            <w:color w:val="FF0000"/>
            <w:highlight w:val="yellow"/>
          </w:rPr>
          <w:t xml:space="preserve">legacy </w:t>
        </w:r>
        <w:r w:rsidRPr="00123B63">
          <w:rPr>
            <w:color w:val="FF0000"/>
            <w:highlight w:val="yellow"/>
          </w:rPr>
          <w:t xml:space="preserve">SRS configuration </w:t>
        </w:r>
        <w:r w:rsidRPr="000A5A9E">
          <w:rPr>
            <w:color w:val="FF0000"/>
            <w:highlight w:val="yellow"/>
          </w:rPr>
          <w:t xml:space="preserve">IE </w:t>
        </w:r>
        <w:r w:rsidRPr="00123B63">
          <w:rPr>
            <w:color w:val="FF0000"/>
            <w:highlight w:val="yellow"/>
          </w:rPr>
          <w:t>or alternative IE should be sent for reservation by the gNB-</w:t>
        </w:r>
        <w:r w:rsidRPr="000A5A9E">
          <w:rPr>
            <w:color w:val="FF0000"/>
            <w:highlight w:val="yellow"/>
          </w:rPr>
          <w:t>D</w:t>
        </w:r>
        <w:r w:rsidRPr="00123B63">
          <w:rPr>
            <w:color w:val="FF0000"/>
            <w:highlight w:val="yellow"/>
          </w:rPr>
          <w:t>U is FFS</w:t>
        </w:r>
      </w:ins>
    </w:p>
    <w:p w14:paraId="79E719CF" w14:textId="73F0834C" w:rsidR="00AA2E09" w:rsidRDefault="00AA2E09" w:rsidP="00AA2E09">
      <w:pPr>
        <w:widowControl w:val="0"/>
        <w:rPr>
          <w:highlight w:val="yellow"/>
        </w:rPr>
      </w:pPr>
      <w:ins w:id="11325" w:author="CR1180" w:date="2023-11-09T14:33:00Z">
        <w:r w:rsidRPr="00123B63">
          <w:rPr>
            <w:color w:val="FF0000"/>
            <w:highlight w:val="yellow"/>
          </w:rPr>
          <w:t>Editor’s note: the details of the</w:t>
        </w:r>
        <w:r w:rsidRPr="000A5A9E">
          <w:rPr>
            <w:color w:val="FF0000"/>
            <w:highlight w:val="yellow"/>
          </w:rPr>
          <w:t xml:space="preserve"> signalled</w:t>
        </w:r>
        <w:r w:rsidRPr="00123B63">
          <w:rPr>
            <w:color w:val="FF0000"/>
            <w:highlight w:val="yellow"/>
          </w:rPr>
          <w:t xml:space="preserve"> </w:t>
        </w:r>
        <w:r w:rsidRPr="000A5A9E">
          <w:rPr>
            <w:i/>
            <w:iCs/>
            <w:color w:val="FF0000"/>
            <w:highlight w:val="yellow"/>
          </w:rPr>
          <w:t xml:space="preserve">LPHAP Validity Area Cells </w:t>
        </w:r>
        <w:r w:rsidRPr="00123B63">
          <w:rPr>
            <w:color w:val="FF0000"/>
            <w:highlight w:val="yellow"/>
          </w:rPr>
          <w:t xml:space="preserve">IE </w:t>
        </w:r>
        <w:r w:rsidRPr="000A5A9E">
          <w:rPr>
            <w:color w:val="FF0000"/>
            <w:highlight w:val="yellow"/>
          </w:rPr>
          <w:t xml:space="preserve">in this message </w:t>
        </w:r>
        <w:r w:rsidRPr="00123B63">
          <w:rPr>
            <w:color w:val="FF0000"/>
            <w:highlight w:val="yellow"/>
          </w:rPr>
          <w:t>are FFS</w:t>
        </w:r>
      </w:ins>
    </w:p>
    <w:p w14:paraId="4D21BFE5" w14:textId="77777777" w:rsidR="00F13C85" w:rsidRPr="00DA11D0" w:rsidRDefault="00F13C85" w:rsidP="00B90779">
      <w:pPr>
        <w:pStyle w:val="Heading3"/>
        <w:keepNext w:val="0"/>
        <w:keepLines w:val="0"/>
        <w:widowControl w:val="0"/>
      </w:pPr>
      <w:bookmarkStart w:id="11326" w:name="_Toc120124392"/>
      <w:bookmarkStart w:id="11327" w:name="_Toc146226659"/>
      <w:bookmarkStart w:id="11328" w:name="_CR9_2_13"/>
      <w:bookmarkEnd w:id="11328"/>
      <w:r w:rsidRPr="00DA11D0">
        <w:t>9.2.</w:t>
      </w:r>
      <w:r>
        <w:t>13</w:t>
      </w:r>
      <w:r w:rsidRPr="00DA11D0">
        <w:tab/>
        <w:t>Broadcast Context Management messages</w:t>
      </w:r>
      <w:bookmarkEnd w:id="11220"/>
      <w:bookmarkEnd w:id="11221"/>
      <w:bookmarkEnd w:id="11222"/>
      <w:bookmarkEnd w:id="11223"/>
      <w:bookmarkEnd w:id="11224"/>
      <w:bookmarkEnd w:id="11225"/>
      <w:bookmarkEnd w:id="11326"/>
      <w:bookmarkEnd w:id="11327"/>
    </w:p>
    <w:p w14:paraId="22CBA017" w14:textId="77777777" w:rsidR="00F13C85" w:rsidRPr="00DA11D0" w:rsidRDefault="00F13C85" w:rsidP="00B90779">
      <w:pPr>
        <w:pStyle w:val="Heading4"/>
        <w:keepNext w:val="0"/>
        <w:keepLines w:val="0"/>
        <w:widowControl w:val="0"/>
        <w:rPr>
          <w:lang w:eastAsia="zh-CN"/>
        </w:rPr>
      </w:pPr>
      <w:bookmarkStart w:id="11329" w:name="_Toc99038644"/>
      <w:bookmarkStart w:id="11330" w:name="_Toc99730907"/>
      <w:bookmarkStart w:id="11331" w:name="_Toc105511036"/>
      <w:bookmarkStart w:id="11332" w:name="_Toc105927568"/>
      <w:bookmarkStart w:id="11333" w:name="_Toc106110108"/>
      <w:bookmarkStart w:id="11334" w:name="_Toc113835545"/>
      <w:bookmarkStart w:id="11335" w:name="_Toc120124393"/>
      <w:bookmarkStart w:id="11336" w:name="_Toc146226660"/>
      <w:bookmarkStart w:id="11337" w:name="_CR9_2_13_1"/>
      <w:bookmarkEnd w:id="11337"/>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11329"/>
      <w:bookmarkEnd w:id="11330"/>
      <w:bookmarkEnd w:id="11331"/>
      <w:bookmarkEnd w:id="11332"/>
      <w:bookmarkEnd w:id="11333"/>
      <w:bookmarkEnd w:id="11334"/>
      <w:bookmarkEnd w:id="11335"/>
      <w:bookmarkEnd w:id="11336"/>
    </w:p>
    <w:p w14:paraId="78C95B68" w14:textId="5538EA6A" w:rsidR="00F13C85" w:rsidRPr="00DA11D0" w:rsidRDefault="00F13C85" w:rsidP="00B90779">
      <w:pPr>
        <w:widowControl w:val="0"/>
        <w:rPr>
          <w:rFonts w:eastAsia="Batang"/>
        </w:rPr>
      </w:pPr>
      <w:r w:rsidRPr="00DA11D0">
        <w:lastRenderedPageBreak/>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90779">
            <w:pPr>
              <w:pStyle w:val="TAL"/>
              <w:keepNext w:val="0"/>
              <w:keepLines w:val="0"/>
              <w:widowControl w:val="0"/>
              <w:ind w:left="198"/>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90779">
            <w:pPr>
              <w:pStyle w:val="TAL"/>
              <w:keepNext w:val="0"/>
              <w:keepLines w:val="0"/>
              <w:widowControl w:val="0"/>
              <w:ind w:left="198"/>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r w:rsidR="00C410D6" w:rsidRPr="00DA11D0" w14:paraId="0F26A2D7" w14:textId="77777777" w:rsidTr="00B90779">
        <w:trPr>
          <w:ins w:id="11338" w:author="CR1189" w:date="2023-11-09T20:33:00Z"/>
        </w:trPr>
        <w:tc>
          <w:tcPr>
            <w:tcW w:w="2160" w:type="dxa"/>
          </w:tcPr>
          <w:p w14:paraId="597D64DA" w14:textId="7AD311BD" w:rsidR="00C410D6" w:rsidRPr="00DA11D0" w:rsidRDefault="00C410D6" w:rsidP="00C410D6">
            <w:pPr>
              <w:pStyle w:val="TAL"/>
              <w:overflowPunct/>
              <w:autoSpaceDE/>
              <w:autoSpaceDN/>
              <w:adjustRightInd/>
              <w:textAlignment w:val="auto"/>
              <w:rPr>
                <w:ins w:id="11339" w:author="CR1189" w:date="2023-11-09T20:33:00Z"/>
              </w:rPr>
            </w:pPr>
            <w:ins w:id="11340" w:author="CR1189" w:date="2023-11-09T20:33:00Z">
              <w:r w:rsidRPr="00527183">
                <w:rPr>
                  <w:szCs w:val="18"/>
                  <w:lang w:val="en-US" w:eastAsia="zh-CN"/>
                </w:rPr>
                <w:t>Associated Session ID</w:t>
              </w:r>
            </w:ins>
          </w:p>
        </w:tc>
        <w:tc>
          <w:tcPr>
            <w:tcW w:w="1080" w:type="dxa"/>
          </w:tcPr>
          <w:p w14:paraId="3A92E506" w14:textId="0E5C81AA" w:rsidR="00C410D6" w:rsidRPr="00B9331D" w:rsidRDefault="00C410D6" w:rsidP="00C410D6">
            <w:pPr>
              <w:pStyle w:val="TAL"/>
              <w:keepNext w:val="0"/>
              <w:keepLines w:val="0"/>
              <w:widowControl w:val="0"/>
              <w:rPr>
                <w:ins w:id="11341" w:author="CR1189" w:date="2023-11-09T20:33:00Z"/>
                <w:rFonts w:cs="Arial"/>
                <w:szCs w:val="18"/>
              </w:rPr>
            </w:pPr>
            <w:ins w:id="11342" w:author="CR1189" w:date="2023-11-09T20:33:00Z">
              <w:r w:rsidRPr="00527183">
                <w:rPr>
                  <w:szCs w:val="18"/>
                </w:rPr>
                <w:t>O</w:t>
              </w:r>
            </w:ins>
          </w:p>
        </w:tc>
        <w:tc>
          <w:tcPr>
            <w:tcW w:w="1080" w:type="dxa"/>
          </w:tcPr>
          <w:p w14:paraId="3068EB40" w14:textId="77777777" w:rsidR="00C410D6" w:rsidRPr="00DA11D0" w:rsidRDefault="00C410D6" w:rsidP="00C410D6">
            <w:pPr>
              <w:pStyle w:val="TAL"/>
              <w:keepNext w:val="0"/>
              <w:keepLines w:val="0"/>
              <w:widowControl w:val="0"/>
              <w:rPr>
                <w:ins w:id="11343" w:author="CR1189" w:date="2023-11-09T20:33:00Z"/>
                <w:rFonts w:cs="Arial"/>
                <w:i/>
                <w:szCs w:val="18"/>
              </w:rPr>
            </w:pPr>
          </w:p>
        </w:tc>
        <w:tc>
          <w:tcPr>
            <w:tcW w:w="1512" w:type="dxa"/>
          </w:tcPr>
          <w:p w14:paraId="4415C872" w14:textId="4815662A" w:rsidR="00C410D6" w:rsidRPr="00DA11D0" w:rsidRDefault="00C410D6" w:rsidP="00C410D6">
            <w:pPr>
              <w:pStyle w:val="TAL"/>
              <w:keepNext w:val="0"/>
              <w:keepLines w:val="0"/>
              <w:widowControl w:val="0"/>
              <w:rPr>
                <w:ins w:id="11344" w:author="CR1189" w:date="2023-11-09T20:33:00Z"/>
                <w:noProof/>
                <w:lang w:eastAsia="ja-JP"/>
              </w:rPr>
            </w:pPr>
            <w:ins w:id="11345" w:author="CR1189" w:date="2023-11-09T20:33:00Z">
              <w:r w:rsidRPr="00527183">
                <w:rPr>
                  <w:szCs w:val="18"/>
                </w:rPr>
                <w:t>9.3.1.</w:t>
              </w:r>
              <w:del w:id="11346" w:author="MCC" w:date="2023-11-09T20:41:00Z">
                <w:r w:rsidRPr="00527183" w:rsidDel="00C410D6">
                  <w:rPr>
                    <w:szCs w:val="18"/>
                  </w:rPr>
                  <w:delText>x</w:delText>
                </w:r>
              </w:del>
            </w:ins>
            <w:ins w:id="11347" w:author="MCC" w:date="2023-11-09T20:41:00Z">
              <w:r>
                <w:rPr>
                  <w:szCs w:val="18"/>
                </w:rPr>
                <w:t>313</w:t>
              </w:r>
            </w:ins>
          </w:p>
        </w:tc>
        <w:tc>
          <w:tcPr>
            <w:tcW w:w="1728" w:type="dxa"/>
          </w:tcPr>
          <w:p w14:paraId="12B7A139" w14:textId="77777777" w:rsidR="00C410D6" w:rsidRPr="00DA11D0" w:rsidRDefault="00C410D6" w:rsidP="00C410D6">
            <w:pPr>
              <w:pStyle w:val="TAL"/>
              <w:keepNext w:val="0"/>
              <w:keepLines w:val="0"/>
              <w:widowControl w:val="0"/>
              <w:rPr>
                <w:ins w:id="11348" w:author="CR1189" w:date="2023-11-09T20:33:00Z"/>
              </w:rPr>
            </w:pPr>
          </w:p>
        </w:tc>
        <w:tc>
          <w:tcPr>
            <w:tcW w:w="1080" w:type="dxa"/>
          </w:tcPr>
          <w:p w14:paraId="29B0B916" w14:textId="745AE7A3" w:rsidR="00C410D6" w:rsidRPr="00DA11D0" w:rsidRDefault="00C410D6" w:rsidP="00C410D6">
            <w:pPr>
              <w:pStyle w:val="TAC"/>
              <w:keepNext w:val="0"/>
              <w:keepLines w:val="0"/>
              <w:widowControl w:val="0"/>
              <w:rPr>
                <w:ins w:id="11349" w:author="CR1189" w:date="2023-11-09T20:33:00Z"/>
                <w:rFonts w:cs="Arial"/>
                <w:szCs w:val="18"/>
                <w:lang w:eastAsia="ja-JP"/>
              </w:rPr>
            </w:pPr>
            <w:ins w:id="11350" w:author="CR1189" w:date="2023-11-09T20:33:00Z">
              <w:r w:rsidRPr="00527183">
                <w:rPr>
                  <w:szCs w:val="18"/>
                </w:rPr>
                <w:t>YES</w:t>
              </w:r>
            </w:ins>
          </w:p>
        </w:tc>
        <w:tc>
          <w:tcPr>
            <w:tcW w:w="1080" w:type="dxa"/>
          </w:tcPr>
          <w:p w14:paraId="7BB94F5D" w14:textId="5E7551AC" w:rsidR="00C410D6" w:rsidRPr="00DA11D0" w:rsidRDefault="00C410D6" w:rsidP="00C410D6">
            <w:pPr>
              <w:pStyle w:val="TAC"/>
              <w:keepNext w:val="0"/>
              <w:keepLines w:val="0"/>
              <w:widowControl w:val="0"/>
              <w:rPr>
                <w:ins w:id="11351" w:author="CR1189" w:date="2023-11-09T20:33:00Z"/>
                <w:rFonts w:cs="Arial"/>
                <w:szCs w:val="18"/>
              </w:rPr>
            </w:pPr>
            <w:ins w:id="11352" w:author="CR1189" w:date="2023-11-09T20:33:00Z">
              <w:r w:rsidRPr="00527183">
                <w:rPr>
                  <w:szCs w:val="18"/>
                </w:rPr>
                <w:t>ignore</w:t>
              </w:r>
            </w:ins>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11353" w:name="_Hlk138022016"/>
      <w:bookmarkStart w:id="11354" w:name="_Toc99038645"/>
      <w:bookmarkStart w:id="11355" w:name="_Toc99730908"/>
      <w:bookmarkStart w:id="11356" w:name="_Toc105511037"/>
      <w:bookmarkStart w:id="11357" w:name="_Toc105927569"/>
      <w:bookmarkStart w:id="11358" w:name="_Toc106110109"/>
      <w:bookmarkStart w:id="11359" w:name="_Toc113835546"/>
      <w:bookmarkStart w:id="11360" w:name="_Toc120124394"/>
      <w:bookmarkStart w:id="11361" w:name="_Toc146226661"/>
      <w:bookmarkStart w:id="11362" w:name="_CR9_2_13_2"/>
      <w:bookmarkEnd w:id="11362"/>
      <w:r w:rsidRPr="00DA11D0">
        <w:t>9.</w:t>
      </w:r>
      <w:r w:rsidRPr="00DA11D0">
        <w:rPr>
          <w:lang w:eastAsia="zh-CN"/>
        </w:rPr>
        <w:t>2.</w:t>
      </w:r>
      <w:r>
        <w:rPr>
          <w:lang w:eastAsia="zh-CN"/>
        </w:rPr>
        <w:t>13</w:t>
      </w:r>
      <w:r w:rsidRPr="00DA11D0">
        <w:rPr>
          <w:lang w:eastAsia="zh-CN"/>
        </w:rPr>
        <w:t>.2</w:t>
      </w:r>
      <w:bookmarkEnd w:id="11353"/>
      <w:r w:rsidRPr="00DA11D0">
        <w:tab/>
      </w:r>
      <w:r w:rsidRPr="00DA11D0">
        <w:rPr>
          <w:lang w:eastAsia="zh-CN"/>
        </w:rPr>
        <w:t>BROADCAST CONTEXT SETUP RESPONSE</w:t>
      </w:r>
      <w:bookmarkEnd w:id="11354"/>
      <w:bookmarkEnd w:id="11355"/>
      <w:bookmarkEnd w:id="11356"/>
      <w:bookmarkEnd w:id="11357"/>
      <w:bookmarkEnd w:id="11358"/>
      <w:bookmarkEnd w:id="11359"/>
      <w:bookmarkEnd w:id="11360"/>
      <w:bookmarkEnd w:id="11361"/>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 xml:space="preserve">&gt;Broadcast MRB </w:t>
            </w:r>
            <w:r w:rsidRPr="00DA11D0">
              <w:rPr>
                <w:b/>
                <w:bCs/>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 xml:space="preserve">1 .. </w:t>
            </w:r>
            <w:r w:rsidRPr="00DA11D0">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11363"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11363"/>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r w:rsidR="00C410D6" w:rsidRPr="00DA11D0" w:rsidDel="00C1133D" w14:paraId="25D27EFE" w14:textId="77777777" w:rsidTr="00B90779">
        <w:trPr>
          <w:ins w:id="11364" w:author="CR1189" w:date="2023-11-09T20:34:00Z"/>
        </w:trPr>
        <w:tc>
          <w:tcPr>
            <w:tcW w:w="2160" w:type="dxa"/>
            <w:tcBorders>
              <w:top w:val="single" w:sz="4" w:space="0" w:color="auto"/>
              <w:left w:val="single" w:sz="4" w:space="0" w:color="auto"/>
              <w:bottom w:val="single" w:sz="4" w:space="0" w:color="auto"/>
              <w:right w:val="single" w:sz="4" w:space="0" w:color="auto"/>
            </w:tcBorders>
          </w:tcPr>
          <w:p w14:paraId="5EBA92F0" w14:textId="6B30AD58" w:rsidR="00C410D6" w:rsidRPr="00DA11D0" w:rsidRDefault="00C410D6" w:rsidP="00C410D6">
            <w:pPr>
              <w:pStyle w:val="TAL"/>
              <w:keepNext w:val="0"/>
              <w:keepLines w:val="0"/>
              <w:widowControl w:val="0"/>
              <w:rPr>
                <w:ins w:id="11365" w:author="CR1189" w:date="2023-11-09T20:34:00Z"/>
                <w:rFonts w:eastAsia="MS Mincho" w:cs="Arial"/>
                <w:szCs w:val="18"/>
                <w:lang w:eastAsia="ja-JP"/>
              </w:rPr>
            </w:pPr>
            <w:ins w:id="11366" w:author="CR1189" w:date="2023-11-09T20:34:00Z">
              <w:r w:rsidRPr="00663B6E">
                <w:rPr>
                  <w:noProof/>
                </w:rPr>
                <w:t xml:space="preserve">F1-U </w:t>
              </w:r>
              <w:r w:rsidRPr="00237F35">
                <w:rPr>
                  <w:rFonts w:hint="eastAsia"/>
                  <w:noProof/>
                </w:rPr>
                <w:t>T</w:t>
              </w:r>
              <w:r w:rsidRPr="00663B6E">
                <w:rPr>
                  <w:noProof/>
                </w:rPr>
                <w:t>unnel Not Established</w:t>
              </w:r>
            </w:ins>
          </w:p>
        </w:tc>
        <w:tc>
          <w:tcPr>
            <w:tcW w:w="1080" w:type="dxa"/>
            <w:tcBorders>
              <w:top w:val="single" w:sz="4" w:space="0" w:color="auto"/>
              <w:left w:val="single" w:sz="4" w:space="0" w:color="auto"/>
              <w:bottom w:val="single" w:sz="4" w:space="0" w:color="auto"/>
              <w:right w:val="single" w:sz="4" w:space="0" w:color="auto"/>
            </w:tcBorders>
          </w:tcPr>
          <w:p w14:paraId="36A3EC09" w14:textId="4576F504" w:rsidR="00C410D6" w:rsidRPr="00DA11D0" w:rsidRDefault="00C410D6" w:rsidP="00C410D6">
            <w:pPr>
              <w:pStyle w:val="TAL"/>
              <w:keepNext w:val="0"/>
              <w:keepLines w:val="0"/>
              <w:widowControl w:val="0"/>
              <w:rPr>
                <w:ins w:id="11367" w:author="CR1189" w:date="2023-11-09T20:34:00Z"/>
                <w:rFonts w:cs="Arial"/>
                <w:szCs w:val="18"/>
                <w:lang w:eastAsia="ja-JP"/>
              </w:rPr>
            </w:pPr>
            <w:ins w:id="11368" w:author="CR1189" w:date="2023-11-09T20:34:00Z">
              <w:r w:rsidRPr="00663B6E">
                <w:rPr>
                  <w:noProof/>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49A2EFDC" w14:textId="77777777" w:rsidR="00C410D6" w:rsidRPr="00DA11D0" w:rsidRDefault="00C410D6" w:rsidP="00C410D6">
            <w:pPr>
              <w:pStyle w:val="TAL"/>
              <w:keepNext w:val="0"/>
              <w:keepLines w:val="0"/>
              <w:widowControl w:val="0"/>
              <w:rPr>
                <w:ins w:id="11369" w:author="CR1189" w:date="2023-11-09T20:34:00Z"/>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D8958E" w14:textId="7FA27197" w:rsidR="00C410D6" w:rsidRPr="00DA11D0" w:rsidRDefault="00C410D6" w:rsidP="00C410D6">
            <w:pPr>
              <w:pStyle w:val="TAL"/>
              <w:keepNext w:val="0"/>
              <w:keepLines w:val="0"/>
              <w:widowControl w:val="0"/>
              <w:rPr>
                <w:ins w:id="11370" w:author="CR1189" w:date="2023-11-09T20:34:00Z"/>
              </w:rPr>
            </w:pPr>
            <w:ins w:id="11371" w:author="CR1189" w:date="2023-11-09T20:34:00Z">
              <w:r w:rsidRPr="00663B6E">
                <w:t>ENUMERATED (true, ...)</w:t>
              </w:r>
            </w:ins>
          </w:p>
        </w:tc>
        <w:tc>
          <w:tcPr>
            <w:tcW w:w="1728" w:type="dxa"/>
            <w:tcBorders>
              <w:top w:val="single" w:sz="4" w:space="0" w:color="auto"/>
              <w:left w:val="single" w:sz="4" w:space="0" w:color="auto"/>
              <w:bottom w:val="single" w:sz="4" w:space="0" w:color="auto"/>
              <w:right w:val="single" w:sz="4" w:space="0" w:color="auto"/>
            </w:tcBorders>
          </w:tcPr>
          <w:p w14:paraId="31EE18C4" w14:textId="77777777" w:rsidR="00C410D6" w:rsidRPr="00DA11D0" w:rsidRDefault="00C410D6" w:rsidP="00C410D6">
            <w:pPr>
              <w:pStyle w:val="TAL"/>
              <w:keepNext w:val="0"/>
              <w:keepLines w:val="0"/>
              <w:widowControl w:val="0"/>
              <w:rPr>
                <w:ins w:id="11372" w:author="CR1189" w:date="2023-11-09T20:34: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638E92D" w14:textId="15ECB794" w:rsidR="00C410D6" w:rsidRPr="00DA11D0" w:rsidRDefault="00C410D6" w:rsidP="00C410D6">
            <w:pPr>
              <w:pStyle w:val="TAC"/>
              <w:keepNext w:val="0"/>
              <w:keepLines w:val="0"/>
              <w:widowControl w:val="0"/>
              <w:rPr>
                <w:ins w:id="11373" w:author="CR1189" w:date="2023-11-09T20:34:00Z"/>
                <w:rFonts w:cs="Arial"/>
                <w:noProof/>
                <w:szCs w:val="18"/>
              </w:rPr>
            </w:pPr>
            <w:ins w:id="11374" w:author="CR1189" w:date="2023-11-09T20:34:00Z">
              <w:r w:rsidRPr="00663B6E">
                <w:rPr>
                  <w:noProof/>
                </w:rPr>
                <w:t>YES</w:t>
              </w:r>
            </w:ins>
          </w:p>
        </w:tc>
        <w:tc>
          <w:tcPr>
            <w:tcW w:w="1080" w:type="dxa"/>
            <w:tcBorders>
              <w:top w:val="single" w:sz="4" w:space="0" w:color="auto"/>
              <w:left w:val="single" w:sz="4" w:space="0" w:color="auto"/>
              <w:bottom w:val="single" w:sz="4" w:space="0" w:color="auto"/>
              <w:right w:val="single" w:sz="4" w:space="0" w:color="auto"/>
            </w:tcBorders>
          </w:tcPr>
          <w:p w14:paraId="20563240" w14:textId="354B56D9" w:rsidR="00C410D6" w:rsidRPr="00DA11D0" w:rsidRDefault="00C410D6" w:rsidP="00C410D6">
            <w:pPr>
              <w:pStyle w:val="TAC"/>
              <w:keepNext w:val="0"/>
              <w:keepLines w:val="0"/>
              <w:widowControl w:val="0"/>
              <w:rPr>
                <w:ins w:id="11375" w:author="CR1189" w:date="2023-11-09T20:34:00Z"/>
                <w:rFonts w:cs="Arial"/>
                <w:noProof/>
                <w:szCs w:val="18"/>
              </w:rPr>
            </w:pPr>
            <w:ins w:id="11376" w:author="CR1189" w:date="2023-11-09T20:34:00Z">
              <w:r w:rsidRPr="00663B6E">
                <w:rPr>
                  <w:noProof/>
                </w:rPr>
                <w:t>ignore</w:t>
              </w:r>
            </w:ins>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11377" w:name="_Toc99038646"/>
      <w:bookmarkStart w:id="11378" w:name="_Toc99730909"/>
      <w:bookmarkStart w:id="11379" w:name="_Toc105511038"/>
      <w:bookmarkStart w:id="11380" w:name="_Toc105927570"/>
      <w:bookmarkStart w:id="11381" w:name="_Toc106110110"/>
      <w:bookmarkStart w:id="11382" w:name="_Toc113835547"/>
      <w:bookmarkStart w:id="11383" w:name="_Toc120124395"/>
      <w:bookmarkStart w:id="11384" w:name="_Toc146226662"/>
      <w:bookmarkStart w:id="11385" w:name="_CR9_2_13_3"/>
      <w:bookmarkEnd w:id="11385"/>
      <w:r w:rsidRPr="00DA11D0">
        <w:t>9.2.</w:t>
      </w:r>
      <w:r>
        <w:t>13</w:t>
      </w:r>
      <w:r w:rsidRPr="00DA11D0">
        <w:t>.3</w:t>
      </w:r>
      <w:r w:rsidRPr="00DA11D0">
        <w:tab/>
      </w:r>
      <w:r w:rsidRPr="00DA11D0">
        <w:rPr>
          <w:lang w:eastAsia="zh-CN"/>
        </w:rPr>
        <w:t xml:space="preserve">BROADCAST </w:t>
      </w:r>
      <w:r w:rsidRPr="00DA11D0">
        <w:t>CONTEXT SETUP FAILURE</w:t>
      </w:r>
      <w:bookmarkEnd w:id="11377"/>
      <w:bookmarkEnd w:id="11378"/>
      <w:bookmarkEnd w:id="11379"/>
      <w:bookmarkEnd w:id="11380"/>
      <w:bookmarkEnd w:id="11381"/>
      <w:bookmarkEnd w:id="11382"/>
      <w:bookmarkEnd w:id="11383"/>
      <w:bookmarkEnd w:id="11384"/>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11386" w:name="_Toc99038647"/>
      <w:bookmarkStart w:id="11387" w:name="_Toc99730910"/>
      <w:bookmarkStart w:id="11388" w:name="_Toc105511039"/>
      <w:bookmarkStart w:id="11389" w:name="_Toc105927571"/>
      <w:bookmarkStart w:id="11390" w:name="_Toc106110111"/>
      <w:bookmarkStart w:id="11391" w:name="_Toc113835548"/>
      <w:bookmarkStart w:id="11392" w:name="_Toc120124396"/>
      <w:bookmarkStart w:id="11393" w:name="_Toc146226663"/>
      <w:bookmarkStart w:id="11394" w:name="_CR9_2_13_4"/>
      <w:bookmarkEnd w:id="11394"/>
      <w:r w:rsidRPr="00DA11D0">
        <w:t>9.2.</w:t>
      </w:r>
      <w:r>
        <w:t>13</w:t>
      </w:r>
      <w:r w:rsidRPr="00DA11D0">
        <w:t>.4</w:t>
      </w:r>
      <w:r w:rsidRPr="00DA11D0">
        <w:tab/>
      </w:r>
      <w:r w:rsidRPr="00DA11D0">
        <w:rPr>
          <w:lang w:eastAsia="zh-CN"/>
        </w:rPr>
        <w:t xml:space="preserve">BROADCAST </w:t>
      </w:r>
      <w:r w:rsidRPr="00DA11D0">
        <w:t>CONTEXT RELEASE COMMAND</w:t>
      </w:r>
      <w:bookmarkEnd w:id="11386"/>
      <w:bookmarkEnd w:id="11387"/>
      <w:bookmarkEnd w:id="11388"/>
      <w:bookmarkEnd w:id="11389"/>
      <w:bookmarkEnd w:id="11390"/>
      <w:bookmarkEnd w:id="11391"/>
      <w:bookmarkEnd w:id="11392"/>
      <w:bookmarkEnd w:id="11393"/>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11395" w:name="_Toc99038648"/>
      <w:bookmarkStart w:id="11396" w:name="_Toc99730911"/>
      <w:bookmarkStart w:id="11397" w:name="_Toc105511040"/>
      <w:bookmarkStart w:id="11398" w:name="_Toc105927572"/>
      <w:bookmarkStart w:id="11399" w:name="_Toc106110112"/>
      <w:bookmarkStart w:id="11400" w:name="_Toc113835549"/>
      <w:bookmarkStart w:id="11401" w:name="_Toc120124397"/>
      <w:bookmarkStart w:id="11402" w:name="_Toc146226664"/>
      <w:bookmarkStart w:id="11403" w:name="_CR9_2_13_5"/>
      <w:bookmarkEnd w:id="11403"/>
      <w:r w:rsidRPr="00DA11D0">
        <w:t>9.2.</w:t>
      </w:r>
      <w:r>
        <w:t>13</w:t>
      </w:r>
      <w:r w:rsidRPr="00DA11D0">
        <w:t>.5</w:t>
      </w:r>
      <w:r w:rsidRPr="00DA11D0">
        <w:tab/>
      </w:r>
      <w:r w:rsidRPr="00DA11D0">
        <w:rPr>
          <w:lang w:eastAsia="zh-CN"/>
        </w:rPr>
        <w:t xml:space="preserve">BROADCAST </w:t>
      </w:r>
      <w:r w:rsidRPr="00DA11D0">
        <w:t>CONTEXT RELEASE COMPLETE</w:t>
      </w:r>
      <w:bookmarkEnd w:id="11395"/>
      <w:bookmarkEnd w:id="11396"/>
      <w:bookmarkEnd w:id="11397"/>
      <w:bookmarkEnd w:id="11398"/>
      <w:bookmarkEnd w:id="11399"/>
      <w:bookmarkEnd w:id="11400"/>
      <w:bookmarkEnd w:id="11401"/>
      <w:bookmarkEnd w:id="11402"/>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11404" w:name="_Toc99038649"/>
      <w:bookmarkStart w:id="11405" w:name="_Toc99730912"/>
      <w:bookmarkStart w:id="11406" w:name="_Toc105511041"/>
      <w:bookmarkStart w:id="11407" w:name="_Toc105927573"/>
      <w:bookmarkStart w:id="11408" w:name="_Toc106110113"/>
      <w:bookmarkStart w:id="11409" w:name="_Toc113835550"/>
      <w:bookmarkStart w:id="11410" w:name="_Toc120124398"/>
      <w:bookmarkStart w:id="11411" w:name="_Toc146226665"/>
      <w:bookmarkStart w:id="11412" w:name="_CR9_2_13_5a"/>
      <w:bookmarkEnd w:id="11412"/>
      <w:r w:rsidRPr="00DA11D0">
        <w:t>9.2.</w:t>
      </w:r>
      <w:r>
        <w:t>13</w:t>
      </w:r>
      <w:r w:rsidRPr="00DA11D0">
        <w:t>.5a</w:t>
      </w:r>
      <w:r w:rsidRPr="00DA11D0">
        <w:tab/>
      </w:r>
      <w:r w:rsidRPr="00DA11D0">
        <w:rPr>
          <w:lang w:eastAsia="zh-CN"/>
        </w:rPr>
        <w:t xml:space="preserve">BROADCAST </w:t>
      </w:r>
      <w:r w:rsidRPr="00DA11D0">
        <w:t>CONTEXT RELEASE REQUEST</w:t>
      </w:r>
      <w:bookmarkEnd w:id="11404"/>
      <w:bookmarkEnd w:id="11405"/>
      <w:bookmarkEnd w:id="11406"/>
      <w:bookmarkEnd w:id="11407"/>
      <w:bookmarkEnd w:id="11408"/>
      <w:bookmarkEnd w:id="11409"/>
      <w:bookmarkEnd w:id="11410"/>
      <w:bookmarkEnd w:id="11411"/>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11413" w:name="_Toc99038650"/>
      <w:bookmarkStart w:id="11414" w:name="_Toc99730913"/>
      <w:bookmarkStart w:id="11415" w:name="_Toc105511042"/>
      <w:bookmarkStart w:id="11416" w:name="_Toc105927574"/>
      <w:bookmarkStart w:id="11417" w:name="_Toc106110114"/>
      <w:bookmarkStart w:id="11418" w:name="_Toc113835551"/>
      <w:bookmarkStart w:id="11419" w:name="_Toc120124399"/>
      <w:bookmarkStart w:id="11420" w:name="_Toc146226666"/>
      <w:bookmarkStart w:id="11421" w:name="_CR9_2_13_6"/>
      <w:bookmarkEnd w:id="11421"/>
      <w:r w:rsidRPr="00DA11D0">
        <w:t>9.2.</w:t>
      </w:r>
      <w:r>
        <w:t>13</w:t>
      </w:r>
      <w:r w:rsidRPr="00DA11D0">
        <w:t>.6</w:t>
      </w:r>
      <w:r w:rsidRPr="00DA11D0">
        <w:tab/>
      </w:r>
      <w:r w:rsidRPr="00DA11D0">
        <w:rPr>
          <w:lang w:eastAsia="zh-CN"/>
        </w:rPr>
        <w:t xml:space="preserve">BROADCAST </w:t>
      </w:r>
      <w:r w:rsidRPr="00DA11D0">
        <w:t>CONTEXT MODIFICATION REQUEST</w:t>
      </w:r>
      <w:bookmarkEnd w:id="11413"/>
      <w:bookmarkEnd w:id="11414"/>
      <w:bookmarkEnd w:id="11415"/>
      <w:bookmarkEnd w:id="11416"/>
      <w:bookmarkEnd w:id="11417"/>
      <w:bookmarkEnd w:id="11418"/>
      <w:bookmarkEnd w:id="11419"/>
      <w:bookmarkEnd w:id="11420"/>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90779">
            <w:pPr>
              <w:pStyle w:val="TAL"/>
              <w:keepNext w:val="0"/>
              <w:keepLines w:val="0"/>
              <w:widowControl w:val="0"/>
              <w:ind w:left="198"/>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lastRenderedPageBreak/>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90779">
            <w:pPr>
              <w:pStyle w:val="TAL"/>
              <w:keepNext w:val="0"/>
              <w:keepLines w:val="0"/>
              <w:widowControl w:val="0"/>
              <w:ind w:left="198"/>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90779">
            <w:pPr>
              <w:pStyle w:val="TAL"/>
              <w:keepNext w:val="0"/>
              <w:keepLines w:val="0"/>
              <w:widowControl w:val="0"/>
              <w:ind w:left="198"/>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11422" w:name="_Toc99038651"/>
      <w:bookmarkStart w:id="11423" w:name="_Toc99730914"/>
      <w:bookmarkStart w:id="11424" w:name="_Toc105511043"/>
      <w:bookmarkStart w:id="11425" w:name="_Toc105927575"/>
      <w:bookmarkStart w:id="11426" w:name="_Toc106110115"/>
      <w:bookmarkStart w:id="11427" w:name="_Toc113835552"/>
      <w:bookmarkStart w:id="11428" w:name="_Toc120124400"/>
      <w:bookmarkStart w:id="11429" w:name="_Toc146226667"/>
      <w:bookmarkStart w:id="11430" w:name="_CR9_2_13_7"/>
      <w:bookmarkEnd w:id="11430"/>
      <w:r w:rsidRPr="00DA11D0">
        <w:t>9.2.</w:t>
      </w:r>
      <w:r>
        <w:t>13</w:t>
      </w:r>
      <w:r w:rsidRPr="00DA11D0">
        <w:t>.7</w:t>
      </w:r>
      <w:r w:rsidRPr="00DA11D0">
        <w:tab/>
      </w:r>
      <w:r w:rsidRPr="00DA11D0">
        <w:rPr>
          <w:lang w:eastAsia="zh-CN"/>
        </w:rPr>
        <w:t xml:space="preserve">BROADCAST </w:t>
      </w:r>
      <w:r w:rsidRPr="00DA11D0">
        <w:t>CONTEXT MODIFICATION RESPONSE</w:t>
      </w:r>
      <w:bookmarkEnd w:id="11422"/>
      <w:bookmarkEnd w:id="11423"/>
      <w:bookmarkEnd w:id="11424"/>
      <w:bookmarkEnd w:id="11425"/>
      <w:bookmarkEnd w:id="11426"/>
      <w:bookmarkEnd w:id="11427"/>
      <w:bookmarkEnd w:id="11428"/>
      <w:bookmarkEnd w:id="11429"/>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lastRenderedPageBreak/>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 xml:space="preserve">&gt;Broadcast MRB Failed To Be </w:t>
            </w:r>
            <w:r w:rsidRPr="00DA11D0">
              <w:rPr>
                <w:rFonts w:cs="Arial"/>
                <w:b/>
                <w:szCs w:val="18"/>
              </w:rPr>
              <w:t xml:space="preserve">Modified </w:t>
            </w:r>
            <w:r w:rsidRPr="00DA11D0">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11431" w:name="_Toc99038652"/>
      <w:bookmarkStart w:id="11432" w:name="_Toc99730915"/>
      <w:bookmarkStart w:id="11433" w:name="_Toc105511044"/>
      <w:bookmarkStart w:id="11434" w:name="_Toc105927576"/>
      <w:bookmarkStart w:id="11435" w:name="_Toc106110116"/>
      <w:bookmarkStart w:id="11436" w:name="_Toc113835553"/>
      <w:bookmarkStart w:id="11437" w:name="_Toc120124401"/>
      <w:bookmarkStart w:id="11438" w:name="_Toc146226668"/>
      <w:bookmarkStart w:id="11439" w:name="_CR9_2_13_8"/>
      <w:bookmarkEnd w:id="11439"/>
      <w:r w:rsidRPr="00DA11D0">
        <w:t>9.2.</w:t>
      </w:r>
      <w:r>
        <w:t>13</w:t>
      </w:r>
      <w:r w:rsidRPr="00DA11D0">
        <w:t>.8</w:t>
      </w:r>
      <w:r w:rsidRPr="00DA11D0">
        <w:tab/>
      </w:r>
      <w:r w:rsidRPr="00DA11D0">
        <w:rPr>
          <w:lang w:eastAsia="zh-CN"/>
        </w:rPr>
        <w:t xml:space="preserve">BROADCAST </w:t>
      </w:r>
      <w:r w:rsidRPr="00DA11D0">
        <w:t>CONTEXT MODIFICATION FAILURE</w:t>
      </w:r>
      <w:bookmarkEnd w:id="11431"/>
      <w:bookmarkEnd w:id="11432"/>
      <w:bookmarkEnd w:id="11433"/>
      <w:bookmarkEnd w:id="11434"/>
      <w:bookmarkEnd w:id="11435"/>
      <w:bookmarkEnd w:id="11436"/>
      <w:bookmarkEnd w:id="11437"/>
      <w:bookmarkEnd w:id="11438"/>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lastRenderedPageBreak/>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11440" w:name="_Toc99038653"/>
      <w:bookmarkStart w:id="11441" w:name="_Toc99730916"/>
      <w:bookmarkStart w:id="11442" w:name="_Toc105511045"/>
      <w:bookmarkStart w:id="11443" w:name="_Toc105927577"/>
      <w:bookmarkStart w:id="11444" w:name="_Toc106110117"/>
      <w:bookmarkStart w:id="11445" w:name="_Toc113835554"/>
      <w:bookmarkStart w:id="11446" w:name="_Toc120124402"/>
      <w:bookmarkStart w:id="11447" w:name="_Toc146226669"/>
      <w:bookmarkStart w:id="11448" w:name="_CR9_2_14"/>
      <w:bookmarkEnd w:id="11448"/>
      <w:r w:rsidRPr="00DA11D0">
        <w:t>9.2.</w:t>
      </w:r>
      <w:r>
        <w:t>14</w:t>
      </w:r>
      <w:r w:rsidRPr="00DA11D0">
        <w:tab/>
      </w:r>
      <w:r>
        <w:t>Multicast</w:t>
      </w:r>
      <w:r w:rsidRPr="00DA11D0">
        <w:t xml:space="preserve"> Context Management messages</w:t>
      </w:r>
      <w:bookmarkEnd w:id="11440"/>
      <w:bookmarkEnd w:id="11441"/>
      <w:bookmarkEnd w:id="11442"/>
      <w:bookmarkEnd w:id="11443"/>
      <w:bookmarkEnd w:id="11444"/>
      <w:bookmarkEnd w:id="11445"/>
      <w:bookmarkEnd w:id="11446"/>
      <w:bookmarkEnd w:id="11447"/>
    </w:p>
    <w:p w14:paraId="655F0CBF" w14:textId="77777777" w:rsidR="00F13C85" w:rsidRPr="00DA11D0" w:rsidRDefault="00F13C85" w:rsidP="00B90779">
      <w:pPr>
        <w:pStyle w:val="Heading4"/>
        <w:keepNext w:val="0"/>
        <w:keepLines w:val="0"/>
        <w:widowControl w:val="0"/>
      </w:pPr>
      <w:bookmarkStart w:id="11449" w:name="_Toc99038654"/>
      <w:bookmarkStart w:id="11450" w:name="_Toc99730917"/>
      <w:bookmarkStart w:id="11451" w:name="_Toc105511046"/>
      <w:bookmarkStart w:id="11452" w:name="_Toc105927578"/>
      <w:bookmarkStart w:id="11453" w:name="_Toc106110118"/>
      <w:bookmarkStart w:id="11454" w:name="_Toc113835555"/>
      <w:bookmarkStart w:id="11455" w:name="_Toc120124403"/>
      <w:bookmarkStart w:id="11456" w:name="_Toc146226670"/>
      <w:bookmarkStart w:id="11457" w:name="_CR9_2_14_1"/>
      <w:bookmarkEnd w:id="11457"/>
      <w:r w:rsidRPr="00DA11D0">
        <w:t>9.2.</w:t>
      </w:r>
      <w:r>
        <w:t>14</w:t>
      </w:r>
      <w:r w:rsidRPr="00DA11D0">
        <w:t>.</w:t>
      </w:r>
      <w:r>
        <w:t>1</w:t>
      </w:r>
      <w:r w:rsidRPr="00DA11D0">
        <w:tab/>
        <w:t>MULTICAST GROUP PAGING</w:t>
      </w:r>
      <w:bookmarkEnd w:id="11449"/>
      <w:bookmarkEnd w:id="11450"/>
      <w:bookmarkEnd w:id="11451"/>
      <w:bookmarkEnd w:id="11452"/>
      <w:bookmarkEnd w:id="11453"/>
      <w:bookmarkEnd w:id="11454"/>
      <w:bookmarkEnd w:id="11455"/>
      <w:bookmarkEnd w:id="11456"/>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90779">
            <w:pPr>
              <w:widowControl w:val="0"/>
              <w:spacing w:after="0"/>
              <w:jc w:val="center"/>
              <w:rPr>
                <w:rFonts w:ascii="Arial" w:hAnsi="Arial"/>
                <w:sz w:val="18"/>
                <w:lang w:eastAsia="ja-JP"/>
              </w:rPr>
            </w:pPr>
            <w:r w:rsidRPr="00DA11D0">
              <w:rPr>
                <w:rFonts w:ascii="Arial" w:hAnsi="Arial"/>
                <w:sz w:val="18"/>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DA11D0" w:rsidRDefault="00F13C85" w:rsidP="00B90779">
            <w:pPr>
              <w:pStyle w:val="TAL"/>
              <w:keepNext w:val="0"/>
              <w:keepLines w:val="0"/>
              <w:widowControl w:val="0"/>
              <w:ind w:left="102"/>
              <w:rPr>
                <w:rFonts w:eastAsia="MS Mincho" w:cs="Arial"/>
                <w:b/>
              </w:rPr>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90779">
            <w:pPr>
              <w:pStyle w:val="TAL"/>
              <w:keepNext w:val="0"/>
              <w:keepLines w:val="0"/>
              <w:widowControl w:val="0"/>
              <w:ind w:left="198"/>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3441C1C5" w14:textId="77777777" w:rsidR="00F13C85" w:rsidRPr="00DA11D0" w:rsidRDefault="00F13C85" w:rsidP="00B90779">
            <w:pPr>
              <w:pStyle w:val="TAL"/>
              <w:keepNext w:val="0"/>
              <w:keepLines w:val="0"/>
              <w:widowControl w:val="0"/>
              <w:ind w:left="198"/>
              <w:rPr>
                <w:rFonts w:cs="Arial"/>
              </w:rPr>
            </w:pPr>
            <w:r w:rsidRPr="00DA11D0">
              <w:rPr>
                <w:rFonts w:cs="Arial"/>
              </w:rPr>
              <w:t xml:space="preserve">&gt;&gt;Paging DRX </w:t>
            </w:r>
          </w:p>
          <w:p w14:paraId="59B36E18" w14:textId="77777777" w:rsidR="00F13C85" w:rsidRPr="00DA11D0" w:rsidRDefault="00F13C85" w:rsidP="00B90779">
            <w:pPr>
              <w:pStyle w:val="TAL"/>
              <w:keepNext w:val="0"/>
              <w:keepLines w:val="0"/>
              <w:widowControl w:val="0"/>
              <w:ind w:left="198"/>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DA11D0" w:rsidRDefault="00F13C85" w:rsidP="00B90779">
            <w:pPr>
              <w:pStyle w:val="TAL"/>
              <w:keepNext w:val="0"/>
              <w:keepLines w:val="0"/>
              <w:widowControl w:val="0"/>
              <w:ind w:left="102"/>
              <w:rPr>
                <w:rFonts w:eastAsia="Batang" w:cs="Arial"/>
                <w:b/>
                <w:bCs/>
              </w:rPr>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90779">
            <w:pPr>
              <w:pStyle w:val="TAL"/>
              <w:keepNext w:val="0"/>
              <w:keepLines w:val="0"/>
              <w:widowControl w:val="0"/>
              <w:ind w:left="198"/>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r w:rsidR="00C410D6" w:rsidRPr="00DA11D0" w14:paraId="1D974F5F" w14:textId="77777777" w:rsidTr="00B90779">
        <w:trPr>
          <w:ins w:id="11458" w:author="CR1189" w:date="2023-11-09T20:34:00Z"/>
        </w:trPr>
        <w:tc>
          <w:tcPr>
            <w:tcW w:w="2160" w:type="dxa"/>
            <w:tcBorders>
              <w:top w:val="single" w:sz="4" w:space="0" w:color="auto"/>
              <w:left w:val="single" w:sz="4" w:space="0" w:color="auto"/>
              <w:bottom w:val="single" w:sz="4" w:space="0" w:color="auto"/>
              <w:right w:val="single" w:sz="4" w:space="0" w:color="auto"/>
            </w:tcBorders>
          </w:tcPr>
          <w:p w14:paraId="66FE104D" w14:textId="01412C8C" w:rsidR="00C410D6" w:rsidRPr="00DA11D0" w:rsidRDefault="00C410D6" w:rsidP="00C410D6">
            <w:pPr>
              <w:pStyle w:val="TAL"/>
              <w:keepNext w:val="0"/>
              <w:keepLines w:val="0"/>
              <w:widowControl w:val="0"/>
              <w:overflowPunct/>
              <w:autoSpaceDE/>
              <w:autoSpaceDN/>
              <w:adjustRightInd/>
              <w:textAlignment w:val="auto"/>
              <w:rPr>
                <w:ins w:id="11459" w:author="CR1189" w:date="2023-11-09T20:34:00Z"/>
                <w:rFonts w:cs="Arial"/>
                <w:lang w:eastAsia="zh-CN"/>
              </w:rPr>
            </w:pPr>
            <w:ins w:id="11460" w:author="CR1189" w:date="2023-11-09T20:34:00Z">
              <w:r>
                <w:rPr>
                  <w:rFonts w:cs="Arial"/>
                  <w:lang w:eastAsia="zh-CN"/>
                </w:rPr>
                <w:t>Indication for Multicast RRC_INACTIVE Reception</w:t>
              </w:r>
            </w:ins>
          </w:p>
        </w:tc>
        <w:tc>
          <w:tcPr>
            <w:tcW w:w="1080" w:type="dxa"/>
            <w:tcBorders>
              <w:top w:val="single" w:sz="4" w:space="0" w:color="auto"/>
              <w:left w:val="single" w:sz="4" w:space="0" w:color="auto"/>
              <w:bottom w:val="single" w:sz="4" w:space="0" w:color="auto"/>
              <w:right w:val="single" w:sz="4" w:space="0" w:color="auto"/>
            </w:tcBorders>
          </w:tcPr>
          <w:p w14:paraId="3BC44F03" w14:textId="3C569B6D" w:rsidR="00C410D6" w:rsidRPr="00DA11D0" w:rsidRDefault="00C410D6" w:rsidP="00C410D6">
            <w:pPr>
              <w:pStyle w:val="TAL"/>
              <w:keepNext w:val="0"/>
              <w:keepLines w:val="0"/>
              <w:widowControl w:val="0"/>
              <w:rPr>
                <w:ins w:id="11461" w:author="CR1189" w:date="2023-11-09T20:34:00Z"/>
                <w:rFonts w:cs="Arial"/>
              </w:rPr>
            </w:pPr>
            <w:ins w:id="11462" w:author="CR1189" w:date="2023-11-09T20:34:00Z">
              <w:r>
                <w:rPr>
                  <w:rFonts w:cs="Arial"/>
                </w:rPr>
                <w:t>O</w:t>
              </w:r>
            </w:ins>
          </w:p>
        </w:tc>
        <w:tc>
          <w:tcPr>
            <w:tcW w:w="1080" w:type="dxa"/>
            <w:tcBorders>
              <w:top w:val="single" w:sz="4" w:space="0" w:color="auto"/>
              <w:left w:val="single" w:sz="4" w:space="0" w:color="auto"/>
              <w:bottom w:val="single" w:sz="4" w:space="0" w:color="auto"/>
              <w:right w:val="single" w:sz="4" w:space="0" w:color="auto"/>
            </w:tcBorders>
          </w:tcPr>
          <w:p w14:paraId="7517F549" w14:textId="77777777" w:rsidR="00C410D6" w:rsidRPr="00DA11D0" w:rsidRDefault="00C410D6" w:rsidP="00C410D6">
            <w:pPr>
              <w:pStyle w:val="TAL"/>
              <w:keepNext w:val="0"/>
              <w:keepLines w:val="0"/>
              <w:widowControl w:val="0"/>
              <w:rPr>
                <w:ins w:id="11463" w:author="CR1189" w:date="2023-11-09T20:34:00Z"/>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329F180" w14:textId="619570A6" w:rsidR="00C410D6" w:rsidRPr="00DA11D0" w:rsidRDefault="00C410D6" w:rsidP="00C410D6">
            <w:pPr>
              <w:pStyle w:val="TAL"/>
              <w:keepNext w:val="0"/>
              <w:keepLines w:val="0"/>
              <w:widowControl w:val="0"/>
              <w:rPr>
                <w:ins w:id="11464" w:author="CR1189" w:date="2023-11-09T20:34:00Z"/>
                <w:lang w:eastAsia="ja-JP"/>
              </w:rPr>
            </w:pPr>
            <w:ins w:id="11465" w:author="CR1189" w:date="2023-11-09T20:34:00Z">
              <w:r>
                <w:rPr>
                  <w:lang w:eastAsia="ja-JP"/>
                </w:rPr>
                <w:t>ENUMERATED (true, ...)</w:t>
              </w:r>
            </w:ins>
          </w:p>
        </w:tc>
        <w:tc>
          <w:tcPr>
            <w:tcW w:w="1728" w:type="dxa"/>
            <w:tcBorders>
              <w:top w:val="single" w:sz="4" w:space="0" w:color="auto"/>
              <w:left w:val="single" w:sz="4" w:space="0" w:color="auto"/>
              <w:bottom w:val="single" w:sz="4" w:space="0" w:color="auto"/>
              <w:right w:val="single" w:sz="4" w:space="0" w:color="auto"/>
            </w:tcBorders>
          </w:tcPr>
          <w:p w14:paraId="3D0F839F" w14:textId="77777777" w:rsidR="00C410D6" w:rsidRDefault="00C410D6" w:rsidP="00C410D6">
            <w:pPr>
              <w:pStyle w:val="TAL"/>
              <w:keepNext w:val="0"/>
              <w:keepLines w:val="0"/>
              <w:widowControl w:val="0"/>
              <w:rPr>
                <w:ins w:id="11466" w:author="CR1189" w:date="2023-11-09T20:34:00Z"/>
                <w:i/>
                <w:iCs/>
              </w:rPr>
            </w:pPr>
            <w:ins w:id="11467" w:author="CR1189" w:date="2023-11-09T20:34:00Z">
              <w:r>
                <w:rPr>
                  <w:lang w:eastAsia="zh-CN"/>
                </w:rPr>
                <w:t xml:space="preserve">Editor’s Note: This IE follows the RAN2 decision to </w:t>
              </w:r>
              <w:r w:rsidRPr="00E00110">
                <w:rPr>
                  <w:i/>
                  <w:iCs/>
                </w:rPr>
                <w:t xml:space="preserve">Introduce a new indication per tmgi in the group paging which informs Rel-18 UEs having </w:t>
              </w:r>
              <w:r w:rsidRPr="00DC749D">
                <w:rPr>
                  <w:i/>
                  <w:iCs/>
                </w:rPr>
                <w:t>a valid</w:t>
              </w:r>
              <w:r w:rsidRPr="00E00110">
                <w:rPr>
                  <w:i/>
                  <w:iCs/>
                </w:rPr>
                <w:t xml:space="preserve"> PTM configuration to receive the multicast in RRC_INACTIVE.</w:t>
              </w:r>
            </w:ins>
          </w:p>
          <w:p w14:paraId="6B227844" w14:textId="17393325" w:rsidR="00C410D6" w:rsidRPr="00DA11D0" w:rsidRDefault="00C410D6" w:rsidP="00C410D6">
            <w:pPr>
              <w:pStyle w:val="TAL"/>
              <w:keepNext w:val="0"/>
              <w:keepLines w:val="0"/>
              <w:widowControl w:val="0"/>
              <w:rPr>
                <w:ins w:id="11468" w:author="CR1189" w:date="2023-11-09T20:34:00Z"/>
                <w:lang w:eastAsia="zh-CN"/>
              </w:rPr>
            </w:pPr>
            <w:ins w:id="11469" w:author="CR1189" w:date="2023-11-09T20:34:00Z">
              <w:r>
                <w:t>IE name, codepoint name, and semantics are FFS.</w:t>
              </w:r>
            </w:ins>
          </w:p>
        </w:tc>
        <w:tc>
          <w:tcPr>
            <w:tcW w:w="1080" w:type="dxa"/>
            <w:tcBorders>
              <w:top w:val="single" w:sz="4" w:space="0" w:color="auto"/>
              <w:left w:val="single" w:sz="4" w:space="0" w:color="auto"/>
              <w:bottom w:val="single" w:sz="4" w:space="0" w:color="auto"/>
              <w:right w:val="single" w:sz="4" w:space="0" w:color="auto"/>
            </w:tcBorders>
          </w:tcPr>
          <w:p w14:paraId="246CAE75" w14:textId="086BD7C1" w:rsidR="00C410D6" w:rsidRPr="00DA11D0" w:rsidRDefault="00C410D6" w:rsidP="00C410D6">
            <w:pPr>
              <w:pStyle w:val="TAC"/>
              <w:keepNext w:val="0"/>
              <w:keepLines w:val="0"/>
              <w:widowControl w:val="0"/>
              <w:rPr>
                <w:ins w:id="11470" w:author="CR1189" w:date="2023-11-09T20:34:00Z"/>
              </w:rPr>
            </w:pPr>
            <w:ins w:id="11471" w:author="CR1189" w:date="2023-11-09T20:34:00Z">
              <w:r>
                <w:t>YES</w:t>
              </w:r>
            </w:ins>
          </w:p>
        </w:tc>
        <w:tc>
          <w:tcPr>
            <w:tcW w:w="1080" w:type="dxa"/>
            <w:tcBorders>
              <w:top w:val="single" w:sz="4" w:space="0" w:color="auto"/>
              <w:left w:val="single" w:sz="4" w:space="0" w:color="auto"/>
              <w:bottom w:val="single" w:sz="4" w:space="0" w:color="auto"/>
              <w:right w:val="single" w:sz="4" w:space="0" w:color="auto"/>
            </w:tcBorders>
          </w:tcPr>
          <w:p w14:paraId="786D8BC0" w14:textId="2C40BB44" w:rsidR="00C410D6" w:rsidRPr="00DA11D0" w:rsidRDefault="00C410D6" w:rsidP="00C410D6">
            <w:pPr>
              <w:pStyle w:val="TAC"/>
              <w:keepNext w:val="0"/>
              <w:keepLines w:val="0"/>
              <w:widowControl w:val="0"/>
              <w:rPr>
                <w:ins w:id="11472" w:author="CR1189" w:date="2023-11-09T20:34:00Z"/>
              </w:rPr>
            </w:pPr>
            <w:ins w:id="11473" w:author="CR1189" w:date="2023-11-09T20:34:00Z">
              <w:r>
                <w:t>ignore</w:t>
              </w:r>
            </w:ins>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11474" w:name="_Toc99038655"/>
      <w:bookmarkStart w:id="11475" w:name="_Toc99730918"/>
      <w:bookmarkStart w:id="11476" w:name="_Toc105511047"/>
      <w:bookmarkStart w:id="11477" w:name="_Toc105927579"/>
      <w:bookmarkStart w:id="11478" w:name="_Toc106110119"/>
      <w:bookmarkStart w:id="11479" w:name="_Toc113835556"/>
      <w:bookmarkStart w:id="11480" w:name="_Toc120124404"/>
      <w:bookmarkStart w:id="11481" w:name="_Toc146226671"/>
      <w:bookmarkStart w:id="11482" w:name="_CR9_2_14_2"/>
      <w:bookmarkEnd w:id="11482"/>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11474"/>
      <w:bookmarkEnd w:id="11475"/>
      <w:bookmarkEnd w:id="11476"/>
      <w:bookmarkEnd w:id="11477"/>
      <w:bookmarkEnd w:id="11478"/>
      <w:bookmarkEnd w:id="11479"/>
      <w:bookmarkEnd w:id="11480"/>
      <w:bookmarkEnd w:id="11481"/>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lastRenderedPageBreak/>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90779">
            <w:pPr>
              <w:pStyle w:val="TAL"/>
              <w:keepNext w:val="0"/>
              <w:keepLines w:val="0"/>
              <w:widowControl w:val="0"/>
              <w:ind w:left="198"/>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90779">
            <w:pPr>
              <w:pStyle w:val="TAL"/>
              <w:keepNext w:val="0"/>
              <w:keepLines w:val="0"/>
              <w:widowControl w:val="0"/>
              <w:ind w:left="198"/>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r w:rsidR="00C410D6" w:rsidRPr="00DA11D0" w14:paraId="24CAD75B" w14:textId="77777777" w:rsidTr="00B90779">
        <w:trPr>
          <w:ins w:id="11483" w:author="CR1189" w:date="2023-11-09T20:42:00Z"/>
        </w:trPr>
        <w:tc>
          <w:tcPr>
            <w:tcW w:w="2160" w:type="dxa"/>
          </w:tcPr>
          <w:p w14:paraId="235F0FA8" w14:textId="388D3B75" w:rsidR="00C410D6" w:rsidRDefault="00C410D6" w:rsidP="00C410D6">
            <w:pPr>
              <w:pStyle w:val="TAL"/>
              <w:keepNext w:val="0"/>
              <w:keepLines w:val="0"/>
              <w:widowControl w:val="0"/>
              <w:ind w:left="198"/>
              <w:rPr>
                <w:ins w:id="11484" w:author="CR1189" w:date="2023-11-09T20:42:00Z"/>
              </w:rPr>
            </w:pPr>
            <w:ins w:id="11485" w:author="CR1189" w:date="2023-11-09T20:42:00Z">
              <w:r>
                <w:rPr>
                  <w:lang w:val="fr-FR"/>
                </w:rPr>
                <w:t xml:space="preserve">Multicast </w:t>
              </w:r>
              <w:r w:rsidRPr="00DA11D0">
                <w:rPr>
                  <w:rFonts w:cs="Arial"/>
                  <w:szCs w:val="18"/>
                  <w:lang w:val="fr-FR" w:eastAsia="zh-CN"/>
                </w:rPr>
                <w:t>CU to DU RRC Information</w:t>
              </w:r>
            </w:ins>
          </w:p>
        </w:tc>
        <w:tc>
          <w:tcPr>
            <w:tcW w:w="1080" w:type="dxa"/>
          </w:tcPr>
          <w:p w14:paraId="10E8571B" w14:textId="1D2EC462" w:rsidR="00C410D6" w:rsidRDefault="00C410D6" w:rsidP="00C410D6">
            <w:pPr>
              <w:pStyle w:val="TAL"/>
              <w:keepNext w:val="0"/>
              <w:keepLines w:val="0"/>
              <w:widowControl w:val="0"/>
              <w:rPr>
                <w:ins w:id="11486" w:author="CR1189" w:date="2023-11-09T20:42:00Z"/>
                <w:rFonts w:eastAsia="MS Mincho" w:cs="Arial"/>
                <w:szCs w:val="18"/>
              </w:rPr>
            </w:pPr>
            <w:ins w:id="11487" w:author="CR1189" w:date="2023-11-09T20:42:00Z">
              <w:r>
                <w:rPr>
                  <w:rFonts w:eastAsia="MS Mincho" w:cs="Arial"/>
                  <w:szCs w:val="18"/>
                </w:rPr>
                <w:t>O</w:t>
              </w:r>
            </w:ins>
          </w:p>
        </w:tc>
        <w:tc>
          <w:tcPr>
            <w:tcW w:w="1080" w:type="dxa"/>
          </w:tcPr>
          <w:p w14:paraId="3C626DB1" w14:textId="77777777" w:rsidR="00C410D6" w:rsidRPr="00DA11D0" w:rsidRDefault="00C410D6" w:rsidP="00C410D6">
            <w:pPr>
              <w:pStyle w:val="TAL"/>
              <w:keepNext w:val="0"/>
              <w:keepLines w:val="0"/>
              <w:widowControl w:val="0"/>
              <w:rPr>
                <w:ins w:id="11488" w:author="CR1189" w:date="2023-11-09T20:42:00Z"/>
                <w:rFonts w:cs="Arial"/>
                <w:i/>
                <w:szCs w:val="18"/>
              </w:rPr>
            </w:pPr>
          </w:p>
        </w:tc>
        <w:tc>
          <w:tcPr>
            <w:tcW w:w="1512" w:type="dxa"/>
          </w:tcPr>
          <w:p w14:paraId="2716F2B3" w14:textId="6D9F5FB3" w:rsidR="00C410D6" w:rsidRPr="00EA5FA7" w:rsidRDefault="00C410D6" w:rsidP="00C410D6">
            <w:pPr>
              <w:pStyle w:val="TAL"/>
              <w:keepNext w:val="0"/>
              <w:keepLines w:val="0"/>
              <w:widowControl w:val="0"/>
              <w:rPr>
                <w:ins w:id="11489" w:author="CR1189" w:date="2023-11-09T20:42:00Z"/>
                <w:rFonts w:cs="Arial"/>
                <w:szCs w:val="18"/>
              </w:rPr>
            </w:pPr>
            <w:ins w:id="11490" w:author="CR1189" w:date="2023-11-09T20:42:00Z">
              <w:r>
                <w:rPr>
                  <w:rFonts w:cs="Arial"/>
                  <w:szCs w:val="18"/>
                </w:rPr>
                <w:t>9.3.1</w:t>
              </w:r>
              <w:del w:id="11491" w:author="MCC" w:date="2023-11-09T20:43:00Z">
                <w:r w:rsidDel="00C410D6">
                  <w:rPr>
                    <w:rFonts w:cs="Arial"/>
                    <w:szCs w:val="18"/>
                  </w:rPr>
                  <w:delText>.x1</w:delText>
                </w:r>
              </w:del>
            </w:ins>
            <w:ins w:id="11492" w:author="MCC" w:date="2023-11-09T20:43:00Z">
              <w:r>
                <w:rPr>
                  <w:rFonts w:cs="Arial"/>
                  <w:szCs w:val="18"/>
                </w:rPr>
                <w:t>314</w:t>
              </w:r>
            </w:ins>
          </w:p>
        </w:tc>
        <w:tc>
          <w:tcPr>
            <w:tcW w:w="1728" w:type="dxa"/>
          </w:tcPr>
          <w:p w14:paraId="366976DF" w14:textId="77777777" w:rsidR="00C410D6" w:rsidRPr="00DA11D0" w:rsidRDefault="00C410D6" w:rsidP="00C410D6">
            <w:pPr>
              <w:pStyle w:val="TAL"/>
              <w:keepNext w:val="0"/>
              <w:keepLines w:val="0"/>
              <w:widowControl w:val="0"/>
              <w:rPr>
                <w:ins w:id="11493" w:author="CR1189" w:date="2023-11-09T20:42:00Z"/>
                <w:rFonts w:cs="Arial"/>
                <w:szCs w:val="18"/>
              </w:rPr>
            </w:pPr>
          </w:p>
        </w:tc>
        <w:tc>
          <w:tcPr>
            <w:tcW w:w="1080" w:type="dxa"/>
          </w:tcPr>
          <w:p w14:paraId="07022B8C" w14:textId="333753E2" w:rsidR="00C410D6" w:rsidRDefault="00C410D6" w:rsidP="00C410D6">
            <w:pPr>
              <w:pStyle w:val="TAC"/>
              <w:keepNext w:val="0"/>
              <w:keepLines w:val="0"/>
              <w:widowControl w:val="0"/>
              <w:rPr>
                <w:ins w:id="11494" w:author="CR1189" w:date="2023-11-09T20:42:00Z"/>
                <w:rFonts w:cs="Arial"/>
                <w:szCs w:val="18"/>
                <w:lang w:eastAsia="ja-JP"/>
              </w:rPr>
            </w:pPr>
            <w:ins w:id="11495" w:author="CR1189" w:date="2023-11-09T20:42:00Z">
              <w:r>
                <w:rPr>
                  <w:rFonts w:cs="Arial"/>
                  <w:szCs w:val="18"/>
                  <w:lang w:eastAsia="ja-JP"/>
                </w:rPr>
                <w:t>YES</w:t>
              </w:r>
            </w:ins>
          </w:p>
        </w:tc>
        <w:tc>
          <w:tcPr>
            <w:tcW w:w="1080" w:type="dxa"/>
          </w:tcPr>
          <w:p w14:paraId="794D47DD" w14:textId="6C99DF3D" w:rsidR="00C410D6" w:rsidRPr="00DA11D0" w:rsidRDefault="00C410D6" w:rsidP="00C410D6">
            <w:pPr>
              <w:pStyle w:val="TAC"/>
              <w:keepNext w:val="0"/>
              <w:keepLines w:val="0"/>
              <w:widowControl w:val="0"/>
              <w:rPr>
                <w:ins w:id="11496" w:author="CR1189" w:date="2023-11-09T20:42:00Z"/>
                <w:rFonts w:cs="Arial"/>
                <w:szCs w:val="18"/>
              </w:rPr>
            </w:pPr>
            <w:ins w:id="11497" w:author="CR1189" w:date="2023-11-09T20:42:00Z">
              <w:r>
                <w:rPr>
                  <w:rFonts w:cs="Arial"/>
                  <w:szCs w:val="18"/>
                </w:rPr>
                <w:t>reject</w:t>
              </w:r>
            </w:ins>
          </w:p>
        </w:tc>
      </w:tr>
      <w:tr w:rsidR="00C410D6" w:rsidRPr="00DA11D0" w14:paraId="3CF6588B" w14:textId="77777777" w:rsidTr="00B90779">
        <w:trPr>
          <w:ins w:id="11498" w:author="CR1189" w:date="2023-11-09T20:42:00Z"/>
        </w:trPr>
        <w:tc>
          <w:tcPr>
            <w:tcW w:w="2160" w:type="dxa"/>
          </w:tcPr>
          <w:p w14:paraId="480CF300" w14:textId="661614B4" w:rsidR="00C410D6" w:rsidRDefault="00C410D6" w:rsidP="00C410D6">
            <w:pPr>
              <w:pStyle w:val="TAL"/>
              <w:keepNext w:val="0"/>
              <w:keepLines w:val="0"/>
              <w:widowControl w:val="0"/>
              <w:ind w:left="198"/>
              <w:rPr>
                <w:ins w:id="11499" w:author="CR1189" w:date="2023-11-09T20:42:00Z"/>
              </w:rPr>
            </w:pPr>
            <w:ins w:id="11500" w:author="CR1189" w:date="2023-11-09T20:42:00Z">
              <w:r>
                <w:rPr>
                  <w:lang w:val="fr-FR"/>
                </w:rPr>
                <w:t>MBS Multicast Session State</w:t>
              </w:r>
            </w:ins>
          </w:p>
        </w:tc>
        <w:tc>
          <w:tcPr>
            <w:tcW w:w="1080" w:type="dxa"/>
          </w:tcPr>
          <w:p w14:paraId="33D316CD" w14:textId="78252CCE" w:rsidR="00C410D6" w:rsidRDefault="00C410D6" w:rsidP="00C410D6">
            <w:pPr>
              <w:pStyle w:val="TAL"/>
              <w:keepNext w:val="0"/>
              <w:keepLines w:val="0"/>
              <w:widowControl w:val="0"/>
              <w:rPr>
                <w:ins w:id="11501" w:author="CR1189" w:date="2023-11-09T20:42:00Z"/>
                <w:rFonts w:eastAsia="MS Mincho" w:cs="Arial"/>
                <w:szCs w:val="18"/>
              </w:rPr>
            </w:pPr>
            <w:ins w:id="11502" w:author="CR1189" w:date="2023-11-09T20:42:00Z">
              <w:r>
                <w:rPr>
                  <w:rFonts w:eastAsia="MS Mincho" w:cs="Arial"/>
                  <w:szCs w:val="18"/>
                </w:rPr>
                <w:t>O</w:t>
              </w:r>
            </w:ins>
          </w:p>
        </w:tc>
        <w:tc>
          <w:tcPr>
            <w:tcW w:w="1080" w:type="dxa"/>
          </w:tcPr>
          <w:p w14:paraId="441E7B1B" w14:textId="77777777" w:rsidR="00C410D6" w:rsidRPr="00DA11D0" w:rsidRDefault="00C410D6" w:rsidP="00C410D6">
            <w:pPr>
              <w:pStyle w:val="TAL"/>
              <w:keepNext w:val="0"/>
              <w:keepLines w:val="0"/>
              <w:widowControl w:val="0"/>
              <w:rPr>
                <w:ins w:id="11503" w:author="CR1189" w:date="2023-11-09T20:42:00Z"/>
                <w:rFonts w:cs="Arial"/>
                <w:i/>
                <w:szCs w:val="18"/>
              </w:rPr>
            </w:pPr>
          </w:p>
        </w:tc>
        <w:tc>
          <w:tcPr>
            <w:tcW w:w="1512" w:type="dxa"/>
          </w:tcPr>
          <w:p w14:paraId="6065A355" w14:textId="5CC28F94" w:rsidR="00C410D6" w:rsidRPr="00EA5FA7" w:rsidRDefault="00C410D6" w:rsidP="00C410D6">
            <w:pPr>
              <w:pStyle w:val="TAL"/>
              <w:keepNext w:val="0"/>
              <w:keepLines w:val="0"/>
              <w:widowControl w:val="0"/>
              <w:rPr>
                <w:ins w:id="11504" w:author="CR1189" w:date="2023-11-09T20:42:00Z"/>
                <w:rFonts w:cs="Arial"/>
                <w:szCs w:val="18"/>
              </w:rPr>
            </w:pPr>
            <w:ins w:id="11505" w:author="CR1189" w:date="2023-11-09T20:42:00Z">
              <w:r>
                <w:rPr>
                  <w:rFonts w:cs="Arial"/>
                  <w:szCs w:val="18"/>
                </w:rPr>
                <w:t>9.3.1.</w:t>
              </w:r>
              <w:del w:id="11506" w:author="MCC" w:date="2023-11-09T20:43:00Z">
                <w:r w:rsidDel="00C410D6">
                  <w:rPr>
                    <w:rFonts w:cs="Arial"/>
                    <w:szCs w:val="18"/>
                  </w:rPr>
                  <w:delText>x2</w:delText>
                </w:r>
              </w:del>
            </w:ins>
            <w:ins w:id="11507" w:author="MCC" w:date="2023-11-09T20:43:00Z">
              <w:r>
                <w:rPr>
                  <w:rFonts w:cs="Arial"/>
                  <w:szCs w:val="18"/>
                </w:rPr>
                <w:t>317</w:t>
              </w:r>
            </w:ins>
          </w:p>
        </w:tc>
        <w:tc>
          <w:tcPr>
            <w:tcW w:w="1728" w:type="dxa"/>
          </w:tcPr>
          <w:p w14:paraId="3637DCA1" w14:textId="77777777" w:rsidR="00C410D6" w:rsidRPr="00DA11D0" w:rsidRDefault="00C410D6" w:rsidP="00C410D6">
            <w:pPr>
              <w:pStyle w:val="TAL"/>
              <w:keepNext w:val="0"/>
              <w:keepLines w:val="0"/>
              <w:widowControl w:val="0"/>
              <w:rPr>
                <w:ins w:id="11508" w:author="CR1189" w:date="2023-11-09T20:42:00Z"/>
                <w:rFonts w:cs="Arial"/>
                <w:szCs w:val="18"/>
              </w:rPr>
            </w:pPr>
          </w:p>
        </w:tc>
        <w:tc>
          <w:tcPr>
            <w:tcW w:w="1080" w:type="dxa"/>
          </w:tcPr>
          <w:p w14:paraId="1817E3C8" w14:textId="185679DD" w:rsidR="00C410D6" w:rsidRDefault="00C410D6" w:rsidP="00C410D6">
            <w:pPr>
              <w:pStyle w:val="TAC"/>
              <w:keepNext w:val="0"/>
              <w:keepLines w:val="0"/>
              <w:widowControl w:val="0"/>
              <w:rPr>
                <w:ins w:id="11509" w:author="CR1189" w:date="2023-11-09T20:42:00Z"/>
                <w:rFonts w:cs="Arial"/>
                <w:szCs w:val="18"/>
                <w:lang w:eastAsia="ja-JP"/>
              </w:rPr>
            </w:pPr>
            <w:ins w:id="11510" w:author="CR1189" w:date="2023-11-09T20:42:00Z">
              <w:r>
                <w:rPr>
                  <w:rFonts w:cs="Arial"/>
                  <w:szCs w:val="18"/>
                  <w:lang w:eastAsia="ja-JP"/>
                </w:rPr>
                <w:t>YES</w:t>
              </w:r>
            </w:ins>
          </w:p>
        </w:tc>
        <w:tc>
          <w:tcPr>
            <w:tcW w:w="1080" w:type="dxa"/>
          </w:tcPr>
          <w:p w14:paraId="678A3A95" w14:textId="488DC1E4" w:rsidR="00C410D6" w:rsidRPr="00DA11D0" w:rsidRDefault="00C410D6" w:rsidP="00C410D6">
            <w:pPr>
              <w:pStyle w:val="TAC"/>
              <w:keepNext w:val="0"/>
              <w:keepLines w:val="0"/>
              <w:widowControl w:val="0"/>
              <w:rPr>
                <w:ins w:id="11511" w:author="CR1189" w:date="2023-11-09T20:42:00Z"/>
                <w:rFonts w:cs="Arial"/>
                <w:szCs w:val="18"/>
              </w:rPr>
            </w:pPr>
            <w:ins w:id="11512" w:author="CR1189" w:date="2023-11-09T20:42:00Z">
              <w:r>
                <w:rPr>
                  <w:rFonts w:cs="Arial"/>
                  <w:szCs w:val="18"/>
                </w:rPr>
                <w:t>reject</w:t>
              </w:r>
            </w:ins>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11513" w:name="_Toc99038656"/>
      <w:bookmarkStart w:id="11514" w:name="_Toc99730919"/>
      <w:bookmarkStart w:id="11515" w:name="_Toc105511048"/>
      <w:bookmarkStart w:id="11516" w:name="_Toc105927580"/>
      <w:bookmarkStart w:id="11517" w:name="_Toc106110120"/>
      <w:bookmarkStart w:id="11518" w:name="_Toc113835557"/>
      <w:bookmarkStart w:id="11519" w:name="_Toc120124405"/>
      <w:bookmarkStart w:id="11520" w:name="_Toc146226672"/>
      <w:bookmarkStart w:id="11521" w:name="_CR9_2_14_3"/>
      <w:bookmarkEnd w:id="11521"/>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11513"/>
      <w:bookmarkEnd w:id="11514"/>
      <w:bookmarkEnd w:id="11515"/>
      <w:bookmarkEnd w:id="11516"/>
      <w:bookmarkEnd w:id="11517"/>
      <w:bookmarkEnd w:id="11518"/>
      <w:bookmarkEnd w:id="11519"/>
      <w:bookmarkEnd w:id="11520"/>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 xml:space="preserve">&gt;Multicast MRB </w:t>
            </w:r>
            <w:r w:rsidRPr="00DA11D0">
              <w:rPr>
                <w:b/>
                <w:bCs/>
              </w:rPr>
              <w:lastRenderedPageBreak/>
              <w:t>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 xml:space="preserve">1 .. </w:t>
            </w:r>
            <w:r w:rsidRPr="00DA11D0">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r w:rsidR="00C410D6" w:rsidRPr="00DA11D0" w:rsidDel="00C1133D" w14:paraId="4138E1F6" w14:textId="77777777" w:rsidTr="00B90779">
        <w:trPr>
          <w:ins w:id="11522" w:author="CR1189" w:date="2023-11-09T20:44:00Z"/>
        </w:trPr>
        <w:tc>
          <w:tcPr>
            <w:tcW w:w="2160" w:type="dxa"/>
            <w:tcBorders>
              <w:top w:val="single" w:sz="4" w:space="0" w:color="auto"/>
              <w:left w:val="single" w:sz="4" w:space="0" w:color="auto"/>
              <w:bottom w:val="single" w:sz="4" w:space="0" w:color="auto"/>
              <w:right w:val="single" w:sz="4" w:space="0" w:color="auto"/>
            </w:tcBorders>
          </w:tcPr>
          <w:p w14:paraId="6D63224B" w14:textId="0A4FD055" w:rsidR="00C410D6" w:rsidRPr="00DA11D0" w:rsidRDefault="00C410D6" w:rsidP="00C410D6">
            <w:pPr>
              <w:pStyle w:val="TAL"/>
              <w:keepNext w:val="0"/>
              <w:keepLines w:val="0"/>
              <w:widowControl w:val="0"/>
              <w:rPr>
                <w:ins w:id="11523" w:author="CR1189" w:date="2023-11-09T20:44:00Z"/>
                <w:rFonts w:eastAsia="MS Mincho" w:cs="Arial"/>
                <w:szCs w:val="18"/>
                <w:lang w:eastAsia="ja-JP"/>
              </w:rPr>
            </w:pPr>
            <w:ins w:id="11524" w:author="CR1189" w:date="2023-11-09T20:44:00Z">
              <w:r>
                <w:rPr>
                  <w:lang w:val="fr-FR"/>
                </w:rPr>
                <w:t xml:space="preserve">Multicast </w:t>
              </w:r>
              <w:r>
                <w:rPr>
                  <w:rFonts w:cs="Arial"/>
                  <w:szCs w:val="18"/>
                  <w:lang w:val="fr-FR" w:eastAsia="zh-CN"/>
                </w:rPr>
                <w:t>DU to CU RRC Information</w:t>
              </w:r>
            </w:ins>
          </w:p>
        </w:tc>
        <w:tc>
          <w:tcPr>
            <w:tcW w:w="1080" w:type="dxa"/>
            <w:tcBorders>
              <w:top w:val="single" w:sz="4" w:space="0" w:color="auto"/>
              <w:left w:val="single" w:sz="4" w:space="0" w:color="auto"/>
              <w:bottom w:val="single" w:sz="4" w:space="0" w:color="auto"/>
              <w:right w:val="single" w:sz="4" w:space="0" w:color="auto"/>
            </w:tcBorders>
          </w:tcPr>
          <w:p w14:paraId="0F279787" w14:textId="32F812B7" w:rsidR="00C410D6" w:rsidRPr="00DA11D0" w:rsidRDefault="00C410D6" w:rsidP="00C410D6">
            <w:pPr>
              <w:pStyle w:val="TAL"/>
              <w:keepNext w:val="0"/>
              <w:keepLines w:val="0"/>
              <w:widowControl w:val="0"/>
              <w:rPr>
                <w:ins w:id="11525" w:author="CR1189" w:date="2023-11-09T20:44:00Z"/>
                <w:rFonts w:cs="Arial"/>
                <w:szCs w:val="18"/>
                <w:lang w:eastAsia="ja-JP"/>
              </w:rPr>
            </w:pPr>
            <w:ins w:id="11526" w:author="CR1189" w:date="2023-11-09T20:44:00Z">
              <w:r>
                <w:rPr>
                  <w:rFonts w:eastAsia="MS Mincho" w:cs="Arial"/>
                  <w:szCs w:val="18"/>
                </w:rPr>
                <w:t>O</w:t>
              </w:r>
            </w:ins>
          </w:p>
        </w:tc>
        <w:tc>
          <w:tcPr>
            <w:tcW w:w="1080" w:type="dxa"/>
            <w:tcBorders>
              <w:top w:val="single" w:sz="4" w:space="0" w:color="auto"/>
              <w:left w:val="single" w:sz="4" w:space="0" w:color="auto"/>
              <w:bottom w:val="single" w:sz="4" w:space="0" w:color="auto"/>
              <w:right w:val="single" w:sz="4" w:space="0" w:color="auto"/>
            </w:tcBorders>
          </w:tcPr>
          <w:p w14:paraId="7CECDF65" w14:textId="77777777" w:rsidR="00C410D6" w:rsidRPr="00DA11D0" w:rsidRDefault="00C410D6" w:rsidP="00C410D6">
            <w:pPr>
              <w:pStyle w:val="TAL"/>
              <w:keepNext w:val="0"/>
              <w:keepLines w:val="0"/>
              <w:widowControl w:val="0"/>
              <w:rPr>
                <w:ins w:id="11527" w:author="CR1189" w:date="2023-11-09T20:44:00Z"/>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431F3A" w14:textId="7FC612DB" w:rsidR="00C410D6" w:rsidRPr="00DA11D0" w:rsidRDefault="00C410D6" w:rsidP="00C410D6">
            <w:pPr>
              <w:pStyle w:val="TAL"/>
              <w:keepNext w:val="0"/>
              <w:keepLines w:val="0"/>
              <w:widowControl w:val="0"/>
              <w:rPr>
                <w:ins w:id="11528" w:author="CR1189" w:date="2023-11-09T20:44:00Z"/>
              </w:rPr>
            </w:pPr>
            <w:ins w:id="11529" w:author="CR1189" w:date="2023-11-09T20:44:00Z">
              <w:r>
                <w:rPr>
                  <w:rFonts w:cs="Arial"/>
                  <w:szCs w:val="18"/>
                </w:rPr>
                <w:t>9.3.1</w:t>
              </w:r>
              <w:del w:id="11530" w:author="MCC" w:date="2023-11-09T20:45:00Z">
                <w:r w:rsidDel="00C410D6">
                  <w:rPr>
                    <w:rFonts w:cs="Arial"/>
                    <w:szCs w:val="18"/>
                  </w:rPr>
                  <w:delText>.x11</w:delText>
                </w:r>
              </w:del>
            </w:ins>
            <w:ins w:id="11531" w:author="MCC" w:date="2023-11-09T20:45:00Z">
              <w:r>
                <w:rPr>
                  <w:rFonts w:cs="Arial"/>
                  <w:szCs w:val="18"/>
                </w:rPr>
                <w:t>315</w:t>
              </w:r>
            </w:ins>
          </w:p>
        </w:tc>
        <w:tc>
          <w:tcPr>
            <w:tcW w:w="1728" w:type="dxa"/>
            <w:tcBorders>
              <w:top w:val="single" w:sz="4" w:space="0" w:color="auto"/>
              <w:left w:val="single" w:sz="4" w:space="0" w:color="auto"/>
              <w:bottom w:val="single" w:sz="4" w:space="0" w:color="auto"/>
              <w:right w:val="single" w:sz="4" w:space="0" w:color="auto"/>
            </w:tcBorders>
          </w:tcPr>
          <w:p w14:paraId="7811BF85" w14:textId="77777777" w:rsidR="00C410D6" w:rsidRPr="00DA11D0" w:rsidRDefault="00C410D6" w:rsidP="00C410D6">
            <w:pPr>
              <w:pStyle w:val="TAL"/>
              <w:keepNext w:val="0"/>
              <w:keepLines w:val="0"/>
              <w:widowControl w:val="0"/>
              <w:rPr>
                <w:ins w:id="11532" w:author="CR1189" w:date="2023-11-09T20:44: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ED4E25" w14:textId="07185A8A" w:rsidR="00C410D6" w:rsidRPr="00DA11D0" w:rsidRDefault="00C410D6" w:rsidP="00C410D6">
            <w:pPr>
              <w:pStyle w:val="TAC"/>
              <w:keepNext w:val="0"/>
              <w:keepLines w:val="0"/>
              <w:widowControl w:val="0"/>
              <w:rPr>
                <w:ins w:id="11533" w:author="CR1189" w:date="2023-11-09T20:44:00Z"/>
                <w:rFonts w:cs="Arial"/>
                <w:noProof/>
                <w:szCs w:val="18"/>
              </w:rPr>
            </w:pPr>
            <w:ins w:id="11534" w:author="CR1189" w:date="2023-11-09T20:44: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9DBD2F5" w14:textId="4C561734" w:rsidR="00C410D6" w:rsidRPr="00DA11D0" w:rsidRDefault="00C410D6" w:rsidP="00C410D6">
            <w:pPr>
              <w:pStyle w:val="TAC"/>
              <w:keepNext w:val="0"/>
              <w:keepLines w:val="0"/>
              <w:widowControl w:val="0"/>
              <w:rPr>
                <w:ins w:id="11535" w:author="CR1189" w:date="2023-11-09T20:44:00Z"/>
                <w:rFonts w:cs="Arial"/>
                <w:noProof/>
                <w:szCs w:val="18"/>
              </w:rPr>
            </w:pPr>
            <w:ins w:id="11536" w:author="CR1189" w:date="2023-11-09T20:44:00Z">
              <w:r>
                <w:rPr>
                  <w:rFonts w:cs="Arial"/>
                  <w:szCs w:val="18"/>
                </w:rPr>
                <w:t>reject</w:t>
              </w:r>
            </w:ins>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11537" w:name="_Toc99038657"/>
      <w:bookmarkStart w:id="11538" w:name="_Toc99730920"/>
      <w:bookmarkStart w:id="11539" w:name="_Toc105511049"/>
      <w:bookmarkStart w:id="11540" w:name="_Toc105927581"/>
      <w:bookmarkStart w:id="11541" w:name="_Toc106110121"/>
      <w:bookmarkStart w:id="11542" w:name="_Toc113835558"/>
      <w:bookmarkStart w:id="11543" w:name="_Toc120124406"/>
      <w:bookmarkStart w:id="11544" w:name="_Toc146226673"/>
      <w:bookmarkStart w:id="11545" w:name="_CR9_2_14_4"/>
      <w:bookmarkEnd w:id="1154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11537"/>
      <w:bookmarkEnd w:id="11538"/>
      <w:bookmarkEnd w:id="11539"/>
      <w:bookmarkEnd w:id="11540"/>
      <w:bookmarkEnd w:id="11541"/>
      <w:bookmarkEnd w:id="11542"/>
      <w:bookmarkEnd w:id="11543"/>
      <w:bookmarkEnd w:id="11544"/>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11546" w:name="_Toc99038658"/>
      <w:bookmarkStart w:id="11547" w:name="_Toc99730921"/>
      <w:bookmarkStart w:id="11548" w:name="_Toc105511050"/>
      <w:bookmarkStart w:id="11549" w:name="_Toc105927582"/>
      <w:bookmarkStart w:id="11550" w:name="_Toc106110122"/>
      <w:bookmarkStart w:id="11551" w:name="_Toc113835559"/>
      <w:bookmarkStart w:id="11552" w:name="_Toc120124407"/>
      <w:bookmarkStart w:id="11553" w:name="_Toc146226674"/>
      <w:bookmarkStart w:id="11554" w:name="_CR9_2_14_5"/>
      <w:bookmarkEnd w:id="1155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11546"/>
      <w:bookmarkEnd w:id="11547"/>
      <w:bookmarkEnd w:id="11548"/>
      <w:bookmarkEnd w:id="11549"/>
      <w:bookmarkEnd w:id="11550"/>
      <w:bookmarkEnd w:id="11551"/>
      <w:bookmarkEnd w:id="11552"/>
      <w:bookmarkEnd w:id="11553"/>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11555" w:name="_Toc99038659"/>
      <w:bookmarkStart w:id="11556" w:name="_Toc99730922"/>
      <w:bookmarkStart w:id="11557" w:name="_Toc105511051"/>
      <w:bookmarkStart w:id="11558" w:name="_Toc105927583"/>
      <w:bookmarkStart w:id="11559" w:name="_Toc106110123"/>
      <w:bookmarkStart w:id="11560" w:name="_Toc113835560"/>
      <w:bookmarkStart w:id="11561" w:name="_Toc120124408"/>
      <w:bookmarkStart w:id="11562" w:name="_Toc146226675"/>
      <w:bookmarkStart w:id="11563" w:name="_CR9_2_14_6"/>
      <w:bookmarkEnd w:id="1156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11555"/>
      <w:bookmarkEnd w:id="11556"/>
      <w:bookmarkEnd w:id="11557"/>
      <w:bookmarkEnd w:id="11558"/>
      <w:bookmarkEnd w:id="11559"/>
      <w:bookmarkEnd w:id="11560"/>
      <w:bookmarkEnd w:id="11561"/>
      <w:bookmarkEnd w:id="11562"/>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11564" w:name="_Toc99038660"/>
      <w:bookmarkStart w:id="11565" w:name="_Toc99730923"/>
      <w:bookmarkStart w:id="11566" w:name="_Toc105511052"/>
      <w:bookmarkStart w:id="11567" w:name="_Toc105927584"/>
      <w:bookmarkStart w:id="11568" w:name="_Toc106110124"/>
      <w:bookmarkStart w:id="11569" w:name="_Toc113835561"/>
      <w:bookmarkStart w:id="11570" w:name="_Toc120124409"/>
      <w:bookmarkStart w:id="11571" w:name="_Toc146226676"/>
      <w:bookmarkStart w:id="11572" w:name="_CR9_2_14_6a"/>
      <w:bookmarkEnd w:id="1157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11564"/>
      <w:bookmarkEnd w:id="11565"/>
      <w:bookmarkEnd w:id="11566"/>
      <w:bookmarkEnd w:id="11567"/>
      <w:bookmarkEnd w:id="11568"/>
      <w:bookmarkEnd w:id="11569"/>
      <w:bookmarkEnd w:id="11570"/>
      <w:bookmarkEnd w:id="11571"/>
    </w:p>
    <w:p w14:paraId="7539337C" w14:textId="77777777" w:rsidR="00F13C85" w:rsidRPr="00DA11D0" w:rsidRDefault="00F13C85" w:rsidP="00B90779">
      <w:pPr>
        <w:widowControl w:val="0"/>
        <w:rPr>
          <w:rFonts w:eastAsia="Batang"/>
        </w:rPr>
      </w:pPr>
      <w:r w:rsidRPr="00DA11D0">
        <w:lastRenderedPageBreak/>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11573" w:name="_Toc99038661"/>
      <w:bookmarkStart w:id="11574" w:name="_Toc99730924"/>
      <w:bookmarkStart w:id="11575" w:name="_Toc105511053"/>
      <w:bookmarkStart w:id="11576" w:name="_Toc105927585"/>
      <w:bookmarkStart w:id="11577" w:name="_Toc106110125"/>
      <w:bookmarkStart w:id="11578" w:name="_Toc113835562"/>
      <w:bookmarkStart w:id="11579" w:name="_Toc120124410"/>
      <w:bookmarkStart w:id="11580" w:name="_Toc146226677"/>
      <w:bookmarkStart w:id="11581" w:name="_CR9_2_14_7"/>
      <w:bookmarkEnd w:id="1158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11573"/>
      <w:bookmarkEnd w:id="11574"/>
      <w:bookmarkEnd w:id="11575"/>
      <w:bookmarkEnd w:id="11576"/>
      <w:bookmarkEnd w:id="11577"/>
      <w:bookmarkEnd w:id="11578"/>
      <w:bookmarkEnd w:id="11579"/>
      <w:bookmarkEnd w:id="11580"/>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90779">
            <w:pPr>
              <w:pStyle w:val="TAL"/>
              <w:keepNext w:val="0"/>
              <w:keepLines w:val="0"/>
              <w:widowControl w:val="0"/>
              <w:ind w:left="198"/>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90779">
            <w:pPr>
              <w:pStyle w:val="TAL"/>
              <w:keepNext w:val="0"/>
              <w:keepLines w:val="0"/>
              <w:widowControl w:val="0"/>
              <w:ind w:left="198"/>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90779">
            <w:pPr>
              <w:pStyle w:val="TAL"/>
              <w:keepNext w:val="0"/>
              <w:keepLines w:val="0"/>
              <w:widowControl w:val="0"/>
              <w:ind w:left="198"/>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90779">
            <w:pPr>
              <w:pStyle w:val="TAL"/>
              <w:keepNext w:val="0"/>
              <w:keepLines w:val="0"/>
              <w:widowControl w:val="0"/>
              <w:ind w:left="300"/>
            </w:pPr>
            <w:r w:rsidRPr="00DA11D0">
              <w:t xml:space="preserve">&gt;&gt;&gt;MBS QoS Flow </w:t>
            </w:r>
            <w:r w:rsidRPr="00DA11D0">
              <w:lastRenderedPageBreak/>
              <w:t>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lastRenderedPageBreak/>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 xml:space="preserve">QoS Flow Level </w:t>
            </w:r>
            <w:r>
              <w:rPr>
                <w:rFonts w:cs="Arial"/>
                <w:szCs w:val="18"/>
              </w:rPr>
              <w:lastRenderedPageBreak/>
              <w:t>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90779">
            <w:pPr>
              <w:pStyle w:val="TAL"/>
              <w:keepNext w:val="0"/>
              <w:keepLines w:val="0"/>
              <w:widowControl w:val="0"/>
              <w:ind w:left="198"/>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90779">
            <w:pPr>
              <w:pStyle w:val="TAL"/>
              <w:keepNext w:val="0"/>
              <w:keepLines w:val="0"/>
              <w:widowControl w:val="0"/>
              <w:ind w:left="198"/>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r w:rsidR="00C410D6" w:rsidRPr="00DA11D0" w14:paraId="332BA34C" w14:textId="77777777" w:rsidTr="00B90779">
        <w:trPr>
          <w:ins w:id="11582" w:author="CR1189" w:date="2023-11-09T20:45:00Z"/>
        </w:trPr>
        <w:tc>
          <w:tcPr>
            <w:tcW w:w="2160" w:type="dxa"/>
          </w:tcPr>
          <w:p w14:paraId="499790D8" w14:textId="12B85D50" w:rsidR="00C410D6" w:rsidRPr="00DA11D0" w:rsidRDefault="00C410D6" w:rsidP="00C410D6">
            <w:pPr>
              <w:pStyle w:val="TAL"/>
              <w:keepNext w:val="0"/>
              <w:keepLines w:val="0"/>
              <w:widowControl w:val="0"/>
              <w:ind w:left="198"/>
              <w:rPr>
                <w:ins w:id="11583" w:author="CR1189" w:date="2023-11-09T20:45:00Z"/>
              </w:rPr>
            </w:pPr>
            <w:ins w:id="11584" w:author="CR1189" w:date="2023-11-09T20:46:00Z">
              <w:r>
                <w:rPr>
                  <w:lang w:val="fr-FR"/>
                </w:rPr>
                <w:t xml:space="preserve">Multicast </w:t>
              </w:r>
              <w:r w:rsidRPr="00DA11D0">
                <w:rPr>
                  <w:rFonts w:cs="Arial"/>
                  <w:szCs w:val="18"/>
                  <w:lang w:val="fr-FR" w:eastAsia="zh-CN"/>
                </w:rPr>
                <w:t>CU to DU RRC Information</w:t>
              </w:r>
            </w:ins>
          </w:p>
        </w:tc>
        <w:tc>
          <w:tcPr>
            <w:tcW w:w="1080" w:type="dxa"/>
          </w:tcPr>
          <w:p w14:paraId="569C957E" w14:textId="45E06F33" w:rsidR="00C410D6" w:rsidRPr="00DA11D0" w:rsidRDefault="00C410D6" w:rsidP="00C410D6">
            <w:pPr>
              <w:pStyle w:val="TAL"/>
              <w:keepNext w:val="0"/>
              <w:keepLines w:val="0"/>
              <w:widowControl w:val="0"/>
              <w:rPr>
                <w:ins w:id="11585" w:author="CR1189" w:date="2023-11-09T20:45:00Z"/>
                <w:rFonts w:cs="Arial"/>
                <w:szCs w:val="18"/>
              </w:rPr>
            </w:pPr>
            <w:ins w:id="11586" w:author="CR1189" w:date="2023-11-09T20:46:00Z">
              <w:r>
                <w:rPr>
                  <w:rFonts w:eastAsia="MS Mincho" w:cs="Arial"/>
                  <w:szCs w:val="18"/>
                </w:rPr>
                <w:t>O</w:t>
              </w:r>
            </w:ins>
          </w:p>
        </w:tc>
        <w:tc>
          <w:tcPr>
            <w:tcW w:w="1080" w:type="dxa"/>
          </w:tcPr>
          <w:p w14:paraId="501FF99C" w14:textId="77777777" w:rsidR="00C410D6" w:rsidRPr="00DA11D0" w:rsidRDefault="00C410D6" w:rsidP="00C410D6">
            <w:pPr>
              <w:pStyle w:val="TAL"/>
              <w:keepNext w:val="0"/>
              <w:keepLines w:val="0"/>
              <w:widowControl w:val="0"/>
              <w:rPr>
                <w:ins w:id="11587" w:author="CR1189" w:date="2023-11-09T20:45:00Z"/>
                <w:rFonts w:cs="Arial"/>
                <w:i/>
                <w:szCs w:val="18"/>
              </w:rPr>
            </w:pPr>
          </w:p>
        </w:tc>
        <w:tc>
          <w:tcPr>
            <w:tcW w:w="1512" w:type="dxa"/>
          </w:tcPr>
          <w:p w14:paraId="75B7B2A8" w14:textId="7770D76D" w:rsidR="00C410D6" w:rsidRPr="00482F25" w:rsidRDefault="00C410D6" w:rsidP="00C410D6">
            <w:pPr>
              <w:pStyle w:val="TAL"/>
              <w:keepNext w:val="0"/>
              <w:keepLines w:val="0"/>
              <w:widowControl w:val="0"/>
              <w:rPr>
                <w:ins w:id="11588" w:author="CR1189" w:date="2023-11-09T20:45:00Z"/>
                <w:rFonts w:cs="Arial"/>
                <w:szCs w:val="18"/>
              </w:rPr>
            </w:pPr>
            <w:ins w:id="11589" w:author="CR1189" w:date="2023-11-09T20:46:00Z">
              <w:r>
                <w:rPr>
                  <w:rFonts w:cs="Arial"/>
                  <w:szCs w:val="18"/>
                </w:rPr>
                <w:t>9.3.1.</w:t>
              </w:r>
              <w:del w:id="11590" w:author="MCC" w:date="2023-11-09T20:46:00Z">
                <w:r w:rsidDel="00C410D6">
                  <w:rPr>
                    <w:rFonts w:cs="Arial"/>
                    <w:szCs w:val="18"/>
                  </w:rPr>
                  <w:delText>x1</w:delText>
                </w:r>
              </w:del>
            </w:ins>
            <w:ins w:id="11591" w:author="MCC" w:date="2023-11-09T20:46:00Z">
              <w:r>
                <w:rPr>
                  <w:rFonts w:cs="Arial"/>
                  <w:szCs w:val="18"/>
                </w:rPr>
                <w:t>314</w:t>
              </w:r>
            </w:ins>
          </w:p>
        </w:tc>
        <w:tc>
          <w:tcPr>
            <w:tcW w:w="1728" w:type="dxa"/>
          </w:tcPr>
          <w:p w14:paraId="234DC0D5" w14:textId="77777777" w:rsidR="00C410D6" w:rsidRPr="00DA11D0" w:rsidRDefault="00C410D6" w:rsidP="00C410D6">
            <w:pPr>
              <w:pStyle w:val="TAL"/>
              <w:keepNext w:val="0"/>
              <w:keepLines w:val="0"/>
              <w:widowControl w:val="0"/>
              <w:rPr>
                <w:ins w:id="11592" w:author="CR1189" w:date="2023-11-09T20:45:00Z"/>
                <w:rFonts w:cs="Arial"/>
                <w:szCs w:val="18"/>
              </w:rPr>
            </w:pPr>
          </w:p>
        </w:tc>
        <w:tc>
          <w:tcPr>
            <w:tcW w:w="1080" w:type="dxa"/>
          </w:tcPr>
          <w:p w14:paraId="78EB7122" w14:textId="5ACFC750" w:rsidR="00C410D6" w:rsidRPr="00DA11D0" w:rsidRDefault="00C410D6" w:rsidP="00C410D6">
            <w:pPr>
              <w:pStyle w:val="TAC"/>
              <w:keepNext w:val="0"/>
              <w:keepLines w:val="0"/>
              <w:widowControl w:val="0"/>
              <w:rPr>
                <w:ins w:id="11593" w:author="CR1189" w:date="2023-11-09T20:45:00Z"/>
                <w:rFonts w:cs="Arial"/>
                <w:szCs w:val="18"/>
              </w:rPr>
            </w:pPr>
            <w:ins w:id="11594" w:author="CR1189" w:date="2023-11-09T20:46:00Z">
              <w:r>
                <w:rPr>
                  <w:rFonts w:cs="Arial"/>
                  <w:szCs w:val="18"/>
                  <w:lang w:eastAsia="ja-JP"/>
                </w:rPr>
                <w:t>YES</w:t>
              </w:r>
            </w:ins>
          </w:p>
        </w:tc>
        <w:tc>
          <w:tcPr>
            <w:tcW w:w="1080" w:type="dxa"/>
          </w:tcPr>
          <w:p w14:paraId="7B6029AC" w14:textId="701E2F50" w:rsidR="00C410D6" w:rsidRPr="00DA11D0" w:rsidRDefault="00C410D6" w:rsidP="00C410D6">
            <w:pPr>
              <w:pStyle w:val="TAC"/>
              <w:keepNext w:val="0"/>
              <w:keepLines w:val="0"/>
              <w:widowControl w:val="0"/>
              <w:rPr>
                <w:ins w:id="11595" w:author="CR1189" w:date="2023-11-09T20:45:00Z"/>
                <w:rFonts w:cs="Arial"/>
                <w:szCs w:val="18"/>
              </w:rPr>
            </w:pPr>
            <w:ins w:id="11596" w:author="CR1189" w:date="2023-11-09T20:46:00Z">
              <w:r>
                <w:rPr>
                  <w:rFonts w:cs="Arial"/>
                  <w:szCs w:val="18"/>
                </w:rPr>
                <w:t>reject</w:t>
              </w:r>
            </w:ins>
          </w:p>
        </w:tc>
      </w:tr>
      <w:tr w:rsidR="00C410D6" w:rsidRPr="00DA11D0" w14:paraId="73F8A917" w14:textId="77777777" w:rsidTr="00B90779">
        <w:trPr>
          <w:ins w:id="11597" w:author="CR1189" w:date="2023-11-09T20:45:00Z"/>
        </w:trPr>
        <w:tc>
          <w:tcPr>
            <w:tcW w:w="2160" w:type="dxa"/>
          </w:tcPr>
          <w:p w14:paraId="18074C27" w14:textId="5109F571" w:rsidR="00C410D6" w:rsidRPr="00DA11D0" w:rsidRDefault="00C410D6" w:rsidP="00C410D6">
            <w:pPr>
              <w:pStyle w:val="TAL"/>
              <w:keepNext w:val="0"/>
              <w:keepLines w:val="0"/>
              <w:widowControl w:val="0"/>
              <w:ind w:left="198"/>
              <w:rPr>
                <w:ins w:id="11598" w:author="CR1189" w:date="2023-11-09T20:45:00Z"/>
              </w:rPr>
            </w:pPr>
            <w:ins w:id="11599" w:author="CR1189" w:date="2023-11-09T20:46:00Z">
              <w:r>
                <w:rPr>
                  <w:lang w:val="fr-FR"/>
                </w:rPr>
                <w:t>MBS Multicast Session State</w:t>
              </w:r>
            </w:ins>
          </w:p>
        </w:tc>
        <w:tc>
          <w:tcPr>
            <w:tcW w:w="1080" w:type="dxa"/>
          </w:tcPr>
          <w:p w14:paraId="6B013FC5" w14:textId="0619C0C1" w:rsidR="00C410D6" w:rsidRPr="00DA11D0" w:rsidRDefault="00C410D6" w:rsidP="00C410D6">
            <w:pPr>
              <w:pStyle w:val="TAL"/>
              <w:keepNext w:val="0"/>
              <w:keepLines w:val="0"/>
              <w:widowControl w:val="0"/>
              <w:rPr>
                <w:ins w:id="11600" w:author="CR1189" w:date="2023-11-09T20:45:00Z"/>
                <w:rFonts w:cs="Arial"/>
                <w:szCs w:val="18"/>
              </w:rPr>
            </w:pPr>
            <w:ins w:id="11601" w:author="CR1189" w:date="2023-11-09T20:46:00Z">
              <w:r>
                <w:rPr>
                  <w:rFonts w:eastAsia="MS Mincho" w:cs="Arial"/>
                  <w:szCs w:val="18"/>
                </w:rPr>
                <w:t>O</w:t>
              </w:r>
            </w:ins>
          </w:p>
        </w:tc>
        <w:tc>
          <w:tcPr>
            <w:tcW w:w="1080" w:type="dxa"/>
          </w:tcPr>
          <w:p w14:paraId="29F84CF9" w14:textId="77777777" w:rsidR="00C410D6" w:rsidRPr="00DA11D0" w:rsidRDefault="00C410D6" w:rsidP="00C410D6">
            <w:pPr>
              <w:pStyle w:val="TAL"/>
              <w:keepNext w:val="0"/>
              <w:keepLines w:val="0"/>
              <w:widowControl w:val="0"/>
              <w:rPr>
                <w:ins w:id="11602" w:author="CR1189" w:date="2023-11-09T20:45:00Z"/>
                <w:rFonts w:cs="Arial"/>
                <w:i/>
                <w:szCs w:val="18"/>
              </w:rPr>
            </w:pPr>
          </w:p>
        </w:tc>
        <w:tc>
          <w:tcPr>
            <w:tcW w:w="1512" w:type="dxa"/>
          </w:tcPr>
          <w:p w14:paraId="35ADAF38" w14:textId="7174ECB9" w:rsidR="00C410D6" w:rsidRPr="00482F25" w:rsidRDefault="00C410D6" w:rsidP="00C410D6">
            <w:pPr>
              <w:pStyle w:val="TAL"/>
              <w:keepNext w:val="0"/>
              <w:keepLines w:val="0"/>
              <w:widowControl w:val="0"/>
              <w:rPr>
                <w:ins w:id="11603" w:author="CR1189" w:date="2023-11-09T20:45:00Z"/>
                <w:rFonts w:cs="Arial"/>
                <w:szCs w:val="18"/>
              </w:rPr>
            </w:pPr>
            <w:ins w:id="11604" w:author="CR1189" w:date="2023-11-09T20:46:00Z">
              <w:r>
                <w:rPr>
                  <w:rFonts w:cs="Arial"/>
                  <w:szCs w:val="18"/>
                </w:rPr>
                <w:t>9.3.1.</w:t>
              </w:r>
              <w:del w:id="11605" w:author="MCC" w:date="2023-11-09T20:46:00Z">
                <w:r w:rsidDel="00C410D6">
                  <w:rPr>
                    <w:rFonts w:cs="Arial"/>
                    <w:szCs w:val="18"/>
                  </w:rPr>
                  <w:delText>x2</w:delText>
                </w:r>
              </w:del>
            </w:ins>
            <w:ins w:id="11606" w:author="MCC" w:date="2023-11-09T20:46:00Z">
              <w:r>
                <w:rPr>
                  <w:rFonts w:cs="Arial"/>
                  <w:szCs w:val="18"/>
                </w:rPr>
                <w:t>317</w:t>
              </w:r>
            </w:ins>
          </w:p>
        </w:tc>
        <w:tc>
          <w:tcPr>
            <w:tcW w:w="1728" w:type="dxa"/>
          </w:tcPr>
          <w:p w14:paraId="6327CB1D" w14:textId="77777777" w:rsidR="00C410D6" w:rsidRPr="00DA11D0" w:rsidRDefault="00C410D6" w:rsidP="00C410D6">
            <w:pPr>
              <w:pStyle w:val="TAL"/>
              <w:keepNext w:val="0"/>
              <w:keepLines w:val="0"/>
              <w:widowControl w:val="0"/>
              <w:rPr>
                <w:ins w:id="11607" w:author="CR1189" w:date="2023-11-09T20:45:00Z"/>
                <w:rFonts w:cs="Arial"/>
                <w:szCs w:val="18"/>
              </w:rPr>
            </w:pPr>
          </w:p>
        </w:tc>
        <w:tc>
          <w:tcPr>
            <w:tcW w:w="1080" w:type="dxa"/>
          </w:tcPr>
          <w:p w14:paraId="08A7F43A" w14:textId="31AEEE3B" w:rsidR="00C410D6" w:rsidRPr="00DA11D0" w:rsidRDefault="00C410D6" w:rsidP="00C410D6">
            <w:pPr>
              <w:pStyle w:val="TAC"/>
              <w:keepNext w:val="0"/>
              <w:keepLines w:val="0"/>
              <w:widowControl w:val="0"/>
              <w:rPr>
                <w:ins w:id="11608" w:author="CR1189" w:date="2023-11-09T20:45:00Z"/>
                <w:rFonts w:cs="Arial"/>
                <w:szCs w:val="18"/>
              </w:rPr>
            </w:pPr>
            <w:ins w:id="11609" w:author="CR1189" w:date="2023-11-09T20:46:00Z">
              <w:r>
                <w:rPr>
                  <w:rFonts w:cs="Arial"/>
                  <w:szCs w:val="18"/>
                  <w:lang w:eastAsia="ja-JP"/>
                </w:rPr>
                <w:t>YES</w:t>
              </w:r>
            </w:ins>
          </w:p>
        </w:tc>
        <w:tc>
          <w:tcPr>
            <w:tcW w:w="1080" w:type="dxa"/>
          </w:tcPr>
          <w:p w14:paraId="2E50FCA2" w14:textId="1EF61451" w:rsidR="00C410D6" w:rsidRPr="00DA11D0" w:rsidRDefault="00C410D6" w:rsidP="00C410D6">
            <w:pPr>
              <w:pStyle w:val="TAC"/>
              <w:keepNext w:val="0"/>
              <w:keepLines w:val="0"/>
              <w:widowControl w:val="0"/>
              <w:rPr>
                <w:ins w:id="11610" w:author="CR1189" w:date="2023-11-09T20:45:00Z"/>
                <w:rFonts w:cs="Arial"/>
                <w:szCs w:val="18"/>
              </w:rPr>
            </w:pPr>
            <w:ins w:id="11611" w:author="CR1189" w:date="2023-11-09T20:46:00Z">
              <w:r>
                <w:rPr>
                  <w:rFonts w:cs="Arial"/>
                  <w:szCs w:val="18"/>
                </w:rPr>
                <w:t>reject</w:t>
              </w:r>
            </w:ins>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11612" w:name="_Toc99038662"/>
      <w:bookmarkStart w:id="11613" w:name="_Toc99730925"/>
      <w:bookmarkStart w:id="11614" w:name="_Toc105511054"/>
      <w:bookmarkStart w:id="11615" w:name="_Toc105927586"/>
      <w:bookmarkStart w:id="11616" w:name="_Toc106110126"/>
      <w:bookmarkStart w:id="11617" w:name="_Toc113835563"/>
      <w:bookmarkStart w:id="11618" w:name="_Toc120124411"/>
      <w:bookmarkStart w:id="11619" w:name="_Toc146226678"/>
      <w:bookmarkStart w:id="11620" w:name="_CR9_2_14_8"/>
      <w:bookmarkEnd w:id="1162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11612"/>
      <w:bookmarkEnd w:id="11613"/>
      <w:bookmarkEnd w:id="11614"/>
      <w:bookmarkEnd w:id="11615"/>
      <w:bookmarkEnd w:id="11616"/>
      <w:bookmarkEnd w:id="11617"/>
      <w:bookmarkEnd w:id="11618"/>
      <w:bookmarkEnd w:id="11619"/>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 xml:space="preserve">&gt;Multicast MRB Failed To Be </w:t>
            </w:r>
            <w:r w:rsidRPr="00F85EA2">
              <w:rPr>
                <w:rFonts w:cs="Arial"/>
                <w:b/>
                <w:szCs w:val="18"/>
              </w:rPr>
              <w:t xml:space="preserve">Modified </w:t>
            </w:r>
            <w:r w:rsidRPr="00F85EA2">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r w:rsidR="00C410D6" w:rsidRPr="00DA11D0" w14:paraId="532F7BAB" w14:textId="77777777" w:rsidTr="00B90779">
        <w:trPr>
          <w:ins w:id="11621" w:author="CR1189" w:date="2023-11-09T20:47:00Z"/>
        </w:trPr>
        <w:tc>
          <w:tcPr>
            <w:tcW w:w="2160" w:type="dxa"/>
            <w:tcBorders>
              <w:top w:val="single" w:sz="4" w:space="0" w:color="auto"/>
              <w:left w:val="single" w:sz="4" w:space="0" w:color="auto"/>
              <w:bottom w:val="single" w:sz="4" w:space="0" w:color="auto"/>
              <w:right w:val="single" w:sz="4" w:space="0" w:color="auto"/>
            </w:tcBorders>
          </w:tcPr>
          <w:p w14:paraId="71F90448" w14:textId="5696B540" w:rsidR="00C410D6" w:rsidRPr="00F85EA2" w:rsidRDefault="00C410D6" w:rsidP="00C410D6">
            <w:pPr>
              <w:pStyle w:val="TAL"/>
              <w:keepNext w:val="0"/>
              <w:keepLines w:val="0"/>
              <w:widowControl w:val="0"/>
              <w:rPr>
                <w:ins w:id="11622" w:author="CR1189" w:date="2023-11-09T20:47:00Z"/>
                <w:rFonts w:eastAsia="Batang"/>
                <w:bCs/>
              </w:rPr>
            </w:pPr>
            <w:ins w:id="11623" w:author="CR1189" w:date="2023-11-09T20:47:00Z">
              <w:r>
                <w:rPr>
                  <w:lang w:val="fr-FR"/>
                </w:rPr>
                <w:t xml:space="preserve">Multicast </w:t>
              </w:r>
              <w:r>
                <w:rPr>
                  <w:rFonts w:cs="Arial"/>
                  <w:szCs w:val="18"/>
                  <w:lang w:val="fr-FR" w:eastAsia="zh-CN"/>
                </w:rPr>
                <w:t xml:space="preserve">DU to CU </w:t>
              </w:r>
              <w:r>
                <w:rPr>
                  <w:rFonts w:cs="Arial"/>
                  <w:szCs w:val="18"/>
                  <w:lang w:val="fr-FR" w:eastAsia="zh-CN"/>
                </w:rPr>
                <w:lastRenderedPageBreak/>
                <w:t>RRC Information</w:t>
              </w:r>
            </w:ins>
          </w:p>
        </w:tc>
        <w:tc>
          <w:tcPr>
            <w:tcW w:w="1080" w:type="dxa"/>
            <w:tcBorders>
              <w:top w:val="single" w:sz="4" w:space="0" w:color="auto"/>
              <w:left w:val="single" w:sz="4" w:space="0" w:color="auto"/>
              <w:bottom w:val="single" w:sz="4" w:space="0" w:color="auto"/>
              <w:right w:val="single" w:sz="4" w:space="0" w:color="auto"/>
            </w:tcBorders>
          </w:tcPr>
          <w:p w14:paraId="79263F68" w14:textId="6EB447E4" w:rsidR="00C410D6" w:rsidRPr="00F85EA2" w:rsidRDefault="00C410D6" w:rsidP="00C410D6">
            <w:pPr>
              <w:pStyle w:val="TAL"/>
              <w:keepNext w:val="0"/>
              <w:keepLines w:val="0"/>
              <w:widowControl w:val="0"/>
              <w:rPr>
                <w:ins w:id="11624" w:author="CR1189" w:date="2023-11-09T20:47:00Z"/>
                <w:lang w:eastAsia="zh-CN"/>
              </w:rPr>
            </w:pPr>
            <w:ins w:id="11625" w:author="CR1189" w:date="2023-11-09T20:47:00Z">
              <w:r>
                <w:rPr>
                  <w:rFonts w:eastAsia="MS Mincho" w:cs="Arial"/>
                  <w:szCs w:val="18"/>
                </w:rPr>
                <w:lastRenderedPageBreak/>
                <w:t>O</w:t>
              </w:r>
            </w:ins>
          </w:p>
        </w:tc>
        <w:tc>
          <w:tcPr>
            <w:tcW w:w="1080" w:type="dxa"/>
            <w:tcBorders>
              <w:top w:val="single" w:sz="4" w:space="0" w:color="auto"/>
              <w:left w:val="single" w:sz="4" w:space="0" w:color="auto"/>
              <w:bottom w:val="single" w:sz="4" w:space="0" w:color="auto"/>
              <w:right w:val="single" w:sz="4" w:space="0" w:color="auto"/>
            </w:tcBorders>
          </w:tcPr>
          <w:p w14:paraId="4B5B5F5C" w14:textId="77777777" w:rsidR="00C410D6" w:rsidRPr="00F85EA2" w:rsidRDefault="00C410D6" w:rsidP="00C410D6">
            <w:pPr>
              <w:pStyle w:val="TAL"/>
              <w:keepNext w:val="0"/>
              <w:keepLines w:val="0"/>
              <w:widowControl w:val="0"/>
              <w:rPr>
                <w:ins w:id="11626" w:author="CR1189" w:date="2023-11-09T20:47:00Z"/>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B661987" w14:textId="694A32DC" w:rsidR="00C410D6" w:rsidRPr="00F85EA2" w:rsidRDefault="00C410D6" w:rsidP="00C410D6">
            <w:pPr>
              <w:pStyle w:val="TAL"/>
              <w:keepNext w:val="0"/>
              <w:keepLines w:val="0"/>
              <w:widowControl w:val="0"/>
              <w:rPr>
                <w:ins w:id="11627" w:author="CR1189" w:date="2023-11-09T20:47:00Z"/>
              </w:rPr>
            </w:pPr>
            <w:ins w:id="11628" w:author="CR1189" w:date="2023-11-09T20:47:00Z">
              <w:r>
                <w:rPr>
                  <w:rFonts w:cs="Arial"/>
                  <w:szCs w:val="18"/>
                </w:rPr>
                <w:t>9.3.1.</w:t>
              </w:r>
              <w:del w:id="11629" w:author="MCC" w:date="2023-11-09T20:47:00Z">
                <w:r w:rsidDel="00C410D6">
                  <w:rPr>
                    <w:rFonts w:cs="Arial"/>
                    <w:szCs w:val="18"/>
                  </w:rPr>
                  <w:delText>x11</w:delText>
                </w:r>
              </w:del>
            </w:ins>
            <w:ins w:id="11630" w:author="MCC" w:date="2023-11-09T20:47:00Z">
              <w:r>
                <w:rPr>
                  <w:rFonts w:cs="Arial"/>
                  <w:szCs w:val="18"/>
                </w:rPr>
                <w:t>315</w:t>
              </w:r>
            </w:ins>
          </w:p>
        </w:tc>
        <w:tc>
          <w:tcPr>
            <w:tcW w:w="1728" w:type="dxa"/>
            <w:tcBorders>
              <w:top w:val="single" w:sz="4" w:space="0" w:color="auto"/>
              <w:left w:val="single" w:sz="4" w:space="0" w:color="auto"/>
              <w:bottom w:val="single" w:sz="4" w:space="0" w:color="auto"/>
              <w:right w:val="single" w:sz="4" w:space="0" w:color="auto"/>
            </w:tcBorders>
          </w:tcPr>
          <w:p w14:paraId="66EDFFFF" w14:textId="77777777" w:rsidR="00C410D6" w:rsidRPr="00F85EA2" w:rsidRDefault="00C410D6" w:rsidP="00C410D6">
            <w:pPr>
              <w:pStyle w:val="TAL"/>
              <w:keepNext w:val="0"/>
              <w:keepLines w:val="0"/>
              <w:widowControl w:val="0"/>
              <w:rPr>
                <w:ins w:id="11631" w:author="CR1189" w:date="2023-11-09T20:4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82BD11" w14:textId="767E3A30" w:rsidR="00C410D6" w:rsidRPr="00F85EA2" w:rsidRDefault="00C410D6" w:rsidP="00C410D6">
            <w:pPr>
              <w:pStyle w:val="TAC"/>
              <w:keepNext w:val="0"/>
              <w:keepLines w:val="0"/>
              <w:widowControl w:val="0"/>
              <w:rPr>
                <w:ins w:id="11632" w:author="CR1189" w:date="2023-11-09T20:47:00Z"/>
              </w:rPr>
            </w:pPr>
            <w:ins w:id="11633" w:author="CR1189" w:date="2023-11-09T20:47:00Z">
              <w:r>
                <w:rPr>
                  <w:rFonts w:cs="Arial"/>
                  <w:szCs w:val="18"/>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599C1070" w14:textId="638B38EC" w:rsidR="00C410D6" w:rsidRPr="00F85EA2" w:rsidRDefault="00C410D6" w:rsidP="00C410D6">
            <w:pPr>
              <w:pStyle w:val="TAC"/>
              <w:keepNext w:val="0"/>
              <w:keepLines w:val="0"/>
              <w:widowControl w:val="0"/>
              <w:rPr>
                <w:ins w:id="11634" w:author="CR1189" w:date="2023-11-09T20:47:00Z"/>
              </w:rPr>
            </w:pPr>
            <w:ins w:id="11635" w:author="CR1189" w:date="2023-11-09T20:47:00Z">
              <w:r>
                <w:rPr>
                  <w:rFonts w:cs="Arial"/>
                  <w:szCs w:val="18"/>
                </w:rPr>
                <w:t>reject</w:t>
              </w:r>
            </w:ins>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11636" w:name="_Toc99038663"/>
      <w:bookmarkStart w:id="11637" w:name="_Toc99730926"/>
      <w:bookmarkStart w:id="11638" w:name="_Toc105511055"/>
      <w:bookmarkStart w:id="11639" w:name="_Toc105927587"/>
      <w:bookmarkStart w:id="11640" w:name="_Toc106110127"/>
      <w:bookmarkStart w:id="11641" w:name="_Toc113835564"/>
      <w:bookmarkStart w:id="11642" w:name="_Toc120124412"/>
      <w:bookmarkStart w:id="11643" w:name="_Toc146226679"/>
      <w:bookmarkStart w:id="11644" w:name="_CR9_2_14_9"/>
      <w:bookmarkEnd w:id="11644"/>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11636"/>
      <w:bookmarkEnd w:id="11637"/>
      <w:bookmarkEnd w:id="11638"/>
      <w:bookmarkEnd w:id="11639"/>
      <w:bookmarkEnd w:id="11640"/>
      <w:bookmarkEnd w:id="11641"/>
      <w:bookmarkEnd w:id="11642"/>
      <w:bookmarkEnd w:id="11643"/>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11645" w:name="_Toc99038664"/>
      <w:bookmarkStart w:id="11646" w:name="_Toc99730927"/>
      <w:bookmarkStart w:id="11647" w:name="_Toc105511056"/>
      <w:bookmarkStart w:id="11648" w:name="_Toc105927588"/>
      <w:bookmarkStart w:id="11649" w:name="_Toc106110128"/>
      <w:bookmarkStart w:id="11650" w:name="_Toc113835565"/>
      <w:bookmarkStart w:id="11651" w:name="_Toc120124413"/>
      <w:bookmarkStart w:id="11652" w:name="_Toc146226680"/>
      <w:bookmarkStart w:id="11653" w:name="_CR9_2_14_10"/>
      <w:bookmarkEnd w:id="11653"/>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11645"/>
      <w:bookmarkEnd w:id="11646"/>
      <w:bookmarkEnd w:id="11647"/>
      <w:bookmarkEnd w:id="11648"/>
      <w:bookmarkEnd w:id="11649"/>
      <w:bookmarkEnd w:id="11650"/>
      <w:bookmarkEnd w:id="11651"/>
      <w:bookmarkEnd w:id="11652"/>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DA11D0" w:rsidRDefault="00F13C85" w:rsidP="00B90779">
            <w:pPr>
              <w:pStyle w:val="TAL"/>
              <w:keepNext w:val="0"/>
              <w:keepLines w:val="0"/>
              <w:widowControl w:val="0"/>
              <w:ind w:left="102"/>
              <w:rPr>
                <w:rFonts w:cs="Arial"/>
                <w:szCs w:val="18"/>
                <w:lang w:eastAsia="zh-CN"/>
              </w:rPr>
            </w:pPr>
            <w:r w:rsidRPr="00F85EA2">
              <w:rPr>
                <w:rFonts w:cs="Arial"/>
                <w:b/>
                <w:szCs w:val="18"/>
              </w:rPr>
              <w:t>&gt;</w:t>
            </w:r>
            <w:r w:rsidRPr="00DA11D0">
              <w:rPr>
                <w:rFonts w:cs="Arial"/>
                <w:b/>
                <w:szCs w:val="18"/>
              </w:rPr>
              <w:t xml:space="preserve">Multicast F1-U Context </w:t>
            </w:r>
            <w:r w:rsidRPr="00F85EA2">
              <w:rPr>
                <w:rFonts w:cs="Arial"/>
                <w:b/>
                <w:szCs w:val="18"/>
              </w:rPr>
              <w:t>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90779">
            <w:pPr>
              <w:pStyle w:val="TAL"/>
              <w:keepNext w:val="0"/>
              <w:keepLines w:val="0"/>
              <w:widowControl w:val="0"/>
              <w:ind w:left="198"/>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90779">
            <w:pPr>
              <w:pStyle w:val="TAL"/>
              <w:keepNext w:val="0"/>
              <w:keepLines w:val="0"/>
              <w:widowControl w:val="0"/>
              <w:ind w:left="198"/>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90779">
            <w:pPr>
              <w:pStyle w:val="TAL"/>
              <w:keepNext w:val="0"/>
              <w:keepLines w:val="0"/>
              <w:widowControl w:val="0"/>
              <w:ind w:left="198"/>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rsidP="00B90779">
            <w:pPr>
              <w:pStyle w:val="TAL"/>
              <w:keepNext w:val="0"/>
              <w:keepLines w:val="0"/>
              <w:widowControl w:val="0"/>
              <w:rPr>
                <w:rFonts w:cs="Arial"/>
                <w:i/>
                <w:szCs w:val="18"/>
              </w:rPr>
            </w:pPr>
            <w:r w:rsidRPr="00F85EA2">
              <w:rPr>
                <w:rFonts w:cs="Arial"/>
                <w:i/>
                <w:szCs w:val="18"/>
              </w:rPr>
              <w:t>maxnoofMBSQoSFlows</w:t>
            </w:r>
          </w:p>
          <w:p w14:paraId="43CF1C3B" w14:textId="77777777" w:rsidR="00F13C85" w:rsidRPr="00F85EA2" w:rsidRDefault="00F13C85" w:rsidP="00B90779">
            <w:pPr>
              <w:pStyle w:val="TAL"/>
              <w:keepNext w:val="0"/>
              <w:keepLines w:val="0"/>
              <w:widowControl w:val="0"/>
              <w:rPr>
                <w:rFonts w:cs="Arial"/>
                <w:i/>
                <w:szCs w:val="18"/>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rsidP="00B90779">
            <w:pPr>
              <w:pStyle w:val="TAL"/>
              <w:keepNext w:val="0"/>
              <w:keepLines w:val="0"/>
              <w:widowControl w:val="0"/>
              <w:jc w:val="both"/>
              <w:rPr>
                <w:noProof/>
              </w:rPr>
            </w:pPr>
            <w:r w:rsidRPr="00DE13F4">
              <w:rPr>
                <w:noProof/>
              </w:rPr>
              <w:t>if</w:t>
            </w:r>
            <w:r>
              <w:rPr>
                <w:noProof/>
              </w:rPr>
              <w:t>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11654" w:name="_Toc99038665"/>
      <w:bookmarkStart w:id="11655" w:name="_Toc99730928"/>
      <w:bookmarkStart w:id="11656" w:name="_Toc105511057"/>
      <w:bookmarkStart w:id="11657" w:name="_Toc105927589"/>
      <w:bookmarkStart w:id="11658" w:name="_Toc106110129"/>
      <w:bookmarkStart w:id="11659" w:name="_Toc113835566"/>
      <w:bookmarkStart w:id="11660" w:name="_Toc120124414"/>
      <w:bookmarkStart w:id="11661" w:name="_Toc146226681"/>
      <w:bookmarkStart w:id="11662" w:name="_CR9_2_14_11"/>
      <w:bookmarkEnd w:id="11662"/>
      <w:r w:rsidRPr="00F85EA2">
        <w:lastRenderedPageBreak/>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11654"/>
      <w:bookmarkEnd w:id="11655"/>
      <w:bookmarkEnd w:id="11656"/>
      <w:bookmarkEnd w:id="11657"/>
      <w:bookmarkEnd w:id="11658"/>
      <w:bookmarkEnd w:id="11659"/>
      <w:bookmarkEnd w:id="11660"/>
      <w:bookmarkEnd w:id="11661"/>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90779">
            <w:pPr>
              <w:pStyle w:val="TAL"/>
              <w:keepNext w:val="0"/>
              <w:keepLines w:val="0"/>
              <w:widowControl w:val="0"/>
              <w:ind w:left="198"/>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11663" w:name="_Toc99038666"/>
      <w:bookmarkStart w:id="11664" w:name="_Toc99730929"/>
      <w:bookmarkStart w:id="11665" w:name="_Toc105511058"/>
      <w:bookmarkStart w:id="11666" w:name="_Toc105927590"/>
      <w:bookmarkStart w:id="11667" w:name="_Toc106110130"/>
      <w:bookmarkStart w:id="11668" w:name="_Toc113835567"/>
      <w:bookmarkStart w:id="11669" w:name="_Toc120124415"/>
      <w:bookmarkStart w:id="11670" w:name="_Toc146226682"/>
      <w:bookmarkStart w:id="11671" w:name="_CR9_2_14_12"/>
      <w:bookmarkEnd w:id="11671"/>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11663"/>
      <w:bookmarkEnd w:id="11664"/>
      <w:bookmarkEnd w:id="11665"/>
      <w:bookmarkEnd w:id="11666"/>
      <w:bookmarkEnd w:id="11667"/>
      <w:bookmarkEnd w:id="11668"/>
      <w:bookmarkEnd w:id="11669"/>
      <w:bookmarkEnd w:id="11670"/>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11672" w:name="_Toc99038667"/>
      <w:bookmarkStart w:id="11673" w:name="_Toc99730930"/>
      <w:bookmarkStart w:id="11674" w:name="_Toc105511059"/>
      <w:bookmarkStart w:id="11675" w:name="_Toc105927591"/>
      <w:bookmarkStart w:id="11676" w:name="_Toc106110131"/>
      <w:bookmarkStart w:id="11677" w:name="_Toc113835568"/>
      <w:bookmarkStart w:id="11678" w:name="_Toc120124416"/>
      <w:bookmarkStart w:id="11679" w:name="_Toc146226683"/>
      <w:bookmarkStart w:id="11680" w:name="_CR9_2_14_13"/>
      <w:bookmarkEnd w:id="11680"/>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11672"/>
      <w:bookmarkEnd w:id="11673"/>
      <w:bookmarkEnd w:id="11674"/>
      <w:bookmarkEnd w:id="11675"/>
      <w:bookmarkEnd w:id="11676"/>
      <w:bookmarkEnd w:id="11677"/>
      <w:bookmarkEnd w:id="11678"/>
      <w:bookmarkEnd w:id="11679"/>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lastRenderedPageBreak/>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11681" w:name="_Toc99038668"/>
      <w:bookmarkStart w:id="11682" w:name="_Toc99730931"/>
      <w:bookmarkStart w:id="11683" w:name="_Toc105511060"/>
      <w:bookmarkStart w:id="11684" w:name="_Toc105927592"/>
      <w:bookmarkStart w:id="11685" w:name="_Toc106110132"/>
      <w:bookmarkStart w:id="11686" w:name="_Toc113835569"/>
      <w:bookmarkStart w:id="11687" w:name="_Toc120124417"/>
      <w:bookmarkStart w:id="11688" w:name="_Toc146226684"/>
      <w:bookmarkStart w:id="11689" w:name="_CR9_2_14_14"/>
      <w:bookmarkEnd w:id="11689"/>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11681"/>
      <w:bookmarkEnd w:id="11682"/>
      <w:bookmarkEnd w:id="11683"/>
      <w:bookmarkEnd w:id="11684"/>
      <w:bookmarkEnd w:id="11685"/>
      <w:bookmarkEnd w:id="11686"/>
      <w:bookmarkEnd w:id="11687"/>
      <w:bookmarkEnd w:id="11688"/>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Default="00F13C85" w:rsidP="00B90779">
      <w:pPr>
        <w:widowControl w:val="0"/>
        <w:rPr>
          <w:lang w:eastAsia="zh-CN"/>
        </w:rPr>
      </w:pPr>
    </w:p>
    <w:p w14:paraId="59CDC79E" w14:textId="77777777" w:rsidR="00C410D6" w:rsidRDefault="00C410D6" w:rsidP="00C410D6">
      <w:pPr>
        <w:pStyle w:val="Heading4"/>
        <w:keepNext w:val="0"/>
        <w:keepLines w:val="0"/>
        <w:widowControl w:val="0"/>
        <w:rPr>
          <w:ins w:id="11690" w:author="CR1189" w:date="2023-11-06T14:18:00Z"/>
        </w:rPr>
      </w:pPr>
      <w:bookmarkStart w:id="11691" w:name="_Hlk150455310"/>
      <w:bookmarkStart w:id="11692" w:name="_CR9_2_14_B1"/>
      <w:bookmarkEnd w:id="11692"/>
      <w:ins w:id="11693" w:author="CR1189" w:date="2023-11-06T14:18:00Z">
        <w:r>
          <w:t>9.2.14.B1</w:t>
        </w:r>
        <w:r>
          <w:tab/>
        </w:r>
        <w:bookmarkStart w:id="11694" w:name="_Hlk148034290"/>
        <w:r>
          <w:t>MULTI</w:t>
        </w:r>
        <w:r>
          <w:rPr>
            <w:lang w:eastAsia="zh-CN"/>
          </w:rPr>
          <w:t xml:space="preserve">CAST </w:t>
        </w:r>
        <w:r>
          <w:t>CONTEXT NOTIFICATION</w:t>
        </w:r>
        <w:bookmarkEnd w:id="11694"/>
        <w:r>
          <w:t xml:space="preserve"> INDICATION</w:t>
        </w:r>
      </w:ins>
    </w:p>
    <w:p w14:paraId="466FD011" w14:textId="77777777" w:rsidR="00C410D6" w:rsidRDefault="00C410D6" w:rsidP="00C410D6">
      <w:pPr>
        <w:widowControl w:val="0"/>
        <w:rPr>
          <w:ins w:id="11695" w:author="CR1189" w:date="2023-11-06T14:18:00Z"/>
          <w:rFonts w:eastAsia="Batang"/>
        </w:rPr>
      </w:pPr>
      <w:ins w:id="11696" w:author="CR1189" w:date="2023-11-06T14:18:00Z">
        <w:r>
          <w:t>This message is sent by the gNB-DU to notify the gNB-CU about changes of the multicast context.</w:t>
        </w:r>
      </w:ins>
    </w:p>
    <w:p w14:paraId="4A8DE395" w14:textId="77777777" w:rsidR="00C410D6" w:rsidRDefault="00C410D6" w:rsidP="00C410D6">
      <w:pPr>
        <w:widowControl w:val="0"/>
        <w:rPr>
          <w:ins w:id="11697" w:author="CR1189" w:date="2023-11-06T14:18:00Z"/>
        </w:rPr>
      </w:pPr>
      <w:ins w:id="11698" w:author="CR1189" w:date="2023-11-06T14:18:00Z">
        <w:r>
          <w:t xml:space="preserve">Direction: gNB-DU </w:t>
        </w:r>
        <w:r>
          <w:sym w:font="Symbol" w:char="F0AE"/>
        </w:r>
        <w:r>
          <w:t xml:space="preserve"> gNB-CU</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C410D6" w14:paraId="36515AE1" w14:textId="77777777" w:rsidTr="00EF06DE">
        <w:trPr>
          <w:tblHeader/>
          <w:ins w:id="11699" w:author="CR1189" w:date="2023-11-06T14:18:00Z"/>
        </w:trPr>
        <w:tc>
          <w:tcPr>
            <w:tcW w:w="1111" w:type="pct"/>
          </w:tcPr>
          <w:p w14:paraId="4060A8F0" w14:textId="77777777" w:rsidR="00C410D6" w:rsidRDefault="00C410D6" w:rsidP="00EF06DE">
            <w:pPr>
              <w:pStyle w:val="TAH"/>
              <w:keepNext w:val="0"/>
              <w:keepLines w:val="0"/>
              <w:widowControl w:val="0"/>
              <w:rPr>
                <w:ins w:id="11700" w:author="CR1189" w:date="2023-11-06T14:18:00Z"/>
              </w:rPr>
            </w:pPr>
            <w:ins w:id="11701" w:author="CR1189" w:date="2023-11-06T14:18:00Z">
              <w:r>
                <w:t>IE/Group Name</w:t>
              </w:r>
            </w:ins>
          </w:p>
        </w:tc>
        <w:tc>
          <w:tcPr>
            <w:tcW w:w="556" w:type="pct"/>
          </w:tcPr>
          <w:p w14:paraId="573DE8E9" w14:textId="77777777" w:rsidR="00C410D6" w:rsidRDefault="00C410D6" w:rsidP="00EF06DE">
            <w:pPr>
              <w:pStyle w:val="TAH"/>
              <w:keepNext w:val="0"/>
              <w:keepLines w:val="0"/>
              <w:widowControl w:val="0"/>
              <w:rPr>
                <w:ins w:id="11702" w:author="CR1189" w:date="2023-11-06T14:18:00Z"/>
              </w:rPr>
            </w:pPr>
            <w:ins w:id="11703" w:author="CR1189" w:date="2023-11-06T14:18:00Z">
              <w:r>
                <w:t>Presence</w:t>
              </w:r>
            </w:ins>
          </w:p>
        </w:tc>
        <w:tc>
          <w:tcPr>
            <w:tcW w:w="556" w:type="pct"/>
          </w:tcPr>
          <w:p w14:paraId="7D1D17CB" w14:textId="77777777" w:rsidR="00C410D6" w:rsidRDefault="00C410D6" w:rsidP="00EF06DE">
            <w:pPr>
              <w:pStyle w:val="TAH"/>
              <w:keepNext w:val="0"/>
              <w:keepLines w:val="0"/>
              <w:widowControl w:val="0"/>
              <w:rPr>
                <w:ins w:id="11704" w:author="CR1189" w:date="2023-11-06T14:18:00Z"/>
              </w:rPr>
            </w:pPr>
            <w:ins w:id="11705" w:author="CR1189" w:date="2023-11-06T14:18:00Z">
              <w:r>
                <w:t>Range</w:t>
              </w:r>
            </w:ins>
          </w:p>
        </w:tc>
        <w:tc>
          <w:tcPr>
            <w:tcW w:w="778" w:type="pct"/>
          </w:tcPr>
          <w:p w14:paraId="6026CF30" w14:textId="77777777" w:rsidR="00C410D6" w:rsidRDefault="00C410D6" w:rsidP="00EF06DE">
            <w:pPr>
              <w:pStyle w:val="TAH"/>
              <w:keepNext w:val="0"/>
              <w:keepLines w:val="0"/>
              <w:widowControl w:val="0"/>
              <w:rPr>
                <w:ins w:id="11706" w:author="CR1189" w:date="2023-11-06T14:18:00Z"/>
              </w:rPr>
            </w:pPr>
            <w:ins w:id="11707" w:author="CR1189" w:date="2023-11-06T14:18:00Z">
              <w:r>
                <w:t>IE type and reference</w:t>
              </w:r>
            </w:ins>
          </w:p>
        </w:tc>
        <w:tc>
          <w:tcPr>
            <w:tcW w:w="889" w:type="pct"/>
          </w:tcPr>
          <w:p w14:paraId="4BE75BCC" w14:textId="77777777" w:rsidR="00C410D6" w:rsidRDefault="00C410D6" w:rsidP="00EF06DE">
            <w:pPr>
              <w:pStyle w:val="TAH"/>
              <w:keepNext w:val="0"/>
              <w:keepLines w:val="0"/>
              <w:widowControl w:val="0"/>
              <w:rPr>
                <w:ins w:id="11708" w:author="CR1189" w:date="2023-11-06T14:18:00Z"/>
              </w:rPr>
            </w:pPr>
            <w:ins w:id="11709" w:author="CR1189" w:date="2023-11-06T14:18:00Z">
              <w:r>
                <w:t>Semantics description</w:t>
              </w:r>
            </w:ins>
          </w:p>
        </w:tc>
        <w:tc>
          <w:tcPr>
            <w:tcW w:w="556" w:type="pct"/>
          </w:tcPr>
          <w:p w14:paraId="05B98884" w14:textId="77777777" w:rsidR="00C410D6" w:rsidRDefault="00C410D6" w:rsidP="00EF06DE">
            <w:pPr>
              <w:pStyle w:val="TAH"/>
              <w:keepNext w:val="0"/>
              <w:keepLines w:val="0"/>
              <w:widowControl w:val="0"/>
              <w:rPr>
                <w:ins w:id="11710" w:author="CR1189" w:date="2023-11-06T14:18:00Z"/>
              </w:rPr>
            </w:pPr>
            <w:ins w:id="11711" w:author="CR1189" w:date="2023-11-06T14:18:00Z">
              <w:r>
                <w:t>Criticality</w:t>
              </w:r>
            </w:ins>
          </w:p>
        </w:tc>
        <w:tc>
          <w:tcPr>
            <w:tcW w:w="554" w:type="pct"/>
          </w:tcPr>
          <w:p w14:paraId="39B6D68B" w14:textId="77777777" w:rsidR="00C410D6" w:rsidRDefault="00C410D6" w:rsidP="00EF06DE">
            <w:pPr>
              <w:pStyle w:val="TAH"/>
              <w:keepNext w:val="0"/>
              <w:keepLines w:val="0"/>
              <w:widowControl w:val="0"/>
              <w:rPr>
                <w:ins w:id="11712" w:author="CR1189" w:date="2023-11-06T14:18:00Z"/>
              </w:rPr>
            </w:pPr>
            <w:ins w:id="11713" w:author="CR1189" w:date="2023-11-06T14:18:00Z">
              <w:r>
                <w:t>Assigned Criticality</w:t>
              </w:r>
            </w:ins>
          </w:p>
        </w:tc>
      </w:tr>
      <w:tr w:rsidR="00C410D6" w14:paraId="2047B982" w14:textId="77777777" w:rsidTr="00EF06DE">
        <w:trPr>
          <w:ins w:id="11714" w:author="CR1189" w:date="2023-11-06T14:18:00Z"/>
        </w:trPr>
        <w:tc>
          <w:tcPr>
            <w:tcW w:w="1111" w:type="pct"/>
          </w:tcPr>
          <w:p w14:paraId="6A182F0B" w14:textId="77777777" w:rsidR="00C410D6" w:rsidRDefault="00C410D6" w:rsidP="00EF06DE">
            <w:pPr>
              <w:pStyle w:val="TAL"/>
              <w:keepNext w:val="0"/>
              <w:keepLines w:val="0"/>
              <w:widowControl w:val="0"/>
              <w:rPr>
                <w:ins w:id="11715" w:author="CR1189" w:date="2023-11-06T14:18:00Z"/>
              </w:rPr>
            </w:pPr>
            <w:ins w:id="11716" w:author="CR1189" w:date="2023-11-06T14:18:00Z">
              <w:r>
                <w:t>Message Type</w:t>
              </w:r>
            </w:ins>
          </w:p>
        </w:tc>
        <w:tc>
          <w:tcPr>
            <w:tcW w:w="556" w:type="pct"/>
          </w:tcPr>
          <w:p w14:paraId="3CD1B9E0" w14:textId="77777777" w:rsidR="00C410D6" w:rsidRDefault="00C410D6" w:rsidP="00EF06DE">
            <w:pPr>
              <w:pStyle w:val="TAL"/>
              <w:keepNext w:val="0"/>
              <w:keepLines w:val="0"/>
              <w:widowControl w:val="0"/>
              <w:rPr>
                <w:ins w:id="11717" w:author="CR1189" w:date="2023-11-06T14:18:00Z"/>
              </w:rPr>
            </w:pPr>
            <w:ins w:id="11718" w:author="CR1189" w:date="2023-11-06T14:18:00Z">
              <w:r>
                <w:t>M</w:t>
              </w:r>
            </w:ins>
          </w:p>
        </w:tc>
        <w:tc>
          <w:tcPr>
            <w:tcW w:w="556" w:type="pct"/>
          </w:tcPr>
          <w:p w14:paraId="54D48A09" w14:textId="77777777" w:rsidR="00C410D6" w:rsidRDefault="00C410D6" w:rsidP="00EF06DE">
            <w:pPr>
              <w:pStyle w:val="TAL"/>
              <w:keepNext w:val="0"/>
              <w:keepLines w:val="0"/>
              <w:widowControl w:val="0"/>
              <w:rPr>
                <w:ins w:id="11719" w:author="CR1189" w:date="2023-11-06T14:18:00Z"/>
              </w:rPr>
            </w:pPr>
          </w:p>
        </w:tc>
        <w:tc>
          <w:tcPr>
            <w:tcW w:w="778" w:type="pct"/>
          </w:tcPr>
          <w:p w14:paraId="78C055EE" w14:textId="77777777" w:rsidR="00C410D6" w:rsidRDefault="00C410D6" w:rsidP="00EF06DE">
            <w:pPr>
              <w:pStyle w:val="TAL"/>
              <w:keepNext w:val="0"/>
              <w:keepLines w:val="0"/>
              <w:widowControl w:val="0"/>
              <w:rPr>
                <w:ins w:id="11720" w:author="CR1189" w:date="2023-11-06T14:18:00Z"/>
              </w:rPr>
            </w:pPr>
            <w:ins w:id="11721" w:author="CR1189" w:date="2023-11-06T14:18:00Z">
              <w:r>
                <w:t>9.3.1.1</w:t>
              </w:r>
            </w:ins>
          </w:p>
        </w:tc>
        <w:tc>
          <w:tcPr>
            <w:tcW w:w="889" w:type="pct"/>
          </w:tcPr>
          <w:p w14:paraId="05AD836D" w14:textId="77777777" w:rsidR="00C410D6" w:rsidRDefault="00C410D6" w:rsidP="00EF06DE">
            <w:pPr>
              <w:pStyle w:val="TAL"/>
              <w:keepNext w:val="0"/>
              <w:keepLines w:val="0"/>
              <w:widowControl w:val="0"/>
              <w:rPr>
                <w:ins w:id="11722" w:author="CR1189" w:date="2023-11-06T14:18:00Z"/>
              </w:rPr>
            </w:pPr>
          </w:p>
        </w:tc>
        <w:tc>
          <w:tcPr>
            <w:tcW w:w="556" w:type="pct"/>
          </w:tcPr>
          <w:p w14:paraId="6C9798BA" w14:textId="77777777" w:rsidR="00C410D6" w:rsidRDefault="00C410D6" w:rsidP="00EF06DE">
            <w:pPr>
              <w:pStyle w:val="TAC"/>
              <w:keepNext w:val="0"/>
              <w:keepLines w:val="0"/>
              <w:widowControl w:val="0"/>
              <w:rPr>
                <w:ins w:id="11723" w:author="CR1189" w:date="2023-11-06T14:18:00Z"/>
              </w:rPr>
            </w:pPr>
            <w:ins w:id="11724" w:author="CR1189" w:date="2023-11-06T14:18:00Z">
              <w:r>
                <w:t>YES</w:t>
              </w:r>
            </w:ins>
          </w:p>
        </w:tc>
        <w:tc>
          <w:tcPr>
            <w:tcW w:w="554" w:type="pct"/>
          </w:tcPr>
          <w:p w14:paraId="0ECB1740" w14:textId="77777777" w:rsidR="00C410D6" w:rsidRDefault="00C410D6" w:rsidP="00EF06DE">
            <w:pPr>
              <w:pStyle w:val="TAC"/>
              <w:keepNext w:val="0"/>
              <w:keepLines w:val="0"/>
              <w:widowControl w:val="0"/>
              <w:rPr>
                <w:ins w:id="11725" w:author="CR1189" w:date="2023-11-06T14:18:00Z"/>
              </w:rPr>
            </w:pPr>
            <w:ins w:id="11726" w:author="CR1189" w:date="2023-11-06T14:18:00Z">
              <w:r>
                <w:t>reject</w:t>
              </w:r>
            </w:ins>
          </w:p>
        </w:tc>
      </w:tr>
      <w:tr w:rsidR="00C410D6" w14:paraId="3ACC2BEF" w14:textId="77777777" w:rsidTr="00EF06DE">
        <w:trPr>
          <w:ins w:id="11727" w:author="CR1189" w:date="2023-11-06T14:18:00Z"/>
        </w:trPr>
        <w:tc>
          <w:tcPr>
            <w:tcW w:w="1111" w:type="pct"/>
          </w:tcPr>
          <w:p w14:paraId="7AA48019" w14:textId="77777777" w:rsidR="00C410D6" w:rsidRDefault="00C410D6" w:rsidP="00EF06DE">
            <w:pPr>
              <w:pStyle w:val="TAL"/>
              <w:keepNext w:val="0"/>
              <w:keepLines w:val="0"/>
              <w:widowControl w:val="0"/>
              <w:rPr>
                <w:ins w:id="11728" w:author="CR1189" w:date="2023-11-06T14:18:00Z"/>
                <w:lang w:eastAsia="zh-CN"/>
              </w:rPr>
            </w:pPr>
            <w:ins w:id="11729" w:author="CR1189" w:date="2023-11-06T14:18:00Z">
              <w:r>
                <w:rPr>
                  <w:rFonts w:eastAsia="MS Mincho" w:cs="Arial"/>
                  <w:szCs w:val="18"/>
                  <w:lang w:eastAsia="ja-JP"/>
                </w:rPr>
                <w:t>gNB-CU MBS F1AP ID</w:t>
              </w:r>
            </w:ins>
          </w:p>
        </w:tc>
        <w:tc>
          <w:tcPr>
            <w:tcW w:w="556" w:type="pct"/>
          </w:tcPr>
          <w:p w14:paraId="13D3310D" w14:textId="77777777" w:rsidR="00C410D6" w:rsidRDefault="00C410D6" w:rsidP="00EF06DE">
            <w:pPr>
              <w:pStyle w:val="TAL"/>
              <w:keepNext w:val="0"/>
              <w:keepLines w:val="0"/>
              <w:widowControl w:val="0"/>
              <w:rPr>
                <w:ins w:id="11730" w:author="CR1189" w:date="2023-11-06T14:18:00Z"/>
                <w:lang w:eastAsia="zh-CN"/>
              </w:rPr>
            </w:pPr>
            <w:ins w:id="11731" w:author="CR1189" w:date="2023-11-06T14:18:00Z">
              <w:r>
                <w:rPr>
                  <w:rFonts w:cs="Arial"/>
                  <w:szCs w:val="18"/>
                  <w:lang w:eastAsia="ja-JP"/>
                </w:rPr>
                <w:t>M</w:t>
              </w:r>
            </w:ins>
          </w:p>
        </w:tc>
        <w:tc>
          <w:tcPr>
            <w:tcW w:w="556" w:type="pct"/>
          </w:tcPr>
          <w:p w14:paraId="280D7DD7" w14:textId="77777777" w:rsidR="00C410D6" w:rsidRDefault="00C410D6" w:rsidP="00EF06DE">
            <w:pPr>
              <w:pStyle w:val="TAL"/>
              <w:keepNext w:val="0"/>
              <w:keepLines w:val="0"/>
              <w:widowControl w:val="0"/>
              <w:rPr>
                <w:ins w:id="11732" w:author="CR1189" w:date="2023-11-06T14:18:00Z"/>
              </w:rPr>
            </w:pPr>
          </w:p>
        </w:tc>
        <w:tc>
          <w:tcPr>
            <w:tcW w:w="778" w:type="pct"/>
          </w:tcPr>
          <w:p w14:paraId="28A16AD6" w14:textId="77777777" w:rsidR="00C410D6" w:rsidRDefault="00C410D6" w:rsidP="00EF06DE">
            <w:pPr>
              <w:pStyle w:val="TAL"/>
              <w:keepNext w:val="0"/>
              <w:keepLines w:val="0"/>
              <w:widowControl w:val="0"/>
              <w:rPr>
                <w:ins w:id="11733" w:author="CR1189" w:date="2023-11-06T14:18:00Z"/>
              </w:rPr>
            </w:pPr>
            <w:ins w:id="11734" w:author="CR1189" w:date="2023-11-06T14:18:00Z">
              <w:r>
                <w:t>9.3.1.219</w:t>
              </w:r>
            </w:ins>
          </w:p>
        </w:tc>
        <w:tc>
          <w:tcPr>
            <w:tcW w:w="889" w:type="pct"/>
          </w:tcPr>
          <w:p w14:paraId="538C6364" w14:textId="77777777" w:rsidR="00C410D6" w:rsidRDefault="00C410D6" w:rsidP="00EF06DE">
            <w:pPr>
              <w:pStyle w:val="TAL"/>
              <w:keepNext w:val="0"/>
              <w:keepLines w:val="0"/>
              <w:widowControl w:val="0"/>
              <w:rPr>
                <w:ins w:id="11735" w:author="CR1189" w:date="2023-11-06T14:18:00Z"/>
              </w:rPr>
            </w:pPr>
          </w:p>
        </w:tc>
        <w:tc>
          <w:tcPr>
            <w:tcW w:w="556" w:type="pct"/>
          </w:tcPr>
          <w:p w14:paraId="4BCDD063" w14:textId="77777777" w:rsidR="00C410D6" w:rsidRDefault="00C410D6" w:rsidP="00EF06DE">
            <w:pPr>
              <w:pStyle w:val="TAC"/>
              <w:keepNext w:val="0"/>
              <w:keepLines w:val="0"/>
              <w:widowControl w:val="0"/>
              <w:rPr>
                <w:ins w:id="11736" w:author="CR1189" w:date="2023-11-06T14:18:00Z"/>
              </w:rPr>
            </w:pPr>
            <w:ins w:id="11737" w:author="CR1189" w:date="2023-11-06T14:18:00Z">
              <w:r>
                <w:rPr>
                  <w:rFonts w:cs="Arial"/>
                  <w:szCs w:val="18"/>
                </w:rPr>
                <w:t>YES</w:t>
              </w:r>
            </w:ins>
          </w:p>
        </w:tc>
        <w:tc>
          <w:tcPr>
            <w:tcW w:w="554" w:type="pct"/>
          </w:tcPr>
          <w:p w14:paraId="31C056BC" w14:textId="77777777" w:rsidR="00C410D6" w:rsidRDefault="00C410D6" w:rsidP="00EF06DE">
            <w:pPr>
              <w:pStyle w:val="TAC"/>
              <w:keepNext w:val="0"/>
              <w:keepLines w:val="0"/>
              <w:widowControl w:val="0"/>
              <w:rPr>
                <w:ins w:id="11738" w:author="CR1189" w:date="2023-11-06T14:18:00Z"/>
              </w:rPr>
            </w:pPr>
            <w:ins w:id="11739" w:author="CR1189" w:date="2023-11-06T14:18:00Z">
              <w:r>
                <w:rPr>
                  <w:rFonts w:cs="Arial"/>
                  <w:szCs w:val="18"/>
                </w:rPr>
                <w:t>reject</w:t>
              </w:r>
            </w:ins>
          </w:p>
        </w:tc>
      </w:tr>
      <w:tr w:rsidR="00C410D6" w14:paraId="71F435BC" w14:textId="77777777" w:rsidTr="00EF06DE">
        <w:trPr>
          <w:ins w:id="11740" w:author="CR1189" w:date="2023-11-06T14:18:00Z"/>
        </w:trPr>
        <w:tc>
          <w:tcPr>
            <w:tcW w:w="1111" w:type="pct"/>
          </w:tcPr>
          <w:p w14:paraId="45BE4E29" w14:textId="77777777" w:rsidR="00C410D6" w:rsidRDefault="00C410D6" w:rsidP="00EF06DE">
            <w:pPr>
              <w:pStyle w:val="TAL"/>
              <w:keepNext w:val="0"/>
              <w:keepLines w:val="0"/>
              <w:widowControl w:val="0"/>
              <w:rPr>
                <w:ins w:id="11741" w:author="CR1189" w:date="2023-11-06T14:18:00Z"/>
                <w:rFonts w:eastAsia="MS Mincho" w:cs="Arial"/>
                <w:szCs w:val="18"/>
                <w:lang w:val="fr-FR" w:eastAsia="ja-JP"/>
              </w:rPr>
            </w:pPr>
            <w:ins w:id="11742" w:author="CR1189" w:date="2023-11-06T14:18:00Z">
              <w:r>
                <w:rPr>
                  <w:rFonts w:eastAsia="MS Mincho" w:cs="Arial"/>
                  <w:szCs w:val="18"/>
                  <w:lang w:val="fr-FR" w:eastAsia="ja-JP"/>
                </w:rPr>
                <w:t>gNB-DU MBS F1AP ID</w:t>
              </w:r>
            </w:ins>
          </w:p>
        </w:tc>
        <w:tc>
          <w:tcPr>
            <w:tcW w:w="556" w:type="pct"/>
          </w:tcPr>
          <w:p w14:paraId="30C948AC" w14:textId="77777777" w:rsidR="00C410D6" w:rsidRDefault="00C410D6" w:rsidP="00EF06DE">
            <w:pPr>
              <w:pStyle w:val="TAL"/>
              <w:keepNext w:val="0"/>
              <w:keepLines w:val="0"/>
              <w:widowControl w:val="0"/>
              <w:rPr>
                <w:ins w:id="11743" w:author="CR1189" w:date="2023-11-06T14:18:00Z"/>
                <w:rFonts w:cs="Arial"/>
                <w:szCs w:val="18"/>
                <w:lang w:eastAsia="ja-JP"/>
              </w:rPr>
            </w:pPr>
            <w:ins w:id="11744" w:author="CR1189" w:date="2023-11-06T14:18:00Z">
              <w:r>
                <w:rPr>
                  <w:rFonts w:cs="Arial"/>
                  <w:szCs w:val="18"/>
                  <w:lang w:eastAsia="ja-JP"/>
                </w:rPr>
                <w:t>M</w:t>
              </w:r>
            </w:ins>
          </w:p>
        </w:tc>
        <w:tc>
          <w:tcPr>
            <w:tcW w:w="556" w:type="pct"/>
          </w:tcPr>
          <w:p w14:paraId="34F5B6CB" w14:textId="77777777" w:rsidR="00C410D6" w:rsidRDefault="00C410D6" w:rsidP="00EF06DE">
            <w:pPr>
              <w:pStyle w:val="TAL"/>
              <w:keepNext w:val="0"/>
              <w:keepLines w:val="0"/>
              <w:widowControl w:val="0"/>
              <w:rPr>
                <w:ins w:id="11745" w:author="CR1189" w:date="2023-11-06T14:18:00Z"/>
              </w:rPr>
            </w:pPr>
          </w:p>
        </w:tc>
        <w:tc>
          <w:tcPr>
            <w:tcW w:w="778" w:type="pct"/>
          </w:tcPr>
          <w:p w14:paraId="51724816" w14:textId="77777777" w:rsidR="00C410D6" w:rsidRDefault="00C410D6" w:rsidP="00EF06DE">
            <w:pPr>
              <w:pStyle w:val="TAL"/>
              <w:keepNext w:val="0"/>
              <w:keepLines w:val="0"/>
              <w:widowControl w:val="0"/>
              <w:rPr>
                <w:ins w:id="11746" w:author="CR1189" w:date="2023-11-06T14:18:00Z"/>
                <w:rFonts w:cs="Arial"/>
                <w:snapToGrid w:val="0"/>
                <w:szCs w:val="18"/>
                <w:lang w:val="fr-FR" w:eastAsia="ja-JP"/>
              </w:rPr>
            </w:pPr>
            <w:ins w:id="11747" w:author="CR1189" w:date="2023-11-06T14:18:00Z">
              <w:r>
                <w:rPr>
                  <w:lang w:val="fr-FR"/>
                </w:rPr>
                <w:t>9.3.1.220</w:t>
              </w:r>
            </w:ins>
          </w:p>
        </w:tc>
        <w:tc>
          <w:tcPr>
            <w:tcW w:w="889" w:type="pct"/>
          </w:tcPr>
          <w:p w14:paraId="284452A1" w14:textId="77777777" w:rsidR="00C410D6" w:rsidRDefault="00C410D6" w:rsidP="00EF06DE">
            <w:pPr>
              <w:pStyle w:val="TAL"/>
              <w:keepNext w:val="0"/>
              <w:keepLines w:val="0"/>
              <w:widowControl w:val="0"/>
              <w:rPr>
                <w:ins w:id="11748" w:author="CR1189" w:date="2023-11-06T14:18:00Z"/>
                <w:lang w:val="fr-FR"/>
              </w:rPr>
            </w:pPr>
          </w:p>
        </w:tc>
        <w:tc>
          <w:tcPr>
            <w:tcW w:w="556" w:type="pct"/>
          </w:tcPr>
          <w:p w14:paraId="6022ADC6" w14:textId="77777777" w:rsidR="00C410D6" w:rsidRDefault="00C410D6" w:rsidP="00EF06DE">
            <w:pPr>
              <w:pStyle w:val="TAC"/>
              <w:keepNext w:val="0"/>
              <w:keepLines w:val="0"/>
              <w:widowControl w:val="0"/>
              <w:rPr>
                <w:ins w:id="11749" w:author="CR1189" w:date="2023-11-06T14:18:00Z"/>
              </w:rPr>
            </w:pPr>
            <w:ins w:id="11750" w:author="CR1189" w:date="2023-11-06T14:18:00Z">
              <w:r>
                <w:rPr>
                  <w:rFonts w:cs="Arial"/>
                  <w:szCs w:val="18"/>
                </w:rPr>
                <w:t>YES</w:t>
              </w:r>
            </w:ins>
          </w:p>
        </w:tc>
        <w:tc>
          <w:tcPr>
            <w:tcW w:w="554" w:type="pct"/>
          </w:tcPr>
          <w:p w14:paraId="2D71631E" w14:textId="77777777" w:rsidR="00C410D6" w:rsidRDefault="00C410D6" w:rsidP="00EF06DE">
            <w:pPr>
              <w:pStyle w:val="TAC"/>
              <w:keepNext w:val="0"/>
              <w:keepLines w:val="0"/>
              <w:widowControl w:val="0"/>
              <w:rPr>
                <w:ins w:id="11751" w:author="CR1189" w:date="2023-11-06T14:18:00Z"/>
              </w:rPr>
            </w:pPr>
            <w:ins w:id="11752" w:author="CR1189" w:date="2023-11-06T14:18:00Z">
              <w:r>
                <w:rPr>
                  <w:rFonts w:cs="Arial"/>
                  <w:szCs w:val="18"/>
                </w:rPr>
                <w:t>reject</w:t>
              </w:r>
            </w:ins>
          </w:p>
        </w:tc>
      </w:tr>
      <w:tr w:rsidR="00C410D6" w14:paraId="4CD6A698" w14:textId="77777777" w:rsidTr="00EF06DE">
        <w:trPr>
          <w:ins w:id="11753" w:author="CR1189" w:date="2023-11-06T14:18:00Z"/>
        </w:trPr>
        <w:tc>
          <w:tcPr>
            <w:tcW w:w="1111" w:type="pct"/>
          </w:tcPr>
          <w:p w14:paraId="40BE6435" w14:textId="77777777" w:rsidR="00C410D6" w:rsidRDefault="00C410D6" w:rsidP="00EF06DE">
            <w:pPr>
              <w:pStyle w:val="TAL"/>
              <w:keepNext w:val="0"/>
              <w:keepLines w:val="0"/>
              <w:widowControl w:val="0"/>
              <w:rPr>
                <w:ins w:id="11754" w:author="CR1189" w:date="2023-11-06T14:18:00Z"/>
                <w:lang w:eastAsia="zh-CN"/>
              </w:rPr>
            </w:pPr>
            <w:ins w:id="11755" w:author="CR1189" w:date="2023-11-06T14:18:00Z">
              <w:r>
                <w:rPr>
                  <w:lang w:val="fr-FR"/>
                </w:rPr>
                <w:t xml:space="preserve">Multicast </w:t>
              </w:r>
              <w:r>
                <w:rPr>
                  <w:rFonts w:cs="Arial"/>
                  <w:szCs w:val="18"/>
                  <w:lang w:val="fr-FR" w:eastAsia="zh-CN"/>
                </w:rPr>
                <w:t>DU to CU RRC Information</w:t>
              </w:r>
            </w:ins>
          </w:p>
        </w:tc>
        <w:tc>
          <w:tcPr>
            <w:tcW w:w="556" w:type="pct"/>
          </w:tcPr>
          <w:p w14:paraId="63172948" w14:textId="77777777" w:rsidR="00C410D6" w:rsidRDefault="00C410D6" w:rsidP="00EF06DE">
            <w:pPr>
              <w:pStyle w:val="TAL"/>
              <w:keepNext w:val="0"/>
              <w:keepLines w:val="0"/>
              <w:widowControl w:val="0"/>
              <w:rPr>
                <w:ins w:id="11756" w:author="CR1189" w:date="2023-11-06T14:18:00Z"/>
                <w:lang w:eastAsia="zh-CN"/>
              </w:rPr>
            </w:pPr>
            <w:ins w:id="11757" w:author="CR1189" w:date="2023-11-06T14:18:00Z">
              <w:r>
                <w:rPr>
                  <w:rFonts w:eastAsia="MS Mincho" w:cs="Arial"/>
                  <w:szCs w:val="18"/>
                </w:rPr>
                <w:t>O</w:t>
              </w:r>
            </w:ins>
          </w:p>
        </w:tc>
        <w:tc>
          <w:tcPr>
            <w:tcW w:w="556" w:type="pct"/>
          </w:tcPr>
          <w:p w14:paraId="0A979BCE" w14:textId="77777777" w:rsidR="00C410D6" w:rsidRDefault="00C410D6" w:rsidP="00EF06DE">
            <w:pPr>
              <w:pStyle w:val="TAL"/>
              <w:keepNext w:val="0"/>
              <w:keepLines w:val="0"/>
              <w:widowControl w:val="0"/>
              <w:rPr>
                <w:ins w:id="11758" w:author="CR1189" w:date="2023-11-06T14:18:00Z"/>
              </w:rPr>
            </w:pPr>
          </w:p>
        </w:tc>
        <w:tc>
          <w:tcPr>
            <w:tcW w:w="778" w:type="pct"/>
          </w:tcPr>
          <w:p w14:paraId="7540EFD8" w14:textId="3C4959AF" w:rsidR="00C410D6" w:rsidRDefault="00C410D6" w:rsidP="00EF06DE">
            <w:pPr>
              <w:pStyle w:val="TAL"/>
              <w:keepNext w:val="0"/>
              <w:keepLines w:val="0"/>
              <w:widowControl w:val="0"/>
              <w:rPr>
                <w:ins w:id="11759" w:author="CR1189" w:date="2023-11-06T14:18:00Z"/>
              </w:rPr>
            </w:pPr>
            <w:ins w:id="11760" w:author="CR1189" w:date="2023-11-06T14:18:00Z">
              <w:r>
                <w:rPr>
                  <w:rFonts w:cs="Arial"/>
                  <w:szCs w:val="18"/>
                </w:rPr>
                <w:t>9.3.1.</w:t>
              </w:r>
              <w:del w:id="11761" w:author="MCC" w:date="2023-11-09T20:49:00Z">
                <w:r w:rsidDel="00C410D6">
                  <w:rPr>
                    <w:rFonts w:cs="Arial"/>
                    <w:szCs w:val="18"/>
                  </w:rPr>
                  <w:delText>x11</w:delText>
                </w:r>
              </w:del>
            </w:ins>
            <w:ins w:id="11762" w:author="MCC" w:date="2023-11-09T20:49:00Z">
              <w:r>
                <w:rPr>
                  <w:rFonts w:cs="Arial"/>
                  <w:szCs w:val="18"/>
                </w:rPr>
                <w:t>315</w:t>
              </w:r>
            </w:ins>
          </w:p>
        </w:tc>
        <w:tc>
          <w:tcPr>
            <w:tcW w:w="889" w:type="pct"/>
          </w:tcPr>
          <w:p w14:paraId="573E32A5" w14:textId="77777777" w:rsidR="00C410D6" w:rsidRDefault="00C410D6" w:rsidP="00EF06DE">
            <w:pPr>
              <w:pStyle w:val="TAL"/>
              <w:keepNext w:val="0"/>
              <w:keepLines w:val="0"/>
              <w:widowControl w:val="0"/>
              <w:rPr>
                <w:ins w:id="11763" w:author="CR1189" w:date="2023-11-06T14:18:00Z"/>
              </w:rPr>
            </w:pPr>
          </w:p>
        </w:tc>
        <w:tc>
          <w:tcPr>
            <w:tcW w:w="556" w:type="pct"/>
          </w:tcPr>
          <w:p w14:paraId="0829C37B" w14:textId="77777777" w:rsidR="00C410D6" w:rsidRDefault="00C410D6" w:rsidP="00EF06DE">
            <w:pPr>
              <w:pStyle w:val="TAC"/>
              <w:keepNext w:val="0"/>
              <w:keepLines w:val="0"/>
              <w:widowControl w:val="0"/>
              <w:rPr>
                <w:ins w:id="11764" w:author="CR1189" w:date="2023-11-06T14:18:00Z"/>
              </w:rPr>
            </w:pPr>
            <w:ins w:id="11765" w:author="CR1189" w:date="2023-11-06T14:18:00Z">
              <w:r>
                <w:rPr>
                  <w:rFonts w:cs="Arial"/>
                  <w:szCs w:val="18"/>
                  <w:lang w:eastAsia="ja-JP"/>
                </w:rPr>
                <w:t>YES</w:t>
              </w:r>
            </w:ins>
          </w:p>
        </w:tc>
        <w:tc>
          <w:tcPr>
            <w:tcW w:w="554" w:type="pct"/>
          </w:tcPr>
          <w:p w14:paraId="453CE980" w14:textId="77777777" w:rsidR="00C410D6" w:rsidRDefault="00C410D6" w:rsidP="00EF06DE">
            <w:pPr>
              <w:pStyle w:val="TAC"/>
              <w:keepNext w:val="0"/>
              <w:keepLines w:val="0"/>
              <w:widowControl w:val="0"/>
              <w:rPr>
                <w:ins w:id="11766" w:author="CR1189" w:date="2023-11-06T14:18:00Z"/>
              </w:rPr>
            </w:pPr>
            <w:ins w:id="11767" w:author="CR1189" w:date="2023-11-06T14:18:00Z">
              <w:r>
                <w:rPr>
                  <w:rFonts w:cs="Arial"/>
                  <w:szCs w:val="18"/>
                </w:rPr>
                <w:t>reject</w:t>
              </w:r>
            </w:ins>
          </w:p>
        </w:tc>
      </w:tr>
    </w:tbl>
    <w:p w14:paraId="61C1FFEA" w14:textId="77777777" w:rsidR="00C410D6" w:rsidRDefault="00C410D6" w:rsidP="00C410D6">
      <w:pPr>
        <w:widowControl w:val="0"/>
        <w:rPr>
          <w:ins w:id="11768" w:author="CR1189" w:date="2023-11-06T14:18:00Z"/>
          <w:lang w:eastAsia="zh-CN"/>
        </w:rPr>
      </w:pPr>
    </w:p>
    <w:p w14:paraId="6A83A705" w14:textId="77777777" w:rsidR="00C410D6" w:rsidRDefault="00C410D6" w:rsidP="00C410D6">
      <w:pPr>
        <w:pStyle w:val="Heading4"/>
        <w:keepNext w:val="0"/>
        <w:keepLines w:val="0"/>
        <w:widowControl w:val="0"/>
        <w:rPr>
          <w:ins w:id="11769" w:author="CR1189" w:date="2023-11-06T14:18:00Z"/>
        </w:rPr>
      </w:pPr>
      <w:bookmarkStart w:id="11770" w:name="_CR9_2_14_B2"/>
      <w:bookmarkEnd w:id="11770"/>
      <w:ins w:id="11771" w:author="CR1189" w:date="2023-11-06T14:18:00Z">
        <w:r>
          <w:t>9.2.14.B2</w:t>
        </w:r>
        <w:r>
          <w:tab/>
          <w:t>MULTI</w:t>
        </w:r>
        <w:r>
          <w:rPr>
            <w:lang w:eastAsia="zh-CN"/>
          </w:rPr>
          <w:t xml:space="preserve">CAST </w:t>
        </w:r>
        <w:r>
          <w:t>CONTEXT NOTIFICATION CONFIRM</w:t>
        </w:r>
      </w:ins>
    </w:p>
    <w:p w14:paraId="57AB640D" w14:textId="77777777" w:rsidR="00C410D6" w:rsidRDefault="00C410D6" w:rsidP="00C410D6">
      <w:pPr>
        <w:widowControl w:val="0"/>
        <w:rPr>
          <w:ins w:id="11772" w:author="CR1189" w:date="2023-11-06T14:18:00Z"/>
          <w:rFonts w:eastAsia="Batang"/>
        </w:rPr>
      </w:pPr>
      <w:ins w:id="11773" w:author="CR1189" w:date="2023-11-06T14:18:00Z">
        <w:r>
          <w:t>This message is sent by the gNB-CU to notify the gNB-DU to confirm the execution of the requested functions.</w:t>
        </w:r>
      </w:ins>
    </w:p>
    <w:p w14:paraId="652A1C83" w14:textId="77777777" w:rsidR="00C410D6" w:rsidRDefault="00C410D6" w:rsidP="00C410D6">
      <w:pPr>
        <w:widowControl w:val="0"/>
        <w:rPr>
          <w:ins w:id="11774" w:author="CR1189" w:date="2023-11-06T14:18:00Z"/>
        </w:rPr>
      </w:pPr>
      <w:ins w:id="11775" w:author="CR1189" w:date="2023-11-06T14:18:00Z">
        <w:r>
          <w:t xml:space="preserve">Direction: gNB-CU </w:t>
        </w:r>
        <w:r>
          <w:sym w:font="Symbol" w:char="F0AE"/>
        </w:r>
        <w:r>
          <w:t xml:space="preserve"> gNB-DU</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C410D6" w14:paraId="377A460E" w14:textId="77777777" w:rsidTr="00EF06DE">
        <w:trPr>
          <w:tblHeader/>
          <w:ins w:id="11776" w:author="CR1189" w:date="2023-11-06T14:18:00Z"/>
        </w:trPr>
        <w:tc>
          <w:tcPr>
            <w:tcW w:w="1111" w:type="pct"/>
          </w:tcPr>
          <w:p w14:paraId="1B94CCF8" w14:textId="77777777" w:rsidR="00C410D6" w:rsidRDefault="00C410D6" w:rsidP="00EF06DE">
            <w:pPr>
              <w:pStyle w:val="TAH"/>
              <w:keepNext w:val="0"/>
              <w:keepLines w:val="0"/>
              <w:widowControl w:val="0"/>
              <w:rPr>
                <w:ins w:id="11777" w:author="CR1189" w:date="2023-11-06T14:18:00Z"/>
              </w:rPr>
            </w:pPr>
            <w:ins w:id="11778" w:author="CR1189" w:date="2023-11-06T14:18:00Z">
              <w:r>
                <w:t>IE/Group Name</w:t>
              </w:r>
            </w:ins>
          </w:p>
        </w:tc>
        <w:tc>
          <w:tcPr>
            <w:tcW w:w="556" w:type="pct"/>
          </w:tcPr>
          <w:p w14:paraId="368817D7" w14:textId="77777777" w:rsidR="00C410D6" w:rsidRDefault="00C410D6" w:rsidP="00EF06DE">
            <w:pPr>
              <w:pStyle w:val="TAH"/>
              <w:keepNext w:val="0"/>
              <w:keepLines w:val="0"/>
              <w:widowControl w:val="0"/>
              <w:rPr>
                <w:ins w:id="11779" w:author="CR1189" w:date="2023-11-06T14:18:00Z"/>
              </w:rPr>
            </w:pPr>
            <w:ins w:id="11780" w:author="CR1189" w:date="2023-11-06T14:18:00Z">
              <w:r>
                <w:t>Presence</w:t>
              </w:r>
            </w:ins>
          </w:p>
        </w:tc>
        <w:tc>
          <w:tcPr>
            <w:tcW w:w="556" w:type="pct"/>
          </w:tcPr>
          <w:p w14:paraId="1E077377" w14:textId="77777777" w:rsidR="00C410D6" w:rsidRDefault="00C410D6" w:rsidP="00EF06DE">
            <w:pPr>
              <w:pStyle w:val="TAH"/>
              <w:keepNext w:val="0"/>
              <w:keepLines w:val="0"/>
              <w:widowControl w:val="0"/>
              <w:rPr>
                <w:ins w:id="11781" w:author="CR1189" w:date="2023-11-06T14:18:00Z"/>
              </w:rPr>
            </w:pPr>
            <w:ins w:id="11782" w:author="CR1189" w:date="2023-11-06T14:18:00Z">
              <w:r>
                <w:t>Range</w:t>
              </w:r>
            </w:ins>
          </w:p>
        </w:tc>
        <w:tc>
          <w:tcPr>
            <w:tcW w:w="778" w:type="pct"/>
          </w:tcPr>
          <w:p w14:paraId="1EE56656" w14:textId="77777777" w:rsidR="00C410D6" w:rsidRDefault="00C410D6" w:rsidP="00EF06DE">
            <w:pPr>
              <w:pStyle w:val="TAH"/>
              <w:keepNext w:val="0"/>
              <w:keepLines w:val="0"/>
              <w:widowControl w:val="0"/>
              <w:rPr>
                <w:ins w:id="11783" w:author="CR1189" w:date="2023-11-06T14:18:00Z"/>
              </w:rPr>
            </w:pPr>
            <w:ins w:id="11784" w:author="CR1189" w:date="2023-11-06T14:18:00Z">
              <w:r>
                <w:t>IE type and reference</w:t>
              </w:r>
            </w:ins>
          </w:p>
        </w:tc>
        <w:tc>
          <w:tcPr>
            <w:tcW w:w="889" w:type="pct"/>
          </w:tcPr>
          <w:p w14:paraId="6193BD5E" w14:textId="77777777" w:rsidR="00C410D6" w:rsidRDefault="00C410D6" w:rsidP="00EF06DE">
            <w:pPr>
              <w:pStyle w:val="TAH"/>
              <w:keepNext w:val="0"/>
              <w:keepLines w:val="0"/>
              <w:widowControl w:val="0"/>
              <w:rPr>
                <w:ins w:id="11785" w:author="CR1189" w:date="2023-11-06T14:18:00Z"/>
              </w:rPr>
            </w:pPr>
            <w:ins w:id="11786" w:author="CR1189" w:date="2023-11-06T14:18:00Z">
              <w:r>
                <w:t>Semantics description</w:t>
              </w:r>
            </w:ins>
          </w:p>
        </w:tc>
        <w:tc>
          <w:tcPr>
            <w:tcW w:w="556" w:type="pct"/>
          </w:tcPr>
          <w:p w14:paraId="7BD4ADF7" w14:textId="77777777" w:rsidR="00C410D6" w:rsidRDefault="00C410D6" w:rsidP="00EF06DE">
            <w:pPr>
              <w:pStyle w:val="TAH"/>
              <w:keepNext w:val="0"/>
              <w:keepLines w:val="0"/>
              <w:widowControl w:val="0"/>
              <w:rPr>
                <w:ins w:id="11787" w:author="CR1189" w:date="2023-11-06T14:18:00Z"/>
              </w:rPr>
            </w:pPr>
            <w:ins w:id="11788" w:author="CR1189" w:date="2023-11-06T14:18:00Z">
              <w:r>
                <w:t>Criticality</w:t>
              </w:r>
            </w:ins>
          </w:p>
        </w:tc>
        <w:tc>
          <w:tcPr>
            <w:tcW w:w="554" w:type="pct"/>
          </w:tcPr>
          <w:p w14:paraId="2922CF5F" w14:textId="77777777" w:rsidR="00C410D6" w:rsidRDefault="00C410D6" w:rsidP="00EF06DE">
            <w:pPr>
              <w:pStyle w:val="TAH"/>
              <w:keepNext w:val="0"/>
              <w:keepLines w:val="0"/>
              <w:widowControl w:val="0"/>
              <w:rPr>
                <w:ins w:id="11789" w:author="CR1189" w:date="2023-11-06T14:18:00Z"/>
              </w:rPr>
            </w:pPr>
            <w:ins w:id="11790" w:author="CR1189" w:date="2023-11-06T14:18:00Z">
              <w:r>
                <w:t>Assigned Criticality</w:t>
              </w:r>
            </w:ins>
          </w:p>
        </w:tc>
      </w:tr>
      <w:tr w:rsidR="00C410D6" w14:paraId="362956EC" w14:textId="77777777" w:rsidTr="00EF06DE">
        <w:trPr>
          <w:ins w:id="11791" w:author="CR1189" w:date="2023-11-06T14:18:00Z"/>
        </w:trPr>
        <w:tc>
          <w:tcPr>
            <w:tcW w:w="1111" w:type="pct"/>
          </w:tcPr>
          <w:p w14:paraId="68DE590E" w14:textId="77777777" w:rsidR="00C410D6" w:rsidRDefault="00C410D6" w:rsidP="00EF06DE">
            <w:pPr>
              <w:pStyle w:val="TAL"/>
              <w:keepNext w:val="0"/>
              <w:keepLines w:val="0"/>
              <w:widowControl w:val="0"/>
              <w:rPr>
                <w:ins w:id="11792" w:author="CR1189" w:date="2023-11-06T14:18:00Z"/>
              </w:rPr>
            </w:pPr>
            <w:ins w:id="11793" w:author="CR1189" w:date="2023-11-06T14:18:00Z">
              <w:r>
                <w:t>Message Type</w:t>
              </w:r>
            </w:ins>
          </w:p>
        </w:tc>
        <w:tc>
          <w:tcPr>
            <w:tcW w:w="556" w:type="pct"/>
          </w:tcPr>
          <w:p w14:paraId="350B635A" w14:textId="77777777" w:rsidR="00C410D6" w:rsidRDefault="00C410D6" w:rsidP="00EF06DE">
            <w:pPr>
              <w:pStyle w:val="TAL"/>
              <w:keepNext w:val="0"/>
              <w:keepLines w:val="0"/>
              <w:widowControl w:val="0"/>
              <w:rPr>
                <w:ins w:id="11794" w:author="CR1189" w:date="2023-11-06T14:18:00Z"/>
              </w:rPr>
            </w:pPr>
            <w:ins w:id="11795" w:author="CR1189" w:date="2023-11-06T14:18:00Z">
              <w:r>
                <w:t>M</w:t>
              </w:r>
            </w:ins>
          </w:p>
        </w:tc>
        <w:tc>
          <w:tcPr>
            <w:tcW w:w="556" w:type="pct"/>
          </w:tcPr>
          <w:p w14:paraId="10EF3170" w14:textId="77777777" w:rsidR="00C410D6" w:rsidRDefault="00C410D6" w:rsidP="00EF06DE">
            <w:pPr>
              <w:pStyle w:val="TAL"/>
              <w:keepNext w:val="0"/>
              <w:keepLines w:val="0"/>
              <w:widowControl w:val="0"/>
              <w:rPr>
                <w:ins w:id="11796" w:author="CR1189" w:date="2023-11-06T14:18:00Z"/>
              </w:rPr>
            </w:pPr>
          </w:p>
        </w:tc>
        <w:tc>
          <w:tcPr>
            <w:tcW w:w="778" w:type="pct"/>
          </w:tcPr>
          <w:p w14:paraId="434862F0" w14:textId="77777777" w:rsidR="00C410D6" w:rsidRDefault="00C410D6" w:rsidP="00EF06DE">
            <w:pPr>
              <w:pStyle w:val="TAL"/>
              <w:keepNext w:val="0"/>
              <w:keepLines w:val="0"/>
              <w:widowControl w:val="0"/>
              <w:rPr>
                <w:ins w:id="11797" w:author="CR1189" w:date="2023-11-06T14:18:00Z"/>
              </w:rPr>
            </w:pPr>
            <w:ins w:id="11798" w:author="CR1189" w:date="2023-11-06T14:18:00Z">
              <w:r>
                <w:t>9.3.1.1</w:t>
              </w:r>
            </w:ins>
          </w:p>
        </w:tc>
        <w:tc>
          <w:tcPr>
            <w:tcW w:w="889" w:type="pct"/>
          </w:tcPr>
          <w:p w14:paraId="4B087571" w14:textId="77777777" w:rsidR="00C410D6" w:rsidRDefault="00C410D6" w:rsidP="00EF06DE">
            <w:pPr>
              <w:pStyle w:val="TAL"/>
              <w:keepNext w:val="0"/>
              <w:keepLines w:val="0"/>
              <w:widowControl w:val="0"/>
              <w:rPr>
                <w:ins w:id="11799" w:author="CR1189" w:date="2023-11-06T14:18:00Z"/>
              </w:rPr>
            </w:pPr>
          </w:p>
        </w:tc>
        <w:tc>
          <w:tcPr>
            <w:tcW w:w="556" w:type="pct"/>
          </w:tcPr>
          <w:p w14:paraId="1E8E4B3E" w14:textId="77777777" w:rsidR="00C410D6" w:rsidRDefault="00C410D6" w:rsidP="00EF06DE">
            <w:pPr>
              <w:pStyle w:val="TAC"/>
              <w:keepNext w:val="0"/>
              <w:keepLines w:val="0"/>
              <w:widowControl w:val="0"/>
              <w:rPr>
                <w:ins w:id="11800" w:author="CR1189" w:date="2023-11-06T14:18:00Z"/>
              </w:rPr>
            </w:pPr>
            <w:ins w:id="11801" w:author="CR1189" w:date="2023-11-06T14:18:00Z">
              <w:r>
                <w:t>YES</w:t>
              </w:r>
            </w:ins>
          </w:p>
        </w:tc>
        <w:tc>
          <w:tcPr>
            <w:tcW w:w="554" w:type="pct"/>
          </w:tcPr>
          <w:p w14:paraId="53E93F2C" w14:textId="77777777" w:rsidR="00C410D6" w:rsidRDefault="00C410D6" w:rsidP="00EF06DE">
            <w:pPr>
              <w:pStyle w:val="TAC"/>
              <w:keepNext w:val="0"/>
              <w:keepLines w:val="0"/>
              <w:widowControl w:val="0"/>
              <w:rPr>
                <w:ins w:id="11802" w:author="CR1189" w:date="2023-11-06T14:18:00Z"/>
              </w:rPr>
            </w:pPr>
            <w:ins w:id="11803" w:author="CR1189" w:date="2023-11-06T14:18:00Z">
              <w:r>
                <w:t>reject</w:t>
              </w:r>
            </w:ins>
          </w:p>
        </w:tc>
      </w:tr>
      <w:tr w:rsidR="00C410D6" w14:paraId="48CED421" w14:textId="77777777" w:rsidTr="00EF06DE">
        <w:trPr>
          <w:ins w:id="11804" w:author="CR1189" w:date="2023-11-06T14:18:00Z"/>
        </w:trPr>
        <w:tc>
          <w:tcPr>
            <w:tcW w:w="1111" w:type="pct"/>
          </w:tcPr>
          <w:p w14:paraId="6AF870B3" w14:textId="77777777" w:rsidR="00C410D6" w:rsidRDefault="00C410D6" w:rsidP="00EF06DE">
            <w:pPr>
              <w:pStyle w:val="TAL"/>
              <w:keepNext w:val="0"/>
              <w:keepLines w:val="0"/>
              <w:widowControl w:val="0"/>
              <w:rPr>
                <w:ins w:id="11805" w:author="CR1189" w:date="2023-11-06T14:18:00Z"/>
                <w:lang w:eastAsia="zh-CN"/>
              </w:rPr>
            </w:pPr>
            <w:ins w:id="11806" w:author="CR1189" w:date="2023-11-06T14:18:00Z">
              <w:r>
                <w:rPr>
                  <w:rFonts w:eastAsia="MS Mincho" w:cs="Arial"/>
                  <w:szCs w:val="18"/>
                  <w:lang w:eastAsia="ja-JP"/>
                </w:rPr>
                <w:t>gNB-CU MBS F1AP ID</w:t>
              </w:r>
            </w:ins>
          </w:p>
        </w:tc>
        <w:tc>
          <w:tcPr>
            <w:tcW w:w="556" w:type="pct"/>
          </w:tcPr>
          <w:p w14:paraId="5808827B" w14:textId="77777777" w:rsidR="00C410D6" w:rsidRDefault="00C410D6" w:rsidP="00EF06DE">
            <w:pPr>
              <w:pStyle w:val="TAL"/>
              <w:keepNext w:val="0"/>
              <w:keepLines w:val="0"/>
              <w:widowControl w:val="0"/>
              <w:rPr>
                <w:ins w:id="11807" w:author="CR1189" w:date="2023-11-06T14:18:00Z"/>
                <w:lang w:eastAsia="zh-CN"/>
              </w:rPr>
            </w:pPr>
            <w:ins w:id="11808" w:author="CR1189" w:date="2023-11-06T14:18:00Z">
              <w:r>
                <w:rPr>
                  <w:rFonts w:cs="Arial"/>
                  <w:szCs w:val="18"/>
                  <w:lang w:eastAsia="ja-JP"/>
                </w:rPr>
                <w:t>M</w:t>
              </w:r>
            </w:ins>
          </w:p>
        </w:tc>
        <w:tc>
          <w:tcPr>
            <w:tcW w:w="556" w:type="pct"/>
          </w:tcPr>
          <w:p w14:paraId="59828179" w14:textId="77777777" w:rsidR="00C410D6" w:rsidRDefault="00C410D6" w:rsidP="00EF06DE">
            <w:pPr>
              <w:pStyle w:val="TAL"/>
              <w:keepNext w:val="0"/>
              <w:keepLines w:val="0"/>
              <w:widowControl w:val="0"/>
              <w:rPr>
                <w:ins w:id="11809" w:author="CR1189" w:date="2023-11-06T14:18:00Z"/>
              </w:rPr>
            </w:pPr>
          </w:p>
        </w:tc>
        <w:tc>
          <w:tcPr>
            <w:tcW w:w="778" w:type="pct"/>
          </w:tcPr>
          <w:p w14:paraId="7EADE229" w14:textId="77777777" w:rsidR="00C410D6" w:rsidRDefault="00C410D6" w:rsidP="00EF06DE">
            <w:pPr>
              <w:pStyle w:val="TAL"/>
              <w:keepNext w:val="0"/>
              <w:keepLines w:val="0"/>
              <w:widowControl w:val="0"/>
              <w:rPr>
                <w:ins w:id="11810" w:author="CR1189" w:date="2023-11-06T14:18:00Z"/>
              </w:rPr>
            </w:pPr>
            <w:ins w:id="11811" w:author="CR1189" w:date="2023-11-06T14:18:00Z">
              <w:r>
                <w:t>9.3.1.219</w:t>
              </w:r>
            </w:ins>
          </w:p>
        </w:tc>
        <w:tc>
          <w:tcPr>
            <w:tcW w:w="889" w:type="pct"/>
          </w:tcPr>
          <w:p w14:paraId="6FCA2B9D" w14:textId="77777777" w:rsidR="00C410D6" w:rsidRDefault="00C410D6" w:rsidP="00EF06DE">
            <w:pPr>
              <w:pStyle w:val="TAL"/>
              <w:keepNext w:val="0"/>
              <w:keepLines w:val="0"/>
              <w:widowControl w:val="0"/>
              <w:rPr>
                <w:ins w:id="11812" w:author="CR1189" w:date="2023-11-06T14:18:00Z"/>
              </w:rPr>
            </w:pPr>
          </w:p>
        </w:tc>
        <w:tc>
          <w:tcPr>
            <w:tcW w:w="556" w:type="pct"/>
          </w:tcPr>
          <w:p w14:paraId="39F81574" w14:textId="77777777" w:rsidR="00C410D6" w:rsidRDefault="00C410D6" w:rsidP="00EF06DE">
            <w:pPr>
              <w:pStyle w:val="TAC"/>
              <w:keepNext w:val="0"/>
              <w:keepLines w:val="0"/>
              <w:widowControl w:val="0"/>
              <w:rPr>
                <w:ins w:id="11813" w:author="CR1189" w:date="2023-11-06T14:18:00Z"/>
              </w:rPr>
            </w:pPr>
            <w:ins w:id="11814" w:author="CR1189" w:date="2023-11-06T14:18:00Z">
              <w:r>
                <w:rPr>
                  <w:rFonts w:cs="Arial"/>
                  <w:szCs w:val="18"/>
                </w:rPr>
                <w:t>YES</w:t>
              </w:r>
            </w:ins>
          </w:p>
        </w:tc>
        <w:tc>
          <w:tcPr>
            <w:tcW w:w="554" w:type="pct"/>
          </w:tcPr>
          <w:p w14:paraId="7D5BE0DF" w14:textId="77777777" w:rsidR="00C410D6" w:rsidRDefault="00C410D6" w:rsidP="00EF06DE">
            <w:pPr>
              <w:pStyle w:val="TAC"/>
              <w:keepNext w:val="0"/>
              <w:keepLines w:val="0"/>
              <w:widowControl w:val="0"/>
              <w:rPr>
                <w:ins w:id="11815" w:author="CR1189" w:date="2023-11-06T14:18:00Z"/>
              </w:rPr>
            </w:pPr>
            <w:ins w:id="11816" w:author="CR1189" w:date="2023-11-06T14:18:00Z">
              <w:r>
                <w:rPr>
                  <w:rFonts w:cs="Arial"/>
                  <w:szCs w:val="18"/>
                </w:rPr>
                <w:t>reject</w:t>
              </w:r>
            </w:ins>
          </w:p>
        </w:tc>
      </w:tr>
      <w:tr w:rsidR="00C410D6" w14:paraId="6C01E59E" w14:textId="77777777" w:rsidTr="00EF06DE">
        <w:trPr>
          <w:ins w:id="11817" w:author="CR1189" w:date="2023-11-06T14:18:00Z"/>
        </w:trPr>
        <w:tc>
          <w:tcPr>
            <w:tcW w:w="1111" w:type="pct"/>
          </w:tcPr>
          <w:p w14:paraId="41ACDF6A" w14:textId="77777777" w:rsidR="00C410D6" w:rsidRDefault="00C410D6" w:rsidP="00EF06DE">
            <w:pPr>
              <w:pStyle w:val="TAL"/>
              <w:keepNext w:val="0"/>
              <w:keepLines w:val="0"/>
              <w:widowControl w:val="0"/>
              <w:rPr>
                <w:ins w:id="11818" w:author="CR1189" w:date="2023-11-06T14:18:00Z"/>
                <w:rFonts w:eastAsia="MS Mincho" w:cs="Arial"/>
                <w:szCs w:val="18"/>
                <w:lang w:val="fr-FR" w:eastAsia="ja-JP"/>
              </w:rPr>
            </w:pPr>
            <w:ins w:id="11819" w:author="CR1189" w:date="2023-11-06T14:18:00Z">
              <w:r>
                <w:rPr>
                  <w:rFonts w:eastAsia="MS Mincho" w:cs="Arial"/>
                  <w:szCs w:val="18"/>
                  <w:lang w:val="fr-FR" w:eastAsia="ja-JP"/>
                </w:rPr>
                <w:t>gNB-DU MBS F1AP ID</w:t>
              </w:r>
            </w:ins>
          </w:p>
        </w:tc>
        <w:tc>
          <w:tcPr>
            <w:tcW w:w="556" w:type="pct"/>
          </w:tcPr>
          <w:p w14:paraId="2003AECA" w14:textId="77777777" w:rsidR="00C410D6" w:rsidRDefault="00C410D6" w:rsidP="00EF06DE">
            <w:pPr>
              <w:pStyle w:val="TAL"/>
              <w:keepNext w:val="0"/>
              <w:keepLines w:val="0"/>
              <w:widowControl w:val="0"/>
              <w:rPr>
                <w:ins w:id="11820" w:author="CR1189" w:date="2023-11-06T14:18:00Z"/>
                <w:rFonts w:cs="Arial"/>
                <w:szCs w:val="18"/>
                <w:lang w:eastAsia="ja-JP"/>
              </w:rPr>
            </w:pPr>
            <w:ins w:id="11821" w:author="CR1189" w:date="2023-11-06T14:18:00Z">
              <w:r>
                <w:rPr>
                  <w:rFonts w:cs="Arial"/>
                  <w:szCs w:val="18"/>
                  <w:lang w:eastAsia="ja-JP"/>
                </w:rPr>
                <w:t>M</w:t>
              </w:r>
            </w:ins>
          </w:p>
        </w:tc>
        <w:tc>
          <w:tcPr>
            <w:tcW w:w="556" w:type="pct"/>
          </w:tcPr>
          <w:p w14:paraId="48554796" w14:textId="77777777" w:rsidR="00C410D6" w:rsidRDefault="00C410D6" w:rsidP="00EF06DE">
            <w:pPr>
              <w:pStyle w:val="TAL"/>
              <w:keepNext w:val="0"/>
              <w:keepLines w:val="0"/>
              <w:widowControl w:val="0"/>
              <w:rPr>
                <w:ins w:id="11822" w:author="CR1189" w:date="2023-11-06T14:18:00Z"/>
              </w:rPr>
            </w:pPr>
          </w:p>
        </w:tc>
        <w:tc>
          <w:tcPr>
            <w:tcW w:w="778" w:type="pct"/>
          </w:tcPr>
          <w:p w14:paraId="0AA814EB" w14:textId="77777777" w:rsidR="00C410D6" w:rsidRDefault="00C410D6" w:rsidP="00EF06DE">
            <w:pPr>
              <w:pStyle w:val="TAL"/>
              <w:keepNext w:val="0"/>
              <w:keepLines w:val="0"/>
              <w:widowControl w:val="0"/>
              <w:rPr>
                <w:ins w:id="11823" w:author="CR1189" w:date="2023-11-06T14:18:00Z"/>
                <w:rFonts w:cs="Arial"/>
                <w:snapToGrid w:val="0"/>
                <w:szCs w:val="18"/>
                <w:lang w:val="fr-FR" w:eastAsia="ja-JP"/>
              </w:rPr>
            </w:pPr>
            <w:ins w:id="11824" w:author="CR1189" w:date="2023-11-06T14:18:00Z">
              <w:r>
                <w:rPr>
                  <w:lang w:val="fr-FR"/>
                </w:rPr>
                <w:t>9.3.1.220</w:t>
              </w:r>
            </w:ins>
          </w:p>
        </w:tc>
        <w:tc>
          <w:tcPr>
            <w:tcW w:w="889" w:type="pct"/>
          </w:tcPr>
          <w:p w14:paraId="6D374386" w14:textId="77777777" w:rsidR="00C410D6" w:rsidRDefault="00C410D6" w:rsidP="00EF06DE">
            <w:pPr>
              <w:pStyle w:val="TAL"/>
              <w:keepNext w:val="0"/>
              <w:keepLines w:val="0"/>
              <w:widowControl w:val="0"/>
              <w:rPr>
                <w:ins w:id="11825" w:author="CR1189" w:date="2023-11-06T14:18:00Z"/>
                <w:lang w:val="fr-FR"/>
              </w:rPr>
            </w:pPr>
          </w:p>
        </w:tc>
        <w:tc>
          <w:tcPr>
            <w:tcW w:w="556" w:type="pct"/>
          </w:tcPr>
          <w:p w14:paraId="7C2668CE" w14:textId="77777777" w:rsidR="00C410D6" w:rsidRDefault="00C410D6" w:rsidP="00EF06DE">
            <w:pPr>
              <w:pStyle w:val="TAC"/>
              <w:keepNext w:val="0"/>
              <w:keepLines w:val="0"/>
              <w:widowControl w:val="0"/>
              <w:rPr>
                <w:ins w:id="11826" w:author="CR1189" w:date="2023-11-06T14:18:00Z"/>
              </w:rPr>
            </w:pPr>
            <w:ins w:id="11827" w:author="CR1189" w:date="2023-11-06T14:18:00Z">
              <w:r>
                <w:rPr>
                  <w:rFonts w:cs="Arial"/>
                  <w:szCs w:val="18"/>
                </w:rPr>
                <w:t>YES</w:t>
              </w:r>
            </w:ins>
          </w:p>
        </w:tc>
        <w:tc>
          <w:tcPr>
            <w:tcW w:w="554" w:type="pct"/>
          </w:tcPr>
          <w:p w14:paraId="688FB439" w14:textId="77777777" w:rsidR="00C410D6" w:rsidRDefault="00C410D6" w:rsidP="00EF06DE">
            <w:pPr>
              <w:pStyle w:val="TAC"/>
              <w:keepNext w:val="0"/>
              <w:keepLines w:val="0"/>
              <w:widowControl w:val="0"/>
              <w:rPr>
                <w:ins w:id="11828" w:author="CR1189" w:date="2023-11-06T14:18:00Z"/>
              </w:rPr>
            </w:pPr>
            <w:ins w:id="11829" w:author="CR1189" w:date="2023-11-06T14:18:00Z">
              <w:r>
                <w:rPr>
                  <w:rFonts w:cs="Arial"/>
                  <w:szCs w:val="18"/>
                </w:rPr>
                <w:t>reject</w:t>
              </w:r>
            </w:ins>
          </w:p>
        </w:tc>
      </w:tr>
      <w:tr w:rsidR="00C410D6" w14:paraId="79437D13" w14:textId="77777777" w:rsidTr="00EF06DE">
        <w:trPr>
          <w:ins w:id="11830" w:author="CR1189" w:date="2023-11-06T14:18:00Z"/>
        </w:trPr>
        <w:tc>
          <w:tcPr>
            <w:tcW w:w="1111" w:type="pct"/>
          </w:tcPr>
          <w:p w14:paraId="1FD2C25B" w14:textId="77777777" w:rsidR="00C410D6" w:rsidRDefault="00C410D6" w:rsidP="00EF06DE">
            <w:pPr>
              <w:pStyle w:val="TAL"/>
              <w:keepNext w:val="0"/>
              <w:keepLines w:val="0"/>
              <w:widowControl w:val="0"/>
              <w:rPr>
                <w:ins w:id="11831" w:author="CR1189" w:date="2023-11-06T14:18:00Z"/>
                <w:lang w:eastAsia="zh-CN"/>
              </w:rPr>
            </w:pPr>
            <w:ins w:id="11832" w:author="CR1189" w:date="2023-11-06T14:18:00Z">
              <w:r>
                <w:rPr>
                  <w:rFonts w:eastAsia="MS Mincho" w:cs="Arial"/>
                  <w:szCs w:val="18"/>
                  <w:lang w:eastAsia="ja-JP"/>
                </w:rPr>
                <w:t>Criticality Diagnostics</w:t>
              </w:r>
            </w:ins>
          </w:p>
        </w:tc>
        <w:tc>
          <w:tcPr>
            <w:tcW w:w="556" w:type="pct"/>
          </w:tcPr>
          <w:p w14:paraId="7376DC85" w14:textId="77777777" w:rsidR="00C410D6" w:rsidRDefault="00C410D6" w:rsidP="00EF06DE">
            <w:pPr>
              <w:pStyle w:val="TAL"/>
              <w:keepNext w:val="0"/>
              <w:keepLines w:val="0"/>
              <w:widowControl w:val="0"/>
              <w:rPr>
                <w:ins w:id="11833" w:author="CR1189" w:date="2023-11-06T14:18:00Z"/>
                <w:lang w:eastAsia="zh-CN"/>
              </w:rPr>
            </w:pPr>
            <w:ins w:id="11834" w:author="CR1189" w:date="2023-11-06T14:18:00Z">
              <w:r>
                <w:rPr>
                  <w:rFonts w:cs="Arial"/>
                  <w:szCs w:val="18"/>
                  <w:lang w:eastAsia="ja-JP"/>
                </w:rPr>
                <w:t>O</w:t>
              </w:r>
            </w:ins>
          </w:p>
        </w:tc>
        <w:tc>
          <w:tcPr>
            <w:tcW w:w="556" w:type="pct"/>
          </w:tcPr>
          <w:p w14:paraId="31F6D4C0" w14:textId="77777777" w:rsidR="00C410D6" w:rsidRDefault="00C410D6" w:rsidP="00EF06DE">
            <w:pPr>
              <w:pStyle w:val="TAL"/>
              <w:keepNext w:val="0"/>
              <w:keepLines w:val="0"/>
              <w:widowControl w:val="0"/>
              <w:rPr>
                <w:ins w:id="11835" w:author="CR1189" w:date="2023-11-06T14:18:00Z"/>
              </w:rPr>
            </w:pPr>
          </w:p>
        </w:tc>
        <w:tc>
          <w:tcPr>
            <w:tcW w:w="778" w:type="pct"/>
          </w:tcPr>
          <w:p w14:paraId="654C9C18" w14:textId="77777777" w:rsidR="00C410D6" w:rsidRDefault="00C410D6" w:rsidP="00EF06DE">
            <w:pPr>
              <w:pStyle w:val="TAL"/>
              <w:keepNext w:val="0"/>
              <w:keepLines w:val="0"/>
              <w:widowControl w:val="0"/>
              <w:rPr>
                <w:ins w:id="11836" w:author="CR1189" w:date="2023-11-06T14:18:00Z"/>
              </w:rPr>
            </w:pPr>
            <w:ins w:id="11837" w:author="CR1189" w:date="2023-11-06T14:18:00Z">
              <w:r>
                <w:t>9.3.1.3</w:t>
              </w:r>
            </w:ins>
          </w:p>
        </w:tc>
        <w:tc>
          <w:tcPr>
            <w:tcW w:w="889" w:type="pct"/>
          </w:tcPr>
          <w:p w14:paraId="470D3676" w14:textId="77777777" w:rsidR="00C410D6" w:rsidRDefault="00C410D6" w:rsidP="00EF06DE">
            <w:pPr>
              <w:pStyle w:val="TAL"/>
              <w:keepNext w:val="0"/>
              <w:keepLines w:val="0"/>
              <w:widowControl w:val="0"/>
              <w:rPr>
                <w:ins w:id="11838" w:author="CR1189" w:date="2023-11-06T14:18:00Z"/>
              </w:rPr>
            </w:pPr>
          </w:p>
        </w:tc>
        <w:tc>
          <w:tcPr>
            <w:tcW w:w="556" w:type="pct"/>
          </w:tcPr>
          <w:p w14:paraId="60EF1C5D" w14:textId="77777777" w:rsidR="00C410D6" w:rsidRDefault="00C410D6" w:rsidP="00EF06DE">
            <w:pPr>
              <w:pStyle w:val="TAC"/>
              <w:keepNext w:val="0"/>
              <w:keepLines w:val="0"/>
              <w:widowControl w:val="0"/>
              <w:rPr>
                <w:ins w:id="11839" w:author="CR1189" w:date="2023-11-06T14:18:00Z"/>
              </w:rPr>
            </w:pPr>
            <w:ins w:id="11840" w:author="CR1189" w:date="2023-11-06T14:18:00Z">
              <w:r>
                <w:rPr>
                  <w:rFonts w:cs="Arial"/>
                  <w:szCs w:val="18"/>
                </w:rPr>
                <w:t>YES</w:t>
              </w:r>
            </w:ins>
          </w:p>
        </w:tc>
        <w:tc>
          <w:tcPr>
            <w:tcW w:w="554" w:type="pct"/>
          </w:tcPr>
          <w:p w14:paraId="50201146" w14:textId="77777777" w:rsidR="00C410D6" w:rsidRDefault="00C410D6" w:rsidP="00EF06DE">
            <w:pPr>
              <w:pStyle w:val="TAC"/>
              <w:keepNext w:val="0"/>
              <w:keepLines w:val="0"/>
              <w:widowControl w:val="0"/>
              <w:rPr>
                <w:ins w:id="11841" w:author="CR1189" w:date="2023-11-06T14:18:00Z"/>
              </w:rPr>
            </w:pPr>
            <w:ins w:id="11842" w:author="CR1189" w:date="2023-11-06T14:18:00Z">
              <w:r>
                <w:rPr>
                  <w:rFonts w:cs="Arial"/>
                  <w:szCs w:val="18"/>
                </w:rPr>
                <w:t>ignore</w:t>
              </w:r>
            </w:ins>
          </w:p>
        </w:tc>
      </w:tr>
    </w:tbl>
    <w:p w14:paraId="2D222928" w14:textId="77777777" w:rsidR="00C410D6" w:rsidRDefault="00C410D6" w:rsidP="00C410D6">
      <w:pPr>
        <w:widowControl w:val="0"/>
        <w:rPr>
          <w:ins w:id="11843" w:author="CR1189" w:date="2023-11-06T14:18:00Z"/>
          <w:lang w:eastAsia="zh-CN"/>
        </w:rPr>
      </w:pPr>
    </w:p>
    <w:p w14:paraId="1291A2B3" w14:textId="77777777" w:rsidR="00C410D6" w:rsidRDefault="00C410D6" w:rsidP="00C410D6">
      <w:pPr>
        <w:pStyle w:val="Heading4"/>
        <w:keepNext w:val="0"/>
        <w:keepLines w:val="0"/>
        <w:widowControl w:val="0"/>
        <w:rPr>
          <w:ins w:id="11844" w:author="CR1189" w:date="2023-11-06T14:18:00Z"/>
        </w:rPr>
      </w:pPr>
      <w:bookmarkStart w:id="11845" w:name="_CR9_2_14_B3"/>
      <w:bookmarkEnd w:id="11845"/>
      <w:ins w:id="11846" w:author="CR1189" w:date="2023-11-06T14:18:00Z">
        <w:r>
          <w:t>9.2.14.B3</w:t>
        </w:r>
        <w:r>
          <w:tab/>
          <w:t>MULTI</w:t>
        </w:r>
        <w:r>
          <w:rPr>
            <w:lang w:eastAsia="zh-CN"/>
          </w:rPr>
          <w:t xml:space="preserve">CAST </w:t>
        </w:r>
        <w:r>
          <w:t>CONTEXT NOTIFICATION REFUSE</w:t>
        </w:r>
      </w:ins>
    </w:p>
    <w:p w14:paraId="781B6538" w14:textId="77777777" w:rsidR="00C410D6" w:rsidRDefault="00C410D6" w:rsidP="00C410D6">
      <w:pPr>
        <w:widowControl w:val="0"/>
        <w:rPr>
          <w:ins w:id="11847" w:author="CR1189" w:date="2023-11-06T14:18:00Z"/>
          <w:rFonts w:eastAsia="Batang"/>
        </w:rPr>
      </w:pPr>
      <w:ins w:id="11848" w:author="CR1189" w:date="2023-11-06T14:18:00Z">
        <w:r>
          <w:t>This message is sent by the gNB-CU to notify the gNB-DU that the execution of the requested functions was not successful.</w:t>
        </w:r>
      </w:ins>
    </w:p>
    <w:p w14:paraId="4E071E63" w14:textId="77777777" w:rsidR="00C410D6" w:rsidRDefault="00C410D6" w:rsidP="00C410D6">
      <w:pPr>
        <w:widowControl w:val="0"/>
        <w:rPr>
          <w:ins w:id="11849" w:author="CR1189" w:date="2023-11-06T14:18:00Z"/>
        </w:rPr>
      </w:pPr>
      <w:ins w:id="11850" w:author="CR1189" w:date="2023-11-06T14:18:00Z">
        <w:r>
          <w:t xml:space="preserve">Direction: gNB-CU </w:t>
        </w:r>
        <w:r>
          <w:sym w:font="Symbol" w:char="F0AE"/>
        </w:r>
        <w:r>
          <w:t xml:space="preserve"> gNB-DU</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C410D6" w14:paraId="651D50D1" w14:textId="77777777" w:rsidTr="00EF06DE">
        <w:trPr>
          <w:tblHeader/>
          <w:ins w:id="11851" w:author="CR1189" w:date="2023-11-06T14:18:00Z"/>
        </w:trPr>
        <w:tc>
          <w:tcPr>
            <w:tcW w:w="1111" w:type="pct"/>
          </w:tcPr>
          <w:p w14:paraId="02259E5A" w14:textId="77777777" w:rsidR="00C410D6" w:rsidRDefault="00C410D6" w:rsidP="00EF06DE">
            <w:pPr>
              <w:pStyle w:val="TAH"/>
              <w:keepNext w:val="0"/>
              <w:keepLines w:val="0"/>
              <w:widowControl w:val="0"/>
              <w:rPr>
                <w:ins w:id="11852" w:author="CR1189" w:date="2023-11-06T14:18:00Z"/>
              </w:rPr>
            </w:pPr>
            <w:ins w:id="11853" w:author="CR1189" w:date="2023-11-06T14:18:00Z">
              <w:r>
                <w:lastRenderedPageBreak/>
                <w:t>IE/Group Name</w:t>
              </w:r>
            </w:ins>
          </w:p>
        </w:tc>
        <w:tc>
          <w:tcPr>
            <w:tcW w:w="556" w:type="pct"/>
          </w:tcPr>
          <w:p w14:paraId="783882C3" w14:textId="77777777" w:rsidR="00C410D6" w:rsidRDefault="00C410D6" w:rsidP="00EF06DE">
            <w:pPr>
              <w:pStyle w:val="TAH"/>
              <w:keepNext w:val="0"/>
              <w:keepLines w:val="0"/>
              <w:widowControl w:val="0"/>
              <w:rPr>
                <w:ins w:id="11854" w:author="CR1189" w:date="2023-11-06T14:18:00Z"/>
              </w:rPr>
            </w:pPr>
            <w:ins w:id="11855" w:author="CR1189" w:date="2023-11-06T14:18:00Z">
              <w:r>
                <w:t>Presence</w:t>
              </w:r>
            </w:ins>
          </w:p>
        </w:tc>
        <w:tc>
          <w:tcPr>
            <w:tcW w:w="556" w:type="pct"/>
          </w:tcPr>
          <w:p w14:paraId="2AFD6928" w14:textId="77777777" w:rsidR="00C410D6" w:rsidRDefault="00C410D6" w:rsidP="00EF06DE">
            <w:pPr>
              <w:pStyle w:val="TAH"/>
              <w:keepNext w:val="0"/>
              <w:keepLines w:val="0"/>
              <w:widowControl w:val="0"/>
              <w:rPr>
                <w:ins w:id="11856" w:author="CR1189" w:date="2023-11-06T14:18:00Z"/>
              </w:rPr>
            </w:pPr>
            <w:ins w:id="11857" w:author="CR1189" w:date="2023-11-06T14:18:00Z">
              <w:r>
                <w:t>Range</w:t>
              </w:r>
            </w:ins>
          </w:p>
        </w:tc>
        <w:tc>
          <w:tcPr>
            <w:tcW w:w="778" w:type="pct"/>
          </w:tcPr>
          <w:p w14:paraId="56B7E6BE" w14:textId="77777777" w:rsidR="00C410D6" w:rsidRDefault="00C410D6" w:rsidP="00EF06DE">
            <w:pPr>
              <w:pStyle w:val="TAH"/>
              <w:keepNext w:val="0"/>
              <w:keepLines w:val="0"/>
              <w:widowControl w:val="0"/>
              <w:rPr>
                <w:ins w:id="11858" w:author="CR1189" w:date="2023-11-06T14:18:00Z"/>
              </w:rPr>
            </w:pPr>
            <w:ins w:id="11859" w:author="CR1189" w:date="2023-11-06T14:18:00Z">
              <w:r>
                <w:t>IE type and reference</w:t>
              </w:r>
            </w:ins>
          </w:p>
        </w:tc>
        <w:tc>
          <w:tcPr>
            <w:tcW w:w="889" w:type="pct"/>
          </w:tcPr>
          <w:p w14:paraId="681BDE3D" w14:textId="77777777" w:rsidR="00C410D6" w:rsidRDefault="00C410D6" w:rsidP="00EF06DE">
            <w:pPr>
              <w:pStyle w:val="TAH"/>
              <w:keepNext w:val="0"/>
              <w:keepLines w:val="0"/>
              <w:widowControl w:val="0"/>
              <w:rPr>
                <w:ins w:id="11860" w:author="CR1189" w:date="2023-11-06T14:18:00Z"/>
              </w:rPr>
            </w:pPr>
            <w:ins w:id="11861" w:author="CR1189" w:date="2023-11-06T14:18:00Z">
              <w:r>
                <w:t>Semantics description</w:t>
              </w:r>
            </w:ins>
          </w:p>
        </w:tc>
        <w:tc>
          <w:tcPr>
            <w:tcW w:w="556" w:type="pct"/>
          </w:tcPr>
          <w:p w14:paraId="1029B47D" w14:textId="77777777" w:rsidR="00C410D6" w:rsidRDefault="00C410D6" w:rsidP="00EF06DE">
            <w:pPr>
              <w:pStyle w:val="TAH"/>
              <w:keepNext w:val="0"/>
              <w:keepLines w:val="0"/>
              <w:widowControl w:val="0"/>
              <w:rPr>
                <w:ins w:id="11862" w:author="CR1189" w:date="2023-11-06T14:18:00Z"/>
              </w:rPr>
            </w:pPr>
            <w:ins w:id="11863" w:author="CR1189" w:date="2023-11-06T14:18:00Z">
              <w:r>
                <w:t>Criticality</w:t>
              </w:r>
            </w:ins>
          </w:p>
        </w:tc>
        <w:tc>
          <w:tcPr>
            <w:tcW w:w="554" w:type="pct"/>
          </w:tcPr>
          <w:p w14:paraId="2AFDC939" w14:textId="77777777" w:rsidR="00C410D6" w:rsidRDefault="00C410D6" w:rsidP="00EF06DE">
            <w:pPr>
              <w:pStyle w:val="TAH"/>
              <w:keepNext w:val="0"/>
              <w:keepLines w:val="0"/>
              <w:widowControl w:val="0"/>
              <w:rPr>
                <w:ins w:id="11864" w:author="CR1189" w:date="2023-11-06T14:18:00Z"/>
              </w:rPr>
            </w:pPr>
            <w:ins w:id="11865" w:author="CR1189" w:date="2023-11-06T14:18:00Z">
              <w:r>
                <w:t>Assigned Criticality</w:t>
              </w:r>
            </w:ins>
          </w:p>
        </w:tc>
      </w:tr>
      <w:tr w:rsidR="00C410D6" w14:paraId="14840C31" w14:textId="77777777" w:rsidTr="00EF06DE">
        <w:trPr>
          <w:ins w:id="11866" w:author="CR1189" w:date="2023-11-06T14:18:00Z"/>
        </w:trPr>
        <w:tc>
          <w:tcPr>
            <w:tcW w:w="1111" w:type="pct"/>
          </w:tcPr>
          <w:p w14:paraId="30B25C36" w14:textId="77777777" w:rsidR="00C410D6" w:rsidRDefault="00C410D6" w:rsidP="00EF06DE">
            <w:pPr>
              <w:pStyle w:val="TAL"/>
              <w:keepNext w:val="0"/>
              <w:keepLines w:val="0"/>
              <w:widowControl w:val="0"/>
              <w:rPr>
                <w:ins w:id="11867" w:author="CR1189" w:date="2023-11-06T14:18:00Z"/>
              </w:rPr>
            </w:pPr>
            <w:ins w:id="11868" w:author="CR1189" w:date="2023-11-06T14:18:00Z">
              <w:r>
                <w:t>Message Type</w:t>
              </w:r>
            </w:ins>
          </w:p>
        </w:tc>
        <w:tc>
          <w:tcPr>
            <w:tcW w:w="556" w:type="pct"/>
          </w:tcPr>
          <w:p w14:paraId="458847E0" w14:textId="77777777" w:rsidR="00C410D6" w:rsidRDefault="00C410D6" w:rsidP="00EF06DE">
            <w:pPr>
              <w:pStyle w:val="TAL"/>
              <w:keepNext w:val="0"/>
              <w:keepLines w:val="0"/>
              <w:widowControl w:val="0"/>
              <w:rPr>
                <w:ins w:id="11869" w:author="CR1189" w:date="2023-11-06T14:18:00Z"/>
              </w:rPr>
            </w:pPr>
            <w:ins w:id="11870" w:author="CR1189" w:date="2023-11-06T14:18:00Z">
              <w:r>
                <w:t>M</w:t>
              </w:r>
            </w:ins>
          </w:p>
        </w:tc>
        <w:tc>
          <w:tcPr>
            <w:tcW w:w="556" w:type="pct"/>
          </w:tcPr>
          <w:p w14:paraId="183A486D" w14:textId="77777777" w:rsidR="00C410D6" w:rsidRDefault="00C410D6" w:rsidP="00EF06DE">
            <w:pPr>
              <w:pStyle w:val="TAL"/>
              <w:keepNext w:val="0"/>
              <w:keepLines w:val="0"/>
              <w:widowControl w:val="0"/>
              <w:rPr>
                <w:ins w:id="11871" w:author="CR1189" w:date="2023-11-06T14:18:00Z"/>
              </w:rPr>
            </w:pPr>
          </w:p>
        </w:tc>
        <w:tc>
          <w:tcPr>
            <w:tcW w:w="778" w:type="pct"/>
          </w:tcPr>
          <w:p w14:paraId="0EF92E3B" w14:textId="77777777" w:rsidR="00C410D6" w:rsidRDefault="00C410D6" w:rsidP="00EF06DE">
            <w:pPr>
              <w:pStyle w:val="TAL"/>
              <w:keepNext w:val="0"/>
              <w:keepLines w:val="0"/>
              <w:widowControl w:val="0"/>
              <w:rPr>
                <w:ins w:id="11872" w:author="CR1189" w:date="2023-11-06T14:18:00Z"/>
              </w:rPr>
            </w:pPr>
            <w:ins w:id="11873" w:author="CR1189" w:date="2023-11-06T14:18:00Z">
              <w:r>
                <w:t>9.3.1.1</w:t>
              </w:r>
            </w:ins>
          </w:p>
        </w:tc>
        <w:tc>
          <w:tcPr>
            <w:tcW w:w="889" w:type="pct"/>
          </w:tcPr>
          <w:p w14:paraId="086F3C7E" w14:textId="77777777" w:rsidR="00C410D6" w:rsidRDefault="00C410D6" w:rsidP="00EF06DE">
            <w:pPr>
              <w:pStyle w:val="TAL"/>
              <w:keepNext w:val="0"/>
              <w:keepLines w:val="0"/>
              <w:widowControl w:val="0"/>
              <w:rPr>
                <w:ins w:id="11874" w:author="CR1189" w:date="2023-11-06T14:18:00Z"/>
              </w:rPr>
            </w:pPr>
          </w:p>
        </w:tc>
        <w:tc>
          <w:tcPr>
            <w:tcW w:w="556" w:type="pct"/>
          </w:tcPr>
          <w:p w14:paraId="2E7063F3" w14:textId="77777777" w:rsidR="00C410D6" w:rsidRDefault="00C410D6" w:rsidP="00EF06DE">
            <w:pPr>
              <w:pStyle w:val="TAC"/>
              <w:keepNext w:val="0"/>
              <w:keepLines w:val="0"/>
              <w:widowControl w:val="0"/>
              <w:rPr>
                <w:ins w:id="11875" w:author="CR1189" w:date="2023-11-06T14:18:00Z"/>
              </w:rPr>
            </w:pPr>
            <w:ins w:id="11876" w:author="CR1189" w:date="2023-11-06T14:18:00Z">
              <w:r>
                <w:t>YES</w:t>
              </w:r>
            </w:ins>
          </w:p>
        </w:tc>
        <w:tc>
          <w:tcPr>
            <w:tcW w:w="554" w:type="pct"/>
          </w:tcPr>
          <w:p w14:paraId="28B72145" w14:textId="77777777" w:rsidR="00C410D6" w:rsidRDefault="00C410D6" w:rsidP="00EF06DE">
            <w:pPr>
              <w:pStyle w:val="TAC"/>
              <w:keepNext w:val="0"/>
              <w:keepLines w:val="0"/>
              <w:widowControl w:val="0"/>
              <w:rPr>
                <w:ins w:id="11877" w:author="CR1189" w:date="2023-11-06T14:18:00Z"/>
              </w:rPr>
            </w:pPr>
            <w:ins w:id="11878" w:author="CR1189" w:date="2023-11-06T14:18:00Z">
              <w:r>
                <w:t>reject</w:t>
              </w:r>
            </w:ins>
          </w:p>
        </w:tc>
      </w:tr>
      <w:tr w:rsidR="00C410D6" w14:paraId="2385210C" w14:textId="77777777" w:rsidTr="00EF06DE">
        <w:trPr>
          <w:ins w:id="11879" w:author="CR1189" w:date="2023-11-06T14:18:00Z"/>
        </w:trPr>
        <w:tc>
          <w:tcPr>
            <w:tcW w:w="1111" w:type="pct"/>
          </w:tcPr>
          <w:p w14:paraId="28D46927" w14:textId="77777777" w:rsidR="00C410D6" w:rsidRDefault="00C410D6" w:rsidP="00EF06DE">
            <w:pPr>
              <w:pStyle w:val="TAL"/>
              <w:keepNext w:val="0"/>
              <w:keepLines w:val="0"/>
              <w:widowControl w:val="0"/>
              <w:rPr>
                <w:ins w:id="11880" w:author="CR1189" w:date="2023-11-06T14:18:00Z"/>
                <w:lang w:eastAsia="zh-CN"/>
              </w:rPr>
            </w:pPr>
            <w:ins w:id="11881" w:author="CR1189" w:date="2023-11-06T14:18:00Z">
              <w:r>
                <w:rPr>
                  <w:rFonts w:eastAsia="MS Mincho" w:cs="Arial"/>
                  <w:szCs w:val="18"/>
                  <w:lang w:eastAsia="ja-JP"/>
                </w:rPr>
                <w:t>gNB-CU MBS F1AP ID</w:t>
              </w:r>
            </w:ins>
          </w:p>
        </w:tc>
        <w:tc>
          <w:tcPr>
            <w:tcW w:w="556" w:type="pct"/>
          </w:tcPr>
          <w:p w14:paraId="77D2BD3B" w14:textId="77777777" w:rsidR="00C410D6" w:rsidRDefault="00C410D6" w:rsidP="00EF06DE">
            <w:pPr>
              <w:pStyle w:val="TAL"/>
              <w:keepNext w:val="0"/>
              <w:keepLines w:val="0"/>
              <w:widowControl w:val="0"/>
              <w:rPr>
                <w:ins w:id="11882" w:author="CR1189" w:date="2023-11-06T14:18:00Z"/>
                <w:lang w:eastAsia="zh-CN"/>
              </w:rPr>
            </w:pPr>
            <w:ins w:id="11883" w:author="CR1189" w:date="2023-11-06T14:18:00Z">
              <w:r>
                <w:rPr>
                  <w:rFonts w:cs="Arial"/>
                  <w:szCs w:val="18"/>
                  <w:lang w:eastAsia="ja-JP"/>
                </w:rPr>
                <w:t>M</w:t>
              </w:r>
            </w:ins>
          </w:p>
        </w:tc>
        <w:tc>
          <w:tcPr>
            <w:tcW w:w="556" w:type="pct"/>
          </w:tcPr>
          <w:p w14:paraId="6AB265E2" w14:textId="77777777" w:rsidR="00C410D6" w:rsidRDefault="00C410D6" w:rsidP="00EF06DE">
            <w:pPr>
              <w:pStyle w:val="TAL"/>
              <w:keepNext w:val="0"/>
              <w:keepLines w:val="0"/>
              <w:widowControl w:val="0"/>
              <w:rPr>
                <w:ins w:id="11884" w:author="CR1189" w:date="2023-11-06T14:18:00Z"/>
              </w:rPr>
            </w:pPr>
          </w:p>
        </w:tc>
        <w:tc>
          <w:tcPr>
            <w:tcW w:w="778" w:type="pct"/>
          </w:tcPr>
          <w:p w14:paraId="58FB8D34" w14:textId="77777777" w:rsidR="00C410D6" w:rsidRDefault="00C410D6" w:rsidP="00EF06DE">
            <w:pPr>
              <w:pStyle w:val="TAL"/>
              <w:keepNext w:val="0"/>
              <w:keepLines w:val="0"/>
              <w:widowControl w:val="0"/>
              <w:rPr>
                <w:ins w:id="11885" w:author="CR1189" w:date="2023-11-06T14:18:00Z"/>
              </w:rPr>
            </w:pPr>
            <w:ins w:id="11886" w:author="CR1189" w:date="2023-11-06T14:18:00Z">
              <w:r>
                <w:t>9.3.1.219</w:t>
              </w:r>
            </w:ins>
          </w:p>
        </w:tc>
        <w:tc>
          <w:tcPr>
            <w:tcW w:w="889" w:type="pct"/>
          </w:tcPr>
          <w:p w14:paraId="4564F8A1" w14:textId="77777777" w:rsidR="00C410D6" w:rsidRDefault="00C410D6" w:rsidP="00EF06DE">
            <w:pPr>
              <w:pStyle w:val="TAL"/>
              <w:keepNext w:val="0"/>
              <w:keepLines w:val="0"/>
              <w:widowControl w:val="0"/>
              <w:rPr>
                <w:ins w:id="11887" w:author="CR1189" w:date="2023-11-06T14:18:00Z"/>
              </w:rPr>
            </w:pPr>
          </w:p>
        </w:tc>
        <w:tc>
          <w:tcPr>
            <w:tcW w:w="556" w:type="pct"/>
          </w:tcPr>
          <w:p w14:paraId="4DA3122D" w14:textId="77777777" w:rsidR="00C410D6" w:rsidRDefault="00C410D6" w:rsidP="00EF06DE">
            <w:pPr>
              <w:pStyle w:val="TAC"/>
              <w:keepNext w:val="0"/>
              <w:keepLines w:val="0"/>
              <w:widowControl w:val="0"/>
              <w:rPr>
                <w:ins w:id="11888" w:author="CR1189" w:date="2023-11-06T14:18:00Z"/>
              </w:rPr>
            </w:pPr>
            <w:ins w:id="11889" w:author="CR1189" w:date="2023-11-06T14:18:00Z">
              <w:r>
                <w:rPr>
                  <w:rFonts w:cs="Arial"/>
                  <w:szCs w:val="18"/>
                </w:rPr>
                <w:t>YES</w:t>
              </w:r>
            </w:ins>
          </w:p>
        </w:tc>
        <w:tc>
          <w:tcPr>
            <w:tcW w:w="554" w:type="pct"/>
          </w:tcPr>
          <w:p w14:paraId="03FD3273" w14:textId="77777777" w:rsidR="00C410D6" w:rsidRDefault="00C410D6" w:rsidP="00EF06DE">
            <w:pPr>
              <w:pStyle w:val="TAC"/>
              <w:keepNext w:val="0"/>
              <w:keepLines w:val="0"/>
              <w:widowControl w:val="0"/>
              <w:rPr>
                <w:ins w:id="11890" w:author="CR1189" w:date="2023-11-06T14:18:00Z"/>
              </w:rPr>
            </w:pPr>
            <w:ins w:id="11891" w:author="CR1189" w:date="2023-11-06T14:18:00Z">
              <w:r>
                <w:rPr>
                  <w:rFonts w:cs="Arial"/>
                  <w:szCs w:val="18"/>
                </w:rPr>
                <w:t>reject</w:t>
              </w:r>
            </w:ins>
          </w:p>
        </w:tc>
      </w:tr>
      <w:tr w:rsidR="00C410D6" w14:paraId="1E64D948" w14:textId="77777777" w:rsidTr="00EF06DE">
        <w:trPr>
          <w:ins w:id="11892" w:author="CR1189" w:date="2023-11-06T14:18:00Z"/>
        </w:trPr>
        <w:tc>
          <w:tcPr>
            <w:tcW w:w="1111" w:type="pct"/>
          </w:tcPr>
          <w:p w14:paraId="455196D6" w14:textId="77777777" w:rsidR="00C410D6" w:rsidRDefault="00C410D6" w:rsidP="00EF06DE">
            <w:pPr>
              <w:pStyle w:val="TAL"/>
              <w:keepNext w:val="0"/>
              <w:keepLines w:val="0"/>
              <w:widowControl w:val="0"/>
              <w:rPr>
                <w:ins w:id="11893" w:author="CR1189" w:date="2023-11-06T14:18:00Z"/>
                <w:rFonts w:eastAsia="MS Mincho" w:cs="Arial"/>
                <w:szCs w:val="18"/>
                <w:lang w:val="fr-FR" w:eastAsia="ja-JP"/>
              </w:rPr>
            </w:pPr>
            <w:ins w:id="11894" w:author="CR1189" w:date="2023-11-06T14:18:00Z">
              <w:r>
                <w:rPr>
                  <w:rFonts w:eastAsia="MS Mincho" w:cs="Arial"/>
                  <w:szCs w:val="18"/>
                  <w:lang w:val="fr-FR" w:eastAsia="ja-JP"/>
                </w:rPr>
                <w:t>gNB-DU MBS F1AP ID</w:t>
              </w:r>
            </w:ins>
          </w:p>
        </w:tc>
        <w:tc>
          <w:tcPr>
            <w:tcW w:w="556" w:type="pct"/>
          </w:tcPr>
          <w:p w14:paraId="66146289" w14:textId="77777777" w:rsidR="00C410D6" w:rsidRDefault="00C410D6" w:rsidP="00EF06DE">
            <w:pPr>
              <w:pStyle w:val="TAL"/>
              <w:keepNext w:val="0"/>
              <w:keepLines w:val="0"/>
              <w:widowControl w:val="0"/>
              <w:rPr>
                <w:ins w:id="11895" w:author="CR1189" w:date="2023-11-06T14:18:00Z"/>
                <w:rFonts w:cs="Arial"/>
                <w:szCs w:val="18"/>
                <w:lang w:eastAsia="ja-JP"/>
              </w:rPr>
            </w:pPr>
            <w:ins w:id="11896" w:author="CR1189" w:date="2023-11-06T14:18:00Z">
              <w:r>
                <w:rPr>
                  <w:rFonts w:cs="Arial"/>
                  <w:szCs w:val="18"/>
                  <w:lang w:eastAsia="ja-JP"/>
                </w:rPr>
                <w:t>M</w:t>
              </w:r>
            </w:ins>
          </w:p>
        </w:tc>
        <w:tc>
          <w:tcPr>
            <w:tcW w:w="556" w:type="pct"/>
          </w:tcPr>
          <w:p w14:paraId="371516F5" w14:textId="77777777" w:rsidR="00C410D6" w:rsidRDefault="00C410D6" w:rsidP="00EF06DE">
            <w:pPr>
              <w:pStyle w:val="TAL"/>
              <w:keepNext w:val="0"/>
              <w:keepLines w:val="0"/>
              <w:widowControl w:val="0"/>
              <w:rPr>
                <w:ins w:id="11897" w:author="CR1189" w:date="2023-11-06T14:18:00Z"/>
              </w:rPr>
            </w:pPr>
          </w:p>
        </w:tc>
        <w:tc>
          <w:tcPr>
            <w:tcW w:w="778" w:type="pct"/>
          </w:tcPr>
          <w:p w14:paraId="3F1E9224" w14:textId="77777777" w:rsidR="00C410D6" w:rsidRDefault="00C410D6" w:rsidP="00EF06DE">
            <w:pPr>
              <w:pStyle w:val="TAL"/>
              <w:keepNext w:val="0"/>
              <w:keepLines w:val="0"/>
              <w:widowControl w:val="0"/>
              <w:rPr>
                <w:ins w:id="11898" w:author="CR1189" w:date="2023-11-06T14:18:00Z"/>
                <w:rFonts w:cs="Arial"/>
                <w:snapToGrid w:val="0"/>
                <w:szCs w:val="18"/>
                <w:lang w:val="fr-FR" w:eastAsia="ja-JP"/>
              </w:rPr>
            </w:pPr>
            <w:ins w:id="11899" w:author="CR1189" w:date="2023-11-06T14:18:00Z">
              <w:r>
                <w:rPr>
                  <w:lang w:val="fr-FR"/>
                </w:rPr>
                <w:t>9.3.1.220</w:t>
              </w:r>
            </w:ins>
          </w:p>
        </w:tc>
        <w:tc>
          <w:tcPr>
            <w:tcW w:w="889" w:type="pct"/>
          </w:tcPr>
          <w:p w14:paraId="12D94074" w14:textId="77777777" w:rsidR="00C410D6" w:rsidRDefault="00C410D6" w:rsidP="00EF06DE">
            <w:pPr>
              <w:pStyle w:val="TAL"/>
              <w:keepNext w:val="0"/>
              <w:keepLines w:val="0"/>
              <w:widowControl w:val="0"/>
              <w:rPr>
                <w:ins w:id="11900" w:author="CR1189" w:date="2023-11-06T14:18:00Z"/>
                <w:lang w:val="fr-FR"/>
              </w:rPr>
            </w:pPr>
          </w:p>
        </w:tc>
        <w:tc>
          <w:tcPr>
            <w:tcW w:w="556" w:type="pct"/>
          </w:tcPr>
          <w:p w14:paraId="338A5FA8" w14:textId="77777777" w:rsidR="00C410D6" w:rsidRDefault="00C410D6" w:rsidP="00EF06DE">
            <w:pPr>
              <w:pStyle w:val="TAC"/>
              <w:keepNext w:val="0"/>
              <w:keepLines w:val="0"/>
              <w:widowControl w:val="0"/>
              <w:rPr>
                <w:ins w:id="11901" w:author="CR1189" w:date="2023-11-06T14:18:00Z"/>
              </w:rPr>
            </w:pPr>
            <w:ins w:id="11902" w:author="CR1189" w:date="2023-11-06T14:18:00Z">
              <w:r>
                <w:rPr>
                  <w:rFonts w:cs="Arial"/>
                  <w:szCs w:val="18"/>
                </w:rPr>
                <w:t>YES</w:t>
              </w:r>
            </w:ins>
          </w:p>
        </w:tc>
        <w:tc>
          <w:tcPr>
            <w:tcW w:w="554" w:type="pct"/>
          </w:tcPr>
          <w:p w14:paraId="5E848EBD" w14:textId="77777777" w:rsidR="00C410D6" w:rsidRDefault="00C410D6" w:rsidP="00EF06DE">
            <w:pPr>
              <w:pStyle w:val="TAC"/>
              <w:keepNext w:val="0"/>
              <w:keepLines w:val="0"/>
              <w:widowControl w:val="0"/>
              <w:rPr>
                <w:ins w:id="11903" w:author="CR1189" w:date="2023-11-06T14:18:00Z"/>
              </w:rPr>
            </w:pPr>
            <w:ins w:id="11904" w:author="CR1189" w:date="2023-11-06T14:18:00Z">
              <w:r>
                <w:rPr>
                  <w:rFonts w:cs="Arial"/>
                  <w:szCs w:val="18"/>
                </w:rPr>
                <w:t>reject</w:t>
              </w:r>
            </w:ins>
          </w:p>
        </w:tc>
      </w:tr>
      <w:tr w:rsidR="00C410D6" w14:paraId="1C55F977" w14:textId="77777777" w:rsidTr="00EF06DE">
        <w:trPr>
          <w:ins w:id="11905" w:author="CR1189" w:date="2023-11-06T14:18:00Z"/>
        </w:trPr>
        <w:tc>
          <w:tcPr>
            <w:tcW w:w="1111" w:type="pct"/>
          </w:tcPr>
          <w:p w14:paraId="1DF052DC" w14:textId="77777777" w:rsidR="00C410D6" w:rsidRDefault="00C410D6" w:rsidP="00EF06DE">
            <w:pPr>
              <w:pStyle w:val="TAL"/>
              <w:keepNext w:val="0"/>
              <w:keepLines w:val="0"/>
              <w:widowControl w:val="0"/>
              <w:rPr>
                <w:ins w:id="11906" w:author="CR1189" w:date="2023-11-06T14:18:00Z"/>
                <w:lang w:eastAsia="zh-CN"/>
              </w:rPr>
            </w:pPr>
            <w:ins w:id="11907" w:author="CR1189" w:date="2023-11-06T14:18:00Z">
              <w:r>
                <w:rPr>
                  <w:rFonts w:eastAsia="MS Mincho" w:cs="Arial"/>
                  <w:szCs w:val="18"/>
                  <w:lang w:eastAsia="ja-JP"/>
                </w:rPr>
                <w:t>Criticality Diagnostics</w:t>
              </w:r>
            </w:ins>
          </w:p>
        </w:tc>
        <w:tc>
          <w:tcPr>
            <w:tcW w:w="556" w:type="pct"/>
          </w:tcPr>
          <w:p w14:paraId="27A78223" w14:textId="77777777" w:rsidR="00C410D6" w:rsidRDefault="00C410D6" w:rsidP="00EF06DE">
            <w:pPr>
              <w:pStyle w:val="TAL"/>
              <w:keepNext w:val="0"/>
              <w:keepLines w:val="0"/>
              <w:widowControl w:val="0"/>
              <w:rPr>
                <w:ins w:id="11908" w:author="CR1189" w:date="2023-11-06T14:18:00Z"/>
                <w:lang w:eastAsia="zh-CN"/>
              </w:rPr>
            </w:pPr>
            <w:ins w:id="11909" w:author="CR1189" w:date="2023-11-06T14:18:00Z">
              <w:r>
                <w:rPr>
                  <w:rFonts w:cs="Arial"/>
                  <w:szCs w:val="18"/>
                  <w:lang w:eastAsia="ja-JP"/>
                </w:rPr>
                <w:t>O</w:t>
              </w:r>
            </w:ins>
          </w:p>
        </w:tc>
        <w:tc>
          <w:tcPr>
            <w:tcW w:w="556" w:type="pct"/>
          </w:tcPr>
          <w:p w14:paraId="603845BD" w14:textId="77777777" w:rsidR="00C410D6" w:rsidRDefault="00C410D6" w:rsidP="00EF06DE">
            <w:pPr>
              <w:pStyle w:val="TAL"/>
              <w:keepNext w:val="0"/>
              <w:keepLines w:val="0"/>
              <w:widowControl w:val="0"/>
              <w:rPr>
                <w:ins w:id="11910" w:author="CR1189" w:date="2023-11-06T14:18:00Z"/>
              </w:rPr>
            </w:pPr>
          </w:p>
        </w:tc>
        <w:tc>
          <w:tcPr>
            <w:tcW w:w="778" w:type="pct"/>
          </w:tcPr>
          <w:p w14:paraId="69D8595F" w14:textId="77777777" w:rsidR="00C410D6" w:rsidRDefault="00C410D6" w:rsidP="00EF06DE">
            <w:pPr>
              <w:pStyle w:val="TAL"/>
              <w:keepNext w:val="0"/>
              <w:keepLines w:val="0"/>
              <w:widowControl w:val="0"/>
              <w:rPr>
                <w:ins w:id="11911" w:author="CR1189" w:date="2023-11-06T14:18:00Z"/>
              </w:rPr>
            </w:pPr>
            <w:ins w:id="11912" w:author="CR1189" w:date="2023-11-06T14:18:00Z">
              <w:r>
                <w:t>9.3.1.3</w:t>
              </w:r>
            </w:ins>
          </w:p>
        </w:tc>
        <w:tc>
          <w:tcPr>
            <w:tcW w:w="889" w:type="pct"/>
          </w:tcPr>
          <w:p w14:paraId="2BE97910" w14:textId="77777777" w:rsidR="00C410D6" w:rsidRDefault="00C410D6" w:rsidP="00EF06DE">
            <w:pPr>
              <w:pStyle w:val="TAL"/>
              <w:keepNext w:val="0"/>
              <w:keepLines w:val="0"/>
              <w:widowControl w:val="0"/>
              <w:rPr>
                <w:ins w:id="11913" w:author="CR1189" w:date="2023-11-06T14:18:00Z"/>
              </w:rPr>
            </w:pPr>
          </w:p>
        </w:tc>
        <w:tc>
          <w:tcPr>
            <w:tcW w:w="556" w:type="pct"/>
          </w:tcPr>
          <w:p w14:paraId="36D635B4" w14:textId="77777777" w:rsidR="00C410D6" w:rsidRDefault="00C410D6" w:rsidP="00EF06DE">
            <w:pPr>
              <w:pStyle w:val="TAC"/>
              <w:keepNext w:val="0"/>
              <w:keepLines w:val="0"/>
              <w:widowControl w:val="0"/>
              <w:rPr>
                <w:ins w:id="11914" w:author="CR1189" w:date="2023-11-06T14:18:00Z"/>
              </w:rPr>
            </w:pPr>
            <w:ins w:id="11915" w:author="CR1189" w:date="2023-11-06T14:18:00Z">
              <w:r>
                <w:rPr>
                  <w:rFonts w:cs="Arial"/>
                  <w:szCs w:val="18"/>
                </w:rPr>
                <w:t>YES</w:t>
              </w:r>
            </w:ins>
          </w:p>
        </w:tc>
        <w:tc>
          <w:tcPr>
            <w:tcW w:w="554" w:type="pct"/>
          </w:tcPr>
          <w:p w14:paraId="52D6FA87" w14:textId="77777777" w:rsidR="00C410D6" w:rsidRDefault="00C410D6" w:rsidP="00EF06DE">
            <w:pPr>
              <w:pStyle w:val="TAC"/>
              <w:keepNext w:val="0"/>
              <w:keepLines w:val="0"/>
              <w:widowControl w:val="0"/>
              <w:rPr>
                <w:ins w:id="11916" w:author="CR1189" w:date="2023-11-06T14:18:00Z"/>
              </w:rPr>
            </w:pPr>
            <w:ins w:id="11917" w:author="CR1189" w:date="2023-11-06T14:18:00Z">
              <w:r>
                <w:rPr>
                  <w:rFonts w:cs="Arial"/>
                  <w:szCs w:val="18"/>
                </w:rPr>
                <w:t>ignore</w:t>
              </w:r>
            </w:ins>
          </w:p>
        </w:tc>
      </w:tr>
    </w:tbl>
    <w:p w14:paraId="29501DB4" w14:textId="77777777" w:rsidR="00C410D6" w:rsidRDefault="00C410D6" w:rsidP="00C410D6">
      <w:pPr>
        <w:widowControl w:val="0"/>
        <w:rPr>
          <w:ins w:id="11918" w:author="CR1189" w:date="2023-11-06T14:18:00Z"/>
          <w:lang w:eastAsia="zh-CN"/>
        </w:rPr>
      </w:pPr>
    </w:p>
    <w:bookmarkEnd w:id="11691"/>
    <w:p w14:paraId="04269280" w14:textId="77777777" w:rsidR="00C410D6" w:rsidRPr="00DA11D0" w:rsidRDefault="00C410D6"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11919" w:name="_Toc99038669"/>
      <w:bookmarkStart w:id="11920" w:name="_Toc99730932"/>
      <w:bookmarkStart w:id="11921" w:name="_Toc105511061"/>
      <w:bookmarkStart w:id="11922" w:name="_Toc105927593"/>
      <w:bookmarkStart w:id="11923" w:name="_Toc106110133"/>
      <w:bookmarkStart w:id="11924" w:name="_Toc113835570"/>
      <w:bookmarkStart w:id="11925" w:name="_Toc120124418"/>
      <w:bookmarkStart w:id="11926" w:name="_Toc146226685"/>
      <w:bookmarkStart w:id="11927" w:name="_CR9_2_15"/>
      <w:bookmarkEnd w:id="11927"/>
      <w:r w:rsidRPr="00DE13F4">
        <w:rPr>
          <w:noProof/>
        </w:rPr>
        <w:t>9.2.</w:t>
      </w:r>
      <w:r>
        <w:rPr>
          <w:noProof/>
        </w:rPr>
        <w:t>15</w:t>
      </w:r>
      <w:r w:rsidRPr="00DE13F4">
        <w:rPr>
          <w:noProof/>
        </w:rPr>
        <w:tab/>
        <w:t>PDC Measurement Reporting messages</w:t>
      </w:r>
      <w:bookmarkEnd w:id="11919"/>
      <w:bookmarkEnd w:id="11920"/>
      <w:bookmarkEnd w:id="11921"/>
      <w:bookmarkEnd w:id="11922"/>
      <w:bookmarkEnd w:id="11923"/>
      <w:bookmarkEnd w:id="11924"/>
      <w:bookmarkEnd w:id="11925"/>
      <w:bookmarkEnd w:id="11926"/>
    </w:p>
    <w:p w14:paraId="6C0408E1" w14:textId="77777777" w:rsidR="00991704" w:rsidRPr="00D82E9E" w:rsidRDefault="00991704" w:rsidP="00B90779">
      <w:pPr>
        <w:pStyle w:val="Heading4"/>
        <w:keepNext w:val="0"/>
        <w:keepLines w:val="0"/>
        <w:widowControl w:val="0"/>
        <w:rPr>
          <w:noProof/>
        </w:rPr>
      </w:pPr>
      <w:bookmarkStart w:id="11928" w:name="_Toc99038670"/>
      <w:bookmarkStart w:id="11929" w:name="_Toc99730933"/>
      <w:bookmarkStart w:id="11930" w:name="_Toc105511062"/>
      <w:bookmarkStart w:id="11931" w:name="_Toc105927594"/>
      <w:bookmarkStart w:id="11932" w:name="_Toc106110134"/>
      <w:bookmarkStart w:id="11933" w:name="_Toc113835571"/>
      <w:bookmarkStart w:id="11934" w:name="_Toc120124419"/>
      <w:bookmarkStart w:id="11935" w:name="_Toc146226686"/>
      <w:bookmarkStart w:id="11936" w:name="_CR9_2_15_1"/>
      <w:bookmarkEnd w:id="11936"/>
      <w:r w:rsidRPr="00DE13F4">
        <w:rPr>
          <w:noProof/>
        </w:rPr>
        <w:t>9.2.</w:t>
      </w:r>
      <w:r>
        <w:rPr>
          <w:noProof/>
        </w:rPr>
        <w:t>15</w:t>
      </w:r>
      <w:r w:rsidRPr="00DE13F4">
        <w:rPr>
          <w:noProof/>
        </w:rPr>
        <w:t>.1</w:t>
      </w:r>
      <w:r w:rsidRPr="00DE13F4">
        <w:rPr>
          <w:noProof/>
        </w:rPr>
        <w:tab/>
        <w:t>PDC MEASUREMENT INITIATION REQUEST</w:t>
      </w:r>
      <w:bookmarkEnd w:id="11928"/>
      <w:bookmarkEnd w:id="11929"/>
      <w:bookmarkEnd w:id="11930"/>
      <w:bookmarkEnd w:id="11931"/>
      <w:bookmarkEnd w:id="11932"/>
      <w:bookmarkEnd w:id="11933"/>
      <w:bookmarkEnd w:id="11934"/>
      <w:bookmarkEnd w:id="11935"/>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90779">
            <w:pPr>
              <w:pStyle w:val="TALLeft0"/>
              <w:keepNext w:val="0"/>
              <w:keepLines w:val="0"/>
              <w:widowControl w:val="0"/>
              <w:ind w:left="102"/>
              <w:rPr>
                <w:noProof/>
              </w:rPr>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DE13F4" w:rsidRDefault="00991704" w:rsidP="00B90779">
            <w:pPr>
              <w:pStyle w:val="TAL"/>
              <w:keepNext w:val="0"/>
              <w:keepLines w:val="0"/>
              <w:widowControl w:val="0"/>
              <w:jc w:val="both"/>
              <w:rPr>
                <w:noProof/>
              </w:rPr>
            </w:pPr>
            <w:r w:rsidRPr="00DE13F4">
              <w:rPr>
                <w:noProof/>
              </w:rPr>
              <w:t>ifReportTypePeriodic</w:t>
            </w:r>
          </w:p>
        </w:tc>
        <w:tc>
          <w:tcPr>
            <w:tcW w:w="3035" w:type="pct"/>
          </w:tcPr>
          <w:p w14:paraId="1E8A1F4D" w14:textId="77777777" w:rsidR="00991704" w:rsidRPr="00DE13F4" w:rsidRDefault="00991704" w:rsidP="00B90779">
            <w:pPr>
              <w:pStyle w:val="TAL"/>
              <w:keepNext w:val="0"/>
              <w:keepLines w:val="0"/>
              <w:widowControl w:val="0"/>
              <w:rPr>
                <w:noProof/>
              </w:rPr>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11937" w:name="_Toc99038671"/>
      <w:bookmarkStart w:id="11938" w:name="_Toc99730934"/>
      <w:bookmarkStart w:id="11939" w:name="_Toc105511063"/>
      <w:bookmarkStart w:id="11940" w:name="_Toc105927595"/>
      <w:bookmarkStart w:id="11941" w:name="_Toc106110135"/>
      <w:bookmarkStart w:id="11942" w:name="_Toc113835572"/>
      <w:bookmarkStart w:id="11943" w:name="_Toc120124420"/>
      <w:bookmarkStart w:id="11944" w:name="_Toc146226687"/>
      <w:bookmarkStart w:id="11945" w:name="_CR9_2_15_2"/>
      <w:bookmarkEnd w:id="11945"/>
      <w:r w:rsidRPr="00DE13F4">
        <w:rPr>
          <w:noProof/>
        </w:rPr>
        <w:t>9.2.</w:t>
      </w:r>
      <w:r>
        <w:rPr>
          <w:noProof/>
        </w:rPr>
        <w:t>15</w:t>
      </w:r>
      <w:r w:rsidRPr="00DE13F4">
        <w:rPr>
          <w:noProof/>
        </w:rPr>
        <w:t>.2</w:t>
      </w:r>
      <w:r w:rsidRPr="00DE13F4">
        <w:rPr>
          <w:noProof/>
        </w:rPr>
        <w:tab/>
        <w:t>PDC MEASUREMENT INITIATION RESPONSE</w:t>
      </w:r>
      <w:bookmarkEnd w:id="11937"/>
      <w:bookmarkEnd w:id="11938"/>
      <w:bookmarkEnd w:id="11939"/>
      <w:bookmarkEnd w:id="11940"/>
      <w:bookmarkEnd w:id="11941"/>
      <w:bookmarkEnd w:id="11942"/>
      <w:bookmarkEnd w:id="11943"/>
      <w:bookmarkEnd w:id="11944"/>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 xml:space="preserve">IE type and </w:t>
            </w:r>
            <w:r w:rsidRPr="00DE13F4">
              <w:rPr>
                <w:noProof/>
              </w:rPr>
              <w:lastRenderedPageBreak/>
              <w:t>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lastRenderedPageBreak/>
              <w:t xml:space="preserve">Semantics </w:t>
            </w:r>
            <w:r w:rsidRPr="00DE13F4">
              <w:rPr>
                <w:noProof/>
              </w:rPr>
              <w:lastRenderedPageBreak/>
              <w:t>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lastRenderedPageBreak/>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 xml:space="preserve">Assigned </w:t>
            </w:r>
            <w:r w:rsidRPr="00DE13F4">
              <w:rPr>
                <w:noProof/>
              </w:rPr>
              <w:lastRenderedPageBreak/>
              <w:t>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lastRenderedPageBreak/>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90779">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rsidP="00B90779">
            <w:pPr>
              <w:pStyle w:val="TAL"/>
              <w:keepNext w:val="0"/>
              <w:keepLines w:val="0"/>
              <w:widowControl w:val="0"/>
              <w:jc w:val="center"/>
              <w:rPr>
                <w:noProof/>
              </w:rPr>
            </w:pPr>
            <w:r w:rsidRPr="00DE13F4">
              <w:rPr>
                <w:noProof/>
              </w:rPr>
              <w:t>YES</w:t>
            </w:r>
          </w:p>
        </w:tc>
        <w:tc>
          <w:tcPr>
            <w:tcW w:w="556" w:type="pct"/>
          </w:tcPr>
          <w:p w14:paraId="19FDA5DE" w14:textId="77777777" w:rsidR="00991704" w:rsidRPr="00DE13F4" w:rsidRDefault="00991704" w:rsidP="00B90779">
            <w:pPr>
              <w:pStyle w:val="TAL"/>
              <w:keepNext w:val="0"/>
              <w:keepLines w:val="0"/>
              <w:widowControl w:val="0"/>
              <w:jc w:val="center"/>
              <w:rPr>
                <w:noProof/>
              </w:rPr>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11946" w:name="_Toc99038672"/>
      <w:bookmarkStart w:id="11947" w:name="_Toc99730935"/>
      <w:bookmarkStart w:id="11948" w:name="_Toc105511064"/>
      <w:bookmarkStart w:id="11949" w:name="_Toc105927596"/>
      <w:bookmarkStart w:id="11950" w:name="_Toc106110136"/>
      <w:bookmarkStart w:id="11951" w:name="_Toc113835573"/>
      <w:bookmarkStart w:id="11952" w:name="_Toc120124421"/>
      <w:bookmarkStart w:id="11953" w:name="_Toc146226688"/>
      <w:bookmarkStart w:id="11954" w:name="_CR9_2_15_3"/>
      <w:bookmarkEnd w:id="11954"/>
      <w:r w:rsidRPr="00DE13F4">
        <w:rPr>
          <w:noProof/>
        </w:rPr>
        <w:t>9.2.</w:t>
      </w:r>
      <w:r>
        <w:rPr>
          <w:noProof/>
        </w:rPr>
        <w:t>15</w:t>
      </w:r>
      <w:r w:rsidRPr="00DE13F4">
        <w:rPr>
          <w:noProof/>
        </w:rPr>
        <w:t>.3</w:t>
      </w:r>
      <w:r w:rsidRPr="00DE13F4">
        <w:rPr>
          <w:noProof/>
        </w:rPr>
        <w:tab/>
        <w:t>PDC MEASUREMENT INITIATION FAILURE</w:t>
      </w:r>
      <w:bookmarkEnd w:id="11946"/>
      <w:bookmarkEnd w:id="11947"/>
      <w:bookmarkEnd w:id="11948"/>
      <w:bookmarkEnd w:id="11949"/>
      <w:bookmarkEnd w:id="11950"/>
      <w:bookmarkEnd w:id="11951"/>
      <w:bookmarkEnd w:id="11952"/>
      <w:bookmarkEnd w:id="11953"/>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B90779">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90779">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90779">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rsidP="00B90779">
            <w:pPr>
              <w:pStyle w:val="TAL"/>
              <w:keepNext w:val="0"/>
              <w:keepLines w:val="0"/>
              <w:widowControl w:val="0"/>
              <w:jc w:val="center"/>
              <w:rPr>
                <w:noProof/>
              </w:rPr>
            </w:pPr>
            <w:r w:rsidRPr="00D82E9E">
              <w:rPr>
                <w:noProof/>
              </w:rPr>
              <w:t>YES</w:t>
            </w:r>
          </w:p>
        </w:tc>
        <w:tc>
          <w:tcPr>
            <w:tcW w:w="556" w:type="pct"/>
          </w:tcPr>
          <w:p w14:paraId="355CF064" w14:textId="77777777" w:rsidR="00991704" w:rsidRPr="00D82E9E" w:rsidRDefault="00991704" w:rsidP="00B90779">
            <w:pPr>
              <w:pStyle w:val="TAL"/>
              <w:keepNext w:val="0"/>
              <w:keepLines w:val="0"/>
              <w:widowControl w:val="0"/>
              <w:jc w:val="center"/>
              <w:rPr>
                <w:noProof/>
              </w:rPr>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11955" w:name="_Toc99038673"/>
      <w:bookmarkStart w:id="11956" w:name="_Toc99730936"/>
      <w:bookmarkStart w:id="11957" w:name="_Toc105511065"/>
      <w:bookmarkStart w:id="11958" w:name="_Toc105927597"/>
      <w:bookmarkStart w:id="11959" w:name="_Toc106110137"/>
      <w:bookmarkStart w:id="11960" w:name="_Toc113835574"/>
      <w:bookmarkStart w:id="11961" w:name="_Toc120124422"/>
      <w:bookmarkStart w:id="11962" w:name="_Toc146226689"/>
      <w:bookmarkStart w:id="11963" w:name="_CR9_2_15_4"/>
      <w:bookmarkEnd w:id="11963"/>
      <w:r w:rsidRPr="00433357">
        <w:rPr>
          <w:noProof/>
        </w:rPr>
        <w:t>9.2.</w:t>
      </w:r>
      <w:r>
        <w:rPr>
          <w:noProof/>
        </w:rPr>
        <w:t>15</w:t>
      </w:r>
      <w:r w:rsidRPr="00433357">
        <w:rPr>
          <w:noProof/>
        </w:rPr>
        <w:t>.4</w:t>
      </w:r>
      <w:r w:rsidRPr="00433357">
        <w:rPr>
          <w:noProof/>
        </w:rPr>
        <w:tab/>
        <w:t>PDC MEASUREMENT REPORT</w:t>
      </w:r>
      <w:bookmarkEnd w:id="11955"/>
      <w:bookmarkEnd w:id="11956"/>
      <w:bookmarkEnd w:id="11957"/>
      <w:bookmarkEnd w:id="11958"/>
      <w:bookmarkEnd w:id="11959"/>
      <w:bookmarkEnd w:id="11960"/>
      <w:bookmarkEnd w:id="11961"/>
      <w:bookmarkEnd w:id="11962"/>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11964" w:name="_Toc105511066"/>
      <w:bookmarkStart w:id="11965" w:name="_Toc105927598"/>
      <w:bookmarkStart w:id="11966" w:name="_Toc106110138"/>
      <w:bookmarkStart w:id="11967" w:name="_Toc113835575"/>
      <w:bookmarkStart w:id="11968" w:name="_Toc120124423"/>
      <w:bookmarkStart w:id="11969" w:name="_Toc146226690"/>
      <w:bookmarkStart w:id="11970" w:name="_Toc99038674"/>
      <w:bookmarkStart w:id="11971" w:name="_Toc99730937"/>
      <w:bookmarkStart w:id="11972" w:name="_CR9_2_15_5"/>
      <w:bookmarkEnd w:id="11972"/>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11964"/>
      <w:bookmarkEnd w:id="11965"/>
      <w:bookmarkEnd w:id="11966"/>
      <w:bookmarkEnd w:id="11967"/>
      <w:bookmarkEnd w:id="11968"/>
      <w:bookmarkEnd w:id="11969"/>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11973" w:name="_Toc105511067"/>
      <w:bookmarkStart w:id="11974" w:name="_Toc105927599"/>
      <w:bookmarkStart w:id="11975" w:name="_Toc106110139"/>
      <w:bookmarkStart w:id="11976" w:name="_Toc113835576"/>
      <w:bookmarkStart w:id="11977" w:name="_Toc120124424"/>
      <w:bookmarkStart w:id="11978" w:name="_Toc146226691"/>
      <w:bookmarkStart w:id="11979" w:name="_CR9_2_15_6"/>
      <w:bookmarkEnd w:id="11979"/>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11973"/>
      <w:bookmarkEnd w:id="11974"/>
      <w:bookmarkEnd w:id="11975"/>
      <w:bookmarkEnd w:id="11976"/>
      <w:bookmarkEnd w:id="11977"/>
      <w:bookmarkEnd w:id="11978"/>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lastRenderedPageBreak/>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11980" w:name="_Toc105511068"/>
      <w:bookmarkStart w:id="11981" w:name="_Toc105927600"/>
      <w:bookmarkStart w:id="11982" w:name="_Toc106110140"/>
      <w:bookmarkStart w:id="11983" w:name="_Toc113835577"/>
      <w:bookmarkStart w:id="11984" w:name="_Toc120124425"/>
      <w:bookmarkStart w:id="11985" w:name="_Toc146226692"/>
      <w:bookmarkStart w:id="11986" w:name="_CR9_2_16"/>
      <w:bookmarkEnd w:id="11986"/>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11970"/>
      <w:bookmarkEnd w:id="11971"/>
      <w:bookmarkEnd w:id="11980"/>
      <w:bookmarkEnd w:id="11981"/>
      <w:bookmarkEnd w:id="11982"/>
      <w:bookmarkEnd w:id="11983"/>
      <w:bookmarkEnd w:id="11984"/>
      <w:bookmarkEnd w:id="11985"/>
    </w:p>
    <w:p w14:paraId="38F7B9CC" w14:textId="77777777" w:rsidR="00C83B23" w:rsidRPr="0013380C" w:rsidRDefault="00C83B23" w:rsidP="00B90779">
      <w:pPr>
        <w:pStyle w:val="Heading4"/>
        <w:keepNext w:val="0"/>
        <w:keepLines w:val="0"/>
        <w:widowControl w:val="0"/>
        <w:rPr>
          <w:lang w:eastAsia="zh-CN"/>
        </w:rPr>
      </w:pPr>
      <w:bookmarkStart w:id="11987" w:name="_Toc99038675"/>
      <w:bookmarkStart w:id="11988" w:name="_Toc99730938"/>
      <w:bookmarkStart w:id="11989" w:name="_Toc105511069"/>
      <w:bookmarkStart w:id="11990" w:name="_Toc105927601"/>
      <w:bookmarkStart w:id="11991" w:name="_Toc106110141"/>
      <w:bookmarkStart w:id="11992" w:name="_Toc113835578"/>
      <w:bookmarkStart w:id="11993" w:name="_Toc120124426"/>
      <w:bookmarkStart w:id="11994" w:name="_Toc146226693"/>
      <w:bookmarkStart w:id="11995" w:name="_CR9_2_16_1"/>
      <w:bookmarkEnd w:id="11995"/>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11987"/>
      <w:bookmarkEnd w:id="11988"/>
      <w:bookmarkEnd w:id="11989"/>
      <w:bookmarkEnd w:id="11990"/>
      <w:bookmarkEnd w:id="11991"/>
      <w:bookmarkEnd w:id="11992"/>
      <w:bookmarkEnd w:id="11993"/>
      <w:bookmarkEnd w:id="11994"/>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A3498C"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A3498C" w:rsidRPr="00514D13" w:rsidRDefault="00A3498C" w:rsidP="00A3498C">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A3498C" w:rsidRPr="0013380C" w:rsidRDefault="00A3498C" w:rsidP="00A3498C">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3A3E9959" w:rsidR="00A3498C" w:rsidRPr="0013380C" w:rsidRDefault="00A3498C" w:rsidP="00A3498C">
            <w:pPr>
              <w:pStyle w:val="TAL"/>
              <w:keepNext w:val="0"/>
              <w:keepLines w:val="0"/>
              <w:widowControl w:val="0"/>
              <w:rPr>
                <w:lang w:eastAsia="ja-JP"/>
              </w:rPr>
            </w:pPr>
            <w:ins w:id="11996" w:author="CR1070" w:date="2023-11-06T14:18:00Z">
              <w:r>
                <w:rPr>
                  <w:rFonts w:hint="eastAsia"/>
                  <w:i/>
                  <w:iCs/>
                </w:rPr>
                <w:t>0..1</w:t>
              </w:r>
            </w:ins>
          </w:p>
        </w:tc>
        <w:tc>
          <w:tcPr>
            <w:tcW w:w="1512" w:type="dxa"/>
            <w:tcBorders>
              <w:top w:val="single" w:sz="4" w:space="0" w:color="auto"/>
              <w:left w:val="single" w:sz="4" w:space="0" w:color="auto"/>
              <w:bottom w:val="single" w:sz="4" w:space="0" w:color="auto"/>
              <w:right w:val="single" w:sz="4" w:space="0" w:color="auto"/>
            </w:tcBorders>
          </w:tcPr>
          <w:p w14:paraId="21D35255" w14:textId="70A6B115" w:rsidR="00A3498C" w:rsidRPr="00C83B23" w:rsidRDefault="00A3498C" w:rsidP="00A3498C">
            <w:pPr>
              <w:pStyle w:val="TAL"/>
              <w:keepNext w:val="0"/>
              <w:keepLines w:val="0"/>
              <w:widowControl w:val="0"/>
              <w:rPr>
                <w:rFonts w:eastAsia="Malgun Gothic"/>
                <w:lang w:eastAsia="zh-CN"/>
              </w:rPr>
            </w:pPr>
            <w:del w:id="11997" w:author="CR1070" w:date="2023-11-06T14:18:00Z">
              <w:r>
                <w:rPr>
                  <w:rFonts w:hint="eastAsia"/>
                  <w:i/>
                  <w:iCs/>
                </w:rPr>
                <w:delText>0..1</w:delText>
              </w:r>
            </w:del>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A3498C" w:rsidRPr="0013380C" w:rsidRDefault="00A3498C" w:rsidP="00A349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A3498C" w:rsidRPr="0013380C" w:rsidRDefault="00A3498C" w:rsidP="00A3498C">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A3498C" w:rsidRPr="0013380C" w:rsidRDefault="00A3498C" w:rsidP="00A3498C">
            <w:pPr>
              <w:pStyle w:val="TAC"/>
              <w:keepNext w:val="0"/>
              <w:keepLines w:val="0"/>
              <w:widowControl w:val="0"/>
              <w:rPr>
                <w:szCs w:val="18"/>
                <w:lang w:eastAsia="ja-JP"/>
              </w:rPr>
            </w:pPr>
            <w:r w:rsidRPr="0013380C">
              <w:rPr>
                <w:lang w:eastAsia="ja-JP"/>
              </w:rPr>
              <w:t>ignore</w:t>
            </w:r>
          </w:p>
        </w:tc>
      </w:tr>
      <w:tr w:rsidR="00A3498C"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A3498C" w:rsidRPr="00C83B23" w:rsidRDefault="00A3498C" w:rsidP="00A3498C">
            <w:pPr>
              <w:pStyle w:val="TAL"/>
              <w:keepNext w:val="0"/>
              <w:keepLines w:val="0"/>
              <w:widowControl w:val="0"/>
              <w:ind w:left="102"/>
              <w:rPr>
                <w:rFonts w:eastAsia="Malgun Gothic"/>
                <w:b/>
                <w:szCs w:val="18"/>
                <w:lang w:eastAsia="zh-CN"/>
              </w:rPr>
            </w:pPr>
            <w:r w:rsidRPr="00C83B23">
              <w:rPr>
                <w:rFonts w:eastAsia="Malgun Gothic"/>
                <w:b/>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A3498C" w:rsidRDefault="00A3498C" w:rsidP="00A3498C">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45E47454" w:rsidR="00A3498C" w:rsidRPr="00C83B23" w:rsidRDefault="00A3498C" w:rsidP="00A3498C">
            <w:pPr>
              <w:pStyle w:val="TAL"/>
              <w:keepNext w:val="0"/>
              <w:keepLines w:val="0"/>
              <w:widowControl w:val="0"/>
              <w:rPr>
                <w:rFonts w:eastAsia="Malgun Gothic"/>
                <w:lang w:eastAsia="zh-CN"/>
              </w:rPr>
            </w:pPr>
            <w:ins w:id="11998" w:author="CR1070" w:date="2023-11-06T14:18:00Z">
              <w:r>
                <w:rPr>
                  <w:i/>
                  <w:iCs/>
                  <w:lang w:eastAsia="zh-CN"/>
                </w:rPr>
                <w:t>1..&lt;maxnoofQoEInformation&gt;</w:t>
              </w:r>
            </w:ins>
          </w:p>
        </w:tc>
        <w:tc>
          <w:tcPr>
            <w:tcW w:w="1512" w:type="dxa"/>
            <w:tcBorders>
              <w:top w:val="single" w:sz="4" w:space="0" w:color="auto"/>
              <w:left w:val="single" w:sz="4" w:space="0" w:color="auto"/>
              <w:bottom w:val="single" w:sz="4" w:space="0" w:color="auto"/>
              <w:right w:val="single" w:sz="4" w:space="0" w:color="auto"/>
            </w:tcBorders>
          </w:tcPr>
          <w:p w14:paraId="571E3478" w14:textId="52681CCC" w:rsidR="00A3498C" w:rsidRDefault="00A3498C" w:rsidP="00A3498C">
            <w:pPr>
              <w:pStyle w:val="TAL"/>
              <w:keepNext w:val="0"/>
              <w:keepLines w:val="0"/>
              <w:widowControl w:val="0"/>
            </w:pPr>
            <w:del w:id="11999" w:author="CR1070" w:date="2023-11-06T14:18:00Z">
              <w:r>
                <w:rPr>
                  <w:i/>
                  <w:iCs/>
                  <w:lang w:eastAsia="zh-CN"/>
                </w:rPr>
                <w:delText>1..&lt;maxnoofQoEInformation&gt;</w:delText>
              </w:r>
            </w:del>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A3498C" w:rsidRPr="0013380C" w:rsidRDefault="00A3498C" w:rsidP="00A349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77777777" w:rsidR="00A3498C" w:rsidRPr="00C83B23" w:rsidRDefault="00A3498C" w:rsidP="00A3498C">
            <w:pPr>
              <w:pStyle w:val="TAC"/>
              <w:keepNext w:val="0"/>
              <w:keepLines w:val="0"/>
              <w:widowControl w:val="0"/>
              <w:rPr>
                <w:rFonts w:eastAsia="Malgun Gothic"/>
                <w:lang w:eastAsia="zh-CN"/>
              </w:rPr>
            </w:pPr>
            <w:r w:rsidRPr="00C83B23">
              <w:rPr>
                <w:rFonts w:eastAsia="Malgun Gothic" w:hint="eastAsia"/>
                <w:lang w:eastAsia="zh-CN"/>
              </w:rPr>
              <w:t>E</w:t>
            </w:r>
            <w:r w:rsidRPr="00C83B23">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A3498C" w:rsidRPr="00C83B23" w:rsidRDefault="00A3498C" w:rsidP="00A3498C">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A3498C"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A3498C" w:rsidRPr="0013380C" w:rsidRDefault="00A3498C" w:rsidP="00A3498C">
            <w:pPr>
              <w:pStyle w:val="TAL"/>
              <w:keepNext w:val="0"/>
              <w:keepLines w:val="0"/>
              <w:widowControl w:val="0"/>
              <w:ind w:left="198"/>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A3498C" w:rsidRPr="0013380C" w:rsidRDefault="00A3498C" w:rsidP="00A3498C">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A3498C" w:rsidRPr="0013380C" w:rsidRDefault="00A3498C" w:rsidP="00A349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A3498C" w:rsidRPr="0013380C" w:rsidRDefault="00A3498C" w:rsidP="00A3498C">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A3498C" w:rsidRPr="0013380C" w:rsidRDefault="00A3498C" w:rsidP="00A349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A3498C" w:rsidRPr="0013380C" w:rsidRDefault="00A3498C" w:rsidP="00A3498C">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A3498C" w:rsidRPr="0013380C" w:rsidRDefault="00A3498C" w:rsidP="00A3498C">
            <w:pPr>
              <w:pStyle w:val="TAC"/>
              <w:keepNext w:val="0"/>
              <w:keepLines w:val="0"/>
              <w:widowControl w:val="0"/>
              <w:rPr>
                <w:lang w:eastAsia="zh-CN"/>
              </w:rPr>
            </w:pPr>
            <w:r w:rsidRPr="0013380C">
              <w:rPr>
                <w:rFonts w:hint="eastAsia"/>
                <w:lang w:eastAsia="zh-CN"/>
              </w:rPr>
              <w:t>-</w:t>
            </w:r>
          </w:p>
        </w:tc>
      </w:tr>
      <w:tr w:rsidR="00A3498C" w:rsidRPr="0013380C" w14:paraId="647AA6C3" w14:textId="77777777" w:rsidTr="00B90779">
        <w:trPr>
          <w:trHeight w:val="205"/>
          <w:ins w:id="12000" w:author="CR1070" w:date="2023-11-07T09:09:00Z"/>
        </w:trPr>
        <w:tc>
          <w:tcPr>
            <w:tcW w:w="2160" w:type="dxa"/>
            <w:tcBorders>
              <w:top w:val="single" w:sz="4" w:space="0" w:color="auto"/>
              <w:left w:val="single" w:sz="4" w:space="0" w:color="auto"/>
              <w:bottom w:val="single" w:sz="4" w:space="0" w:color="auto"/>
              <w:right w:val="single" w:sz="4" w:space="0" w:color="auto"/>
            </w:tcBorders>
          </w:tcPr>
          <w:p w14:paraId="0CB974E6" w14:textId="573C865A" w:rsidR="00A3498C" w:rsidRPr="0013380C" w:rsidRDefault="00A3498C" w:rsidP="00A3498C">
            <w:pPr>
              <w:pStyle w:val="TAL"/>
              <w:keepNext w:val="0"/>
              <w:keepLines w:val="0"/>
              <w:widowControl w:val="0"/>
              <w:ind w:left="198"/>
              <w:rPr>
                <w:ins w:id="12001" w:author="CR1070" w:date="2023-11-07T09:09:00Z"/>
                <w:szCs w:val="18"/>
                <w:lang w:eastAsia="ja-JP"/>
              </w:rPr>
            </w:pPr>
            <w:ins w:id="12002" w:author="CR1070" w:date="2023-11-06T14:18:00Z">
              <w:r>
                <w:rPr>
                  <w:rFonts w:hint="eastAsia"/>
                  <w:b/>
                  <w:bCs/>
                  <w:lang w:val="en-US" w:eastAsia="zh-CN"/>
                </w:rPr>
                <w:t>&gt;&gt; DRB List</w:t>
              </w:r>
            </w:ins>
          </w:p>
        </w:tc>
        <w:tc>
          <w:tcPr>
            <w:tcW w:w="1080" w:type="dxa"/>
            <w:tcBorders>
              <w:top w:val="single" w:sz="4" w:space="0" w:color="auto"/>
              <w:left w:val="single" w:sz="4" w:space="0" w:color="auto"/>
              <w:bottom w:val="single" w:sz="4" w:space="0" w:color="auto"/>
              <w:right w:val="single" w:sz="4" w:space="0" w:color="auto"/>
            </w:tcBorders>
          </w:tcPr>
          <w:p w14:paraId="41C6521A" w14:textId="77777777" w:rsidR="00A3498C" w:rsidRDefault="00A3498C" w:rsidP="00A3498C">
            <w:pPr>
              <w:pStyle w:val="TAL"/>
              <w:keepNext w:val="0"/>
              <w:keepLines w:val="0"/>
              <w:widowControl w:val="0"/>
              <w:rPr>
                <w:ins w:id="12003" w:author="CR1070" w:date="2023-11-07T09:09:00Z"/>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489246" w14:textId="47FB1565" w:rsidR="00A3498C" w:rsidRPr="0013380C" w:rsidRDefault="00A3498C" w:rsidP="00A3498C">
            <w:pPr>
              <w:pStyle w:val="TAL"/>
              <w:keepNext w:val="0"/>
              <w:keepLines w:val="0"/>
              <w:widowControl w:val="0"/>
              <w:rPr>
                <w:ins w:id="12004" w:author="CR1070" w:date="2023-11-07T09:09:00Z"/>
                <w:lang w:eastAsia="ja-JP"/>
              </w:rPr>
            </w:pPr>
            <w:ins w:id="12005" w:author="CR1070" w:date="2023-11-06T14:18:00Z">
              <w:r>
                <w:rPr>
                  <w:rFonts w:hint="eastAsia"/>
                  <w:i/>
                  <w:iCs/>
                  <w:lang w:val="en-US" w:eastAsia="zh-CN"/>
                </w:rPr>
                <w:t>0..1</w:t>
              </w:r>
            </w:ins>
          </w:p>
        </w:tc>
        <w:tc>
          <w:tcPr>
            <w:tcW w:w="1512" w:type="dxa"/>
            <w:tcBorders>
              <w:top w:val="single" w:sz="4" w:space="0" w:color="auto"/>
              <w:left w:val="single" w:sz="4" w:space="0" w:color="auto"/>
              <w:bottom w:val="single" w:sz="4" w:space="0" w:color="auto"/>
              <w:right w:val="single" w:sz="4" w:space="0" w:color="auto"/>
            </w:tcBorders>
          </w:tcPr>
          <w:p w14:paraId="2B2077AD" w14:textId="77777777" w:rsidR="00A3498C" w:rsidRDefault="00A3498C" w:rsidP="00A3498C">
            <w:pPr>
              <w:pStyle w:val="TAL"/>
              <w:keepNext w:val="0"/>
              <w:keepLines w:val="0"/>
              <w:widowControl w:val="0"/>
              <w:rPr>
                <w:ins w:id="12006" w:author="CR1070" w:date="2023-11-07T09:09:00Z"/>
              </w:rPr>
            </w:pPr>
          </w:p>
        </w:tc>
        <w:tc>
          <w:tcPr>
            <w:tcW w:w="1728" w:type="dxa"/>
            <w:tcBorders>
              <w:top w:val="single" w:sz="4" w:space="0" w:color="auto"/>
              <w:left w:val="single" w:sz="4" w:space="0" w:color="auto"/>
              <w:bottom w:val="single" w:sz="4" w:space="0" w:color="auto"/>
              <w:right w:val="single" w:sz="4" w:space="0" w:color="auto"/>
            </w:tcBorders>
          </w:tcPr>
          <w:p w14:paraId="179BDF39" w14:textId="77777777" w:rsidR="00A3498C" w:rsidRPr="0013380C" w:rsidRDefault="00A3498C" w:rsidP="00A3498C">
            <w:pPr>
              <w:pStyle w:val="TAL"/>
              <w:keepNext w:val="0"/>
              <w:keepLines w:val="0"/>
              <w:widowControl w:val="0"/>
              <w:rPr>
                <w:ins w:id="12007" w:author="CR1070" w:date="2023-11-07T09:09:00Z"/>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A19" w14:textId="06709059" w:rsidR="00A3498C" w:rsidRPr="0013380C" w:rsidRDefault="00A3498C" w:rsidP="00A3498C">
            <w:pPr>
              <w:pStyle w:val="TAC"/>
              <w:keepNext w:val="0"/>
              <w:keepLines w:val="0"/>
              <w:widowControl w:val="0"/>
              <w:rPr>
                <w:ins w:id="12008" w:author="CR1070" w:date="2023-11-07T09:09:00Z"/>
                <w:lang w:eastAsia="zh-CN"/>
              </w:rPr>
            </w:pPr>
            <w:ins w:id="12009" w:author="CR1070" w:date="2023-11-06T14:18:00Z">
              <w:r>
                <w:t>YES</w:t>
              </w:r>
            </w:ins>
          </w:p>
        </w:tc>
        <w:tc>
          <w:tcPr>
            <w:tcW w:w="1080" w:type="dxa"/>
            <w:tcBorders>
              <w:top w:val="single" w:sz="4" w:space="0" w:color="auto"/>
              <w:left w:val="single" w:sz="4" w:space="0" w:color="auto"/>
              <w:bottom w:val="single" w:sz="4" w:space="0" w:color="auto"/>
              <w:right w:val="single" w:sz="4" w:space="0" w:color="auto"/>
            </w:tcBorders>
          </w:tcPr>
          <w:p w14:paraId="185A8A5C" w14:textId="275E52D7" w:rsidR="00A3498C" w:rsidRPr="0013380C" w:rsidRDefault="00A3498C" w:rsidP="00A3498C">
            <w:pPr>
              <w:pStyle w:val="TAC"/>
              <w:keepNext w:val="0"/>
              <w:keepLines w:val="0"/>
              <w:widowControl w:val="0"/>
              <w:rPr>
                <w:ins w:id="12010" w:author="CR1070" w:date="2023-11-07T09:09:00Z"/>
                <w:lang w:eastAsia="zh-CN"/>
              </w:rPr>
            </w:pPr>
            <w:ins w:id="12011" w:author="CR1070" w:date="2023-11-06T14:18:00Z">
              <w:r>
                <w:t>ignore</w:t>
              </w:r>
            </w:ins>
          </w:p>
        </w:tc>
      </w:tr>
      <w:tr w:rsidR="00A3498C" w:rsidRPr="0013380C" w14:paraId="4821E301" w14:textId="77777777" w:rsidTr="00B90779">
        <w:trPr>
          <w:trHeight w:val="205"/>
          <w:ins w:id="12012" w:author="CR1070" w:date="2023-11-07T09:09:00Z"/>
        </w:trPr>
        <w:tc>
          <w:tcPr>
            <w:tcW w:w="2160" w:type="dxa"/>
            <w:tcBorders>
              <w:top w:val="single" w:sz="4" w:space="0" w:color="auto"/>
              <w:left w:val="single" w:sz="4" w:space="0" w:color="auto"/>
              <w:bottom w:val="single" w:sz="4" w:space="0" w:color="auto"/>
              <w:right w:val="single" w:sz="4" w:space="0" w:color="auto"/>
            </w:tcBorders>
          </w:tcPr>
          <w:p w14:paraId="029C50C7" w14:textId="689CD7E5" w:rsidR="00A3498C" w:rsidRPr="0013380C" w:rsidRDefault="00A3498C" w:rsidP="00A3498C">
            <w:pPr>
              <w:pStyle w:val="TAL"/>
              <w:overflowPunct/>
              <w:autoSpaceDE/>
              <w:autoSpaceDN/>
              <w:adjustRightInd/>
              <w:spacing w:line="259" w:lineRule="auto"/>
              <w:ind w:firstLineChars="200" w:firstLine="353"/>
              <w:textAlignment w:val="auto"/>
              <w:rPr>
                <w:ins w:id="12013" w:author="CR1070" w:date="2023-11-07T09:09:00Z"/>
                <w:szCs w:val="18"/>
                <w:lang w:eastAsia="ja-JP"/>
              </w:rPr>
            </w:pPr>
            <w:ins w:id="12014" w:author="CR1070" w:date="2023-11-06T14:18:00Z">
              <w:r>
                <w:rPr>
                  <w:rFonts w:hint="eastAsia"/>
                  <w:b/>
                  <w:bCs/>
                  <w:lang w:val="en-US" w:eastAsia="zh-CN"/>
                </w:rPr>
                <w:t xml:space="preserve">&gt;&gt;&gt; DRB </w:t>
              </w:r>
              <w:r>
                <w:rPr>
                  <w:b/>
                  <w:bCs/>
                  <w:lang w:val="en-US" w:eastAsia="zh-CN"/>
                </w:rPr>
                <w:t xml:space="preserve">List </w:t>
              </w:r>
              <w:r>
                <w:rPr>
                  <w:rFonts w:hint="eastAsia"/>
                  <w:b/>
                  <w:bCs/>
                  <w:lang w:val="en-US" w:eastAsia="zh-CN"/>
                </w:rPr>
                <w:t xml:space="preserve">Item </w:t>
              </w:r>
            </w:ins>
          </w:p>
        </w:tc>
        <w:tc>
          <w:tcPr>
            <w:tcW w:w="1080" w:type="dxa"/>
            <w:tcBorders>
              <w:top w:val="single" w:sz="4" w:space="0" w:color="auto"/>
              <w:left w:val="single" w:sz="4" w:space="0" w:color="auto"/>
              <w:bottom w:val="single" w:sz="4" w:space="0" w:color="auto"/>
              <w:right w:val="single" w:sz="4" w:space="0" w:color="auto"/>
            </w:tcBorders>
          </w:tcPr>
          <w:p w14:paraId="41D397B8" w14:textId="77777777" w:rsidR="00A3498C" w:rsidRDefault="00A3498C" w:rsidP="00A3498C">
            <w:pPr>
              <w:pStyle w:val="TAL"/>
              <w:keepNext w:val="0"/>
              <w:keepLines w:val="0"/>
              <w:widowControl w:val="0"/>
              <w:rPr>
                <w:ins w:id="12015" w:author="CR1070" w:date="2023-11-07T09:09:00Z"/>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7034E0" w14:textId="64136B91" w:rsidR="00A3498C" w:rsidRPr="0013380C" w:rsidRDefault="00A3498C" w:rsidP="00A3498C">
            <w:pPr>
              <w:pStyle w:val="TAL"/>
              <w:keepNext w:val="0"/>
              <w:keepLines w:val="0"/>
              <w:widowControl w:val="0"/>
              <w:rPr>
                <w:ins w:id="12016" w:author="CR1070" w:date="2023-11-07T09:09:00Z"/>
                <w:lang w:eastAsia="ja-JP"/>
              </w:rPr>
            </w:pPr>
            <w:ins w:id="12017" w:author="CR1070" w:date="2023-11-06T14:18:00Z">
              <w:r>
                <w:rPr>
                  <w:i/>
                  <w:iCs/>
                  <w:lang w:eastAsia="zh-CN"/>
                </w:rPr>
                <w:t>1 .. &lt;maxnoofDRBs&gt;</w:t>
              </w:r>
            </w:ins>
          </w:p>
        </w:tc>
        <w:tc>
          <w:tcPr>
            <w:tcW w:w="1512" w:type="dxa"/>
            <w:tcBorders>
              <w:top w:val="single" w:sz="4" w:space="0" w:color="auto"/>
              <w:left w:val="single" w:sz="4" w:space="0" w:color="auto"/>
              <w:bottom w:val="single" w:sz="4" w:space="0" w:color="auto"/>
              <w:right w:val="single" w:sz="4" w:space="0" w:color="auto"/>
            </w:tcBorders>
          </w:tcPr>
          <w:p w14:paraId="04A96DB7" w14:textId="77777777" w:rsidR="00A3498C" w:rsidRDefault="00A3498C" w:rsidP="00A3498C">
            <w:pPr>
              <w:pStyle w:val="TAL"/>
              <w:keepNext w:val="0"/>
              <w:keepLines w:val="0"/>
              <w:widowControl w:val="0"/>
              <w:rPr>
                <w:ins w:id="12018" w:author="CR1070" w:date="2023-11-07T09:09:00Z"/>
              </w:rPr>
            </w:pPr>
          </w:p>
        </w:tc>
        <w:tc>
          <w:tcPr>
            <w:tcW w:w="1728" w:type="dxa"/>
            <w:tcBorders>
              <w:top w:val="single" w:sz="4" w:space="0" w:color="auto"/>
              <w:left w:val="single" w:sz="4" w:space="0" w:color="auto"/>
              <w:bottom w:val="single" w:sz="4" w:space="0" w:color="auto"/>
              <w:right w:val="single" w:sz="4" w:space="0" w:color="auto"/>
            </w:tcBorders>
          </w:tcPr>
          <w:p w14:paraId="72E2AE2A" w14:textId="581291C9" w:rsidR="00A3498C" w:rsidRPr="0013380C" w:rsidRDefault="00A3498C" w:rsidP="00A3498C">
            <w:pPr>
              <w:pStyle w:val="TAL"/>
              <w:keepNext w:val="0"/>
              <w:keepLines w:val="0"/>
              <w:widowControl w:val="0"/>
              <w:rPr>
                <w:ins w:id="12019" w:author="CR1070" w:date="2023-11-07T09:09:00Z"/>
                <w:lang w:eastAsia="ja-JP"/>
              </w:rPr>
            </w:pPr>
            <w:ins w:id="12020" w:author="CR1070" w:date="2023-11-06T14:18:00Z">
              <w:r>
                <w:rPr>
                  <w:lang w:eastAsia="ja-JP"/>
                </w:rPr>
                <w:t xml:space="preserve">The List of DRBs corresponding to the QoE </w:t>
              </w:r>
              <w:r>
                <w:rPr>
                  <w:rFonts w:hint="eastAsia"/>
                  <w:lang w:val="en-US" w:eastAsia="zh-CN"/>
                </w:rPr>
                <w:t>Information</w:t>
              </w:r>
              <w:r>
                <w:rPr>
                  <w:lang w:eastAsia="ja-JP"/>
                </w:rPr>
                <w:t xml:space="preserve">. </w:t>
              </w:r>
            </w:ins>
          </w:p>
        </w:tc>
        <w:tc>
          <w:tcPr>
            <w:tcW w:w="1080" w:type="dxa"/>
            <w:tcBorders>
              <w:top w:val="single" w:sz="4" w:space="0" w:color="auto"/>
              <w:left w:val="single" w:sz="4" w:space="0" w:color="auto"/>
              <w:bottom w:val="single" w:sz="4" w:space="0" w:color="auto"/>
              <w:right w:val="single" w:sz="4" w:space="0" w:color="auto"/>
            </w:tcBorders>
          </w:tcPr>
          <w:p w14:paraId="7D40734C" w14:textId="77777777" w:rsidR="00A3498C" w:rsidRPr="0013380C" w:rsidRDefault="00A3498C" w:rsidP="00A3498C">
            <w:pPr>
              <w:pStyle w:val="TAC"/>
              <w:keepNext w:val="0"/>
              <w:keepLines w:val="0"/>
              <w:widowControl w:val="0"/>
              <w:rPr>
                <w:ins w:id="12021" w:author="CR1070" w:date="2023-11-07T09:09:00Z"/>
                <w:lang w:eastAsia="zh-CN"/>
              </w:rPr>
            </w:pPr>
          </w:p>
        </w:tc>
        <w:tc>
          <w:tcPr>
            <w:tcW w:w="1080" w:type="dxa"/>
            <w:tcBorders>
              <w:top w:val="single" w:sz="4" w:space="0" w:color="auto"/>
              <w:left w:val="single" w:sz="4" w:space="0" w:color="auto"/>
              <w:bottom w:val="single" w:sz="4" w:space="0" w:color="auto"/>
              <w:right w:val="single" w:sz="4" w:space="0" w:color="auto"/>
            </w:tcBorders>
          </w:tcPr>
          <w:p w14:paraId="2C941622" w14:textId="77777777" w:rsidR="00A3498C" w:rsidRPr="0013380C" w:rsidRDefault="00A3498C" w:rsidP="00A3498C">
            <w:pPr>
              <w:pStyle w:val="TAC"/>
              <w:keepNext w:val="0"/>
              <w:keepLines w:val="0"/>
              <w:widowControl w:val="0"/>
              <w:rPr>
                <w:ins w:id="12022" w:author="CR1070" w:date="2023-11-07T09:09:00Z"/>
                <w:lang w:eastAsia="zh-CN"/>
              </w:rPr>
            </w:pPr>
          </w:p>
        </w:tc>
      </w:tr>
      <w:tr w:rsidR="00A3498C" w:rsidRPr="0013380C" w14:paraId="087F65F4" w14:textId="77777777" w:rsidTr="00B90779">
        <w:trPr>
          <w:trHeight w:val="205"/>
          <w:ins w:id="12023" w:author="CR1070" w:date="2023-11-07T09:09:00Z"/>
        </w:trPr>
        <w:tc>
          <w:tcPr>
            <w:tcW w:w="2160" w:type="dxa"/>
            <w:tcBorders>
              <w:top w:val="single" w:sz="4" w:space="0" w:color="auto"/>
              <w:left w:val="single" w:sz="4" w:space="0" w:color="auto"/>
              <w:bottom w:val="single" w:sz="4" w:space="0" w:color="auto"/>
              <w:right w:val="single" w:sz="4" w:space="0" w:color="auto"/>
            </w:tcBorders>
          </w:tcPr>
          <w:p w14:paraId="76735289" w14:textId="5B6FAC60" w:rsidR="00A3498C" w:rsidRPr="0013380C" w:rsidRDefault="00A3498C" w:rsidP="00A3498C">
            <w:pPr>
              <w:pStyle w:val="TAL"/>
              <w:overflowPunct/>
              <w:autoSpaceDE/>
              <w:autoSpaceDN/>
              <w:adjustRightInd/>
              <w:spacing w:line="259" w:lineRule="auto"/>
              <w:ind w:firstLineChars="300" w:firstLine="540"/>
              <w:textAlignment w:val="auto"/>
              <w:rPr>
                <w:ins w:id="12024" w:author="CR1070" w:date="2023-11-07T09:09:00Z"/>
                <w:szCs w:val="18"/>
                <w:lang w:eastAsia="ja-JP"/>
              </w:rPr>
            </w:pPr>
            <w:ins w:id="12025" w:author="CR1070" w:date="2023-11-06T14:18:00Z">
              <w:r w:rsidRPr="00A3498C">
                <w:rPr>
                  <w:rFonts w:eastAsiaTheme="minorEastAsia" w:hint="eastAsia"/>
                  <w:lang w:val="en-US" w:eastAsia="zh-CN"/>
                </w:rPr>
                <w:t>&gt;&gt;&gt;&gt;DRB ID</w:t>
              </w:r>
            </w:ins>
          </w:p>
        </w:tc>
        <w:tc>
          <w:tcPr>
            <w:tcW w:w="1080" w:type="dxa"/>
            <w:tcBorders>
              <w:top w:val="single" w:sz="4" w:space="0" w:color="auto"/>
              <w:left w:val="single" w:sz="4" w:space="0" w:color="auto"/>
              <w:bottom w:val="single" w:sz="4" w:space="0" w:color="auto"/>
              <w:right w:val="single" w:sz="4" w:space="0" w:color="auto"/>
            </w:tcBorders>
          </w:tcPr>
          <w:p w14:paraId="413243A9" w14:textId="77777777" w:rsidR="00A3498C" w:rsidRDefault="00A3498C" w:rsidP="00A3498C">
            <w:pPr>
              <w:pStyle w:val="TAL"/>
              <w:keepNext w:val="0"/>
              <w:keepLines w:val="0"/>
              <w:widowControl w:val="0"/>
              <w:rPr>
                <w:ins w:id="12026" w:author="CR1070" w:date="2023-11-07T09:09:00Z"/>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A87D5" w14:textId="77777777" w:rsidR="00A3498C" w:rsidRPr="0013380C" w:rsidRDefault="00A3498C" w:rsidP="00A3498C">
            <w:pPr>
              <w:pStyle w:val="TAL"/>
              <w:keepNext w:val="0"/>
              <w:keepLines w:val="0"/>
              <w:widowControl w:val="0"/>
              <w:rPr>
                <w:ins w:id="12027" w:author="CR1070" w:date="2023-11-07T09:09:00Z"/>
                <w:lang w:eastAsia="ja-JP"/>
              </w:rPr>
            </w:pPr>
          </w:p>
        </w:tc>
        <w:tc>
          <w:tcPr>
            <w:tcW w:w="1512" w:type="dxa"/>
            <w:tcBorders>
              <w:top w:val="single" w:sz="4" w:space="0" w:color="auto"/>
              <w:left w:val="single" w:sz="4" w:space="0" w:color="auto"/>
              <w:bottom w:val="single" w:sz="4" w:space="0" w:color="auto"/>
              <w:right w:val="single" w:sz="4" w:space="0" w:color="auto"/>
            </w:tcBorders>
          </w:tcPr>
          <w:p w14:paraId="6C19BD42" w14:textId="6634CF57" w:rsidR="00A3498C" w:rsidRDefault="00A3498C" w:rsidP="00A3498C">
            <w:pPr>
              <w:pStyle w:val="TAL"/>
              <w:keepNext w:val="0"/>
              <w:keepLines w:val="0"/>
              <w:widowControl w:val="0"/>
              <w:rPr>
                <w:ins w:id="12028" w:author="CR1070" w:date="2023-11-07T09:09:00Z"/>
              </w:rPr>
            </w:pPr>
            <w:ins w:id="12029" w:author="CR1070" w:date="2023-11-06T14:18:00Z">
              <w:r>
                <w:rPr>
                  <w:rFonts w:hint="eastAsia"/>
                  <w:lang w:val="en-US" w:eastAsia="zh-CN"/>
                </w:rPr>
                <w:t>9.3.1.8</w:t>
              </w:r>
            </w:ins>
          </w:p>
        </w:tc>
        <w:tc>
          <w:tcPr>
            <w:tcW w:w="1728" w:type="dxa"/>
            <w:tcBorders>
              <w:top w:val="single" w:sz="4" w:space="0" w:color="auto"/>
              <w:left w:val="single" w:sz="4" w:space="0" w:color="auto"/>
              <w:bottom w:val="single" w:sz="4" w:space="0" w:color="auto"/>
              <w:right w:val="single" w:sz="4" w:space="0" w:color="auto"/>
            </w:tcBorders>
          </w:tcPr>
          <w:p w14:paraId="327E86BC" w14:textId="77777777" w:rsidR="00A3498C" w:rsidRPr="0013380C" w:rsidRDefault="00A3498C" w:rsidP="00A3498C">
            <w:pPr>
              <w:pStyle w:val="TAL"/>
              <w:keepNext w:val="0"/>
              <w:keepLines w:val="0"/>
              <w:widowControl w:val="0"/>
              <w:rPr>
                <w:ins w:id="12030" w:author="CR1070" w:date="2023-11-07T09:09:00Z"/>
                <w:lang w:eastAsia="ja-JP"/>
              </w:rPr>
            </w:pPr>
          </w:p>
        </w:tc>
        <w:tc>
          <w:tcPr>
            <w:tcW w:w="1080" w:type="dxa"/>
            <w:tcBorders>
              <w:top w:val="single" w:sz="4" w:space="0" w:color="auto"/>
              <w:left w:val="single" w:sz="4" w:space="0" w:color="auto"/>
              <w:bottom w:val="single" w:sz="4" w:space="0" w:color="auto"/>
              <w:right w:val="single" w:sz="4" w:space="0" w:color="auto"/>
            </w:tcBorders>
          </w:tcPr>
          <w:p w14:paraId="3B03BA95" w14:textId="77777777" w:rsidR="00A3498C" w:rsidRPr="0013380C" w:rsidRDefault="00A3498C" w:rsidP="00A3498C">
            <w:pPr>
              <w:pStyle w:val="TAC"/>
              <w:keepNext w:val="0"/>
              <w:keepLines w:val="0"/>
              <w:widowControl w:val="0"/>
              <w:rPr>
                <w:ins w:id="12031" w:author="CR1070" w:date="2023-11-07T09:09:00Z"/>
                <w:lang w:eastAsia="zh-CN"/>
              </w:rPr>
            </w:pPr>
          </w:p>
        </w:tc>
        <w:tc>
          <w:tcPr>
            <w:tcW w:w="1080" w:type="dxa"/>
            <w:tcBorders>
              <w:top w:val="single" w:sz="4" w:space="0" w:color="auto"/>
              <w:left w:val="single" w:sz="4" w:space="0" w:color="auto"/>
              <w:bottom w:val="single" w:sz="4" w:space="0" w:color="auto"/>
              <w:right w:val="single" w:sz="4" w:space="0" w:color="auto"/>
            </w:tcBorders>
          </w:tcPr>
          <w:p w14:paraId="1919A944" w14:textId="77777777" w:rsidR="00A3498C" w:rsidRPr="0013380C" w:rsidRDefault="00A3498C" w:rsidP="00A3498C">
            <w:pPr>
              <w:pStyle w:val="TAC"/>
              <w:keepNext w:val="0"/>
              <w:keepLines w:val="0"/>
              <w:widowControl w:val="0"/>
              <w:rPr>
                <w:ins w:id="12032" w:author="CR1070" w:date="2023-11-07T09:09:00Z"/>
                <w:lang w:eastAsia="zh-CN"/>
              </w:rPr>
            </w:pP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A3498C" w:rsidRPr="0013380C" w14:paraId="2F31AE7A" w14:textId="77777777" w:rsidTr="00E97EFB">
        <w:trPr>
          <w:jc w:val="center"/>
          <w:ins w:id="12033" w:author="CR1070" w:date="2023-11-07T09:13:00Z"/>
        </w:trPr>
        <w:tc>
          <w:tcPr>
            <w:tcW w:w="3686" w:type="dxa"/>
          </w:tcPr>
          <w:p w14:paraId="5BF845EE" w14:textId="2F749626" w:rsidR="00A3498C" w:rsidRPr="00514D13" w:rsidRDefault="00A3498C" w:rsidP="00A3498C">
            <w:pPr>
              <w:pStyle w:val="TAL"/>
              <w:keepNext w:val="0"/>
              <w:keepLines w:val="0"/>
              <w:widowControl w:val="0"/>
              <w:rPr>
                <w:ins w:id="12034" w:author="CR1070" w:date="2023-11-07T09:13:00Z"/>
                <w:lang w:eastAsia="zh-CN"/>
              </w:rPr>
            </w:pPr>
            <w:ins w:id="12035" w:author="CR1070" w:date="2023-11-06T14:18:00Z">
              <w:r>
                <w:rPr>
                  <w:rFonts w:hint="eastAsia"/>
                  <w:lang w:eastAsia="zh-CN"/>
                </w:rPr>
                <w:t>maxnoofDRBs</w:t>
              </w:r>
            </w:ins>
          </w:p>
        </w:tc>
        <w:tc>
          <w:tcPr>
            <w:tcW w:w="5670" w:type="dxa"/>
          </w:tcPr>
          <w:p w14:paraId="5E9FB00C" w14:textId="26B10BD2" w:rsidR="00A3498C" w:rsidRPr="0013380C" w:rsidRDefault="00A3498C" w:rsidP="00A3498C">
            <w:pPr>
              <w:pStyle w:val="TAL"/>
              <w:keepNext w:val="0"/>
              <w:keepLines w:val="0"/>
              <w:widowControl w:val="0"/>
              <w:rPr>
                <w:ins w:id="12036" w:author="CR1070" w:date="2023-11-07T09:13:00Z"/>
                <w:lang w:eastAsia="zh-CN"/>
              </w:rPr>
            </w:pPr>
            <w:ins w:id="12037" w:author="CR1070" w:date="2023-11-06T14:18:00Z">
              <w:r>
                <w:rPr>
                  <w:rFonts w:hint="eastAsia"/>
                  <w:lang w:eastAsia="zh-CN"/>
                </w:rPr>
                <w:t xml:space="preserve">Maximum no. of DRB allowed towards one UE, the maximum value is 64. </w:t>
              </w:r>
            </w:ins>
          </w:p>
        </w:tc>
      </w:tr>
    </w:tbl>
    <w:p w14:paraId="7372A886" w14:textId="77777777" w:rsidR="00C83B23" w:rsidRDefault="00C83B23" w:rsidP="00B90779">
      <w:pPr>
        <w:widowControl w:val="0"/>
        <w:overflowPunct/>
        <w:autoSpaceDE/>
        <w:autoSpaceDN/>
        <w:adjustRightInd/>
        <w:textAlignment w:val="auto"/>
        <w:rPr>
          <w:rFonts w:eastAsia="MS Mincho"/>
          <w:lang w:eastAsia="ja-JP"/>
        </w:rPr>
      </w:pPr>
    </w:p>
    <w:p w14:paraId="6CF8A665" w14:textId="451573CD" w:rsidR="00A3498C" w:rsidRDefault="00A3498C" w:rsidP="00A3498C">
      <w:pPr>
        <w:pStyle w:val="Heading4"/>
        <w:rPr>
          <w:ins w:id="12038" w:author="CR1070" w:date="2023-11-06T14:18:00Z"/>
          <w:lang w:val="en-US" w:eastAsia="zh-CN"/>
        </w:rPr>
      </w:pPr>
      <w:bookmarkStart w:id="12039" w:name="_CR9_2_16_2"/>
      <w:bookmarkEnd w:id="12039"/>
      <w:ins w:id="12040" w:author="CR1070" w:date="2023-11-06T14:18:00Z">
        <w:r>
          <w:t>9.2.16.</w:t>
        </w:r>
      </w:ins>
      <w:ins w:id="12041" w:author="CR1070" w:date="2023-11-07T09:14:00Z">
        <w:r>
          <w:t>2</w:t>
        </w:r>
      </w:ins>
      <w:ins w:id="12042" w:author="CR1070" w:date="2023-11-06T14:18:00Z">
        <w:r>
          <w:tab/>
          <w:t>QOE INFORMATION TRANSFER CONTROL</w:t>
        </w:r>
      </w:ins>
    </w:p>
    <w:p w14:paraId="1A146309" w14:textId="77777777" w:rsidR="00A3498C" w:rsidRDefault="00A3498C" w:rsidP="00A3498C">
      <w:pPr>
        <w:widowControl w:val="0"/>
        <w:rPr>
          <w:ins w:id="12043" w:author="CR1070" w:date="2023-11-06T14:18:00Z"/>
        </w:rPr>
      </w:pPr>
      <w:ins w:id="12044" w:author="CR1070" w:date="2023-11-06T14:18:00Z">
        <w:r>
          <w:t>This message is sent by a gNB-DU to the gNB-CU, to control the QoE information transfer.</w:t>
        </w:r>
      </w:ins>
    </w:p>
    <w:p w14:paraId="1B280AF1" w14:textId="77777777" w:rsidR="00A3498C" w:rsidRDefault="00A3498C" w:rsidP="00A3498C">
      <w:pPr>
        <w:widowControl w:val="0"/>
        <w:rPr>
          <w:ins w:id="12045" w:author="CR1070" w:date="2023-11-06T14:18:00Z"/>
        </w:rPr>
      </w:pPr>
      <w:ins w:id="12046" w:author="CR1070" w:date="2023-11-06T14:18:00Z">
        <w:r>
          <w:t xml:space="preserve">Direction: gNB-DU </w:t>
        </w:r>
        <w:r>
          <w:rPr>
            <w:rFonts w:ascii="Symbol" w:hAnsi="Symbol"/>
          </w:rPr>
          <w:t></w:t>
        </w:r>
        <w:r>
          <w:t xml:space="preserve"> gNB-C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98C" w14:paraId="569B7423" w14:textId="77777777" w:rsidTr="009F3F5B">
        <w:trPr>
          <w:trHeight w:val="402"/>
          <w:ins w:id="12047"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6A387BA4" w14:textId="77777777" w:rsidR="00A3498C" w:rsidRDefault="00A3498C" w:rsidP="009F3F5B">
            <w:pPr>
              <w:pStyle w:val="TAH"/>
              <w:keepLines w:val="0"/>
              <w:rPr>
                <w:ins w:id="12048" w:author="CR1070" w:date="2023-11-06T14:18:00Z"/>
              </w:rPr>
            </w:pPr>
            <w:ins w:id="12049" w:author="CR1070" w:date="2023-11-06T14:18:00Z">
              <w:r>
                <w:lastRenderedPageBreak/>
                <w:t>IE/Group Name</w:t>
              </w:r>
            </w:ins>
          </w:p>
        </w:tc>
        <w:tc>
          <w:tcPr>
            <w:tcW w:w="1080" w:type="dxa"/>
            <w:tcBorders>
              <w:top w:val="single" w:sz="4" w:space="0" w:color="auto"/>
              <w:left w:val="nil"/>
              <w:bottom w:val="single" w:sz="4" w:space="0" w:color="auto"/>
              <w:right w:val="single" w:sz="4" w:space="0" w:color="auto"/>
            </w:tcBorders>
          </w:tcPr>
          <w:p w14:paraId="13EC3658" w14:textId="77777777" w:rsidR="00A3498C" w:rsidRDefault="00A3498C" w:rsidP="009F3F5B">
            <w:pPr>
              <w:pStyle w:val="TAH"/>
              <w:keepLines w:val="0"/>
              <w:rPr>
                <w:ins w:id="12050" w:author="CR1070" w:date="2023-11-06T14:18:00Z"/>
              </w:rPr>
            </w:pPr>
            <w:ins w:id="12051" w:author="CR1070" w:date="2023-11-06T14:18:00Z">
              <w:r>
                <w:t>Presence</w:t>
              </w:r>
            </w:ins>
          </w:p>
        </w:tc>
        <w:tc>
          <w:tcPr>
            <w:tcW w:w="1080" w:type="dxa"/>
            <w:tcBorders>
              <w:top w:val="single" w:sz="4" w:space="0" w:color="auto"/>
              <w:left w:val="nil"/>
              <w:bottom w:val="single" w:sz="4" w:space="0" w:color="auto"/>
              <w:right w:val="single" w:sz="4" w:space="0" w:color="auto"/>
            </w:tcBorders>
          </w:tcPr>
          <w:p w14:paraId="67ED99CB" w14:textId="77777777" w:rsidR="00A3498C" w:rsidRDefault="00A3498C" w:rsidP="009F3F5B">
            <w:pPr>
              <w:pStyle w:val="TAH"/>
              <w:keepLines w:val="0"/>
              <w:rPr>
                <w:ins w:id="12052" w:author="CR1070" w:date="2023-11-06T14:18:00Z"/>
              </w:rPr>
            </w:pPr>
            <w:ins w:id="12053" w:author="CR1070" w:date="2023-11-06T14:18:00Z">
              <w:r>
                <w:t>Range</w:t>
              </w:r>
            </w:ins>
          </w:p>
        </w:tc>
        <w:tc>
          <w:tcPr>
            <w:tcW w:w="1512" w:type="dxa"/>
            <w:tcBorders>
              <w:top w:val="single" w:sz="4" w:space="0" w:color="auto"/>
              <w:left w:val="nil"/>
              <w:bottom w:val="single" w:sz="4" w:space="0" w:color="auto"/>
              <w:right w:val="single" w:sz="4" w:space="0" w:color="auto"/>
            </w:tcBorders>
          </w:tcPr>
          <w:p w14:paraId="2131FA0F" w14:textId="77777777" w:rsidR="00A3498C" w:rsidRDefault="00A3498C" w:rsidP="009F3F5B">
            <w:pPr>
              <w:pStyle w:val="TAH"/>
              <w:keepLines w:val="0"/>
              <w:rPr>
                <w:ins w:id="12054" w:author="CR1070" w:date="2023-11-06T14:18:00Z"/>
              </w:rPr>
            </w:pPr>
            <w:ins w:id="12055" w:author="CR1070" w:date="2023-11-06T14:18:00Z">
              <w:r>
                <w:t>IE type and reference</w:t>
              </w:r>
            </w:ins>
          </w:p>
        </w:tc>
        <w:tc>
          <w:tcPr>
            <w:tcW w:w="1728" w:type="dxa"/>
            <w:tcBorders>
              <w:top w:val="single" w:sz="4" w:space="0" w:color="auto"/>
              <w:left w:val="nil"/>
              <w:bottom w:val="single" w:sz="4" w:space="0" w:color="auto"/>
              <w:right w:val="single" w:sz="4" w:space="0" w:color="auto"/>
            </w:tcBorders>
          </w:tcPr>
          <w:p w14:paraId="1552C7DA" w14:textId="77777777" w:rsidR="00A3498C" w:rsidRDefault="00A3498C" w:rsidP="009F3F5B">
            <w:pPr>
              <w:pStyle w:val="TAH"/>
              <w:keepLines w:val="0"/>
              <w:rPr>
                <w:ins w:id="12056" w:author="CR1070" w:date="2023-11-06T14:18:00Z"/>
              </w:rPr>
            </w:pPr>
            <w:ins w:id="12057" w:author="CR1070" w:date="2023-11-06T14:18:00Z">
              <w:r>
                <w:t>Semantics description</w:t>
              </w:r>
            </w:ins>
          </w:p>
        </w:tc>
        <w:tc>
          <w:tcPr>
            <w:tcW w:w="1080" w:type="dxa"/>
            <w:tcBorders>
              <w:top w:val="single" w:sz="4" w:space="0" w:color="auto"/>
              <w:left w:val="nil"/>
              <w:bottom w:val="single" w:sz="4" w:space="0" w:color="auto"/>
              <w:right w:val="single" w:sz="4" w:space="0" w:color="auto"/>
            </w:tcBorders>
          </w:tcPr>
          <w:p w14:paraId="23C9A4BA" w14:textId="77777777" w:rsidR="00A3498C" w:rsidRDefault="00A3498C" w:rsidP="009F3F5B">
            <w:pPr>
              <w:pStyle w:val="TAH"/>
              <w:keepLines w:val="0"/>
              <w:rPr>
                <w:ins w:id="12058" w:author="CR1070" w:date="2023-11-06T14:18:00Z"/>
              </w:rPr>
            </w:pPr>
            <w:ins w:id="12059" w:author="CR1070" w:date="2023-11-06T14:18:00Z">
              <w:r>
                <w:t>Criticality</w:t>
              </w:r>
            </w:ins>
          </w:p>
        </w:tc>
        <w:tc>
          <w:tcPr>
            <w:tcW w:w="1080" w:type="dxa"/>
            <w:tcBorders>
              <w:top w:val="single" w:sz="4" w:space="0" w:color="auto"/>
              <w:left w:val="nil"/>
              <w:bottom w:val="single" w:sz="4" w:space="0" w:color="auto"/>
              <w:right w:val="single" w:sz="4" w:space="0" w:color="auto"/>
            </w:tcBorders>
          </w:tcPr>
          <w:p w14:paraId="09C145B2" w14:textId="77777777" w:rsidR="00A3498C" w:rsidRDefault="00A3498C" w:rsidP="009F3F5B">
            <w:pPr>
              <w:pStyle w:val="TAH"/>
              <w:keepLines w:val="0"/>
              <w:rPr>
                <w:ins w:id="12060" w:author="CR1070" w:date="2023-11-06T14:18:00Z"/>
              </w:rPr>
            </w:pPr>
            <w:ins w:id="12061" w:author="CR1070" w:date="2023-11-06T14:18:00Z">
              <w:r>
                <w:t>Assigned Criticality</w:t>
              </w:r>
            </w:ins>
          </w:p>
        </w:tc>
      </w:tr>
      <w:tr w:rsidR="00A3498C" w14:paraId="7EDDEE11" w14:textId="77777777" w:rsidTr="009F3F5B">
        <w:trPr>
          <w:trHeight w:val="226"/>
          <w:ins w:id="12062"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24C33E94" w14:textId="77777777" w:rsidR="00A3498C" w:rsidRDefault="00A3498C" w:rsidP="009F3F5B">
            <w:pPr>
              <w:pStyle w:val="TAL"/>
              <w:keepLines w:val="0"/>
              <w:rPr>
                <w:ins w:id="12063" w:author="CR1070" w:date="2023-11-06T14:18:00Z"/>
              </w:rPr>
            </w:pPr>
            <w:ins w:id="12064" w:author="CR1070" w:date="2023-11-06T14:18:00Z">
              <w:r>
                <w:t xml:space="preserve">Message Type </w:t>
              </w:r>
            </w:ins>
          </w:p>
        </w:tc>
        <w:tc>
          <w:tcPr>
            <w:tcW w:w="1080" w:type="dxa"/>
            <w:tcBorders>
              <w:top w:val="single" w:sz="4" w:space="0" w:color="auto"/>
              <w:left w:val="nil"/>
              <w:bottom w:val="single" w:sz="4" w:space="0" w:color="auto"/>
              <w:right w:val="single" w:sz="4" w:space="0" w:color="auto"/>
            </w:tcBorders>
          </w:tcPr>
          <w:p w14:paraId="714481C3" w14:textId="77777777" w:rsidR="00A3498C" w:rsidRDefault="00A3498C" w:rsidP="009F3F5B">
            <w:pPr>
              <w:pStyle w:val="TAL"/>
              <w:keepLines w:val="0"/>
              <w:rPr>
                <w:ins w:id="12065" w:author="CR1070" w:date="2023-11-06T14:18:00Z"/>
              </w:rPr>
            </w:pPr>
            <w:ins w:id="12066" w:author="CR1070" w:date="2023-11-06T14:18:00Z">
              <w:r>
                <w:t>M</w:t>
              </w:r>
            </w:ins>
          </w:p>
        </w:tc>
        <w:tc>
          <w:tcPr>
            <w:tcW w:w="1080" w:type="dxa"/>
            <w:tcBorders>
              <w:top w:val="single" w:sz="4" w:space="0" w:color="auto"/>
              <w:left w:val="nil"/>
              <w:bottom w:val="single" w:sz="4" w:space="0" w:color="auto"/>
              <w:right w:val="single" w:sz="4" w:space="0" w:color="auto"/>
            </w:tcBorders>
          </w:tcPr>
          <w:p w14:paraId="6C331969" w14:textId="77777777" w:rsidR="00A3498C" w:rsidRDefault="00A3498C" w:rsidP="009F3F5B">
            <w:pPr>
              <w:pStyle w:val="TAL"/>
              <w:keepLines w:val="0"/>
              <w:rPr>
                <w:ins w:id="12067" w:author="CR1070" w:date="2023-11-06T14:18:00Z"/>
              </w:rPr>
            </w:pPr>
          </w:p>
        </w:tc>
        <w:tc>
          <w:tcPr>
            <w:tcW w:w="1512" w:type="dxa"/>
            <w:tcBorders>
              <w:top w:val="single" w:sz="4" w:space="0" w:color="auto"/>
              <w:left w:val="nil"/>
              <w:bottom w:val="single" w:sz="4" w:space="0" w:color="auto"/>
              <w:right w:val="single" w:sz="4" w:space="0" w:color="auto"/>
            </w:tcBorders>
          </w:tcPr>
          <w:p w14:paraId="7F62CFD8" w14:textId="77777777" w:rsidR="00A3498C" w:rsidRDefault="00A3498C" w:rsidP="009F3F5B">
            <w:pPr>
              <w:pStyle w:val="TAL"/>
              <w:keepLines w:val="0"/>
              <w:rPr>
                <w:ins w:id="12068" w:author="CR1070" w:date="2023-11-06T14:18:00Z"/>
              </w:rPr>
            </w:pPr>
            <w:ins w:id="12069" w:author="CR1070" w:date="2023-11-06T14:18:00Z">
              <w:r>
                <w:t>9.3.1.1</w:t>
              </w:r>
            </w:ins>
          </w:p>
        </w:tc>
        <w:tc>
          <w:tcPr>
            <w:tcW w:w="1728" w:type="dxa"/>
            <w:tcBorders>
              <w:top w:val="single" w:sz="4" w:space="0" w:color="auto"/>
              <w:left w:val="nil"/>
              <w:bottom w:val="single" w:sz="4" w:space="0" w:color="auto"/>
              <w:right w:val="single" w:sz="4" w:space="0" w:color="auto"/>
            </w:tcBorders>
          </w:tcPr>
          <w:p w14:paraId="0CCC97AB" w14:textId="77777777" w:rsidR="00A3498C" w:rsidRDefault="00A3498C" w:rsidP="009F3F5B">
            <w:pPr>
              <w:pStyle w:val="TAL"/>
              <w:keepLines w:val="0"/>
              <w:rPr>
                <w:ins w:id="12070" w:author="CR1070" w:date="2023-11-06T14:18:00Z"/>
              </w:rPr>
            </w:pPr>
          </w:p>
        </w:tc>
        <w:tc>
          <w:tcPr>
            <w:tcW w:w="1080" w:type="dxa"/>
            <w:tcBorders>
              <w:top w:val="single" w:sz="4" w:space="0" w:color="auto"/>
              <w:left w:val="nil"/>
              <w:bottom w:val="single" w:sz="4" w:space="0" w:color="auto"/>
              <w:right w:val="single" w:sz="4" w:space="0" w:color="auto"/>
            </w:tcBorders>
          </w:tcPr>
          <w:p w14:paraId="1FE33AE3" w14:textId="77777777" w:rsidR="00A3498C" w:rsidRDefault="00A3498C" w:rsidP="009F3F5B">
            <w:pPr>
              <w:pStyle w:val="TAC"/>
              <w:keepLines w:val="0"/>
              <w:rPr>
                <w:ins w:id="12071" w:author="CR1070" w:date="2023-11-06T14:18:00Z"/>
              </w:rPr>
            </w:pPr>
            <w:ins w:id="12072" w:author="CR1070" w:date="2023-11-06T14:18:00Z">
              <w:r>
                <w:t>YES</w:t>
              </w:r>
            </w:ins>
          </w:p>
        </w:tc>
        <w:tc>
          <w:tcPr>
            <w:tcW w:w="1080" w:type="dxa"/>
            <w:tcBorders>
              <w:top w:val="single" w:sz="4" w:space="0" w:color="auto"/>
              <w:left w:val="nil"/>
              <w:bottom w:val="single" w:sz="4" w:space="0" w:color="auto"/>
              <w:right w:val="single" w:sz="4" w:space="0" w:color="auto"/>
            </w:tcBorders>
          </w:tcPr>
          <w:p w14:paraId="6B56E00B" w14:textId="77777777" w:rsidR="00A3498C" w:rsidRDefault="00A3498C" w:rsidP="009F3F5B">
            <w:pPr>
              <w:pStyle w:val="TAC"/>
              <w:keepLines w:val="0"/>
              <w:rPr>
                <w:ins w:id="12073" w:author="CR1070" w:date="2023-11-06T14:18:00Z"/>
              </w:rPr>
            </w:pPr>
            <w:ins w:id="12074" w:author="CR1070" w:date="2023-11-06T14:18:00Z">
              <w:r>
                <w:t>ignore</w:t>
              </w:r>
            </w:ins>
          </w:p>
        </w:tc>
      </w:tr>
      <w:tr w:rsidR="00A3498C" w14:paraId="02EE2025" w14:textId="77777777" w:rsidTr="009F3F5B">
        <w:trPr>
          <w:trHeight w:val="205"/>
          <w:ins w:id="12075"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23030DEB" w14:textId="77777777" w:rsidR="00A3498C" w:rsidRDefault="00A3498C" w:rsidP="009F3F5B">
            <w:pPr>
              <w:pStyle w:val="TAL"/>
              <w:keepLines w:val="0"/>
              <w:rPr>
                <w:ins w:id="12076" w:author="CR1070" w:date="2023-11-06T14:18:00Z"/>
                <w:b/>
                <w:bCs/>
              </w:rPr>
            </w:pPr>
            <w:ins w:id="12077" w:author="CR1070" w:date="2023-11-06T14:18:00Z">
              <w:r>
                <w:rPr>
                  <w:b/>
                  <w:bCs/>
                </w:rPr>
                <w:t>Deactivation Indication List</w:t>
              </w:r>
            </w:ins>
          </w:p>
        </w:tc>
        <w:tc>
          <w:tcPr>
            <w:tcW w:w="1080" w:type="dxa"/>
            <w:tcBorders>
              <w:top w:val="single" w:sz="4" w:space="0" w:color="auto"/>
              <w:left w:val="nil"/>
              <w:bottom w:val="single" w:sz="4" w:space="0" w:color="auto"/>
              <w:right w:val="single" w:sz="4" w:space="0" w:color="auto"/>
            </w:tcBorders>
          </w:tcPr>
          <w:p w14:paraId="4739C112" w14:textId="77777777" w:rsidR="00A3498C" w:rsidRDefault="00A3498C" w:rsidP="009F3F5B">
            <w:pPr>
              <w:pStyle w:val="TAL"/>
              <w:keepLines w:val="0"/>
              <w:rPr>
                <w:ins w:id="12078" w:author="CR1070" w:date="2023-11-06T14:18:00Z"/>
              </w:rPr>
            </w:pPr>
          </w:p>
        </w:tc>
        <w:tc>
          <w:tcPr>
            <w:tcW w:w="1080" w:type="dxa"/>
            <w:tcBorders>
              <w:top w:val="single" w:sz="4" w:space="0" w:color="auto"/>
              <w:left w:val="nil"/>
              <w:bottom w:val="single" w:sz="4" w:space="0" w:color="auto"/>
              <w:right w:val="single" w:sz="4" w:space="0" w:color="auto"/>
            </w:tcBorders>
          </w:tcPr>
          <w:p w14:paraId="0DB09B12" w14:textId="77777777" w:rsidR="00A3498C" w:rsidRDefault="00A3498C" w:rsidP="009F3F5B">
            <w:pPr>
              <w:pStyle w:val="TAL"/>
              <w:keepLines w:val="0"/>
              <w:rPr>
                <w:ins w:id="12079" w:author="CR1070" w:date="2023-11-06T14:18:00Z"/>
                <w:i/>
                <w:iCs/>
              </w:rPr>
            </w:pPr>
            <w:ins w:id="12080" w:author="CR1070" w:date="2023-11-06T14:18:00Z">
              <w:r>
                <w:rPr>
                  <w:i/>
                  <w:iCs/>
                </w:rPr>
                <w:t>0..1</w:t>
              </w:r>
            </w:ins>
          </w:p>
        </w:tc>
        <w:tc>
          <w:tcPr>
            <w:tcW w:w="1512" w:type="dxa"/>
            <w:tcBorders>
              <w:top w:val="single" w:sz="4" w:space="0" w:color="auto"/>
              <w:left w:val="nil"/>
              <w:bottom w:val="single" w:sz="4" w:space="0" w:color="auto"/>
              <w:right w:val="single" w:sz="4" w:space="0" w:color="auto"/>
            </w:tcBorders>
          </w:tcPr>
          <w:p w14:paraId="4B39B89C" w14:textId="77777777" w:rsidR="00A3498C" w:rsidRDefault="00A3498C" w:rsidP="009F3F5B">
            <w:pPr>
              <w:pStyle w:val="TAL"/>
              <w:keepLines w:val="0"/>
              <w:rPr>
                <w:ins w:id="12081" w:author="CR1070" w:date="2023-11-06T14:18:00Z"/>
                <w:rFonts w:eastAsia="Malgun Gothic"/>
              </w:rPr>
            </w:pPr>
          </w:p>
        </w:tc>
        <w:tc>
          <w:tcPr>
            <w:tcW w:w="1728" w:type="dxa"/>
            <w:tcBorders>
              <w:top w:val="single" w:sz="4" w:space="0" w:color="auto"/>
              <w:left w:val="nil"/>
              <w:bottom w:val="single" w:sz="4" w:space="0" w:color="auto"/>
              <w:right w:val="single" w:sz="4" w:space="0" w:color="auto"/>
            </w:tcBorders>
          </w:tcPr>
          <w:p w14:paraId="006C25EC" w14:textId="77777777" w:rsidR="00A3498C" w:rsidRDefault="00A3498C" w:rsidP="009F3F5B">
            <w:pPr>
              <w:pStyle w:val="TAL"/>
              <w:keepLines w:val="0"/>
              <w:rPr>
                <w:ins w:id="12082" w:author="CR1070" w:date="2023-11-06T14:18:00Z"/>
              </w:rPr>
            </w:pPr>
          </w:p>
        </w:tc>
        <w:tc>
          <w:tcPr>
            <w:tcW w:w="1080" w:type="dxa"/>
            <w:tcBorders>
              <w:top w:val="single" w:sz="4" w:space="0" w:color="auto"/>
              <w:left w:val="nil"/>
              <w:bottom w:val="single" w:sz="4" w:space="0" w:color="auto"/>
              <w:right w:val="single" w:sz="4" w:space="0" w:color="auto"/>
            </w:tcBorders>
          </w:tcPr>
          <w:p w14:paraId="4FF77BC4" w14:textId="77777777" w:rsidR="00A3498C" w:rsidRDefault="00A3498C" w:rsidP="009F3F5B">
            <w:pPr>
              <w:pStyle w:val="TAC"/>
              <w:keepLines w:val="0"/>
              <w:rPr>
                <w:ins w:id="12083" w:author="CR1070" w:date="2023-11-06T14:18:00Z"/>
              </w:rPr>
            </w:pPr>
            <w:ins w:id="12084" w:author="CR1070" w:date="2023-11-06T14:18:00Z">
              <w:r>
                <w:t>YES</w:t>
              </w:r>
            </w:ins>
          </w:p>
        </w:tc>
        <w:tc>
          <w:tcPr>
            <w:tcW w:w="1080" w:type="dxa"/>
            <w:tcBorders>
              <w:top w:val="single" w:sz="4" w:space="0" w:color="auto"/>
              <w:left w:val="nil"/>
              <w:bottom w:val="single" w:sz="4" w:space="0" w:color="auto"/>
              <w:right w:val="single" w:sz="4" w:space="0" w:color="auto"/>
            </w:tcBorders>
          </w:tcPr>
          <w:p w14:paraId="6453EE69" w14:textId="77777777" w:rsidR="00A3498C" w:rsidRDefault="00A3498C" w:rsidP="009F3F5B">
            <w:pPr>
              <w:pStyle w:val="TAC"/>
              <w:keepLines w:val="0"/>
              <w:rPr>
                <w:ins w:id="12085" w:author="CR1070" w:date="2023-11-06T14:18:00Z"/>
              </w:rPr>
            </w:pPr>
            <w:ins w:id="12086" w:author="CR1070" w:date="2023-11-06T14:18:00Z">
              <w:r>
                <w:t>ignore</w:t>
              </w:r>
            </w:ins>
          </w:p>
        </w:tc>
      </w:tr>
      <w:tr w:rsidR="00A3498C" w14:paraId="29A32962" w14:textId="77777777" w:rsidTr="009F3F5B">
        <w:trPr>
          <w:trHeight w:val="608"/>
          <w:ins w:id="12087"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0453D16F" w14:textId="77777777" w:rsidR="00A3498C" w:rsidRDefault="00A3498C" w:rsidP="009F3F5B">
            <w:pPr>
              <w:pStyle w:val="TAL"/>
              <w:keepLines w:val="0"/>
              <w:ind w:left="102"/>
              <w:rPr>
                <w:ins w:id="12088" w:author="CR1070" w:date="2023-11-06T14:18:00Z"/>
                <w:rFonts w:eastAsia="Malgun Gothic"/>
                <w:b/>
                <w:bCs/>
              </w:rPr>
            </w:pPr>
            <w:ins w:id="12089" w:author="CR1070" w:date="2023-11-06T14:18:00Z">
              <w:r>
                <w:rPr>
                  <w:rFonts w:eastAsia="Malgun Gothic"/>
                  <w:b/>
                  <w:bCs/>
                </w:rPr>
                <w:t>&gt;Deactivation Indication Item</w:t>
              </w:r>
            </w:ins>
          </w:p>
        </w:tc>
        <w:tc>
          <w:tcPr>
            <w:tcW w:w="1080" w:type="dxa"/>
            <w:tcBorders>
              <w:top w:val="single" w:sz="4" w:space="0" w:color="auto"/>
              <w:left w:val="nil"/>
              <w:bottom w:val="single" w:sz="4" w:space="0" w:color="auto"/>
              <w:right w:val="single" w:sz="4" w:space="0" w:color="auto"/>
            </w:tcBorders>
          </w:tcPr>
          <w:p w14:paraId="1E964654" w14:textId="77777777" w:rsidR="00A3498C" w:rsidRDefault="00A3498C" w:rsidP="009F3F5B">
            <w:pPr>
              <w:pStyle w:val="TAL"/>
              <w:keepLines w:val="0"/>
              <w:rPr>
                <w:ins w:id="12090" w:author="CR1070" w:date="2023-11-06T14:18:00Z"/>
              </w:rPr>
            </w:pPr>
          </w:p>
        </w:tc>
        <w:tc>
          <w:tcPr>
            <w:tcW w:w="1080" w:type="dxa"/>
            <w:tcBorders>
              <w:top w:val="single" w:sz="4" w:space="0" w:color="auto"/>
              <w:left w:val="nil"/>
              <w:bottom w:val="single" w:sz="4" w:space="0" w:color="auto"/>
              <w:right w:val="single" w:sz="4" w:space="0" w:color="auto"/>
            </w:tcBorders>
          </w:tcPr>
          <w:p w14:paraId="0614B510" w14:textId="77777777" w:rsidR="00A3498C" w:rsidRDefault="00A3498C" w:rsidP="009F3F5B">
            <w:pPr>
              <w:pStyle w:val="TAL"/>
              <w:keepLines w:val="0"/>
              <w:rPr>
                <w:ins w:id="12091" w:author="CR1070" w:date="2023-11-06T14:18:00Z"/>
                <w:rFonts w:eastAsia="Malgun Gothic"/>
                <w:i/>
                <w:iCs/>
              </w:rPr>
            </w:pPr>
            <w:ins w:id="12092" w:author="CR1070" w:date="2023-11-06T14:18:00Z">
              <w:r>
                <w:rPr>
                  <w:rFonts w:eastAsia="Malgun Gothic"/>
                  <w:i/>
                  <w:iCs/>
                </w:rPr>
                <w:t>1..&lt;maxnoofUEsInQMCTransferControlMessage&gt;</w:t>
              </w:r>
            </w:ins>
          </w:p>
        </w:tc>
        <w:tc>
          <w:tcPr>
            <w:tcW w:w="1512" w:type="dxa"/>
            <w:tcBorders>
              <w:top w:val="single" w:sz="4" w:space="0" w:color="auto"/>
              <w:left w:val="nil"/>
              <w:bottom w:val="single" w:sz="4" w:space="0" w:color="auto"/>
              <w:right w:val="single" w:sz="4" w:space="0" w:color="auto"/>
            </w:tcBorders>
          </w:tcPr>
          <w:p w14:paraId="6372E603" w14:textId="77777777" w:rsidR="00A3498C" w:rsidRDefault="00A3498C" w:rsidP="009F3F5B">
            <w:pPr>
              <w:pStyle w:val="TAL"/>
              <w:keepLines w:val="0"/>
              <w:rPr>
                <w:ins w:id="12093" w:author="CR1070" w:date="2023-11-06T14:18:00Z"/>
              </w:rPr>
            </w:pPr>
          </w:p>
        </w:tc>
        <w:tc>
          <w:tcPr>
            <w:tcW w:w="1728" w:type="dxa"/>
            <w:tcBorders>
              <w:top w:val="single" w:sz="4" w:space="0" w:color="auto"/>
              <w:left w:val="nil"/>
              <w:bottom w:val="single" w:sz="4" w:space="0" w:color="auto"/>
              <w:right w:val="single" w:sz="4" w:space="0" w:color="auto"/>
            </w:tcBorders>
          </w:tcPr>
          <w:p w14:paraId="49EEF651" w14:textId="77777777" w:rsidR="00A3498C" w:rsidRDefault="00A3498C" w:rsidP="009F3F5B">
            <w:pPr>
              <w:pStyle w:val="TAL"/>
              <w:keepLines w:val="0"/>
              <w:rPr>
                <w:ins w:id="12094" w:author="CR1070" w:date="2023-11-06T14:18:00Z"/>
              </w:rPr>
            </w:pPr>
          </w:p>
        </w:tc>
        <w:tc>
          <w:tcPr>
            <w:tcW w:w="1080" w:type="dxa"/>
            <w:tcBorders>
              <w:top w:val="single" w:sz="4" w:space="0" w:color="auto"/>
              <w:left w:val="nil"/>
              <w:bottom w:val="single" w:sz="4" w:space="0" w:color="auto"/>
              <w:right w:val="single" w:sz="4" w:space="0" w:color="auto"/>
            </w:tcBorders>
          </w:tcPr>
          <w:p w14:paraId="6F6C4EE6" w14:textId="77777777" w:rsidR="00A3498C" w:rsidRDefault="00A3498C" w:rsidP="009F3F5B">
            <w:pPr>
              <w:pStyle w:val="TAC"/>
              <w:keepLines w:val="0"/>
              <w:rPr>
                <w:ins w:id="12095" w:author="CR1070" w:date="2023-11-06T14:18:00Z"/>
                <w:rFonts w:eastAsia="Malgun Gothic"/>
              </w:rPr>
            </w:pPr>
            <w:ins w:id="12096" w:author="CR1070" w:date="2023-11-06T14:18:00Z">
              <w:r>
                <w:rPr>
                  <w:rFonts w:eastAsia="Malgun Gothic" w:hint="eastAsia"/>
                </w:rPr>
                <w:t>E</w:t>
              </w:r>
              <w:r>
                <w:rPr>
                  <w:rFonts w:eastAsia="Malgun Gothic"/>
                </w:rPr>
                <w:t>ach</w:t>
              </w:r>
            </w:ins>
          </w:p>
        </w:tc>
        <w:tc>
          <w:tcPr>
            <w:tcW w:w="1080" w:type="dxa"/>
            <w:tcBorders>
              <w:top w:val="single" w:sz="4" w:space="0" w:color="auto"/>
              <w:left w:val="nil"/>
              <w:bottom w:val="single" w:sz="4" w:space="0" w:color="auto"/>
              <w:right w:val="single" w:sz="4" w:space="0" w:color="auto"/>
            </w:tcBorders>
          </w:tcPr>
          <w:p w14:paraId="291BC6B7" w14:textId="77777777" w:rsidR="00A3498C" w:rsidRDefault="00A3498C" w:rsidP="009F3F5B">
            <w:pPr>
              <w:pStyle w:val="TAC"/>
              <w:keepLines w:val="0"/>
              <w:rPr>
                <w:ins w:id="12097" w:author="CR1070" w:date="2023-11-06T14:18:00Z"/>
                <w:rFonts w:eastAsia="Malgun Gothic"/>
              </w:rPr>
            </w:pPr>
            <w:ins w:id="12098" w:author="CR1070" w:date="2023-11-06T14:18:00Z">
              <w:r>
                <w:rPr>
                  <w:rFonts w:eastAsia="Malgun Gothic"/>
                </w:rPr>
                <w:t xml:space="preserve">ignore </w:t>
              </w:r>
            </w:ins>
          </w:p>
        </w:tc>
      </w:tr>
      <w:tr w:rsidR="00A3498C" w14:paraId="53C1106B" w14:textId="77777777" w:rsidTr="009F3F5B">
        <w:trPr>
          <w:trHeight w:val="205"/>
          <w:ins w:id="12099"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73775257" w14:textId="77777777" w:rsidR="00A3498C" w:rsidRDefault="00A3498C" w:rsidP="009F3F5B">
            <w:pPr>
              <w:pStyle w:val="TAL"/>
              <w:keepLines w:val="0"/>
              <w:ind w:left="198"/>
              <w:rPr>
                <w:ins w:id="12100" w:author="CR1070" w:date="2023-11-06T14:18:00Z"/>
              </w:rPr>
            </w:pPr>
            <w:ins w:id="12101" w:author="CR1070" w:date="2023-11-06T14:18:00Z">
              <w:r>
                <w:t>&gt;&gt; gNB-CU UE F1AP ID</w:t>
              </w:r>
            </w:ins>
          </w:p>
        </w:tc>
        <w:tc>
          <w:tcPr>
            <w:tcW w:w="1080" w:type="dxa"/>
            <w:tcBorders>
              <w:top w:val="single" w:sz="4" w:space="0" w:color="auto"/>
              <w:left w:val="nil"/>
              <w:bottom w:val="single" w:sz="4" w:space="0" w:color="auto"/>
              <w:right w:val="single" w:sz="4" w:space="0" w:color="auto"/>
            </w:tcBorders>
          </w:tcPr>
          <w:p w14:paraId="439EC738" w14:textId="77777777" w:rsidR="00A3498C" w:rsidRDefault="00A3498C" w:rsidP="009F3F5B">
            <w:pPr>
              <w:pStyle w:val="TAL"/>
              <w:keepLines w:val="0"/>
              <w:rPr>
                <w:ins w:id="12102" w:author="CR1070" w:date="2023-11-06T14:18:00Z"/>
              </w:rPr>
            </w:pPr>
            <w:ins w:id="12103" w:author="CR1070" w:date="2023-11-06T14:18:00Z">
              <w:r>
                <w:t>M</w:t>
              </w:r>
            </w:ins>
          </w:p>
        </w:tc>
        <w:tc>
          <w:tcPr>
            <w:tcW w:w="1080" w:type="dxa"/>
            <w:tcBorders>
              <w:top w:val="single" w:sz="4" w:space="0" w:color="auto"/>
              <w:left w:val="nil"/>
              <w:bottom w:val="single" w:sz="4" w:space="0" w:color="auto"/>
              <w:right w:val="single" w:sz="4" w:space="0" w:color="auto"/>
            </w:tcBorders>
          </w:tcPr>
          <w:p w14:paraId="3D4D93AC" w14:textId="77777777" w:rsidR="00A3498C" w:rsidRDefault="00A3498C" w:rsidP="009F3F5B">
            <w:pPr>
              <w:pStyle w:val="TAL"/>
              <w:keepLines w:val="0"/>
              <w:rPr>
                <w:ins w:id="12104" w:author="CR1070" w:date="2023-11-06T14:18:00Z"/>
              </w:rPr>
            </w:pPr>
          </w:p>
        </w:tc>
        <w:tc>
          <w:tcPr>
            <w:tcW w:w="1512" w:type="dxa"/>
            <w:tcBorders>
              <w:top w:val="single" w:sz="4" w:space="0" w:color="auto"/>
              <w:left w:val="nil"/>
              <w:bottom w:val="single" w:sz="4" w:space="0" w:color="auto"/>
              <w:right w:val="single" w:sz="4" w:space="0" w:color="auto"/>
            </w:tcBorders>
          </w:tcPr>
          <w:p w14:paraId="64270FA3" w14:textId="77777777" w:rsidR="00A3498C" w:rsidRDefault="00A3498C" w:rsidP="009F3F5B">
            <w:pPr>
              <w:pStyle w:val="TAL"/>
              <w:keepLines w:val="0"/>
              <w:rPr>
                <w:ins w:id="12105" w:author="CR1070" w:date="2023-11-06T14:18:00Z"/>
              </w:rPr>
            </w:pPr>
            <w:ins w:id="12106" w:author="CR1070" w:date="2023-11-06T14:18:00Z">
              <w:r>
                <w:t>9.3.1.4</w:t>
              </w:r>
            </w:ins>
          </w:p>
        </w:tc>
        <w:tc>
          <w:tcPr>
            <w:tcW w:w="1728" w:type="dxa"/>
            <w:tcBorders>
              <w:top w:val="single" w:sz="4" w:space="0" w:color="auto"/>
              <w:left w:val="nil"/>
              <w:bottom w:val="single" w:sz="4" w:space="0" w:color="auto"/>
              <w:right w:val="single" w:sz="4" w:space="0" w:color="auto"/>
            </w:tcBorders>
          </w:tcPr>
          <w:p w14:paraId="498FDE78" w14:textId="77777777" w:rsidR="00A3498C" w:rsidRDefault="00A3498C" w:rsidP="009F3F5B">
            <w:pPr>
              <w:pStyle w:val="TAL"/>
              <w:keepLines w:val="0"/>
              <w:rPr>
                <w:ins w:id="12107" w:author="CR1070" w:date="2023-11-06T14:18:00Z"/>
              </w:rPr>
            </w:pPr>
          </w:p>
        </w:tc>
        <w:tc>
          <w:tcPr>
            <w:tcW w:w="1080" w:type="dxa"/>
            <w:tcBorders>
              <w:top w:val="single" w:sz="4" w:space="0" w:color="auto"/>
              <w:left w:val="nil"/>
              <w:bottom w:val="single" w:sz="4" w:space="0" w:color="auto"/>
              <w:right w:val="single" w:sz="4" w:space="0" w:color="auto"/>
            </w:tcBorders>
          </w:tcPr>
          <w:p w14:paraId="2F567DE8" w14:textId="77777777" w:rsidR="00A3498C" w:rsidRDefault="00A3498C" w:rsidP="009F3F5B">
            <w:pPr>
              <w:pStyle w:val="TAC"/>
              <w:keepLines w:val="0"/>
              <w:rPr>
                <w:ins w:id="12108" w:author="CR1070" w:date="2023-11-06T14:18:00Z"/>
              </w:rPr>
            </w:pPr>
          </w:p>
        </w:tc>
        <w:tc>
          <w:tcPr>
            <w:tcW w:w="1080" w:type="dxa"/>
            <w:tcBorders>
              <w:top w:val="single" w:sz="4" w:space="0" w:color="auto"/>
              <w:left w:val="nil"/>
              <w:bottom w:val="single" w:sz="4" w:space="0" w:color="auto"/>
              <w:right w:val="single" w:sz="4" w:space="0" w:color="auto"/>
            </w:tcBorders>
          </w:tcPr>
          <w:p w14:paraId="2428FEBB" w14:textId="77777777" w:rsidR="00A3498C" w:rsidRDefault="00A3498C" w:rsidP="009F3F5B">
            <w:pPr>
              <w:pStyle w:val="TAC"/>
              <w:keepLines w:val="0"/>
              <w:rPr>
                <w:ins w:id="12109" w:author="CR1070" w:date="2023-11-06T14:18:00Z"/>
              </w:rPr>
            </w:pPr>
          </w:p>
        </w:tc>
      </w:tr>
      <w:tr w:rsidR="00A3498C" w14:paraId="18E0113C" w14:textId="77777777" w:rsidTr="009F3F5B">
        <w:trPr>
          <w:trHeight w:val="205"/>
          <w:ins w:id="12110" w:author="CR1070" w:date="2023-11-06T14:18:00Z"/>
        </w:trPr>
        <w:tc>
          <w:tcPr>
            <w:tcW w:w="2160" w:type="dxa"/>
            <w:tcBorders>
              <w:top w:val="single" w:sz="4" w:space="0" w:color="auto"/>
              <w:left w:val="single" w:sz="4" w:space="0" w:color="auto"/>
              <w:bottom w:val="single" w:sz="4" w:space="0" w:color="auto"/>
              <w:right w:val="single" w:sz="4" w:space="0" w:color="auto"/>
            </w:tcBorders>
          </w:tcPr>
          <w:p w14:paraId="309FB376" w14:textId="77777777" w:rsidR="00A3498C" w:rsidRPr="00D7227A" w:rsidRDefault="00A3498C" w:rsidP="009F3F5B">
            <w:pPr>
              <w:pStyle w:val="TAL"/>
              <w:keepLines w:val="0"/>
              <w:ind w:left="198"/>
              <w:rPr>
                <w:ins w:id="12111" w:author="CR1070" w:date="2023-11-06T14:18:00Z"/>
                <w:lang w:val="fr-FR"/>
              </w:rPr>
            </w:pPr>
            <w:ins w:id="12112" w:author="CR1070" w:date="2023-11-06T14:18:00Z">
              <w:r w:rsidRPr="00D7227A">
                <w:rPr>
                  <w:lang w:val="fr-FR"/>
                </w:rPr>
                <w:t>&gt;&gt; gNB-DU UE F1AP ID</w:t>
              </w:r>
            </w:ins>
          </w:p>
        </w:tc>
        <w:tc>
          <w:tcPr>
            <w:tcW w:w="1080" w:type="dxa"/>
            <w:tcBorders>
              <w:top w:val="single" w:sz="4" w:space="0" w:color="auto"/>
              <w:left w:val="nil"/>
              <w:bottom w:val="single" w:sz="4" w:space="0" w:color="auto"/>
              <w:right w:val="single" w:sz="4" w:space="0" w:color="auto"/>
            </w:tcBorders>
          </w:tcPr>
          <w:p w14:paraId="79B4807E" w14:textId="77777777" w:rsidR="00A3498C" w:rsidRDefault="00A3498C" w:rsidP="009F3F5B">
            <w:pPr>
              <w:pStyle w:val="TAL"/>
              <w:keepLines w:val="0"/>
              <w:rPr>
                <w:ins w:id="12113" w:author="CR1070" w:date="2023-11-06T14:18:00Z"/>
              </w:rPr>
            </w:pPr>
            <w:ins w:id="12114" w:author="CR1070" w:date="2023-11-06T14:18:00Z">
              <w:r>
                <w:t>M</w:t>
              </w:r>
            </w:ins>
          </w:p>
        </w:tc>
        <w:tc>
          <w:tcPr>
            <w:tcW w:w="1080" w:type="dxa"/>
            <w:tcBorders>
              <w:top w:val="single" w:sz="4" w:space="0" w:color="auto"/>
              <w:left w:val="nil"/>
              <w:bottom w:val="single" w:sz="4" w:space="0" w:color="auto"/>
              <w:right w:val="single" w:sz="4" w:space="0" w:color="auto"/>
            </w:tcBorders>
          </w:tcPr>
          <w:p w14:paraId="1CB25EAE" w14:textId="77777777" w:rsidR="00A3498C" w:rsidRDefault="00A3498C" w:rsidP="009F3F5B">
            <w:pPr>
              <w:pStyle w:val="TAL"/>
              <w:keepLines w:val="0"/>
              <w:rPr>
                <w:ins w:id="12115" w:author="CR1070" w:date="2023-11-06T14:18:00Z"/>
              </w:rPr>
            </w:pPr>
          </w:p>
        </w:tc>
        <w:tc>
          <w:tcPr>
            <w:tcW w:w="1512" w:type="dxa"/>
            <w:tcBorders>
              <w:top w:val="single" w:sz="4" w:space="0" w:color="auto"/>
              <w:left w:val="nil"/>
              <w:bottom w:val="single" w:sz="4" w:space="0" w:color="auto"/>
              <w:right w:val="single" w:sz="4" w:space="0" w:color="auto"/>
            </w:tcBorders>
          </w:tcPr>
          <w:p w14:paraId="01E70B43" w14:textId="77777777" w:rsidR="00A3498C" w:rsidRDefault="00A3498C" w:rsidP="009F3F5B">
            <w:pPr>
              <w:pStyle w:val="TAL"/>
              <w:keepLines w:val="0"/>
              <w:rPr>
                <w:ins w:id="12116" w:author="CR1070" w:date="2023-11-06T14:18:00Z"/>
              </w:rPr>
            </w:pPr>
            <w:ins w:id="12117" w:author="CR1070" w:date="2023-11-06T14:18:00Z">
              <w:r>
                <w:t>9.3.1.5</w:t>
              </w:r>
            </w:ins>
          </w:p>
        </w:tc>
        <w:tc>
          <w:tcPr>
            <w:tcW w:w="1728" w:type="dxa"/>
            <w:tcBorders>
              <w:top w:val="single" w:sz="4" w:space="0" w:color="auto"/>
              <w:left w:val="nil"/>
              <w:bottom w:val="single" w:sz="4" w:space="0" w:color="auto"/>
              <w:right w:val="single" w:sz="4" w:space="0" w:color="auto"/>
            </w:tcBorders>
          </w:tcPr>
          <w:p w14:paraId="17A7B8D9" w14:textId="77777777" w:rsidR="00A3498C" w:rsidRDefault="00A3498C" w:rsidP="009F3F5B">
            <w:pPr>
              <w:pStyle w:val="TAL"/>
              <w:keepLines w:val="0"/>
              <w:rPr>
                <w:ins w:id="12118" w:author="CR1070" w:date="2023-11-06T14:18:00Z"/>
              </w:rPr>
            </w:pPr>
          </w:p>
        </w:tc>
        <w:tc>
          <w:tcPr>
            <w:tcW w:w="1080" w:type="dxa"/>
            <w:tcBorders>
              <w:top w:val="single" w:sz="4" w:space="0" w:color="auto"/>
              <w:left w:val="nil"/>
              <w:bottom w:val="single" w:sz="4" w:space="0" w:color="auto"/>
              <w:right w:val="single" w:sz="4" w:space="0" w:color="auto"/>
            </w:tcBorders>
          </w:tcPr>
          <w:p w14:paraId="186B1675" w14:textId="77777777" w:rsidR="00A3498C" w:rsidRDefault="00A3498C" w:rsidP="009F3F5B">
            <w:pPr>
              <w:pStyle w:val="TAC"/>
              <w:keepLines w:val="0"/>
              <w:rPr>
                <w:ins w:id="12119" w:author="CR1070" w:date="2023-11-06T14:18:00Z"/>
              </w:rPr>
            </w:pPr>
          </w:p>
        </w:tc>
        <w:tc>
          <w:tcPr>
            <w:tcW w:w="1080" w:type="dxa"/>
            <w:tcBorders>
              <w:top w:val="single" w:sz="4" w:space="0" w:color="auto"/>
              <w:left w:val="nil"/>
              <w:bottom w:val="single" w:sz="4" w:space="0" w:color="auto"/>
              <w:right w:val="single" w:sz="4" w:space="0" w:color="auto"/>
            </w:tcBorders>
          </w:tcPr>
          <w:p w14:paraId="5F4944C5" w14:textId="77777777" w:rsidR="00A3498C" w:rsidRDefault="00A3498C" w:rsidP="009F3F5B">
            <w:pPr>
              <w:pStyle w:val="TAC"/>
              <w:keepLines w:val="0"/>
              <w:rPr>
                <w:ins w:id="12120" w:author="CR1070" w:date="2023-11-06T14:18:00Z"/>
              </w:rPr>
            </w:pPr>
          </w:p>
        </w:tc>
      </w:tr>
    </w:tbl>
    <w:p w14:paraId="6701F234" w14:textId="77777777" w:rsidR="00A3498C" w:rsidRDefault="00A3498C" w:rsidP="00A3498C">
      <w:pPr>
        <w:widowControl w:val="0"/>
        <w:rPr>
          <w:ins w:id="12121" w:author="CR1070" w:date="2023-11-06T14:18:00Z"/>
        </w:rPr>
      </w:pPr>
      <w:ins w:id="12122" w:author="CR1070" w:date="2023-11-06T14:18:00Z">
        <w:r>
          <w:t xml:space="preserve"> </w:t>
        </w:r>
      </w:ins>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A3498C" w14:paraId="37DA98E7" w14:textId="77777777" w:rsidTr="009F3F5B">
        <w:trPr>
          <w:jc w:val="center"/>
          <w:ins w:id="12123" w:author="CR1070" w:date="2023-11-06T14:18:00Z"/>
        </w:trPr>
        <w:tc>
          <w:tcPr>
            <w:tcW w:w="3686" w:type="dxa"/>
            <w:tcBorders>
              <w:top w:val="single" w:sz="4" w:space="0" w:color="auto"/>
              <w:left w:val="single" w:sz="4" w:space="0" w:color="auto"/>
              <w:bottom w:val="single" w:sz="4" w:space="0" w:color="auto"/>
              <w:right w:val="single" w:sz="4" w:space="0" w:color="auto"/>
            </w:tcBorders>
          </w:tcPr>
          <w:p w14:paraId="50B592B3" w14:textId="77777777" w:rsidR="00A3498C" w:rsidRDefault="00A3498C" w:rsidP="009F3F5B">
            <w:pPr>
              <w:pStyle w:val="TAH"/>
              <w:keepLines w:val="0"/>
              <w:rPr>
                <w:ins w:id="12124" w:author="CR1070" w:date="2023-11-06T14:18:00Z"/>
              </w:rPr>
            </w:pPr>
            <w:ins w:id="12125" w:author="CR1070" w:date="2023-11-06T14:18:00Z">
              <w:r>
                <w:t>Range bound</w:t>
              </w:r>
            </w:ins>
          </w:p>
        </w:tc>
        <w:tc>
          <w:tcPr>
            <w:tcW w:w="5670" w:type="dxa"/>
            <w:tcBorders>
              <w:top w:val="single" w:sz="4" w:space="0" w:color="auto"/>
              <w:left w:val="nil"/>
              <w:bottom w:val="single" w:sz="4" w:space="0" w:color="auto"/>
              <w:right w:val="single" w:sz="4" w:space="0" w:color="auto"/>
            </w:tcBorders>
          </w:tcPr>
          <w:p w14:paraId="60C9C6C0" w14:textId="77777777" w:rsidR="00A3498C" w:rsidRDefault="00A3498C" w:rsidP="009F3F5B">
            <w:pPr>
              <w:pStyle w:val="TAH"/>
              <w:keepLines w:val="0"/>
              <w:rPr>
                <w:ins w:id="12126" w:author="CR1070" w:date="2023-11-06T14:18:00Z"/>
              </w:rPr>
            </w:pPr>
            <w:ins w:id="12127" w:author="CR1070" w:date="2023-11-06T14:18:00Z">
              <w:r>
                <w:t>Explanation</w:t>
              </w:r>
            </w:ins>
          </w:p>
        </w:tc>
      </w:tr>
      <w:tr w:rsidR="00A3498C" w14:paraId="6588462A" w14:textId="77777777" w:rsidTr="009F3F5B">
        <w:trPr>
          <w:jc w:val="center"/>
          <w:ins w:id="12128" w:author="CR1070" w:date="2023-11-06T14:18:00Z"/>
        </w:trPr>
        <w:tc>
          <w:tcPr>
            <w:tcW w:w="3686" w:type="dxa"/>
            <w:tcBorders>
              <w:top w:val="single" w:sz="4" w:space="0" w:color="auto"/>
              <w:left w:val="single" w:sz="4" w:space="0" w:color="auto"/>
              <w:bottom w:val="single" w:sz="4" w:space="0" w:color="auto"/>
              <w:right w:val="single" w:sz="4" w:space="0" w:color="auto"/>
            </w:tcBorders>
          </w:tcPr>
          <w:p w14:paraId="5828B7FF" w14:textId="77777777" w:rsidR="00A3498C" w:rsidRDefault="00A3498C" w:rsidP="009F3F5B">
            <w:pPr>
              <w:pStyle w:val="TAL"/>
              <w:keepLines w:val="0"/>
              <w:rPr>
                <w:ins w:id="12129" w:author="CR1070" w:date="2023-11-06T14:18:00Z"/>
              </w:rPr>
            </w:pPr>
            <w:ins w:id="12130" w:author="CR1070" w:date="2023-11-06T14:18:00Z">
              <w:r>
                <w:t>maxnoofUEsInQMCTransferControlMessage</w:t>
              </w:r>
            </w:ins>
          </w:p>
        </w:tc>
        <w:tc>
          <w:tcPr>
            <w:tcW w:w="5670" w:type="dxa"/>
            <w:tcBorders>
              <w:top w:val="single" w:sz="4" w:space="0" w:color="auto"/>
              <w:left w:val="nil"/>
              <w:bottom w:val="single" w:sz="4" w:space="0" w:color="auto"/>
              <w:right w:val="single" w:sz="4" w:space="0" w:color="auto"/>
            </w:tcBorders>
          </w:tcPr>
          <w:p w14:paraId="2D27A8ED" w14:textId="77777777" w:rsidR="00A3498C" w:rsidRDefault="00A3498C" w:rsidP="009F3F5B">
            <w:pPr>
              <w:pStyle w:val="TAL"/>
              <w:keepLines w:val="0"/>
              <w:rPr>
                <w:ins w:id="12131" w:author="CR1070" w:date="2023-11-06T14:18:00Z"/>
              </w:rPr>
            </w:pPr>
            <w:ins w:id="12132" w:author="CR1070" w:date="2023-11-06T14:18:00Z">
              <w:r>
                <w:t>Maximum no. of UEs for which QoE transfer control information is received, the maximum value is 512.</w:t>
              </w:r>
            </w:ins>
          </w:p>
        </w:tc>
      </w:tr>
    </w:tbl>
    <w:p w14:paraId="1FFAC091" w14:textId="77777777" w:rsidR="00816B00" w:rsidRDefault="00816B00" w:rsidP="00816B00">
      <w:pPr>
        <w:rPr>
          <w:ins w:id="12133" w:author="CR1168" w:date="2023-11-09T09:47:00Z"/>
          <w:highlight w:val="yellow"/>
        </w:rPr>
      </w:pPr>
    </w:p>
    <w:p w14:paraId="71BA3C89" w14:textId="1277E4CD" w:rsidR="00816B00" w:rsidRDefault="00816B00" w:rsidP="00816B00">
      <w:pPr>
        <w:pStyle w:val="Heading3"/>
        <w:rPr>
          <w:ins w:id="12134" w:author="CR1168" w:date="2023-11-09T09:47:00Z"/>
          <w:rFonts w:eastAsia="SimSun"/>
          <w:lang w:val="en-US" w:eastAsia="zh-CN"/>
        </w:rPr>
      </w:pPr>
      <w:bookmarkStart w:id="12135" w:name="_CR9_2_yy17"/>
      <w:bookmarkEnd w:id="12135"/>
      <w:ins w:id="12136" w:author="CR1168" w:date="2023-11-09T09:47:00Z">
        <w:r>
          <w:rPr>
            <w:rFonts w:eastAsia="SimSun"/>
            <w:lang w:val="en-US" w:eastAsia="zh-CN"/>
          </w:rPr>
          <w:t>9.2.</w:t>
        </w:r>
        <w:del w:id="12137" w:author="MCC" w:date="2023-11-09T10:14:00Z">
          <w:r w:rsidDel="001E2224">
            <w:rPr>
              <w:rFonts w:eastAsia="SimSun"/>
              <w:lang w:val="en-US" w:eastAsia="zh-CN"/>
            </w:rPr>
            <w:delText>yy</w:delText>
          </w:r>
        </w:del>
      </w:ins>
      <w:ins w:id="12138" w:author="MCC" w:date="2023-11-09T10:14:00Z">
        <w:r w:rsidR="001E2224">
          <w:rPr>
            <w:rFonts w:eastAsia="SimSun"/>
            <w:lang w:val="en-US" w:eastAsia="zh-CN"/>
          </w:rPr>
          <w:t>17</w:t>
        </w:r>
      </w:ins>
      <w:ins w:id="12139" w:author="CR1168" w:date="2023-11-09T09:47:00Z">
        <w:r>
          <w:rPr>
            <w:rFonts w:eastAsia="SimSun"/>
            <w:lang w:val="en-US" w:eastAsia="zh-CN"/>
          </w:rPr>
          <w:tab/>
        </w:r>
        <w:r>
          <w:rPr>
            <w:rFonts w:eastAsia="SimSun" w:hint="eastAsia"/>
            <w:lang w:val="en-US" w:eastAsia="zh-CN"/>
          </w:rPr>
          <w:tab/>
        </w:r>
        <w:r>
          <w:rPr>
            <w:rFonts w:eastAsia="SimSun"/>
            <w:lang w:val="en-US" w:eastAsia="zh-CN"/>
          </w:rPr>
          <w:t>Timing Synchronisation Status Reporting Messages</w:t>
        </w:r>
      </w:ins>
    </w:p>
    <w:p w14:paraId="10B14703" w14:textId="51C66A95" w:rsidR="00816B00" w:rsidRDefault="00816B00" w:rsidP="00816B00">
      <w:pPr>
        <w:pStyle w:val="Heading4"/>
        <w:rPr>
          <w:ins w:id="12140" w:author="CR1168" w:date="2023-11-09T09:47:00Z"/>
          <w:rFonts w:eastAsia="SimSun"/>
          <w:lang w:val="en-US" w:eastAsia="zh-CN"/>
        </w:rPr>
      </w:pPr>
      <w:bookmarkStart w:id="12141" w:name="_CR9_2_yy17_1"/>
      <w:bookmarkEnd w:id="12141"/>
      <w:ins w:id="12142" w:author="CR1168" w:date="2023-11-09T09:47:00Z">
        <w:r>
          <w:rPr>
            <w:rFonts w:eastAsia="SimSun"/>
            <w:lang w:val="en-US" w:eastAsia="zh-CN"/>
          </w:rPr>
          <w:t>9.2.</w:t>
        </w:r>
        <w:del w:id="12143" w:author="MCC" w:date="2023-11-09T10:14:00Z">
          <w:r w:rsidDel="001E2224">
            <w:rPr>
              <w:rFonts w:eastAsia="SimSun"/>
              <w:lang w:val="en-US" w:eastAsia="zh-CN"/>
            </w:rPr>
            <w:delText>yy</w:delText>
          </w:r>
        </w:del>
      </w:ins>
      <w:ins w:id="12144" w:author="MCC" w:date="2023-11-09T10:14:00Z">
        <w:r w:rsidR="001E2224">
          <w:rPr>
            <w:rFonts w:eastAsia="SimSun"/>
            <w:lang w:val="en-US" w:eastAsia="zh-CN"/>
          </w:rPr>
          <w:t>17</w:t>
        </w:r>
      </w:ins>
      <w:ins w:id="12145" w:author="CR1168" w:date="2023-11-09T09:47:00Z">
        <w:r>
          <w:rPr>
            <w:rFonts w:eastAsia="SimSun"/>
            <w:lang w:val="en-US" w:eastAsia="zh-CN"/>
          </w:rPr>
          <w:t>.1</w:t>
        </w:r>
        <w:r>
          <w:rPr>
            <w:rFonts w:eastAsia="SimSun"/>
            <w:lang w:val="en-US" w:eastAsia="zh-CN"/>
          </w:rPr>
          <w:tab/>
          <w:t>TIMING SYNCHRONISATION STATUS REQUEST</w:t>
        </w:r>
      </w:ins>
    </w:p>
    <w:p w14:paraId="7BFDFFA6" w14:textId="77777777" w:rsidR="00816B00" w:rsidRDefault="00816B00" w:rsidP="00816B00">
      <w:pPr>
        <w:rPr>
          <w:ins w:id="12146" w:author="CR1168" w:date="2023-11-09T09:47:00Z"/>
          <w:rFonts w:eastAsia="Batang"/>
          <w:lang w:val="en-US" w:eastAsia="zh-CN"/>
        </w:rPr>
      </w:pPr>
      <w:ins w:id="12147" w:author="CR1168" w:date="2023-11-09T09:47:00Z">
        <w:r>
          <w:rPr>
            <w:rFonts w:eastAsia="SimSun"/>
            <w:lang w:val="en-US" w:eastAsia="zh-CN"/>
          </w:rPr>
          <w:t>This message is sent by the gNB-CU to request the gNB-DU to start or stop reporting of RAN timing synchronization status information.</w:t>
        </w:r>
      </w:ins>
    </w:p>
    <w:p w14:paraId="5A458108" w14:textId="77777777" w:rsidR="00816B00" w:rsidRDefault="00816B00" w:rsidP="00816B00">
      <w:pPr>
        <w:rPr>
          <w:ins w:id="12148" w:author="CR1168" w:date="2023-11-09T09:47:00Z"/>
          <w:rFonts w:eastAsia="SimSun"/>
          <w:lang w:val="en-US" w:eastAsia="zh-CN"/>
        </w:rPr>
      </w:pPr>
      <w:ins w:id="12149" w:author="CR1168" w:date="2023-11-09T09:47:00Z">
        <w:r>
          <w:rPr>
            <w:rFonts w:eastAsia="SimSun"/>
            <w:lang w:val="en-US" w:eastAsia="zh-CN"/>
          </w:rPr>
          <w:t xml:space="preserve">Direction: gNB-CU </w:t>
        </w:r>
        <w:r>
          <w:rPr>
            <w:rFonts w:ascii="Symbol" w:hAnsi="Symbol"/>
          </w:rPr>
          <w:t></w:t>
        </w:r>
        <w:r>
          <w:rPr>
            <w:rFonts w:eastAsia="SimSun"/>
            <w:lang w:val="en-US" w:eastAsia="zh-CN"/>
          </w:rPr>
          <w:t xml:space="preserve"> gNB-D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16B00" w14:paraId="49B0BB12" w14:textId="77777777" w:rsidTr="000846E2">
        <w:trPr>
          <w:ins w:id="12150"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37740851" w14:textId="77777777" w:rsidR="00816B00" w:rsidRDefault="00816B00" w:rsidP="000846E2">
            <w:pPr>
              <w:keepNext/>
              <w:keepLines/>
              <w:widowControl w:val="0"/>
              <w:spacing w:before="100" w:beforeAutospacing="1" w:after="0"/>
              <w:jc w:val="center"/>
              <w:rPr>
                <w:ins w:id="12151" w:author="CR1168" w:date="2023-11-09T09:47:00Z"/>
                <w:rFonts w:ascii="Arial" w:hAnsi="Arial" w:cs="Arial"/>
                <w:b/>
                <w:bCs/>
                <w:sz w:val="18"/>
                <w:szCs w:val="18"/>
                <w:lang w:val="en-US" w:eastAsia="zh-CN"/>
              </w:rPr>
            </w:pPr>
            <w:ins w:id="12152" w:author="CR1168" w:date="2023-11-09T09:47:00Z">
              <w:r>
                <w:rPr>
                  <w:rFonts w:ascii="Arial" w:hAnsi="Arial" w:cs="Arial"/>
                  <w:b/>
                  <w:bCs/>
                  <w:sz w:val="18"/>
                  <w:szCs w:val="18"/>
                  <w:lang w:val="en-US" w:eastAsia="zh-CN"/>
                </w:rPr>
                <w:t>IE/Group Name</w:t>
              </w:r>
            </w:ins>
          </w:p>
        </w:tc>
        <w:tc>
          <w:tcPr>
            <w:tcW w:w="1080" w:type="dxa"/>
            <w:tcBorders>
              <w:top w:val="single" w:sz="4" w:space="0" w:color="auto"/>
              <w:left w:val="nil"/>
              <w:bottom w:val="single" w:sz="4" w:space="0" w:color="auto"/>
              <w:right w:val="single" w:sz="4" w:space="0" w:color="auto"/>
            </w:tcBorders>
          </w:tcPr>
          <w:p w14:paraId="796FE14A" w14:textId="77777777" w:rsidR="00816B00" w:rsidRDefault="00816B00" w:rsidP="000846E2">
            <w:pPr>
              <w:keepNext/>
              <w:keepLines/>
              <w:widowControl w:val="0"/>
              <w:spacing w:before="100" w:beforeAutospacing="1" w:after="0"/>
              <w:jc w:val="center"/>
              <w:rPr>
                <w:ins w:id="12153" w:author="CR1168" w:date="2023-11-09T09:47:00Z"/>
                <w:rFonts w:ascii="Arial" w:hAnsi="Arial" w:cs="Arial"/>
                <w:b/>
                <w:bCs/>
                <w:sz w:val="18"/>
                <w:szCs w:val="18"/>
                <w:lang w:val="en-US" w:eastAsia="zh-CN"/>
              </w:rPr>
            </w:pPr>
            <w:ins w:id="12154" w:author="CR1168" w:date="2023-11-09T09:47:00Z">
              <w:r>
                <w:rPr>
                  <w:rFonts w:ascii="Arial" w:hAnsi="Arial" w:cs="Arial"/>
                  <w:b/>
                  <w:bCs/>
                  <w:sz w:val="18"/>
                  <w:szCs w:val="18"/>
                  <w:lang w:val="en-US" w:eastAsia="zh-CN"/>
                </w:rPr>
                <w:t>Presence</w:t>
              </w:r>
            </w:ins>
          </w:p>
        </w:tc>
        <w:tc>
          <w:tcPr>
            <w:tcW w:w="1080" w:type="dxa"/>
            <w:tcBorders>
              <w:top w:val="single" w:sz="4" w:space="0" w:color="auto"/>
              <w:left w:val="nil"/>
              <w:bottom w:val="single" w:sz="4" w:space="0" w:color="auto"/>
              <w:right w:val="single" w:sz="4" w:space="0" w:color="auto"/>
            </w:tcBorders>
          </w:tcPr>
          <w:p w14:paraId="5422DA3A" w14:textId="77777777" w:rsidR="00816B00" w:rsidRDefault="00816B00" w:rsidP="000846E2">
            <w:pPr>
              <w:keepNext/>
              <w:keepLines/>
              <w:widowControl w:val="0"/>
              <w:spacing w:before="100" w:beforeAutospacing="1" w:after="0"/>
              <w:jc w:val="center"/>
              <w:rPr>
                <w:ins w:id="12155" w:author="CR1168" w:date="2023-11-09T09:47:00Z"/>
                <w:rFonts w:ascii="Arial" w:hAnsi="Arial" w:cs="Arial"/>
                <w:b/>
                <w:bCs/>
                <w:sz w:val="18"/>
                <w:szCs w:val="18"/>
                <w:lang w:val="en-US" w:eastAsia="zh-CN"/>
              </w:rPr>
            </w:pPr>
            <w:ins w:id="12156" w:author="CR1168" w:date="2023-11-09T09:47:00Z">
              <w:r>
                <w:rPr>
                  <w:rFonts w:ascii="Arial" w:hAnsi="Arial" w:cs="Arial"/>
                  <w:b/>
                  <w:bCs/>
                  <w:sz w:val="18"/>
                  <w:szCs w:val="18"/>
                  <w:lang w:val="en-US" w:eastAsia="zh-CN"/>
                </w:rPr>
                <w:t>Range</w:t>
              </w:r>
            </w:ins>
          </w:p>
        </w:tc>
        <w:tc>
          <w:tcPr>
            <w:tcW w:w="1512" w:type="dxa"/>
            <w:tcBorders>
              <w:top w:val="single" w:sz="4" w:space="0" w:color="auto"/>
              <w:left w:val="nil"/>
              <w:bottom w:val="single" w:sz="4" w:space="0" w:color="auto"/>
              <w:right w:val="single" w:sz="4" w:space="0" w:color="auto"/>
            </w:tcBorders>
          </w:tcPr>
          <w:p w14:paraId="581AD722" w14:textId="77777777" w:rsidR="00816B00" w:rsidRDefault="00816B00" w:rsidP="000846E2">
            <w:pPr>
              <w:keepNext/>
              <w:keepLines/>
              <w:widowControl w:val="0"/>
              <w:spacing w:before="100" w:beforeAutospacing="1" w:after="0"/>
              <w:jc w:val="center"/>
              <w:rPr>
                <w:ins w:id="12157" w:author="CR1168" w:date="2023-11-09T09:47:00Z"/>
                <w:rFonts w:ascii="Arial" w:hAnsi="Arial" w:cs="Arial"/>
                <w:b/>
                <w:bCs/>
                <w:sz w:val="18"/>
                <w:szCs w:val="18"/>
                <w:lang w:val="en-US" w:eastAsia="zh-CN"/>
              </w:rPr>
            </w:pPr>
            <w:ins w:id="12158" w:author="CR1168" w:date="2023-11-09T09:47:00Z">
              <w:r>
                <w:rPr>
                  <w:rFonts w:ascii="Arial" w:hAnsi="Arial" w:cs="Arial"/>
                  <w:b/>
                  <w:bCs/>
                  <w:sz w:val="18"/>
                  <w:szCs w:val="18"/>
                  <w:lang w:val="en-US" w:eastAsia="zh-CN"/>
                </w:rPr>
                <w:t>IE type and reference</w:t>
              </w:r>
            </w:ins>
          </w:p>
        </w:tc>
        <w:tc>
          <w:tcPr>
            <w:tcW w:w="1728" w:type="dxa"/>
            <w:tcBorders>
              <w:top w:val="single" w:sz="4" w:space="0" w:color="auto"/>
              <w:left w:val="nil"/>
              <w:bottom w:val="single" w:sz="4" w:space="0" w:color="auto"/>
              <w:right w:val="single" w:sz="4" w:space="0" w:color="auto"/>
            </w:tcBorders>
          </w:tcPr>
          <w:p w14:paraId="18BC1B0E" w14:textId="77777777" w:rsidR="00816B00" w:rsidRDefault="00816B00" w:rsidP="000846E2">
            <w:pPr>
              <w:keepNext/>
              <w:keepLines/>
              <w:widowControl w:val="0"/>
              <w:spacing w:before="100" w:beforeAutospacing="1" w:after="0"/>
              <w:jc w:val="center"/>
              <w:rPr>
                <w:ins w:id="12159" w:author="CR1168" w:date="2023-11-09T09:47:00Z"/>
                <w:rFonts w:ascii="Arial" w:hAnsi="Arial" w:cs="Arial"/>
                <w:b/>
                <w:bCs/>
                <w:sz w:val="18"/>
                <w:szCs w:val="18"/>
                <w:lang w:val="en-US" w:eastAsia="zh-CN"/>
              </w:rPr>
            </w:pPr>
            <w:ins w:id="12160" w:author="CR1168" w:date="2023-11-09T09:47:00Z">
              <w:r>
                <w:rPr>
                  <w:rFonts w:ascii="Arial" w:hAnsi="Arial" w:cs="Arial"/>
                  <w:b/>
                  <w:bCs/>
                  <w:sz w:val="18"/>
                  <w:szCs w:val="18"/>
                  <w:lang w:val="en-US" w:eastAsia="zh-CN"/>
                </w:rPr>
                <w:t>Semantics description</w:t>
              </w:r>
            </w:ins>
          </w:p>
        </w:tc>
        <w:tc>
          <w:tcPr>
            <w:tcW w:w="1080" w:type="dxa"/>
            <w:tcBorders>
              <w:top w:val="single" w:sz="4" w:space="0" w:color="auto"/>
              <w:left w:val="nil"/>
              <w:bottom w:val="single" w:sz="4" w:space="0" w:color="auto"/>
              <w:right w:val="single" w:sz="4" w:space="0" w:color="auto"/>
            </w:tcBorders>
          </w:tcPr>
          <w:p w14:paraId="0366AA8D" w14:textId="77777777" w:rsidR="00816B00" w:rsidRDefault="00816B00" w:rsidP="000846E2">
            <w:pPr>
              <w:keepNext/>
              <w:keepLines/>
              <w:widowControl w:val="0"/>
              <w:spacing w:before="100" w:beforeAutospacing="1" w:after="0"/>
              <w:jc w:val="center"/>
              <w:rPr>
                <w:ins w:id="12161" w:author="CR1168" w:date="2023-11-09T09:47:00Z"/>
                <w:rFonts w:ascii="Arial" w:hAnsi="Arial" w:cs="Arial"/>
                <w:b/>
                <w:bCs/>
                <w:sz w:val="18"/>
                <w:szCs w:val="18"/>
                <w:lang w:val="en-US" w:eastAsia="zh-CN"/>
              </w:rPr>
            </w:pPr>
            <w:ins w:id="12162" w:author="CR1168" w:date="2023-11-09T09:47:00Z">
              <w:r>
                <w:rPr>
                  <w:rFonts w:ascii="Arial" w:hAnsi="Arial" w:cs="Arial"/>
                  <w:b/>
                  <w:bCs/>
                  <w:sz w:val="18"/>
                  <w:szCs w:val="18"/>
                  <w:lang w:val="en-US" w:eastAsia="zh-CN"/>
                </w:rPr>
                <w:t>Criticality</w:t>
              </w:r>
            </w:ins>
          </w:p>
        </w:tc>
        <w:tc>
          <w:tcPr>
            <w:tcW w:w="1080" w:type="dxa"/>
            <w:tcBorders>
              <w:top w:val="single" w:sz="4" w:space="0" w:color="auto"/>
              <w:left w:val="nil"/>
              <w:bottom w:val="single" w:sz="4" w:space="0" w:color="auto"/>
              <w:right w:val="single" w:sz="4" w:space="0" w:color="auto"/>
            </w:tcBorders>
          </w:tcPr>
          <w:p w14:paraId="14A99B1F" w14:textId="77777777" w:rsidR="00816B00" w:rsidRDefault="00816B00" w:rsidP="000846E2">
            <w:pPr>
              <w:keepNext/>
              <w:keepLines/>
              <w:widowControl w:val="0"/>
              <w:spacing w:before="100" w:beforeAutospacing="1" w:after="0"/>
              <w:jc w:val="center"/>
              <w:rPr>
                <w:ins w:id="12163" w:author="CR1168" w:date="2023-11-09T09:47:00Z"/>
                <w:rFonts w:ascii="Arial" w:hAnsi="Arial" w:cs="Arial"/>
                <w:sz w:val="18"/>
                <w:szCs w:val="18"/>
                <w:lang w:val="en-US" w:eastAsia="zh-CN"/>
              </w:rPr>
            </w:pPr>
            <w:ins w:id="12164" w:author="CR1168" w:date="2023-11-09T09:47:00Z">
              <w:r>
                <w:rPr>
                  <w:rFonts w:ascii="Arial" w:hAnsi="Arial" w:cs="Arial"/>
                  <w:b/>
                  <w:bCs/>
                  <w:sz w:val="18"/>
                  <w:szCs w:val="18"/>
                  <w:lang w:val="en-US" w:eastAsia="zh-CN"/>
                </w:rPr>
                <w:t>Assigned Criticality</w:t>
              </w:r>
            </w:ins>
          </w:p>
        </w:tc>
      </w:tr>
      <w:tr w:rsidR="00816B00" w14:paraId="15005221" w14:textId="77777777" w:rsidTr="000846E2">
        <w:trPr>
          <w:ins w:id="12165"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1C056DF8" w14:textId="77777777" w:rsidR="00816B00" w:rsidRDefault="00816B00" w:rsidP="000846E2">
            <w:pPr>
              <w:keepNext/>
              <w:keepLines/>
              <w:widowControl w:val="0"/>
              <w:spacing w:before="100" w:beforeAutospacing="1" w:after="0"/>
              <w:rPr>
                <w:ins w:id="12166" w:author="CR1168" w:date="2023-11-09T09:47:00Z"/>
                <w:rFonts w:ascii="Arial" w:eastAsia="SimSun" w:hAnsi="Arial" w:cs="Arial"/>
                <w:sz w:val="18"/>
                <w:szCs w:val="18"/>
                <w:lang w:val="en-US" w:eastAsia="zh-CN"/>
              </w:rPr>
            </w:pPr>
            <w:ins w:id="12167" w:author="CR1168" w:date="2023-11-09T09:47:00Z">
              <w:r>
                <w:rPr>
                  <w:rFonts w:ascii="Arial" w:eastAsia="SimSun" w:hAnsi="Arial" w:cs="Arial"/>
                  <w:sz w:val="18"/>
                  <w:szCs w:val="18"/>
                  <w:lang w:val="en-US" w:eastAsia="zh-CN"/>
                </w:rPr>
                <w:t>Message Type</w:t>
              </w:r>
            </w:ins>
          </w:p>
        </w:tc>
        <w:tc>
          <w:tcPr>
            <w:tcW w:w="1080" w:type="dxa"/>
            <w:tcBorders>
              <w:top w:val="single" w:sz="4" w:space="0" w:color="auto"/>
              <w:left w:val="nil"/>
              <w:bottom w:val="single" w:sz="4" w:space="0" w:color="auto"/>
              <w:right w:val="single" w:sz="4" w:space="0" w:color="auto"/>
            </w:tcBorders>
          </w:tcPr>
          <w:p w14:paraId="17588110" w14:textId="77777777" w:rsidR="00816B00" w:rsidRDefault="00816B00" w:rsidP="000846E2">
            <w:pPr>
              <w:keepNext/>
              <w:keepLines/>
              <w:widowControl w:val="0"/>
              <w:spacing w:before="100" w:beforeAutospacing="1" w:after="0"/>
              <w:rPr>
                <w:ins w:id="12168" w:author="CR1168" w:date="2023-11-09T09:47:00Z"/>
                <w:rFonts w:ascii="Arial" w:eastAsia="SimSun" w:hAnsi="Arial" w:cs="Arial"/>
                <w:sz w:val="18"/>
                <w:szCs w:val="18"/>
                <w:lang w:val="en-US" w:eastAsia="zh-CN"/>
              </w:rPr>
            </w:pPr>
            <w:ins w:id="12169" w:author="CR1168" w:date="2023-11-09T09:47:00Z">
              <w:r>
                <w:rPr>
                  <w:rFonts w:ascii="Arial" w:eastAsia="SimSun"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395BFE9B" w14:textId="77777777" w:rsidR="00816B00" w:rsidRDefault="00816B00" w:rsidP="000846E2">
            <w:pPr>
              <w:keepNext/>
              <w:keepLines/>
              <w:widowControl w:val="0"/>
              <w:spacing w:before="100" w:beforeAutospacing="1" w:after="0"/>
              <w:rPr>
                <w:ins w:id="12170"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19435834" w14:textId="77777777" w:rsidR="00816B00" w:rsidRDefault="00816B00" w:rsidP="000846E2">
            <w:pPr>
              <w:keepNext/>
              <w:keepLines/>
              <w:widowControl w:val="0"/>
              <w:spacing w:before="100" w:beforeAutospacing="1" w:after="0"/>
              <w:rPr>
                <w:ins w:id="12171" w:author="CR1168" w:date="2023-11-09T09:47:00Z"/>
                <w:rFonts w:ascii="Arial" w:eastAsia="SimSun" w:hAnsi="Arial" w:cs="Arial"/>
                <w:sz w:val="18"/>
                <w:szCs w:val="18"/>
                <w:lang w:val="en-US" w:eastAsia="zh-CN"/>
              </w:rPr>
            </w:pPr>
            <w:ins w:id="12172" w:author="CR1168" w:date="2023-11-09T09:47:00Z">
              <w:r>
                <w:rPr>
                  <w:rFonts w:ascii="Arial" w:eastAsia="SimSun" w:hAnsi="Arial" w:cs="Arial"/>
                  <w:sz w:val="18"/>
                  <w:szCs w:val="18"/>
                  <w:lang w:val="en-US" w:eastAsia="zh-CN"/>
                </w:rPr>
                <w:t>9.3.1.1</w:t>
              </w:r>
            </w:ins>
          </w:p>
        </w:tc>
        <w:tc>
          <w:tcPr>
            <w:tcW w:w="1728" w:type="dxa"/>
            <w:tcBorders>
              <w:top w:val="single" w:sz="4" w:space="0" w:color="auto"/>
              <w:left w:val="nil"/>
              <w:bottom w:val="single" w:sz="4" w:space="0" w:color="auto"/>
              <w:right w:val="single" w:sz="4" w:space="0" w:color="auto"/>
            </w:tcBorders>
          </w:tcPr>
          <w:p w14:paraId="479B78D7" w14:textId="77777777" w:rsidR="00816B00" w:rsidRDefault="00816B00" w:rsidP="000846E2">
            <w:pPr>
              <w:keepNext/>
              <w:keepLines/>
              <w:widowControl w:val="0"/>
              <w:spacing w:before="100" w:beforeAutospacing="1" w:after="0"/>
              <w:rPr>
                <w:ins w:id="12173"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3277A18E" w14:textId="77777777" w:rsidR="00816B00" w:rsidRDefault="00816B00" w:rsidP="000846E2">
            <w:pPr>
              <w:keepNext/>
              <w:keepLines/>
              <w:widowControl w:val="0"/>
              <w:spacing w:before="100" w:beforeAutospacing="1" w:after="0"/>
              <w:jc w:val="center"/>
              <w:rPr>
                <w:ins w:id="12174" w:author="CR1168" w:date="2023-11-09T09:47:00Z"/>
                <w:rFonts w:ascii="Arial" w:eastAsia="SimSun" w:hAnsi="Arial" w:cs="Arial"/>
                <w:sz w:val="18"/>
                <w:szCs w:val="18"/>
                <w:lang w:val="en-US" w:eastAsia="zh-CN"/>
              </w:rPr>
            </w:pPr>
            <w:ins w:id="12175"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327D8912" w14:textId="77777777" w:rsidR="00816B00" w:rsidRDefault="00816B00" w:rsidP="000846E2">
            <w:pPr>
              <w:keepNext/>
              <w:keepLines/>
              <w:widowControl w:val="0"/>
              <w:spacing w:before="100" w:beforeAutospacing="1" w:after="0"/>
              <w:jc w:val="center"/>
              <w:rPr>
                <w:ins w:id="12176" w:author="CR1168" w:date="2023-11-09T09:47:00Z"/>
                <w:rFonts w:ascii="Arial" w:eastAsia="SimSun" w:hAnsi="Arial" w:cs="Arial"/>
                <w:sz w:val="18"/>
                <w:szCs w:val="18"/>
                <w:lang w:val="en-US" w:eastAsia="zh-CN"/>
              </w:rPr>
            </w:pPr>
            <w:ins w:id="12177" w:author="CR1168" w:date="2023-11-09T09:47:00Z">
              <w:r>
                <w:rPr>
                  <w:rFonts w:ascii="Arial" w:eastAsia="SimSun" w:hAnsi="Arial" w:cs="Arial"/>
                  <w:sz w:val="18"/>
                  <w:szCs w:val="18"/>
                  <w:lang w:val="en-US" w:eastAsia="zh-CN"/>
                </w:rPr>
                <w:t>reject</w:t>
              </w:r>
            </w:ins>
          </w:p>
        </w:tc>
      </w:tr>
      <w:tr w:rsidR="00816B00" w14:paraId="37E52B9B" w14:textId="77777777" w:rsidTr="000846E2">
        <w:trPr>
          <w:ins w:id="12178"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485B869E" w14:textId="77777777" w:rsidR="00816B00" w:rsidRDefault="00816B00" w:rsidP="000846E2">
            <w:pPr>
              <w:keepNext/>
              <w:keepLines/>
              <w:widowControl w:val="0"/>
              <w:spacing w:before="100" w:beforeAutospacing="1" w:after="0"/>
              <w:rPr>
                <w:ins w:id="12179" w:author="CR1168" w:date="2023-11-09T09:47:00Z"/>
                <w:rFonts w:ascii="Arial" w:eastAsia="MS Mincho" w:hAnsi="Arial" w:cs="Arial"/>
                <w:sz w:val="18"/>
                <w:szCs w:val="18"/>
                <w:lang w:val="en-US" w:eastAsia="zh-CN"/>
              </w:rPr>
            </w:pPr>
            <w:ins w:id="12180" w:author="CR1168" w:date="2023-11-09T09:47:00Z">
              <w:r>
                <w:rPr>
                  <w:rFonts w:ascii="Arial" w:eastAsia="MS Mincho" w:hAnsi="Arial" w:cs="Arial"/>
                  <w:sz w:val="18"/>
                  <w:szCs w:val="18"/>
                  <w:lang w:val="en-US" w:eastAsia="zh-CN"/>
                </w:rPr>
                <w:t>RAN TSS Request Type</w:t>
              </w:r>
            </w:ins>
          </w:p>
        </w:tc>
        <w:tc>
          <w:tcPr>
            <w:tcW w:w="1080" w:type="dxa"/>
            <w:tcBorders>
              <w:top w:val="single" w:sz="4" w:space="0" w:color="auto"/>
              <w:left w:val="nil"/>
              <w:bottom w:val="single" w:sz="4" w:space="0" w:color="auto"/>
              <w:right w:val="single" w:sz="4" w:space="0" w:color="auto"/>
            </w:tcBorders>
          </w:tcPr>
          <w:p w14:paraId="7A4831F0" w14:textId="77777777" w:rsidR="00816B00" w:rsidRDefault="00816B00" w:rsidP="000846E2">
            <w:pPr>
              <w:keepNext/>
              <w:keepLines/>
              <w:widowControl w:val="0"/>
              <w:spacing w:before="100" w:beforeAutospacing="1" w:after="0"/>
              <w:rPr>
                <w:ins w:id="12181" w:author="CR1168" w:date="2023-11-09T09:47:00Z"/>
                <w:rFonts w:ascii="Arial" w:eastAsia="MS Mincho" w:hAnsi="Arial" w:cs="Arial"/>
                <w:sz w:val="18"/>
                <w:szCs w:val="18"/>
                <w:lang w:val="en-US" w:eastAsia="zh-CN"/>
              </w:rPr>
            </w:pPr>
            <w:ins w:id="12182" w:author="CR1168" w:date="2023-11-09T09:47:00Z">
              <w:r>
                <w:rPr>
                  <w:rFonts w:ascii="Arial" w:eastAsia="MS Mincho"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3EB0BC86" w14:textId="77777777" w:rsidR="00816B00" w:rsidRDefault="00816B00" w:rsidP="000846E2">
            <w:pPr>
              <w:keepNext/>
              <w:keepLines/>
              <w:widowControl w:val="0"/>
              <w:spacing w:before="100" w:beforeAutospacing="1" w:after="0"/>
              <w:rPr>
                <w:ins w:id="12183"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1D3D2FBB" w14:textId="77777777" w:rsidR="00816B00" w:rsidRDefault="00816B00" w:rsidP="000846E2">
            <w:pPr>
              <w:pStyle w:val="TAL"/>
              <w:rPr>
                <w:ins w:id="12184" w:author="CR1168" w:date="2023-11-09T09:47:00Z"/>
                <w:rFonts w:eastAsia="MS Mincho" w:cs="Arial"/>
                <w:szCs w:val="18"/>
                <w:lang w:val="en-US" w:eastAsia="zh-CN"/>
              </w:rPr>
            </w:pPr>
            <w:ins w:id="12185" w:author="CR1168" w:date="2023-11-09T09:47:00Z">
              <w:r>
                <w:rPr>
                  <w:rFonts w:eastAsia="MS Mincho" w:cs="Arial"/>
                  <w:szCs w:val="18"/>
                  <w:lang w:val="en-US" w:eastAsia="zh-CN"/>
                </w:rPr>
                <w:t>ENUMERATED</w:t>
              </w:r>
            </w:ins>
          </w:p>
          <w:p w14:paraId="4F5CE49C" w14:textId="77777777" w:rsidR="00816B00" w:rsidRDefault="00816B00" w:rsidP="000846E2">
            <w:pPr>
              <w:rPr>
                <w:ins w:id="12186" w:author="CR1168" w:date="2023-11-09T09:47:00Z"/>
                <w:rFonts w:ascii="Arial" w:eastAsia="MS Mincho" w:hAnsi="Arial" w:cs="Arial"/>
                <w:sz w:val="18"/>
                <w:szCs w:val="18"/>
                <w:lang w:val="en-US" w:eastAsia="zh-CN"/>
              </w:rPr>
            </w:pPr>
            <w:ins w:id="12187" w:author="CR1168" w:date="2023-11-09T09:47:00Z">
              <w:r>
                <w:rPr>
                  <w:rFonts w:ascii="Arial" w:eastAsia="MS Mincho" w:hAnsi="Arial" w:cs="Arial"/>
                  <w:sz w:val="18"/>
                  <w:szCs w:val="18"/>
                  <w:lang w:val="en-US" w:eastAsia="zh-CN"/>
                </w:rPr>
                <w:t>(start, stop, …)</w:t>
              </w:r>
            </w:ins>
          </w:p>
        </w:tc>
        <w:tc>
          <w:tcPr>
            <w:tcW w:w="1728" w:type="dxa"/>
            <w:tcBorders>
              <w:top w:val="single" w:sz="4" w:space="0" w:color="auto"/>
              <w:left w:val="nil"/>
              <w:bottom w:val="single" w:sz="4" w:space="0" w:color="auto"/>
              <w:right w:val="single" w:sz="4" w:space="0" w:color="auto"/>
            </w:tcBorders>
          </w:tcPr>
          <w:p w14:paraId="39BB200B" w14:textId="77777777" w:rsidR="00816B00" w:rsidRDefault="00816B00" w:rsidP="000846E2">
            <w:pPr>
              <w:keepNext/>
              <w:keepLines/>
              <w:widowControl w:val="0"/>
              <w:spacing w:before="100" w:beforeAutospacing="1" w:after="0"/>
              <w:rPr>
                <w:ins w:id="12188"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5AC92B00" w14:textId="77777777" w:rsidR="00816B00" w:rsidRDefault="00816B00" w:rsidP="000846E2">
            <w:pPr>
              <w:keepNext/>
              <w:keepLines/>
              <w:widowControl w:val="0"/>
              <w:spacing w:before="100" w:beforeAutospacing="1" w:after="0"/>
              <w:jc w:val="center"/>
              <w:rPr>
                <w:ins w:id="12189" w:author="CR1168" w:date="2023-11-09T09:47:00Z"/>
                <w:rFonts w:ascii="Arial" w:eastAsia="MS Mincho" w:hAnsi="Arial" w:cs="Arial"/>
                <w:sz w:val="18"/>
                <w:szCs w:val="18"/>
                <w:lang w:val="en-US" w:eastAsia="zh-CN"/>
              </w:rPr>
            </w:pPr>
            <w:ins w:id="12190" w:author="CR1168" w:date="2023-11-09T09:47:00Z">
              <w:r>
                <w:rPr>
                  <w:rFonts w:ascii="Arial" w:eastAsia="MS Mincho"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72837324" w14:textId="77777777" w:rsidR="00816B00" w:rsidRDefault="00816B00" w:rsidP="000846E2">
            <w:pPr>
              <w:keepNext/>
              <w:keepLines/>
              <w:widowControl w:val="0"/>
              <w:spacing w:before="100" w:beforeAutospacing="1" w:after="0"/>
              <w:jc w:val="center"/>
              <w:rPr>
                <w:ins w:id="12191" w:author="CR1168" w:date="2023-11-09T09:47:00Z"/>
                <w:rFonts w:ascii="Arial" w:eastAsia="SimSun" w:hAnsi="Arial" w:cs="Arial"/>
                <w:sz w:val="18"/>
                <w:szCs w:val="18"/>
                <w:lang w:val="en-US" w:eastAsia="zh-CN"/>
              </w:rPr>
            </w:pPr>
            <w:ins w:id="12192" w:author="CR1168" w:date="2023-11-09T09:47:00Z">
              <w:r>
                <w:rPr>
                  <w:rFonts w:ascii="Arial" w:eastAsia="SimSun" w:hAnsi="Arial" w:cs="Arial"/>
                  <w:sz w:val="18"/>
                  <w:szCs w:val="18"/>
                  <w:lang w:val="en-US" w:eastAsia="zh-CN"/>
                </w:rPr>
                <w:t>reject</w:t>
              </w:r>
            </w:ins>
          </w:p>
        </w:tc>
      </w:tr>
    </w:tbl>
    <w:p w14:paraId="6DC6B924" w14:textId="77777777" w:rsidR="00816B00" w:rsidRDefault="00816B00" w:rsidP="00816B00">
      <w:pPr>
        <w:spacing w:before="100" w:beforeAutospacing="1" w:after="120"/>
        <w:rPr>
          <w:ins w:id="12193" w:author="CR1168" w:date="2023-11-09T09:47:00Z"/>
          <w:rFonts w:ascii="Arial" w:eastAsia="SimSun" w:hAnsi="Arial" w:cs="Arial"/>
          <w:sz w:val="22"/>
          <w:szCs w:val="22"/>
          <w:lang w:val="en-US" w:eastAsia="zh-CN"/>
        </w:rPr>
      </w:pPr>
      <w:ins w:id="12194" w:author="CR1168" w:date="2023-11-09T09:47:00Z">
        <w:r>
          <w:rPr>
            <w:rFonts w:ascii="Arial" w:eastAsia="SimSun" w:hAnsi="Arial" w:cs="Arial"/>
            <w:sz w:val="22"/>
            <w:szCs w:val="22"/>
            <w:lang w:val="en-US" w:eastAsia="zh-CN"/>
          </w:rPr>
          <w:t xml:space="preserve"> </w:t>
        </w:r>
      </w:ins>
    </w:p>
    <w:p w14:paraId="7BB98021" w14:textId="0BD67693" w:rsidR="00816B00" w:rsidRDefault="00816B00" w:rsidP="00816B00">
      <w:pPr>
        <w:pStyle w:val="Heading4"/>
        <w:rPr>
          <w:ins w:id="12195" w:author="CR1168" w:date="2023-11-09T09:47:00Z"/>
          <w:rFonts w:eastAsia="SimSun"/>
          <w:lang w:val="en-US" w:eastAsia="zh-CN"/>
        </w:rPr>
      </w:pPr>
      <w:bookmarkStart w:id="12196" w:name="_CR9_2_yy17_2"/>
      <w:bookmarkEnd w:id="12196"/>
      <w:ins w:id="12197" w:author="CR1168" w:date="2023-11-09T09:47:00Z">
        <w:r>
          <w:rPr>
            <w:rFonts w:eastAsia="SimSun"/>
            <w:lang w:val="en-US" w:eastAsia="zh-CN"/>
          </w:rPr>
          <w:t>9.2.</w:t>
        </w:r>
        <w:del w:id="12198" w:author="MCC" w:date="2023-11-09T10:14:00Z">
          <w:r w:rsidDel="001E2224">
            <w:rPr>
              <w:rFonts w:eastAsia="SimSun"/>
              <w:lang w:val="en-US" w:eastAsia="zh-CN"/>
            </w:rPr>
            <w:delText>yy</w:delText>
          </w:r>
        </w:del>
      </w:ins>
      <w:ins w:id="12199" w:author="MCC" w:date="2023-11-09T10:14:00Z">
        <w:r w:rsidR="001E2224">
          <w:rPr>
            <w:rFonts w:eastAsia="SimSun"/>
            <w:lang w:val="en-US" w:eastAsia="zh-CN"/>
          </w:rPr>
          <w:t>17</w:t>
        </w:r>
      </w:ins>
      <w:ins w:id="12200" w:author="CR1168" w:date="2023-11-09T09:47:00Z">
        <w:r>
          <w:rPr>
            <w:rFonts w:eastAsia="SimSun"/>
            <w:lang w:val="en-US" w:eastAsia="zh-CN"/>
          </w:rPr>
          <w:t>.2</w:t>
        </w:r>
        <w:r>
          <w:rPr>
            <w:rFonts w:eastAsia="SimSun"/>
            <w:lang w:val="en-US" w:eastAsia="zh-CN"/>
          </w:rPr>
          <w:tab/>
          <w:t>TIMING SYNCHRONISATION STATUS RESPONSE</w:t>
        </w:r>
      </w:ins>
    </w:p>
    <w:p w14:paraId="16755B1E" w14:textId="77777777" w:rsidR="00816B00" w:rsidRDefault="00816B00" w:rsidP="00816B00">
      <w:pPr>
        <w:rPr>
          <w:ins w:id="12201" w:author="CR1168" w:date="2023-11-09T09:47:00Z"/>
          <w:rFonts w:eastAsia="Batang"/>
          <w:lang w:val="en-US" w:eastAsia="zh-CN"/>
        </w:rPr>
      </w:pPr>
      <w:ins w:id="12202" w:author="CR1168" w:date="2023-11-09T09:47:00Z">
        <w:r>
          <w:rPr>
            <w:rFonts w:eastAsia="SimSun"/>
            <w:lang w:val="en-US" w:eastAsia="zh-CN"/>
          </w:rPr>
          <w:t>This message is sent by the gNB-DU to confirm the request to start or stop reporting of RAN timing synchronization status information.</w:t>
        </w:r>
      </w:ins>
    </w:p>
    <w:p w14:paraId="2F353B62" w14:textId="77777777" w:rsidR="00816B00" w:rsidRDefault="00816B00" w:rsidP="00816B00">
      <w:pPr>
        <w:rPr>
          <w:ins w:id="12203" w:author="CR1168" w:date="2023-11-09T09:47:00Z"/>
          <w:lang w:val="en-US" w:eastAsia="zh-CN"/>
        </w:rPr>
      </w:pPr>
      <w:ins w:id="12204" w:author="CR1168" w:date="2023-11-09T09:47:00Z">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16B00" w14:paraId="4B0A11F9" w14:textId="77777777" w:rsidTr="000846E2">
        <w:trPr>
          <w:ins w:id="12205"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2833DBE5" w14:textId="77777777" w:rsidR="00816B00" w:rsidRDefault="00816B00" w:rsidP="000846E2">
            <w:pPr>
              <w:keepNext/>
              <w:keepLines/>
              <w:widowControl w:val="0"/>
              <w:spacing w:before="100" w:beforeAutospacing="1" w:after="0"/>
              <w:jc w:val="center"/>
              <w:rPr>
                <w:ins w:id="12206" w:author="CR1168" w:date="2023-11-09T09:47:00Z"/>
                <w:rFonts w:ascii="Arial" w:hAnsi="Arial" w:cs="Arial"/>
                <w:b/>
                <w:bCs/>
                <w:sz w:val="18"/>
                <w:szCs w:val="18"/>
                <w:lang w:val="en-US" w:eastAsia="zh-CN"/>
              </w:rPr>
            </w:pPr>
            <w:ins w:id="12207" w:author="CR1168" w:date="2023-11-09T09:47:00Z">
              <w:r>
                <w:rPr>
                  <w:rFonts w:ascii="Arial" w:hAnsi="Arial" w:cs="Arial"/>
                  <w:b/>
                  <w:bCs/>
                  <w:sz w:val="18"/>
                  <w:szCs w:val="18"/>
                  <w:lang w:val="en-US" w:eastAsia="zh-CN"/>
                </w:rPr>
                <w:t>IE/Group Name</w:t>
              </w:r>
            </w:ins>
          </w:p>
        </w:tc>
        <w:tc>
          <w:tcPr>
            <w:tcW w:w="1080" w:type="dxa"/>
            <w:tcBorders>
              <w:top w:val="single" w:sz="4" w:space="0" w:color="auto"/>
              <w:left w:val="nil"/>
              <w:bottom w:val="single" w:sz="4" w:space="0" w:color="auto"/>
              <w:right w:val="single" w:sz="4" w:space="0" w:color="auto"/>
            </w:tcBorders>
          </w:tcPr>
          <w:p w14:paraId="6887A9FE" w14:textId="77777777" w:rsidR="00816B00" w:rsidRDefault="00816B00" w:rsidP="000846E2">
            <w:pPr>
              <w:keepNext/>
              <w:keepLines/>
              <w:widowControl w:val="0"/>
              <w:spacing w:before="100" w:beforeAutospacing="1" w:after="0"/>
              <w:jc w:val="center"/>
              <w:rPr>
                <w:ins w:id="12208" w:author="CR1168" w:date="2023-11-09T09:47:00Z"/>
                <w:rFonts w:ascii="Arial" w:hAnsi="Arial" w:cs="Arial"/>
                <w:b/>
                <w:bCs/>
                <w:sz w:val="18"/>
                <w:szCs w:val="18"/>
                <w:lang w:val="en-US" w:eastAsia="zh-CN"/>
              </w:rPr>
            </w:pPr>
            <w:ins w:id="12209" w:author="CR1168" w:date="2023-11-09T09:47:00Z">
              <w:r>
                <w:rPr>
                  <w:rFonts w:ascii="Arial" w:hAnsi="Arial" w:cs="Arial"/>
                  <w:b/>
                  <w:bCs/>
                  <w:sz w:val="18"/>
                  <w:szCs w:val="18"/>
                  <w:lang w:val="en-US" w:eastAsia="zh-CN"/>
                </w:rPr>
                <w:t>Presence</w:t>
              </w:r>
            </w:ins>
          </w:p>
        </w:tc>
        <w:tc>
          <w:tcPr>
            <w:tcW w:w="1080" w:type="dxa"/>
            <w:tcBorders>
              <w:top w:val="single" w:sz="4" w:space="0" w:color="auto"/>
              <w:left w:val="nil"/>
              <w:bottom w:val="single" w:sz="4" w:space="0" w:color="auto"/>
              <w:right w:val="single" w:sz="4" w:space="0" w:color="auto"/>
            </w:tcBorders>
          </w:tcPr>
          <w:p w14:paraId="37917241" w14:textId="77777777" w:rsidR="00816B00" w:rsidRDefault="00816B00" w:rsidP="000846E2">
            <w:pPr>
              <w:keepNext/>
              <w:keepLines/>
              <w:widowControl w:val="0"/>
              <w:spacing w:before="100" w:beforeAutospacing="1" w:after="0"/>
              <w:jc w:val="center"/>
              <w:rPr>
                <w:ins w:id="12210" w:author="CR1168" w:date="2023-11-09T09:47:00Z"/>
                <w:rFonts w:ascii="Arial" w:hAnsi="Arial" w:cs="Arial"/>
                <w:b/>
                <w:bCs/>
                <w:sz w:val="18"/>
                <w:szCs w:val="18"/>
                <w:lang w:val="en-US" w:eastAsia="zh-CN"/>
              </w:rPr>
            </w:pPr>
            <w:ins w:id="12211" w:author="CR1168" w:date="2023-11-09T09:47:00Z">
              <w:r>
                <w:rPr>
                  <w:rFonts w:ascii="Arial" w:hAnsi="Arial" w:cs="Arial"/>
                  <w:b/>
                  <w:bCs/>
                  <w:sz w:val="18"/>
                  <w:szCs w:val="18"/>
                  <w:lang w:val="en-US" w:eastAsia="zh-CN"/>
                </w:rPr>
                <w:t>Range</w:t>
              </w:r>
            </w:ins>
          </w:p>
        </w:tc>
        <w:tc>
          <w:tcPr>
            <w:tcW w:w="1512" w:type="dxa"/>
            <w:tcBorders>
              <w:top w:val="single" w:sz="4" w:space="0" w:color="auto"/>
              <w:left w:val="nil"/>
              <w:bottom w:val="single" w:sz="4" w:space="0" w:color="auto"/>
              <w:right w:val="single" w:sz="4" w:space="0" w:color="auto"/>
            </w:tcBorders>
          </w:tcPr>
          <w:p w14:paraId="61D9008D" w14:textId="77777777" w:rsidR="00816B00" w:rsidRDefault="00816B00" w:rsidP="000846E2">
            <w:pPr>
              <w:keepNext/>
              <w:keepLines/>
              <w:widowControl w:val="0"/>
              <w:spacing w:before="100" w:beforeAutospacing="1" w:after="0"/>
              <w:jc w:val="center"/>
              <w:rPr>
                <w:ins w:id="12212" w:author="CR1168" w:date="2023-11-09T09:47:00Z"/>
                <w:rFonts w:ascii="Arial" w:hAnsi="Arial" w:cs="Arial"/>
                <w:b/>
                <w:bCs/>
                <w:sz w:val="18"/>
                <w:szCs w:val="18"/>
                <w:lang w:val="en-US" w:eastAsia="zh-CN"/>
              </w:rPr>
            </w:pPr>
            <w:ins w:id="12213" w:author="CR1168" w:date="2023-11-09T09:47:00Z">
              <w:r>
                <w:rPr>
                  <w:rFonts w:ascii="Arial" w:hAnsi="Arial" w:cs="Arial"/>
                  <w:b/>
                  <w:bCs/>
                  <w:sz w:val="18"/>
                  <w:szCs w:val="18"/>
                  <w:lang w:val="en-US" w:eastAsia="zh-CN"/>
                </w:rPr>
                <w:t>IE type and reference</w:t>
              </w:r>
            </w:ins>
          </w:p>
        </w:tc>
        <w:tc>
          <w:tcPr>
            <w:tcW w:w="1728" w:type="dxa"/>
            <w:tcBorders>
              <w:top w:val="single" w:sz="4" w:space="0" w:color="auto"/>
              <w:left w:val="nil"/>
              <w:bottom w:val="single" w:sz="4" w:space="0" w:color="auto"/>
              <w:right w:val="single" w:sz="4" w:space="0" w:color="auto"/>
            </w:tcBorders>
          </w:tcPr>
          <w:p w14:paraId="5CF7125D" w14:textId="77777777" w:rsidR="00816B00" w:rsidRDefault="00816B00" w:rsidP="000846E2">
            <w:pPr>
              <w:keepNext/>
              <w:keepLines/>
              <w:widowControl w:val="0"/>
              <w:spacing w:before="100" w:beforeAutospacing="1" w:after="0"/>
              <w:jc w:val="center"/>
              <w:rPr>
                <w:ins w:id="12214" w:author="CR1168" w:date="2023-11-09T09:47:00Z"/>
                <w:rFonts w:ascii="Arial" w:hAnsi="Arial" w:cs="Arial"/>
                <w:b/>
                <w:bCs/>
                <w:sz w:val="18"/>
                <w:szCs w:val="18"/>
                <w:lang w:val="en-US" w:eastAsia="zh-CN"/>
              </w:rPr>
            </w:pPr>
            <w:ins w:id="12215" w:author="CR1168" w:date="2023-11-09T09:47:00Z">
              <w:r>
                <w:rPr>
                  <w:rFonts w:ascii="Arial" w:hAnsi="Arial" w:cs="Arial"/>
                  <w:b/>
                  <w:bCs/>
                  <w:sz w:val="18"/>
                  <w:szCs w:val="18"/>
                  <w:lang w:val="en-US" w:eastAsia="zh-CN"/>
                </w:rPr>
                <w:t>Semantics description</w:t>
              </w:r>
            </w:ins>
          </w:p>
        </w:tc>
        <w:tc>
          <w:tcPr>
            <w:tcW w:w="1080" w:type="dxa"/>
            <w:tcBorders>
              <w:top w:val="single" w:sz="4" w:space="0" w:color="auto"/>
              <w:left w:val="nil"/>
              <w:bottom w:val="single" w:sz="4" w:space="0" w:color="auto"/>
              <w:right w:val="single" w:sz="4" w:space="0" w:color="auto"/>
            </w:tcBorders>
          </w:tcPr>
          <w:p w14:paraId="0D885E44" w14:textId="77777777" w:rsidR="00816B00" w:rsidRDefault="00816B00" w:rsidP="000846E2">
            <w:pPr>
              <w:keepNext/>
              <w:keepLines/>
              <w:widowControl w:val="0"/>
              <w:spacing w:before="100" w:beforeAutospacing="1" w:after="0"/>
              <w:jc w:val="center"/>
              <w:rPr>
                <w:ins w:id="12216" w:author="CR1168" w:date="2023-11-09T09:47:00Z"/>
                <w:rFonts w:ascii="Arial" w:hAnsi="Arial" w:cs="Arial"/>
                <w:b/>
                <w:bCs/>
                <w:sz w:val="18"/>
                <w:szCs w:val="18"/>
                <w:lang w:val="en-US" w:eastAsia="zh-CN"/>
              </w:rPr>
            </w:pPr>
            <w:ins w:id="12217" w:author="CR1168" w:date="2023-11-09T09:47:00Z">
              <w:r>
                <w:rPr>
                  <w:rFonts w:ascii="Arial" w:hAnsi="Arial" w:cs="Arial"/>
                  <w:b/>
                  <w:bCs/>
                  <w:sz w:val="18"/>
                  <w:szCs w:val="18"/>
                  <w:lang w:val="en-US" w:eastAsia="zh-CN"/>
                </w:rPr>
                <w:t>Criticality</w:t>
              </w:r>
            </w:ins>
          </w:p>
        </w:tc>
        <w:tc>
          <w:tcPr>
            <w:tcW w:w="1080" w:type="dxa"/>
            <w:tcBorders>
              <w:top w:val="single" w:sz="4" w:space="0" w:color="auto"/>
              <w:left w:val="nil"/>
              <w:bottom w:val="single" w:sz="4" w:space="0" w:color="auto"/>
              <w:right w:val="single" w:sz="4" w:space="0" w:color="auto"/>
            </w:tcBorders>
          </w:tcPr>
          <w:p w14:paraId="4395206F" w14:textId="77777777" w:rsidR="00816B00" w:rsidRDefault="00816B00" w:rsidP="000846E2">
            <w:pPr>
              <w:keepNext/>
              <w:keepLines/>
              <w:widowControl w:val="0"/>
              <w:spacing w:before="100" w:beforeAutospacing="1" w:after="0"/>
              <w:jc w:val="center"/>
              <w:rPr>
                <w:ins w:id="12218" w:author="CR1168" w:date="2023-11-09T09:47:00Z"/>
                <w:rFonts w:ascii="Arial" w:hAnsi="Arial" w:cs="Arial"/>
                <w:sz w:val="18"/>
                <w:szCs w:val="18"/>
                <w:lang w:val="en-US" w:eastAsia="zh-CN"/>
              </w:rPr>
            </w:pPr>
            <w:ins w:id="12219" w:author="CR1168" w:date="2023-11-09T09:47:00Z">
              <w:r>
                <w:rPr>
                  <w:rFonts w:ascii="Arial" w:hAnsi="Arial" w:cs="Arial"/>
                  <w:b/>
                  <w:bCs/>
                  <w:sz w:val="18"/>
                  <w:szCs w:val="18"/>
                  <w:lang w:val="en-US" w:eastAsia="zh-CN"/>
                </w:rPr>
                <w:t>Assigned Criticality</w:t>
              </w:r>
            </w:ins>
          </w:p>
        </w:tc>
      </w:tr>
      <w:tr w:rsidR="00816B00" w14:paraId="72F6AA43" w14:textId="77777777" w:rsidTr="000846E2">
        <w:trPr>
          <w:ins w:id="12220"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5C605A84" w14:textId="77777777" w:rsidR="00816B00" w:rsidRDefault="00816B00" w:rsidP="000846E2">
            <w:pPr>
              <w:keepNext/>
              <w:keepLines/>
              <w:widowControl w:val="0"/>
              <w:spacing w:before="100" w:beforeAutospacing="1" w:after="0"/>
              <w:rPr>
                <w:ins w:id="12221" w:author="CR1168" w:date="2023-11-09T09:47:00Z"/>
                <w:rFonts w:ascii="Arial" w:eastAsia="SimSun" w:hAnsi="Arial" w:cs="Arial"/>
                <w:sz w:val="18"/>
                <w:szCs w:val="18"/>
                <w:lang w:val="en-US" w:eastAsia="zh-CN"/>
              </w:rPr>
            </w:pPr>
            <w:ins w:id="12222" w:author="CR1168" w:date="2023-11-09T09:47:00Z">
              <w:r>
                <w:rPr>
                  <w:rFonts w:ascii="Arial" w:eastAsia="SimSun" w:hAnsi="Arial" w:cs="Arial"/>
                  <w:sz w:val="18"/>
                  <w:szCs w:val="18"/>
                  <w:lang w:val="en-US" w:eastAsia="zh-CN"/>
                </w:rPr>
                <w:t>Message Type</w:t>
              </w:r>
            </w:ins>
          </w:p>
        </w:tc>
        <w:tc>
          <w:tcPr>
            <w:tcW w:w="1080" w:type="dxa"/>
            <w:tcBorders>
              <w:top w:val="single" w:sz="4" w:space="0" w:color="auto"/>
              <w:left w:val="nil"/>
              <w:bottom w:val="single" w:sz="4" w:space="0" w:color="auto"/>
              <w:right w:val="single" w:sz="4" w:space="0" w:color="auto"/>
            </w:tcBorders>
          </w:tcPr>
          <w:p w14:paraId="777D6AB8" w14:textId="77777777" w:rsidR="00816B00" w:rsidRDefault="00816B00" w:rsidP="000846E2">
            <w:pPr>
              <w:keepNext/>
              <w:keepLines/>
              <w:widowControl w:val="0"/>
              <w:spacing w:before="100" w:beforeAutospacing="1" w:after="0"/>
              <w:rPr>
                <w:ins w:id="12223" w:author="CR1168" w:date="2023-11-09T09:47:00Z"/>
                <w:rFonts w:ascii="Arial" w:eastAsia="SimSun" w:hAnsi="Arial" w:cs="Arial"/>
                <w:sz w:val="18"/>
                <w:szCs w:val="18"/>
                <w:lang w:val="en-US" w:eastAsia="zh-CN"/>
              </w:rPr>
            </w:pPr>
            <w:ins w:id="12224" w:author="CR1168" w:date="2023-11-09T09:47:00Z">
              <w:r>
                <w:rPr>
                  <w:rFonts w:ascii="Arial" w:eastAsia="SimSun"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2173FCD9" w14:textId="77777777" w:rsidR="00816B00" w:rsidRDefault="00816B00" w:rsidP="000846E2">
            <w:pPr>
              <w:keepNext/>
              <w:keepLines/>
              <w:widowControl w:val="0"/>
              <w:spacing w:before="100" w:beforeAutospacing="1" w:after="0"/>
              <w:rPr>
                <w:ins w:id="12225"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79B7C8CD" w14:textId="77777777" w:rsidR="00816B00" w:rsidRDefault="00816B00" w:rsidP="000846E2">
            <w:pPr>
              <w:keepNext/>
              <w:keepLines/>
              <w:widowControl w:val="0"/>
              <w:spacing w:before="100" w:beforeAutospacing="1" w:after="0"/>
              <w:rPr>
                <w:ins w:id="12226" w:author="CR1168" w:date="2023-11-09T09:47:00Z"/>
                <w:rFonts w:ascii="Arial" w:eastAsia="SimSun" w:hAnsi="Arial" w:cs="Arial"/>
                <w:sz w:val="18"/>
                <w:szCs w:val="18"/>
                <w:lang w:val="en-US" w:eastAsia="zh-CN"/>
              </w:rPr>
            </w:pPr>
            <w:ins w:id="12227" w:author="CR1168" w:date="2023-11-09T09:47:00Z">
              <w:r>
                <w:rPr>
                  <w:rFonts w:ascii="Arial" w:eastAsia="SimSun" w:hAnsi="Arial" w:cs="Arial"/>
                  <w:sz w:val="18"/>
                  <w:szCs w:val="18"/>
                  <w:lang w:val="en-US" w:eastAsia="zh-CN"/>
                </w:rPr>
                <w:t>9.3.1.1</w:t>
              </w:r>
            </w:ins>
          </w:p>
        </w:tc>
        <w:tc>
          <w:tcPr>
            <w:tcW w:w="1728" w:type="dxa"/>
            <w:tcBorders>
              <w:top w:val="single" w:sz="4" w:space="0" w:color="auto"/>
              <w:left w:val="nil"/>
              <w:bottom w:val="single" w:sz="4" w:space="0" w:color="auto"/>
              <w:right w:val="single" w:sz="4" w:space="0" w:color="auto"/>
            </w:tcBorders>
          </w:tcPr>
          <w:p w14:paraId="1A9F549D" w14:textId="77777777" w:rsidR="00816B00" w:rsidRDefault="00816B00" w:rsidP="000846E2">
            <w:pPr>
              <w:keepNext/>
              <w:keepLines/>
              <w:widowControl w:val="0"/>
              <w:spacing w:before="100" w:beforeAutospacing="1" w:after="0"/>
              <w:rPr>
                <w:ins w:id="12228"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6D7DD37D" w14:textId="77777777" w:rsidR="00816B00" w:rsidRDefault="00816B00" w:rsidP="000846E2">
            <w:pPr>
              <w:keepNext/>
              <w:keepLines/>
              <w:widowControl w:val="0"/>
              <w:spacing w:before="100" w:beforeAutospacing="1" w:after="0"/>
              <w:jc w:val="center"/>
              <w:rPr>
                <w:ins w:id="12229" w:author="CR1168" w:date="2023-11-09T09:47:00Z"/>
                <w:rFonts w:ascii="Arial" w:eastAsia="SimSun" w:hAnsi="Arial" w:cs="Arial"/>
                <w:sz w:val="18"/>
                <w:szCs w:val="18"/>
                <w:lang w:val="en-US" w:eastAsia="zh-CN"/>
              </w:rPr>
            </w:pPr>
            <w:ins w:id="12230"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0F27550E" w14:textId="77777777" w:rsidR="00816B00" w:rsidRDefault="00816B00" w:rsidP="000846E2">
            <w:pPr>
              <w:keepNext/>
              <w:keepLines/>
              <w:widowControl w:val="0"/>
              <w:spacing w:before="100" w:beforeAutospacing="1" w:after="0"/>
              <w:jc w:val="center"/>
              <w:rPr>
                <w:ins w:id="12231" w:author="CR1168" w:date="2023-11-09T09:47:00Z"/>
                <w:rFonts w:ascii="Arial" w:eastAsia="SimSun" w:hAnsi="Arial" w:cs="Arial"/>
                <w:sz w:val="18"/>
                <w:szCs w:val="18"/>
                <w:lang w:val="en-US" w:eastAsia="zh-CN"/>
              </w:rPr>
            </w:pPr>
            <w:ins w:id="12232" w:author="CR1168" w:date="2023-11-09T09:47:00Z">
              <w:r>
                <w:rPr>
                  <w:rFonts w:ascii="Arial" w:eastAsia="SimSun" w:hAnsi="Arial" w:cs="Arial"/>
                  <w:sz w:val="18"/>
                  <w:szCs w:val="18"/>
                  <w:lang w:val="en-US" w:eastAsia="zh-CN"/>
                </w:rPr>
                <w:t>ignore</w:t>
              </w:r>
            </w:ins>
          </w:p>
        </w:tc>
      </w:tr>
      <w:tr w:rsidR="00816B00" w14:paraId="2190F9DC" w14:textId="77777777" w:rsidTr="000846E2">
        <w:trPr>
          <w:ins w:id="12233"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7BEEC4AC" w14:textId="77777777" w:rsidR="00816B00" w:rsidRDefault="00816B00" w:rsidP="000846E2">
            <w:pPr>
              <w:keepNext/>
              <w:keepLines/>
              <w:widowControl w:val="0"/>
              <w:spacing w:before="100" w:beforeAutospacing="1" w:after="0"/>
              <w:rPr>
                <w:ins w:id="12234" w:author="CR1168" w:date="2023-11-09T09:47:00Z"/>
                <w:rFonts w:ascii="Arial" w:eastAsia="SimSun" w:hAnsi="Arial" w:cs="Arial"/>
                <w:sz w:val="18"/>
                <w:szCs w:val="18"/>
                <w:lang w:val="en-US" w:eastAsia="zh-CN"/>
              </w:rPr>
            </w:pPr>
            <w:ins w:id="12235" w:author="CR1168" w:date="2023-11-09T09:47:00Z">
              <w:r>
                <w:rPr>
                  <w:rFonts w:ascii="Arial" w:eastAsia="SimSun" w:hAnsi="Arial" w:cs="Arial"/>
                  <w:sz w:val="18"/>
                  <w:szCs w:val="18"/>
                  <w:lang w:val="en-US" w:eastAsia="zh-CN"/>
                </w:rPr>
                <w:t xml:space="preserve">Criticality Diagnostics </w:t>
              </w:r>
            </w:ins>
          </w:p>
        </w:tc>
        <w:tc>
          <w:tcPr>
            <w:tcW w:w="1080" w:type="dxa"/>
            <w:tcBorders>
              <w:top w:val="single" w:sz="4" w:space="0" w:color="auto"/>
              <w:left w:val="nil"/>
              <w:bottom w:val="single" w:sz="4" w:space="0" w:color="auto"/>
              <w:right w:val="single" w:sz="4" w:space="0" w:color="auto"/>
            </w:tcBorders>
          </w:tcPr>
          <w:p w14:paraId="11FBEFE6" w14:textId="77777777" w:rsidR="00816B00" w:rsidRDefault="00816B00" w:rsidP="000846E2">
            <w:pPr>
              <w:keepNext/>
              <w:keepLines/>
              <w:widowControl w:val="0"/>
              <w:spacing w:before="100" w:beforeAutospacing="1" w:after="0"/>
              <w:rPr>
                <w:ins w:id="12236" w:author="CR1168" w:date="2023-11-09T09:47:00Z"/>
                <w:rFonts w:ascii="Arial" w:eastAsia="SimSun" w:hAnsi="Arial" w:cs="Arial"/>
                <w:sz w:val="18"/>
                <w:szCs w:val="18"/>
                <w:lang w:val="en-US" w:eastAsia="zh-CN"/>
              </w:rPr>
            </w:pPr>
            <w:ins w:id="12237" w:author="CR1168" w:date="2023-11-09T09:47:00Z">
              <w:r>
                <w:rPr>
                  <w:rFonts w:ascii="Arial" w:eastAsia="SimSun" w:hAnsi="Arial" w:cs="Arial"/>
                  <w:sz w:val="18"/>
                  <w:szCs w:val="18"/>
                  <w:lang w:val="en-US" w:eastAsia="zh-CN"/>
                </w:rPr>
                <w:t>O</w:t>
              </w:r>
            </w:ins>
          </w:p>
        </w:tc>
        <w:tc>
          <w:tcPr>
            <w:tcW w:w="1080" w:type="dxa"/>
            <w:tcBorders>
              <w:top w:val="single" w:sz="4" w:space="0" w:color="auto"/>
              <w:left w:val="nil"/>
              <w:bottom w:val="single" w:sz="4" w:space="0" w:color="auto"/>
              <w:right w:val="single" w:sz="4" w:space="0" w:color="auto"/>
            </w:tcBorders>
          </w:tcPr>
          <w:p w14:paraId="092F1650" w14:textId="77777777" w:rsidR="00816B00" w:rsidRDefault="00816B00" w:rsidP="000846E2">
            <w:pPr>
              <w:keepNext/>
              <w:keepLines/>
              <w:widowControl w:val="0"/>
              <w:spacing w:before="100" w:beforeAutospacing="1" w:after="0"/>
              <w:rPr>
                <w:ins w:id="12238"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6E77A0AD" w14:textId="77777777" w:rsidR="00816B00" w:rsidRDefault="00816B00" w:rsidP="000846E2">
            <w:pPr>
              <w:keepNext/>
              <w:keepLines/>
              <w:widowControl w:val="0"/>
              <w:spacing w:before="100" w:beforeAutospacing="1" w:after="0"/>
              <w:rPr>
                <w:ins w:id="12239" w:author="CR1168" w:date="2023-11-09T09:47:00Z"/>
                <w:rFonts w:ascii="Arial" w:eastAsia="SimSun" w:hAnsi="Arial" w:cs="Arial"/>
                <w:sz w:val="18"/>
                <w:szCs w:val="18"/>
                <w:lang w:val="en-US" w:eastAsia="zh-CN"/>
              </w:rPr>
            </w:pPr>
            <w:ins w:id="12240" w:author="CR1168" w:date="2023-11-09T09:47:00Z">
              <w:r>
                <w:rPr>
                  <w:rFonts w:ascii="Arial" w:eastAsia="SimSun" w:hAnsi="Arial" w:cs="Arial"/>
                  <w:kern w:val="2"/>
                  <w:sz w:val="18"/>
                  <w:szCs w:val="18"/>
                  <w:lang w:val="en-US" w:eastAsia="zh-CN"/>
                </w:rPr>
                <w:t>9.3.1.3</w:t>
              </w:r>
            </w:ins>
          </w:p>
        </w:tc>
        <w:tc>
          <w:tcPr>
            <w:tcW w:w="1728" w:type="dxa"/>
            <w:tcBorders>
              <w:top w:val="single" w:sz="4" w:space="0" w:color="auto"/>
              <w:left w:val="nil"/>
              <w:bottom w:val="single" w:sz="4" w:space="0" w:color="auto"/>
              <w:right w:val="single" w:sz="4" w:space="0" w:color="auto"/>
            </w:tcBorders>
          </w:tcPr>
          <w:p w14:paraId="7E5BEDBA" w14:textId="77777777" w:rsidR="00816B00" w:rsidRDefault="00816B00" w:rsidP="000846E2">
            <w:pPr>
              <w:keepNext/>
              <w:keepLines/>
              <w:widowControl w:val="0"/>
              <w:spacing w:before="100" w:beforeAutospacing="1" w:after="0"/>
              <w:rPr>
                <w:ins w:id="12241"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27BBF388" w14:textId="77777777" w:rsidR="00816B00" w:rsidRDefault="00816B00" w:rsidP="000846E2">
            <w:pPr>
              <w:keepNext/>
              <w:keepLines/>
              <w:widowControl w:val="0"/>
              <w:spacing w:before="100" w:beforeAutospacing="1" w:after="0"/>
              <w:jc w:val="center"/>
              <w:rPr>
                <w:ins w:id="12242" w:author="CR1168" w:date="2023-11-09T09:47:00Z"/>
                <w:rFonts w:ascii="Arial" w:eastAsia="SimSun" w:hAnsi="Arial" w:cs="Arial"/>
                <w:sz w:val="18"/>
                <w:szCs w:val="18"/>
                <w:lang w:val="en-US" w:eastAsia="zh-CN"/>
              </w:rPr>
            </w:pPr>
            <w:ins w:id="12243"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707A5EBA" w14:textId="77777777" w:rsidR="00816B00" w:rsidRDefault="00816B00" w:rsidP="000846E2">
            <w:pPr>
              <w:keepNext/>
              <w:keepLines/>
              <w:widowControl w:val="0"/>
              <w:spacing w:before="100" w:beforeAutospacing="1" w:after="0"/>
              <w:jc w:val="center"/>
              <w:rPr>
                <w:ins w:id="12244" w:author="CR1168" w:date="2023-11-09T09:47:00Z"/>
                <w:rFonts w:ascii="Arial" w:eastAsia="SimSun" w:hAnsi="Arial" w:cs="Arial"/>
                <w:sz w:val="18"/>
                <w:szCs w:val="18"/>
                <w:lang w:val="en-US" w:eastAsia="zh-CN"/>
              </w:rPr>
            </w:pPr>
            <w:ins w:id="12245" w:author="CR1168" w:date="2023-11-09T09:47:00Z">
              <w:r>
                <w:rPr>
                  <w:rFonts w:ascii="Arial" w:eastAsia="SimSun" w:hAnsi="Arial" w:cs="Arial"/>
                  <w:sz w:val="18"/>
                  <w:szCs w:val="18"/>
                  <w:lang w:val="en-US" w:eastAsia="zh-CN"/>
                </w:rPr>
                <w:t>ignore</w:t>
              </w:r>
            </w:ins>
          </w:p>
        </w:tc>
      </w:tr>
    </w:tbl>
    <w:p w14:paraId="51CE432A" w14:textId="77777777" w:rsidR="00816B00" w:rsidRDefault="00816B00" w:rsidP="00816B00">
      <w:pPr>
        <w:spacing w:before="100" w:beforeAutospacing="1" w:after="120"/>
        <w:rPr>
          <w:ins w:id="12246" w:author="CR1168" w:date="2023-11-09T09:47:00Z"/>
          <w:rFonts w:ascii="Arial" w:eastAsia="SimSun" w:hAnsi="Arial" w:cs="Arial"/>
          <w:sz w:val="22"/>
          <w:szCs w:val="22"/>
          <w:lang w:val="en-US" w:eastAsia="zh-CN"/>
        </w:rPr>
      </w:pPr>
      <w:ins w:id="12247" w:author="CR1168" w:date="2023-11-09T09:47:00Z">
        <w:r>
          <w:rPr>
            <w:rFonts w:ascii="Arial" w:eastAsia="SimSun" w:hAnsi="Arial" w:cs="Arial"/>
            <w:sz w:val="22"/>
            <w:szCs w:val="22"/>
            <w:lang w:val="en-US" w:eastAsia="zh-CN"/>
          </w:rPr>
          <w:t xml:space="preserve"> </w:t>
        </w:r>
      </w:ins>
    </w:p>
    <w:p w14:paraId="70F37EB7" w14:textId="5BEEEB3A" w:rsidR="00816B00" w:rsidRDefault="00816B00" w:rsidP="00816B00">
      <w:pPr>
        <w:pStyle w:val="Heading4"/>
        <w:rPr>
          <w:ins w:id="12248" w:author="CR1168" w:date="2023-11-09T09:47:00Z"/>
          <w:rFonts w:eastAsia="SimSun"/>
          <w:lang w:val="en-US" w:eastAsia="zh-CN"/>
        </w:rPr>
      </w:pPr>
      <w:bookmarkStart w:id="12249" w:name="_CR9_2_yy17_3"/>
      <w:bookmarkEnd w:id="12249"/>
      <w:ins w:id="12250" w:author="CR1168" w:date="2023-11-09T09:47:00Z">
        <w:r>
          <w:rPr>
            <w:rFonts w:eastAsia="SimSun"/>
            <w:lang w:val="en-US" w:eastAsia="zh-CN"/>
          </w:rPr>
          <w:t>9.2.</w:t>
        </w:r>
        <w:del w:id="12251" w:author="MCC" w:date="2023-11-09T10:14:00Z">
          <w:r w:rsidDel="001E2224">
            <w:rPr>
              <w:rFonts w:eastAsia="SimSun"/>
              <w:lang w:val="en-US" w:eastAsia="zh-CN"/>
            </w:rPr>
            <w:delText>yy</w:delText>
          </w:r>
        </w:del>
      </w:ins>
      <w:ins w:id="12252" w:author="MCC" w:date="2023-11-09T10:14:00Z">
        <w:r w:rsidR="001E2224">
          <w:rPr>
            <w:rFonts w:eastAsia="SimSun"/>
            <w:lang w:val="en-US" w:eastAsia="zh-CN"/>
          </w:rPr>
          <w:t>17</w:t>
        </w:r>
      </w:ins>
      <w:ins w:id="12253" w:author="CR1168" w:date="2023-11-09T09:47:00Z">
        <w:r>
          <w:rPr>
            <w:rFonts w:eastAsia="SimSun"/>
            <w:lang w:val="en-US" w:eastAsia="zh-CN"/>
          </w:rPr>
          <w:t>.3</w:t>
        </w:r>
        <w:r>
          <w:rPr>
            <w:rFonts w:eastAsia="SimSun"/>
            <w:lang w:val="en-US" w:eastAsia="zh-CN"/>
          </w:rPr>
          <w:tab/>
          <w:t>TIMING SYNCHRONISATION STATUS FAILURE</w:t>
        </w:r>
      </w:ins>
    </w:p>
    <w:p w14:paraId="4851383A" w14:textId="77777777" w:rsidR="00816B00" w:rsidRDefault="00816B00" w:rsidP="00816B00">
      <w:pPr>
        <w:rPr>
          <w:ins w:id="12254" w:author="CR1168" w:date="2023-11-09T09:47:00Z"/>
          <w:rFonts w:eastAsia="SimSun"/>
          <w:lang w:val="en-US" w:eastAsia="zh-CN"/>
        </w:rPr>
      </w:pPr>
      <w:ins w:id="12255" w:author="CR1168" w:date="2023-11-09T09:47:00Z">
        <w:r>
          <w:rPr>
            <w:rFonts w:eastAsia="SimSun"/>
            <w:lang w:val="en-US" w:eastAsia="zh-CN"/>
          </w:rPr>
          <w:t>This message is sent by the gNB-DU to indicate that reporting of RAN timing synchronisation status information cannot be initiated.</w:t>
        </w:r>
      </w:ins>
    </w:p>
    <w:p w14:paraId="6EE6EBC0" w14:textId="77777777" w:rsidR="00816B00" w:rsidRDefault="00816B00" w:rsidP="00816B00">
      <w:pPr>
        <w:rPr>
          <w:ins w:id="12256" w:author="CR1168" w:date="2023-11-09T09:47:00Z"/>
          <w:rFonts w:eastAsia="SimSun"/>
          <w:lang w:val="en-US" w:eastAsia="zh-CN"/>
        </w:rPr>
      </w:pPr>
      <w:ins w:id="12257" w:author="CR1168" w:date="2023-11-09T09:47:00Z">
        <w:r>
          <w:rPr>
            <w:rFonts w:eastAsia="SimSun"/>
            <w:lang w:val="en-US" w:eastAsia="zh-CN"/>
          </w:rPr>
          <w:t xml:space="preserve">Direction: gNB-DU </w:t>
        </w:r>
        <w:r>
          <w:rPr>
            <w:rFonts w:ascii="Symbol" w:hAnsi="Symbol"/>
          </w:rPr>
          <w:t></w:t>
        </w:r>
        <w:r>
          <w:rPr>
            <w:rFonts w:eastAsia="SimSun"/>
            <w:lang w:val="en-US" w:eastAsia="zh-CN"/>
          </w:rPr>
          <w:t xml:space="preserve"> gNB-C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16B00" w14:paraId="5186FD1A" w14:textId="77777777" w:rsidTr="000846E2">
        <w:trPr>
          <w:ins w:id="12258"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2BEF070F" w14:textId="77777777" w:rsidR="00816B00" w:rsidRDefault="00816B00" w:rsidP="000846E2">
            <w:pPr>
              <w:keepNext/>
              <w:keepLines/>
              <w:widowControl w:val="0"/>
              <w:spacing w:before="100" w:beforeAutospacing="1" w:after="0"/>
              <w:jc w:val="center"/>
              <w:rPr>
                <w:ins w:id="12259" w:author="CR1168" w:date="2023-11-09T09:47:00Z"/>
                <w:rFonts w:ascii="Arial" w:hAnsi="Arial" w:cs="Arial"/>
                <w:b/>
                <w:bCs/>
                <w:sz w:val="18"/>
                <w:szCs w:val="18"/>
                <w:lang w:val="en-US" w:eastAsia="zh-CN"/>
              </w:rPr>
            </w:pPr>
            <w:ins w:id="12260" w:author="CR1168" w:date="2023-11-09T09:47:00Z">
              <w:r>
                <w:rPr>
                  <w:rFonts w:ascii="Arial" w:hAnsi="Arial" w:cs="Arial"/>
                  <w:b/>
                  <w:bCs/>
                  <w:sz w:val="18"/>
                  <w:szCs w:val="18"/>
                  <w:lang w:val="en-US" w:eastAsia="zh-CN"/>
                </w:rPr>
                <w:lastRenderedPageBreak/>
                <w:t>IE/Group Name</w:t>
              </w:r>
            </w:ins>
          </w:p>
        </w:tc>
        <w:tc>
          <w:tcPr>
            <w:tcW w:w="1080" w:type="dxa"/>
            <w:tcBorders>
              <w:top w:val="single" w:sz="4" w:space="0" w:color="auto"/>
              <w:left w:val="nil"/>
              <w:bottom w:val="single" w:sz="4" w:space="0" w:color="auto"/>
              <w:right w:val="single" w:sz="4" w:space="0" w:color="auto"/>
            </w:tcBorders>
          </w:tcPr>
          <w:p w14:paraId="0BEE89EB" w14:textId="77777777" w:rsidR="00816B00" w:rsidRDefault="00816B00" w:rsidP="000846E2">
            <w:pPr>
              <w:keepNext/>
              <w:keepLines/>
              <w:widowControl w:val="0"/>
              <w:spacing w:before="100" w:beforeAutospacing="1" w:after="0"/>
              <w:jc w:val="center"/>
              <w:rPr>
                <w:ins w:id="12261" w:author="CR1168" w:date="2023-11-09T09:47:00Z"/>
                <w:rFonts w:ascii="Arial" w:hAnsi="Arial" w:cs="Arial"/>
                <w:b/>
                <w:bCs/>
                <w:sz w:val="18"/>
                <w:szCs w:val="18"/>
                <w:lang w:val="en-US" w:eastAsia="zh-CN"/>
              </w:rPr>
            </w:pPr>
            <w:ins w:id="12262" w:author="CR1168" w:date="2023-11-09T09:47:00Z">
              <w:r>
                <w:rPr>
                  <w:rFonts w:ascii="Arial" w:hAnsi="Arial" w:cs="Arial"/>
                  <w:b/>
                  <w:bCs/>
                  <w:sz w:val="18"/>
                  <w:szCs w:val="18"/>
                  <w:lang w:val="en-US" w:eastAsia="zh-CN"/>
                </w:rPr>
                <w:t>Presence</w:t>
              </w:r>
            </w:ins>
          </w:p>
        </w:tc>
        <w:tc>
          <w:tcPr>
            <w:tcW w:w="1080" w:type="dxa"/>
            <w:tcBorders>
              <w:top w:val="single" w:sz="4" w:space="0" w:color="auto"/>
              <w:left w:val="nil"/>
              <w:bottom w:val="single" w:sz="4" w:space="0" w:color="auto"/>
              <w:right w:val="single" w:sz="4" w:space="0" w:color="auto"/>
            </w:tcBorders>
          </w:tcPr>
          <w:p w14:paraId="592DAA13" w14:textId="77777777" w:rsidR="00816B00" w:rsidRDefault="00816B00" w:rsidP="000846E2">
            <w:pPr>
              <w:keepNext/>
              <w:keepLines/>
              <w:widowControl w:val="0"/>
              <w:spacing w:before="100" w:beforeAutospacing="1" w:after="0"/>
              <w:jc w:val="center"/>
              <w:rPr>
                <w:ins w:id="12263" w:author="CR1168" w:date="2023-11-09T09:47:00Z"/>
                <w:rFonts w:ascii="Arial" w:hAnsi="Arial" w:cs="Arial"/>
                <w:b/>
                <w:bCs/>
                <w:sz w:val="18"/>
                <w:szCs w:val="18"/>
                <w:lang w:val="en-US" w:eastAsia="zh-CN"/>
              </w:rPr>
            </w:pPr>
            <w:ins w:id="12264" w:author="CR1168" w:date="2023-11-09T09:47:00Z">
              <w:r>
                <w:rPr>
                  <w:rFonts w:ascii="Arial" w:hAnsi="Arial" w:cs="Arial"/>
                  <w:b/>
                  <w:bCs/>
                  <w:sz w:val="18"/>
                  <w:szCs w:val="18"/>
                  <w:lang w:val="en-US" w:eastAsia="zh-CN"/>
                </w:rPr>
                <w:t>Range</w:t>
              </w:r>
            </w:ins>
          </w:p>
        </w:tc>
        <w:tc>
          <w:tcPr>
            <w:tcW w:w="1512" w:type="dxa"/>
            <w:tcBorders>
              <w:top w:val="single" w:sz="4" w:space="0" w:color="auto"/>
              <w:left w:val="nil"/>
              <w:bottom w:val="single" w:sz="4" w:space="0" w:color="auto"/>
              <w:right w:val="single" w:sz="4" w:space="0" w:color="auto"/>
            </w:tcBorders>
          </w:tcPr>
          <w:p w14:paraId="47E29376" w14:textId="77777777" w:rsidR="00816B00" w:rsidRDefault="00816B00" w:rsidP="000846E2">
            <w:pPr>
              <w:keepNext/>
              <w:keepLines/>
              <w:widowControl w:val="0"/>
              <w:spacing w:before="100" w:beforeAutospacing="1" w:after="0"/>
              <w:jc w:val="center"/>
              <w:rPr>
                <w:ins w:id="12265" w:author="CR1168" w:date="2023-11-09T09:47:00Z"/>
                <w:rFonts w:ascii="Arial" w:hAnsi="Arial" w:cs="Arial"/>
                <w:b/>
                <w:bCs/>
                <w:sz w:val="18"/>
                <w:szCs w:val="18"/>
                <w:lang w:val="en-US" w:eastAsia="zh-CN"/>
              </w:rPr>
            </w:pPr>
            <w:ins w:id="12266" w:author="CR1168" w:date="2023-11-09T09:47:00Z">
              <w:r>
                <w:rPr>
                  <w:rFonts w:ascii="Arial" w:hAnsi="Arial" w:cs="Arial"/>
                  <w:b/>
                  <w:bCs/>
                  <w:sz w:val="18"/>
                  <w:szCs w:val="18"/>
                  <w:lang w:val="en-US" w:eastAsia="zh-CN"/>
                </w:rPr>
                <w:t>IE type and reference</w:t>
              </w:r>
            </w:ins>
          </w:p>
        </w:tc>
        <w:tc>
          <w:tcPr>
            <w:tcW w:w="1728" w:type="dxa"/>
            <w:tcBorders>
              <w:top w:val="single" w:sz="4" w:space="0" w:color="auto"/>
              <w:left w:val="nil"/>
              <w:bottom w:val="single" w:sz="4" w:space="0" w:color="auto"/>
              <w:right w:val="single" w:sz="4" w:space="0" w:color="auto"/>
            </w:tcBorders>
          </w:tcPr>
          <w:p w14:paraId="5A3FF9AC" w14:textId="77777777" w:rsidR="00816B00" w:rsidRDefault="00816B00" w:rsidP="000846E2">
            <w:pPr>
              <w:keepNext/>
              <w:keepLines/>
              <w:widowControl w:val="0"/>
              <w:spacing w:before="100" w:beforeAutospacing="1" w:after="0"/>
              <w:jc w:val="center"/>
              <w:rPr>
                <w:ins w:id="12267" w:author="CR1168" w:date="2023-11-09T09:47:00Z"/>
                <w:rFonts w:ascii="Arial" w:hAnsi="Arial" w:cs="Arial"/>
                <w:b/>
                <w:bCs/>
                <w:sz w:val="18"/>
                <w:szCs w:val="18"/>
                <w:lang w:val="en-US" w:eastAsia="zh-CN"/>
              </w:rPr>
            </w:pPr>
            <w:ins w:id="12268" w:author="CR1168" w:date="2023-11-09T09:47:00Z">
              <w:r>
                <w:rPr>
                  <w:rFonts w:ascii="Arial" w:hAnsi="Arial" w:cs="Arial"/>
                  <w:b/>
                  <w:bCs/>
                  <w:sz w:val="18"/>
                  <w:szCs w:val="18"/>
                  <w:lang w:val="en-US" w:eastAsia="zh-CN"/>
                </w:rPr>
                <w:t>Semantics description</w:t>
              </w:r>
            </w:ins>
          </w:p>
        </w:tc>
        <w:tc>
          <w:tcPr>
            <w:tcW w:w="1080" w:type="dxa"/>
            <w:tcBorders>
              <w:top w:val="single" w:sz="4" w:space="0" w:color="auto"/>
              <w:left w:val="nil"/>
              <w:bottom w:val="single" w:sz="4" w:space="0" w:color="auto"/>
              <w:right w:val="single" w:sz="4" w:space="0" w:color="auto"/>
            </w:tcBorders>
          </w:tcPr>
          <w:p w14:paraId="635A1339" w14:textId="77777777" w:rsidR="00816B00" w:rsidRDefault="00816B00" w:rsidP="000846E2">
            <w:pPr>
              <w:keepNext/>
              <w:keepLines/>
              <w:widowControl w:val="0"/>
              <w:spacing w:before="100" w:beforeAutospacing="1" w:after="0"/>
              <w:jc w:val="center"/>
              <w:rPr>
                <w:ins w:id="12269" w:author="CR1168" w:date="2023-11-09T09:47:00Z"/>
                <w:rFonts w:ascii="Arial" w:hAnsi="Arial" w:cs="Arial"/>
                <w:b/>
                <w:bCs/>
                <w:sz w:val="18"/>
                <w:szCs w:val="18"/>
                <w:lang w:val="en-US" w:eastAsia="zh-CN"/>
              </w:rPr>
            </w:pPr>
            <w:ins w:id="12270" w:author="CR1168" w:date="2023-11-09T09:47:00Z">
              <w:r>
                <w:rPr>
                  <w:rFonts w:ascii="Arial" w:hAnsi="Arial" w:cs="Arial"/>
                  <w:b/>
                  <w:bCs/>
                  <w:sz w:val="18"/>
                  <w:szCs w:val="18"/>
                  <w:lang w:val="en-US" w:eastAsia="zh-CN"/>
                </w:rPr>
                <w:t>Criticality</w:t>
              </w:r>
            </w:ins>
          </w:p>
        </w:tc>
        <w:tc>
          <w:tcPr>
            <w:tcW w:w="1080" w:type="dxa"/>
            <w:tcBorders>
              <w:top w:val="single" w:sz="4" w:space="0" w:color="auto"/>
              <w:left w:val="nil"/>
              <w:bottom w:val="single" w:sz="4" w:space="0" w:color="auto"/>
              <w:right w:val="single" w:sz="4" w:space="0" w:color="auto"/>
            </w:tcBorders>
          </w:tcPr>
          <w:p w14:paraId="11A06673" w14:textId="77777777" w:rsidR="00816B00" w:rsidRDefault="00816B00" w:rsidP="000846E2">
            <w:pPr>
              <w:keepNext/>
              <w:keepLines/>
              <w:widowControl w:val="0"/>
              <w:spacing w:before="100" w:beforeAutospacing="1" w:after="0"/>
              <w:jc w:val="center"/>
              <w:rPr>
                <w:ins w:id="12271" w:author="CR1168" w:date="2023-11-09T09:47:00Z"/>
                <w:rFonts w:ascii="Arial" w:hAnsi="Arial" w:cs="Arial"/>
                <w:sz w:val="18"/>
                <w:szCs w:val="18"/>
                <w:lang w:val="en-US" w:eastAsia="zh-CN"/>
              </w:rPr>
            </w:pPr>
            <w:ins w:id="12272" w:author="CR1168" w:date="2023-11-09T09:47:00Z">
              <w:r>
                <w:rPr>
                  <w:rFonts w:ascii="Arial" w:hAnsi="Arial" w:cs="Arial"/>
                  <w:b/>
                  <w:bCs/>
                  <w:sz w:val="18"/>
                  <w:szCs w:val="18"/>
                  <w:lang w:val="en-US" w:eastAsia="zh-CN"/>
                </w:rPr>
                <w:t>Assigned Criticality</w:t>
              </w:r>
            </w:ins>
          </w:p>
        </w:tc>
      </w:tr>
      <w:tr w:rsidR="00816B00" w14:paraId="537E16B5" w14:textId="77777777" w:rsidTr="000846E2">
        <w:trPr>
          <w:ins w:id="12273"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42A8B88B" w14:textId="77777777" w:rsidR="00816B00" w:rsidRDefault="00816B00" w:rsidP="000846E2">
            <w:pPr>
              <w:keepNext/>
              <w:keepLines/>
              <w:widowControl w:val="0"/>
              <w:spacing w:before="100" w:beforeAutospacing="1" w:after="0"/>
              <w:rPr>
                <w:ins w:id="12274" w:author="CR1168" w:date="2023-11-09T09:47:00Z"/>
                <w:rFonts w:ascii="Arial" w:eastAsia="SimSun" w:hAnsi="Arial" w:cs="Arial"/>
                <w:sz w:val="18"/>
                <w:szCs w:val="18"/>
                <w:lang w:val="en-US" w:eastAsia="zh-CN"/>
              </w:rPr>
            </w:pPr>
            <w:ins w:id="12275" w:author="CR1168" w:date="2023-11-09T09:47:00Z">
              <w:r>
                <w:rPr>
                  <w:rFonts w:ascii="Arial" w:eastAsia="SimSun" w:hAnsi="Arial" w:cs="Arial"/>
                  <w:sz w:val="18"/>
                  <w:szCs w:val="18"/>
                  <w:lang w:val="en-US" w:eastAsia="zh-CN"/>
                </w:rPr>
                <w:t>Message Type</w:t>
              </w:r>
            </w:ins>
          </w:p>
        </w:tc>
        <w:tc>
          <w:tcPr>
            <w:tcW w:w="1080" w:type="dxa"/>
            <w:tcBorders>
              <w:top w:val="single" w:sz="4" w:space="0" w:color="auto"/>
              <w:left w:val="nil"/>
              <w:bottom w:val="single" w:sz="4" w:space="0" w:color="auto"/>
              <w:right w:val="single" w:sz="4" w:space="0" w:color="auto"/>
            </w:tcBorders>
          </w:tcPr>
          <w:p w14:paraId="5DBC8E20" w14:textId="77777777" w:rsidR="00816B00" w:rsidRDefault="00816B00" w:rsidP="000846E2">
            <w:pPr>
              <w:keepNext/>
              <w:keepLines/>
              <w:widowControl w:val="0"/>
              <w:spacing w:before="100" w:beforeAutospacing="1" w:after="0"/>
              <w:rPr>
                <w:ins w:id="12276" w:author="CR1168" w:date="2023-11-09T09:47:00Z"/>
                <w:rFonts w:ascii="Arial" w:eastAsia="SimSun" w:hAnsi="Arial" w:cs="Arial"/>
                <w:sz w:val="18"/>
                <w:szCs w:val="18"/>
                <w:lang w:val="en-US" w:eastAsia="zh-CN"/>
              </w:rPr>
            </w:pPr>
            <w:ins w:id="12277" w:author="CR1168" w:date="2023-11-09T09:47:00Z">
              <w:r>
                <w:rPr>
                  <w:rFonts w:ascii="Arial" w:eastAsia="SimSun"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25A55577" w14:textId="77777777" w:rsidR="00816B00" w:rsidRDefault="00816B00" w:rsidP="000846E2">
            <w:pPr>
              <w:keepNext/>
              <w:keepLines/>
              <w:widowControl w:val="0"/>
              <w:spacing w:before="100" w:beforeAutospacing="1" w:after="0"/>
              <w:rPr>
                <w:ins w:id="12278"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52CC8907" w14:textId="77777777" w:rsidR="00816B00" w:rsidRDefault="00816B00" w:rsidP="000846E2">
            <w:pPr>
              <w:keepNext/>
              <w:keepLines/>
              <w:widowControl w:val="0"/>
              <w:spacing w:before="100" w:beforeAutospacing="1" w:after="0"/>
              <w:rPr>
                <w:ins w:id="12279" w:author="CR1168" w:date="2023-11-09T09:47:00Z"/>
                <w:rFonts w:ascii="Arial" w:eastAsia="SimSun" w:hAnsi="Arial" w:cs="Arial"/>
                <w:sz w:val="18"/>
                <w:szCs w:val="18"/>
                <w:lang w:val="en-US" w:eastAsia="zh-CN"/>
              </w:rPr>
            </w:pPr>
            <w:ins w:id="12280" w:author="CR1168" w:date="2023-11-09T09:47:00Z">
              <w:r>
                <w:rPr>
                  <w:rFonts w:ascii="Arial" w:eastAsia="SimSun" w:hAnsi="Arial" w:cs="Arial"/>
                  <w:sz w:val="18"/>
                  <w:szCs w:val="18"/>
                  <w:lang w:val="en-US" w:eastAsia="zh-CN"/>
                </w:rPr>
                <w:t>9.3.1.1</w:t>
              </w:r>
            </w:ins>
          </w:p>
        </w:tc>
        <w:tc>
          <w:tcPr>
            <w:tcW w:w="1728" w:type="dxa"/>
            <w:tcBorders>
              <w:top w:val="single" w:sz="4" w:space="0" w:color="auto"/>
              <w:left w:val="nil"/>
              <w:bottom w:val="single" w:sz="4" w:space="0" w:color="auto"/>
              <w:right w:val="single" w:sz="4" w:space="0" w:color="auto"/>
            </w:tcBorders>
          </w:tcPr>
          <w:p w14:paraId="0BB1A05F" w14:textId="77777777" w:rsidR="00816B00" w:rsidRDefault="00816B00" w:rsidP="000846E2">
            <w:pPr>
              <w:keepNext/>
              <w:keepLines/>
              <w:widowControl w:val="0"/>
              <w:spacing w:before="100" w:beforeAutospacing="1" w:after="0"/>
              <w:rPr>
                <w:ins w:id="12281"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38621349" w14:textId="77777777" w:rsidR="00816B00" w:rsidRDefault="00816B00" w:rsidP="000846E2">
            <w:pPr>
              <w:keepNext/>
              <w:keepLines/>
              <w:widowControl w:val="0"/>
              <w:spacing w:before="100" w:beforeAutospacing="1" w:after="0"/>
              <w:jc w:val="center"/>
              <w:rPr>
                <w:ins w:id="12282" w:author="CR1168" w:date="2023-11-09T09:47:00Z"/>
                <w:rFonts w:ascii="Arial" w:eastAsia="SimSun" w:hAnsi="Arial" w:cs="Arial"/>
                <w:sz w:val="18"/>
                <w:szCs w:val="18"/>
                <w:lang w:val="en-US" w:eastAsia="zh-CN"/>
              </w:rPr>
            </w:pPr>
            <w:ins w:id="12283"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258AA8E5" w14:textId="77777777" w:rsidR="00816B00" w:rsidRDefault="00816B00" w:rsidP="000846E2">
            <w:pPr>
              <w:keepNext/>
              <w:keepLines/>
              <w:widowControl w:val="0"/>
              <w:spacing w:before="100" w:beforeAutospacing="1" w:after="0"/>
              <w:jc w:val="center"/>
              <w:rPr>
                <w:ins w:id="12284" w:author="CR1168" w:date="2023-11-09T09:47:00Z"/>
                <w:rFonts w:ascii="Arial" w:eastAsia="SimSun" w:hAnsi="Arial" w:cs="Arial"/>
                <w:sz w:val="18"/>
                <w:szCs w:val="18"/>
                <w:lang w:val="en-US" w:eastAsia="zh-CN"/>
              </w:rPr>
            </w:pPr>
            <w:ins w:id="12285" w:author="CR1168" w:date="2023-11-09T09:47:00Z">
              <w:r>
                <w:rPr>
                  <w:rFonts w:ascii="Arial" w:eastAsia="SimSun" w:hAnsi="Arial" w:cs="Arial"/>
                  <w:sz w:val="18"/>
                  <w:szCs w:val="18"/>
                  <w:lang w:val="en-US" w:eastAsia="zh-CN"/>
                </w:rPr>
                <w:t>ignore</w:t>
              </w:r>
            </w:ins>
          </w:p>
        </w:tc>
      </w:tr>
      <w:tr w:rsidR="00816B00" w14:paraId="11E2CF66" w14:textId="77777777" w:rsidTr="000846E2">
        <w:trPr>
          <w:ins w:id="12286"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2739FC77" w14:textId="77777777" w:rsidR="00816B00" w:rsidRDefault="00816B00" w:rsidP="000846E2">
            <w:pPr>
              <w:keepNext/>
              <w:keepLines/>
              <w:widowControl w:val="0"/>
              <w:spacing w:before="100" w:beforeAutospacing="1" w:after="0"/>
              <w:rPr>
                <w:ins w:id="12287" w:author="CR1168" w:date="2023-11-09T09:47:00Z"/>
                <w:rFonts w:ascii="Arial" w:eastAsia="MS Mincho" w:hAnsi="Arial" w:cs="Arial"/>
                <w:sz w:val="18"/>
                <w:szCs w:val="18"/>
                <w:lang w:val="en-US" w:eastAsia="zh-CN"/>
              </w:rPr>
            </w:pPr>
            <w:ins w:id="12288" w:author="CR1168" w:date="2023-11-09T09:47:00Z">
              <w:r>
                <w:rPr>
                  <w:rFonts w:ascii="Arial" w:eastAsia="MS Mincho" w:hAnsi="Arial" w:cs="Arial"/>
                  <w:sz w:val="18"/>
                  <w:szCs w:val="18"/>
                  <w:lang w:val="en-US" w:eastAsia="zh-CN"/>
                </w:rPr>
                <w:t>Cause</w:t>
              </w:r>
            </w:ins>
          </w:p>
        </w:tc>
        <w:tc>
          <w:tcPr>
            <w:tcW w:w="1080" w:type="dxa"/>
            <w:tcBorders>
              <w:top w:val="single" w:sz="4" w:space="0" w:color="auto"/>
              <w:left w:val="nil"/>
              <w:bottom w:val="single" w:sz="4" w:space="0" w:color="auto"/>
              <w:right w:val="single" w:sz="4" w:space="0" w:color="auto"/>
            </w:tcBorders>
          </w:tcPr>
          <w:p w14:paraId="76972B7B" w14:textId="77777777" w:rsidR="00816B00" w:rsidRDefault="00816B00" w:rsidP="000846E2">
            <w:pPr>
              <w:keepNext/>
              <w:keepLines/>
              <w:widowControl w:val="0"/>
              <w:spacing w:before="100" w:beforeAutospacing="1" w:after="0"/>
              <w:rPr>
                <w:ins w:id="12289" w:author="CR1168" w:date="2023-11-09T09:47:00Z"/>
                <w:rFonts w:ascii="Arial" w:eastAsia="MS Mincho" w:hAnsi="Arial" w:cs="Arial"/>
                <w:sz w:val="18"/>
                <w:szCs w:val="18"/>
                <w:lang w:val="en-US" w:eastAsia="zh-CN"/>
              </w:rPr>
            </w:pPr>
            <w:ins w:id="12290" w:author="CR1168" w:date="2023-11-09T09:47:00Z">
              <w:r>
                <w:rPr>
                  <w:rFonts w:ascii="Arial" w:eastAsia="MS Mincho"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206C0E1D" w14:textId="77777777" w:rsidR="00816B00" w:rsidRDefault="00816B00" w:rsidP="000846E2">
            <w:pPr>
              <w:keepNext/>
              <w:keepLines/>
              <w:widowControl w:val="0"/>
              <w:spacing w:before="100" w:beforeAutospacing="1" w:after="0"/>
              <w:rPr>
                <w:ins w:id="12291"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6C662EE5" w14:textId="77777777" w:rsidR="00816B00" w:rsidRDefault="00816B00" w:rsidP="000846E2">
            <w:pPr>
              <w:keepNext/>
              <w:keepLines/>
              <w:widowControl w:val="0"/>
              <w:spacing w:before="100" w:beforeAutospacing="1" w:after="0"/>
              <w:rPr>
                <w:ins w:id="12292" w:author="CR1168" w:date="2023-11-09T09:47:00Z"/>
                <w:rFonts w:ascii="Arial" w:eastAsia="SimSun" w:hAnsi="Arial" w:cs="Arial"/>
                <w:sz w:val="18"/>
                <w:szCs w:val="18"/>
                <w:lang w:val="en-US" w:eastAsia="zh-CN"/>
              </w:rPr>
            </w:pPr>
            <w:ins w:id="12293" w:author="CR1168" w:date="2023-11-09T09:47:00Z">
              <w:r>
                <w:rPr>
                  <w:rFonts w:ascii="Arial" w:eastAsia="SimSun" w:hAnsi="Arial" w:cs="Arial"/>
                  <w:sz w:val="18"/>
                  <w:szCs w:val="18"/>
                  <w:lang w:val="en-US" w:eastAsia="zh-CN"/>
                </w:rPr>
                <w:t>9.3.1.2</w:t>
              </w:r>
            </w:ins>
          </w:p>
        </w:tc>
        <w:tc>
          <w:tcPr>
            <w:tcW w:w="1728" w:type="dxa"/>
            <w:tcBorders>
              <w:top w:val="single" w:sz="4" w:space="0" w:color="auto"/>
              <w:left w:val="nil"/>
              <w:bottom w:val="single" w:sz="4" w:space="0" w:color="auto"/>
              <w:right w:val="single" w:sz="4" w:space="0" w:color="auto"/>
            </w:tcBorders>
          </w:tcPr>
          <w:p w14:paraId="27220885" w14:textId="77777777" w:rsidR="00816B00" w:rsidRDefault="00816B00" w:rsidP="000846E2">
            <w:pPr>
              <w:keepNext/>
              <w:keepLines/>
              <w:widowControl w:val="0"/>
              <w:spacing w:before="100" w:beforeAutospacing="1" w:after="0"/>
              <w:rPr>
                <w:ins w:id="12294"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5FAD9D92" w14:textId="77777777" w:rsidR="00816B00" w:rsidRDefault="00816B00" w:rsidP="000846E2">
            <w:pPr>
              <w:keepNext/>
              <w:keepLines/>
              <w:widowControl w:val="0"/>
              <w:spacing w:before="100" w:beforeAutospacing="1" w:after="0"/>
              <w:jc w:val="center"/>
              <w:rPr>
                <w:ins w:id="12295" w:author="CR1168" w:date="2023-11-09T09:47:00Z"/>
                <w:rFonts w:ascii="Arial" w:eastAsia="MS Mincho" w:hAnsi="Arial" w:cs="Arial"/>
                <w:sz w:val="18"/>
                <w:szCs w:val="18"/>
                <w:lang w:val="en-US" w:eastAsia="zh-CN"/>
              </w:rPr>
            </w:pPr>
            <w:ins w:id="12296" w:author="CR1168" w:date="2023-11-09T09:47:00Z">
              <w:r>
                <w:rPr>
                  <w:rFonts w:ascii="Arial" w:eastAsia="MS Mincho"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2282E047" w14:textId="77777777" w:rsidR="00816B00" w:rsidRDefault="00816B00" w:rsidP="000846E2">
            <w:pPr>
              <w:keepNext/>
              <w:keepLines/>
              <w:widowControl w:val="0"/>
              <w:spacing w:before="100" w:beforeAutospacing="1" w:after="0"/>
              <w:jc w:val="center"/>
              <w:rPr>
                <w:ins w:id="12297" w:author="CR1168" w:date="2023-11-09T09:47:00Z"/>
                <w:rFonts w:ascii="Arial" w:eastAsia="SimSun" w:hAnsi="Arial" w:cs="Arial"/>
                <w:sz w:val="18"/>
                <w:szCs w:val="18"/>
                <w:lang w:val="en-US" w:eastAsia="zh-CN"/>
              </w:rPr>
            </w:pPr>
            <w:ins w:id="12298" w:author="CR1168" w:date="2023-11-09T09:47:00Z">
              <w:r>
                <w:rPr>
                  <w:rFonts w:ascii="Arial" w:eastAsia="SimSun" w:hAnsi="Arial" w:cs="Arial"/>
                  <w:sz w:val="18"/>
                  <w:szCs w:val="18"/>
                  <w:lang w:val="en-US" w:eastAsia="zh-CN"/>
                </w:rPr>
                <w:t>Ignore</w:t>
              </w:r>
            </w:ins>
          </w:p>
        </w:tc>
      </w:tr>
      <w:tr w:rsidR="00816B00" w14:paraId="2F1849B9" w14:textId="77777777" w:rsidTr="000846E2">
        <w:trPr>
          <w:ins w:id="12299"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453B3A18" w14:textId="77777777" w:rsidR="00816B00" w:rsidRDefault="00816B00" w:rsidP="000846E2">
            <w:pPr>
              <w:keepNext/>
              <w:keepLines/>
              <w:widowControl w:val="0"/>
              <w:spacing w:before="100" w:beforeAutospacing="1" w:after="0"/>
              <w:rPr>
                <w:ins w:id="12300" w:author="CR1168" w:date="2023-11-09T09:47:00Z"/>
                <w:rFonts w:ascii="Arial" w:eastAsia="MS Mincho" w:hAnsi="Arial" w:cs="Arial"/>
                <w:sz w:val="18"/>
                <w:szCs w:val="18"/>
                <w:lang w:val="en-US" w:eastAsia="zh-CN"/>
              </w:rPr>
            </w:pPr>
            <w:ins w:id="12301" w:author="CR1168" w:date="2023-11-09T09:47:00Z">
              <w:r>
                <w:rPr>
                  <w:rFonts w:ascii="Arial" w:eastAsia="SimSun" w:hAnsi="Arial" w:cs="Arial"/>
                  <w:sz w:val="18"/>
                  <w:szCs w:val="18"/>
                  <w:lang w:val="en-US" w:eastAsia="zh-CN"/>
                </w:rPr>
                <w:t>Criticality Diagnostics</w:t>
              </w:r>
            </w:ins>
          </w:p>
        </w:tc>
        <w:tc>
          <w:tcPr>
            <w:tcW w:w="1080" w:type="dxa"/>
            <w:tcBorders>
              <w:top w:val="single" w:sz="4" w:space="0" w:color="auto"/>
              <w:left w:val="nil"/>
              <w:bottom w:val="single" w:sz="4" w:space="0" w:color="auto"/>
              <w:right w:val="single" w:sz="4" w:space="0" w:color="auto"/>
            </w:tcBorders>
          </w:tcPr>
          <w:p w14:paraId="0C3093D9" w14:textId="77777777" w:rsidR="00816B00" w:rsidRDefault="00816B00" w:rsidP="000846E2">
            <w:pPr>
              <w:keepNext/>
              <w:keepLines/>
              <w:widowControl w:val="0"/>
              <w:spacing w:before="100" w:beforeAutospacing="1" w:after="0"/>
              <w:rPr>
                <w:ins w:id="12302" w:author="CR1168" w:date="2023-11-09T09:47:00Z"/>
                <w:rFonts w:ascii="Arial" w:eastAsia="MS Mincho" w:hAnsi="Arial" w:cs="Arial"/>
                <w:sz w:val="18"/>
                <w:szCs w:val="18"/>
                <w:lang w:val="en-US" w:eastAsia="zh-CN"/>
              </w:rPr>
            </w:pPr>
            <w:ins w:id="12303" w:author="CR1168" w:date="2023-11-09T09:47:00Z">
              <w:r>
                <w:rPr>
                  <w:rFonts w:ascii="Arial" w:eastAsia="Batang" w:hAnsi="Arial" w:cs="Arial"/>
                  <w:sz w:val="18"/>
                  <w:szCs w:val="18"/>
                  <w:lang w:val="en-US" w:eastAsia="zh-CN"/>
                </w:rPr>
                <w:t>O</w:t>
              </w:r>
            </w:ins>
          </w:p>
        </w:tc>
        <w:tc>
          <w:tcPr>
            <w:tcW w:w="1080" w:type="dxa"/>
            <w:tcBorders>
              <w:top w:val="single" w:sz="4" w:space="0" w:color="auto"/>
              <w:left w:val="nil"/>
              <w:bottom w:val="single" w:sz="4" w:space="0" w:color="auto"/>
              <w:right w:val="single" w:sz="4" w:space="0" w:color="auto"/>
            </w:tcBorders>
          </w:tcPr>
          <w:p w14:paraId="3EA4993D" w14:textId="77777777" w:rsidR="00816B00" w:rsidRDefault="00816B00" w:rsidP="000846E2">
            <w:pPr>
              <w:keepNext/>
              <w:keepLines/>
              <w:widowControl w:val="0"/>
              <w:spacing w:before="100" w:beforeAutospacing="1" w:after="0"/>
              <w:rPr>
                <w:ins w:id="12304"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4B9795D9" w14:textId="77777777" w:rsidR="00816B00" w:rsidRDefault="00816B00" w:rsidP="000846E2">
            <w:pPr>
              <w:keepNext/>
              <w:keepLines/>
              <w:widowControl w:val="0"/>
              <w:spacing w:before="100" w:beforeAutospacing="1" w:after="0"/>
              <w:rPr>
                <w:ins w:id="12305" w:author="CR1168" w:date="2023-11-09T09:47:00Z"/>
                <w:rFonts w:ascii="Arial" w:eastAsia="SimSun" w:hAnsi="Arial" w:cs="Arial"/>
                <w:sz w:val="18"/>
                <w:szCs w:val="18"/>
                <w:lang w:val="en-US" w:eastAsia="zh-CN"/>
              </w:rPr>
            </w:pPr>
            <w:ins w:id="12306" w:author="CR1168" w:date="2023-11-09T09:47:00Z">
              <w:r>
                <w:rPr>
                  <w:rFonts w:ascii="Arial" w:eastAsia="SimSun" w:hAnsi="Arial" w:cs="Arial"/>
                  <w:sz w:val="18"/>
                  <w:szCs w:val="18"/>
                  <w:lang w:val="en-US" w:eastAsia="zh-CN"/>
                </w:rPr>
                <w:t>9.3.1.3</w:t>
              </w:r>
            </w:ins>
          </w:p>
        </w:tc>
        <w:tc>
          <w:tcPr>
            <w:tcW w:w="1728" w:type="dxa"/>
            <w:tcBorders>
              <w:top w:val="single" w:sz="4" w:space="0" w:color="auto"/>
              <w:left w:val="nil"/>
              <w:bottom w:val="single" w:sz="4" w:space="0" w:color="auto"/>
              <w:right w:val="single" w:sz="4" w:space="0" w:color="auto"/>
            </w:tcBorders>
          </w:tcPr>
          <w:p w14:paraId="115C73C3" w14:textId="77777777" w:rsidR="00816B00" w:rsidRDefault="00816B00" w:rsidP="000846E2">
            <w:pPr>
              <w:keepNext/>
              <w:keepLines/>
              <w:widowControl w:val="0"/>
              <w:spacing w:before="100" w:beforeAutospacing="1" w:after="0"/>
              <w:rPr>
                <w:ins w:id="12307"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22D1AFB9" w14:textId="77777777" w:rsidR="00816B00" w:rsidRDefault="00816B00" w:rsidP="000846E2">
            <w:pPr>
              <w:keepNext/>
              <w:keepLines/>
              <w:widowControl w:val="0"/>
              <w:spacing w:before="100" w:beforeAutospacing="1" w:after="0"/>
              <w:jc w:val="center"/>
              <w:rPr>
                <w:ins w:id="12308" w:author="CR1168" w:date="2023-11-09T09:47:00Z"/>
                <w:rFonts w:ascii="Arial" w:eastAsia="MS Mincho" w:hAnsi="Arial" w:cs="Arial"/>
                <w:sz w:val="18"/>
                <w:szCs w:val="18"/>
                <w:lang w:val="en-US" w:eastAsia="zh-CN"/>
              </w:rPr>
            </w:pPr>
            <w:ins w:id="12309"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614F024E" w14:textId="77777777" w:rsidR="00816B00" w:rsidRDefault="00816B00" w:rsidP="000846E2">
            <w:pPr>
              <w:keepNext/>
              <w:keepLines/>
              <w:widowControl w:val="0"/>
              <w:spacing w:before="100" w:beforeAutospacing="1" w:after="0"/>
              <w:jc w:val="center"/>
              <w:rPr>
                <w:ins w:id="12310" w:author="CR1168" w:date="2023-11-09T09:47:00Z"/>
                <w:rFonts w:ascii="Arial" w:eastAsia="SimSun" w:hAnsi="Arial" w:cs="Arial"/>
                <w:sz w:val="18"/>
                <w:szCs w:val="18"/>
                <w:lang w:val="en-US" w:eastAsia="zh-CN"/>
              </w:rPr>
            </w:pPr>
            <w:ins w:id="12311" w:author="CR1168" w:date="2023-11-09T09:47:00Z">
              <w:r>
                <w:rPr>
                  <w:rFonts w:ascii="Arial" w:eastAsia="SimSun" w:hAnsi="Arial" w:cs="Arial"/>
                  <w:sz w:val="18"/>
                  <w:szCs w:val="18"/>
                  <w:lang w:val="en-US" w:eastAsia="zh-CN"/>
                </w:rPr>
                <w:t>ignore</w:t>
              </w:r>
            </w:ins>
          </w:p>
        </w:tc>
      </w:tr>
    </w:tbl>
    <w:p w14:paraId="51D0FA73" w14:textId="77777777" w:rsidR="00816B00" w:rsidRDefault="00816B00" w:rsidP="00816B00">
      <w:pPr>
        <w:spacing w:before="100" w:beforeAutospacing="1" w:after="120"/>
        <w:rPr>
          <w:ins w:id="12312" w:author="CR1168" w:date="2023-11-09T09:47:00Z"/>
          <w:rFonts w:ascii="Arial" w:eastAsia="SimSun" w:hAnsi="Arial" w:cs="Arial"/>
          <w:sz w:val="22"/>
          <w:szCs w:val="22"/>
          <w:lang w:val="en-US" w:eastAsia="zh-CN"/>
        </w:rPr>
      </w:pPr>
      <w:ins w:id="12313" w:author="CR1168" w:date="2023-11-09T09:47:00Z">
        <w:r>
          <w:rPr>
            <w:rFonts w:ascii="Arial" w:eastAsia="SimSun" w:hAnsi="Arial" w:cs="Arial"/>
            <w:sz w:val="22"/>
            <w:szCs w:val="22"/>
            <w:lang w:val="en-US" w:eastAsia="zh-CN"/>
          </w:rPr>
          <w:t xml:space="preserve"> </w:t>
        </w:r>
      </w:ins>
    </w:p>
    <w:p w14:paraId="5924E91D" w14:textId="153A9823" w:rsidR="00816B00" w:rsidRDefault="00816B00" w:rsidP="00816B00">
      <w:pPr>
        <w:pStyle w:val="Heading4"/>
        <w:rPr>
          <w:ins w:id="12314" w:author="CR1168" w:date="2023-11-09T09:47:00Z"/>
          <w:rFonts w:eastAsia="SimSun"/>
          <w:lang w:val="en-US" w:eastAsia="zh-CN"/>
        </w:rPr>
      </w:pPr>
      <w:bookmarkStart w:id="12315" w:name="_CR9_2_yy17_4"/>
      <w:bookmarkEnd w:id="12315"/>
      <w:ins w:id="12316" w:author="CR1168" w:date="2023-11-09T09:47:00Z">
        <w:r>
          <w:rPr>
            <w:rFonts w:eastAsia="SimSun"/>
            <w:lang w:val="en-US" w:eastAsia="zh-CN"/>
          </w:rPr>
          <w:t>9.2.</w:t>
        </w:r>
        <w:del w:id="12317" w:author="MCC" w:date="2023-11-09T10:14:00Z">
          <w:r w:rsidDel="001E2224">
            <w:rPr>
              <w:rFonts w:eastAsia="SimSun"/>
              <w:lang w:val="en-US" w:eastAsia="zh-CN"/>
            </w:rPr>
            <w:delText>yy</w:delText>
          </w:r>
        </w:del>
      </w:ins>
      <w:ins w:id="12318" w:author="MCC" w:date="2023-11-09T10:14:00Z">
        <w:r w:rsidR="001E2224">
          <w:rPr>
            <w:rFonts w:eastAsia="SimSun"/>
            <w:lang w:val="en-US" w:eastAsia="zh-CN"/>
          </w:rPr>
          <w:t>17</w:t>
        </w:r>
      </w:ins>
      <w:ins w:id="12319" w:author="CR1168" w:date="2023-11-09T09:47:00Z">
        <w:r>
          <w:rPr>
            <w:rFonts w:eastAsia="SimSun"/>
            <w:lang w:val="en-US" w:eastAsia="zh-CN"/>
          </w:rPr>
          <w:t>.4</w:t>
        </w:r>
        <w:r>
          <w:rPr>
            <w:rFonts w:eastAsia="SimSun"/>
            <w:lang w:val="en-US" w:eastAsia="zh-CN"/>
          </w:rPr>
          <w:tab/>
          <w:t>TIMING SYNCHRONISATION STATUS REPORT</w:t>
        </w:r>
      </w:ins>
    </w:p>
    <w:p w14:paraId="780FE77B" w14:textId="77777777" w:rsidR="00816B00" w:rsidRDefault="00816B00" w:rsidP="00816B00">
      <w:pPr>
        <w:rPr>
          <w:ins w:id="12320" w:author="CR1168" w:date="2023-11-09T09:47:00Z"/>
          <w:rFonts w:eastAsia="SimSun"/>
          <w:lang w:val="en-US" w:eastAsia="zh-CN"/>
        </w:rPr>
      </w:pPr>
      <w:ins w:id="12321" w:author="CR1168" w:date="2023-11-09T09:47:00Z">
        <w:r>
          <w:rPr>
            <w:rFonts w:eastAsia="SimSun"/>
            <w:lang w:val="en-US" w:eastAsia="zh-CN"/>
          </w:rPr>
          <w:t>This message is sent by the gNB-DU to report RAN timing synchronisation status information.</w:t>
        </w:r>
      </w:ins>
    </w:p>
    <w:p w14:paraId="153053BF" w14:textId="77777777" w:rsidR="00816B00" w:rsidRDefault="00816B00" w:rsidP="00816B00">
      <w:pPr>
        <w:rPr>
          <w:ins w:id="12322" w:author="CR1168" w:date="2023-11-09T09:47:00Z"/>
          <w:rFonts w:eastAsia="SimSun"/>
          <w:lang w:val="en-US" w:eastAsia="zh-CN"/>
        </w:rPr>
      </w:pPr>
      <w:ins w:id="12323" w:author="CR1168" w:date="2023-11-09T09:47:00Z">
        <w:r>
          <w:rPr>
            <w:rFonts w:eastAsia="SimSun"/>
            <w:lang w:val="en-US" w:eastAsia="zh-CN"/>
          </w:rPr>
          <w:t xml:space="preserve">Direction: gNB-DU </w:t>
        </w:r>
        <w:r>
          <w:rPr>
            <w:rFonts w:ascii="Symbol" w:hAnsi="Symbol"/>
          </w:rPr>
          <w:t></w:t>
        </w:r>
        <w:r>
          <w:rPr>
            <w:rFonts w:eastAsia="SimSun"/>
            <w:lang w:val="en-US" w:eastAsia="zh-CN"/>
          </w:rPr>
          <w:t xml:space="preserve"> gNB-CU</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16B00" w14:paraId="4783E5C3" w14:textId="77777777" w:rsidTr="000846E2">
        <w:trPr>
          <w:ins w:id="12324"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7A0975D0" w14:textId="77777777" w:rsidR="00816B00" w:rsidRDefault="00816B00" w:rsidP="000846E2">
            <w:pPr>
              <w:keepNext/>
              <w:keepLines/>
              <w:widowControl w:val="0"/>
              <w:spacing w:before="100" w:beforeAutospacing="1" w:after="0"/>
              <w:jc w:val="center"/>
              <w:rPr>
                <w:ins w:id="12325" w:author="CR1168" w:date="2023-11-09T09:47:00Z"/>
                <w:rFonts w:ascii="Arial" w:hAnsi="Arial" w:cs="Arial"/>
                <w:b/>
                <w:bCs/>
                <w:sz w:val="18"/>
                <w:szCs w:val="18"/>
                <w:lang w:val="en-US" w:eastAsia="zh-CN"/>
              </w:rPr>
            </w:pPr>
            <w:ins w:id="12326" w:author="CR1168" w:date="2023-11-09T09:47:00Z">
              <w:r>
                <w:rPr>
                  <w:rFonts w:ascii="Arial" w:hAnsi="Arial" w:cs="Arial"/>
                  <w:b/>
                  <w:bCs/>
                  <w:sz w:val="18"/>
                  <w:szCs w:val="18"/>
                  <w:lang w:val="en-US" w:eastAsia="zh-CN"/>
                </w:rPr>
                <w:t>IE/Group Name</w:t>
              </w:r>
            </w:ins>
          </w:p>
        </w:tc>
        <w:tc>
          <w:tcPr>
            <w:tcW w:w="1080" w:type="dxa"/>
            <w:tcBorders>
              <w:top w:val="single" w:sz="4" w:space="0" w:color="auto"/>
              <w:left w:val="nil"/>
              <w:bottom w:val="single" w:sz="4" w:space="0" w:color="auto"/>
              <w:right w:val="single" w:sz="4" w:space="0" w:color="auto"/>
            </w:tcBorders>
          </w:tcPr>
          <w:p w14:paraId="57F9ABF1" w14:textId="77777777" w:rsidR="00816B00" w:rsidRDefault="00816B00" w:rsidP="000846E2">
            <w:pPr>
              <w:keepNext/>
              <w:keepLines/>
              <w:widowControl w:val="0"/>
              <w:spacing w:before="100" w:beforeAutospacing="1" w:after="0"/>
              <w:jc w:val="center"/>
              <w:rPr>
                <w:ins w:id="12327" w:author="CR1168" w:date="2023-11-09T09:47:00Z"/>
                <w:rFonts w:ascii="Arial" w:hAnsi="Arial" w:cs="Arial"/>
                <w:b/>
                <w:bCs/>
                <w:sz w:val="18"/>
                <w:szCs w:val="18"/>
                <w:lang w:val="en-US" w:eastAsia="zh-CN"/>
              </w:rPr>
            </w:pPr>
            <w:ins w:id="12328" w:author="CR1168" w:date="2023-11-09T09:47:00Z">
              <w:r>
                <w:rPr>
                  <w:rFonts w:ascii="Arial" w:hAnsi="Arial" w:cs="Arial"/>
                  <w:b/>
                  <w:bCs/>
                  <w:sz w:val="18"/>
                  <w:szCs w:val="18"/>
                  <w:lang w:val="en-US" w:eastAsia="zh-CN"/>
                </w:rPr>
                <w:t>Presence</w:t>
              </w:r>
            </w:ins>
          </w:p>
        </w:tc>
        <w:tc>
          <w:tcPr>
            <w:tcW w:w="1080" w:type="dxa"/>
            <w:tcBorders>
              <w:top w:val="single" w:sz="4" w:space="0" w:color="auto"/>
              <w:left w:val="nil"/>
              <w:bottom w:val="single" w:sz="4" w:space="0" w:color="auto"/>
              <w:right w:val="single" w:sz="4" w:space="0" w:color="auto"/>
            </w:tcBorders>
          </w:tcPr>
          <w:p w14:paraId="20460E4D" w14:textId="77777777" w:rsidR="00816B00" w:rsidRDefault="00816B00" w:rsidP="000846E2">
            <w:pPr>
              <w:keepNext/>
              <w:keepLines/>
              <w:widowControl w:val="0"/>
              <w:spacing w:before="100" w:beforeAutospacing="1" w:after="0"/>
              <w:jc w:val="center"/>
              <w:rPr>
                <w:ins w:id="12329" w:author="CR1168" w:date="2023-11-09T09:47:00Z"/>
                <w:rFonts w:ascii="Arial" w:hAnsi="Arial" w:cs="Arial"/>
                <w:b/>
                <w:bCs/>
                <w:sz w:val="18"/>
                <w:szCs w:val="18"/>
                <w:lang w:val="en-US" w:eastAsia="zh-CN"/>
              </w:rPr>
            </w:pPr>
            <w:ins w:id="12330" w:author="CR1168" w:date="2023-11-09T09:47:00Z">
              <w:r>
                <w:rPr>
                  <w:rFonts w:ascii="Arial" w:hAnsi="Arial" w:cs="Arial"/>
                  <w:b/>
                  <w:bCs/>
                  <w:sz w:val="18"/>
                  <w:szCs w:val="18"/>
                  <w:lang w:val="en-US" w:eastAsia="zh-CN"/>
                </w:rPr>
                <w:t>Range</w:t>
              </w:r>
            </w:ins>
          </w:p>
        </w:tc>
        <w:tc>
          <w:tcPr>
            <w:tcW w:w="1512" w:type="dxa"/>
            <w:tcBorders>
              <w:top w:val="single" w:sz="4" w:space="0" w:color="auto"/>
              <w:left w:val="nil"/>
              <w:bottom w:val="single" w:sz="4" w:space="0" w:color="auto"/>
              <w:right w:val="single" w:sz="4" w:space="0" w:color="auto"/>
            </w:tcBorders>
          </w:tcPr>
          <w:p w14:paraId="3A9F59F8" w14:textId="77777777" w:rsidR="00816B00" w:rsidRDefault="00816B00" w:rsidP="000846E2">
            <w:pPr>
              <w:keepNext/>
              <w:keepLines/>
              <w:widowControl w:val="0"/>
              <w:spacing w:before="100" w:beforeAutospacing="1" w:after="0"/>
              <w:jc w:val="center"/>
              <w:rPr>
                <w:ins w:id="12331" w:author="CR1168" w:date="2023-11-09T09:47:00Z"/>
                <w:rFonts w:ascii="Arial" w:hAnsi="Arial" w:cs="Arial"/>
                <w:b/>
                <w:bCs/>
                <w:sz w:val="18"/>
                <w:szCs w:val="18"/>
                <w:lang w:val="en-US" w:eastAsia="zh-CN"/>
              </w:rPr>
            </w:pPr>
            <w:ins w:id="12332" w:author="CR1168" w:date="2023-11-09T09:47:00Z">
              <w:r>
                <w:rPr>
                  <w:rFonts w:ascii="Arial" w:hAnsi="Arial" w:cs="Arial"/>
                  <w:b/>
                  <w:bCs/>
                  <w:sz w:val="18"/>
                  <w:szCs w:val="18"/>
                  <w:lang w:val="en-US" w:eastAsia="zh-CN"/>
                </w:rPr>
                <w:t>IE type and reference</w:t>
              </w:r>
            </w:ins>
          </w:p>
        </w:tc>
        <w:tc>
          <w:tcPr>
            <w:tcW w:w="1728" w:type="dxa"/>
            <w:tcBorders>
              <w:top w:val="single" w:sz="4" w:space="0" w:color="auto"/>
              <w:left w:val="nil"/>
              <w:bottom w:val="single" w:sz="4" w:space="0" w:color="auto"/>
              <w:right w:val="single" w:sz="4" w:space="0" w:color="auto"/>
            </w:tcBorders>
          </w:tcPr>
          <w:p w14:paraId="0E4B4934" w14:textId="77777777" w:rsidR="00816B00" w:rsidRDefault="00816B00" w:rsidP="000846E2">
            <w:pPr>
              <w:keepNext/>
              <w:keepLines/>
              <w:widowControl w:val="0"/>
              <w:spacing w:before="100" w:beforeAutospacing="1" w:after="0"/>
              <w:jc w:val="center"/>
              <w:rPr>
                <w:ins w:id="12333" w:author="CR1168" w:date="2023-11-09T09:47:00Z"/>
                <w:rFonts w:ascii="Arial" w:hAnsi="Arial" w:cs="Arial"/>
                <w:b/>
                <w:bCs/>
                <w:sz w:val="18"/>
                <w:szCs w:val="18"/>
                <w:lang w:val="en-US" w:eastAsia="zh-CN"/>
              </w:rPr>
            </w:pPr>
            <w:ins w:id="12334" w:author="CR1168" w:date="2023-11-09T09:47:00Z">
              <w:r>
                <w:rPr>
                  <w:rFonts w:ascii="Arial" w:hAnsi="Arial" w:cs="Arial"/>
                  <w:b/>
                  <w:bCs/>
                  <w:sz w:val="18"/>
                  <w:szCs w:val="18"/>
                  <w:lang w:val="en-US" w:eastAsia="zh-CN"/>
                </w:rPr>
                <w:t>Semantics description</w:t>
              </w:r>
            </w:ins>
          </w:p>
        </w:tc>
        <w:tc>
          <w:tcPr>
            <w:tcW w:w="1080" w:type="dxa"/>
            <w:tcBorders>
              <w:top w:val="single" w:sz="4" w:space="0" w:color="auto"/>
              <w:left w:val="nil"/>
              <w:bottom w:val="single" w:sz="4" w:space="0" w:color="auto"/>
              <w:right w:val="single" w:sz="4" w:space="0" w:color="auto"/>
            </w:tcBorders>
          </w:tcPr>
          <w:p w14:paraId="7943F5A7" w14:textId="77777777" w:rsidR="00816B00" w:rsidRDefault="00816B00" w:rsidP="000846E2">
            <w:pPr>
              <w:keepNext/>
              <w:keepLines/>
              <w:widowControl w:val="0"/>
              <w:spacing w:before="100" w:beforeAutospacing="1" w:after="0"/>
              <w:jc w:val="center"/>
              <w:rPr>
                <w:ins w:id="12335" w:author="CR1168" w:date="2023-11-09T09:47:00Z"/>
                <w:rFonts w:ascii="Arial" w:hAnsi="Arial" w:cs="Arial"/>
                <w:b/>
                <w:bCs/>
                <w:sz w:val="18"/>
                <w:szCs w:val="18"/>
                <w:lang w:val="en-US" w:eastAsia="zh-CN"/>
              </w:rPr>
            </w:pPr>
            <w:ins w:id="12336" w:author="CR1168" w:date="2023-11-09T09:47:00Z">
              <w:r>
                <w:rPr>
                  <w:rFonts w:ascii="Arial" w:hAnsi="Arial" w:cs="Arial"/>
                  <w:b/>
                  <w:bCs/>
                  <w:sz w:val="18"/>
                  <w:szCs w:val="18"/>
                  <w:lang w:val="en-US" w:eastAsia="zh-CN"/>
                </w:rPr>
                <w:t>Criticality</w:t>
              </w:r>
            </w:ins>
          </w:p>
        </w:tc>
        <w:tc>
          <w:tcPr>
            <w:tcW w:w="1080" w:type="dxa"/>
            <w:tcBorders>
              <w:top w:val="single" w:sz="4" w:space="0" w:color="auto"/>
              <w:left w:val="nil"/>
              <w:bottom w:val="single" w:sz="4" w:space="0" w:color="auto"/>
              <w:right w:val="single" w:sz="4" w:space="0" w:color="auto"/>
            </w:tcBorders>
          </w:tcPr>
          <w:p w14:paraId="3F33F67D" w14:textId="77777777" w:rsidR="00816B00" w:rsidRDefault="00816B00" w:rsidP="000846E2">
            <w:pPr>
              <w:keepNext/>
              <w:keepLines/>
              <w:widowControl w:val="0"/>
              <w:spacing w:before="100" w:beforeAutospacing="1" w:after="0"/>
              <w:jc w:val="center"/>
              <w:rPr>
                <w:ins w:id="12337" w:author="CR1168" w:date="2023-11-09T09:47:00Z"/>
                <w:rFonts w:ascii="Arial" w:hAnsi="Arial" w:cs="Arial"/>
                <w:sz w:val="18"/>
                <w:szCs w:val="18"/>
                <w:lang w:val="en-US" w:eastAsia="zh-CN"/>
              </w:rPr>
            </w:pPr>
            <w:ins w:id="12338" w:author="CR1168" w:date="2023-11-09T09:47:00Z">
              <w:r>
                <w:rPr>
                  <w:rFonts w:ascii="Arial" w:hAnsi="Arial" w:cs="Arial"/>
                  <w:b/>
                  <w:bCs/>
                  <w:sz w:val="18"/>
                  <w:szCs w:val="18"/>
                  <w:lang w:val="en-US" w:eastAsia="zh-CN"/>
                </w:rPr>
                <w:t>Assigned Criticality</w:t>
              </w:r>
            </w:ins>
          </w:p>
        </w:tc>
      </w:tr>
      <w:tr w:rsidR="00816B00" w14:paraId="5EC5E628" w14:textId="77777777" w:rsidTr="000846E2">
        <w:trPr>
          <w:ins w:id="12339"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2A124734" w14:textId="77777777" w:rsidR="00816B00" w:rsidRDefault="00816B00" w:rsidP="000846E2">
            <w:pPr>
              <w:keepNext/>
              <w:keepLines/>
              <w:widowControl w:val="0"/>
              <w:spacing w:before="100" w:beforeAutospacing="1" w:after="0"/>
              <w:rPr>
                <w:ins w:id="12340" w:author="CR1168" w:date="2023-11-09T09:47:00Z"/>
                <w:rFonts w:ascii="Arial" w:eastAsia="SimSun" w:hAnsi="Arial" w:cs="Arial"/>
                <w:sz w:val="18"/>
                <w:szCs w:val="18"/>
                <w:lang w:val="en-US" w:eastAsia="zh-CN"/>
              </w:rPr>
            </w:pPr>
            <w:ins w:id="12341" w:author="CR1168" w:date="2023-11-09T09:47:00Z">
              <w:r>
                <w:rPr>
                  <w:rFonts w:ascii="Arial" w:eastAsia="SimSun" w:hAnsi="Arial" w:cs="Arial"/>
                  <w:sz w:val="18"/>
                  <w:szCs w:val="18"/>
                  <w:lang w:val="en-US" w:eastAsia="zh-CN"/>
                </w:rPr>
                <w:t>Message Type</w:t>
              </w:r>
            </w:ins>
          </w:p>
        </w:tc>
        <w:tc>
          <w:tcPr>
            <w:tcW w:w="1080" w:type="dxa"/>
            <w:tcBorders>
              <w:top w:val="single" w:sz="4" w:space="0" w:color="auto"/>
              <w:left w:val="nil"/>
              <w:bottom w:val="single" w:sz="4" w:space="0" w:color="auto"/>
              <w:right w:val="single" w:sz="4" w:space="0" w:color="auto"/>
            </w:tcBorders>
          </w:tcPr>
          <w:p w14:paraId="1A4255CF" w14:textId="77777777" w:rsidR="00816B00" w:rsidRDefault="00816B00" w:rsidP="000846E2">
            <w:pPr>
              <w:keepNext/>
              <w:keepLines/>
              <w:widowControl w:val="0"/>
              <w:spacing w:before="100" w:beforeAutospacing="1" w:after="0"/>
              <w:rPr>
                <w:ins w:id="12342" w:author="CR1168" w:date="2023-11-09T09:47:00Z"/>
                <w:rFonts w:ascii="Arial" w:eastAsia="SimSun" w:hAnsi="Arial" w:cs="Arial"/>
                <w:sz w:val="18"/>
                <w:szCs w:val="18"/>
                <w:lang w:val="en-US" w:eastAsia="zh-CN"/>
              </w:rPr>
            </w:pPr>
            <w:ins w:id="12343" w:author="CR1168" w:date="2023-11-09T09:47:00Z">
              <w:r>
                <w:rPr>
                  <w:rFonts w:ascii="Arial" w:eastAsia="SimSun"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7DE29759" w14:textId="77777777" w:rsidR="00816B00" w:rsidRDefault="00816B00" w:rsidP="000846E2">
            <w:pPr>
              <w:keepNext/>
              <w:keepLines/>
              <w:widowControl w:val="0"/>
              <w:spacing w:before="100" w:beforeAutospacing="1" w:after="0"/>
              <w:rPr>
                <w:ins w:id="12344"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78D53787" w14:textId="77777777" w:rsidR="00816B00" w:rsidRDefault="00816B00" w:rsidP="000846E2">
            <w:pPr>
              <w:keepNext/>
              <w:keepLines/>
              <w:widowControl w:val="0"/>
              <w:spacing w:before="100" w:beforeAutospacing="1" w:after="0"/>
              <w:rPr>
                <w:ins w:id="12345" w:author="CR1168" w:date="2023-11-09T09:47:00Z"/>
                <w:rFonts w:ascii="Arial" w:eastAsia="SimSun" w:hAnsi="Arial" w:cs="Arial"/>
                <w:sz w:val="18"/>
                <w:szCs w:val="18"/>
                <w:lang w:val="en-US" w:eastAsia="zh-CN"/>
              </w:rPr>
            </w:pPr>
            <w:ins w:id="12346" w:author="CR1168" w:date="2023-11-09T09:47:00Z">
              <w:r>
                <w:rPr>
                  <w:rFonts w:ascii="Arial" w:eastAsia="SimSun" w:hAnsi="Arial" w:cs="Arial"/>
                  <w:sz w:val="18"/>
                  <w:szCs w:val="18"/>
                  <w:lang w:val="en-US" w:eastAsia="zh-CN"/>
                </w:rPr>
                <w:t>9.3.1.1</w:t>
              </w:r>
            </w:ins>
          </w:p>
        </w:tc>
        <w:tc>
          <w:tcPr>
            <w:tcW w:w="1728" w:type="dxa"/>
            <w:tcBorders>
              <w:top w:val="single" w:sz="4" w:space="0" w:color="auto"/>
              <w:left w:val="nil"/>
              <w:bottom w:val="single" w:sz="4" w:space="0" w:color="auto"/>
              <w:right w:val="single" w:sz="4" w:space="0" w:color="auto"/>
            </w:tcBorders>
          </w:tcPr>
          <w:p w14:paraId="26C01C2C" w14:textId="77777777" w:rsidR="00816B00" w:rsidRDefault="00816B00" w:rsidP="000846E2">
            <w:pPr>
              <w:keepNext/>
              <w:keepLines/>
              <w:widowControl w:val="0"/>
              <w:spacing w:before="100" w:beforeAutospacing="1" w:after="0"/>
              <w:rPr>
                <w:ins w:id="12347"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33058DA4" w14:textId="77777777" w:rsidR="00816B00" w:rsidRDefault="00816B00" w:rsidP="000846E2">
            <w:pPr>
              <w:keepNext/>
              <w:keepLines/>
              <w:widowControl w:val="0"/>
              <w:spacing w:before="100" w:beforeAutospacing="1" w:after="0"/>
              <w:jc w:val="center"/>
              <w:rPr>
                <w:ins w:id="12348" w:author="CR1168" w:date="2023-11-09T09:47:00Z"/>
                <w:rFonts w:ascii="Arial" w:eastAsia="SimSun" w:hAnsi="Arial" w:cs="Arial"/>
                <w:sz w:val="18"/>
                <w:szCs w:val="18"/>
                <w:lang w:val="en-US" w:eastAsia="zh-CN"/>
              </w:rPr>
            </w:pPr>
            <w:ins w:id="12349"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77179541" w14:textId="77777777" w:rsidR="00816B00" w:rsidRDefault="00816B00" w:rsidP="000846E2">
            <w:pPr>
              <w:keepNext/>
              <w:keepLines/>
              <w:widowControl w:val="0"/>
              <w:spacing w:before="100" w:beforeAutospacing="1" w:after="0"/>
              <w:jc w:val="center"/>
              <w:rPr>
                <w:ins w:id="12350" w:author="CR1168" w:date="2023-11-09T09:47:00Z"/>
                <w:rFonts w:ascii="Arial" w:eastAsia="SimSun" w:hAnsi="Arial" w:cs="Arial"/>
                <w:sz w:val="18"/>
                <w:szCs w:val="18"/>
                <w:lang w:val="en-US" w:eastAsia="zh-CN"/>
              </w:rPr>
            </w:pPr>
            <w:ins w:id="12351" w:author="CR1168" w:date="2023-11-09T09:47:00Z">
              <w:r>
                <w:rPr>
                  <w:rFonts w:ascii="Arial" w:eastAsia="SimSun" w:hAnsi="Arial" w:cs="Arial"/>
                  <w:sz w:val="18"/>
                  <w:szCs w:val="18"/>
                  <w:lang w:val="en-US" w:eastAsia="zh-CN"/>
                </w:rPr>
                <w:t>ignore</w:t>
              </w:r>
            </w:ins>
          </w:p>
        </w:tc>
      </w:tr>
      <w:tr w:rsidR="00816B00" w14:paraId="60C4E2F9" w14:textId="77777777" w:rsidTr="000846E2">
        <w:trPr>
          <w:ins w:id="12352" w:author="CR1168" w:date="2023-11-09T09:47:00Z"/>
        </w:trPr>
        <w:tc>
          <w:tcPr>
            <w:tcW w:w="2160" w:type="dxa"/>
            <w:tcBorders>
              <w:top w:val="single" w:sz="4" w:space="0" w:color="auto"/>
              <w:left w:val="single" w:sz="4" w:space="0" w:color="auto"/>
              <w:bottom w:val="single" w:sz="4" w:space="0" w:color="auto"/>
              <w:right w:val="single" w:sz="4" w:space="0" w:color="auto"/>
            </w:tcBorders>
          </w:tcPr>
          <w:p w14:paraId="691B7CFF" w14:textId="77777777" w:rsidR="00816B00" w:rsidRDefault="00816B00" w:rsidP="000846E2">
            <w:pPr>
              <w:keepNext/>
              <w:keepLines/>
              <w:widowControl w:val="0"/>
              <w:spacing w:before="100" w:beforeAutospacing="1" w:after="0"/>
              <w:rPr>
                <w:ins w:id="12353" w:author="CR1168" w:date="2023-11-09T09:47:00Z"/>
                <w:rFonts w:ascii="Arial" w:eastAsia="MS Mincho" w:hAnsi="Arial" w:cs="Arial"/>
                <w:sz w:val="18"/>
                <w:szCs w:val="18"/>
                <w:lang w:val="en-US" w:eastAsia="zh-CN"/>
              </w:rPr>
            </w:pPr>
            <w:ins w:id="12354" w:author="CR1168" w:date="2023-11-09T09:47:00Z">
              <w:r>
                <w:rPr>
                  <w:rFonts w:ascii="Arial" w:eastAsia="SimSun" w:hAnsi="Arial" w:cs="Arial"/>
                  <w:sz w:val="18"/>
                  <w:szCs w:val="18"/>
                  <w:lang w:val="en-US" w:eastAsia="zh-CN"/>
                </w:rPr>
                <w:t>RAN Timing Synchronisation Status Information</w:t>
              </w:r>
            </w:ins>
          </w:p>
        </w:tc>
        <w:tc>
          <w:tcPr>
            <w:tcW w:w="1080" w:type="dxa"/>
            <w:tcBorders>
              <w:top w:val="single" w:sz="4" w:space="0" w:color="auto"/>
              <w:left w:val="nil"/>
              <w:bottom w:val="single" w:sz="4" w:space="0" w:color="auto"/>
              <w:right w:val="single" w:sz="4" w:space="0" w:color="auto"/>
            </w:tcBorders>
          </w:tcPr>
          <w:p w14:paraId="5E973520" w14:textId="77777777" w:rsidR="00816B00" w:rsidRDefault="00816B00" w:rsidP="000846E2">
            <w:pPr>
              <w:keepNext/>
              <w:keepLines/>
              <w:widowControl w:val="0"/>
              <w:spacing w:before="100" w:beforeAutospacing="1" w:after="0"/>
              <w:rPr>
                <w:ins w:id="12355" w:author="CR1168" w:date="2023-11-09T09:47:00Z"/>
                <w:rFonts w:ascii="Arial" w:eastAsia="MS Mincho" w:hAnsi="Arial" w:cs="Arial"/>
                <w:sz w:val="18"/>
                <w:szCs w:val="18"/>
                <w:lang w:val="en-US" w:eastAsia="zh-CN"/>
              </w:rPr>
            </w:pPr>
            <w:ins w:id="12356" w:author="CR1168" w:date="2023-11-09T09:47:00Z">
              <w:r>
                <w:rPr>
                  <w:rFonts w:ascii="Arial" w:eastAsia="SimSun" w:hAnsi="Arial" w:cs="Arial"/>
                  <w:sz w:val="18"/>
                  <w:szCs w:val="18"/>
                  <w:lang w:val="en-US" w:eastAsia="zh-CN"/>
                </w:rPr>
                <w:t>M</w:t>
              </w:r>
            </w:ins>
          </w:p>
        </w:tc>
        <w:tc>
          <w:tcPr>
            <w:tcW w:w="1080" w:type="dxa"/>
            <w:tcBorders>
              <w:top w:val="single" w:sz="4" w:space="0" w:color="auto"/>
              <w:left w:val="nil"/>
              <w:bottom w:val="single" w:sz="4" w:space="0" w:color="auto"/>
              <w:right w:val="single" w:sz="4" w:space="0" w:color="auto"/>
            </w:tcBorders>
          </w:tcPr>
          <w:p w14:paraId="69DDFB71" w14:textId="77777777" w:rsidR="00816B00" w:rsidRDefault="00816B00" w:rsidP="000846E2">
            <w:pPr>
              <w:keepNext/>
              <w:keepLines/>
              <w:widowControl w:val="0"/>
              <w:spacing w:before="100" w:beforeAutospacing="1" w:after="0"/>
              <w:rPr>
                <w:ins w:id="12357" w:author="CR1168" w:date="2023-11-09T09:47:00Z"/>
                <w:rFonts w:ascii="Arial" w:eastAsia="SimSun" w:hAnsi="Arial" w:cs="Arial"/>
                <w:sz w:val="18"/>
                <w:szCs w:val="18"/>
                <w:lang w:val="en-US" w:eastAsia="zh-CN"/>
              </w:rPr>
            </w:pPr>
          </w:p>
        </w:tc>
        <w:tc>
          <w:tcPr>
            <w:tcW w:w="1512" w:type="dxa"/>
            <w:tcBorders>
              <w:top w:val="single" w:sz="4" w:space="0" w:color="auto"/>
              <w:left w:val="nil"/>
              <w:bottom w:val="single" w:sz="4" w:space="0" w:color="auto"/>
              <w:right w:val="single" w:sz="4" w:space="0" w:color="auto"/>
            </w:tcBorders>
          </w:tcPr>
          <w:p w14:paraId="040410B2" w14:textId="04A15873" w:rsidR="00816B00" w:rsidRDefault="00816B00" w:rsidP="000846E2">
            <w:pPr>
              <w:keepNext/>
              <w:keepLines/>
              <w:widowControl w:val="0"/>
              <w:spacing w:before="100" w:beforeAutospacing="1" w:after="0"/>
              <w:rPr>
                <w:ins w:id="12358" w:author="CR1168" w:date="2023-11-09T09:47:00Z"/>
                <w:rFonts w:ascii="Arial" w:eastAsia="SimSun" w:hAnsi="Arial" w:cs="Arial"/>
                <w:sz w:val="18"/>
                <w:szCs w:val="18"/>
                <w:lang w:val="en-US" w:eastAsia="zh-CN"/>
              </w:rPr>
            </w:pPr>
            <w:ins w:id="12359" w:author="CR1168" w:date="2023-11-09T09:47:00Z">
              <w:r>
                <w:rPr>
                  <w:rFonts w:ascii="Arial" w:eastAsia="SimSun" w:hAnsi="Arial" w:cs="Arial"/>
                  <w:sz w:val="18"/>
                  <w:szCs w:val="18"/>
                  <w:lang w:val="en-US" w:eastAsia="zh-CN"/>
                </w:rPr>
                <w:t>9.3.1.</w:t>
              </w:r>
              <w:del w:id="12360" w:author="MCC" w:date="2023-11-09T10:15:00Z">
                <w:r w:rsidDel="001E2224">
                  <w:rPr>
                    <w:rFonts w:ascii="Arial" w:eastAsia="SimSun" w:hAnsi="Arial" w:cs="Arial"/>
                    <w:sz w:val="18"/>
                    <w:szCs w:val="18"/>
                    <w:lang w:val="en-US" w:eastAsia="zh-CN"/>
                  </w:rPr>
                  <w:delText>x</w:delText>
                </w:r>
                <w:r w:rsidDel="001E2224">
                  <w:rPr>
                    <w:rFonts w:ascii="Arial" w:eastAsia="SimSun" w:hAnsi="Arial" w:cs="Arial" w:hint="eastAsia"/>
                    <w:sz w:val="18"/>
                    <w:szCs w:val="18"/>
                    <w:lang w:val="en-US" w:eastAsia="zh-CN"/>
                  </w:rPr>
                  <w:delText>1</w:delText>
                </w:r>
              </w:del>
            </w:ins>
            <w:ins w:id="12361" w:author="MCC" w:date="2023-11-09T10:15:00Z">
              <w:r w:rsidR="001E2224">
                <w:rPr>
                  <w:rFonts w:ascii="Arial" w:eastAsia="SimSun" w:hAnsi="Arial" w:cs="Arial"/>
                  <w:sz w:val="18"/>
                  <w:szCs w:val="18"/>
                  <w:lang w:val="en-US" w:eastAsia="zh-CN"/>
                </w:rPr>
                <w:t>293</w:t>
              </w:r>
            </w:ins>
          </w:p>
        </w:tc>
        <w:tc>
          <w:tcPr>
            <w:tcW w:w="1728" w:type="dxa"/>
            <w:tcBorders>
              <w:top w:val="single" w:sz="4" w:space="0" w:color="auto"/>
              <w:left w:val="nil"/>
              <w:bottom w:val="single" w:sz="4" w:space="0" w:color="auto"/>
              <w:right w:val="single" w:sz="4" w:space="0" w:color="auto"/>
            </w:tcBorders>
          </w:tcPr>
          <w:p w14:paraId="2B012CB2" w14:textId="77777777" w:rsidR="00816B00" w:rsidRDefault="00816B00" w:rsidP="000846E2">
            <w:pPr>
              <w:keepNext/>
              <w:keepLines/>
              <w:widowControl w:val="0"/>
              <w:spacing w:before="100" w:beforeAutospacing="1" w:after="0"/>
              <w:rPr>
                <w:ins w:id="12362" w:author="CR1168" w:date="2023-11-09T09:47:00Z"/>
                <w:rFonts w:ascii="Arial" w:eastAsia="SimSun" w:hAnsi="Arial" w:cs="Arial"/>
                <w:sz w:val="18"/>
                <w:szCs w:val="18"/>
                <w:lang w:val="en-US" w:eastAsia="zh-CN"/>
              </w:rPr>
            </w:pPr>
          </w:p>
        </w:tc>
        <w:tc>
          <w:tcPr>
            <w:tcW w:w="1080" w:type="dxa"/>
            <w:tcBorders>
              <w:top w:val="single" w:sz="4" w:space="0" w:color="auto"/>
              <w:left w:val="nil"/>
              <w:bottom w:val="single" w:sz="4" w:space="0" w:color="auto"/>
              <w:right w:val="single" w:sz="4" w:space="0" w:color="auto"/>
            </w:tcBorders>
          </w:tcPr>
          <w:p w14:paraId="671C6CB2" w14:textId="77777777" w:rsidR="00816B00" w:rsidRDefault="00816B00" w:rsidP="000846E2">
            <w:pPr>
              <w:keepNext/>
              <w:keepLines/>
              <w:widowControl w:val="0"/>
              <w:spacing w:before="100" w:beforeAutospacing="1" w:after="0"/>
              <w:jc w:val="center"/>
              <w:rPr>
                <w:ins w:id="12363" w:author="CR1168" w:date="2023-11-09T09:47:00Z"/>
                <w:rFonts w:ascii="Arial" w:eastAsia="MS Mincho" w:hAnsi="Arial" w:cs="Arial"/>
                <w:sz w:val="18"/>
                <w:szCs w:val="18"/>
                <w:lang w:val="en-US" w:eastAsia="zh-CN"/>
              </w:rPr>
            </w:pPr>
            <w:ins w:id="12364" w:author="CR1168" w:date="2023-11-09T09:47:00Z">
              <w:r>
                <w:rPr>
                  <w:rFonts w:ascii="Arial" w:eastAsia="SimSun" w:hAnsi="Arial" w:cs="Arial"/>
                  <w:sz w:val="18"/>
                  <w:szCs w:val="18"/>
                  <w:lang w:val="en-US" w:eastAsia="zh-CN"/>
                </w:rPr>
                <w:t>YES</w:t>
              </w:r>
            </w:ins>
          </w:p>
        </w:tc>
        <w:tc>
          <w:tcPr>
            <w:tcW w:w="1080" w:type="dxa"/>
            <w:tcBorders>
              <w:top w:val="single" w:sz="4" w:space="0" w:color="auto"/>
              <w:left w:val="nil"/>
              <w:bottom w:val="single" w:sz="4" w:space="0" w:color="auto"/>
              <w:right w:val="single" w:sz="4" w:space="0" w:color="auto"/>
            </w:tcBorders>
          </w:tcPr>
          <w:p w14:paraId="4882E62B" w14:textId="77777777" w:rsidR="00816B00" w:rsidRDefault="00816B00" w:rsidP="000846E2">
            <w:pPr>
              <w:keepNext/>
              <w:keepLines/>
              <w:widowControl w:val="0"/>
              <w:spacing w:before="100" w:beforeAutospacing="1" w:after="0"/>
              <w:jc w:val="center"/>
              <w:rPr>
                <w:ins w:id="12365" w:author="CR1168" w:date="2023-11-09T09:47:00Z"/>
                <w:rFonts w:ascii="Arial" w:eastAsia="SimSun" w:hAnsi="Arial" w:cs="Arial"/>
                <w:sz w:val="18"/>
                <w:szCs w:val="18"/>
                <w:lang w:val="en-US" w:eastAsia="zh-CN"/>
              </w:rPr>
            </w:pPr>
            <w:ins w:id="12366" w:author="CR1168" w:date="2023-11-09T09:47:00Z">
              <w:r>
                <w:rPr>
                  <w:rFonts w:ascii="Arial" w:eastAsia="SimSun" w:hAnsi="Arial" w:cs="Arial"/>
                  <w:sz w:val="18"/>
                  <w:szCs w:val="18"/>
                  <w:lang w:val="en-US" w:eastAsia="zh-CN"/>
                </w:rPr>
                <w:t>ignore</w:t>
              </w:r>
            </w:ins>
          </w:p>
        </w:tc>
      </w:tr>
    </w:tbl>
    <w:p w14:paraId="7C44651C" w14:textId="77777777" w:rsidR="00816B00" w:rsidRDefault="00816B00" w:rsidP="00816B00">
      <w:pPr>
        <w:pStyle w:val="FirstChange"/>
        <w:rPr>
          <w:ins w:id="12367" w:author="CR1168" w:date="2023-11-09T09:47:00Z"/>
          <w:highlight w:val="yellow"/>
        </w:rPr>
      </w:pPr>
    </w:p>
    <w:p w14:paraId="40F42406" w14:textId="77777777" w:rsidR="00A3498C" w:rsidRPr="00B05F25" w:rsidRDefault="00A3498C"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12368" w:name="_Toc99038676"/>
      <w:bookmarkStart w:id="12369" w:name="_Toc99730939"/>
      <w:bookmarkStart w:id="12370" w:name="_Toc105511070"/>
      <w:bookmarkStart w:id="12371" w:name="_Toc105927602"/>
      <w:bookmarkStart w:id="12372" w:name="_Toc106110142"/>
      <w:bookmarkStart w:id="12373" w:name="_Toc113835579"/>
      <w:bookmarkStart w:id="12374" w:name="_Toc120124427"/>
      <w:bookmarkStart w:id="12375" w:name="_Toc146226694"/>
      <w:bookmarkStart w:id="12376" w:name="_CR9_3"/>
      <w:bookmarkEnd w:id="12376"/>
      <w:r w:rsidRPr="00EA5FA7">
        <w:t>9.3</w:t>
      </w:r>
      <w:r w:rsidRPr="00EA5FA7">
        <w:tab/>
        <w:t>Information Element Definitions</w:t>
      </w:r>
      <w:bookmarkEnd w:id="10619"/>
      <w:bookmarkEnd w:id="10620"/>
      <w:bookmarkEnd w:id="10621"/>
      <w:bookmarkEnd w:id="10622"/>
      <w:bookmarkEnd w:id="11141"/>
      <w:bookmarkEnd w:id="11142"/>
      <w:bookmarkEnd w:id="11143"/>
      <w:bookmarkEnd w:id="11144"/>
      <w:bookmarkEnd w:id="11145"/>
      <w:bookmarkEnd w:id="11146"/>
      <w:bookmarkEnd w:id="11147"/>
      <w:bookmarkEnd w:id="12368"/>
      <w:bookmarkEnd w:id="12369"/>
      <w:bookmarkEnd w:id="12370"/>
      <w:bookmarkEnd w:id="12371"/>
      <w:bookmarkEnd w:id="12372"/>
      <w:bookmarkEnd w:id="12373"/>
      <w:bookmarkEnd w:id="12374"/>
      <w:bookmarkEnd w:id="12375"/>
    </w:p>
    <w:p w14:paraId="7E6787D1" w14:textId="77777777" w:rsidR="00F970C9" w:rsidRPr="00EA5FA7" w:rsidRDefault="00F970C9" w:rsidP="00B90779">
      <w:pPr>
        <w:pStyle w:val="Heading3"/>
        <w:keepNext w:val="0"/>
        <w:keepLines w:val="0"/>
        <w:widowControl w:val="0"/>
      </w:pPr>
      <w:bookmarkStart w:id="12377" w:name="_Toc20955904"/>
      <w:bookmarkStart w:id="12378" w:name="_Toc29893022"/>
      <w:bookmarkStart w:id="12379" w:name="_Toc36556959"/>
      <w:bookmarkStart w:id="12380" w:name="_Toc45832407"/>
      <w:bookmarkStart w:id="12381" w:name="_Toc51763687"/>
      <w:bookmarkStart w:id="12382" w:name="_Toc64448856"/>
      <w:bookmarkStart w:id="12383" w:name="_Toc66289515"/>
      <w:bookmarkStart w:id="12384" w:name="_Toc74154628"/>
      <w:bookmarkStart w:id="12385" w:name="_Toc81383372"/>
      <w:bookmarkStart w:id="12386" w:name="_Toc88658005"/>
      <w:bookmarkStart w:id="12387" w:name="_Toc97910917"/>
      <w:bookmarkStart w:id="12388" w:name="_Toc99038677"/>
      <w:bookmarkStart w:id="12389" w:name="_Toc99730940"/>
      <w:bookmarkStart w:id="12390" w:name="_Toc105511071"/>
      <w:bookmarkStart w:id="12391" w:name="_Toc105927603"/>
      <w:bookmarkStart w:id="12392" w:name="_Toc106110143"/>
      <w:bookmarkStart w:id="12393" w:name="_Toc113835580"/>
      <w:bookmarkStart w:id="12394" w:name="_Toc120124428"/>
      <w:bookmarkStart w:id="12395" w:name="_Toc146226695"/>
      <w:bookmarkStart w:id="12396" w:name="_CR9_3_1"/>
      <w:bookmarkEnd w:id="12396"/>
      <w:r w:rsidRPr="00EA5FA7">
        <w:t>9.3.1</w:t>
      </w:r>
      <w:r w:rsidRPr="009E6EC2">
        <w:tab/>
      </w:r>
      <w:r w:rsidRPr="00EA5FA7">
        <w:t>Radio Network Layer Related IEs</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64D2515D" w14:textId="77777777" w:rsidR="00F970C9" w:rsidRPr="00EA5FA7" w:rsidRDefault="00F970C9" w:rsidP="00B90779">
      <w:pPr>
        <w:pStyle w:val="Heading4"/>
        <w:keepNext w:val="0"/>
        <w:keepLines w:val="0"/>
        <w:widowControl w:val="0"/>
      </w:pPr>
      <w:bookmarkStart w:id="12397" w:name="_Toc20955905"/>
      <w:bookmarkStart w:id="12398" w:name="_Toc29893023"/>
      <w:bookmarkStart w:id="12399" w:name="_Toc36556960"/>
      <w:bookmarkStart w:id="12400" w:name="_Toc45832408"/>
      <w:bookmarkStart w:id="12401" w:name="_Toc51763688"/>
      <w:bookmarkStart w:id="12402" w:name="_Toc64448857"/>
      <w:bookmarkStart w:id="12403" w:name="_Toc66289516"/>
      <w:bookmarkStart w:id="12404" w:name="_Toc74154629"/>
      <w:bookmarkStart w:id="12405" w:name="_Toc81383373"/>
      <w:bookmarkStart w:id="12406" w:name="_Toc88658006"/>
      <w:bookmarkStart w:id="12407" w:name="_Toc97910918"/>
      <w:bookmarkStart w:id="12408" w:name="_Toc99038678"/>
      <w:bookmarkStart w:id="12409" w:name="_Toc99730941"/>
      <w:bookmarkStart w:id="12410" w:name="_Toc105511072"/>
      <w:bookmarkStart w:id="12411" w:name="_Toc105927604"/>
      <w:bookmarkStart w:id="12412" w:name="_Toc106110144"/>
      <w:bookmarkStart w:id="12413" w:name="_Toc113835581"/>
      <w:bookmarkStart w:id="12414" w:name="_Toc120124429"/>
      <w:bookmarkStart w:id="12415" w:name="_Toc146226696"/>
      <w:bookmarkStart w:id="12416" w:name="_CR9_3_1_1"/>
      <w:bookmarkEnd w:id="12416"/>
      <w:r w:rsidRPr="00EA5FA7">
        <w:t>9.3.1.1</w:t>
      </w:r>
      <w:r w:rsidRPr="00EA5FA7">
        <w:tab/>
        <w:t>Message Type</w:t>
      </w:r>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BFD795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741" w:type="pct"/>
          </w:tcPr>
          <w:p w14:paraId="5624E8D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963" w:type="pct"/>
          </w:tcPr>
          <w:p w14:paraId="6105E2C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481" w:type="pct"/>
          </w:tcPr>
          <w:p w14:paraId="39D93E70"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A44C6C" w:rsidRPr="00EA5FA7" w14:paraId="500DA09B" w14:textId="77777777" w:rsidTr="00A44C6C">
        <w:tc>
          <w:tcPr>
            <w:tcW w:w="1259" w:type="pct"/>
          </w:tcPr>
          <w:p w14:paraId="6A571F93"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Message Type</w:t>
            </w:r>
          </w:p>
        </w:tc>
        <w:tc>
          <w:tcPr>
            <w:tcW w:w="556" w:type="pct"/>
          </w:tcPr>
          <w:p w14:paraId="2B634B0E" w14:textId="77777777" w:rsidR="00F970C9" w:rsidRPr="00EA5FA7" w:rsidRDefault="00F970C9" w:rsidP="00B90779">
            <w:pPr>
              <w:widowControl w:val="0"/>
              <w:spacing w:after="0"/>
              <w:rPr>
                <w:rFonts w:ascii="Arial" w:hAnsi="Arial" w:cs="Arial"/>
                <w:sz w:val="18"/>
                <w:szCs w:val="18"/>
                <w:lang w:eastAsia="ja-JP"/>
              </w:rPr>
            </w:pPr>
          </w:p>
        </w:tc>
        <w:tc>
          <w:tcPr>
            <w:tcW w:w="741" w:type="pct"/>
          </w:tcPr>
          <w:p w14:paraId="1B432D35"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7B2A0AEA" w14:textId="77777777" w:rsidR="00F970C9" w:rsidRPr="00EA5FA7" w:rsidRDefault="00F970C9" w:rsidP="00B90779">
            <w:pPr>
              <w:widowControl w:val="0"/>
              <w:spacing w:after="0"/>
              <w:rPr>
                <w:rFonts w:ascii="Arial" w:hAnsi="Arial" w:cs="Arial"/>
                <w:sz w:val="18"/>
                <w:szCs w:val="18"/>
                <w:lang w:eastAsia="ja-JP"/>
              </w:rPr>
            </w:pPr>
          </w:p>
        </w:tc>
        <w:tc>
          <w:tcPr>
            <w:tcW w:w="1481" w:type="pct"/>
          </w:tcPr>
          <w:p w14:paraId="16F1A9D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62967BA0" w14:textId="77777777" w:rsidTr="00A44C6C">
        <w:tc>
          <w:tcPr>
            <w:tcW w:w="1259" w:type="pct"/>
          </w:tcPr>
          <w:p w14:paraId="35D72BAF"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Procedure Code</w:t>
            </w:r>
          </w:p>
        </w:tc>
        <w:tc>
          <w:tcPr>
            <w:tcW w:w="556" w:type="pct"/>
          </w:tcPr>
          <w:p w14:paraId="1AB3961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7691CF10"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52C1896E" w14:textId="77777777" w:rsidR="00F970C9" w:rsidRPr="00EA5FA7" w:rsidRDefault="00F970C9" w:rsidP="00B90779">
            <w:pPr>
              <w:widowControl w:val="0"/>
              <w:spacing w:after="0"/>
              <w:rPr>
                <w:rFonts w:cs="Arial"/>
                <w:szCs w:val="18"/>
                <w:lang w:eastAsia="ja-JP"/>
              </w:rPr>
            </w:pPr>
            <w:r w:rsidRPr="00EA5FA7">
              <w:rPr>
                <w:rFonts w:cs="Arial"/>
                <w:szCs w:val="18"/>
                <w:lang w:eastAsia="ja-JP"/>
              </w:rPr>
              <w:t>INTEGER (0..255)</w:t>
            </w:r>
          </w:p>
        </w:tc>
        <w:tc>
          <w:tcPr>
            <w:tcW w:w="1481" w:type="pct"/>
          </w:tcPr>
          <w:p w14:paraId="65C21B1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00E056EB" w14:textId="77777777" w:rsidTr="00A44C6C">
        <w:tc>
          <w:tcPr>
            <w:tcW w:w="1259" w:type="pct"/>
          </w:tcPr>
          <w:p w14:paraId="42119865"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Message</w:t>
            </w:r>
          </w:p>
        </w:tc>
        <w:tc>
          <w:tcPr>
            <w:tcW w:w="556" w:type="pct"/>
          </w:tcPr>
          <w:p w14:paraId="38102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5F380889"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03AC5C6B"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481" w:type="pct"/>
          </w:tcPr>
          <w:p w14:paraId="066236E3" w14:textId="77777777" w:rsidR="00F970C9" w:rsidRPr="00EA5FA7" w:rsidRDefault="00F970C9" w:rsidP="00B90779">
            <w:pPr>
              <w:widowControl w:val="0"/>
              <w:spacing w:after="0"/>
              <w:rPr>
                <w:rFonts w:ascii="Arial" w:hAnsi="Arial" w:cs="Arial"/>
                <w:sz w:val="18"/>
                <w:szCs w:val="18"/>
                <w:lang w:eastAsia="ja-JP"/>
              </w:rPr>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12417" w:name="_Toc20955906"/>
      <w:bookmarkStart w:id="12418" w:name="_Toc29893024"/>
      <w:bookmarkStart w:id="12419" w:name="_Toc36556961"/>
      <w:bookmarkStart w:id="12420" w:name="_Toc45832409"/>
      <w:bookmarkStart w:id="12421" w:name="_Toc51763689"/>
      <w:bookmarkStart w:id="12422" w:name="_Toc64448858"/>
      <w:bookmarkStart w:id="12423" w:name="_Toc66289517"/>
      <w:bookmarkStart w:id="12424" w:name="_Toc74154630"/>
      <w:bookmarkStart w:id="12425" w:name="_Toc81383374"/>
      <w:bookmarkStart w:id="12426" w:name="_Toc88658007"/>
      <w:bookmarkStart w:id="12427" w:name="_Toc97910919"/>
      <w:bookmarkStart w:id="12428" w:name="_Toc99038679"/>
      <w:bookmarkStart w:id="12429" w:name="_Toc99730942"/>
      <w:bookmarkStart w:id="12430" w:name="_Toc105511073"/>
      <w:bookmarkStart w:id="12431" w:name="_Toc105927605"/>
      <w:bookmarkStart w:id="12432" w:name="_Toc106110145"/>
      <w:bookmarkStart w:id="12433" w:name="_Toc113835582"/>
      <w:bookmarkStart w:id="12434" w:name="_Toc120124430"/>
      <w:bookmarkStart w:id="12435" w:name="_Toc146226697"/>
      <w:bookmarkStart w:id="12436" w:name="_CR9_3_1_2"/>
      <w:bookmarkEnd w:id="12436"/>
      <w:r w:rsidRPr="00EA5FA7">
        <w:rPr>
          <w:lang w:eastAsia="zh-CN"/>
        </w:rPr>
        <w:t>9.3.1.2</w:t>
      </w:r>
      <w:r w:rsidRPr="00EA5FA7">
        <w:rPr>
          <w:lang w:eastAsia="zh-CN"/>
        </w:rPr>
        <w:tab/>
      </w:r>
      <w:r w:rsidRPr="00EA5FA7">
        <w:rPr>
          <w:rFonts w:cs="Arial"/>
          <w:szCs w:val="24"/>
        </w:rPr>
        <w:t>Cause</w:t>
      </w:r>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1C3D302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26DED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E4918A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5542D132"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080" w:type="dxa"/>
          </w:tcPr>
          <w:p w14:paraId="441FD4D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90779">
            <w:pPr>
              <w:pStyle w:val="TAL"/>
              <w:keepNext w:val="0"/>
              <w:keepLines w:val="0"/>
              <w:widowControl w:val="0"/>
              <w:rPr>
                <w:lang w:eastAsia="ja-JP"/>
              </w:rPr>
            </w:pPr>
          </w:p>
        </w:tc>
        <w:tc>
          <w:tcPr>
            <w:tcW w:w="1872" w:type="dxa"/>
          </w:tcPr>
          <w:p w14:paraId="37EA1560" w14:textId="77777777" w:rsidR="00F970C9" w:rsidRPr="00EA5FA7" w:rsidRDefault="00F970C9" w:rsidP="00B90779">
            <w:pPr>
              <w:pStyle w:val="TAL"/>
              <w:keepNext w:val="0"/>
              <w:keepLines w:val="0"/>
              <w:widowControl w:val="0"/>
              <w:rPr>
                <w:lang w:eastAsia="ja-JP"/>
              </w:rPr>
            </w:pPr>
          </w:p>
        </w:tc>
        <w:tc>
          <w:tcPr>
            <w:tcW w:w="2880" w:type="dxa"/>
          </w:tcPr>
          <w:p w14:paraId="2A42D566" w14:textId="77777777" w:rsidR="00F970C9" w:rsidRPr="00EA5FA7" w:rsidRDefault="00F970C9" w:rsidP="00B90779">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080" w:type="dxa"/>
          </w:tcPr>
          <w:p w14:paraId="4A70C1AB" w14:textId="77777777" w:rsidR="00F970C9" w:rsidRPr="00EA5FA7" w:rsidRDefault="00F970C9" w:rsidP="00B90779">
            <w:pPr>
              <w:pStyle w:val="TAL"/>
              <w:keepNext w:val="0"/>
              <w:keepLines w:val="0"/>
              <w:widowControl w:val="0"/>
              <w:rPr>
                <w:lang w:eastAsia="ja-JP"/>
              </w:rPr>
            </w:pPr>
          </w:p>
        </w:tc>
        <w:tc>
          <w:tcPr>
            <w:tcW w:w="1440" w:type="dxa"/>
          </w:tcPr>
          <w:p w14:paraId="62C29024" w14:textId="77777777" w:rsidR="00F970C9" w:rsidRPr="00EA5FA7" w:rsidRDefault="00F970C9" w:rsidP="00B90779">
            <w:pPr>
              <w:pStyle w:val="TAL"/>
              <w:keepNext w:val="0"/>
              <w:keepLines w:val="0"/>
              <w:widowControl w:val="0"/>
              <w:rPr>
                <w:lang w:eastAsia="ja-JP"/>
              </w:rPr>
            </w:pPr>
          </w:p>
        </w:tc>
        <w:tc>
          <w:tcPr>
            <w:tcW w:w="1872" w:type="dxa"/>
          </w:tcPr>
          <w:p w14:paraId="5D2098CE" w14:textId="77777777" w:rsidR="00F970C9" w:rsidRPr="00EA5FA7" w:rsidRDefault="00F970C9" w:rsidP="00B90779">
            <w:pPr>
              <w:pStyle w:val="TAL"/>
              <w:keepNext w:val="0"/>
              <w:keepLines w:val="0"/>
              <w:widowControl w:val="0"/>
              <w:rPr>
                <w:lang w:eastAsia="ja-JP"/>
              </w:rPr>
            </w:pPr>
          </w:p>
        </w:tc>
        <w:tc>
          <w:tcPr>
            <w:tcW w:w="2880" w:type="dxa"/>
          </w:tcPr>
          <w:p w14:paraId="46930DF9" w14:textId="77777777" w:rsidR="00F970C9" w:rsidRPr="00EA5FA7" w:rsidRDefault="00F970C9" w:rsidP="00B90779">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 xml:space="preserve">&gt;&gt;Radio Network Layer Cause </w:t>
            </w:r>
          </w:p>
        </w:tc>
        <w:tc>
          <w:tcPr>
            <w:tcW w:w="1080" w:type="dxa"/>
          </w:tcPr>
          <w:p w14:paraId="0738964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90779">
            <w:pPr>
              <w:pStyle w:val="TAL"/>
              <w:keepNext w:val="0"/>
              <w:keepLines w:val="0"/>
              <w:widowControl w:val="0"/>
              <w:rPr>
                <w:lang w:eastAsia="ja-JP"/>
              </w:rPr>
            </w:pPr>
          </w:p>
        </w:tc>
        <w:tc>
          <w:tcPr>
            <w:tcW w:w="1872" w:type="dxa"/>
          </w:tcPr>
          <w:p w14:paraId="32EA0196"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90779">
            <w:pPr>
              <w:pStyle w:val="TAL"/>
              <w:keepNext w:val="0"/>
              <w:keepLines w:val="0"/>
              <w:widowControl w:val="0"/>
              <w:rPr>
                <w:lang w:eastAsia="ja-JP"/>
              </w:rPr>
            </w:pPr>
            <w:r w:rsidRPr="00EA5FA7">
              <w:rPr>
                <w:lang w:eastAsia="ja-JP"/>
              </w:rPr>
              <w:t xml:space="preserve">Unknown or already allocated gNB-DU </w:t>
            </w:r>
            <w:r w:rsidRPr="00EA5FA7">
              <w:rPr>
                <w:lang w:eastAsia="ja-JP"/>
              </w:rPr>
              <w:lastRenderedPageBreak/>
              <w:t xml:space="preserve">UE F1AP ID, </w:t>
            </w:r>
          </w:p>
          <w:p w14:paraId="2CB46B88" w14:textId="77777777" w:rsidR="00F970C9" w:rsidRPr="00EA5FA7" w:rsidRDefault="00F970C9" w:rsidP="00B90779">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90779">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90779">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90779">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90779">
            <w:pPr>
              <w:pStyle w:val="TAL"/>
              <w:keepNext w:val="0"/>
              <w:keepLines w:val="0"/>
              <w:widowControl w:val="0"/>
              <w:rPr>
                <w:lang w:eastAsia="ja-JP"/>
              </w:rPr>
            </w:pPr>
            <w:r w:rsidRPr="00EA5FA7">
              <w:rPr>
                <w:lang w:eastAsia="ja-JP"/>
              </w:rPr>
              <w:t xml:space="preserve">No Radio Resources Available, </w:t>
            </w:r>
          </w:p>
          <w:p w14:paraId="1762F03F" w14:textId="3DDAF03B" w:rsidR="00F970C9" w:rsidRPr="00EA5FA7" w:rsidRDefault="00F970C9" w:rsidP="00B90779">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12437"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12437"/>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xml:space="preserve">, Unknown or already allocated gNB-CU MBS F1AP ID, Unknown or already allocated gNB-DU </w:t>
            </w:r>
            <w:r w:rsidR="00A9401D">
              <w:lastRenderedPageBreak/>
              <w:t>MBS F1AP ID, Unknown or inconsistent pair of MBS F1AP ID, Unknown or inconsistent MRB ID</w:t>
            </w:r>
            <w:r w:rsidR="004E4556" w:rsidRPr="004E4556">
              <w:t>, TAT-SDT expiry</w:t>
            </w:r>
            <w:ins w:id="12438" w:author="CR1037" w:date="2023-11-06T14:18:00Z">
              <w:r w:rsidR="007F18A1">
                <w:t>, LTM command triggered</w:t>
              </w:r>
            </w:ins>
            <w:ins w:id="12439" w:author="CR1129" w:date="2023-11-06T14:18:00Z">
              <w:r w:rsidR="006E28B7">
                <w:t>, SSB not Available</w:t>
              </w:r>
            </w:ins>
            <w:r w:rsidR="007F18A1" w:rsidRPr="00EA5FA7">
              <w:rPr>
                <w:lang w:eastAsia="ja-JP"/>
              </w:rPr>
              <w:t>)</w:t>
            </w:r>
          </w:p>
        </w:tc>
        <w:tc>
          <w:tcPr>
            <w:tcW w:w="2880" w:type="dxa"/>
          </w:tcPr>
          <w:p w14:paraId="49A759E8" w14:textId="77777777" w:rsidR="00F970C9" w:rsidRPr="00EA5FA7" w:rsidRDefault="00F970C9" w:rsidP="00B90779">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lastRenderedPageBreak/>
              <w:t>&gt;Transport Layer</w:t>
            </w:r>
          </w:p>
        </w:tc>
        <w:tc>
          <w:tcPr>
            <w:tcW w:w="1080" w:type="dxa"/>
          </w:tcPr>
          <w:p w14:paraId="5910B86C" w14:textId="77777777" w:rsidR="00F970C9" w:rsidRPr="00EA5FA7" w:rsidRDefault="00F970C9" w:rsidP="00B90779">
            <w:pPr>
              <w:pStyle w:val="TAL"/>
              <w:keepNext w:val="0"/>
              <w:keepLines w:val="0"/>
              <w:widowControl w:val="0"/>
              <w:rPr>
                <w:lang w:eastAsia="ja-JP"/>
              </w:rPr>
            </w:pPr>
          </w:p>
        </w:tc>
        <w:tc>
          <w:tcPr>
            <w:tcW w:w="1440" w:type="dxa"/>
          </w:tcPr>
          <w:p w14:paraId="717FDAED" w14:textId="77777777" w:rsidR="00F970C9" w:rsidRPr="00EA5FA7" w:rsidRDefault="00F970C9" w:rsidP="00B90779">
            <w:pPr>
              <w:pStyle w:val="TAL"/>
              <w:keepNext w:val="0"/>
              <w:keepLines w:val="0"/>
              <w:widowControl w:val="0"/>
              <w:rPr>
                <w:lang w:eastAsia="ja-JP"/>
              </w:rPr>
            </w:pPr>
          </w:p>
        </w:tc>
        <w:tc>
          <w:tcPr>
            <w:tcW w:w="1872" w:type="dxa"/>
          </w:tcPr>
          <w:p w14:paraId="50FEB22E" w14:textId="77777777" w:rsidR="00F970C9" w:rsidRPr="00EA5FA7" w:rsidRDefault="00F970C9" w:rsidP="00B90779">
            <w:pPr>
              <w:pStyle w:val="TAL"/>
              <w:keepNext w:val="0"/>
              <w:keepLines w:val="0"/>
              <w:widowControl w:val="0"/>
              <w:rPr>
                <w:lang w:eastAsia="ja-JP"/>
              </w:rPr>
            </w:pPr>
          </w:p>
        </w:tc>
        <w:tc>
          <w:tcPr>
            <w:tcW w:w="2880" w:type="dxa"/>
          </w:tcPr>
          <w:p w14:paraId="560660C2" w14:textId="77777777" w:rsidR="00F970C9" w:rsidRPr="00EA5FA7" w:rsidRDefault="00F970C9" w:rsidP="00B90779">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Transport Layer Cause</w:t>
            </w:r>
          </w:p>
        </w:tc>
        <w:tc>
          <w:tcPr>
            <w:tcW w:w="1080" w:type="dxa"/>
          </w:tcPr>
          <w:p w14:paraId="7731D94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90779">
            <w:pPr>
              <w:pStyle w:val="TAL"/>
              <w:keepNext w:val="0"/>
              <w:keepLines w:val="0"/>
              <w:widowControl w:val="0"/>
              <w:rPr>
                <w:lang w:eastAsia="ja-JP"/>
              </w:rPr>
            </w:pPr>
          </w:p>
        </w:tc>
        <w:tc>
          <w:tcPr>
            <w:tcW w:w="1872" w:type="dxa"/>
          </w:tcPr>
          <w:p w14:paraId="295D1D59"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B90779">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Protocol</w:t>
            </w:r>
          </w:p>
        </w:tc>
        <w:tc>
          <w:tcPr>
            <w:tcW w:w="1080" w:type="dxa"/>
          </w:tcPr>
          <w:p w14:paraId="3F7ABF52" w14:textId="77777777" w:rsidR="00F970C9" w:rsidRPr="00EA5FA7" w:rsidRDefault="00F970C9" w:rsidP="00B90779">
            <w:pPr>
              <w:pStyle w:val="TAL"/>
              <w:keepNext w:val="0"/>
              <w:keepLines w:val="0"/>
              <w:widowControl w:val="0"/>
              <w:rPr>
                <w:lang w:eastAsia="ja-JP"/>
              </w:rPr>
            </w:pPr>
          </w:p>
        </w:tc>
        <w:tc>
          <w:tcPr>
            <w:tcW w:w="1440" w:type="dxa"/>
          </w:tcPr>
          <w:p w14:paraId="630A87D3" w14:textId="77777777" w:rsidR="00F970C9" w:rsidRPr="00EA5FA7" w:rsidRDefault="00F970C9" w:rsidP="00B90779">
            <w:pPr>
              <w:pStyle w:val="TAL"/>
              <w:keepNext w:val="0"/>
              <w:keepLines w:val="0"/>
              <w:widowControl w:val="0"/>
              <w:rPr>
                <w:lang w:eastAsia="ja-JP"/>
              </w:rPr>
            </w:pPr>
          </w:p>
        </w:tc>
        <w:tc>
          <w:tcPr>
            <w:tcW w:w="1872" w:type="dxa"/>
          </w:tcPr>
          <w:p w14:paraId="26099E18" w14:textId="77777777" w:rsidR="00F970C9" w:rsidRPr="00EA5FA7" w:rsidRDefault="00F970C9" w:rsidP="00B90779">
            <w:pPr>
              <w:pStyle w:val="TAL"/>
              <w:keepNext w:val="0"/>
              <w:keepLines w:val="0"/>
              <w:widowControl w:val="0"/>
              <w:rPr>
                <w:lang w:eastAsia="ja-JP"/>
              </w:rPr>
            </w:pPr>
          </w:p>
        </w:tc>
        <w:tc>
          <w:tcPr>
            <w:tcW w:w="2880" w:type="dxa"/>
          </w:tcPr>
          <w:p w14:paraId="5A02BC89" w14:textId="77777777" w:rsidR="00F970C9" w:rsidRPr="00EA5FA7" w:rsidRDefault="00F970C9" w:rsidP="00B90779">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Protocol Cause</w:t>
            </w:r>
          </w:p>
        </w:tc>
        <w:tc>
          <w:tcPr>
            <w:tcW w:w="1080" w:type="dxa"/>
          </w:tcPr>
          <w:p w14:paraId="31CB028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90779">
            <w:pPr>
              <w:pStyle w:val="TAL"/>
              <w:keepNext w:val="0"/>
              <w:keepLines w:val="0"/>
              <w:widowControl w:val="0"/>
              <w:rPr>
                <w:lang w:eastAsia="ja-JP"/>
              </w:rPr>
            </w:pPr>
          </w:p>
        </w:tc>
        <w:tc>
          <w:tcPr>
            <w:tcW w:w="1872" w:type="dxa"/>
          </w:tcPr>
          <w:p w14:paraId="03D3B663"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90779">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90779">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B90779">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Misc</w:t>
            </w:r>
          </w:p>
        </w:tc>
        <w:tc>
          <w:tcPr>
            <w:tcW w:w="1080" w:type="dxa"/>
          </w:tcPr>
          <w:p w14:paraId="72C7E094" w14:textId="77777777" w:rsidR="00F970C9" w:rsidRPr="00EA5FA7" w:rsidRDefault="00F970C9" w:rsidP="00B90779">
            <w:pPr>
              <w:pStyle w:val="TAL"/>
              <w:keepNext w:val="0"/>
              <w:keepLines w:val="0"/>
              <w:widowControl w:val="0"/>
              <w:rPr>
                <w:lang w:eastAsia="ja-JP"/>
              </w:rPr>
            </w:pPr>
          </w:p>
        </w:tc>
        <w:tc>
          <w:tcPr>
            <w:tcW w:w="1440" w:type="dxa"/>
          </w:tcPr>
          <w:p w14:paraId="78FF8E7D" w14:textId="77777777" w:rsidR="00F970C9" w:rsidRPr="00EA5FA7" w:rsidRDefault="00F970C9" w:rsidP="00B90779">
            <w:pPr>
              <w:pStyle w:val="TAL"/>
              <w:keepNext w:val="0"/>
              <w:keepLines w:val="0"/>
              <w:widowControl w:val="0"/>
              <w:rPr>
                <w:lang w:eastAsia="ja-JP"/>
              </w:rPr>
            </w:pPr>
          </w:p>
        </w:tc>
        <w:tc>
          <w:tcPr>
            <w:tcW w:w="1872" w:type="dxa"/>
          </w:tcPr>
          <w:p w14:paraId="7F0A5402" w14:textId="77777777" w:rsidR="00F970C9" w:rsidRPr="00EA5FA7" w:rsidRDefault="00F970C9" w:rsidP="00B90779">
            <w:pPr>
              <w:pStyle w:val="TAL"/>
              <w:keepNext w:val="0"/>
              <w:keepLines w:val="0"/>
              <w:widowControl w:val="0"/>
              <w:rPr>
                <w:lang w:eastAsia="ja-JP"/>
              </w:rPr>
            </w:pPr>
          </w:p>
        </w:tc>
        <w:tc>
          <w:tcPr>
            <w:tcW w:w="2880" w:type="dxa"/>
          </w:tcPr>
          <w:p w14:paraId="4A45C1A5" w14:textId="77777777" w:rsidR="00F970C9" w:rsidRPr="00EA5FA7" w:rsidRDefault="00F970C9" w:rsidP="00B90779">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Miscellaneous Cause</w:t>
            </w:r>
          </w:p>
        </w:tc>
        <w:tc>
          <w:tcPr>
            <w:tcW w:w="1080" w:type="dxa"/>
          </w:tcPr>
          <w:p w14:paraId="7E64C0E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90779">
            <w:pPr>
              <w:pStyle w:val="TAL"/>
              <w:keepNext w:val="0"/>
              <w:keepLines w:val="0"/>
              <w:widowControl w:val="0"/>
              <w:rPr>
                <w:lang w:eastAsia="ja-JP"/>
              </w:rPr>
            </w:pPr>
          </w:p>
        </w:tc>
        <w:tc>
          <w:tcPr>
            <w:tcW w:w="1872" w:type="dxa"/>
          </w:tcPr>
          <w:p w14:paraId="06E183BB"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90779">
            <w:pPr>
              <w:pStyle w:val="TAL"/>
              <w:keepNext w:val="0"/>
              <w:keepLines w:val="0"/>
              <w:widowControl w:val="0"/>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B90779">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B90779">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90779">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90779">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90779">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90779">
            <w:pPr>
              <w:pStyle w:val="TAL"/>
              <w:keepNext w:val="0"/>
              <w:keepLines w:val="0"/>
              <w:widowControl w:val="0"/>
              <w:rPr>
                <w:lang w:eastAsia="ja-JP"/>
              </w:rPr>
            </w:pPr>
            <w:r w:rsidRPr="00EA5FA7">
              <w:rPr>
                <w:lang w:eastAsia="ja-JP"/>
              </w:rPr>
              <w:lastRenderedPageBreak/>
              <w:t>Interaction with other procedure</w:t>
            </w:r>
          </w:p>
        </w:tc>
        <w:tc>
          <w:tcPr>
            <w:tcW w:w="5175" w:type="dxa"/>
          </w:tcPr>
          <w:p w14:paraId="0A0A5811" w14:textId="77777777" w:rsidR="00F970C9" w:rsidRPr="00EA5FA7" w:rsidRDefault="00F970C9" w:rsidP="00B90779">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90779">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90779">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90779">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90779">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90779">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90779">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90779">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90779">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90779">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90779">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90779">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90779">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90779">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90779">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90779">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90779">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90779">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90779">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90779">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90779">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90779">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90779">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90779">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90779">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90779">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90779">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90779">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90779">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90779">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90779">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90779">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90779">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90779">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90779">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90779">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90779">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90779">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90779">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90779">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90779">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90779">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90779">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90779">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90779">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90779">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90779">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90779">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90779">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90779">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90779">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90779">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90779">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90779">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90779">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90779">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90779">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90779">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90779">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 xml:space="preserve">or </w:t>
            </w:r>
            <w:r w:rsidRPr="00AF41FF">
              <w:rPr>
                <w:rFonts w:cs="Arial"/>
                <w:szCs w:val="18"/>
                <w:lang w:eastAsia="ja-JP"/>
              </w:rPr>
              <w:lastRenderedPageBreak/>
              <w:t>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90779">
            <w:pPr>
              <w:pStyle w:val="TAL"/>
              <w:keepNext w:val="0"/>
              <w:keepLines w:val="0"/>
              <w:widowControl w:val="0"/>
              <w:rPr>
                <w:lang w:eastAsia="ja-JP"/>
              </w:rPr>
            </w:pPr>
            <w:r>
              <w:rPr>
                <w:lang w:eastAsia="ja-JP"/>
              </w:rPr>
              <w:lastRenderedPageBreak/>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90779">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7F18A1" w:rsidRPr="00EA5FA7" w14:paraId="01871A69" w14:textId="77777777" w:rsidTr="00576D5D">
        <w:trPr>
          <w:ins w:id="12440" w:author="CR1037" w:date="2023-11-06T22:55:00Z"/>
        </w:trPr>
        <w:tc>
          <w:tcPr>
            <w:tcW w:w="3118" w:type="dxa"/>
            <w:tcBorders>
              <w:top w:val="single" w:sz="4" w:space="0" w:color="auto"/>
              <w:left w:val="single" w:sz="4" w:space="0" w:color="auto"/>
              <w:bottom w:val="single" w:sz="4" w:space="0" w:color="auto"/>
              <w:right w:val="single" w:sz="4" w:space="0" w:color="auto"/>
            </w:tcBorders>
          </w:tcPr>
          <w:p w14:paraId="2F2BAEF8" w14:textId="2F2EA676" w:rsidR="007F18A1" w:rsidRDefault="007F18A1" w:rsidP="007F18A1">
            <w:pPr>
              <w:pStyle w:val="TAL"/>
              <w:keepNext w:val="0"/>
              <w:keepLines w:val="0"/>
              <w:widowControl w:val="0"/>
              <w:rPr>
                <w:ins w:id="12441" w:author="CR1037" w:date="2023-11-06T22:55:00Z"/>
                <w:lang w:eastAsia="ja-JP"/>
              </w:rPr>
            </w:pPr>
            <w:ins w:id="12442" w:author="CR1037" w:date="2023-11-06T14:18:00Z">
              <w:r>
                <w:t>LTM command triggered</w:t>
              </w:r>
            </w:ins>
          </w:p>
        </w:tc>
        <w:tc>
          <w:tcPr>
            <w:tcW w:w="5175" w:type="dxa"/>
            <w:tcBorders>
              <w:top w:val="single" w:sz="4" w:space="0" w:color="auto"/>
              <w:left w:val="single" w:sz="4" w:space="0" w:color="auto"/>
              <w:bottom w:val="single" w:sz="4" w:space="0" w:color="auto"/>
              <w:right w:val="single" w:sz="4" w:space="0" w:color="auto"/>
            </w:tcBorders>
          </w:tcPr>
          <w:p w14:paraId="39E42C5F" w14:textId="2BB4D0B7" w:rsidR="007F18A1" w:rsidRDefault="007F18A1" w:rsidP="007F18A1">
            <w:pPr>
              <w:pStyle w:val="TAL"/>
              <w:keepNext w:val="0"/>
              <w:keepLines w:val="0"/>
              <w:widowControl w:val="0"/>
              <w:rPr>
                <w:ins w:id="12443" w:author="CR1037" w:date="2023-11-06T22:55:00Z"/>
                <w:rFonts w:cs="Arial"/>
                <w:szCs w:val="18"/>
                <w:lang w:eastAsia="ja-JP"/>
              </w:rPr>
            </w:pPr>
            <w:ins w:id="12444" w:author="CR1037" w:date="2023-11-06T14:18:00Z">
              <w:r>
                <w:rPr>
                  <w:rFonts w:cs="Arial"/>
                  <w:szCs w:val="18"/>
                </w:rPr>
                <w:t>The action failed because the LTM command has been triggered.</w:t>
              </w:r>
            </w:ins>
          </w:p>
        </w:tc>
      </w:tr>
      <w:tr w:rsidR="006E28B7" w:rsidRPr="00EA5FA7" w14:paraId="237D1FCA" w14:textId="77777777" w:rsidTr="00576D5D">
        <w:trPr>
          <w:ins w:id="12445" w:author="CR1129" w:date="2023-11-07T20:14:00Z"/>
        </w:trPr>
        <w:tc>
          <w:tcPr>
            <w:tcW w:w="3118" w:type="dxa"/>
            <w:tcBorders>
              <w:top w:val="single" w:sz="4" w:space="0" w:color="auto"/>
              <w:left w:val="single" w:sz="4" w:space="0" w:color="auto"/>
              <w:bottom w:val="single" w:sz="4" w:space="0" w:color="auto"/>
              <w:right w:val="single" w:sz="4" w:space="0" w:color="auto"/>
            </w:tcBorders>
          </w:tcPr>
          <w:p w14:paraId="6728811D" w14:textId="5697D832" w:rsidR="006E28B7" w:rsidRDefault="006E28B7" w:rsidP="006E28B7">
            <w:pPr>
              <w:pStyle w:val="TAL"/>
              <w:keepNext w:val="0"/>
              <w:keepLines w:val="0"/>
              <w:widowControl w:val="0"/>
              <w:rPr>
                <w:ins w:id="12446" w:author="CR1129" w:date="2023-11-07T20:14:00Z"/>
              </w:rPr>
            </w:pPr>
            <w:ins w:id="12447" w:author="CR1129" w:date="2023-11-06T14:18:00Z">
              <w:r>
                <w:t>SSB not Available</w:t>
              </w:r>
            </w:ins>
          </w:p>
        </w:tc>
        <w:tc>
          <w:tcPr>
            <w:tcW w:w="5175" w:type="dxa"/>
            <w:tcBorders>
              <w:top w:val="single" w:sz="4" w:space="0" w:color="auto"/>
              <w:left w:val="single" w:sz="4" w:space="0" w:color="auto"/>
              <w:bottom w:val="single" w:sz="4" w:space="0" w:color="auto"/>
              <w:right w:val="single" w:sz="4" w:space="0" w:color="auto"/>
            </w:tcBorders>
          </w:tcPr>
          <w:p w14:paraId="17EE13DF" w14:textId="1A4DCFB5" w:rsidR="006E28B7" w:rsidRDefault="006E28B7" w:rsidP="006E28B7">
            <w:pPr>
              <w:pStyle w:val="TAL"/>
              <w:keepNext w:val="0"/>
              <w:keepLines w:val="0"/>
              <w:widowControl w:val="0"/>
              <w:rPr>
                <w:ins w:id="12448" w:author="CR1129" w:date="2023-11-07T20:14:00Z"/>
                <w:rFonts w:cs="Arial"/>
                <w:szCs w:val="18"/>
              </w:rPr>
            </w:pPr>
            <w:ins w:id="12449" w:author="CR1129" w:date="2023-11-06T14:18:00Z">
              <w:r>
                <w:rPr>
                  <w:lang w:eastAsia="ja-JP"/>
                </w:rPr>
                <w:t>The action failed due to no SSB available in the requested node.</w:t>
              </w:r>
            </w:ins>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otocol cause</w:t>
            </w:r>
          </w:p>
        </w:tc>
        <w:tc>
          <w:tcPr>
            <w:tcW w:w="5220" w:type="dxa"/>
          </w:tcPr>
          <w:p w14:paraId="3FFCBC7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w:t>
            </w:r>
          </w:p>
        </w:tc>
        <w:tc>
          <w:tcPr>
            <w:tcW w:w="5220" w:type="dxa"/>
          </w:tcPr>
          <w:p w14:paraId="37B093F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12450" w:name="_Toc20955907"/>
      <w:bookmarkStart w:id="12451" w:name="_Toc29893025"/>
      <w:bookmarkStart w:id="12452" w:name="_Toc36556962"/>
      <w:bookmarkStart w:id="12453" w:name="_Toc45832410"/>
      <w:bookmarkStart w:id="12454" w:name="_Toc51763690"/>
      <w:bookmarkStart w:id="12455" w:name="_Toc64448859"/>
      <w:bookmarkStart w:id="12456" w:name="_Toc66289518"/>
      <w:bookmarkStart w:id="12457" w:name="_Toc74154631"/>
      <w:bookmarkStart w:id="12458" w:name="_Toc81383375"/>
      <w:bookmarkStart w:id="12459" w:name="_Toc88658008"/>
      <w:bookmarkStart w:id="12460" w:name="_Toc97910920"/>
      <w:bookmarkStart w:id="12461" w:name="_Toc99038680"/>
      <w:bookmarkStart w:id="12462" w:name="_Toc99730943"/>
      <w:bookmarkStart w:id="12463" w:name="_Toc105511074"/>
      <w:bookmarkStart w:id="12464" w:name="_Toc105927606"/>
      <w:bookmarkStart w:id="12465" w:name="_Toc106110146"/>
      <w:bookmarkStart w:id="12466" w:name="_Toc113835583"/>
      <w:bookmarkStart w:id="12467" w:name="_Toc120124431"/>
      <w:bookmarkStart w:id="12468" w:name="_Toc146226698"/>
      <w:bookmarkStart w:id="12469" w:name="_CR9_3_1_3"/>
      <w:bookmarkEnd w:id="12469"/>
      <w:r w:rsidRPr="00EA5FA7">
        <w:rPr>
          <w:rFonts w:eastAsia="Batang"/>
          <w:lang w:eastAsia="zh-CN"/>
        </w:rPr>
        <w:t>9.3.1.3</w:t>
      </w:r>
      <w:r w:rsidRPr="00EA5FA7">
        <w:rPr>
          <w:rFonts w:eastAsia="Batang"/>
          <w:lang w:eastAsia="zh-CN"/>
        </w:rPr>
        <w:tab/>
      </w:r>
      <w:r w:rsidRPr="00EA5FA7">
        <w:t>Criticality Diagnostics</w:t>
      </w:r>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6647CD7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6BA3421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12BA56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3276399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rocedure Code</w:t>
            </w:r>
          </w:p>
        </w:tc>
        <w:tc>
          <w:tcPr>
            <w:tcW w:w="1080" w:type="dxa"/>
          </w:tcPr>
          <w:p w14:paraId="5A930B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563E9610"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A0FB86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255)</w:t>
            </w:r>
          </w:p>
        </w:tc>
        <w:tc>
          <w:tcPr>
            <w:tcW w:w="2880" w:type="dxa"/>
          </w:tcPr>
          <w:p w14:paraId="08224A6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iggering Message</w:t>
            </w:r>
          </w:p>
        </w:tc>
        <w:tc>
          <w:tcPr>
            <w:tcW w:w="1080" w:type="dxa"/>
          </w:tcPr>
          <w:p w14:paraId="3CE1713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2FC0E12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158AC9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ENUMERATED(initiating message, successful outcome, </w:t>
            </w:r>
            <w:r w:rsidRPr="00EA5FA7">
              <w:rPr>
                <w:rFonts w:ascii="Arial" w:hAnsi="Arial" w:cs="Arial"/>
                <w:snapToGrid w:val="0"/>
                <w:sz w:val="18"/>
                <w:szCs w:val="18"/>
                <w:lang w:eastAsia="ja-JP"/>
              </w:rPr>
              <w:lastRenderedPageBreak/>
              <w:t>unsuccessful outcome)</w:t>
            </w:r>
          </w:p>
        </w:tc>
        <w:tc>
          <w:tcPr>
            <w:tcW w:w="2880" w:type="dxa"/>
          </w:tcPr>
          <w:p w14:paraId="086A74C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lastRenderedPageBreak/>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w:t>
            </w:r>
            <w:r w:rsidRPr="00EA5FA7">
              <w:rPr>
                <w:rFonts w:ascii="Arial" w:hAnsi="Arial" w:cs="Arial"/>
                <w:snapToGrid w:val="0"/>
                <w:sz w:val="18"/>
                <w:szCs w:val="18"/>
                <w:lang w:eastAsia="ja-JP"/>
              </w:rPr>
              <w:lastRenderedPageBreak/>
              <w:t>procedure.</w:t>
            </w:r>
          </w:p>
        </w:tc>
      </w:tr>
      <w:tr w:rsidR="00F970C9" w:rsidRPr="00EA5FA7" w14:paraId="638A2938" w14:textId="77777777" w:rsidTr="00B90779">
        <w:tc>
          <w:tcPr>
            <w:tcW w:w="2448" w:type="dxa"/>
          </w:tcPr>
          <w:p w14:paraId="19405C31"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lastRenderedPageBreak/>
              <w:t xml:space="preserve">Procedure </w:t>
            </w:r>
            <w:r w:rsidRPr="00EA5FA7">
              <w:rPr>
                <w:rFonts w:ascii="Arial" w:hAnsi="Arial" w:cs="Arial"/>
                <w:sz w:val="18"/>
                <w:szCs w:val="18"/>
                <w:lang w:eastAsia="ja-JP"/>
              </w:rPr>
              <w:t>Criticality</w:t>
            </w:r>
          </w:p>
        </w:tc>
        <w:tc>
          <w:tcPr>
            <w:tcW w:w="1080" w:type="dxa"/>
          </w:tcPr>
          <w:p w14:paraId="551D894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6927916D"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E02E46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400038A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Transaction ID</w:t>
            </w:r>
          </w:p>
        </w:tc>
        <w:tc>
          <w:tcPr>
            <w:tcW w:w="1080" w:type="dxa"/>
          </w:tcPr>
          <w:p w14:paraId="5BF483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4E5BFCC6"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9FD1F8E" w14:textId="77777777" w:rsidR="00F970C9" w:rsidRPr="00EA5FA7" w:rsidRDefault="00F970C9" w:rsidP="00B90779">
            <w:pPr>
              <w:widowControl w:val="0"/>
              <w:spacing w:after="0"/>
              <w:rPr>
                <w:rFonts w:ascii="Arial" w:hAnsi="Arial" w:cs="Arial"/>
                <w:snapToGrid w:val="0"/>
                <w:sz w:val="18"/>
                <w:szCs w:val="18"/>
                <w:lang w:eastAsia="ja-JP"/>
              </w:rPr>
            </w:pPr>
            <w:r w:rsidRPr="00EA5FA7">
              <w:rPr>
                <w:rFonts w:ascii="Arial" w:hAnsi="Arial" w:cs="Arial"/>
                <w:snapToGrid w:val="0"/>
                <w:sz w:val="18"/>
                <w:szCs w:val="18"/>
                <w:lang w:eastAsia="ja-JP"/>
              </w:rPr>
              <w:t>9.3.1.23</w:t>
            </w:r>
          </w:p>
        </w:tc>
        <w:tc>
          <w:tcPr>
            <w:tcW w:w="2880" w:type="dxa"/>
          </w:tcPr>
          <w:p w14:paraId="3EB06C71" w14:textId="77777777" w:rsidR="00F970C9" w:rsidRPr="00EA5FA7" w:rsidRDefault="00F970C9" w:rsidP="00B90779">
            <w:pPr>
              <w:widowControl w:val="0"/>
              <w:spacing w:after="0"/>
              <w:rPr>
                <w:rFonts w:ascii="Arial" w:hAnsi="Arial" w:cs="Arial"/>
                <w:snapToGrid w:val="0"/>
                <w:sz w:val="18"/>
                <w:szCs w:val="18"/>
                <w:lang w:eastAsia="ja-JP"/>
              </w:rPr>
            </w:pPr>
          </w:p>
        </w:tc>
      </w:tr>
      <w:tr w:rsidR="00F970C9" w:rsidRPr="00EA5FA7" w14:paraId="7BBFA452" w14:textId="77777777" w:rsidTr="00B90779">
        <w:tc>
          <w:tcPr>
            <w:tcW w:w="2448" w:type="dxa"/>
          </w:tcPr>
          <w:p w14:paraId="6E3921C1"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Information Element Criticality Diagnostics</w:t>
            </w:r>
          </w:p>
        </w:tc>
        <w:tc>
          <w:tcPr>
            <w:tcW w:w="1080" w:type="dxa"/>
          </w:tcPr>
          <w:p w14:paraId="20D0DF6D" w14:textId="77777777" w:rsidR="00F970C9" w:rsidRPr="00EA5FA7" w:rsidRDefault="00F970C9" w:rsidP="00B90779">
            <w:pPr>
              <w:widowControl w:val="0"/>
              <w:spacing w:after="0"/>
              <w:rPr>
                <w:rFonts w:ascii="Arial" w:hAnsi="Arial" w:cs="Arial"/>
                <w:sz w:val="18"/>
                <w:szCs w:val="18"/>
                <w:lang w:eastAsia="ja-JP"/>
              </w:rPr>
            </w:pPr>
          </w:p>
        </w:tc>
        <w:tc>
          <w:tcPr>
            <w:tcW w:w="1440" w:type="dxa"/>
          </w:tcPr>
          <w:p w14:paraId="08182B3F"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 &lt;maxnoof Errors&gt;</w:t>
            </w:r>
          </w:p>
        </w:tc>
        <w:tc>
          <w:tcPr>
            <w:tcW w:w="1872" w:type="dxa"/>
          </w:tcPr>
          <w:p w14:paraId="223FD0C7" w14:textId="77777777" w:rsidR="00F970C9" w:rsidRPr="00EA5FA7" w:rsidRDefault="00F970C9" w:rsidP="00B90779">
            <w:pPr>
              <w:widowControl w:val="0"/>
              <w:spacing w:after="0"/>
              <w:rPr>
                <w:rFonts w:ascii="Arial" w:hAnsi="Arial" w:cs="Arial"/>
                <w:sz w:val="18"/>
                <w:szCs w:val="18"/>
                <w:lang w:eastAsia="ja-JP"/>
              </w:rPr>
            </w:pPr>
          </w:p>
        </w:tc>
        <w:tc>
          <w:tcPr>
            <w:tcW w:w="2880" w:type="dxa"/>
          </w:tcPr>
          <w:p w14:paraId="05392150" w14:textId="77777777" w:rsidR="00F970C9" w:rsidRPr="00EA5FA7" w:rsidRDefault="00F970C9" w:rsidP="00B90779">
            <w:pPr>
              <w:widowControl w:val="0"/>
              <w:spacing w:after="0"/>
              <w:rPr>
                <w:rFonts w:ascii="Arial" w:hAnsi="Arial" w:cs="Arial"/>
                <w:sz w:val="18"/>
                <w:szCs w:val="18"/>
                <w:lang w:eastAsia="ja-JP"/>
              </w:rPr>
            </w:pPr>
          </w:p>
        </w:tc>
      </w:tr>
      <w:tr w:rsidR="00F970C9" w:rsidRPr="00EA5FA7" w14:paraId="41569B9A" w14:textId="77777777" w:rsidTr="00B90779">
        <w:tc>
          <w:tcPr>
            <w:tcW w:w="2448" w:type="dxa"/>
          </w:tcPr>
          <w:p w14:paraId="020FC8B7"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
          <w:p w14:paraId="3293CF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6B95C63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6BE288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6CA998C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B90779">
        <w:tc>
          <w:tcPr>
            <w:tcW w:w="2448" w:type="dxa"/>
          </w:tcPr>
          <w:p w14:paraId="329C3B4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
          <w:p w14:paraId="2E9B3F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14D765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66C2F7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65535)</w:t>
            </w:r>
          </w:p>
        </w:tc>
        <w:tc>
          <w:tcPr>
            <w:tcW w:w="2880" w:type="dxa"/>
          </w:tcPr>
          <w:p w14:paraId="1F65FA6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Error</w:t>
            </w:r>
          </w:p>
        </w:tc>
        <w:tc>
          <w:tcPr>
            <w:tcW w:w="1080" w:type="dxa"/>
          </w:tcPr>
          <w:p w14:paraId="6FC9AE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2735A2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4FB6616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not understood, missing, ...)</w:t>
            </w:r>
          </w:p>
        </w:tc>
        <w:tc>
          <w:tcPr>
            <w:tcW w:w="2880" w:type="dxa"/>
          </w:tcPr>
          <w:p w14:paraId="22C2F007" w14:textId="77777777" w:rsidR="00F970C9" w:rsidRPr="00EA5FA7" w:rsidRDefault="00F970C9" w:rsidP="00B90779">
            <w:pPr>
              <w:widowControl w:val="0"/>
              <w:spacing w:after="0"/>
              <w:rPr>
                <w:rFonts w:ascii="Arial" w:hAnsi="Arial" w:cs="Arial"/>
                <w:sz w:val="18"/>
                <w:szCs w:val="18"/>
                <w:lang w:eastAsia="ja-JP"/>
              </w:rPr>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rsidP="00B90779">
      <w:pPr>
        <w:widowControl w:val="0"/>
      </w:pPr>
    </w:p>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12470" w:name="_Toc20955908"/>
      <w:bookmarkStart w:id="12471" w:name="_Toc29893026"/>
      <w:bookmarkStart w:id="12472" w:name="_Toc36556963"/>
      <w:bookmarkStart w:id="12473" w:name="_Toc45832411"/>
      <w:bookmarkStart w:id="12474" w:name="_Toc51763691"/>
      <w:bookmarkStart w:id="12475" w:name="_Toc64448860"/>
      <w:bookmarkStart w:id="12476" w:name="_Toc66289519"/>
      <w:bookmarkStart w:id="12477" w:name="_Toc74154632"/>
      <w:bookmarkStart w:id="12478" w:name="_Toc81383376"/>
      <w:bookmarkStart w:id="12479" w:name="_Toc88658009"/>
      <w:bookmarkStart w:id="12480" w:name="_Toc97910921"/>
      <w:bookmarkStart w:id="12481" w:name="_Toc99038681"/>
      <w:bookmarkStart w:id="12482" w:name="_Toc99730944"/>
      <w:bookmarkStart w:id="12483" w:name="_Toc105511075"/>
      <w:bookmarkStart w:id="12484" w:name="_Toc105927607"/>
      <w:bookmarkStart w:id="12485" w:name="_Toc106110147"/>
      <w:bookmarkStart w:id="12486" w:name="_Toc113835584"/>
      <w:bookmarkStart w:id="12487" w:name="_Toc120124432"/>
      <w:bookmarkStart w:id="12488" w:name="_Toc146226699"/>
      <w:bookmarkStart w:id="12489" w:name="_CR9_3_1_4"/>
      <w:bookmarkEnd w:id="12489"/>
      <w:r w:rsidRPr="00EA5FA7">
        <w:t>9.3.1.4</w:t>
      </w:r>
      <w:r w:rsidRPr="00EA5FA7">
        <w:tab/>
        <w:t>gNB-CU UE F1AP ID</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732F4B3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7864539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3BE6C78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F807403"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gNB-CU UE F1AP ID</w:t>
            </w:r>
          </w:p>
        </w:tc>
        <w:tc>
          <w:tcPr>
            <w:tcW w:w="556" w:type="pct"/>
          </w:tcPr>
          <w:p w14:paraId="17786CB5"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01EF269D"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4EA8F3C1"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429C1F16" w14:textId="77777777" w:rsidR="00F970C9" w:rsidRPr="00EA5FA7" w:rsidRDefault="00F970C9" w:rsidP="00B90779">
            <w:pPr>
              <w:widowControl w:val="0"/>
              <w:spacing w:after="0"/>
              <w:rPr>
                <w:rFonts w:ascii="Arial" w:eastAsia="Yu Mincho" w:hAnsi="Arial"/>
                <w:sz w:val="18"/>
                <w:lang w:eastAsia="ja-JP"/>
              </w:rPr>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12490" w:name="_Toc20955909"/>
      <w:bookmarkStart w:id="12491" w:name="_Toc29893027"/>
      <w:bookmarkStart w:id="12492" w:name="_Toc36556964"/>
      <w:bookmarkStart w:id="12493" w:name="_Toc45832412"/>
      <w:bookmarkStart w:id="12494" w:name="_Toc51763692"/>
      <w:bookmarkStart w:id="12495" w:name="_Toc64448861"/>
      <w:bookmarkStart w:id="12496" w:name="_Toc66289520"/>
      <w:bookmarkStart w:id="12497" w:name="_Toc74154633"/>
      <w:bookmarkStart w:id="12498" w:name="_Toc81383377"/>
      <w:bookmarkStart w:id="12499" w:name="_Toc88658010"/>
      <w:bookmarkStart w:id="12500" w:name="_Toc97910922"/>
      <w:bookmarkStart w:id="12501" w:name="_Toc99038682"/>
      <w:bookmarkStart w:id="12502" w:name="_Toc99730945"/>
      <w:bookmarkStart w:id="12503" w:name="_Toc105511076"/>
      <w:bookmarkStart w:id="12504" w:name="_Toc105927608"/>
      <w:bookmarkStart w:id="12505" w:name="_Toc106110148"/>
      <w:bookmarkStart w:id="12506" w:name="_Toc113835585"/>
      <w:bookmarkStart w:id="12507" w:name="_Toc120124433"/>
      <w:bookmarkStart w:id="12508" w:name="_Toc146226700"/>
      <w:bookmarkStart w:id="12509" w:name="_CR9_3_1_5"/>
      <w:bookmarkEnd w:id="12509"/>
      <w:r w:rsidRPr="00EA5FA7">
        <w:t>9.3.1.5</w:t>
      </w:r>
      <w:r w:rsidRPr="00EA5FA7">
        <w:tab/>
        <w:t>gNB-DU UE F1AP ID</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22B4FED7"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14A1540D"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0C22375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7B0C192"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90779">
            <w:pPr>
              <w:widowControl w:val="0"/>
              <w:spacing w:after="0"/>
              <w:rPr>
                <w:rFonts w:ascii="Arial" w:eastAsia="Yu Mincho" w:hAnsi="Arial"/>
                <w:sz w:val="18"/>
                <w:lang w:val="fr-FR"/>
              </w:rPr>
            </w:pPr>
            <w:r w:rsidRPr="0009701E">
              <w:rPr>
                <w:rFonts w:ascii="Arial" w:eastAsia="Yu Mincho" w:hAnsi="Arial"/>
                <w:sz w:val="18"/>
                <w:lang w:val="fr-FR"/>
              </w:rPr>
              <w:t>gNB-DU UE F1AP ID</w:t>
            </w:r>
          </w:p>
        </w:tc>
        <w:tc>
          <w:tcPr>
            <w:tcW w:w="556" w:type="pct"/>
          </w:tcPr>
          <w:p w14:paraId="770680FB"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4F8F16B7"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3F675C4C"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7B4CA613" w14:textId="77777777" w:rsidR="00F970C9" w:rsidRPr="00EA5FA7" w:rsidRDefault="00F970C9" w:rsidP="00B90779">
            <w:pPr>
              <w:widowControl w:val="0"/>
              <w:spacing w:after="0"/>
              <w:rPr>
                <w:rFonts w:ascii="Arial" w:eastAsia="Yu Mincho" w:hAnsi="Arial"/>
                <w:sz w:val="18"/>
                <w:lang w:eastAsia="ja-JP"/>
              </w:rPr>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12510" w:name="_Toc20955910"/>
      <w:bookmarkStart w:id="12511" w:name="_Toc29893028"/>
      <w:bookmarkStart w:id="12512" w:name="_Toc36556965"/>
      <w:bookmarkStart w:id="12513" w:name="_Toc45832413"/>
      <w:bookmarkStart w:id="12514" w:name="_Toc51763693"/>
      <w:bookmarkStart w:id="12515" w:name="_Toc64448862"/>
      <w:bookmarkStart w:id="12516" w:name="_Toc66289521"/>
      <w:bookmarkStart w:id="12517" w:name="_Toc74154634"/>
      <w:bookmarkStart w:id="12518" w:name="_Toc81383378"/>
      <w:bookmarkStart w:id="12519" w:name="_Toc88658011"/>
      <w:bookmarkStart w:id="12520" w:name="_Toc97910923"/>
      <w:bookmarkStart w:id="12521" w:name="_Toc99038683"/>
      <w:bookmarkStart w:id="12522" w:name="_Toc99730946"/>
      <w:bookmarkStart w:id="12523" w:name="_Toc105511077"/>
      <w:bookmarkStart w:id="12524" w:name="_Toc105927609"/>
      <w:bookmarkStart w:id="12525" w:name="_Toc106110149"/>
      <w:bookmarkStart w:id="12526" w:name="_Toc113835586"/>
      <w:bookmarkStart w:id="12527" w:name="_Toc120124434"/>
      <w:bookmarkStart w:id="12528" w:name="_Toc146226701"/>
      <w:bookmarkStart w:id="12529" w:name="_CR9_3_1_6"/>
      <w:bookmarkEnd w:id="12529"/>
      <w:r w:rsidRPr="00EA5FA7">
        <w:rPr>
          <w:rFonts w:eastAsia="Batang"/>
        </w:rPr>
        <w:t>9.3.1.6</w:t>
      </w:r>
      <w:r w:rsidRPr="00EA5FA7">
        <w:rPr>
          <w:rFonts w:eastAsia="Batang"/>
        </w:rPr>
        <w:tab/>
        <w:t>RRC-Container</w:t>
      </w:r>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12530" w:name="_Toc20955911"/>
      <w:bookmarkStart w:id="12531" w:name="_Toc29893029"/>
      <w:bookmarkStart w:id="12532" w:name="_Toc36556966"/>
      <w:bookmarkStart w:id="12533" w:name="_Toc45832414"/>
      <w:bookmarkStart w:id="12534" w:name="_Toc51763694"/>
      <w:bookmarkStart w:id="12535" w:name="_Toc64448863"/>
      <w:bookmarkStart w:id="12536" w:name="_Toc66289522"/>
      <w:bookmarkStart w:id="12537" w:name="_Toc74154635"/>
      <w:bookmarkStart w:id="12538" w:name="_Toc81383379"/>
      <w:bookmarkStart w:id="12539" w:name="_Toc88658012"/>
      <w:bookmarkStart w:id="12540" w:name="_Toc97910924"/>
      <w:bookmarkStart w:id="12541" w:name="_Toc99038684"/>
      <w:bookmarkStart w:id="12542" w:name="_Toc99730947"/>
      <w:bookmarkStart w:id="12543" w:name="_Toc105511078"/>
      <w:bookmarkStart w:id="12544" w:name="_Toc105927610"/>
      <w:bookmarkStart w:id="12545" w:name="_Toc106110150"/>
      <w:bookmarkStart w:id="12546" w:name="_Toc113835587"/>
      <w:bookmarkStart w:id="12547" w:name="_Toc120124435"/>
      <w:bookmarkStart w:id="12548" w:name="_Toc146226702"/>
      <w:bookmarkStart w:id="12549" w:name="_CR9_3_1_7"/>
      <w:bookmarkEnd w:id="12549"/>
      <w:r w:rsidRPr="00EA5FA7">
        <w:t>9.3.1.7</w:t>
      </w:r>
      <w:r w:rsidRPr="00EA5FA7">
        <w:tab/>
        <w:t>SRB ID</w:t>
      </w:r>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4A1D4D21" w14:textId="77777777" w:rsidR="00F970C9" w:rsidRPr="00EA5FA7" w:rsidRDefault="00F970C9" w:rsidP="00B90779">
      <w:pPr>
        <w:widowControl w:val="0"/>
      </w:pPr>
      <w:r w:rsidRPr="00EA5FA7">
        <w:rPr>
          <w:lang w:eastAsia="zh-CN"/>
        </w:rPr>
        <w:lastRenderedPageBreak/>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EA5FA7" w:rsidRDefault="00F970C9" w:rsidP="00B90779">
            <w:pPr>
              <w:pStyle w:val="TAL"/>
              <w:keepNext w:val="0"/>
              <w:keepLines w:val="0"/>
              <w:widowControl w:val="0"/>
              <w:jc w:val="center"/>
            </w:pPr>
            <w:r w:rsidRPr="00EA5FA7">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12550" w:name="_Toc20955912"/>
      <w:bookmarkStart w:id="12551" w:name="_Toc29893030"/>
      <w:bookmarkStart w:id="12552" w:name="_Toc36556967"/>
      <w:bookmarkStart w:id="12553" w:name="_Toc45832415"/>
      <w:bookmarkStart w:id="12554" w:name="_Toc51763695"/>
      <w:bookmarkStart w:id="12555" w:name="_Toc64448864"/>
      <w:bookmarkStart w:id="12556" w:name="_Toc66289523"/>
      <w:bookmarkStart w:id="12557" w:name="_Toc74154636"/>
      <w:bookmarkStart w:id="12558" w:name="_Toc81383380"/>
      <w:bookmarkStart w:id="12559" w:name="_Toc88658013"/>
      <w:bookmarkStart w:id="12560" w:name="_Toc97910925"/>
      <w:bookmarkStart w:id="12561" w:name="_Toc99038685"/>
      <w:bookmarkStart w:id="12562" w:name="_Toc99730948"/>
      <w:bookmarkStart w:id="12563" w:name="_Toc105511079"/>
      <w:bookmarkStart w:id="12564" w:name="_Toc105927611"/>
      <w:bookmarkStart w:id="12565" w:name="_Toc106110151"/>
      <w:bookmarkStart w:id="12566" w:name="_Toc113835588"/>
      <w:bookmarkStart w:id="12567" w:name="_Toc120124436"/>
      <w:bookmarkStart w:id="12568" w:name="_Toc146226703"/>
      <w:bookmarkStart w:id="12569" w:name="_CR9_3_1_8"/>
      <w:bookmarkEnd w:id="12569"/>
      <w:r w:rsidRPr="00EA5FA7">
        <w:t>9.3.1.8</w:t>
      </w:r>
      <w:r w:rsidRPr="00EA5FA7">
        <w:tab/>
        <w:t>DRB ID</w:t>
      </w:r>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EA5FA7" w:rsidRDefault="00F970C9" w:rsidP="00B90779">
            <w:pPr>
              <w:pStyle w:val="TAL"/>
              <w:keepNext w:val="0"/>
              <w:keepLines w:val="0"/>
              <w:widowControl w:val="0"/>
              <w:jc w:val="center"/>
            </w:pPr>
            <w:r w:rsidRPr="00EA5FA7">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12570" w:name="_Toc20955913"/>
      <w:bookmarkStart w:id="12571" w:name="_Toc29893031"/>
      <w:bookmarkStart w:id="12572" w:name="_Toc36556968"/>
      <w:bookmarkStart w:id="12573" w:name="_Toc45832416"/>
      <w:bookmarkStart w:id="12574" w:name="_Toc51763696"/>
      <w:bookmarkStart w:id="12575" w:name="_Toc64448865"/>
      <w:bookmarkStart w:id="12576" w:name="_Toc66289524"/>
      <w:bookmarkStart w:id="12577" w:name="_Toc74154637"/>
      <w:bookmarkStart w:id="12578" w:name="_Toc81383381"/>
      <w:bookmarkStart w:id="12579" w:name="_Toc88658014"/>
      <w:bookmarkStart w:id="12580" w:name="_Toc97910926"/>
      <w:bookmarkStart w:id="12581" w:name="_Toc99038686"/>
      <w:bookmarkStart w:id="12582" w:name="_Toc99730949"/>
      <w:bookmarkStart w:id="12583" w:name="_Toc105511080"/>
      <w:bookmarkStart w:id="12584" w:name="_Toc105927612"/>
      <w:bookmarkStart w:id="12585" w:name="_Toc106110152"/>
      <w:bookmarkStart w:id="12586" w:name="_Toc113835589"/>
      <w:bookmarkStart w:id="12587" w:name="_Toc120124437"/>
      <w:bookmarkStart w:id="12588" w:name="_Toc146226704"/>
      <w:bookmarkStart w:id="12589" w:name="_CR9_3_1_9"/>
      <w:bookmarkEnd w:id="12589"/>
      <w:r w:rsidRPr="00EA5FA7">
        <w:t>9.3.1.9</w:t>
      </w:r>
      <w:r w:rsidRPr="00EA5FA7">
        <w:tab/>
        <w:t>gNB-DU ID</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34729C7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2BE9395A"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2D4A0D6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0CF1353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gNB-DU ID</w:t>
            </w:r>
          </w:p>
        </w:tc>
        <w:tc>
          <w:tcPr>
            <w:tcW w:w="556" w:type="pct"/>
          </w:tcPr>
          <w:p w14:paraId="17C0E0C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D7BC77F" w14:textId="77777777" w:rsidR="00F970C9" w:rsidRPr="00EA5FA7" w:rsidRDefault="00F970C9" w:rsidP="00B90779">
            <w:pPr>
              <w:widowControl w:val="0"/>
              <w:spacing w:after="0"/>
              <w:rPr>
                <w:rFonts w:ascii="Arial" w:hAnsi="Arial"/>
                <w:sz w:val="18"/>
                <w:lang w:eastAsia="ja-JP"/>
              </w:rPr>
            </w:pPr>
          </w:p>
        </w:tc>
        <w:tc>
          <w:tcPr>
            <w:tcW w:w="963" w:type="pct"/>
          </w:tcPr>
          <w:p w14:paraId="70A13C7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1481" w:type="pct"/>
          </w:tcPr>
          <w:p w14:paraId="749A49B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12590" w:name="_Toc20955914"/>
      <w:bookmarkStart w:id="12591" w:name="_Toc29893032"/>
      <w:bookmarkStart w:id="12592" w:name="_Toc36556969"/>
      <w:bookmarkStart w:id="12593" w:name="_Toc45832417"/>
      <w:bookmarkStart w:id="12594" w:name="_Toc51763697"/>
      <w:bookmarkStart w:id="12595" w:name="_Toc64448866"/>
      <w:bookmarkStart w:id="12596" w:name="_Toc66289525"/>
      <w:bookmarkStart w:id="12597" w:name="_Toc74154638"/>
      <w:bookmarkStart w:id="12598" w:name="_Toc81383382"/>
      <w:bookmarkStart w:id="12599" w:name="_Toc88658015"/>
      <w:bookmarkStart w:id="12600" w:name="_Toc97910927"/>
      <w:bookmarkStart w:id="12601" w:name="_Toc99038687"/>
      <w:bookmarkStart w:id="12602" w:name="_Toc99730950"/>
      <w:bookmarkStart w:id="12603" w:name="_Toc105511081"/>
      <w:bookmarkStart w:id="12604" w:name="_Toc105927613"/>
      <w:bookmarkStart w:id="12605" w:name="_Toc106110153"/>
      <w:bookmarkStart w:id="12606" w:name="_Toc113835590"/>
      <w:bookmarkStart w:id="12607" w:name="_Toc120124438"/>
      <w:bookmarkStart w:id="12608" w:name="_Toc146226705"/>
      <w:bookmarkStart w:id="12609" w:name="_CR9_3_1_10"/>
      <w:bookmarkEnd w:id="12609"/>
      <w:r w:rsidRPr="00EA5FA7">
        <w:t>9.3.1.10</w:t>
      </w:r>
      <w:r w:rsidRPr="00EA5FA7">
        <w:tab/>
        <w:t>Served Cell Information</w:t>
      </w:r>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5BBDF14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20DDD0D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8A27E3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0CD1965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5F82749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ABF4934"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90779">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90779">
            <w:pPr>
              <w:pStyle w:val="TAL"/>
              <w:keepNext w:val="0"/>
              <w:keepLines w:val="0"/>
              <w:widowControl w:val="0"/>
              <w:rPr>
                <w:lang w:eastAsia="ja-JP"/>
              </w:rPr>
            </w:pPr>
          </w:p>
        </w:tc>
        <w:tc>
          <w:tcPr>
            <w:tcW w:w="1512" w:type="dxa"/>
          </w:tcPr>
          <w:p w14:paraId="0880638C"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90779">
            <w:pPr>
              <w:pStyle w:val="TAL"/>
              <w:keepNext w:val="0"/>
              <w:keepLines w:val="0"/>
              <w:widowControl w:val="0"/>
              <w:rPr>
                <w:lang w:eastAsia="ja-JP"/>
              </w:rPr>
            </w:pPr>
          </w:p>
        </w:tc>
        <w:tc>
          <w:tcPr>
            <w:tcW w:w="1080" w:type="dxa"/>
          </w:tcPr>
          <w:p w14:paraId="4BC6469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90779">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90779">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90779">
            <w:pPr>
              <w:pStyle w:val="TAL"/>
              <w:keepNext w:val="0"/>
              <w:keepLines w:val="0"/>
              <w:widowControl w:val="0"/>
              <w:rPr>
                <w:i/>
                <w:lang w:eastAsia="ja-JP"/>
              </w:rPr>
            </w:pPr>
          </w:p>
        </w:tc>
        <w:tc>
          <w:tcPr>
            <w:tcW w:w="1512" w:type="dxa"/>
          </w:tcPr>
          <w:p w14:paraId="63DE28BE" w14:textId="77777777" w:rsidR="00F970C9" w:rsidRPr="00EA5FA7" w:rsidRDefault="00F970C9" w:rsidP="00B90779">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90779">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90779">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90779">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90779">
            <w:pPr>
              <w:pStyle w:val="TAL"/>
              <w:keepNext w:val="0"/>
              <w:keepLines w:val="0"/>
              <w:widowControl w:val="0"/>
              <w:rPr>
                <w:i/>
                <w:lang w:eastAsia="ja-JP"/>
              </w:rPr>
            </w:pPr>
          </w:p>
        </w:tc>
        <w:tc>
          <w:tcPr>
            <w:tcW w:w="1512" w:type="dxa"/>
          </w:tcPr>
          <w:p w14:paraId="50DD5489" w14:textId="77777777" w:rsidR="00F970C9" w:rsidRPr="00EA5FA7" w:rsidRDefault="00F970C9" w:rsidP="00B90779">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90779">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90779">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90779">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90779">
            <w:pPr>
              <w:pStyle w:val="TAL"/>
              <w:keepNext w:val="0"/>
              <w:keepLines w:val="0"/>
              <w:widowControl w:val="0"/>
              <w:rPr>
                <w:i/>
                <w:lang w:eastAsia="ja-JP"/>
              </w:rPr>
            </w:pPr>
          </w:p>
        </w:tc>
        <w:tc>
          <w:tcPr>
            <w:tcW w:w="1512" w:type="dxa"/>
          </w:tcPr>
          <w:p w14:paraId="14112AE2" w14:textId="77777777" w:rsidR="00F970C9" w:rsidRPr="00EA5FA7" w:rsidRDefault="00F970C9" w:rsidP="00B90779">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90779">
            <w:pPr>
              <w:pStyle w:val="TAL"/>
              <w:keepNext w:val="0"/>
              <w:keepLines w:val="0"/>
              <w:widowControl w:val="0"/>
              <w:rPr>
                <w:lang w:eastAsia="ja-JP"/>
              </w:rPr>
            </w:pPr>
          </w:p>
        </w:tc>
        <w:tc>
          <w:tcPr>
            <w:tcW w:w="1080" w:type="dxa"/>
          </w:tcPr>
          <w:p w14:paraId="2699F74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90779">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Served PLMNs</w:t>
            </w:r>
          </w:p>
        </w:tc>
        <w:tc>
          <w:tcPr>
            <w:tcW w:w="1080" w:type="dxa"/>
          </w:tcPr>
          <w:p w14:paraId="36DE4AE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8ED316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lang w:eastAsia="ja-JP"/>
              </w:rPr>
              <w:t>1..&lt;maxnoofBPLMNs&gt;</w:t>
            </w:r>
          </w:p>
        </w:tc>
        <w:tc>
          <w:tcPr>
            <w:tcW w:w="1512" w:type="dxa"/>
          </w:tcPr>
          <w:p w14:paraId="0E8D04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303B18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1080" w:type="dxa"/>
          </w:tcPr>
          <w:p w14:paraId="4FBE33F3" w14:textId="77777777" w:rsidR="00F970C9" w:rsidRPr="00EA5FA7" w:rsidRDefault="00F970C9" w:rsidP="00B90779">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sz w:val="18"/>
                <w:szCs w:val="18"/>
                <w:lang w:eastAsia="ja-JP"/>
              </w:rPr>
              <w:t>&gt;PLMN Identity</w:t>
            </w:r>
          </w:p>
        </w:tc>
        <w:tc>
          <w:tcPr>
            <w:tcW w:w="1080" w:type="dxa"/>
          </w:tcPr>
          <w:p w14:paraId="524071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D3C5596"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5EAC24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4</w:t>
            </w:r>
          </w:p>
        </w:tc>
        <w:tc>
          <w:tcPr>
            <w:tcW w:w="1728" w:type="dxa"/>
          </w:tcPr>
          <w:p w14:paraId="0CF1AD4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E920AC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90779">
            <w:pPr>
              <w:widowControl w:val="0"/>
              <w:spacing w:after="0"/>
              <w:ind w:leftChars="100" w:left="200"/>
              <w:rPr>
                <w:rFonts w:ascii="Arial" w:hAnsi="Arial" w:cs="Arial"/>
                <w:sz w:val="18"/>
                <w:szCs w:val="18"/>
                <w:lang w:eastAsia="ja-JP"/>
              </w:rPr>
            </w:pPr>
            <w:r w:rsidRPr="00EA5FA7">
              <w:rPr>
                <w:rFonts w:ascii="Arial" w:hAnsi="Arial" w:cs="Arial"/>
                <w:sz w:val="18"/>
                <w:szCs w:val="18"/>
                <w:lang w:eastAsia="ja-JP"/>
              </w:rPr>
              <w:t>&gt;TAI Slice Support List</w:t>
            </w:r>
          </w:p>
        </w:tc>
        <w:tc>
          <w:tcPr>
            <w:tcW w:w="1080" w:type="dxa"/>
          </w:tcPr>
          <w:p w14:paraId="327DAA0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19F06C11"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376E91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lice Support List</w:t>
            </w:r>
          </w:p>
          <w:p w14:paraId="27CC21D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7</w:t>
            </w:r>
          </w:p>
        </w:tc>
        <w:tc>
          <w:tcPr>
            <w:tcW w:w="1728" w:type="dxa"/>
          </w:tcPr>
          <w:p w14:paraId="5D3AE24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1080" w:type="dxa"/>
          </w:tcPr>
          <w:p w14:paraId="3707F8AA"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90779">
            <w:pPr>
              <w:widowControl w:val="0"/>
              <w:spacing w:after="0"/>
              <w:ind w:leftChars="100" w:left="200"/>
              <w:rPr>
                <w:rFonts w:ascii="Arial" w:hAnsi="Arial" w:cs="Arial"/>
                <w:sz w:val="18"/>
                <w:szCs w:val="18"/>
                <w:lang w:eastAsia="ja-JP"/>
              </w:rPr>
            </w:pPr>
            <w:r w:rsidRPr="00B94D0C">
              <w:rPr>
                <w:rFonts w:ascii="Arial" w:hAnsi="Arial" w:cs="Arial"/>
                <w:sz w:val="18"/>
                <w:szCs w:val="18"/>
                <w:lang w:eastAsia="ja-JP"/>
              </w:rPr>
              <w:t>&gt;NPN Support Information</w:t>
            </w:r>
          </w:p>
        </w:tc>
        <w:tc>
          <w:tcPr>
            <w:tcW w:w="1080" w:type="dxa"/>
          </w:tcPr>
          <w:p w14:paraId="186ABECF"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zh-CN"/>
              </w:rPr>
              <w:t>O</w:t>
            </w:r>
          </w:p>
        </w:tc>
        <w:tc>
          <w:tcPr>
            <w:tcW w:w="1080" w:type="dxa"/>
          </w:tcPr>
          <w:p w14:paraId="5226C1D2" w14:textId="77777777" w:rsidR="00D15DEB" w:rsidRPr="00EA5FA7" w:rsidRDefault="00D15DEB" w:rsidP="00B90779">
            <w:pPr>
              <w:widowControl w:val="0"/>
              <w:spacing w:after="0"/>
              <w:rPr>
                <w:rFonts w:ascii="Arial" w:hAnsi="Arial" w:cs="Arial"/>
                <w:i/>
                <w:sz w:val="18"/>
                <w:szCs w:val="18"/>
                <w:lang w:eastAsia="ja-JP"/>
              </w:rPr>
            </w:pPr>
          </w:p>
        </w:tc>
        <w:tc>
          <w:tcPr>
            <w:tcW w:w="1512" w:type="dxa"/>
          </w:tcPr>
          <w:p w14:paraId="33E67F17" w14:textId="77777777" w:rsidR="00D15DEB" w:rsidRPr="00EA5FA7" w:rsidRDefault="00EE063F" w:rsidP="00B90779">
            <w:pPr>
              <w:widowControl w:val="0"/>
              <w:spacing w:after="0"/>
              <w:rPr>
                <w:rFonts w:ascii="Arial" w:hAnsi="Arial" w:cs="Arial"/>
                <w:sz w:val="18"/>
                <w:szCs w:val="18"/>
                <w:lang w:eastAsia="ja-JP"/>
              </w:rPr>
            </w:pPr>
            <w:r>
              <w:rPr>
                <w:rFonts w:ascii="Arial" w:hAnsi="Arial" w:cs="Arial"/>
                <w:sz w:val="18"/>
                <w:szCs w:val="18"/>
                <w:lang w:eastAsia="zh-CN"/>
              </w:rPr>
              <w:t>9.3.1.156</w:t>
            </w:r>
          </w:p>
        </w:tc>
        <w:tc>
          <w:tcPr>
            <w:tcW w:w="1728" w:type="dxa"/>
          </w:tcPr>
          <w:p w14:paraId="2CA65B1D"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ja-JP"/>
              </w:rPr>
              <w:t>Supported NPNs per PLMN.</w:t>
            </w:r>
          </w:p>
        </w:tc>
        <w:tc>
          <w:tcPr>
            <w:tcW w:w="1080" w:type="dxa"/>
          </w:tcPr>
          <w:p w14:paraId="05024580"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90779">
            <w:pPr>
              <w:widowControl w:val="0"/>
              <w:spacing w:after="0"/>
              <w:ind w:leftChars="100" w:left="200"/>
              <w:rPr>
                <w:rFonts w:ascii="Arial" w:hAnsi="Arial" w:cs="Arial"/>
                <w:sz w:val="18"/>
                <w:szCs w:val="18"/>
                <w:lang w:eastAsia="ja-JP"/>
              </w:rPr>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90779">
            <w:pPr>
              <w:widowControl w:val="0"/>
              <w:spacing w:after="0"/>
              <w:rPr>
                <w:rFonts w:ascii="Arial" w:hAnsi="Arial" w:cs="Arial"/>
                <w:sz w:val="18"/>
                <w:szCs w:val="18"/>
                <w:lang w:eastAsia="ja-JP"/>
              </w:rPr>
            </w:pPr>
            <w:r w:rsidRPr="009F148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90779">
            <w:pPr>
              <w:widowControl w:val="0"/>
              <w:spacing w:after="0"/>
              <w:ind w:leftChars="100" w:left="200"/>
              <w:rPr>
                <w:rFonts w:ascii="Arial" w:hAnsi="Arial" w:cs="Arial"/>
                <w:sz w:val="18"/>
                <w:szCs w:val="18"/>
                <w:lang w:eastAsia="ja-JP"/>
              </w:rPr>
            </w:pPr>
            <w:r w:rsidRPr="00F15B95">
              <w:rPr>
                <w:rFonts w:ascii="Arial" w:hAnsi="Arial" w:cs="Arial"/>
                <w:sz w:val="18"/>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9.3.1.</w:t>
            </w:r>
            <w:r>
              <w:rPr>
                <w:rFonts w:ascii="Arial" w:hAnsi="Arial" w:cs="Arial"/>
                <w:sz w:val="18"/>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90779">
            <w:pPr>
              <w:widowControl w:val="0"/>
              <w:spacing w:after="0"/>
              <w:rPr>
                <w:rFonts w:ascii="Arial" w:hAnsi="Arial" w:cs="Arial"/>
                <w:sz w:val="18"/>
                <w:szCs w:val="18"/>
                <w:lang w:eastAsia="ja-JP"/>
              </w:rPr>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080" w:type="dxa"/>
          </w:tcPr>
          <w:p w14:paraId="29F4DB8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1972E5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0FD9F7C8"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38037944"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84FF5B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EA5FA7" w:rsidRDefault="00F970C9" w:rsidP="00B90779">
            <w:pPr>
              <w:widowControl w:val="0"/>
              <w:spacing w:after="0"/>
              <w:ind w:leftChars="100" w:left="200"/>
              <w:rPr>
                <w:rFonts w:ascii="Arial" w:eastAsia="MS Mincho" w:hAnsi="Arial" w:cs="Arial"/>
                <w:sz w:val="18"/>
                <w:szCs w:val="18"/>
                <w:lang w:eastAsia="ja-JP"/>
              </w:rPr>
            </w:pPr>
            <w:r w:rsidRPr="00EA5FA7">
              <w:rPr>
                <w:rFonts w:ascii="Arial" w:hAnsi="Arial" w:cs="Arial"/>
                <w:i/>
                <w:iCs/>
                <w:sz w:val="18"/>
                <w:szCs w:val="18"/>
                <w:lang w:eastAsia="ja-JP"/>
              </w:rPr>
              <w:lastRenderedPageBreak/>
              <w:t>&gt;FDD</w:t>
            </w:r>
          </w:p>
        </w:tc>
        <w:tc>
          <w:tcPr>
            <w:tcW w:w="1080" w:type="dxa"/>
          </w:tcPr>
          <w:p w14:paraId="524D10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187B025"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7D7D6F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03CCE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7D8CB6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EA5FA7" w:rsidRDefault="00F970C9" w:rsidP="00B90779">
            <w:pPr>
              <w:widowControl w:val="0"/>
              <w:spacing w:after="0"/>
              <w:ind w:leftChars="200" w:left="400"/>
              <w:rPr>
                <w:rFonts w:ascii="Arial" w:hAnsi="Arial" w:cs="Arial"/>
                <w:i/>
                <w:iCs/>
                <w:sz w:val="18"/>
                <w:szCs w:val="18"/>
                <w:lang w:eastAsia="ja-JP"/>
              </w:rPr>
            </w:pPr>
            <w:r w:rsidRPr="00EA5FA7">
              <w:rPr>
                <w:rFonts w:ascii="Arial" w:hAnsi="Arial" w:cs="Arial"/>
                <w:b/>
                <w:sz w:val="18"/>
                <w:szCs w:val="18"/>
              </w:rPr>
              <w:t>&gt;&gt;FDD Info</w:t>
            </w:r>
          </w:p>
        </w:tc>
        <w:tc>
          <w:tcPr>
            <w:tcW w:w="1080" w:type="dxa"/>
          </w:tcPr>
          <w:p w14:paraId="68A52D8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3D0E000"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1F2E23D0"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820A4C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75F15D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90779">
            <w:pPr>
              <w:widowControl w:val="0"/>
              <w:spacing w:after="0"/>
              <w:ind w:leftChars="300" w:left="600"/>
              <w:rPr>
                <w:rFonts w:ascii="Arial" w:hAnsi="Arial" w:cs="Arial"/>
                <w:sz w:val="18"/>
                <w:szCs w:val="18"/>
              </w:rPr>
            </w:pPr>
            <w:r w:rsidRPr="00EA5FA7">
              <w:rPr>
                <w:rFonts w:ascii="Arial" w:hAnsi="Arial" w:cs="Arial"/>
                <w:sz w:val="18"/>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565ED0C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90779">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489024DE"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5703CE80"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31DBB0C9"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90779">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90779">
            <w:pPr>
              <w:widowControl w:val="0"/>
              <w:spacing w:after="0"/>
              <w:ind w:leftChars="300" w:left="600"/>
              <w:rPr>
                <w:rFonts w:ascii="Arial" w:hAnsi="Arial" w:cs="Arial"/>
                <w:sz w:val="18"/>
                <w:szCs w:val="18"/>
              </w:rPr>
            </w:pPr>
            <w:r w:rsidRPr="009B0A74">
              <w:rPr>
                <w:rFonts w:ascii="Arial" w:hAnsi="Arial" w:cs="Arial"/>
                <w:sz w:val="18"/>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90779">
            <w:pPr>
              <w:widowControl w:val="0"/>
              <w:spacing w:after="0"/>
              <w:rPr>
                <w:rFonts w:ascii="Arial" w:hAnsi="Arial" w:cs="Arial"/>
                <w:sz w:val="18"/>
                <w:szCs w:val="18"/>
                <w:lang w:eastAsia="ja-JP"/>
              </w:rPr>
            </w:pPr>
            <w:r w:rsidRPr="00A03301">
              <w:rPr>
                <w:rFonts w:ascii="Arial" w:hAnsi="Arial" w:cs="Arial"/>
                <w:sz w:val="18"/>
                <w:szCs w:val="18"/>
                <w:lang w:eastAsia="ja-JP"/>
              </w:rPr>
              <w:t>NR Carrier List</w:t>
            </w:r>
          </w:p>
          <w:p w14:paraId="5BE0CDAA" w14:textId="77777777" w:rsidR="0084422F" w:rsidRPr="00EA5FA7" w:rsidRDefault="000F12C4" w:rsidP="00B90779">
            <w:pPr>
              <w:widowControl w:val="0"/>
              <w:spacing w:after="0"/>
              <w:rPr>
                <w:rFonts w:ascii="Arial" w:hAnsi="Arial" w:cs="Arial"/>
                <w:sz w:val="18"/>
                <w:szCs w:val="18"/>
                <w:lang w:eastAsia="ja-JP"/>
              </w:rPr>
            </w:pPr>
            <w:r>
              <w:rPr>
                <w:rFonts w:ascii="Arial" w:hAnsi="Arial" w:cs="Arial"/>
                <w:sz w:val="18"/>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90779">
            <w:pPr>
              <w:widowControl w:val="0"/>
              <w:spacing w:after="0"/>
              <w:ind w:leftChars="300" w:left="600"/>
              <w:rPr>
                <w:rFonts w:ascii="Arial" w:hAnsi="Arial" w:cs="Arial"/>
                <w:sz w:val="18"/>
                <w:szCs w:val="18"/>
              </w:rPr>
            </w:pPr>
            <w:r w:rsidRPr="00EA5FA7">
              <w:rPr>
                <w:rFonts w:ascii="Arial" w:hAnsi="Arial" w:cs="Arial"/>
                <w:sz w:val="18"/>
                <w:szCs w:val="18"/>
              </w:rPr>
              <w:t xml:space="preserve">&gt;&gt;&gt;DL </w:t>
            </w:r>
            <w:r>
              <w:rPr>
                <w:rFonts w:ascii="Arial" w:hAnsi="Arial" w:cs="Arial"/>
                <w:sz w:val="18"/>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NR Carrier List</w:t>
            </w:r>
          </w:p>
          <w:p w14:paraId="10B20DC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w:t>
            </w:r>
            <w:r w:rsidR="00315429">
              <w:rPr>
                <w:rFonts w:ascii="Arial" w:hAnsi="Arial" w:cs="Arial"/>
                <w:sz w:val="18"/>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90779">
            <w:pPr>
              <w:widowControl w:val="0"/>
              <w:spacing w:after="0"/>
              <w:rPr>
                <w:rFonts w:ascii="Arial" w:hAnsi="Arial" w:cs="Arial"/>
                <w:sz w:val="18"/>
                <w:szCs w:val="18"/>
                <w:lang w:eastAsia="ja-JP"/>
              </w:rPr>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90779">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EA5FA7" w:rsidRDefault="00F970C9" w:rsidP="00B90779">
            <w:pPr>
              <w:widowControl w:val="0"/>
              <w:spacing w:after="0"/>
              <w:ind w:leftChars="100" w:left="200"/>
              <w:rPr>
                <w:rFonts w:ascii="Arial" w:hAnsi="Arial" w:cs="Arial"/>
                <w:b/>
                <w:sz w:val="18"/>
                <w:szCs w:val="18"/>
              </w:rPr>
            </w:pPr>
            <w:r w:rsidRPr="00EA5FA7">
              <w:rPr>
                <w:rFonts w:ascii="Arial" w:hAnsi="Arial" w:cs="Arial"/>
                <w:i/>
                <w:iCs/>
                <w:sz w:val="18"/>
                <w:szCs w:val="18"/>
                <w:lang w:eastAsia="ja-JP"/>
              </w:rPr>
              <w:t>&gt;TDD</w:t>
            </w:r>
          </w:p>
        </w:tc>
        <w:tc>
          <w:tcPr>
            <w:tcW w:w="1080" w:type="dxa"/>
          </w:tcPr>
          <w:p w14:paraId="12A2806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F24F2E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787F2BE"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578470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4AAA5F"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b/>
                <w:sz w:val="18"/>
                <w:szCs w:val="18"/>
              </w:rPr>
              <w:t>&gt;&gt;TDD Info</w:t>
            </w:r>
          </w:p>
        </w:tc>
        <w:tc>
          <w:tcPr>
            <w:tcW w:w="1080" w:type="dxa"/>
          </w:tcPr>
          <w:p w14:paraId="6BE824E0"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3DB9EFC"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5B6EFBE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BC24B9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7D9EF8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080" w:type="dxa"/>
          </w:tcPr>
          <w:p w14:paraId="5EC19D56"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M</w:t>
            </w:r>
          </w:p>
        </w:tc>
        <w:tc>
          <w:tcPr>
            <w:tcW w:w="1080" w:type="dxa"/>
          </w:tcPr>
          <w:p w14:paraId="44BDDF1B"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324FA1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Pr>
          <w:p w14:paraId="7D8225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4EE763E"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gt;&gt;&gt;Transmission Bandwidth</w:t>
            </w:r>
          </w:p>
        </w:tc>
        <w:tc>
          <w:tcPr>
            <w:tcW w:w="1080" w:type="dxa"/>
          </w:tcPr>
          <w:p w14:paraId="0A94DF0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90779">
            <w:pPr>
              <w:pStyle w:val="TAL"/>
              <w:keepNext w:val="0"/>
              <w:keepLines w:val="0"/>
              <w:widowControl w:val="0"/>
              <w:rPr>
                <w:i/>
                <w:lang w:eastAsia="ja-JP"/>
              </w:rPr>
            </w:pPr>
          </w:p>
        </w:tc>
        <w:tc>
          <w:tcPr>
            <w:tcW w:w="1512" w:type="dxa"/>
          </w:tcPr>
          <w:p w14:paraId="34855BB8" w14:textId="77777777" w:rsidR="00F970C9" w:rsidRPr="00EA5FA7" w:rsidRDefault="00F970C9" w:rsidP="00B90779">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B90779">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90779">
            <w:pPr>
              <w:pStyle w:val="TAL"/>
              <w:keepNext w:val="0"/>
              <w:keepLines w:val="0"/>
              <w:widowControl w:val="0"/>
              <w:rPr>
                <w:lang w:eastAsia="ja-JP"/>
              </w:rPr>
            </w:pPr>
          </w:p>
        </w:tc>
        <w:tc>
          <w:tcPr>
            <w:tcW w:w="1080" w:type="dxa"/>
          </w:tcPr>
          <w:p w14:paraId="5B1B98DB"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90779">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90779">
            <w:pPr>
              <w:widowControl w:val="0"/>
              <w:spacing w:after="0"/>
              <w:ind w:leftChars="300" w:left="600"/>
              <w:rPr>
                <w:rFonts w:ascii="Arial" w:hAnsi="Arial" w:cs="Arial"/>
                <w:sz w:val="18"/>
                <w:szCs w:val="18"/>
                <w:lang w:eastAsia="ja-JP"/>
              </w:rPr>
            </w:pPr>
            <w:r w:rsidRPr="00C95859">
              <w:rPr>
                <w:rFonts w:ascii="Arial" w:hAnsi="Arial" w:cs="Arial"/>
                <w:sz w:val="18"/>
                <w:szCs w:val="18"/>
                <w:lang w:eastAsia="ja-JP"/>
              </w:rPr>
              <w:t>&gt;&gt;&gt;Intended TDD DL-UL Configuration</w:t>
            </w:r>
          </w:p>
        </w:tc>
        <w:tc>
          <w:tcPr>
            <w:tcW w:w="1080" w:type="dxa"/>
          </w:tcPr>
          <w:p w14:paraId="45DC9E4F" w14:textId="77777777" w:rsidR="00142D16" w:rsidRPr="00EA5FA7" w:rsidRDefault="00142D16" w:rsidP="00B90779">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B90779">
            <w:pPr>
              <w:pStyle w:val="TAL"/>
              <w:keepNext w:val="0"/>
              <w:keepLines w:val="0"/>
              <w:widowControl w:val="0"/>
              <w:rPr>
                <w:i/>
                <w:lang w:eastAsia="ja-JP"/>
              </w:rPr>
            </w:pPr>
          </w:p>
        </w:tc>
        <w:tc>
          <w:tcPr>
            <w:tcW w:w="1512" w:type="dxa"/>
          </w:tcPr>
          <w:p w14:paraId="3806959A" w14:textId="77777777" w:rsidR="00142D16" w:rsidRPr="00EA5FA7" w:rsidRDefault="00142D16" w:rsidP="00B90779">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90779">
            <w:pPr>
              <w:pStyle w:val="TAL"/>
              <w:keepNext w:val="0"/>
              <w:keepLines w:val="0"/>
              <w:widowControl w:val="0"/>
              <w:rPr>
                <w:lang w:eastAsia="ja-JP"/>
              </w:rPr>
            </w:pPr>
          </w:p>
        </w:tc>
        <w:tc>
          <w:tcPr>
            <w:tcW w:w="1080" w:type="dxa"/>
          </w:tcPr>
          <w:p w14:paraId="4F27D6FC" w14:textId="77777777" w:rsidR="00142D16" w:rsidRPr="00EA5FA7" w:rsidRDefault="005C1E01" w:rsidP="00B90779">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90779">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90779">
            <w:pPr>
              <w:widowControl w:val="0"/>
              <w:spacing w:after="0"/>
              <w:ind w:leftChars="300" w:left="600"/>
              <w:rPr>
                <w:rFonts w:ascii="Arial" w:hAnsi="Arial" w:cs="Arial"/>
                <w:sz w:val="18"/>
                <w:szCs w:val="18"/>
                <w:lang w:eastAsia="ja-JP"/>
              </w:rPr>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080" w:type="dxa"/>
          </w:tcPr>
          <w:p w14:paraId="203C52E1" w14:textId="77777777" w:rsidR="0084422F" w:rsidRPr="00EA5FA7" w:rsidRDefault="0084422F" w:rsidP="00B90779">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90779">
            <w:pPr>
              <w:pStyle w:val="TAL"/>
              <w:keepNext w:val="0"/>
              <w:keepLines w:val="0"/>
              <w:widowControl w:val="0"/>
              <w:rPr>
                <w:i/>
                <w:lang w:eastAsia="ja-JP"/>
              </w:rPr>
            </w:pPr>
          </w:p>
        </w:tc>
        <w:tc>
          <w:tcPr>
            <w:tcW w:w="1512" w:type="dxa"/>
          </w:tcPr>
          <w:p w14:paraId="64E84E95" w14:textId="77777777" w:rsidR="0084422F" w:rsidRPr="00EA5FA7" w:rsidRDefault="0084422F" w:rsidP="00B90779">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90779">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90779">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90779">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90779">
            <w:pPr>
              <w:pStyle w:val="TAL"/>
              <w:keepNext w:val="0"/>
              <w:keepLines w:val="0"/>
              <w:widowControl w:val="0"/>
              <w:ind w:left="300"/>
              <w:rPr>
                <w:lang w:eastAsia="ja-JP"/>
              </w:rPr>
            </w:pPr>
            <w:r w:rsidRPr="009B0A74">
              <w:rPr>
                <w:lang w:eastAsia="ja-JP"/>
              </w:rPr>
              <w:t>&gt;&gt;&gt;Carrier List</w:t>
            </w:r>
          </w:p>
        </w:tc>
        <w:tc>
          <w:tcPr>
            <w:tcW w:w="1080" w:type="dxa"/>
          </w:tcPr>
          <w:p w14:paraId="3075126E" w14:textId="77777777" w:rsidR="0084422F" w:rsidRPr="00EA5FA7" w:rsidRDefault="0084422F" w:rsidP="00B90779">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90779">
            <w:pPr>
              <w:pStyle w:val="TAL"/>
              <w:keepNext w:val="0"/>
              <w:keepLines w:val="0"/>
              <w:widowControl w:val="0"/>
              <w:rPr>
                <w:i/>
                <w:lang w:eastAsia="ja-JP"/>
              </w:rPr>
            </w:pPr>
          </w:p>
        </w:tc>
        <w:tc>
          <w:tcPr>
            <w:tcW w:w="1512" w:type="dxa"/>
          </w:tcPr>
          <w:p w14:paraId="35F7608B" w14:textId="77777777" w:rsidR="0084422F" w:rsidRPr="009B0A74" w:rsidRDefault="0084422F" w:rsidP="00B90779">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90779">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90779">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90779">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90779">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9B0A74" w:rsidRDefault="00080AAE" w:rsidP="00B90779">
            <w:pPr>
              <w:pStyle w:val="TAL"/>
              <w:keepNext w:val="0"/>
              <w:keepLines w:val="0"/>
              <w:widowControl w:val="0"/>
              <w:ind w:left="102"/>
              <w:rPr>
                <w:lang w:eastAsia="ja-JP"/>
              </w:rPr>
            </w:pPr>
            <w:r w:rsidRPr="006A6F20">
              <w:rPr>
                <w:rFonts w:cs="Arial"/>
                <w:szCs w:val="18"/>
                <w:lang w:eastAsia="ja-JP"/>
              </w:rPr>
              <w:t>&gt;</w:t>
            </w:r>
            <w:r w:rsidRPr="00454D3D">
              <w:rPr>
                <w:rFonts w:cs="Arial"/>
                <w:i/>
                <w:iCs/>
                <w:szCs w:val="18"/>
                <w:lang w:eastAsia="ja-JP"/>
              </w:rPr>
              <w:t>NR-U</w:t>
            </w:r>
          </w:p>
        </w:tc>
        <w:tc>
          <w:tcPr>
            <w:tcW w:w="1080" w:type="dxa"/>
          </w:tcPr>
          <w:p w14:paraId="1BD4856B" w14:textId="77777777" w:rsidR="00080AAE" w:rsidRPr="00104884" w:rsidRDefault="00080AAE" w:rsidP="00B90779">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90779">
            <w:pPr>
              <w:pStyle w:val="TAL"/>
              <w:keepNext w:val="0"/>
              <w:keepLines w:val="0"/>
              <w:widowControl w:val="0"/>
              <w:rPr>
                <w:i/>
                <w:lang w:eastAsia="ja-JP"/>
              </w:rPr>
            </w:pPr>
          </w:p>
        </w:tc>
        <w:tc>
          <w:tcPr>
            <w:tcW w:w="1512" w:type="dxa"/>
          </w:tcPr>
          <w:p w14:paraId="330A064F" w14:textId="77777777" w:rsidR="00080AAE" w:rsidRPr="009B0A74" w:rsidRDefault="00080AAE" w:rsidP="00B90779">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90779">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9B0A74" w:rsidRDefault="00CA3DBF" w:rsidP="00B90779">
            <w:pPr>
              <w:pStyle w:val="TAL"/>
              <w:keepNext w:val="0"/>
              <w:keepLines w:val="0"/>
              <w:widowControl w:val="0"/>
              <w:ind w:left="198"/>
              <w:rPr>
                <w:lang w:eastAsia="ja-JP"/>
              </w:rPr>
            </w:pPr>
            <w:r w:rsidRPr="006A6F20">
              <w:rPr>
                <w:rFonts w:cs="Arial"/>
                <w:szCs w:val="18"/>
                <w:lang w:eastAsia="ja-JP"/>
              </w:rPr>
              <w:t>&gt;&gt;NR-U Channel Info List</w:t>
            </w:r>
          </w:p>
        </w:tc>
        <w:tc>
          <w:tcPr>
            <w:tcW w:w="1080" w:type="dxa"/>
          </w:tcPr>
          <w:p w14:paraId="67480ADB"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90779">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9B0A74" w:rsidRDefault="00CA3DBF" w:rsidP="00B90779">
            <w:pPr>
              <w:pStyle w:val="TAL"/>
              <w:keepNext w:val="0"/>
              <w:keepLines w:val="0"/>
              <w:widowControl w:val="0"/>
              <w:ind w:left="300"/>
              <w:rPr>
                <w:lang w:eastAsia="ja-JP"/>
              </w:rPr>
            </w:pPr>
            <w:r w:rsidRPr="006A6F20">
              <w:rPr>
                <w:rFonts w:cs="Arial"/>
                <w:szCs w:val="18"/>
                <w:lang w:eastAsia="ja-JP"/>
              </w:rPr>
              <w:t>&gt;&gt;&gt;NR-U Channel Info Item</w:t>
            </w:r>
          </w:p>
        </w:tc>
        <w:tc>
          <w:tcPr>
            <w:tcW w:w="1080" w:type="dxa"/>
          </w:tcPr>
          <w:p w14:paraId="43EE3C6C"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90779">
            <w:pPr>
              <w:pStyle w:val="TAL"/>
              <w:keepNext w:val="0"/>
              <w:keepLines w:val="0"/>
              <w:widowControl w:val="0"/>
              <w:rPr>
                <w:i/>
                <w:lang w:eastAsia="ja-JP"/>
              </w:rPr>
            </w:pPr>
          </w:p>
        </w:tc>
        <w:tc>
          <w:tcPr>
            <w:tcW w:w="1512" w:type="dxa"/>
          </w:tcPr>
          <w:p w14:paraId="41D7B9BA"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90779">
            <w:pPr>
              <w:pStyle w:val="TAL"/>
              <w:keepNext w:val="0"/>
              <w:keepLines w:val="0"/>
              <w:widowControl w:val="0"/>
              <w:rPr>
                <w:i/>
                <w:lang w:eastAsia="ja-JP"/>
              </w:rPr>
            </w:pPr>
          </w:p>
        </w:tc>
        <w:tc>
          <w:tcPr>
            <w:tcW w:w="1512" w:type="dxa"/>
          </w:tcPr>
          <w:p w14:paraId="7E6B0ECE"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 xml:space="preserve">Index to uniquely identify the part of the NR-U Channel Bandwidth consisting of a contiguous set of resource blocks (RBs) on which a </w:t>
            </w:r>
            <w:r w:rsidRPr="006A6F20">
              <w:rPr>
                <w:rFonts w:cs="Arial"/>
                <w:szCs w:val="18"/>
                <w:lang w:eastAsia="ja-JP"/>
              </w:rPr>
              <w:lastRenderedPageBreak/>
              <w:t>channel access procedure is performed in shared spectrum.</w:t>
            </w:r>
          </w:p>
          <w:p w14:paraId="3B31813C" w14:textId="77777777" w:rsidR="00CA3DBF" w:rsidRPr="006A6F20" w:rsidRDefault="00CA3DBF" w:rsidP="00B90779">
            <w:pPr>
              <w:pStyle w:val="TAL"/>
              <w:keepNext w:val="0"/>
              <w:keepLines w:val="0"/>
              <w:widowControl w:val="0"/>
              <w:rPr>
                <w:rFonts w:cs="Arial"/>
                <w:szCs w:val="18"/>
                <w:lang w:eastAsia="ja-JP"/>
              </w:rPr>
            </w:pPr>
          </w:p>
          <w:p w14:paraId="7537BB14"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90779">
            <w:pPr>
              <w:pStyle w:val="TAC"/>
              <w:keepNext w:val="0"/>
              <w:keepLines w:val="0"/>
              <w:widowControl w:val="0"/>
              <w:rPr>
                <w:rFonts w:cs="Arial"/>
                <w:szCs w:val="18"/>
                <w:lang w:eastAsia="ja-JP"/>
              </w:rPr>
            </w:pPr>
            <w:r w:rsidRPr="00EA5FA7">
              <w:rPr>
                <w:lang w:eastAsia="ja-JP"/>
              </w:rPr>
              <w:lastRenderedPageBreak/>
              <w:t>-</w:t>
            </w:r>
          </w:p>
        </w:tc>
        <w:tc>
          <w:tcPr>
            <w:tcW w:w="1080" w:type="dxa"/>
          </w:tcPr>
          <w:p w14:paraId="475F0C4C"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90779">
            <w:pPr>
              <w:pStyle w:val="TAL"/>
              <w:keepNext w:val="0"/>
              <w:keepLines w:val="0"/>
              <w:widowControl w:val="0"/>
              <w:rPr>
                <w:i/>
                <w:lang w:eastAsia="ja-JP"/>
              </w:rPr>
            </w:pPr>
          </w:p>
        </w:tc>
        <w:tc>
          <w:tcPr>
            <w:tcW w:w="1512" w:type="dxa"/>
          </w:tcPr>
          <w:p w14:paraId="2E6433D3"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90779">
            <w:pPr>
              <w:pStyle w:val="TAL"/>
              <w:keepNext w:val="0"/>
              <w:keepLines w:val="0"/>
              <w:widowControl w:val="0"/>
              <w:rPr>
                <w:i/>
                <w:lang w:eastAsia="ja-JP"/>
              </w:rPr>
            </w:pPr>
          </w:p>
        </w:tc>
        <w:tc>
          <w:tcPr>
            <w:tcW w:w="1512" w:type="dxa"/>
          </w:tcPr>
          <w:p w14:paraId="458C5001"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90779">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90779">
            <w:pPr>
              <w:pStyle w:val="TAL"/>
              <w:keepNext w:val="0"/>
              <w:keepLines w:val="0"/>
              <w:widowControl w:val="0"/>
              <w:rPr>
                <w:i/>
                <w:lang w:eastAsia="ja-JP"/>
              </w:rPr>
            </w:pPr>
          </w:p>
        </w:tc>
        <w:tc>
          <w:tcPr>
            <w:tcW w:w="1512" w:type="dxa"/>
          </w:tcPr>
          <w:p w14:paraId="25AE55E1" w14:textId="77777777" w:rsidR="00F970C9" w:rsidRPr="00EA5FA7" w:rsidRDefault="00F970C9" w:rsidP="00B90779">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90779">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90779">
            <w:pPr>
              <w:pStyle w:val="TAL"/>
              <w:keepNext w:val="0"/>
              <w:keepLines w:val="0"/>
              <w:widowControl w:val="0"/>
              <w:rPr>
                <w:i/>
                <w:lang w:eastAsia="ja-JP"/>
              </w:rPr>
            </w:pPr>
          </w:p>
        </w:tc>
        <w:tc>
          <w:tcPr>
            <w:tcW w:w="1512" w:type="dxa"/>
          </w:tcPr>
          <w:p w14:paraId="52AB9A9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90779">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90779">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EA5FA7" w:rsidRDefault="00F970C9" w:rsidP="00B90779">
            <w:pPr>
              <w:pStyle w:val="TAL"/>
              <w:keepNext w:val="0"/>
              <w:keepLines w:val="0"/>
              <w:widowControl w:val="0"/>
              <w:ind w:left="102"/>
              <w:rPr>
                <w:rFonts w:cs="Arial"/>
                <w:b/>
                <w:szCs w:val="18"/>
                <w:lang w:eastAsia="ja-JP"/>
              </w:rPr>
            </w:pPr>
            <w:r w:rsidRPr="00EA5FA7">
              <w:rPr>
                <w:rFonts w:cs="Arial"/>
                <w:b/>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90779">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90779">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90779">
            <w:pPr>
              <w:pStyle w:val="TAL"/>
              <w:keepNext w:val="0"/>
              <w:keepLines w:val="0"/>
              <w:widowControl w:val="0"/>
              <w:ind w:left="198"/>
              <w:rPr>
                <w:rFonts w:cs="Arial"/>
                <w:szCs w:val="18"/>
                <w:lang w:eastAsia="ja-JP"/>
              </w:rPr>
            </w:pPr>
            <w:r w:rsidRPr="00A423D1">
              <w:rPr>
                <w:rFonts w:cs="Arial"/>
                <w:lang w:eastAsia="ja-JP"/>
              </w:rPr>
              <w:t>&gt;</w:t>
            </w:r>
            <w:r>
              <w:rPr>
                <w:rFonts w:cs="Arial"/>
                <w:lang w:eastAsia="ja-JP"/>
              </w:rPr>
              <w:t xml:space="preserve">&gt;NPN Support </w:t>
            </w:r>
            <w:r>
              <w:rPr>
                <w:rFonts w:cs="Arial"/>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90779">
            <w:pPr>
              <w:pStyle w:val="TAL"/>
              <w:keepNext w:val="0"/>
              <w:keepLines w:val="0"/>
              <w:widowControl w:val="0"/>
              <w:rPr>
                <w:rFonts w:cs="Arial"/>
                <w:szCs w:val="18"/>
                <w:lang w:eastAsia="ja-JP"/>
              </w:rPr>
            </w:pPr>
            <w:r>
              <w:rPr>
                <w:rFonts w:cs="Arial"/>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90779">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90779">
            <w:pPr>
              <w:pStyle w:val="TAL"/>
              <w:keepNext w:val="0"/>
              <w:keepLines w:val="0"/>
              <w:widowControl w:val="0"/>
              <w:rPr>
                <w:rFonts w:cs="Arial"/>
                <w:szCs w:val="18"/>
                <w:lang w:eastAsia="ja-JP"/>
              </w:rPr>
            </w:pPr>
            <w:r w:rsidRPr="000E4408">
              <w:rPr>
                <w:rFonts w:cs="Arial"/>
                <w:szCs w:val="18"/>
                <w:lang w:eastAsia="ja-JP"/>
              </w:rPr>
              <w:t xml:space="preserve">Supported NPNs </w:t>
            </w:r>
            <w:r w:rsidRPr="000E4408">
              <w:rPr>
                <w:rFonts w:cs="Arial"/>
                <w:szCs w:val="18"/>
                <w:lang w:eastAsia="ja-JP"/>
              </w:rPr>
              <w:lastRenderedPageBreak/>
              <w:t>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90779">
            <w:pPr>
              <w:pStyle w:val="TAL"/>
              <w:keepNext w:val="0"/>
              <w:keepLines w:val="0"/>
              <w:widowControl w:val="0"/>
              <w:ind w:left="198"/>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90779">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90779">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90779">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90779">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90779">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B90779">
            <w:pPr>
              <w:pStyle w:val="TAL"/>
              <w:keepNext w:val="0"/>
              <w:keepLines w:val="0"/>
              <w:widowControl w:val="0"/>
              <w:ind w:left="102"/>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90779">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90779">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90779">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90779">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90779">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90779">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90779">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90779">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B90779">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90779">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90779">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77777777" w:rsidR="0064657E" w:rsidRPr="00EA5FA7" w:rsidRDefault="0064657E" w:rsidP="00B90779">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B90779">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B90779">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90779">
            <w:pPr>
              <w:pStyle w:val="TAL"/>
              <w:keepNext w:val="0"/>
              <w:keepLines w:val="0"/>
              <w:widowControl w:val="0"/>
              <w:ind w:left="113"/>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90779">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90779">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90779">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90779">
            <w:pPr>
              <w:pStyle w:val="TAL"/>
              <w:keepNext w:val="0"/>
              <w:keepLines w:val="0"/>
              <w:widowControl w:val="0"/>
              <w:ind w:left="113"/>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90779">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90779">
            <w:pPr>
              <w:pStyle w:val="TAL"/>
              <w:keepNext w:val="0"/>
              <w:keepLines w:val="0"/>
              <w:widowControl w:val="0"/>
              <w:ind w:left="113"/>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90779">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90779">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90779">
            <w:pPr>
              <w:pStyle w:val="TAL"/>
              <w:keepNext w:val="0"/>
              <w:keepLines w:val="0"/>
              <w:widowControl w:val="0"/>
              <w:ind w:left="113"/>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90779">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90779">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90779">
            <w:pPr>
              <w:pStyle w:val="TAL"/>
              <w:keepNext w:val="0"/>
              <w:keepLines w:val="0"/>
              <w:widowControl w:val="0"/>
              <w:ind w:left="113"/>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90779">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90779">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90779">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90779">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90779">
            <w:pPr>
              <w:pStyle w:val="TAL"/>
              <w:keepNext w:val="0"/>
              <w:keepLines w:val="0"/>
              <w:widowControl w:val="0"/>
              <w:ind w:left="113"/>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90779">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 xml:space="preserve">Broadcast </w:t>
            </w:r>
            <w:r w:rsidRPr="007F5BAD">
              <w:rPr>
                <w:rFonts w:cs="Arial"/>
                <w:i/>
                <w:iCs/>
                <w:lang w:eastAsia="ja-JP"/>
              </w:rPr>
              <w:lastRenderedPageBreak/>
              <w:t>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90779">
            <w:pPr>
              <w:pStyle w:val="TAC"/>
              <w:keepNext w:val="0"/>
              <w:keepLines w:val="0"/>
              <w:widowControl w:val="0"/>
              <w:rPr>
                <w:rFonts w:cs="Arial"/>
                <w:szCs w:val="18"/>
                <w:lang w:eastAsia="ja-JP"/>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90779">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90779">
            <w:pPr>
              <w:pStyle w:val="TAL"/>
              <w:keepNext w:val="0"/>
              <w:keepLines w:val="0"/>
              <w:widowControl w:val="0"/>
              <w:ind w:left="113"/>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90779">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90779">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90779">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90779">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90779">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90779">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90779">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90779">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B90779">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90779">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B90779">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90779">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90779">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90779">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90779">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90779">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90779">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90779">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90779">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90779">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90779">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90779">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90779">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90779">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90779">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90779">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90779">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90779">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90779">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90779">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90779">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90779">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90779">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90779">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90779">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DF1C37" w:rsidRDefault="00433FE5" w:rsidP="00B90779">
            <w:pPr>
              <w:pStyle w:val="TAL"/>
              <w:keepNext w:val="0"/>
              <w:keepLines w:val="0"/>
              <w:widowControl w:val="0"/>
              <w:rPr>
                <w:rFonts w:cs="Arial"/>
                <w:lang w:eastAsia="zh-CN"/>
              </w:rPr>
            </w:pPr>
            <w:r w:rsidRPr="0009701E">
              <w:rPr>
                <w:rFonts w:hint="eastAsia"/>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90779">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90779">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90779">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90779">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90779">
            <w:pPr>
              <w:pStyle w:val="TAL"/>
              <w:keepNext w:val="0"/>
              <w:keepLines w:val="0"/>
              <w:widowControl w:val="0"/>
              <w:ind w:left="102"/>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90779">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90779">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90779">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90779">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90779">
            <w:pPr>
              <w:pStyle w:val="TAL"/>
              <w:keepNext w:val="0"/>
              <w:keepLines w:val="0"/>
              <w:widowControl w:val="0"/>
              <w:ind w:left="102"/>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90779">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90779">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90779">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90779">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90779">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90779">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90779">
            <w:pPr>
              <w:pStyle w:val="TAL"/>
              <w:keepNext w:val="0"/>
              <w:keepLines w:val="0"/>
              <w:widowControl w:val="0"/>
              <w:rPr>
                <w:rFonts w:cs="Arial"/>
                <w:szCs w:val="18"/>
                <w:lang w:eastAsia="zh-CN"/>
              </w:rPr>
            </w:pPr>
            <w:r w:rsidRPr="00845605">
              <w:rPr>
                <w:rFonts w:cs="Arial"/>
                <w:szCs w:val="18"/>
              </w:rPr>
              <w:t xml:space="preserve"> other bits reserved for future </w:t>
            </w:r>
            <w:r w:rsidRPr="00845605">
              <w:rPr>
                <w:rFonts w:cs="Arial"/>
                <w:szCs w:val="18"/>
              </w:rPr>
              <w:lastRenderedPageBreak/>
              <w:t>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90779">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90779">
            <w:pPr>
              <w:pStyle w:val="TAC"/>
              <w:keepNext w:val="0"/>
              <w:keepLines w:val="0"/>
              <w:widowControl w:val="0"/>
              <w:rPr>
                <w:lang w:eastAsia="ja-JP"/>
              </w:rPr>
            </w:pPr>
            <w:r w:rsidRPr="00845605">
              <w:rPr>
                <w:lang w:eastAsia="ja-JP"/>
              </w:rPr>
              <w:t>ignore</w:t>
            </w:r>
          </w:p>
        </w:tc>
      </w:tr>
      <w:tr w:rsidR="000221FF" w:rsidRPr="00EA5FA7" w14:paraId="35C17CCC" w14:textId="77777777" w:rsidTr="00B90779">
        <w:trPr>
          <w:ins w:id="12610" w:author="CR1169" w:date="2023-11-09T10:25:00Z"/>
        </w:trPr>
        <w:tc>
          <w:tcPr>
            <w:tcW w:w="2160" w:type="dxa"/>
            <w:tcBorders>
              <w:top w:val="single" w:sz="4" w:space="0" w:color="auto"/>
              <w:left w:val="single" w:sz="4" w:space="0" w:color="auto"/>
              <w:bottom w:val="single" w:sz="4" w:space="0" w:color="auto"/>
              <w:right w:val="single" w:sz="4" w:space="0" w:color="auto"/>
            </w:tcBorders>
          </w:tcPr>
          <w:p w14:paraId="5F4EA35B" w14:textId="1B712909" w:rsidR="000221FF" w:rsidRPr="00845605" w:rsidRDefault="000221FF" w:rsidP="000221FF">
            <w:pPr>
              <w:pStyle w:val="TAL"/>
              <w:keepNext w:val="0"/>
              <w:keepLines w:val="0"/>
              <w:widowControl w:val="0"/>
              <w:ind w:left="102"/>
              <w:rPr>
                <w:ins w:id="12611" w:author="CR1169" w:date="2023-11-09T10:25:00Z"/>
                <w:rFonts w:cs="Arial"/>
              </w:rPr>
            </w:pPr>
            <w:ins w:id="12612" w:author="CR1169" w:date="2023-11-09T10:26:00Z">
              <w:r w:rsidRPr="007C3CE0">
                <w:rPr>
                  <w:rFonts w:cs="Arial"/>
                </w:rPr>
                <w:t>eRedCap Broadcast Information</w:t>
              </w:r>
            </w:ins>
          </w:p>
        </w:tc>
        <w:tc>
          <w:tcPr>
            <w:tcW w:w="1080" w:type="dxa"/>
            <w:tcBorders>
              <w:top w:val="single" w:sz="4" w:space="0" w:color="auto"/>
              <w:left w:val="single" w:sz="4" w:space="0" w:color="auto"/>
              <w:bottom w:val="single" w:sz="4" w:space="0" w:color="auto"/>
              <w:right w:val="single" w:sz="4" w:space="0" w:color="auto"/>
            </w:tcBorders>
          </w:tcPr>
          <w:p w14:paraId="66DDB565" w14:textId="5F3FF1E5" w:rsidR="000221FF" w:rsidRPr="00845605" w:rsidRDefault="000221FF" w:rsidP="000221FF">
            <w:pPr>
              <w:pStyle w:val="TAL"/>
              <w:keepNext w:val="0"/>
              <w:keepLines w:val="0"/>
              <w:widowControl w:val="0"/>
              <w:rPr>
                <w:ins w:id="12613" w:author="CR1169" w:date="2023-11-09T10:25:00Z"/>
                <w:rFonts w:cs="Arial"/>
                <w:lang w:eastAsia="ja-JP"/>
              </w:rPr>
            </w:pPr>
            <w:ins w:id="12614" w:author="CR1169" w:date="2023-11-09T10:26:00Z">
              <w:r>
                <w:rPr>
                  <w:rFonts w:cs="Arial" w:hint="eastAsia"/>
                  <w:lang w:eastAsia="ja-JP"/>
                </w:rPr>
                <w:t>O</w:t>
              </w:r>
            </w:ins>
          </w:p>
        </w:tc>
        <w:tc>
          <w:tcPr>
            <w:tcW w:w="1080" w:type="dxa"/>
            <w:tcBorders>
              <w:top w:val="single" w:sz="4" w:space="0" w:color="auto"/>
              <w:left w:val="single" w:sz="4" w:space="0" w:color="auto"/>
              <w:bottom w:val="single" w:sz="4" w:space="0" w:color="auto"/>
              <w:right w:val="single" w:sz="4" w:space="0" w:color="auto"/>
            </w:tcBorders>
          </w:tcPr>
          <w:p w14:paraId="6284CDA3" w14:textId="77777777" w:rsidR="000221FF" w:rsidRPr="00EA5FA7" w:rsidRDefault="000221FF" w:rsidP="000221FF">
            <w:pPr>
              <w:pStyle w:val="TAL"/>
              <w:keepNext w:val="0"/>
              <w:keepLines w:val="0"/>
              <w:widowControl w:val="0"/>
              <w:rPr>
                <w:ins w:id="12615" w:author="CR1169" w:date="2023-11-09T10:25: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D1E047" w14:textId="332FBDCD" w:rsidR="000221FF" w:rsidRPr="00845605" w:rsidRDefault="000221FF" w:rsidP="000221FF">
            <w:pPr>
              <w:pStyle w:val="TAL"/>
              <w:keepNext w:val="0"/>
              <w:keepLines w:val="0"/>
              <w:widowControl w:val="0"/>
              <w:rPr>
                <w:ins w:id="12616" w:author="CR1169" w:date="2023-11-09T10:25:00Z"/>
                <w:rFonts w:cs="Arial"/>
                <w:lang w:eastAsia="ja-JP"/>
              </w:rPr>
            </w:pPr>
            <w:ins w:id="12617" w:author="CR1169" w:date="2023-11-09T10:26:00Z">
              <w:r w:rsidRPr="007C3CE0">
                <w:rPr>
                  <w:rFonts w:cs="Arial"/>
                  <w:lang w:eastAsia="ja-JP"/>
                </w:rPr>
                <w:t>BIT STRING (SIZE(8))</w:t>
              </w:r>
            </w:ins>
          </w:p>
        </w:tc>
        <w:tc>
          <w:tcPr>
            <w:tcW w:w="1728" w:type="dxa"/>
            <w:tcBorders>
              <w:top w:val="single" w:sz="4" w:space="0" w:color="auto"/>
              <w:left w:val="single" w:sz="4" w:space="0" w:color="auto"/>
              <w:bottom w:val="single" w:sz="4" w:space="0" w:color="auto"/>
              <w:right w:val="single" w:sz="4" w:space="0" w:color="auto"/>
            </w:tcBorders>
          </w:tcPr>
          <w:p w14:paraId="4991329F" w14:textId="77777777" w:rsidR="000221FF" w:rsidRPr="002110DE" w:rsidRDefault="000221FF" w:rsidP="000221FF">
            <w:pPr>
              <w:pStyle w:val="TAL"/>
              <w:keepNext w:val="0"/>
              <w:keepLines w:val="0"/>
              <w:widowControl w:val="0"/>
              <w:rPr>
                <w:ins w:id="12618" w:author="CR1169" w:date="2023-11-09T10:26:00Z"/>
              </w:rPr>
            </w:pPr>
            <w:ins w:id="12619" w:author="CR1169" w:date="2023-11-09T10:26:00Z">
              <w:r w:rsidRPr="002110DE">
                <w:t>The presence of this IE indicates that the intraFreqReselection-eRedCap IE is broadcast in SIB1 of the corresponding cell, see TS 38.331 [</w:t>
              </w:r>
              <w:r w:rsidRPr="002110DE">
                <w:rPr>
                  <w:rFonts w:hint="eastAsia"/>
                </w:rPr>
                <w:t>8</w:t>
              </w:r>
              <w:r w:rsidRPr="002110DE">
                <w:t>].</w:t>
              </w:r>
            </w:ins>
          </w:p>
          <w:p w14:paraId="624FCCBC" w14:textId="77777777" w:rsidR="000221FF" w:rsidRPr="002110DE" w:rsidRDefault="000221FF" w:rsidP="000221FF">
            <w:pPr>
              <w:pStyle w:val="TAL"/>
              <w:keepNext w:val="0"/>
              <w:keepLines w:val="0"/>
              <w:widowControl w:val="0"/>
              <w:rPr>
                <w:ins w:id="12620" w:author="CR1169" w:date="2023-11-09T10:26:00Z"/>
              </w:rPr>
            </w:pPr>
            <w:ins w:id="12621" w:author="CR1169" w:date="2023-11-09T10:26:00Z">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ins>
          </w:p>
          <w:p w14:paraId="2A6E335F" w14:textId="77777777" w:rsidR="000221FF" w:rsidRPr="002110DE" w:rsidRDefault="000221FF" w:rsidP="000221FF">
            <w:pPr>
              <w:pStyle w:val="TAL"/>
              <w:keepNext w:val="0"/>
              <w:keepLines w:val="0"/>
              <w:widowControl w:val="0"/>
              <w:rPr>
                <w:ins w:id="12622" w:author="CR1169" w:date="2023-11-09T10:26:00Z"/>
              </w:rPr>
            </w:pPr>
            <w:ins w:id="12623" w:author="CR1169" w:date="2023-11-09T10:26:00Z">
              <w:r w:rsidRPr="002110DE">
                <w:t xml:space="preserve">First bit = 1Rx, </w:t>
              </w:r>
            </w:ins>
          </w:p>
          <w:p w14:paraId="60B58CA4" w14:textId="77777777" w:rsidR="000221FF" w:rsidRPr="002110DE" w:rsidRDefault="000221FF" w:rsidP="000221FF">
            <w:pPr>
              <w:pStyle w:val="TAL"/>
              <w:keepNext w:val="0"/>
              <w:keepLines w:val="0"/>
              <w:widowControl w:val="0"/>
              <w:rPr>
                <w:ins w:id="12624" w:author="CR1169" w:date="2023-11-09T10:26:00Z"/>
              </w:rPr>
            </w:pPr>
            <w:ins w:id="12625" w:author="CR1169" w:date="2023-11-09T10:26:00Z">
              <w:r w:rsidRPr="002110DE">
                <w:t xml:space="preserve">second bit = 2Rx, </w:t>
              </w:r>
              <w:r>
                <w:t>third bit=half-duplex,</w:t>
              </w:r>
            </w:ins>
          </w:p>
          <w:p w14:paraId="5D95B325" w14:textId="2FE15435" w:rsidR="000221FF" w:rsidRPr="00845605" w:rsidRDefault="000221FF" w:rsidP="000221FF">
            <w:pPr>
              <w:pStyle w:val="TAL"/>
              <w:keepNext w:val="0"/>
              <w:keepLines w:val="0"/>
              <w:widowControl w:val="0"/>
              <w:rPr>
                <w:ins w:id="12626" w:author="CR1169" w:date="2023-11-09T10:25:00Z"/>
              </w:rPr>
            </w:pPr>
            <w:ins w:id="12627" w:author="CR1169" w:date="2023-11-09T10:26:00Z">
              <w:r w:rsidRPr="002110DE">
                <w:t>other bits reserved for future use. Value '1' indicates 'access allowed'. Value '0' indicates 'access not allowed”.</w:t>
              </w:r>
            </w:ins>
          </w:p>
        </w:tc>
        <w:tc>
          <w:tcPr>
            <w:tcW w:w="1080" w:type="dxa"/>
            <w:tcBorders>
              <w:top w:val="single" w:sz="4" w:space="0" w:color="auto"/>
              <w:left w:val="single" w:sz="4" w:space="0" w:color="auto"/>
              <w:bottom w:val="single" w:sz="4" w:space="0" w:color="auto"/>
              <w:right w:val="single" w:sz="4" w:space="0" w:color="auto"/>
            </w:tcBorders>
          </w:tcPr>
          <w:p w14:paraId="53068ADA" w14:textId="72684CEB" w:rsidR="000221FF" w:rsidRPr="00845605" w:rsidRDefault="000221FF" w:rsidP="000221FF">
            <w:pPr>
              <w:pStyle w:val="TAC"/>
              <w:keepNext w:val="0"/>
              <w:keepLines w:val="0"/>
              <w:widowControl w:val="0"/>
              <w:rPr>
                <w:ins w:id="12628" w:author="CR1169" w:date="2023-11-09T10:25:00Z"/>
                <w:lang w:eastAsia="ja-JP"/>
              </w:rPr>
            </w:pPr>
            <w:ins w:id="12629" w:author="CR1169" w:date="2023-11-09T10:26:00Z">
              <w:r w:rsidRPr="00845605">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D09A310" w14:textId="265BC125" w:rsidR="000221FF" w:rsidRPr="00845605" w:rsidRDefault="000221FF" w:rsidP="000221FF">
            <w:pPr>
              <w:pStyle w:val="TAC"/>
              <w:keepNext w:val="0"/>
              <w:keepLines w:val="0"/>
              <w:widowControl w:val="0"/>
              <w:rPr>
                <w:ins w:id="12630" w:author="CR1169" w:date="2023-11-09T10:25:00Z"/>
                <w:lang w:eastAsia="ja-JP"/>
              </w:rPr>
            </w:pPr>
            <w:ins w:id="12631" w:author="CR1169" w:date="2023-11-09T10:26:00Z">
              <w:r w:rsidRPr="00845605">
                <w:rPr>
                  <w:lang w:eastAsia="ja-JP"/>
                </w:rPr>
                <w:t>ignore</w:t>
              </w:r>
            </w:ins>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12632" w:name="_Toc20955915"/>
      <w:bookmarkStart w:id="12633" w:name="_Toc29893033"/>
      <w:bookmarkStart w:id="12634" w:name="_Toc36556970"/>
      <w:bookmarkStart w:id="12635" w:name="_Toc45832418"/>
      <w:bookmarkStart w:id="12636" w:name="_Toc51763698"/>
      <w:bookmarkStart w:id="12637" w:name="_Toc64448867"/>
      <w:bookmarkStart w:id="12638" w:name="_Toc66289526"/>
      <w:bookmarkStart w:id="12639" w:name="_Toc74154639"/>
      <w:bookmarkStart w:id="12640" w:name="_Toc81383383"/>
      <w:bookmarkStart w:id="12641" w:name="_Toc88658016"/>
      <w:bookmarkStart w:id="12642" w:name="_Toc97910928"/>
      <w:bookmarkStart w:id="12643" w:name="_Toc99038688"/>
      <w:bookmarkStart w:id="12644" w:name="_Toc99730951"/>
      <w:bookmarkStart w:id="12645" w:name="_Toc105511082"/>
      <w:bookmarkStart w:id="12646" w:name="_Toc105927614"/>
      <w:bookmarkStart w:id="12647" w:name="_Toc106110154"/>
      <w:bookmarkStart w:id="12648" w:name="_Toc113835591"/>
      <w:bookmarkStart w:id="12649" w:name="_Toc120124439"/>
      <w:bookmarkStart w:id="12650" w:name="_Toc146226706"/>
      <w:bookmarkStart w:id="12651" w:name="_CR9_3_1_11"/>
      <w:bookmarkEnd w:id="12651"/>
      <w:r w:rsidRPr="00EA5FA7">
        <w:t>9.3.</w:t>
      </w:r>
      <w:r w:rsidRPr="00EA5FA7">
        <w:rPr>
          <w:lang w:eastAsia="zh-CN"/>
        </w:rPr>
        <w:t>1</w:t>
      </w:r>
      <w:r w:rsidRPr="00EA5FA7">
        <w:t>.11</w:t>
      </w:r>
      <w:r w:rsidRPr="00EA5FA7">
        <w:tab/>
        <w:t>Transmission Action I</w:t>
      </w:r>
      <w:r w:rsidRPr="00EA5FA7">
        <w:rPr>
          <w:lang w:eastAsia="zh-CN"/>
        </w:rPr>
        <w:t>ndicator</w:t>
      </w:r>
      <w:bookmarkEnd w:id="12632"/>
      <w:bookmarkEnd w:id="12633"/>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Group Name</w:t>
            </w:r>
          </w:p>
        </w:tc>
        <w:tc>
          <w:tcPr>
            <w:tcW w:w="556" w:type="pct"/>
          </w:tcPr>
          <w:p w14:paraId="7F2806E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Presence</w:t>
            </w:r>
          </w:p>
        </w:tc>
        <w:tc>
          <w:tcPr>
            <w:tcW w:w="741" w:type="pct"/>
          </w:tcPr>
          <w:p w14:paraId="3D9ED12C"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Range</w:t>
            </w:r>
          </w:p>
        </w:tc>
        <w:tc>
          <w:tcPr>
            <w:tcW w:w="963" w:type="pct"/>
          </w:tcPr>
          <w:p w14:paraId="10CB5071"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 type and reference</w:t>
            </w:r>
          </w:p>
        </w:tc>
        <w:tc>
          <w:tcPr>
            <w:tcW w:w="1481" w:type="pct"/>
          </w:tcPr>
          <w:p w14:paraId="62D9AF27"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Semantics description</w:t>
            </w:r>
          </w:p>
        </w:tc>
      </w:tr>
      <w:tr w:rsidR="00A44C6C" w:rsidRPr="00EA5FA7" w14:paraId="54A4F5CF" w14:textId="77777777" w:rsidTr="00A44C6C">
        <w:tc>
          <w:tcPr>
            <w:tcW w:w="1259" w:type="pct"/>
          </w:tcPr>
          <w:p w14:paraId="1EE7C6C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lang w:eastAsia="zh-CN"/>
              </w:rPr>
              <w:t>Transmission Action Indicator</w:t>
            </w:r>
          </w:p>
        </w:tc>
        <w:tc>
          <w:tcPr>
            <w:tcW w:w="556" w:type="pct"/>
          </w:tcPr>
          <w:p w14:paraId="3CC2171D"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CFD844E" w14:textId="77777777" w:rsidR="00F970C9" w:rsidRPr="00EA5FA7" w:rsidRDefault="00F970C9" w:rsidP="00B90779">
            <w:pPr>
              <w:widowControl w:val="0"/>
              <w:spacing w:after="0"/>
              <w:rPr>
                <w:rFonts w:ascii="Arial" w:eastAsia="Yu Mincho" w:hAnsi="Arial"/>
                <w:sz w:val="18"/>
              </w:rPr>
            </w:pPr>
          </w:p>
        </w:tc>
        <w:tc>
          <w:tcPr>
            <w:tcW w:w="963" w:type="pct"/>
          </w:tcPr>
          <w:p w14:paraId="24C99D3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1481" w:type="pct"/>
          </w:tcPr>
          <w:p w14:paraId="65A0608D" w14:textId="77777777" w:rsidR="00F970C9" w:rsidRPr="00EA5FA7" w:rsidRDefault="00F970C9" w:rsidP="00B90779">
            <w:pPr>
              <w:widowControl w:val="0"/>
              <w:spacing w:after="0"/>
              <w:rPr>
                <w:rFonts w:ascii="Arial" w:eastAsia="Yu Mincho" w:hAnsi="Arial"/>
                <w:sz w:val="18"/>
              </w:rPr>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12652" w:name="_Toc20955916"/>
      <w:bookmarkStart w:id="12653" w:name="_Toc29893034"/>
      <w:bookmarkStart w:id="12654" w:name="_Toc36556971"/>
      <w:bookmarkStart w:id="12655" w:name="_Toc45832419"/>
      <w:bookmarkStart w:id="12656" w:name="_Toc51763699"/>
      <w:bookmarkStart w:id="12657" w:name="_Toc64448868"/>
      <w:bookmarkStart w:id="12658" w:name="_Toc66289527"/>
      <w:bookmarkStart w:id="12659" w:name="_Toc74154640"/>
      <w:bookmarkStart w:id="12660" w:name="_Toc81383384"/>
      <w:bookmarkStart w:id="12661" w:name="_Toc88658017"/>
      <w:bookmarkStart w:id="12662" w:name="_Toc97910929"/>
      <w:bookmarkStart w:id="12663" w:name="_Toc99038689"/>
      <w:bookmarkStart w:id="12664" w:name="_Toc99730952"/>
      <w:bookmarkStart w:id="12665" w:name="_Toc105511083"/>
      <w:bookmarkStart w:id="12666" w:name="_Toc105927615"/>
      <w:bookmarkStart w:id="12667" w:name="_Toc106110155"/>
      <w:bookmarkStart w:id="12668" w:name="_Toc113835592"/>
      <w:bookmarkStart w:id="12669" w:name="_Toc120124440"/>
      <w:bookmarkStart w:id="12670" w:name="_Toc146226707"/>
      <w:bookmarkStart w:id="12671" w:name="_CR9_3_1_12"/>
      <w:bookmarkEnd w:id="12671"/>
      <w:r w:rsidRPr="00EA5FA7">
        <w:rPr>
          <w:lang w:eastAsia="zh-CN"/>
        </w:rPr>
        <w:t>9.3.1.12</w:t>
      </w:r>
      <w:r w:rsidRPr="00EA5FA7">
        <w:rPr>
          <w:lang w:eastAsia="zh-CN"/>
        </w:rPr>
        <w:tab/>
        <w:t>NR CGI</w:t>
      </w:r>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3025DB4D"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3655D06B" w14:textId="77777777" w:rsidR="00F970C9" w:rsidRPr="00EA5FA7" w:rsidRDefault="00F970C9" w:rsidP="00B90779">
            <w:pPr>
              <w:widowControl w:val="0"/>
              <w:spacing w:after="0"/>
              <w:ind w:left="-108" w:right="-108"/>
              <w:jc w:val="center"/>
              <w:rPr>
                <w:rFonts w:ascii="Arial" w:hAnsi="Arial"/>
                <w:b/>
                <w:sz w:val="18"/>
                <w:lang w:eastAsia="ja-JP"/>
              </w:rPr>
            </w:pPr>
            <w:r w:rsidRPr="00EA5FA7">
              <w:rPr>
                <w:rFonts w:ascii="Arial" w:hAnsi="Arial"/>
                <w:b/>
                <w:sz w:val="18"/>
                <w:lang w:eastAsia="ja-JP"/>
              </w:rPr>
              <w:t>Presence</w:t>
            </w:r>
          </w:p>
        </w:tc>
        <w:tc>
          <w:tcPr>
            <w:tcW w:w="741" w:type="pct"/>
          </w:tcPr>
          <w:p w14:paraId="152963F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6FEC3B4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54AA7F5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556" w:type="pct"/>
          </w:tcPr>
          <w:p w14:paraId="5BFB52E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3A93D97" w14:textId="77777777" w:rsidR="00F970C9" w:rsidRPr="00EA5FA7" w:rsidRDefault="00F970C9" w:rsidP="00B90779">
            <w:pPr>
              <w:widowControl w:val="0"/>
              <w:spacing w:after="0"/>
              <w:rPr>
                <w:rFonts w:ascii="Arial" w:hAnsi="Arial"/>
                <w:sz w:val="18"/>
                <w:lang w:eastAsia="ja-JP"/>
              </w:rPr>
            </w:pPr>
          </w:p>
        </w:tc>
        <w:tc>
          <w:tcPr>
            <w:tcW w:w="963" w:type="pct"/>
          </w:tcPr>
          <w:p w14:paraId="1EACAE7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sz w:val="18"/>
                <w:lang w:eastAsia="ja-JP"/>
              </w:rPr>
              <w:t>9.3.1.14</w:t>
            </w:r>
          </w:p>
        </w:tc>
        <w:tc>
          <w:tcPr>
            <w:tcW w:w="1481" w:type="pct"/>
          </w:tcPr>
          <w:p w14:paraId="61AEA2B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 xml:space="preserve"> </w:t>
            </w:r>
          </w:p>
        </w:tc>
      </w:tr>
      <w:tr w:rsidR="00A44C6C" w:rsidRPr="00EA5FA7" w14:paraId="112B7A76" w14:textId="77777777" w:rsidTr="00A44C6C">
        <w:tc>
          <w:tcPr>
            <w:tcW w:w="1259" w:type="pct"/>
          </w:tcPr>
          <w:p w14:paraId="6E129B4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NR Cell Identity</w:t>
            </w:r>
          </w:p>
        </w:tc>
        <w:tc>
          <w:tcPr>
            <w:tcW w:w="556" w:type="pct"/>
          </w:tcPr>
          <w:p w14:paraId="5ADBB62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39E7DB66" w14:textId="77777777" w:rsidR="00F970C9" w:rsidRPr="00EA5FA7" w:rsidRDefault="00F970C9" w:rsidP="00B90779">
            <w:pPr>
              <w:widowControl w:val="0"/>
              <w:spacing w:after="0"/>
              <w:rPr>
                <w:rFonts w:ascii="Arial" w:hAnsi="Arial"/>
                <w:sz w:val="18"/>
                <w:lang w:eastAsia="ja-JP"/>
              </w:rPr>
            </w:pPr>
          </w:p>
        </w:tc>
        <w:tc>
          <w:tcPr>
            <w:tcW w:w="963" w:type="pct"/>
          </w:tcPr>
          <w:p w14:paraId="0ED89ABF"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BIT STRING (SIZE(36))</w:t>
            </w:r>
          </w:p>
        </w:tc>
        <w:tc>
          <w:tcPr>
            <w:tcW w:w="1481" w:type="pct"/>
          </w:tcPr>
          <w:p w14:paraId="26B537D4" w14:textId="77777777" w:rsidR="00F970C9" w:rsidRPr="00EA5FA7" w:rsidRDefault="00F970C9" w:rsidP="00B90779">
            <w:pPr>
              <w:widowControl w:val="0"/>
              <w:spacing w:after="0"/>
              <w:rPr>
                <w:rFonts w:ascii="Arial" w:hAnsi="Arial" w:cs="Arial"/>
                <w:sz w:val="18"/>
                <w:szCs w:val="18"/>
              </w:rPr>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12672" w:name="_Toc20955917"/>
      <w:bookmarkStart w:id="12673" w:name="_Toc29893035"/>
      <w:bookmarkStart w:id="12674" w:name="_Toc36556972"/>
      <w:bookmarkStart w:id="12675" w:name="_Toc45832420"/>
      <w:bookmarkStart w:id="12676" w:name="_Toc51763700"/>
      <w:bookmarkStart w:id="12677" w:name="_Toc64448869"/>
      <w:bookmarkStart w:id="12678" w:name="_Toc66289528"/>
      <w:bookmarkStart w:id="12679" w:name="_Toc74154641"/>
      <w:bookmarkStart w:id="12680" w:name="_Toc81383385"/>
      <w:bookmarkStart w:id="12681" w:name="_Toc88658018"/>
      <w:bookmarkStart w:id="12682" w:name="_Toc97910930"/>
      <w:bookmarkStart w:id="12683" w:name="_Toc99038690"/>
      <w:bookmarkStart w:id="12684" w:name="_Toc99730953"/>
      <w:bookmarkStart w:id="12685" w:name="_Toc105511084"/>
      <w:bookmarkStart w:id="12686" w:name="_Toc105927616"/>
      <w:bookmarkStart w:id="12687" w:name="_Toc106110156"/>
      <w:bookmarkStart w:id="12688" w:name="_Toc113835593"/>
      <w:bookmarkStart w:id="12689" w:name="_Toc120124441"/>
      <w:bookmarkStart w:id="12690" w:name="_Toc146226708"/>
      <w:bookmarkStart w:id="12691" w:name="_CR9_3_1_13"/>
      <w:bookmarkEnd w:id="12691"/>
      <w:r w:rsidRPr="00EA5FA7">
        <w:t>9.3.1.13</w:t>
      </w:r>
      <w:r w:rsidRPr="00EA5FA7">
        <w:tab/>
        <w:t>Time To wait</w:t>
      </w:r>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7630B6F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45E77DE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CD65AB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2663F19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56682D4C" w14:textId="77777777" w:rsidTr="00A44C6C">
        <w:tc>
          <w:tcPr>
            <w:tcW w:w="1259" w:type="pct"/>
          </w:tcPr>
          <w:p w14:paraId="0F26397F" w14:textId="77777777" w:rsidR="00F970C9" w:rsidRPr="00EA5FA7" w:rsidRDefault="00F970C9" w:rsidP="00B90779">
            <w:pPr>
              <w:widowControl w:val="0"/>
              <w:spacing w:after="0"/>
              <w:rPr>
                <w:rFonts w:ascii="Arial" w:hAnsi="Arial"/>
                <w:sz w:val="18"/>
              </w:rPr>
            </w:pPr>
            <w:r w:rsidRPr="00EA5FA7">
              <w:rPr>
                <w:rFonts w:ascii="Arial" w:hAnsi="Arial"/>
                <w:sz w:val="18"/>
              </w:rPr>
              <w:t>Time to wait</w:t>
            </w:r>
          </w:p>
        </w:tc>
        <w:tc>
          <w:tcPr>
            <w:tcW w:w="556" w:type="pct"/>
          </w:tcPr>
          <w:p w14:paraId="487877CE"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741" w:type="pct"/>
          </w:tcPr>
          <w:p w14:paraId="5098FC4B" w14:textId="77777777" w:rsidR="00F970C9" w:rsidRPr="00EA5FA7" w:rsidRDefault="00F970C9" w:rsidP="00B90779">
            <w:pPr>
              <w:widowControl w:val="0"/>
              <w:spacing w:after="0"/>
              <w:rPr>
                <w:rFonts w:ascii="Arial" w:hAnsi="Arial"/>
                <w:sz w:val="18"/>
              </w:rPr>
            </w:pPr>
          </w:p>
        </w:tc>
        <w:tc>
          <w:tcPr>
            <w:tcW w:w="963" w:type="pct"/>
          </w:tcPr>
          <w:p w14:paraId="181396A6" w14:textId="77777777" w:rsidR="00F970C9" w:rsidRPr="00EA5FA7" w:rsidRDefault="00F970C9" w:rsidP="00B90779">
            <w:pPr>
              <w:widowControl w:val="0"/>
              <w:spacing w:after="0"/>
              <w:rPr>
                <w:rFonts w:ascii="Arial" w:hAnsi="Arial"/>
                <w:sz w:val="18"/>
              </w:rPr>
            </w:pPr>
            <w:r w:rsidRPr="00EA5FA7">
              <w:rPr>
                <w:rFonts w:ascii="Arial" w:hAnsi="Arial"/>
                <w:sz w:val="18"/>
              </w:rPr>
              <w:t>ENUMERATED(1s, 2s, 5s, 10s, 20s, 60s)</w:t>
            </w:r>
          </w:p>
        </w:tc>
        <w:tc>
          <w:tcPr>
            <w:tcW w:w="1481" w:type="pct"/>
          </w:tcPr>
          <w:p w14:paraId="42872A22" w14:textId="77777777" w:rsidR="00F970C9" w:rsidRPr="00EA5FA7" w:rsidRDefault="00F970C9" w:rsidP="00B90779">
            <w:pPr>
              <w:widowControl w:val="0"/>
              <w:spacing w:after="0"/>
              <w:rPr>
                <w:rFonts w:ascii="Arial" w:hAnsi="Arial"/>
                <w:sz w:val="18"/>
              </w:rPr>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12692" w:name="_Toc20955918"/>
      <w:bookmarkStart w:id="12693" w:name="_Toc29893036"/>
      <w:bookmarkStart w:id="12694" w:name="_Toc36556973"/>
      <w:bookmarkStart w:id="12695" w:name="_Toc45832421"/>
      <w:bookmarkStart w:id="12696" w:name="_Toc51763701"/>
      <w:bookmarkStart w:id="12697" w:name="_Toc64448870"/>
      <w:bookmarkStart w:id="12698" w:name="_Toc66289529"/>
      <w:bookmarkStart w:id="12699" w:name="_Toc74154642"/>
      <w:bookmarkStart w:id="12700" w:name="_Toc81383386"/>
      <w:bookmarkStart w:id="12701" w:name="_Toc88658019"/>
      <w:bookmarkStart w:id="12702" w:name="_Toc97910931"/>
      <w:bookmarkStart w:id="12703" w:name="_Toc99038691"/>
      <w:bookmarkStart w:id="12704" w:name="_Toc99730954"/>
      <w:bookmarkStart w:id="12705" w:name="_Toc105511085"/>
      <w:bookmarkStart w:id="12706" w:name="_Toc105927617"/>
      <w:bookmarkStart w:id="12707" w:name="_Toc106110157"/>
      <w:bookmarkStart w:id="12708" w:name="_Toc113835594"/>
      <w:bookmarkStart w:id="12709" w:name="_Toc120124442"/>
      <w:bookmarkStart w:id="12710" w:name="_Toc146226709"/>
      <w:bookmarkStart w:id="12711" w:name="_CR9_3_1_14"/>
      <w:bookmarkEnd w:id="12711"/>
      <w:r w:rsidRPr="00EA5FA7">
        <w:rPr>
          <w:lang w:eastAsia="zh-CN"/>
        </w:rPr>
        <w:t>9.3.1.14</w:t>
      </w:r>
      <w:r w:rsidRPr="00EA5FA7">
        <w:rPr>
          <w:lang w:eastAsia="zh-CN"/>
        </w:rPr>
        <w:tab/>
        <w:t>PLMN Identity</w:t>
      </w:r>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0FF2B5FB"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1080" w:type="dxa"/>
          </w:tcPr>
          <w:p w14:paraId="35FCA0D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1440" w:type="dxa"/>
          </w:tcPr>
          <w:p w14:paraId="37B4331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1872" w:type="dxa"/>
          </w:tcPr>
          <w:p w14:paraId="171926B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2880" w:type="dxa"/>
          </w:tcPr>
          <w:p w14:paraId="3AF006A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1080" w:type="dxa"/>
          </w:tcPr>
          <w:p w14:paraId="065BE0F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1440" w:type="dxa"/>
          </w:tcPr>
          <w:p w14:paraId="0DD19B21" w14:textId="77777777" w:rsidR="00F970C9" w:rsidRPr="00EA5FA7" w:rsidRDefault="00F970C9" w:rsidP="00B90779">
            <w:pPr>
              <w:widowControl w:val="0"/>
              <w:spacing w:after="0"/>
              <w:rPr>
                <w:rFonts w:ascii="Arial" w:hAnsi="Arial"/>
                <w:sz w:val="18"/>
                <w:lang w:eastAsia="ja-JP"/>
              </w:rPr>
            </w:pPr>
          </w:p>
        </w:tc>
        <w:tc>
          <w:tcPr>
            <w:tcW w:w="1872" w:type="dxa"/>
          </w:tcPr>
          <w:p w14:paraId="3D38F41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OCTET STRING (SIZE(3))</w:t>
            </w:r>
          </w:p>
        </w:tc>
        <w:tc>
          <w:tcPr>
            <w:tcW w:w="2880" w:type="dxa"/>
          </w:tcPr>
          <w:p w14:paraId="4CF8EB8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digits 0 to 9, encoded 0000 to 1001,</w:t>
            </w:r>
          </w:p>
          <w:p w14:paraId="047147D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1111 used as filler digit,</w:t>
            </w:r>
          </w:p>
          <w:p w14:paraId="08DE68EA"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wo digits per octet,</w:t>
            </w:r>
          </w:p>
          <w:p w14:paraId="576B9001"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4 to 1 of octet n encoding digit 2n-1</w:t>
            </w:r>
          </w:p>
          <w:p w14:paraId="54805CA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8 to 5 of octet n encoding digit 2n</w:t>
            </w:r>
          </w:p>
          <w:p w14:paraId="5B6ED718" w14:textId="77777777" w:rsidR="00F970C9" w:rsidRPr="00EA5FA7" w:rsidRDefault="00F970C9" w:rsidP="00B90779">
            <w:pPr>
              <w:widowControl w:val="0"/>
              <w:spacing w:after="0"/>
              <w:rPr>
                <w:rFonts w:ascii="Arial" w:hAnsi="Arial"/>
                <w:sz w:val="18"/>
                <w:lang w:eastAsia="ja-JP"/>
              </w:rPr>
            </w:pPr>
          </w:p>
          <w:p w14:paraId="463E938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rsidP="00B90779">
      <w:pPr>
        <w:widowControl w:val="0"/>
        <w:spacing w:after="120"/>
        <w:jc w:val="both"/>
        <w:rPr>
          <w:rFonts w:ascii="Arial" w:hAnsi="Arial"/>
          <w:lang w:eastAsia="zh-CN"/>
        </w:rPr>
      </w:pPr>
    </w:p>
    <w:p w14:paraId="7CB3C79C" w14:textId="77777777" w:rsidR="00F970C9" w:rsidRPr="00EA5FA7" w:rsidRDefault="00F970C9" w:rsidP="00B90779">
      <w:pPr>
        <w:pStyle w:val="Heading4"/>
        <w:keepNext w:val="0"/>
        <w:keepLines w:val="0"/>
        <w:widowControl w:val="0"/>
        <w:rPr>
          <w:lang w:eastAsia="zh-CN"/>
        </w:rPr>
      </w:pPr>
      <w:bookmarkStart w:id="12712" w:name="_Toc20955919"/>
      <w:bookmarkStart w:id="12713" w:name="_Toc29893037"/>
      <w:bookmarkStart w:id="12714" w:name="_Toc36556974"/>
      <w:bookmarkStart w:id="12715" w:name="_Toc45832422"/>
      <w:bookmarkStart w:id="12716" w:name="_Toc51763702"/>
      <w:bookmarkStart w:id="12717" w:name="_Toc64448871"/>
      <w:bookmarkStart w:id="12718" w:name="_Toc66289530"/>
      <w:bookmarkStart w:id="12719" w:name="_Toc74154643"/>
      <w:bookmarkStart w:id="12720" w:name="_Toc81383387"/>
      <w:bookmarkStart w:id="12721" w:name="_Toc88658020"/>
      <w:bookmarkStart w:id="12722" w:name="_Toc97910932"/>
      <w:bookmarkStart w:id="12723" w:name="_Toc99038692"/>
      <w:bookmarkStart w:id="12724" w:name="_Toc99730955"/>
      <w:bookmarkStart w:id="12725" w:name="_Toc105511086"/>
      <w:bookmarkStart w:id="12726" w:name="_Toc105927618"/>
      <w:bookmarkStart w:id="12727" w:name="_Toc106110158"/>
      <w:bookmarkStart w:id="12728" w:name="_Toc113835595"/>
      <w:bookmarkStart w:id="12729" w:name="_Toc120124443"/>
      <w:bookmarkStart w:id="12730" w:name="_Toc146226710"/>
      <w:bookmarkStart w:id="12731" w:name="_CR9_3_1_15"/>
      <w:bookmarkEnd w:id="12731"/>
      <w:r w:rsidRPr="00EA5FA7">
        <w:rPr>
          <w:lang w:eastAsia="zh-CN"/>
        </w:rPr>
        <w:t>9.3.1.15</w:t>
      </w:r>
      <w:r w:rsidRPr="00EA5FA7">
        <w:rPr>
          <w:lang w:eastAsia="zh-CN"/>
        </w:rPr>
        <w:tab/>
        <w:t>Transmission Bandwidth</w:t>
      </w:r>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7FDB6F7" w14:textId="77777777" w:rsidR="00F970C9" w:rsidRPr="00EA5FA7" w:rsidRDefault="00F970C9" w:rsidP="00B90779">
      <w:pPr>
        <w:widowControl w:val="0"/>
        <w:spacing w:after="120" w:line="0" w:lineRule="atLeast"/>
        <w:jc w:val="both"/>
        <w:rPr>
          <w:rFonts w:ascii="Arial" w:hAnsi="Arial"/>
          <w:lang w:eastAsia="zh-CN"/>
        </w:rPr>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01547EEE"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ins w:id="12732" w:author="CR1221" w:date="2023-11-06T14:19:00Z">
              <w:r w:rsidR="004360B1">
                <w:rPr>
                  <w:rFonts w:hint="eastAsia"/>
                  <w:lang w:eastAsia="zh-CN"/>
                </w:rPr>
                <w:t>,</w:t>
              </w:r>
              <w:r w:rsidR="004360B1">
                <w:rPr>
                  <w:lang w:eastAsia="zh-CN"/>
                </w:rPr>
                <w:t xml:space="preserve"> </w:t>
              </w:r>
              <w:r w:rsidR="004360B1">
                <w:rPr>
                  <w:rFonts w:hint="eastAsia"/>
                  <w:lang w:eastAsia="ja-JP"/>
                </w:rPr>
                <w:t>nrb15</w:t>
              </w:r>
            </w:ins>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12733" w:name="_Toc20955920"/>
      <w:bookmarkStart w:id="12734" w:name="_Toc29893038"/>
      <w:bookmarkStart w:id="12735" w:name="_Toc36556975"/>
      <w:bookmarkStart w:id="12736" w:name="_Toc45832423"/>
      <w:bookmarkStart w:id="12737" w:name="_Toc51763703"/>
      <w:bookmarkStart w:id="12738" w:name="_Toc64448872"/>
      <w:bookmarkStart w:id="12739" w:name="_Toc66289531"/>
      <w:bookmarkStart w:id="12740" w:name="_Toc74154644"/>
      <w:bookmarkStart w:id="12741" w:name="_Toc81383388"/>
      <w:bookmarkStart w:id="12742" w:name="_Toc88658021"/>
      <w:bookmarkStart w:id="12743" w:name="_Toc97910933"/>
      <w:bookmarkStart w:id="12744" w:name="_Toc99038693"/>
      <w:bookmarkStart w:id="12745" w:name="_Toc99730956"/>
      <w:bookmarkStart w:id="12746" w:name="_Toc105511087"/>
      <w:bookmarkStart w:id="12747" w:name="_Toc105927619"/>
      <w:bookmarkStart w:id="12748" w:name="_Toc106110159"/>
      <w:bookmarkStart w:id="12749" w:name="_Toc113835596"/>
      <w:bookmarkStart w:id="12750" w:name="_Toc120124444"/>
      <w:bookmarkStart w:id="12751" w:name="_Toc146226711"/>
      <w:bookmarkStart w:id="12752" w:name="_CR9_3_1_16"/>
      <w:bookmarkEnd w:id="12752"/>
      <w:r w:rsidRPr="00EA5FA7">
        <w:lastRenderedPageBreak/>
        <w:t>9.3.1.16</w:t>
      </w:r>
      <w:r w:rsidRPr="00EA5FA7">
        <w:tab/>
        <w:t>Void</w:t>
      </w:r>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12753" w:name="_Toc20955921"/>
      <w:bookmarkStart w:id="12754" w:name="_Toc29893039"/>
      <w:bookmarkStart w:id="12755" w:name="_Toc36556976"/>
      <w:bookmarkStart w:id="12756" w:name="_Toc45832424"/>
      <w:bookmarkStart w:id="12757" w:name="_Toc51763704"/>
      <w:bookmarkStart w:id="12758" w:name="_Toc64448873"/>
      <w:bookmarkStart w:id="12759" w:name="_Toc66289532"/>
      <w:bookmarkStart w:id="12760" w:name="_Toc74154645"/>
      <w:bookmarkStart w:id="12761" w:name="_Toc81383389"/>
      <w:bookmarkStart w:id="12762" w:name="_Toc88658022"/>
      <w:bookmarkStart w:id="12763" w:name="_Toc97910934"/>
      <w:bookmarkStart w:id="12764" w:name="_Toc99038694"/>
      <w:bookmarkStart w:id="12765" w:name="_Toc99730957"/>
      <w:bookmarkStart w:id="12766" w:name="_Toc105511088"/>
      <w:bookmarkStart w:id="12767" w:name="_Toc105927620"/>
      <w:bookmarkStart w:id="12768" w:name="_Toc106110160"/>
      <w:bookmarkStart w:id="12769" w:name="_Toc113835597"/>
      <w:bookmarkStart w:id="12770" w:name="_Toc120124445"/>
      <w:bookmarkStart w:id="12771" w:name="_Toc146226712"/>
      <w:bookmarkStart w:id="12772" w:name="_CR9_3_1_17"/>
      <w:bookmarkEnd w:id="12772"/>
      <w:r w:rsidRPr="00EA5FA7">
        <w:t>9.3.1.17</w:t>
      </w:r>
      <w:r w:rsidRPr="00EA5FA7">
        <w:tab/>
        <w:t>NR Frequency Info</w:t>
      </w:r>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NR ARFCN</w:t>
            </w:r>
          </w:p>
        </w:tc>
        <w:tc>
          <w:tcPr>
            <w:tcW w:w="1080" w:type="dxa"/>
          </w:tcPr>
          <w:p w14:paraId="548F12F5" w14:textId="77777777" w:rsidR="0084422F" w:rsidRPr="00EA5FA7" w:rsidRDefault="0084422F" w:rsidP="00B90779">
            <w:pPr>
              <w:widowControl w:val="0"/>
              <w:spacing w:after="0"/>
              <w:rPr>
                <w:rFonts w:ascii="Arial" w:hAnsi="Arial"/>
                <w:sz w:val="18"/>
                <w:lang w:eastAsia="ja-JP"/>
              </w:rPr>
            </w:pPr>
            <w:r w:rsidRPr="00EA5FA7">
              <w:rPr>
                <w:rFonts w:ascii="Arial" w:hAnsi="Arial"/>
                <w:sz w:val="18"/>
                <w:szCs w:val="18"/>
                <w:lang w:eastAsia="ja-JP"/>
              </w:rPr>
              <w:t>M</w:t>
            </w:r>
          </w:p>
        </w:tc>
        <w:tc>
          <w:tcPr>
            <w:tcW w:w="1080" w:type="dxa"/>
          </w:tcPr>
          <w:p w14:paraId="0FD713F4" w14:textId="77777777" w:rsidR="0084422F" w:rsidRPr="00EA5FA7" w:rsidRDefault="0084422F" w:rsidP="00B90779">
            <w:pPr>
              <w:widowControl w:val="0"/>
              <w:spacing w:after="0"/>
              <w:rPr>
                <w:rFonts w:ascii="Arial" w:hAnsi="Arial"/>
                <w:sz w:val="18"/>
                <w:lang w:eastAsia="ja-JP"/>
              </w:rPr>
            </w:pPr>
          </w:p>
        </w:tc>
        <w:tc>
          <w:tcPr>
            <w:tcW w:w="1512" w:type="dxa"/>
          </w:tcPr>
          <w:p w14:paraId="49252E0A"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
          <w:p w14:paraId="32640A87"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90779">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O</w:t>
            </w:r>
          </w:p>
        </w:tc>
        <w:tc>
          <w:tcPr>
            <w:tcW w:w="1080" w:type="dxa"/>
          </w:tcPr>
          <w:p w14:paraId="1EAE50DF" w14:textId="77777777" w:rsidR="0084422F" w:rsidRPr="00EA5FA7" w:rsidRDefault="0084422F" w:rsidP="00B90779">
            <w:pPr>
              <w:widowControl w:val="0"/>
              <w:spacing w:after="0"/>
              <w:rPr>
                <w:rFonts w:ascii="Arial" w:hAnsi="Arial"/>
                <w:sz w:val="18"/>
                <w:lang w:eastAsia="ja-JP"/>
              </w:rPr>
            </w:pPr>
          </w:p>
        </w:tc>
        <w:tc>
          <w:tcPr>
            <w:tcW w:w="1512" w:type="dxa"/>
          </w:tcPr>
          <w:p w14:paraId="20613469"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9.3.1.28</w:t>
            </w:r>
          </w:p>
        </w:tc>
        <w:tc>
          <w:tcPr>
            <w:tcW w:w="1728" w:type="dxa"/>
          </w:tcPr>
          <w:p w14:paraId="4C2458DD"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29720362"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90779">
            <w:pPr>
              <w:widowControl w:val="0"/>
              <w:spacing w:after="0"/>
              <w:rPr>
                <w:rFonts w:ascii="Arial" w:hAnsi="Arial"/>
                <w:sz w:val="18"/>
                <w:lang w:eastAsia="ja-JP"/>
              </w:rPr>
            </w:pPr>
            <w:r w:rsidRPr="00EA5FA7">
              <w:rPr>
                <w:rFonts w:ascii="Arial" w:hAnsi="Arial"/>
                <w:b/>
                <w:sz w:val="18"/>
                <w:lang w:eastAsia="ja-JP"/>
              </w:rPr>
              <w:t>Frequency Band List</w:t>
            </w:r>
          </w:p>
        </w:tc>
        <w:tc>
          <w:tcPr>
            <w:tcW w:w="1080" w:type="dxa"/>
          </w:tcPr>
          <w:p w14:paraId="096E6EBC" w14:textId="77777777" w:rsidR="0084422F" w:rsidRPr="00EA5FA7" w:rsidRDefault="0084422F" w:rsidP="00B90779">
            <w:pPr>
              <w:widowControl w:val="0"/>
              <w:spacing w:after="0"/>
              <w:rPr>
                <w:rFonts w:ascii="Arial" w:hAnsi="Arial"/>
                <w:sz w:val="18"/>
                <w:szCs w:val="18"/>
                <w:lang w:eastAsia="ja-JP"/>
              </w:rPr>
            </w:pPr>
          </w:p>
        </w:tc>
        <w:tc>
          <w:tcPr>
            <w:tcW w:w="1080" w:type="dxa"/>
          </w:tcPr>
          <w:p w14:paraId="6C9ACD74"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w:t>
            </w:r>
          </w:p>
        </w:tc>
        <w:tc>
          <w:tcPr>
            <w:tcW w:w="1512" w:type="dxa"/>
          </w:tcPr>
          <w:p w14:paraId="09C8CCF6" w14:textId="77777777" w:rsidR="0084422F" w:rsidRPr="00EA5FA7" w:rsidRDefault="0084422F" w:rsidP="00B90779">
            <w:pPr>
              <w:widowControl w:val="0"/>
              <w:spacing w:after="0"/>
              <w:rPr>
                <w:rFonts w:ascii="Arial" w:hAnsi="Arial"/>
                <w:sz w:val="18"/>
                <w:lang w:eastAsia="ja-JP"/>
              </w:rPr>
            </w:pPr>
          </w:p>
        </w:tc>
        <w:tc>
          <w:tcPr>
            <w:tcW w:w="1728" w:type="dxa"/>
          </w:tcPr>
          <w:p w14:paraId="776BA98B"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85431D4"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EA5FA7" w:rsidRDefault="0084422F" w:rsidP="00B90779">
            <w:pPr>
              <w:widowControl w:val="0"/>
              <w:spacing w:after="0"/>
              <w:ind w:left="142"/>
              <w:rPr>
                <w:rFonts w:ascii="Arial" w:hAnsi="Arial"/>
                <w:sz w:val="18"/>
                <w:lang w:eastAsia="ja-JP"/>
              </w:rPr>
            </w:pPr>
            <w:r w:rsidRPr="00EA5FA7">
              <w:rPr>
                <w:rFonts w:ascii="Arial" w:hAnsi="Arial"/>
                <w:b/>
                <w:sz w:val="18"/>
                <w:lang w:eastAsia="ja-JP"/>
              </w:rPr>
              <w:t>&gt;Frequency Band Item</w:t>
            </w:r>
          </w:p>
        </w:tc>
        <w:tc>
          <w:tcPr>
            <w:tcW w:w="1080" w:type="dxa"/>
          </w:tcPr>
          <w:p w14:paraId="55152363" w14:textId="77777777" w:rsidR="0084422F" w:rsidRPr="00EA5FA7" w:rsidRDefault="0084422F" w:rsidP="00B90779">
            <w:pPr>
              <w:widowControl w:val="0"/>
              <w:spacing w:after="0"/>
              <w:rPr>
                <w:rFonts w:ascii="Arial" w:hAnsi="Arial"/>
                <w:sz w:val="18"/>
                <w:szCs w:val="18"/>
                <w:lang w:eastAsia="ja-JP"/>
              </w:rPr>
            </w:pPr>
          </w:p>
        </w:tc>
        <w:tc>
          <w:tcPr>
            <w:tcW w:w="1080" w:type="dxa"/>
          </w:tcPr>
          <w:p w14:paraId="26FB6190"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lt;maxnoofNrCellBands&gt;</w:t>
            </w:r>
          </w:p>
        </w:tc>
        <w:tc>
          <w:tcPr>
            <w:tcW w:w="1512" w:type="dxa"/>
          </w:tcPr>
          <w:p w14:paraId="14DA8790" w14:textId="77777777" w:rsidR="0084422F" w:rsidRPr="00EA5FA7" w:rsidRDefault="0084422F" w:rsidP="00B90779">
            <w:pPr>
              <w:widowControl w:val="0"/>
              <w:spacing w:after="0"/>
              <w:rPr>
                <w:rFonts w:ascii="Arial" w:hAnsi="Arial"/>
                <w:sz w:val="18"/>
                <w:lang w:eastAsia="ja-JP"/>
              </w:rPr>
            </w:pPr>
          </w:p>
        </w:tc>
        <w:tc>
          <w:tcPr>
            <w:tcW w:w="1728" w:type="dxa"/>
          </w:tcPr>
          <w:p w14:paraId="1E8F6646"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E533F6D"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w:t>
            </w:r>
            <w:bookmarkStart w:id="12773" w:name="OLE_LINK111"/>
            <w:r w:rsidRPr="00EA5FA7">
              <w:rPr>
                <w:rFonts w:ascii="Arial" w:hAnsi="Arial" w:cs="Arial"/>
                <w:sz w:val="18"/>
              </w:rPr>
              <w:t xml:space="preserve">NR Frequency Band </w:t>
            </w:r>
            <w:bookmarkEnd w:id="12773"/>
          </w:p>
        </w:tc>
        <w:tc>
          <w:tcPr>
            <w:tcW w:w="1080" w:type="dxa"/>
          </w:tcPr>
          <w:p w14:paraId="6E464F93"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1A67B656" w14:textId="77777777" w:rsidR="0084422F" w:rsidRPr="002F0C5B" w:rsidRDefault="0084422F" w:rsidP="00B90779">
            <w:pPr>
              <w:widowControl w:val="0"/>
              <w:spacing w:after="0"/>
              <w:rPr>
                <w:rFonts w:ascii="Arial" w:hAnsi="Arial"/>
                <w:i/>
                <w:sz w:val="18"/>
                <w:lang w:eastAsia="ja-JP"/>
              </w:rPr>
            </w:pPr>
          </w:p>
        </w:tc>
        <w:tc>
          <w:tcPr>
            <w:tcW w:w="1512" w:type="dxa"/>
          </w:tcPr>
          <w:p w14:paraId="17CAC581"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5907AB8C"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1 corresponds to NR operating band n1, value 2 corresponds to NR operating band n2, etc.</w:t>
            </w:r>
          </w:p>
        </w:tc>
        <w:tc>
          <w:tcPr>
            <w:tcW w:w="1080" w:type="dxa"/>
          </w:tcPr>
          <w:p w14:paraId="20C0B09E"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Supported SUL band List</w:t>
            </w:r>
          </w:p>
        </w:tc>
        <w:tc>
          <w:tcPr>
            <w:tcW w:w="1080" w:type="dxa"/>
          </w:tcPr>
          <w:p w14:paraId="5D0D1746" w14:textId="77777777" w:rsidR="0084422F" w:rsidRPr="00EA5FA7" w:rsidRDefault="0084422F" w:rsidP="00B90779">
            <w:pPr>
              <w:widowControl w:val="0"/>
              <w:spacing w:after="0"/>
              <w:rPr>
                <w:rFonts w:ascii="Arial" w:hAnsi="Arial"/>
                <w:sz w:val="18"/>
                <w:szCs w:val="18"/>
                <w:lang w:eastAsia="ja-JP"/>
              </w:rPr>
            </w:pPr>
          </w:p>
        </w:tc>
        <w:tc>
          <w:tcPr>
            <w:tcW w:w="1080" w:type="dxa"/>
          </w:tcPr>
          <w:p w14:paraId="5A42BEDB"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0..&lt;maxnoofNrCellBands&gt;</w:t>
            </w:r>
          </w:p>
        </w:tc>
        <w:tc>
          <w:tcPr>
            <w:tcW w:w="1512" w:type="dxa"/>
          </w:tcPr>
          <w:p w14:paraId="4DA0BD03" w14:textId="77777777" w:rsidR="0084422F" w:rsidRPr="00EA5FA7" w:rsidRDefault="0084422F" w:rsidP="00B90779">
            <w:pPr>
              <w:widowControl w:val="0"/>
              <w:spacing w:after="0"/>
              <w:rPr>
                <w:rFonts w:ascii="Arial" w:hAnsi="Arial"/>
                <w:sz w:val="18"/>
                <w:lang w:eastAsia="ja-JP"/>
              </w:rPr>
            </w:pPr>
          </w:p>
        </w:tc>
        <w:tc>
          <w:tcPr>
            <w:tcW w:w="1728" w:type="dxa"/>
          </w:tcPr>
          <w:p w14:paraId="2A7FF3AF"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09B44104"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90779">
            <w:pPr>
              <w:widowControl w:val="0"/>
              <w:spacing w:after="0"/>
              <w:ind w:leftChars="300" w:left="600"/>
              <w:rPr>
                <w:rFonts w:ascii="Arial" w:hAnsi="Arial"/>
                <w:sz w:val="18"/>
                <w:lang w:eastAsia="ja-JP"/>
              </w:rPr>
            </w:pPr>
            <w:r w:rsidRPr="00EA5FA7">
              <w:rPr>
                <w:rFonts w:ascii="Arial" w:hAnsi="Arial"/>
                <w:sz w:val="18"/>
                <w:lang w:eastAsia="ja-JP"/>
              </w:rPr>
              <w:t>&gt;&gt;&gt;Supported SUL band Item</w:t>
            </w:r>
          </w:p>
        </w:tc>
        <w:tc>
          <w:tcPr>
            <w:tcW w:w="1080" w:type="dxa"/>
          </w:tcPr>
          <w:p w14:paraId="48359326"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4A5AE7DB" w14:textId="77777777" w:rsidR="0084422F" w:rsidRPr="00EA5FA7" w:rsidRDefault="0084422F" w:rsidP="00B90779">
            <w:pPr>
              <w:widowControl w:val="0"/>
              <w:spacing w:after="0"/>
              <w:rPr>
                <w:rFonts w:ascii="Arial" w:hAnsi="Arial"/>
                <w:sz w:val="18"/>
                <w:lang w:eastAsia="ja-JP"/>
              </w:rPr>
            </w:pPr>
          </w:p>
        </w:tc>
        <w:tc>
          <w:tcPr>
            <w:tcW w:w="1512" w:type="dxa"/>
          </w:tcPr>
          <w:p w14:paraId="1C7D883D"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16E0512C" w14:textId="77777777" w:rsidR="0084422F" w:rsidRPr="00EA5FA7" w:rsidRDefault="0084422F" w:rsidP="00B90779">
            <w:pPr>
              <w:widowControl w:val="0"/>
              <w:rPr>
                <w:rFonts w:ascii="Arial" w:eastAsia="MS Mincho" w:hAnsi="Arial"/>
                <w:sz w:val="18"/>
                <w:lang w:eastAsia="ja-JP"/>
              </w:rPr>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80 corresponds to NR operating band n80, value 81 corresponds to NR operating band n81, etc.</w:t>
            </w:r>
          </w:p>
        </w:tc>
        <w:tc>
          <w:tcPr>
            <w:tcW w:w="1080" w:type="dxa"/>
          </w:tcPr>
          <w:p w14:paraId="50DBA545"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90779">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90779">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90779">
            <w:pPr>
              <w:pStyle w:val="TAL"/>
              <w:keepNext w:val="0"/>
              <w:keepLines w:val="0"/>
              <w:widowControl w:val="0"/>
              <w:rPr>
                <w:lang w:eastAsia="ja-JP"/>
              </w:rPr>
            </w:pPr>
          </w:p>
        </w:tc>
        <w:tc>
          <w:tcPr>
            <w:tcW w:w="1512" w:type="dxa"/>
          </w:tcPr>
          <w:p w14:paraId="28595EA1" w14:textId="77777777" w:rsidR="0084422F" w:rsidRPr="00EA5FA7" w:rsidRDefault="0084422F" w:rsidP="00B90779">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90779">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w:t>
            </w:r>
            <w:r>
              <w:rPr>
                <w:rFonts w:hint="eastAsia"/>
                <w:lang w:eastAsia="ja-JP"/>
              </w:rPr>
              <w:lastRenderedPageBreak/>
              <w:t xml:space="preserve">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90779">
            <w:pPr>
              <w:pStyle w:val="TAL"/>
              <w:keepNext w:val="0"/>
              <w:keepLines w:val="0"/>
              <w:widowControl w:val="0"/>
              <w:rPr>
                <w:rFonts w:eastAsia="MS Mincho"/>
                <w:lang w:eastAsia="ja-JP"/>
              </w:rPr>
            </w:pPr>
            <w:r w:rsidRPr="00B264BF">
              <w:rPr>
                <w:lang w:val="en-US" w:eastAsia="zh-CN"/>
              </w:rPr>
              <w:lastRenderedPageBreak/>
              <w:t>YES</w:t>
            </w:r>
          </w:p>
        </w:tc>
        <w:tc>
          <w:tcPr>
            <w:tcW w:w="1080" w:type="dxa"/>
          </w:tcPr>
          <w:p w14:paraId="70C62D0A" w14:textId="77777777" w:rsidR="0084422F" w:rsidRPr="00EA5FA7" w:rsidRDefault="0084422F" w:rsidP="00B90779">
            <w:pPr>
              <w:pStyle w:val="TAL"/>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12774" w:name="OLE_LINK152"/>
            <w:bookmarkStart w:id="12775" w:name="OLE_LINK153"/>
            <w:r w:rsidRPr="00EA5FA7">
              <w:rPr>
                <w:lang w:eastAsia="ja-JP"/>
              </w:rPr>
              <w:t>maxnoofNrCellBands</w:t>
            </w:r>
            <w:bookmarkEnd w:id="12774"/>
            <w:bookmarkEnd w:id="12775"/>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12776" w:name="_Toc20955922"/>
      <w:bookmarkStart w:id="12777" w:name="_Toc29893040"/>
      <w:bookmarkStart w:id="12778" w:name="_Toc36556977"/>
      <w:bookmarkStart w:id="12779" w:name="_Toc45832425"/>
      <w:bookmarkStart w:id="12780" w:name="_Toc51763705"/>
      <w:bookmarkStart w:id="12781" w:name="_Toc64448874"/>
      <w:bookmarkStart w:id="12782" w:name="_Toc66289533"/>
      <w:bookmarkStart w:id="12783" w:name="_Toc74154646"/>
      <w:bookmarkStart w:id="12784" w:name="_Toc81383390"/>
      <w:bookmarkStart w:id="12785" w:name="_Toc88658023"/>
      <w:bookmarkStart w:id="12786" w:name="_Toc97910935"/>
      <w:bookmarkStart w:id="12787" w:name="_Toc99038695"/>
      <w:bookmarkStart w:id="12788" w:name="_Toc99730958"/>
      <w:bookmarkStart w:id="12789" w:name="_Toc105511089"/>
      <w:bookmarkStart w:id="12790" w:name="_Toc105927621"/>
      <w:bookmarkStart w:id="12791" w:name="_Toc106110161"/>
      <w:bookmarkStart w:id="12792" w:name="_Toc113835598"/>
      <w:bookmarkStart w:id="12793" w:name="_Toc120124446"/>
      <w:bookmarkStart w:id="12794" w:name="_Toc146226713"/>
      <w:bookmarkStart w:id="12795" w:name="_CR9_3_1_18"/>
      <w:bookmarkEnd w:id="12795"/>
      <w:r w:rsidRPr="00EA5FA7">
        <w:rPr>
          <w:lang w:eastAsia="zh-CN"/>
        </w:rPr>
        <w:t>9.3.1.18</w:t>
      </w:r>
      <w:r w:rsidRPr="00EA5FA7">
        <w:rPr>
          <w:lang w:eastAsia="zh-CN"/>
        </w:rPr>
        <w:tab/>
        <w:t>gNB-DU System Information</w:t>
      </w:r>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F08B3E0"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6" w:type="pct"/>
          </w:tcPr>
          <w:p w14:paraId="1BE98253"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8397DD8"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009DC38E"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6" w:type="pct"/>
          </w:tcPr>
          <w:p w14:paraId="3F63CA45"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Criticality</w:t>
            </w:r>
          </w:p>
        </w:tc>
        <w:tc>
          <w:tcPr>
            <w:tcW w:w="556" w:type="pct"/>
          </w:tcPr>
          <w:p w14:paraId="72538EEF"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Assigned Criticality</w:t>
            </w:r>
          </w:p>
        </w:tc>
      </w:tr>
      <w:tr w:rsidR="0090234A" w:rsidRPr="00EA5FA7" w14:paraId="28925701" w14:textId="77777777" w:rsidTr="00B90779">
        <w:tc>
          <w:tcPr>
            <w:tcW w:w="1111" w:type="pct"/>
          </w:tcPr>
          <w:p w14:paraId="1D240D31" w14:textId="77777777" w:rsidR="00A01AFE" w:rsidRPr="00EA5FA7" w:rsidRDefault="00A01AFE" w:rsidP="00B90779">
            <w:pPr>
              <w:pStyle w:val="TAL"/>
              <w:keepNext w:val="0"/>
              <w:keepLines w:val="0"/>
              <w:widowControl w:val="0"/>
            </w:pPr>
            <w:r w:rsidRPr="00EA5FA7">
              <w:t>MIB message</w:t>
            </w:r>
          </w:p>
        </w:tc>
        <w:tc>
          <w:tcPr>
            <w:tcW w:w="556" w:type="pct"/>
          </w:tcPr>
          <w:p w14:paraId="0B1AC867" w14:textId="77777777" w:rsidR="00A01AFE" w:rsidRPr="00EA5FA7" w:rsidRDefault="00A01AFE" w:rsidP="00B90779">
            <w:pPr>
              <w:pStyle w:val="TAL"/>
              <w:keepNext w:val="0"/>
              <w:keepLines w:val="0"/>
              <w:widowControl w:val="0"/>
            </w:pPr>
            <w:r w:rsidRPr="00EA5FA7">
              <w:t>M</w:t>
            </w:r>
          </w:p>
        </w:tc>
        <w:tc>
          <w:tcPr>
            <w:tcW w:w="556" w:type="pct"/>
          </w:tcPr>
          <w:p w14:paraId="1D86C25B" w14:textId="77777777" w:rsidR="00A01AFE" w:rsidRPr="00EA5FA7" w:rsidRDefault="00A01AFE" w:rsidP="00B90779">
            <w:pPr>
              <w:pStyle w:val="TAL"/>
              <w:keepNext w:val="0"/>
              <w:keepLines w:val="0"/>
              <w:widowControl w:val="0"/>
            </w:pPr>
          </w:p>
        </w:tc>
        <w:tc>
          <w:tcPr>
            <w:tcW w:w="778" w:type="pct"/>
          </w:tcPr>
          <w:p w14:paraId="55DAD39B" w14:textId="77777777" w:rsidR="00A01AFE" w:rsidRPr="00EA5FA7" w:rsidRDefault="00A01AFE" w:rsidP="00B90779">
            <w:pPr>
              <w:pStyle w:val="TAL"/>
              <w:keepNext w:val="0"/>
              <w:keepLines w:val="0"/>
              <w:widowControl w:val="0"/>
            </w:pPr>
            <w:r w:rsidRPr="00EA5FA7">
              <w:t>OCTET STRING</w:t>
            </w:r>
          </w:p>
        </w:tc>
        <w:tc>
          <w:tcPr>
            <w:tcW w:w="889" w:type="pct"/>
          </w:tcPr>
          <w:p w14:paraId="46F4C424" w14:textId="1F178FDF" w:rsidR="00A01AFE" w:rsidRPr="00EA5FA7" w:rsidRDefault="00E74769" w:rsidP="00B90779">
            <w:pPr>
              <w:pStyle w:val="TAL"/>
              <w:keepNext w:val="0"/>
              <w:keepLines w:val="0"/>
              <w:widowControl w:val="0"/>
            </w:pPr>
            <w:r w:rsidRPr="00E74769">
              <w:t xml:space="preserve">Includes the </w:t>
            </w:r>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rsidP="00B90779">
            <w:pPr>
              <w:pStyle w:val="TAL"/>
              <w:keepNext w:val="0"/>
              <w:keepLines w:val="0"/>
              <w:widowControl w:val="0"/>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EA5FA7" w:rsidRDefault="00A01AFE" w:rsidP="00B90779">
            <w:pPr>
              <w:pStyle w:val="TAL"/>
              <w:keepNext w:val="0"/>
              <w:keepLines w:val="0"/>
              <w:widowControl w:val="0"/>
            </w:pPr>
            <w:r w:rsidRPr="00EA5FA7">
              <w:t>SIB1 message</w:t>
            </w:r>
          </w:p>
        </w:tc>
        <w:tc>
          <w:tcPr>
            <w:tcW w:w="556" w:type="pct"/>
          </w:tcPr>
          <w:p w14:paraId="2643215D" w14:textId="77777777" w:rsidR="00A01AFE" w:rsidRPr="00EA5FA7" w:rsidRDefault="00A01AFE" w:rsidP="00B90779">
            <w:pPr>
              <w:pStyle w:val="TAL"/>
              <w:keepNext w:val="0"/>
              <w:keepLines w:val="0"/>
              <w:widowControl w:val="0"/>
            </w:pPr>
            <w:r w:rsidRPr="00EA5FA7">
              <w:t>M</w:t>
            </w:r>
          </w:p>
        </w:tc>
        <w:tc>
          <w:tcPr>
            <w:tcW w:w="556" w:type="pct"/>
          </w:tcPr>
          <w:p w14:paraId="7863BA2F" w14:textId="77777777" w:rsidR="00A01AFE" w:rsidRPr="00EA5FA7" w:rsidRDefault="00A01AFE" w:rsidP="00B90779">
            <w:pPr>
              <w:pStyle w:val="TAL"/>
              <w:keepNext w:val="0"/>
              <w:keepLines w:val="0"/>
              <w:widowControl w:val="0"/>
            </w:pPr>
          </w:p>
        </w:tc>
        <w:tc>
          <w:tcPr>
            <w:tcW w:w="778" w:type="pct"/>
          </w:tcPr>
          <w:p w14:paraId="24EA8F44" w14:textId="77777777" w:rsidR="00A01AFE" w:rsidRPr="00EA5FA7" w:rsidRDefault="00A01AFE" w:rsidP="00B90779">
            <w:pPr>
              <w:pStyle w:val="TAL"/>
              <w:keepNext w:val="0"/>
              <w:keepLines w:val="0"/>
              <w:widowControl w:val="0"/>
            </w:pPr>
            <w:r w:rsidRPr="00EA5FA7">
              <w:t>OCTET STRING</w:t>
            </w:r>
          </w:p>
        </w:tc>
        <w:tc>
          <w:tcPr>
            <w:tcW w:w="889" w:type="pct"/>
          </w:tcPr>
          <w:p w14:paraId="5586F6A6" w14:textId="4DAB548C" w:rsidR="00A01AFE" w:rsidRPr="00EA5FA7" w:rsidRDefault="00E74769" w:rsidP="00B90779">
            <w:pPr>
              <w:pStyle w:val="TAL"/>
              <w:keepNext w:val="0"/>
              <w:keepLines w:val="0"/>
              <w:widowControl w:val="0"/>
            </w:pPr>
            <w:r>
              <w:t xml:space="preserve">Includes the </w:t>
            </w:r>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rsidP="00B90779">
            <w:pPr>
              <w:pStyle w:val="TAL"/>
              <w:keepNext w:val="0"/>
              <w:keepLines w:val="0"/>
              <w:widowControl w:val="0"/>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EA5FA7" w:rsidRDefault="00A01AFE" w:rsidP="00B90779">
            <w:pPr>
              <w:pStyle w:val="TAL"/>
              <w:keepNext w:val="0"/>
              <w:keepLines w:val="0"/>
              <w:widowControl w:val="0"/>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556" w:type="pct"/>
          </w:tcPr>
          <w:p w14:paraId="75C4AC9B"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151EB9E3" w14:textId="77777777" w:rsidR="00A01AFE" w:rsidRPr="00EA5FA7" w:rsidRDefault="00A01AFE" w:rsidP="00B90779">
            <w:pPr>
              <w:pStyle w:val="TAL"/>
              <w:keepNext w:val="0"/>
              <w:keepLines w:val="0"/>
              <w:widowControl w:val="0"/>
            </w:pPr>
          </w:p>
        </w:tc>
        <w:tc>
          <w:tcPr>
            <w:tcW w:w="778" w:type="pct"/>
          </w:tcPr>
          <w:p w14:paraId="56CDEB71" w14:textId="77777777" w:rsidR="00A01AFE" w:rsidRPr="00EA5FA7" w:rsidRDefault="00A01AFE" w:rsidP="00B90779">
            <w:pPr>
              <w:pStyle w:val="TAL"/>
              <w:keepNext w:val="0"/>
              <w:keepLines w:val="0"/>
              <w:widowControl w:val="0"/>
            </w:pPr>
            <w:r w:rsidRPr="00362DD3">
              <w:t>OCTET STRING</w:t>
            </w:r>
          </w:p>
        </w:tc>
        <w:tc>
          <w:tcPr>
            <w:tcW w:w="889" w:type="pct"/>
          </w:tcPr>
          <w:p w14:paraId="34CE2DCF" w14:textId="48DE3164" w:rsidR="00A01AFE" w:rsidRPr="00EA5FA7" w:rsidRDefault="00E74769" w:rsidP="00B90779">
            <w:pPr>
              <w:pStyle w:val="TAL"/>
              <w:keepNext w:val="0"/>
              <w:keepLines w:val="0"/>
              <w:widowControl w:val="0"/>
            </w:pPr>
            <w:r>
              <w:t xml:space="preserve">Includes the </w:t>
            </w:r>
            <w:r w:rsidR="00A01AFE" w:rsidRPr="00E74769">
              <w:rPr>
                <w:i/>
                <w:iCs/>
              </w:rPr>
              <w:t>SIB12</w:t>
            </w:r>
            <w:r>
              <w:t xml:space="preserve"> IE</w:t>
            </w:r>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EA5FA7" w:rsidRDefault="00A01AFE" w:rsidP="00B90779">
            <w:pPr>
              <w:pStyle w:val="TAL"/>
              <w:keepNext w:val="0"/>
              <w:keepLines w:val="0"/>
              <w:widowControl w:val="0"/>
            </w:pPr>
            <w:r w:rsidRPr="00D27051">
              <w:rPr>
                <w:rFonts w:hint="eastAsia"/>
                <w:lang w:eastAsia="zh-CN"/>
              </w:rPr>
              <w:t>S</w:t>
            </w:r>
            <w:r>
              <w:rPr>
                <w:lang w:eastAsia="zh-CN"/>
              </w:rPr>
              <w:t>IB13</w:t>
            </w:r>
            <w:r w:rsidRPr="00D27051">
              <w:rPr>
                <w:lang w:eastAsia="zh-CN"/>
              </w:rPr>
              <w:t xml:space="preserve"> message</w:t>
            </w:r>
          </w:p>
        </w:tc>
        <w:tc>
          <w:tcPr>
            <w:tcW w:w="556" w:type="pct"/>
          </w:tcPr>
          <w:p w14:paraId="7E08F8B1"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393990B5" w14:textId="77777777" w:rsidR="00A01AFE" w:rsidRPr="00EA5FA7" w:rsidRDefault="00A01AFE" w:rsidP="00B90779">
            <w:pPr>
              <w:pStyle w:val="TAL"/>
              <w:keepNext w:val="0"/>
              <w:keepLines w:val="0"/>
              <w:widowControl w:val="0"/>
            </w:pPr>
          </w:p>
        </w:tc>
        <w:tc>
          <w:tcPr>
            <w:tcW w:w="778" w:type="pct"/>
          </w:tcPr>
          <w:p w14:paraId="70714864" w14:textId="77777777" w:rsidR="00A01AFE" w:rsidRPr="00EA5FA7" w:rsidRDefault="00A01AFE" w:rsidP="00B90779">
            <w:pPr>
              <w:pStyle w:val="TAL"/>
              <w:keepNext w:val="0"/>
              <w:keepLines w:val="0"/>
              <w:widowControl w:val="0"/>
            </w:pPr>
            <w:r w:rsidRPr="00362DD3">
              <w:t>OCTET STRING</w:t>
            </w:r>
          </w:p>
        </w:tc>
        <w:tc>
          <w:tcPr>
            <w:tcW w:w="889" w:type="pct"/>
          </w:tcPr>
          <w:p w14:paraId="44F31FF6" w14:textId="1D1341DC" w:rsidR="00A01AFE" w:rsidRPr="00EA5FA7" w:rsidRDefault="00E74769" w:rsidP="00B90779">
            <w:pPr>
              <w:pStyle w:val="TAL"/>
              <w:keepNext w:val="0"/>
              <w:keepLines w:val="0"/>
              <w:widowControl w:val="0"/>
            </w:pPr>
            <w:r>
              <w:t xml:space="preserve">Includes the </w:t>
            </w:r>
            <w:r w:rsidR="00A01AFE" w:rsidRPr="00E74769">
              <w:rPr>
                <w:i/>
                <w:iCs/>
              </w:rPr>
              <w:t>SIB13</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EA5FA7" w:rsidRDefault="00A01AFE" w:rsidP="00B90779">
            <w:pPr>
              <w:pStyle w:val="TAL"/>
              <w:keepNext w:val="0"/>
              <w:keepLines w:val="0"/>
              <w:widowControl w:val="0"/>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556" w:type="pct"/>
          </w:tcPr>
          <w:p w14:paraId="6A9C645B" w14:textId="77777777" w:rsidR="00A01AFE" w:rsidRPr="00EA5FA7" w:rsidRDefault="00A01AFE" w:rsidP="00B90779">
            <w:pPr>
              <w:pStyle w:val="TAL"/>
              <w:keepNext w:val="0"/>
              <w:keepLines w:val="0"/>
              <w:widowControl w:val="0"/>
            </w:pPr>
            <w:r w:rsidRPr="009016E4">
              <w:rPr>
                <w:lang w:eastAsia="zh-CN"/>
              </w:rPr>
              <w:t>O</w:t>
            </w:r>
          </w:p>
        </w:tc>
        <w:tc>
          <w:tcPr>
            <w:tcW w:w="556" w:type="pct"/>
          </w:tcPr>
          <w:p w14:paraId="0CC2D5EC" w14:textId="77777777" w:rsidR="00A01AFE" w:rsidRPr="00EA5FA7" w:rsidRDefault="00A01AFE" w:rsidP="00B90779">
            <w:pPr>
              <w:pStyle w:val="TAL"/>
              <w:keepNext w:val="0"/>
              <w:keepLines w:val="0"/>
              <w:widowControl w:val="0"/>
            </w:pPr>
          </w:p>
        </w:tc>
        <w:tc>
          <w:tcPr>
            <w:tcW w:w="778" w:type="pct"/>
          </w:tcPr>
          <w:p w14:paraId="29957090" w14:textId="77777777" w:rsidR="00A01AFE" w:rsidRPr="00EA5FA7" w:rsidRDefault="00A01AFE" w:rsidP="00B90779">
            <w:pPr>
              <w:pStyle w:val="TAL"/>
              <w:keepNext w:val="0"/>
              <w:keepLines w:val="0"/>
              <w:widowControl w:val="0"/>
            </w:pPr>
            <w:r w:rsidRPr="00362DD3">
              <w:t>OCTET STRING</w:t>
            </w:r>
          </w:p>
        </w:tc>
        <w:tc>
          <w:tcPr>
            <w:tcW w:w="889" w:type="pct"/>
          </w:tcPr>
          <w:p w14:paraId="650C1622" w14:textId="6FF5956A" w:rsidR="00A01AFE" w:rsidRPr="00EA5FA7" w:rsidRDefault="00E74769" w:rsidP="00B90779">
            <w:pPr>
              <w:pStyle w:val="TAL"/>
              <w:keepNext w:val="0"/>
              <w:keepLines w:val="0"/>
              <w:widowControl w:val="0"/>
            </w:pPr>
            <w:r>
              <w:t xml:space="preserve">Includes the </w:t>
            </w:r>
            <w:r w:rsidR="00A01AFE" w:rsidRPr="00E74769">
              <w:rPr>
                <w:i/>
                <w:iCs/>
              </w:rPr>
              <w:t>SIB14</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D27051" w:rsidRDefault="00EE063F" w:rsidP="00B90779">
            <w:pPr>
              <w:pStyle w:val="TAL"/>
              <w:keepNext w:val="0"/>
              <w:keepLines w:val="0"/>
              <w:widowControl w:val="0"/>
              <w:rPr>
                <w:lang w:eastAsia="zh-CN"/>
              </w:rPr>
            </w:pPr>
            <w:r w:rsidRPr="00C10D7F">
              <w:rPr>
                <w:rFonts w:hint="eastAsia"/>
                <w:color w:val="000000"/>
              </w:rPr>
              <w:t>S</w:t>
            </w:r>
            <w:r w:rsidRPr="00C10D7F">
              <w:rPr>
                <w:color w:val="000000"/>
              </w:rPr>
              <w:t>IB10 message</w:t>
            </w:r>
          </w:p>
        </w:tc>
        <w:tc>
          <w:tcPr>
            <w:tcW w:w="556" w:type="pct"/>
          </w:tcPr>
          <w:p w14:paraId="727C8C1E" w14:textId="77777777" w:rsidR="00EE063F" w:rsidRPr="009016E4" w:rsidRDefault="00EE063F" w:rsidP="00B90779">
            <w:pPr>
              <w:pStyle w:val="TAL"/>
              <w:keepNext w:val="0"/>
              <w:keepLines w:val="0"/>
              <w:widowControl w:val="0"/>
              <w:rPr>
                <w:lang w:eastAsia="zh-CN"/>
              </w:rPr>
            </w:pPr>
            <w:r w:rsidRPr="00C10D7F">
              <w:rPr>
                <w:rFonts w:hint="eastAsia"/>
                <w:color w:val="000000"/>
              </w:rPr>
              <w:t>O</w:t>
            </w:r>
          </w:p>
        </w:tc>
        <w:tc>
          <w:tcPr>
            <w:tcW w:w="556" w:type="pct"/>
          </w:tcPr>
          <w:p w14:paraId="2F185987" w14:textId="77777777" w:rsidR="00EE063F" w:rsidRPr="00EA5FA7" w:rsidRDefault="00EE063F" w:rsidP="00B90779">
            <w:pPr>
              <w:pStyle w:val="TAL"/>
              <w:keepNext w:val="0"/>
              <w:keepLines w:val="0"/>
              <w:widowControl w:val="0"/>
            </w:pPr>
          </w:p>
        </w:tc>
        <w:tc>
          <w:tcPr>
            <w:tcW w:w="778" w:type="pct"/>
          </w:tcPr>
          <w:p w14:paraId="542F68FB" w14:textId="77777777" w:rsidR="00EE063F" w:rsidRPr="00362DD3" w:rsidRDefault="00EE063F" w:rsidP="00B90779">
            <w:pPr>
              <w:pStyle w:val="TAL"/>
              <w:keepNext w:val="0"/>
              <w:keepLines w:val="0"/>
              <w:widowControl w:val="0"/>
            </w:pPr>
            <w:r w:rsidRPr="00EA5FA7">
              <w:t>OCTET STRING</w:t>
            </w:r>
          </w:p>
        </w:tc>
        <w:tc>
          <w:tcPr>
            <w:tcW w:w="889" w:type="pct"/>
          </w:tcPr>
          <w:p w14:paraId="39DB5653" w14:textId="688ECB3A" w:rsidR="00EE063F" w:rsidRPr="00EE063F" w:rsidRDefault="00E74769" w:rsidP="00B90779">
            <w:pPr>
              <w:pStyle w:val="TAL"/>
              <w:keepNext w:val="0"/>
              <w:keepLines w:val="0"/>
              <w:widowControl w:val="0"/>
            </w:pPr>
            <w:r>
              <w:t xml:space="preserve">Includes the </w:t>
            </w:r>
            <w:r w:rsidR="00EE063F" w:rsidRPr="00E74769">
              <w:rPr>
                <w:i/>
                <w:iCs/>
              </w:rPr>
              <w:t>SIB10</w:t>
            </w:r>
            <w:r>
              <w:t xml:space="preserve"> IE</w:t>
            </w:r>
            <w:r w:rsidR="00EE063F" w:rsidRPr="00EA5FA7">
              <w:t xml:space="preserve">, as defined </w:t>
            </w:r>
            <w:r w:rsidR="00E313BD">
              <w:t xml:space="preserve">in subclause 6.3.1 </w:t>
            </w:r>
            <w:r w:rsidR="00EE063F" w:rsidRPr="00EA5FA7">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C10D7F" w:rsidRDefault="00721D8C" w:rsidP="00B90779">
            <w:pPr>
              <w:pStyle w:val="TAL"/>
              <w:keepNext w:val="0"/>
              <w:keepLines w:val="0"/>
              <w:widowControl w:val="0"/>
              <w:rPr>
                <w:color w:val="000000"/>
              </w:rPr>
            </w:pPr>
            <w:r>
              <w:rPr>
                <w:rFonts w:hint="eastAsia"/>
                <w:color w:val="000000"/>
              </w:rPr>
              <w:t>S</w:t>
            </w:r>
            <w:r>
              <w:rPr>
                <w:color w:val="000000"/>
              </w:rPr>
              <w:t>IB</w:t>
            </w:r>
            <w:r w:rsidR="00C24ECC">
              <w:rPr>
                <w:color w:val="000000"/>
              </w:rPr>
              <w:t>17</w:t>
            </w:r>
            <w:r>
              <w:rPr>
                <w:color w:val="000000"/>
              </w:rPr>
              <w:t xml:space="preserve"> message</w:t>
            </w:r>
          </w:p>
        </w:tc>
        <w:tc>
          <w:tcPr>
            <w:tcW w:w="556" w:type="pct"/>
          </w:tcPr>
          <w:p w14:paraId="3FECFD9D" w14:textId="77777777" w:rsidR="00721D8C" w:rsidRPr="00C10D7F" w:rsidRDefault="00721D8C" w:rsidP="00B90779">
            <w:pPr>
              <w:pStyle w:val="TAL"/>
              <w:keepNext w:val="0"/>
              <w:keepLines w:val="0"/>
              <w:widowControl w:val="0"/>
              <w:rPr>
                <w:color w:val="000000"/>
              </w:rPr>
            </w:pPr>
            <w:r>
              <w:rPr>
                <w:rFonts w:hint="eastAsia"/>
                <w:color w:val="000000"/>
              </w:rPr>
              <w:t>O</w:t>
            </w:r>
          </w:p>
        </w:tc>
        <w:tc>
          <w:tcPr>
            <w:tcW w:w="556" w:type="pct"/>
          </w:tcPr>
          <w:p w14:paraId="01CA3F9D" w14:textId="77777777" w:rsidR="00721D8C" w:rsidRPr="00EA5FA7" w:rsidRDefault="00721D8C" w:rsidP="00B90779">
            <w:pPr>
              <w:pStyle w:val="TAL"/>
              <w:keepNext w:val="0"/>
              <w:keepLines w:val="0"/>
              <w:widowControl w:val="0"/>
            </w:pPr>
          </w:p>
        </w:tc>
        <w:tc>
          <w:tcPr>
            <w:tcW w:w="778" w:type="pct"/>
          </w:tcPr>
          <w:p w14:paraId="46F719C4" w14:textId="77777777" w:rsidR="00721D8C" w:rsidRPr="00EA5FA7" w:rsidRDefault="00721D8C" w:rsidP="00B90779">
            <w:pPr>
              <w:pStyle w:val="TAL"/>
              <w:keepNext w:val="0"/>
              <w:keepLines w:val="0"/>
              <w:widowControl w:val="0"/>
            </w:pPr>
            <w:r>
              <w:rPr>
                <w:rFonts w:hint="eastAsia"/>
              </w:rPr>
              <w:t>O</w:t>
            </w:r>
            <w:r>
              <w:t>CTET STRING</w:t>
            </w:r>
          </w:p>
        </w:tc>
        <w:tc>
          <w:tcPr>
            <w:tcW w:w="889" w:type="pct"/>
          </w:tcPr>
          <w:p w14:paraId="10A442BC" w14:textId="0DF4086D" w:rsidR="00721D8C" w:rsidRPr="00EA5FA7" w:rsidRDefault="00E74769" w:rsidP="00B90779">
            <w:pPr>
              <w:pStyle w:val="TAL"/>
              <w:keepNext w:val="0"/>
              <w:keepLines w:val="0"/>
              <w:widowControl w:val="0"/>
            </w:pPr>
            <w:r>
              <w:t xml:space="preserve">Includes the </w:t>
            </w:r>
            <w:r w:rsidR="00721D8C" w:rsidRPr="00E74769">
              <w:rPr>
                <w:rFonts w:hint="eastAsia"/>
                <w:i/>
                <w:iCs/>
              </w:rPr>
              <w:t>SI</w:t>
            </w:r>
            <w:r w:rsidR="00721D8C" w:rsidRPr="00E74769">
              <w:rPr>
                <w:i/>
                <w:iCs/>
              </w:rPr>
              <w:t>B</w:t>
            </w:r>
            <w:r w:rsidR="00C24ECC" w:rsidRPr="00E74769">
              <w:rPr>
                <w:i/>
                <w:iCs/>
              </w:rPr>
              <w:t>17</w:t>
            </w:r>
            <w:r>
              <w:t xml:space="preserve"> IE</w:t>
            </w:r>
            <w:r w:rsidR="00721D8C">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Default="000F0CE4" w:rsidP="00B90779">
            <w:pPr>
              <w:pStyle w:val="TAL"/>
              <w:keepNext w:val="0"/>
              <w:keepLines w:val="0"/>
              <w:widowControl w:val="0"/>
              <w:rPr>
                <w:color w:val="000000"/>
              </w:rPr>
            </w:pPr>
            <w:r>
              <w:rPr>
                <w:rFonts w:hint="eastAsia"/>
                <w:color w:val="000000"/>
              </w:rPr>
              <w:t>S</w:t>
            </w:r>
            <w:r>
              <w:rPr>
                <w:color w:val="000000"/>
              </w:rPr>
              <w:t>IB20 message</w:t>
            </w:r>
          </w:p>
        </w:tc>
        <w:tc>
          <w:tcPr>
            <w:tcW w:w="556" w:type="pct"/>
          </w:tcPr>
          <w:p w14:paraId="03D3189A" w14:textId="77777777" w:rsidR="000F0CE4" w:rsidRDefault="000F0CE4" w:rsidP="00B90779">
            <w:pPr>
              <w:pStyle w:val="TAL"/>
              <w:keepNext w:val="0"/>
              <w:keepLines w:val="0"/>
              <w:widowControl w:val="0"/>
              <w:rPr>
                <w:color w:val="000000"/>
              </w:rPr>
            </w:pPr>
            <w:r>
              <w:rPr>
                <w:rFonts w:hint="eastAsia"/>
                <w:color w:val="000000"/>
              </w:rPr>
              <w:t>O</w:t>
            </w:r>
          </w:p>
        </w:tc>
        <w:tc>
          <w:tcPr>
            <w:tcW w:w="556" w:type="pct"/>
          </w:tcPr>
          <w:p w14:paraId="54637C46" w14:textId="77777777" w:rsidR="000F0CE4" w:rsidRPr="00EA5FA7" w:rsidRDefault="000F0CE4" w:rsidP="00B90779">
            <w:pPr>
              <w:pStyle w:val="TAL"/>
              <w:keepNext w:val="0"/>
              <w:keepLines w:val="0"/>
              <w:widowControl w:val="0"/>
            </w:pPr>
          </w:p>
        </w:tc>
        <w:tc>
          <w:tcPr>
            <w:tcW w:w="778" w:type="pct"/>
          </w:tcPr>
          <w:p w14:paraId="07A36957" w14:textId="77777777" w:rsidR="000F0CE4" w:rsidRDefault="000F0CE4" w:rsidP="00B90779">
            <w:pPr>
              <w:pStyle w:val="TAL"/>
              <w:keepNext w:val="0"/>
              <w:keepLines w:val="0"/>
              <w:widowControl w:val="0"/>
            </w:pPr>
            <w:r>
              <w:rPr>
                <w:rFonts w:hint="eastAsia"/>
              </w:rPr>
              <w:t>O</w:t>
            </w:r>
            <w:r>
              <w:t>CTET STRING</w:t>
            </w:r>
          </w:p>
        </w:tc>
        <w:tc>
          <w:tcPr>
            <w:tcW w:w="889" w:type="pct"/>
          </w:tcPr>
          <w:p w14:paraId="230CF544" w14:textId="2192B8FC" w:rsidR="000F0CE4" w:rsidRDefault="00E74769" w:rsidP="00B90779">
            <w:pPr>
              <w:pStyle w:val="TAL"/>
              <w:keepNext w:val="0"/>
              <w:keepLines w:val="0"/>
              <w:widowControl w:val="0"/>
            </w:pPr>
            <w:r>
              <w:t xml:space="preserve">Includes the </w:t>
            </w:r>
            <w:r w:rsidR="000F0CE4" w:rsidRPr="00E74769">
              <w:rPr>
                <w:rFonts w:hint="eastAsia"/>
                <w:i/>
                <w:iCs/>
              </w:rPr>
              <w:t>SI</w:t>
            </w:r>
            <w:r w:rsidR="000F0CE4" w:rsidRPr="00E74769">
              <w:rPr>
                <w:i/>
                <w:iCs/>
              </w:rPr>
              <w:t>B20</w:t>
            </w:r>
            <w:r>
              <w:t xml:space="preserve"> IE</w:t>
            </w:r>
            <w:r w:rsidR="000F0CE4">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Default="005654F5" w:rsidP="00B90779">
            <w:pPr>
              <w:pStyle w:val="TAL"/>
              <w:keepNext w:val="0"/>
              <w:keepLines w:val="0"/>
              <w:widowControl w:val="0"/>
              <w:rPr>
                <w:color w:val="000000"/>
              </w:rPr>
            </w:pPr>
            <w:r w:rsidRPr="00C10D7F">
              <w:rPr>
                <w:rFonts w:hint="eastAsia"/>
                <w:color w:val="000000"/>
              </w:rPr>
              <w:t>S</w:t>
            </w:r>
            <w:r>
              <w:rPr>
                <w:color w:val="000000"/>
              </w:rPr>
              <w:t>IB15</w:t>
            </w:r>
            <w:r w:rsidRPr="00C10D7F">
              <w:rPr>
                <w:color w:val="000000"/>
              </w:rPr>
              <w:t xml:space="preserve"> message</w:t>
            </w:r>
          </w:p>
        </w:tc>
        <w:tc>
          <w:tcPr>
            <w:tcW w:w="556" w:type="pct"/>
          </w:tcPr>
          <w:p w14:paraId="2BD9967F" w14:textId="77777777" w:rsidR="005654F5" w:rsidRDefault="005654F5" w:rsidP="00B90779">
            <w:pPr>
              <w:pStyle w:val="TAL"/>
              <w:keepNext w:val="0"/>
              <w:keepLines w:val="0"/>
              <w:widowControl w:val="0"/>
              <w:rPr>
                <w:color w:val="000000"/>
              </w:rPr>
            </w:pPr>
            <w:r w:rsidRPr="00C10D7F">
              <w:rPr>
                <w:rFonts w:hint="eastAsia"/>
                <w:color w:val="000000"/>
              </w:rPr>
              <w:t>O</w:t>
            </w:r>
          </w:p>
        </w:tc>
        <w:tc>
          <w:tcPr>
            <w:tcW w:w="556" w:type="pct"/>
          </w:tcPr>
          <w:p w14:paraId="556F53D6" w14:textId="77777777" w:rsidR="005654F5" w:rsidRPr="00EA5FA7" w:rsidRDefault="005654F5" w:rsidP="00B90779">
            <w:pPr>
              <w:pStyle w:val="TAL"/>
              <w:keepNext w:val="0"/>
              <w:keepLines w:val="0"/>
              <w:widowControl w:val="0"/>
            </w:pPr>
          </w:p>
        </w:tc>
        <w:tc>
          <w:tcPr>
            <w:tcW w:w="778" w:type="pct"/>
          </w:tcPr>
          <w:p w14:paraId="2AF02072" w14:textId="77777777" w:rsidR="005654F5" w:rsidRDefault="005654F5" w:rsidP="00B90779">
            <w:pPr>
              <w:pStyle w:val="TAL"/>
              <w:keepNext w:val="0"/>
              <w:keepLines w:val="0"/>
              <w:widowControl w:val="0"/>
            </w:pPr>
            <w:r w:rsidRPr="00EA5FA7">
              <w:t>OCTET STRING</w:t>
            </w:r>
          </w:p>
        </w:tc>
        <w:tc>
          <w:tcPr>
            <w:tcW w:w="889" w:type="pct"/>
          </w:tcPr>
          <w:p w14:paraId="591977E0" w14:textId="343EEEF5" w:rsidR="005654F5" w:rsidRDefault="00E74769" w:rsidP="00B90779">
            <w:pPr>
              <w:pStyle w:val="TAL"/>
              <w:keepNext w:val="0"/>
              <w:keepLines w:val="0"/>
              <w:widowControl w:val="0"/>
            </w:pPr>
            <w:r>
              <w:t xml:space="preserve">Includes the </w:t>
            </w:r>
            <w:r w:rsidR="005654F5" w:rsidRPr="00E74769">
              <w:rPr>
                <w:i/>
                <w:iCs/>
              </w:rPr>
              <w:t>SIB15</w:t>
            </w:r>
            <w:r>
              <w:t xml:space="preserve"> IE</w:t>
            </w:r>
            <w:r w:rsidR="005654F5" w:rsidRPr="00EA5FA7">
              <w:t xml:space="preserve">, as defined </w:t>
            </w:r>
            <w:r w:rsidR="005654F5">
              <w:t xml:space="preserve">in subclause 6.3.1 </w:t>
            </w:r>
            <w:r w:rsidR="005654F5" w:rsidRPr="00EA5FA7">
              <w:t>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12796" w:name="_Toc20955923"/>
      <w:bookmarkStart w:id="12797" w:name="_Toc29893041"/>
      <w:bookmarkStart w:id="12798" w:name="_Toc36556978"/>
      <w:bookmarkStart w:id="12799" w:name="_Toc45832426"/>
      <w:bookmarkStart w:id="12800" w:name="_Toc51763706"/>
      <w:bookmarkStart w:id="12801" w:name="_Toc64448875"/>
      <w:bookmarkStart w:id="12802" w:name="_Toc66289534"/>
      <w:bookmarkStart w:id="12803" w:name="_Toc74154647"/>
      <w:bookmarkStart w:id="12804" w:name="_Toc81383391"/>
      <w:bookmarkStart w:id="12805" w:name="_Toc88658024"/>
      <w:bookmarkStart w:id="12806" w:name="_Toc97910936"/>
      <w:bookmarkStart w:id="12807" w:name="_Toc99038696"/>
      <w:bookmarkStart w:id="12808" w:name="_Toc99730959"/>
      <w:bookmarkStart w:id="12809" w:name="_Toc105511090"/>
      <w:bookmarkStart w:id="12810" w:name="_Toc105927622"/>
      <w:bookmarkStart w:id="12811" w:name="_Toc106110162"/>
      <w:bookmarkStart w:id="12812" w:name="_Toc113835599"/>
      <w:bookmarkStart w:id="12813" w:name="_Toc120124447"/>
      <w:bookmarkStart w:id="12814" w:name="_Toc146226714"/>
      <w:bookmarkStart w:id="12815" w:name="_CR9_3_1_19"/>
      <w:bookmarkEnd w:id="12815"/>
      <w:r w:rsidRPr="00EA5FA7">
        <w:t>9.3.1.19</w:t>
      </w:r>
      <w:r w:rsidRPr="00EA5FA7">
        <w:tab/>
        <w:t>E-UTRAN QoS</w:t>
      </w:r>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lastRenderedPageBreak/>
              <w:t>IE/Group Name</w:t>
            </w:r>
          </w:p>
        </w:tc>
        <w:tc>
          <w:tcPr>
            <w:tcW w:w="1080" w:type="dxa"/>
          </w:tcPr>
          <w:p w14:paraId="035DA362"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080" w:type="dxa"/>
          </w:tcPr>
          <w:p w14:paraId="3A51AB16"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512" w:type="dxa"/>
          </w:tcPr>
          <w:p w14:paraId="6A1D4594"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1728" w:type="dxa"/>
          </w:tcPr>
          <w:p w14:paraId="00032FC3"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c>
          <w:tcPr>
            <w:tcW w:w="1080" w:type="dxa"/>
          </w:tcPr>
          <w:p w14:paraId="154BFC06" w14:textId="77777777" w:rsidR="004A0EC2" w:rsidRPr="00EA5FA7" w:rsidRDefault="004A0EC2" w:rsidP="00B90779">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90779">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77777777" w:rsidR="004A0EC2" w:rsidRPr="00EA5FA7" w:rsidRDefault="004A0EC2" w:rsidP="00B90779">
            <w:pPr>
              <w:pStyle w:val="TAC"/>
              <w:keepNext w:val="0"/>
              <w:keepLines w:val="0"/>
              <w:widowControl w:val="0"/>
              <w:rPr>
                <w:rFonts w:eastAsia="Malgun Gothic"/>
              </w:rPr>
            </w:pPr>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77777777" w:rsidR="004A0EC2" w:rsidRPr="00EA5FA7" w:rsidRDefault="004A0EC2" w:rsidP="00B90779">
            <w:pPr>
              <w:pStyle w:val="TAC"/>
              <w:keepNext w:val="0"/>
              <w:keepLines w:val="0"/>
              <w:widowControl w:val="0"/>
              <w:rPr>
                <w:rFonts w:eastAsia="Malgun Gothic"/>
              </w:rPr>
            </w:pPr>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77777777" w:rsidR="004A0EC2" w:rsidRPr="00EA5FA7" w:rsidRDefault="004A0EC2" w:rsidP="00B90779">
            <w:pPr>
              <w:pStyle w:val="TAC"/>
              <w:keepNext w:val="0"/>
              <w:keepLines w:val="0"/>
              <w:widowControl w:val="0"/>
              <w:rPr>
                <w:lang w:eastAsia="ja-JP"/>
              </w:rPr>
            </w:pPr>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90779">
      <w:pPr>
        <w:widowControl w:val="0"/>
        <w:spacing w:after="120"/>
        <w:jc w:val="both"/>
        <w:rPr>
          <w:rFonts w:ascii="Arial" w:hAnsi="Arial"/>
          <w:lang w:eastAsia="zh-CN"/>
        </w:rPr>
      </w:pPr>
    </w:p>
    <w:p w14:paraId="0F64D5F7" w14:textId="77777777" w:rsidR="00F970C9" w:rsidRPr="00EA5FA7" w:rsidRDefault="00F970C9" w:rsidP="00B90779">
      <w:pPr>
        <w:pStyle w:val="Heading4"/>
        <w:keepNext w:val="0"/>
        <w:keepLines w:val="0"/>
        <w:widowControl w:val="0"/>
      </w:pPr>
      <w:bookmarkStart w:id="12816" w:name="_Toc20955924"/>
      <w:bookmarkStart w:id="12817" w:name="_Toc29893042"/>
      <w:bookmarkStart w:id="12818" w:name="_Toc36556979"/>
      <w:bookmarkStart w:id="12819" w:name="_Toc45832427"/>
      <w:bookmarkStart w:id="12820" w:name="_Toc51763707"/>
      <w:bookmarkStart w:id="12821" w:name="_Toc64448876"/>
      <w:bookmarkStart w:id="12822" w:name="_Toc66289535"/>
      <w:bookmarkStart w:id="12823" w:name="_Toc74154648"/>
      <w:bookmarkStart w:id="12824" w:name="_Toc81383392"/>
      <w:bookmarkStart w:id="12825" w:name="_Toc88658025"/>
      <w:bookmarkStart w:id="12826" w:name="_Toc97910937"/>
      <w:bookmarkStart w:id="12827" w:name="_Toc99038697"/>
      <w:bookmarkStart w:id="12828" w:name="_Toc99730960"/>
      <w:bookmarkStart w:id="12829" w:name="_Toc105511091"/>
      <w:bookmarkStart w:id="12830" w:name="_Toc105927623"/>
      <w:bookmarkStart w:id="12831" w:name="_Toc106110163"/>
      <w:bookmarkStart w:id="12832" w:name="_Toc113835600"/>
      <w:bookmarkStart w:id="12833" w:name="_Toc120124448"/>
      <w:bookmarkStart w:id="12834" w:name="_Toc146226715"/>
      <w:bookmarkStart w:id="12835" w:name="_CR9_3_1_20"/>
      <w:bookmarkEnd w:id="12835"/>
      <w:r w:rsidRPr="00EA5FA7">
        <w:t>9.3.1.20</w:t>
      </w:r>
      <w:r w:rsidRPr="00EA5FA7">
        <w:tab/>
        <w:t>Allocation and Retention Priority</w:t>
      </w:r>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0674938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414B508B"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15DC36F"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051F322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3E397F7D" w14:textId="77777777" w:rsidTr="00B90779">
        <w:tc>
          <w:tcPr>
            <w:tcW w:w="2448" w:type="dxa"/>
          </w:tcPr>
          <w:p w14:paraId="62DC7C9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
          <w:p w14:paraId="3FA39029"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0DE5DE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6DC3F9D8" w14:textId="77777777" w:rsidR="00F970C9" w:rsidRPr="00EA5FA7" w:rsidRDefault="00F970C9" w:rsidP="00B90779">
            <w:pPr>
              <w:widowControl w:val="0"/>
              <w:spacing w:after="0"/>
              <w:rPr>
                <w:rFonts w:ascii="Arial" w:eastAsia="Malgun Gothic" w:hAnsi="Arial"/>
                <w:sz w:val="16"/>
                <w:lang w:eastAsia="x-none"/>
              </w:rPr>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2880" w:type="dxa"/>
          </w:tcPr>
          <w:p w14:paraId="1254B867" w14:textId="77777777" w:rsidR="00F970C9" w:rsidRPr="00EA5FA7" w:rsidRDefault="00F970C9" w:rsidP="00B90779">
            <w:pPr>
              <w:widowControl w:val="0"/>
              <w:spacing w:after="0"/>
              <w:rPr>
                <w:rFonts w:ascii="Arial" w:eastAsia="Malgun Gothic" w:hAnsi="Arial" w:cs="Arial"/>
                <w:sz w:val="18"/>
                <w:szCs w:val="18"/>
                <w:lang w:eastAsia="x-none"/>
              </w:rPr>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Usage:</w:t>
            </w:r>
          </w:p>
          <w:p w14:paraId="59A7B6A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 15 means "no priority".</w:t>
            </w:r>
          </w:p>
          <w:p w14:paraId="1217D13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emption Capability</w:t>
            </w:r>
          </w:p>
        </w:tc>
        <w:tc>
          <w:tcPr>
            <w:tcW w:w="1080" w:type="dxa"/>
          </w:tcPr>
          <w:p w14:paraId="357E1673"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412FF845"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6854354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2880" w:type="dxa"/>
          </w:tcPr>
          <w:p w14:paraId="018C9FD7"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 xml:space="preserve">Usage: </w:t>
            </w:r>
          </w:p>
          <w:p w14:paraId="4FE5D30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 xml:space="preserve">emption procedures/processes of the </w:t>
            </w:r>
            <w:r w:rsidRPr="00EA5FA7">
              <w:rPr>
                <w:rFonts w:ascii="Arial" w:eastAsia="Malgun Gothic" w:hAnsi="Arial"/>
                <w:sz w:val="18"/>
                <w:szCs w:val="18"/>
                <w:lang w:eastAsia="x-none"/>
              </w:rPr>
              <w:lastRenderedPageBreak/>
              <w:t>eNB.</w:t>
            </w:r>
          </w:p>
        </w:tc>
      </w:tr>
      <w:tr w:rsidR="00F970C9" w:rsidRPr="00EA5FA7" w14:paraId="7625AFFE" w14:textId="77777777" w:rsidTr="00B90779">
        <w:tc>
          <w:tcPr>
            <w:tcW w:w="2448" w:type="dxa"/>
          </w:tcPr>
          <w:p w14:paraId="3FCFEC9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lastRenderedPageBreak/>
              <w:t>Pre-emption Vulnerability</w:t>
            </w:r>
          </w:p>
        </w:tc>
        <w:tc>
          <w:tcPr>
            <w:tcW w:w="1080" w:type="dxa"/>
          </w:tcPr>
          <w:p w14:paraId="26B412A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653C7A8A"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5C35F339"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2880" w:type="dxa"/>
          </w:tcPr>
          <w:p w14:paraId="1CC0AB8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rsidP="00B90779">
      <w:pPr>
        <w:widowControl w:val="0"/>
        <w:spacing w:after="120"/>
        <w:jc w:val="both"/>
        <w:rPr>
          <w:rFonts w:ascii="Arial" w:hAnsi="Arial"/>
          <w:lang w:eastAsia="zh-CN"/>
        </w:rPr>
      </w:pPr>
    </w:p>
    <w:p w14:paraId="35C18911" w14:textId="77777777" w:rsidR="00F970C9" w:rsidRPr="00EA5FA7" w:rsidRDefault="00F970C9" w:rsidP="00B90779">
      <w:pPr>
        <w:pStyle w:val="Heading4"/>
        <w:keepNext w:val="0"/>
        <w:keepLines w:val="0"/>
        <w:widowControl w:val="0"/>
      </w:pPr>
      <w:bookmarkStart w:id="12836" w:name="_Toc20955925"/>
      <w:bookmarkStart w:id="12837" w:name="_Toc29893043"/>
      <w:bookmarkStart w:id="12838" w:name="_Toc36556980"/>
      <w:bookmarkStart w:id="12839" w:name="_Toc45832428"/>
      <w:bookmarkStart w:id="12840" w:name="_Toc51763708"/>
      <w:bookmarkStart w:id="12841" w:name="_Toc64448877"/>
      <w:bookmarkStart w:id="12842" w:name="_Toc66289536"/>
      <w:bookmarkStart w:id="12843" w:name="_Toc74154649"/>
      <w:bookmarkStart w:id="12844" w:name="_Toc81383393"/>
      <w:bookmarkStart w:id="12845" w:name="_Toc88658026"/>
      <w:bookmarkStart w:id="12846" w:name="_Toc97910938"/>
      <w:bookmarkStart w:id="12847" w:name="_Toc99038698"/>
      <w:bookmarkStart w:id="12848" w:name="_Toc99730961"/>
      <w:bookmarkStart w:id="12849" w:name="_Toc105511092"/>
      <w:bookmarkStart w:id="12850" w:name="_Toc105927624"/>
      <w:bookmarkStart w:id="12851" w:name="_Toc106110164"/>
      <w:bookmarkStart w:id="12852" w:name="_Toc113835601"/>
      <w:bookmarkStart w:id="12853" w:name="_Toc120124449"/>
      <w:bookmarkStart w:id="12854" w:name="_Toc146226716"/>
      <w:bookmarkStart w:id="12855" w:name="_CR9_3_1_21"/>
      <w:bookmarkEnd w:id="12855"/>
      <w:r w:rsidRPr="00EA5FA7">
        <w:t>9.3.1.21</w:t>
      </w:r>
      <w:r w:rsidRPr="00EA5FA7">
        <w:tab/>
        <w:t>GBR QoS Information</w:t>
      </w:r>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58A9D87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06E13A0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97AC867"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4666C5F3"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7C2EAA2C" w14:textId="77777777" w:rsidTr="00B90779">
        <w:tc>
          <w:tcPr>
            <w:tcW w:w="2448" w:type="dxa"/>
          </w:tcPr>
          <w:p w14:paraId="6C089EE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Downlink</w:t>
            </w:r>
          </w:p>
        </w:tc>
        <w:tc>
          <w:tcPr>
            <w:tcW w:w="1080" w:type="dxa"/>
          </w:tcPr>
          <w:p w14:paraId="21C46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78D704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81800F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Bit Rate</w:t>
            </w:r>
          </w:p>
          <w:p w14:paraId="2BE9188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285E0FD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4382B765" w14:textId="77777777" w:rsidTr="00B90779">
        <w:tc>
          <w:tcPr>
            <w:tcW w:w="2448" w:type="dxa"/>
          </w:tcPr>
          <w:p w14:paraId="25435C7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Uplink</w:t>
            </w:r>
          </w:p>
        </w:tc>
        <w:tc>
          <w:tcPr>
            <w:tcW w:w="1080" w:type="dxa"/>
          </w:tcPr>
          <w:p w14:paraId="243DF14E"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75F152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15BB4E8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4DBFCD3B"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523141E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1DB2583A" w14:textId="77777777" w:rsidTr="00B90779">
        <w:tc>
          <w:tcPr>
            <w:tcW w:w="2448" w:type="dxa"/>
          </w:tcPr>
          <w:p w14:paraId="08C26ED8"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Downlink</w:t>
            </w:r>
          </w:p>
        </w:tc>
        <w:tc>
          <w:tcPr>
            <w:tcW w:w="1080" w:type="dxa"/>
          </w:tcPr>
          <w:p w14:paraId="2622FD15"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2753D35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5DF79B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794E05E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41462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0660DF0D" w14:textId="77777777" w:rsidTr="00B90779">
        <w:tc>
          <w:tcPr>
            <w:tcW w:w="2448" w:type="dxa"/>
          </w:tcPr>
          <w:p w14:paraId="5DEF643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Uplink</w:t>
            </w:r>
          </w:p>
        </w:tc>
        <w:tc>
          <w:tcPr>
            <w:tcW w:w="1080" w:type="dxa"/>
          </w:tcPr>
          <w:p w14:paraId="43E36B5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699C3A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3F35F0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3A9100A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67D21B1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UL (i.e. from E-UTRAN to EPC) for the bearer.</w:t>
            </w:r>
          </w:p>
          <w:p w14:paraId="026561A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12856" w:name="_Toc20955926"/>
      <w:bookmarkStart w:id="12857" w:name="_Toc29893044"/>
      <w:bookmarkStart w:id="12858" w:name="_Toc36556981"/>
      <w:bookmarkStart w:id="12859" w:name="_Toc45832429"/>
      <w:bookmarkStart w:id="12860" w:name="_Toc51763709"/>
      <w:bookmarkStart w:id="12861" w:name="_Toc64448878"/>
      <w:bookmarkStart w:id="12862" w:name="_Toc66289537"/>
      <w:bookmarkStart w:id="12863" w:name="_Toc74154650"/>
      <w:bookmarkStart w:id="12864" w:name="_Toc81383394"/>
      <w:bookmarkStart w:id="12865" w:name="_Toc88658027"/>
      <w:bookmarkStart w:id="12866" w:name="_Toc97910939"/>
      <w:bookmarkStart w:id="12867" w:name="_Toc99038699"/>
      <w:bookmarkStart w:id="12868" w:name="_Toc99730962"/>
      <w:bookmarkStart w:id="12869" w:name="_Toc105511093"/>
      <w:bookmarkStart w:id="12870" w:name="_Toc105927625"/>
      <w:bookmarkStart w:id="12871" w:name="_Toc106110165"/>
      <w:bookmarkStart w:id="12872" w:name="_Toc113835602"/>
      <w:bookmarkStart w:id="12873" w:name="_Toc120124450"/>
      <w:bookmarkStart w:id="12874" w:name="_Toc146226717"/>
      <w:bookmarkStart w:id="12875" w:name="_CR9_3_1_22"/>
      <w:bookmarkEnd w:id="12875"/>
      <w:r w:rsidRPr="00EA5FA7">
        <w:rPr>
          <w:lang w:eastAsia="zh-CN"/>
        </w:rPr>
        <w:t>9.3.1.22</w:t>
      </w:r>
      <w:r w:rsidRPr="00EA5FA7">
        <w:rPr>
          <w:lang w:eastAsia="zh-CN"/>
        </w:rPr>
        <w:tab/>
        <w:t>Bit Rate</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Group Name</w:t>
            </w:r>
          </w:p>
        </w:tc>
        <w:tc>
          <w:tcPr>
            <w:tcW w:w="556" w:type="pct"/>
          </w:tcPr>
          <w:p w14:paraId="64EC0E35"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Presence</w:t>
            </w:r>
          </w:p>
        </w:tc>
        <w:tc>
          <w:tcPr>
            <w:tcW w:w="741" w:type="pct"/>
          </w:tcPr>
          <w:p w14:paraId="4EE9E630"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Range</w:t>
            </w:r>
          </w:p>
        </w:tc>
        <w:tc>
          <w:tcPr>
            <w:tcW w:w="963" w:type="pct"/>
          </w:tcPr>
          <w:p w14:paraId="7E309E98"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 type and reference</w:t>
            </w:r>
          </w:p>
        </w:tc>
        <w:tc>
          <w:tcPr>
            <w:tcW w:w="1481" w:type="pct"/>
          </w:tcPr>
          <w:p w14:paraId="2A412149"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Bit Rate</w:t>
            </w:r>
          </w:p>
        </w:tc>
        <w:tc>
          <w:tcPr>
            <w:tcW w:w="556" w:type="pct"/>
          </w:tcPr>
          <w:p w14:paraId="6CEF27C0" w14:textId="77777777" w:rsidR="00F970C9" w:rsidRPr="00EA5FA7" w:rsidRDefault="00F970C9" w:rsidP="00B90779">
            <w:pPr>
              <w:widowControl w:val="0"/>
              <w:spacing w:after="0"/>
              <w:rPr>
                <w:rFonts w:ascii="Arial" w:eastAsia="Malgun Gothic" w:hAnsi="Arial" w:cs="Arial"/>
                <w:sz w:val="18"/>
                <w:lang w:eastAsia="ja-JP"/>
              </w:rPr>
            </w:pPr>
            <w:r w:rsidRPr="00EA5FA7">
              <w:rPr>
                <w:rFonts w:ascii="Arial" w:eastAsia="Malgun Gothic" w:hAnsi="Arial" w:cs="Arial"/>
                <w:sz w:val="18"/>
                <w:lang w:eastAsia="ja-JP"/>
              </w:rPr>
              <w:t>M</w:t>
            </w:r>
          </w:p>
        </w:tc>
        <w:tc>
          <w:tcPr>
            <w:tcW w:w="741" w:type="pct"/>
          </w:tcPr>
          <w:p w14:paraId="2DD4DE4C" w14:textId="77777777" w:rsidR="00F970C9" w:rsidRPr="00EA5FA7" w:rsidRDefault="00F970C9" w:rsidP="00B90779">
            <w:pPr>
              <w:widowControl w:val="0"/>
              <w:spacing w:after="0"/>
              <w:rPr>
                <w:rFonts w:ascii="Arial" w:eastAsia="Malgun Gothic" w:hAnsi="Arial"/>
                <w:i/>
                <w:sz w:val="18"/>
                <w:lang w:eastAsia="ja-JP"/>
              </w:rPr>
            </w:pPr>
          </w:p>
        </w:tc>
        <w:tc>
          <w:tcPr>
            <w:tcW w:w="963" w:type="pct"/>
          </w:tcPr>
          <w:p w14:paraId="5A60D2AA"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sz w:val="18"/>
                <w:lang w:eastAsia="ja-JP"/>
              </w:rPr>
              <w:t>INTEGER (0.. 4,000,000,000,000,...)</w:t>
            </w:r>
          </w:p>
        </w:tc>
        <w:tc>
          <w:tcPr>
            <w:tcW w:w="1481" w:type="pct"/>
          </w:tcPr>
          <w:p w14:paraId="4F7EA16B"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cs="Arial"/>
                <w:sz w:val="18"/>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12876" w:name="_Toc20955927"/>
      <w:bookmarkStart w:id="12877" w:name="_Toc29893045"/>
      <w:bookmarkStart w:id="12878" w:name="_Toc36556982"/>
      <w:bookmarkStart w:id="12879" w:name="_Toc45832430"/>
      <w:bookmarkStart w:id="12880" w:name="_Toc51763710"/>
      <w:bookmarkStart w:id="12881" w:name="_Toc64448879"/>
      <w:bookmarkStart w:id="12882" w:name="_Toc66289538"/>
      <w:bookmarkStart w:id="12883" w:name="_Toc74154651"/>
      <w:bookmarkStart w:id="12884" w:name="_Toc81383395"/>
      <w:bookmarkStart w:id="12885" w:name="_Toc88658028"/>
      <w:bookmarkStart w:id="12886" w:name="_Toc97910940"/>
      <w:bookmarkStart w:id="12887" w:name="_Toc99038700"/>
      <w:bookmarkStart w:id="12888" w:name="_Toc99730963"/>
      <w:bookmarkStart w:id="12889" w:name="_Toc105511094"/>
      <w:bookmarkStart w:id="12890" w:name="_Toc105927626"/>
      <w:bookmarkStart w:id="12891" w:name="_Toc106110166"/>
      <w:bookmarkStart w:id="12892" w:name="_Toc113835603"/>
      <w:bookmarkStart w:id="12893" w:name="_Toc120124451"/>
      <w:bookmarkStart w:id="12894" w:name="_Toc146226718"/>
      <w:bookmarkStart w:id="12895" w:name="_CR9_3_1_23"/>
      <w:bookmarkEnd w:id="12895"/>
      <w:r w:rsidRPr="00EA5FA7">
        <w:rPr>
          <w:lang w:eastAsia="zh-CN"/>
        </w:rPr>
        <w:t>9.3.1.23</w:t>
      </w:r>
      <w:r w:rsidRPr="00EA5FA7">
        <w:rPr>
          <w:lang w:eastAsia="zh-CN"/>
        </w:rPr>
        <w:tab/>
        <w:t>Transaction ID</w:t>
      </w:r>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w:t>
      </w:r>
      <w:r w:rsidRPr="00EA5FA7">
        <w:rPr>
          <w:lang w:eastAsia="zh-CN"/>
        </w:rPr>
        <w:lastRenderedPageBreak/>
        <w:t>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12896" w:name="_Hlk8869947"/>
      <w:r w:rsidRPr="00EA5FA7">
        <w:rPr>
          <w:lang w:eastAsia="zh-CN"/>
        </w:rPr>
        <w:t xml:space="preserve">The Transaction ID may identify </w:t>
      </w:r>
      <w:r w:rsidRPr="00EA5FA7">
        <w:t>more than one interface instance.</w:t>
      </w:r>
      <w:bookmarkEnd w:id="1289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3394C50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6D57C15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AA0DCA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683CE4F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7D6D03ED" w14:textId="77777777" w:rsidTr="00A44C6C">
        <w:tc>
          <w:tcPr>
            <w:tcW w:w="1259" w:type="pct"/>
          </w:tcPr>
          <w:p w14:paraId="5F69F6CB" w14:textId="77777777" w:rsidR="00F970C9" w:rsidRPr="00EA5FA7" w:rsidRDefault="00F970C9" w:rsidP="00B90779">
            <w:pPr>
              <w:widowControl w:val="0"/>
              <w:spacing w:after="0"/>
              <w:rPr>
                <w:rFonts w:ascii="Arial" w:hAnsi="Arial"/>
                <w:sz w:val="18"/>
              </w:rPr>
            </w:pPr>
            <w:r w:rsidRPr="00EA5FA7">
              <w:rPr>
                <w:rFonts w:ascii="Arial" w:hAnsi="Arial"/>
                <w:sz w:val="18"/>
              </w:rPr>
              <w:t>Transaction ID</w:t>
            </w:r>
          </w:p>
        </w:tc>
        <w:tc>
          <w:tcPr>
            <w:tcW w:w="556" w:type="pct"/>
          </w:tcPr>
          <w:p w14:paraId="7F2DB797" w14:textId="77777777" w:rsidR="00F970C9" w:rsidRPr="00EA5FA7" w:rsidRDefault="00F970C9" w:rsidP="00B90779">
            <w:pPr>
              <w:widowControl w:val="0"/>
              <w:spacing w:after="0"/>
              <w:rPr>
                <w:rFonts w:ascii="Arial" w:hAnsi="Arial"/>
                <w:sz w:val="18"/>
              </w:rPr>
            </w:pPr>
            <w:r w:rsidRPr="00EA5FA7">
              <w:rPr>
                <w:rFonts w:ascii="Arial" w:hAnsi="Arial" w:cs="Arial"/>
                <w:sz w:val="18"/>
                <w:lang w:eastAsia="ja-JP"/>
              </w:rPr>
              <w:t>M</w:t>
            </w:r>
          </w:p>
        </w:tc>
        <w:tc>
          <w:tcPr>
            <w:tcW w:w="741" w:type="pct"/>
          </w:tcPr>
          <w:p w14:paraId="17E917A4" w14:textId="77777777" w:rsidR="00F970C9" w:rsidRPr="00EA5FA7" w:rsidRDefault="00F970C9" w:rsidP="00B90779">
            <w:pPr>
              <w:widowControl w:val="0"/>
              <w:spacing w:after="0"/>
              <w:rPr>
                <w:rFonts w:ascii="Arial" w:hAnsi="Arial"/>
                <w:sz w:val="18"/>
              </w:rPr>
            </w:pPr>
          </w:p>
        </w:tc>
        <w:tc>
          <w:tcPr>
            <w:tcW w:w="963" w:type="pct"/>
          </w:tcPr>
          <w:p w14:paraId="643CA4C0" w14:textId="77777777" w:rsidR="00F970C9" w:rsidRPr="00EA5FA7" w:rsidRDefault="00F970C9" w:rsidP="00B90779">
            <w:pPr>
              <w:widowControl w:val="0"/>
              <w:spacing w:after="0"/>
              <w:rPr>
                <w:rFonts w:ascii="Arial" w:hAnsi="Arial"/>
                <w:sz w:val="18"/>
              </w:rPr>
            </w:pPr>
            <w:r w:rsidRPr="00EA5FA7">
              <w:rPr>
                <w:rFonts w:ascii="Arial" w:hAnsi="Arial"/>
                <w:sz w:val="18"/>
              </w:rPr>
              <w:t>INTEGER (0..255, ...)</w:t>
            </w:r>
          </w:p>
        </w:tc>
        <w:tc>
          <w:tcPr>
            <w:tcW w:w="1481" w:type="pct"/>
          </w:tcPr>
          <w:p w14:paraId="0589401B" w14:textId="77777777" w:rsidR="00F970C9" w:rsidRPr="00EA5FA7" w:rsidRDefault="00F970C9" w:rsidP="00B90779">
            <w:pPr>
              <w:widowControl w:val="0"/>
              <w:spacing w:after="0"/>
              <w:rPr>
                <w:rFonts w:ascii="Arial" w:hAnsi="Arial" w:cs="Arial"/>
                <w:sz w:val="18"/>
                <w:szCs w:val="18"/>
              </w:rPr>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12897" w:name="_Toc20955928"/>
      <w:bookmarkStart w:id="12898" w:name="_Toc29893046"/>
      <w:bookmarkStart w:id="12899" w:name="_Toc36556983"/>
      <w:bookmarkStart w:id="12900" w:name="_Toc45832431"/>
      <w:bookmarkStart w:id="12901" w:name="_Toc51763711"/>
      <w:bookmarkStart w:id="12902" w:name="_Toc64448880"/>
      <w:bookmarkStart w:id="12903" w:name="_Toc66289539"/>
      <w:bookmarkStart w:id="12904" w:name="_Toc74154652"/>
      <w:bookmarkStart w:id="12905" w:name="_Toc81383396"/>
      <w:bookmarkStart w:id="12906" w:name="_Toc88658029"/>
      <w:bookmarkStart w:id="12907" w:name="_Toc97910941"/>
      <w:bookmarkStart w:id="12908" w:name="_Toc99038701"/>
      <w:bookmarkStart w:id="12909" w:name="_Toc99730964"/>
      <w:bookmarkStart w:id="12910" w:name="_Toc105511095"/>
      <w:bookmarkStart w:id="12911" w:name="_Toc105927627"/>
      <w:bookmarkStart w:id="12912" w:name="_Toc106110167"/>
      <w:bookmarkStart w:id="12913" w:name="_Toc113835604"/>
      <w:bookmarkStart w:id="12914" w:name="_Toc120124452"/>
      <w:bookmarkStart w:id="12915" w:name="_Toc146226719"/>
      <w:bookmarkStart w:id="12916" w:name="_CR9_3_1_24"/>
      <w:bookmarkEnd w:id="12916"/>
      <w:r w:rsidRPr="00EA5FA7">
        <w:rPr>
          <w:lang w:eastAsia="zh-CN"/>
        </w:rPr>
        <w:t>9.3.1.24</w:t>
      </w:r>
      <w:r w:rsidRPr="00EA5FA7">
        <w:rPr>
          <w:lang w:eastAsia="zh-CN"/>
        </w:rPr>
        <w:tab/>
        <w:t>DRX Cycle</w:t>
      </w:r>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1265AC9A" w14:textId="77777777" w:rsidR="00F970C9" w:rsidRPr="00EA5FA7" w:rsidRDefault="00F970C9" w:rsidP="00B90779">
      <w:pPr>
        <w:widowControl w:val="0"/>
        <w:spacing w:after="120" w:line="0" w:lineRule="atLeast"/>
        <w:jc w:val="both"/>
        <w:rPr>
          <w:lang w:eastAsia="zh-CN"/>
        </w:rPr>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Group Name</w:t>
            </w:r>
          </w:p>
        </w:tc>
        <w:tc>
          <w:tcPr>
            <w:tcW w:w="1080" w:type="dxa"/>
          </w:tcPr>
          <w:p w14:paraId="1C201BCA"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Presence</w:t>
            </w:r>
          </w:p>
        </w:tc>
        <w:tc>
          <w:tcPr>
            <w:tcW w:w="1440" w:type="dxa"/>
          </w:tcPr>
          <w:p w14:paraId="16D6CFF4"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Range</w:t>
            </w:r>
          </w:p>
        </w:tc>
        <w:tc>
          <w:tcPr>
            <w:tcW w:w="1872" w:type="dxa"/>
          </w:tcPr>
          <w:p w14:paraId="49F486A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 Type and Reference</w:t>
            </w:r>
          </w:p>
        </w:tc>
        <w:tc>
          <w:tcPr>
            <w:tcW w:w="2880" w:type="dxa"/>
          </w:tcPr>
          <w:p w14:paraId="44DD90CD"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Semantics Description</w:t>
            </w:r>
          </w:p>
        </w:tc>
      </w:tr>
      <w:tr w:rsidR="00F970C9" w:rsidRPr="00EA5FA7" w14:paraId="4B26BE9C" w14:textId="77777777" w:rsidTr="00B90779">
        <w:tc>
          <w:tcPr>
            <w:tcW w:w="2448" w:type="dxa"/>
          </w:tcPr>
          <w:p w14:paraId="0571D92A"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Long DRX Cycle Length</w:t>
            </w:r>
          </w:p>
        </w:tc>
        <w:tc>
          <w:tcPr>
            <w:tcW w:w="1080" w:type="dxa"/>
          </w:tcPr>
          <w:p w14:paraId="7BA4C59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B3C746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94A8695" w14:textId="77777777" w:rsidR="00F970C9" w:rsidRPr="00EA5FA7" w:rsidRDefault="00F970C9" w:rsidP="00B90779">
            <w:pPr>
              <w:widowControl w:val="0"/>
              <w:tabs>
                <w:tab w:val="num" w:pos="360"/>
                <w:tab w:val="num" w:pos="1361"/>
              </w:tabs>
              <w:spacing w:after="120"/>
              <w:rPr>
                <w:rFonts w:ascii="Arial" w:eastAsia="Malgun Gothic" w:hAnsi="Arial"/>
                <w:sz w:val="18"/>
                <w:lang w:eastAsia="zh-CN"/>
              </w:rPr>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2880" w:type="dxa"/>
          </w:tcPr>
          <w:p w14:paraId="1B19E304" w14:textId="037A3F07"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r w:rsidR="00F970C9" w:rsidRPr="00EA5FA7">
              <w:rPr>
                <w:rFonts w:ascii="Arial" w:hAnsi="Arial"/>
                <w:sz w:val="18"/>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Length</w:t>
            </w:r>
          </w:p>
        </w:tc>
        <w:tc>
          <w:tcPr>
            <w:tcW w:w="1080" w:type="dxa"/>
          </w:tcPr>
          <w:p w14:paraId="34F5BA8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5200C0DA"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1F34ACF" w14:textId="77777777" w:rsidR="00F970C9" w:rsidRPr="00EA5FA7" w:rsidRDefault="00F970C9" w:rsidP="00B90779">
            <w:pPr>
              <w:widowControl w:val="0"/>
              <w:spacing w:after="120"/>
              <w:rPr>
                <w:rFonts w:ascii="Arial" w:eastAsia="Malgun Gothic" w:hAnsi="Arial"/>
                <w:sz w:val="18"/>
                <w:lang w:eastAsia="zh-CN"/>
              </w:rPr>
            </w:pPr>
            <w:r w:rsidRPr="00EA5FA7">
              <w:rPr>
                <w:rFonts w:ascii="Arial" w:eastAsia="Malgun Gothic" w:hAnsi="Arial"/>
                <w:sz w:val="18"/>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Timer</w:t>
            </w:r>
          </w:p>
        </w:tc>
        <w:tc>
          <w:tcPr>
            <w:tcW w:w="1080" w:type="dxa"/>
          </w:tcPr>
          <w:p w14:paraId="182C69A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7ADD0074"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B676079" w14:textId="77777777" w:rsidR="00F970C9" w:rsidRPr="00EA5FA7" w:rsidRDefault="00F970C9" w:rsidP="00B90779">
            <w:pPr>
              <w:widowControl w:val="0"/>
              <w:spacing w:after="120"/>
              <w:rPr>
                <w:rFonts w:ascii="Arial" w:hAnsi="Arial"/>
                <w:sz w:val="18"/>
                <w:lang w:eastAsia="zh-CN"/>
              </w:rPr>
            </w:pPr>
            <w:r w:rsidRPr="00EA5FA7">
              <w:rPr>
                <w:rFonts w:ascii="Arial" w:hAnsi="Arial"/>
                <w:sz w:val="18"/>
                <w:lang w:eastAsia="zh-CN"/>
              </w:rPr>
              <w:t>INTEGER (1..16)</w:t>
            </w:r>
          </w:p>
        </w:tc>
        <w:tc>
          <w:tcPr>
            <w:tcW w:w="2880" w:type="dxa"/>
          </w:tcPr>
          <w:p w14:paraId="17ECBF07" w14:textId="73B4E363"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12917" w:name="_Toc20955929"/>
      <w:bookmarkStart w:id="12918" w:name="_Toc29893047"/>
      <w:bookmarkStart w:id="12919" w:name="_Toc36556984"/>
      <w:bookmarkStart w:id="12920" w:name="_Toc45832432"/>
      <w:bookmarkStart w:id="12921" w:name="_Toc51763712"/>
      <w:bookmarkStart w:id="12922" w:name="_Toc64448881"/>
      <w:bookmarkStart w:id="12923" w:name="_Toc66289540"/>
      <w:bookmarkStart w:id="12924" w:name="_Toc74154653"/>
      <w:bookmarkStart w:id="12925" w:name="_Toc81383397"/>
      <w:bookmarkStart w:id="12926" w:name="_Toc88658030"/>
      <w:bookmarkStart w:id="12927" w:name="_Toc97910942"/>
      <w:bookmarkStart w:id="12928" w:name="_Toc99038702"/>
      <w:bookmarkStart w:id="12929" w:name="_Toc99730965"/>
      <w:bookmarkStart w:id="12930" w:name="_Toc105511096"/>
      <w:bookmarkStart w:id="12931" w:name="_Toc105927628"/>
      <w:bookmarkStart w:id="12932" w:name="_Toc106110168"/>
      <w:bookmarkStart w:id="12933" w:name="_Toc113835605"/>
      <w:bookmarkStart w:id="12934" w:name="_Toc120124453"/>
      <w:bookmarkStart w:id="12935" w:name="_Toc146226720"/>
      <w:bookmarkStart w:id="12936" w:name="_Hlk114050823"/>
      <w:bookmarkStart w:id="12937" w:name="_CR9_3_1_25"/>
      <w:bookmarkEnd w:id="12937"/>
      <w:r w:rsidRPr="00EA5FA7">
        <w:rPr>
          <w:lang w:eastAsia="zh-CN"/>
        </w:rPr>
        <w:t>9.3.1.25</w:t>
      </w:r>
      <w:r w:rsidRPr="00EA5FA7">
        <w:rPr>
          <w:lang w:eastAsia="zh-CN"/>
        </w:rPr>
        <w:tab/>
        <w:t>CU to DU RRC Information</w:t>
      </w:r>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p>
    <w:bookmarkEnd w:id="12936"/>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90779">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90779">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90779">
            <w:pPr>
              <w:pStyle w:val="TAL"/>
              <w:keepNext w:val="0"/>
              <w:keepLines w:val="0"/>
              <w:widowControl w:val="0"/>
              <w:rPr>
                <w:rFonts w:cs="Arial"/>
                <w:szCs w:val="18"/>
                <w:lang w:eastAsia="ja-JP"/>
              </w:rPr>
            </w:pPr>
            <w:bookmarkStart w:id="12938" w:name="_Hlk507487182"/>
            <w:r w:rsidRPr="00EA5FA7">
              <w:rPr>
                <w:lang w:eastAsia="zh-CN"/>
              </w:rPr>
              <w:t>UE-CapabilityRAT-ContainerList</w:t>
            </w:r>
            <w:bookmarkEnd w:id="12938"/>
          </w:p>
        </w:tc>
        <w:tc>
          <w:tcPr>
            <w:tcW w:w="1080" w:type="dxa"/>
          </w:tcPr>
          <w:p w14:paraId="33C44451"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90779">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90779">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90779">
            <w:pPr>
              <w:pStyle w:val="TAL"/>
              <w:keepNext w:val="0"/>
              <w:keepLines w:val="0"/>
              <w:widowControl w:val="0"/>
              <w:rPr>
                <w:lang w:eastAsia="zh-CN"/>
              </w:rPr>
            </w:pPr>
            <w:r w:rsidRPr="00EA5FA7">
              <w:rPr>
                <w:lang w:eastAsia="zh-CN"/>
              </w:rPr>
              <w:lastRenderedPageBreak/>
              <w:t xml:space="preserve">MeasConfig </w:t>
            </w:r>
          </w:p>
        </w:tc>
        <w:tc>
          <w:tcPr>
            <w:tcW w:w="1080" w:type="dxa"/>
          </w:tcPr>
          <w:p w14:paraId="0EB8B1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90779">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90779">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B90779">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B90779">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90779">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90779">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90779">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90779">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90779">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90779">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90779">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90779">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90779">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90779">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90779">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90779">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90779">
            <w:pPr>
              <w:widowControl w:val="0"/>
              <w:spacing w:after="0"/>
              <w:rPr>
                <w:rFonts w:ascii="Arial" w:hAnsi="Arial"/>
                <w:sz w:val="18"/>
              </w:rPr>
            </w:pPr>
            <w:r w:rsidRPr="00142451">
              <w:rPr>
                <w:rFonts w:ascii="Arial" w:hAnsi="Arial" w:hint="eastAsia"/>
                <w:sz w:val="18"/>
              </w:rPr>
              <w:t>U</w:t>
            </w:r>
            <w:r w:rsidRPr="00142451">
              <w:rPr>
                <w:rFonts w:ascii="Arial" w:hAnsi="Arial"/>
                <w:sz w:val="18"/>
              </w:rPr>
              <w:t>EAssistanceInformatio</w:t>
            </w:r>
            <w:r w:rsidRPr="00142451">
              <w:rPr>
                <w:rFonts w:ascii="Arial" w:hAnsi="Arial"/>
                <w:sz w:val="18"/>
              </w:rPr>
              <w:lastRenderedPageBreak/>
              <w:t>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90779">
            <w:pPr>
              <w:widowControl w:val="0"/>
              <w:spacing w:after="0"/>
              <w:rPr>
                <w:rFonts w:ascii="Arial" w:hAnsi="Arial"/>
                <w:sz w:val="18"/>
              </w:rPr>
            </w:pPr>
            <w:r w:rsidRPr="00142451">
              <w:rPr>
                <w:rFonts w:ascii="Arial" w:hAnsi="Arial" w:hint="eastAsia"/>
                <w:sz w:val="18"/>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90779">
            <w:pPr>
              <w:widowControl w:val="0"/>
              <w:spacing w:after="0"/>
              <w:rPr>
                <w:rFonts w:ascii="Arial" w:eastAsia="Yu Mincho" w:hAnsi="Arial" w:cs="Arial"/>
                <w:sz w:val="18"/>
                <w:szCs w:val="18"/>
                <w:lang w:eastAsia="ja-JP"/>
              </w:rPr>
            </w:pPr>
            <w:r w:rsidRPr="00142451">
              <w:rPr>
                <w:rFonts w:ascii="Arial" w:eastAsia="Yu Mincho" w:hAnsi="Arial" w:cs="Arial"/>
                <w:sz w:val="18"/>
                <w:szCs w:val="18"/>
                <w:lang w:eastAsia="ja-JP"/>
              </w:rPr>
              <w:t xml:space="preserve">OCTET </w:t>
            </w:r>
            <w:r w:rsidRPr="00142451">
              <w:rPr>
                <w:rFonts w:ascii="Arial" w:eastAsia="Yu Mincho" w:hAnsi="Arial" w:cs="Arial"/>
                <w:sz w:val="18"/>
                <w:szCs w:val="18"/>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90779">
            <w:pPr>
              <w:widowControl w:val="0"/>
              <w:spacing w:after="0"/>
              <w:rPr>
                <w:rFonts w:ascii="Arial" w:hAnsi="Arial"/>
                <w:sz w:val="18"/>
              </w:rPr>
            </w:pPr>
            <w:r w:rsidRPr="000C585D">
              <w:rPr>
                <w:rFonts w:ascii="Arial" w:hAnsi="Arial"/>
                <w:sz w:val="18"/>
              </w:rPr>
              <w:lastRenderedPageBreak/>
              <w:t xml:space="preserve">Includes the </w:t>
            </w:r>
            <w:r w:rsidR="00BF20F0" w:rsidRPr="000C585D">
              <w:rPr>
                <w:rFonts w:ascii="Arial" w:hAnsi="Arial"/>
                <w:i/>
                <w:iCs/>
                <w:sz w:val="18"/>
              </w:rPr>
              <w:lastRenderedPageBreak/>
              <w:t>UEAssistanceInformation</w:t>
            </w:r>
            <w:r w:rsidRPr="000C585D">
              <w:rPr>
                <w:rFonts w:ascii="Arial" w:hAnsi="Arial"/>
                <w:sz w:val="18"/>
              </w:rPr>
              <w:t xml:space="preserve"> message</w:t>
            </w:r>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90779">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90779">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90779">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90779">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90779">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90779">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90779">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90779">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90779">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90779">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90779">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90779">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90779">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90779">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90779">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90779">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90779">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90779">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90779">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90779">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90779">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90779">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90779">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90779">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90779">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90779">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90779">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90779">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90779">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90779">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90779">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90779">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766D26" w:rsidRPr="00556849" w14:paraId="39AE9A73" w14:textId="77777777" w:rsidTr="00B90779">
        <w:trPr>
          <w:ins w:id="12939" w:author="CR1223" w:date="2023-11-06T19:37:00Z"/>
        </w:trPr>
        <w:tc>
          <w:tcPr>
            <w:tcW w:w="2160" w:type="dxa"/>
            <w:tcBorders>
              <w:top w:val="single" w:sz="4" w:space="0" w:color="auto"/>
              <w:left w:val="single" w:sz="4" w:space="0" w:color="auto"/>
              <w:bottom w:val="single" w:sz="4" w:space="0" w:color="auto"/>
              <w:right w:val="single" w:sz="4" w:space="0" w:color="auto"/>
            </w:tcBorders>
          </w:tcPr>
          <w:p w14:paraId="7CFAB731" w14:textId="65E27FE5" w:rsidR="00766D26" w:rsidRDefault="00766D26" w:rsidP="00766D26">
            <w:pPr>
              <w:pStyle w:val="TAL"/>
              <w:keepNext w:val="0"/>
              <w:keepLines w:val="0"/>
              <w:widowControl w:val="0"/>
              <w:rPr>
                <w:ins w:id="12940" w:author="CR1223" w:date="2023-11-06T19:37:00Z"/>
                <w:lang w:eastAsia="en-GB"/>
              </w:rPr>
            </w:pPr>
            <w:ins w:id="12941" w:author="CR1223" w:date="2023-11-06T14:19:00Z">
              <w:r w:rsidRPr="007562BA">
                <w:rPr>
                  <w:lang w:eastAsia="en-GB"/>
                </w:rPr>
                <w:t>Preconfigured measurement GAP Request</w:t>
              </w:r>
            </w:ins>
          </w:p>
        </w:tc>
        <w:tc>
          <w:tcPr>
            <w:tcW w:w="1080" w:type="dxa"/>
            <w:tcBorders>
              <w:top w:val="single" w:sz="4" w:space="0" w:color="auto"/>
              <w:left w:val="single" w:sz="4" w:space="0" w:color="auto"/>
              <w:bottom w:val="single" w:sz="4" w:space="0" w:color="auto"/>
              <w:right w:val="single" w:sz="4" w:space="0" w:color="auto"/>
            </w:tcBorders>
          </w:tcPr>
          <w:p w14:paraId="3952C584" w14:textId="3D5152FA" w:rsidR="00766D26" w:rsidRPr="004B3528" w:rsidRDefault="00766D26" w:rsidP="00766D26">
            <w:pPr>
              <w:pStyle w:val="TAL"/>
              <w:keepNext w:val="0"/>
              <w:keepLines w:val="0"/>
              <w:widowControl w:val="0"/>
              <w:rPr>
                <w:ins w:id="12942" w:author="CR1223" w:date="2023-11-06T19:37:00Z"/>
                <w:lang w:val="en-US" w:eastAsia="zh-CN"/>
              </w:rPr>
            </w:pPr>
            <w:ins w:id="12943" w:author="CR1223" w:date="2023-11-06T14:19:00Z">
              <w:r w:rsidRPr="00644324">
                <w:rPr>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37703664" w14:textId="77777777" w:rsidR="00766D26" w:rsidRPr="00556849" w:rsidRDefault="00766D26" w:rsidP="00766D26">
            <w:pPr>
              <w:pStyle w:val="TAL"/>
              <w:keepNext w:val="0"/>
              <w:keepLines w:val="0"/>
              <w:widowControl w:val="0"/>
              <w:rPr>
                <w:ins w:id="12944" w:author="CR1223" w:date="2023-11-06T19:37: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E36135" w14:textId="73E9120A" w:rsidR="00766D26" w:rsidRPr="004B3528" w:rsidRDefault="00766D26" w:rsidP="00766D26">
            <w:pPr>
              <w:pStyle w:val="TAL"/>
              <w:keepNext w:val="0"/>
              <w:keepLines w:val="0"/>
              <w:widowControl w:val="0"/>
              <w:rPr>
                <w:ins w:id="12945" w:author="CR1223" w:date="2023-11-06T19:37:00Z"/>
                <w:rFonts w:cs="Arial"/>
                <w:szCs w:val="18"/>
                <w:lang w:eastAsia="ja-JP"/>
              </w:rPr>
            </w:pPr>
            <w:ins w:id="12946" w:author="CR1223" w:date="2023-11-06T14:19:00Z">
              <w:r w:rsidRPr="00644324">
                <w:rPr>
                  <w:rFonts w:cs="Arial"/>
                  <w:szCs w:val="18"/>
                  <w:lang w:eastAsia="ja-JP"/>
                </w:rPr>
                <w:t>ENUMERATED(true, …)</w:t>
              </w:r>
            </w:ins>
          </w:p>
        </w:tc>
        <w:tc>
          <w:tcPr>
            <w:tcW w:w="1728" w:type="dxa"/>
            <w:tcBorders>
              <w:top w:val="single" w:sz="4" w:space="0" w:color="auto"/>
              <w:left w:val="single" w:sz="4" w:space="0" w:color="auto"/>
              <w:bottom w:val="single" w:sz="4" w:space="0" w:color="auto"/>
              <w:right w:val="single" w:sz="4" w:space="0" w:color="auto"/>
            </w:tcBorders>
          </w:tcPr>
          <w:p w14:paraId="3C152803" w14:textId="77777777" w:rsidR="00766D26" w:rsidRPr="00F947BD" w:rsidRDefault="00766D26" w:rsidP="00766D26">
            <w:pPr>
              <w:pStyle w:val="TAL"/>
              <w:keepNext w:val="0"/>
              <w:keepLines w:val="0"/>
              <w:widowControl w:val="0"/>
              <w:rPr>
                <w:ins w:id="12947" w:author="CR1223" w:date="2023-11-06T19:37:00Z"/>
                <w:lang w:eastAsia="en-GB"/>
              </w:rPr>
            </w:pPr>
          </w:p>
        </w:tc>
        <w:tc>
          <w:tcPr>
            <w:tcW w:w="1080" w:type="dxa"/>
            <w:tcBorders>
              <w:top w:val="single" w:sz="4" w:space="0" w:color="auto"/>
              <w:left w:val="single" w:sz="4" w:space="0" w:color="auto"/>
              <w:bottom w:val="single" w:sz="4" w:space="0" w:color="auto"/>
              <w:right w:val="single" w:sz="4" w:space="0" w:color="auto"/>
            </w:tcBorders>
          </w:tcPr>
          <w:p w14:paraId="12ACDB4D" w14:textId="4F6605F0" w:rsidR="00766D26" w:rsidRPr="004B3528" w:rsidRDefault="00766D26" w:rsidP="00766D26">
            <w:pPr>
              <w:pStyle w:val="TAC"/>
              <w:keepNext w:val="0"/>
              <w:keepLines w:val="0"/>
              <w:widowControl w:val="0"/>
              <w:rPr>
                <w:ins w:id="12948" w:author="CR1223" w:date="2023-11-06T19:37:00Z"/>
                <w:lang w:val="en-US" w:eastAsia="zh-CN"/>
              </w:rPr>
            </w:pPr>
            <w:ins w:id="12949" w:author="CR1223" w:date="2023-11-06T14:19:00Z">
              <w:r w:rsidRPr="00644324">
                <w:rPr>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0C65D525" w14:textId="17FEAF37" w:rsidR="00766D26" w:rsidRPr="004B3528" w:rsidRDefault="00766D26" w:rsidP="00766D26">
            <w:pPr>
              <w:pStyle w:val="TAC"/>
              <w:keepNext w:val="0"/>
              <w:keepLines w:val="0"/>
              <w:widowControl w:val="0"/>
              <w:rPr>
                <w:ins w:id="12950" w:author="CR1223" w:date="2023-11-06T19:37:00Z"/>
                <w:lang w:val="en-US" w:eastAsia="zh-CN"/>
              </w:rPr>
            </w:pPr>
            <w:ins w:id="12951" w:author="CR1223" w:date="2023-11-06T14:19:00Z">
              <w:r w:rsidRPr="00644324">
                <w:rPr>
                  <w:lang w:val="en-US" w:eastAsia="zh-CN"/>
                </w:rPr>
                <w:t>ignore</w:t>
              </w:r>
            </w:ins>
          </w:p>
        </w:tc>
      </w:tr>
      <w:tr w:rsidR="0039613A" w:rsidRPr="00556849" w14:paraId="67A881BF" w14:textId="77777777" w:rsidTr="00B90779">
        <w:trPr>
          <w:ins w:id="12952" w:author="CR1194" w:date="2023-11-10T09:11:00Z"/>
        </w:trPr>
        <w:tc>
          <w:tcPr>
            <w:tcW w:w="2160" w:type="dxa"/>
            <w:tcBorders>
              <w:top w:val="single" w:sz="4" w:space="0" w:color="auto"/>
              <w:left w:val="single" w:sz="4" w:space="0" w:color="auto"/>
              <w:bottom w:val="single" w:sz="4" w:space="0" w:color="auto"/>
              <w:right w:val="single" w:sz="4" w:space="0" w:color="auto"/>
            </w:tcBorders>
          </w:tcPr>
          <w:p w14:paraId="3269F97A" w14:textId="563AEDF0" w:rsidR="0039613A" w:rsidRPr="007562BA" w:rsidRDefault="0039613A" w:rsidP="0039613A">
            <w:pPr>
              <w:pStyle w:val="TAL"/>
              <w:keepNext w:val="0"/>
              <w:keepLines w:val="0"/>
              <w:widowControl w:val="0"/>
              <w:rPr>
                <w:ins w:id="12953" w:author="CR1194" w:date="2023-11-10T09:11:00Z"/>
                <w:lang w:eastAsia="en-GB"/>
              </w:rPr>
            </w:pPr>
            <w:ins w:id="12954" w:author="CR1194" w:date="2023-11-10T09:11:00Z">
              <w:r>
                <w:rPr>
                  <w:rFonts w:hint="eastAsia"/>
                  <w:lang w:val="en-US" w:eastAsia="zh-CN"/>
                </w:rPr>
                <w:t>NeedFor</w:t>
              </w:r>
              <w:r w:rsidRPr="005863D7">
                <w:rPr>
                  <w:lang w:val="en-US" w:eastAsia="zh-CN"/>
                </w:rPr>
                <w:t>InterruptionInfoNR</w:t>
              </w:r>
            </w:ins>
          </w:p>
        </w:tc>
        <w:tc>
          <w:tcPr>
            <w:tcW w:w="1080" w:type="dxa"/>
            <w:tcBorders>
              <w:top w:val="single" w:sz="4" w:space="0" w:color="auto"/>
              <w:left w:val="single" w:sz="4" w:space="0" w:color="auto"/>
              <w:bottom w:val="single" w:sz="4" w:space="0" w:color="auto"/>
              <w:right w:val="single" w:sz="4" w:space="0" w:color="auto"/>
            </w:tcBorders>
          </w:tcPr>
          <w:p w14:paraId="26948C99" w14:textId="2DC70587" w:rsidR="0039613A" w:rsidRPr="00644324" w:rsidRDefault="0039613A" w:rsidP="0039613A">
            <w:pPr>
              <w:pStyle w:val="TAL"/>
              <w:keepNext w:val="0"/>
              <w:keepLines w:val="0"/>
              <w:widowControl w:val="0"/>
              <w:rPr>
                <w:ins w:id="12955" w:author="CR1194" w:date="2023-11-10T09:11:00Z"/>
                <w:lang w:val="en-US" w:eastAsia="zh-CN"/>
              </w:rPr>
            </w:pPr>
            <w:ins w:id="12956" w:author="CR1194" w:date="2023-11-10T09:11:00Z">
              <w:r>
                <w:rPr>
                  <w:rFonts w:hint="eastAsia"/>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2BE29ACE" w14:textId="77777777" w:rsidR="0039613A" w:rsidRPr="00556849" w:rsidRDefault="0039613A" w:rsidP="0039613A">
            <w:pPr>
              <w:pStyle w:val="TAL"/>
              <w:keepNext w:val="0"/>
              <w:keepLines w:val="0"/>
              <w:widowControl w:val="0"/>
              <w:rPr>
                <w:ins w:id="12957" w:author="CR1194" w:date="2023-11-10T09:11: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59A6C8" w14:textId="472BD0C1" w:rsidR="0039613A" w:rsidRPr="00644324" w:rsidRDefault="0039613A" w:rsidP="0039613A">
            <w:pPr>
              <w:pStyle w:val="TAL"/>
              <w:keepNext w:val="0"/>
              <w:keepLines w:val="0"/>
              <w:widowControl w:val="0"/>
              <w:rPr>
                <w:ins w:id="12958" w:author="CR1194" w:date="2023-11-10T09:11:00Z"/>
                <w:rFonts w:cs="Arial"/>
                <w:szCs w:val="18"/>
                <w:lang w:eastAsia="ja-JP"/>
              </w:rPr>
            </w:pPr>
            <w:ins w:id="12959" w:author="CR1194" w:date="2023-11-10T09:11:00Z">
              <w:r>
                <w:rPr>
                  <w:rFonts w:cs="Arial"/>
                  <w:szCs w:val="18"/>
                  <w:lang w:eastAsia="ja-JP"/>
                </w:rPr>
                <w:t>OCTET STRING</w:t>
              </w:r>
            </w:ins>
          </w:p>
        </w:tc>
        <w:tc>
          <w:tcPr>
            <w:tcW w:w="1728" w:type="dxa"/>
            <w:tcBorders>
              <w:top w:val="single" w:sz="4" w:space="0" w:color="auto"/>
              <w:left w:val="single" w:sz="4" w:space="0" w:color="auto"/>
              <w:bottom w:val="single" w:sz="4" w:space="0" w:color="auto"/>
              <w:right w:val="single" w:sz="4" w:space="0" w:color="auto"/>
            </w:tcBorders>
          </w:tcPr>
          <w:p w14:paraId="1D60073F" w14:textId="76F4453E" w:rsidR="0039613A" w:rsidRPr="00F947BD" w:rsidRDefault="0039613A" w:rsidP="0039613A">
            <w:pPr>
              <w:pStyle w:val="TAL"/>
              <w:keepNext w:val="0"/>
              <w:keepLines w:val="0"/>
              <w:widowControl w:val="0"/>
              <w:rPr>
                <w:ins w:id="12960" w:author="CR1194" w:date="2023-11-10T09:11:00Z"/>
                <w:lang w:eastAsia="en-GB"/>
              </w:rPr>
            </w:pPr>
            <w:ins w:id="12961" w:author="CR1194" w:date="2023-11-10T09:11:00Z">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ins>
          </w:p>
        </w:tc>
        <w:tc>
          <w:tcPr>
            <w:tcW w:w="1080" w:type="dxa"/>
            <w:tcBorders>
              <w:top w:val="single" w:sz="4" w:space="0" w:color="auto"/>
              <w:left w:val="single" w:sz="4" w:space="0" w:color="auto"/>
              <w:bottom w:val="single" w:sz="4" w:space="0" w:color="auto"/>
              <w:right w:val="single" w:sz="4" w:space="0" w:color="auto"/>
            </w:tcBorders>
          </w:tcPr>
          <w:p w14:paraId="0802C565" w14:textId="14114028" w:rsidR="0039613A" w:rsidRPr="00644324" w:rsidRDefault="0039613A" w:rsidP="0039613A">
            <w:pPr>
              <w:pStyle w:val="TAC"/>
              <w:keepNext w:val="0"/>
              <w:keepLines w:val="0"/>
              <w:widowControl w:val="0"/>
              <w:rPr>
                <w:ins w:id="12962" w:author="CR1194" w:date="2023-11-10T09:11:00Z"/>
                <w:lang w:val="en-US" w:eastAsia="zh-CN"/>
              </w:rPr>
            </w:pPr>
            <w:ins w:id="12963" w:author="CR1194" w:date="2023-11-10T09:11:00Z">
              <w:r>
                <w:rPr>
                  <w:rFonts w:hint="eastAsia"/>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6D5B6E6F" w14:textId="74D6EFE8" w:rsidR="0039613A" w:rsidRPr="00644324" w:rsidRDefault="0039613A" w:rsidP="0039613A">
            <w:pPr>
              <w:pStyle w:val="TAC"/>
              <w:keepNext w:val="0"/>
              <w:keepLines w:val="0"/>
              <w:widowControl w:val="0"/>
              <w:rPr>
                <w:ins w:id="12964" w:author="CR1194" w:date="2023-11-10T09:11:00Z"/>
                <w:lang w:val="en-US" w:eastAsia="zh-CN"/>
              </w:rPr>
            </w:pPr>
            <w:ins w:id="12965" w:author="CR1194" w:date="2023-11-10T09:11:00Z">
              <w:r>
                <w:rPr>
                  <w:rFonts w:hint="eastAsia"/>
                  <w:lang w:val="en-US" w:eastAsia="zh-CN"/>
                </w:rPr>
                <w:t>ignore</w:t>
              </w:r>
            </w:ins>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12966" w:name="_Hlk145619040"/>
      <w:bookmarkStart w:id="12967" w:name="_Toc20955930"/>
      <w:bookmarkStart w:id="12968" w:name="_Toc29893048"/>
      <w:bookmarkStart w:id="12969" w:name="_Toc36556985"/>
      <w:bookmarkStart w:id="12970" w:name="_Toc45832433"/>
      <w:bookmarkStart w:id="12971" w:name="_Toc51763713"/>
      <w:bookmarkStart w:id="12972" w:name="_Toc64448882"/>
      <w:bookmarkStart w:id="12973" w:name="_Toc66289541"/>
      <w:bookmarkStart w:id="12974" w:name="_Toc74154654"/>
      <w:bookmarkStart w:id="12975" w:name="_Toc81383398"/>
      <w:bookmarkStart w:id="12976" w:name="_Toc88658031"/>
      <w:bookmarkStart w:id="12977" w:name="_Toc97910943"/>
      <w:bookmarkStart w:id="12978" w:name="_Toc99038703"/>
      <w:bookmarkStart w:id="12979" w:name="_Toc99730966"/>
      <w:bookmarkStart w:id="12980" w:name="_Toc105511097"/>
      <w:bookmarkStart w:id="12981" w:name="_Toc105927629"/>
      <w:bookmarkStart w:id="12982" w:name="_Toc106110169"/>
      <w:bookmarkStart w:id="12983" w:name="_Toc113835606"/>
      <w:bookmarkStart w:id="12984" w:name="_Toc120124454"/>
      <w:bookmarkStart w:id="12985" w:name="_Toc146226721"/>
      <w:bookmarkStart w:id="12986" w:name="_CR9_3_1_26"/>
      <w:bookmarkEnd w:id="12986"/>
      <w:r w:rsidRPr="00EA5FA7">
        <w:rPr>
          <w:lang w:eastAsia="zh-CN"/>
        </w:rPr>
        <w:t>9.3.1.26</w:t>
      </w:r>
      <w:bookmarkEnd w:id="12966"/>
      <w:r w:rsidRPr="00EA5FA7">
        <w:rPr>
          <w:lang w:eastAsia="zh-CN"/>
        </w:rPr>
        <w:tab/>
        <w:t>DU to CU RRC Information</w:t>
      </w:r>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90779">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90779">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w:t>
            </w:r>
            <w:r w:rsidRPr="00F947BD">
              <w:rPr>
                <w:rFonts w:eastAsia="Malgun Gothic"/>
              </w:rPr>
              <w:lastRenderedPageBreak/>
              <w:t>IE</w:t>
            </w:r>
            <w:r w:rsidR="00F970C9" w:rsidRPr="00EA5FA7">
              <w:rPr>
                <w:rFonts w:eastAsia="Malgun Gothic"/>
              </w:rPr>
              <w:t>, as defined in TS 38.331 [8].</w:t>
            </w:r>
          </w:p>
        </w:tc>
        <w:tc>
          <w:tcPr>
            <w:tcW w:w="1080" w:type="dxa"/>
          </w:tcPr>
          <w:p w14:paraId="3A96BCCB" w14:textId="77777777" w:rsidR="00F970C9" w:rsidRPr="00EA5FA7" w:rsidRDefault="00F970C9" w:rsidP="00B90779">
            <w:pPr>
              <w:pStyle w:val="TAC"/>
              <w:keepNext w:val="0"/>
              <w:keepLines w:val="0"/>
              <w:widowControl w:val="0"/>
              <w:rPr>
                <w:rFonts w:eastAsia="Malgun Gothic"/>
              </w:rPr>
            </w:pPr>
          </w:p>
        </w:tc>
        <w:tc>
          <w:tcPr>
            <w:tcW w:w="1080" w:type="dxa"/>
          </w:tcPr>
          <w:p w14:paraId="43D58320" w14:textId="77777777" w:rsidR="00F970C9" w:rsidRPr="00EA5FA7" w:rsidRDefault="00F970C9" w:rsidP="00B90779">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90779">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B90779">
            <w:pPr>
              <w:pStyle w:val="TAL"/>
              <w:keepNext w:val="0"/>
              <w:keepLines w:val="0"/>
              <w:widowControl w:val="0"/>
              <w:rPr>
                <w:rFonts w:eastAsia="Malgun Gothic"/>
              </w:rPr>
            </w:pPr>
          </w:p>
          <w:p w14:paraId="77716F02" w14:textId="77777777" w:rsidR="00766D26" w:rsidRDefault="00F970C9" w:rsidP="00766D26">
            <w:pPr>
              <w:pStyle w:val="TAL"/>
              <w:keepNext w:val="0"/>
              <w:keepLines w:val="0"/>
              <w:widowControl w:val="0"/>
              <w:rPr>
                <w:ins w:id="12987" w:author="CR1223" w:date="2023-11-06T14:19:00Z"/>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55BC9F67" w14:textId="77777777" w:rsidR="00766D26" w:rsidRDefault="00766D26" w:rsidP="00766D26">
            <w:pPr>
              <w:pStyle w:val="TAL"/>
              <w:keepNext w:val="0"/>
              <w:keepLines w:val="0"/>
              <w:widowControl w:val="0"/>
              <w:rPr>
                <w:ins w:id="12988" w:author="CR1223" w:date="2023-11-06T14:19:00Z"/>
                <w:rFonts w:eastAsia="Malgun Gothic"/>
              </w:rPr>
            </w:pPr>
          </w:p>
          <w:p w14:paraId="5CA70D41" w14:textId="403C200A" w:rsidR="00F970C9" w:rsidRPr="00EA5FA7" w:rsidRDefault="00766D26" w:rsidP="00766D26">
            <w:pPr>
              <w:pStyle w:val="TAL"/>
              <w:keepNext w:val="0"/>
              <w:keepLines w:val="0"/>
              <w:widowControl w:val="0"/>
              <w:rPr>
                <w:rFonts w:eastAsia="Malgun Gothic"/>
              </w:rPr>
            </w:pPr>
            <w:ins w:id="12989" w:author="CR1223" w:date="2023-11-06T14:19:00Z">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ins>
          </w:p>
        </w:tc>
        <w:tc>
          <w:tcPr>
            <w:tcW w:w="1080" w:type="dxa"/>
          </w:tcPr>
          <w:p w14:paraId="0FB470C0" w14:textId="77777777" w:rsidR="00F970C9" w:rsidRPr="00EA5FA7" w:rsidRDefault="00F970C9" w:rsidP="00B90779">
            <w:pPr>
              <w:pStyle w:val="TAC"/>
              <w:keepNext w:val="0"/>
              <w:keepLines w:val="0"/>
              <w:widowControl w:val="0"/>
              <w:rPr>
                <w:rFonts w:eastAsia="Malgun Gothic"/>
              </w:rPr>
            </w:pPr>
          </w:p>
        </w:tc>
        <w:tc>
          <w:tcPr>
            <w:tcW w:w="1080" w:type="dxa"/>
          </w:tcPr>
          <w:p w14:paraId="18562C13" w14:textId="77777777" w:rsidR="00F970C9" w:rsidRPr="00EA5FA7" w:rsidRDefault="00F970C9" w:rsidP="00B90779">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90779">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7777777" w:rsidR="00F970C9" w:rsidRPr="00EA5FA7" w:rsidRDefault="00F970C9" w:rsidP="00B90779">
            <w:pPr>
              <w:pStyle w:val="TAC"/>
              <w:keepNext w:val="0"/>
              <w:keepLines w:val="0"/>
              <w:widowControl w:val="0"/>
              <w:rPr>
                <w:rFonts w:eastAsia="Malgun Gothic"/>
              </w:rPr>
            </w:pPr>
          </w:p>
        </w:tc>
        <w:tc>
          <w:tcPr>
            <w:tcW w:w="1080" w:type="dxa"/>
          </w:tcPr>
          <w:p w14:paraId="264EFFE1" w14:textId="77777777" w:rsidR="00F970C9" w:rsidRPr="00EA5FA7" w:rsidRDefault="00F970C9" w:rsidP="00B90779">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B90779">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B90779">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B90779">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77777777" w:rsidR="00F970C9" w:rsidRPr="00EA5FA7" w:rsidRDefault="00F970C9" w:rsidP="00B90779">
            <w:pPr>
              <w:pStyle w:val="TAC"/>
              <w:keepNext w:val="0"/>
              <w:keepLines w:val="0"/>
              <w:widowControl w:val="0"/>
              <w:rPr>
                <w:lang w:eastAsia="zh-CN"/>
              </w:rPr>
            </w:pPr>
          </w:p>
        </w:tc>
        <w:tc>
          <w:tcPr>
            <w:tcW w:w="1080" w:type="dxa"/>
          </w:tcPr>
          <w:p w14:paraId="26AF17F8" w14:textId="77777777" w:rsidR="00F970C9" w:rsidRPr="00EA5FA7" w:rsidRDefault="00F970C9" w:rsidP="00B90779">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B90779">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 xml:space="preserve">operation, this IE should be included so that gNB-CU is informed of the selected Band </w:t>
            </w:r>
            <w:r w:rsidRPr="00EA5FA7">
              <w:rPr>
                <w:rFonts w:eastAsia="Malgun Gothic"/>
              </w:rPr>
              <w:lastRenderedPageBreak/>
              <w:t>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B90779">
            <w:pPr>
              <w:pStyle w:val="TAC"/>
              <w:keepNext w:val="0"/>
              <w:keepLines w:val="0"/>
              <w:widowControl w:val="0"/>
              <w:rPr>
                <w:lang w:eastAsia="zh-CN"/>
              </w:rPr>
            </w:pPr>
            <w:r w:rsidRPr="00EA5FA7">
              <w:rPr>
                <w:rFonts w:eastAsia="Malgun Gothic"/>
              </w:rPr>
              <w:lastRenderedPageBreak/>
              <w:t>YES</w:t>
            </w:r>
          </w:p>
        </w:tc>
        <w:tc>
          <w:tcPr>
            <w:tcW w:w="1080" w:type="dxa"/>
          </w:tcPr>
          <w:p w14:paraId="050CA491"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90779">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90779">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90779">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90779">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B90779">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90779">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90779">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90779">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90779">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90779">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90779">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90779">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90779">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90779">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90779">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90779">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90779">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90779">
            <w:pPr>
              <w:pStyle w:val="TAL"/>
              <w:keepNext w:val="0"/>
              <w:keepLines w:val="0"/>
              <w:widowControl w:val="0"/>
            </w:pPr>
            <w:r w:rsidRPr="0002719C">
              <w:t xml:space="preserve">Includes the </w:t>
            </w:r>
            <w:r w:rsidR="00863B4A" w:rsidRPr="0002719C">
              <w:rPr>
                <w:i/>
                <w:iCs/>
              </w:rPr>
              <w:t>requestedPDCCH-</w:t>
            </w:r>
            <w:r w:rsidR="00863B4A" w:rsidRPr="0002719C">
              <w:rPr>
                <w:i/>
                <w:iCs/>
              </w:rPr>
              <w:lastRenderedPageBreak/>
              <w:t>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90779">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90779">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90779">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90779">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90779">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90779">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90779">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90779">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90779">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90779">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90779">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90779">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Y</w:t>
            </w:r>
            <w:r w:rsidRPr="001A5B54">
              <w:rPr>
                <w:rFonts w:ascii="Arial" w:hAnsi="Arial"/>
                <w:sz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B90779">
        <w:tc>
          <w:tcPr>
            <w:tcW w:w="2160" w:type="dxa"/>
          </w:tcPr>
          <w:p w14:paraId="3CB4FD72" w14:textId="77777777" w:rsidR="004531F7" w:rsidRPr="003068A2" w:rsidRDefault="004531F7" w:rsidP="00B90779">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90779">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90779">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90779">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90779">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90779">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YES</w:t>
            </w:r>
          </w:p>
        </w:tc>
        <w:tc>
          <w:tcPr>
            <w:tcW w:w="1080" w:type="dxa"/>
          </w:tcPr>
          <w:p w14:paraId="4EC05D55"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ignore</w:t>
            </w:r>
          </w:p>
        </w:tc>
      </w:tr>
      <w:tr w:rsidR="00D668B3" w:rsidRPr="003068A2" w14:paraId="0B3506DC" w14:textId="77777777" w:rsidTr="00B90779">
        <w:tc>
          <w:tcPr>
            <w:tcW w:w="2160" w:type="dxa"/>
          </w:tcPr>
          <w:p w14:paraId="7B9AF0D3" w14:textId="4212A953" w:rsidR="00D668B3" w:rsidRPr="003068A2" w:rsidRDefault="00231D5F" w:rsidP="00B90779">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90779">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90779">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90779">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90779">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90779">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90779">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90779">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90779">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90779">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90779">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90779">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90779">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90779">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90779">
            <w:pPr>
              <w:pStyle w:val="TAL"/>
              <w:keepNext w:val="0"/>
              <w:keepLines w:val="0"/>
              <w:widowControl w:val="0"/>
              <w:rPr>
                <w:lang w:eastAsia="zh-CN"/>
              </w:rPr>
            </w:pPr>
            <w:bookmarkStart w:id="12990" w:name="_Hlk103682388"/>
            <w:r>
              <w:rPr>
                <w:rFonts w:cs="Arial"/>
                <w:lang w:eastAsia="zh-CN"/>
              </w:rPr>
              <w:t>SL-RLC-ChannelToAddModList</w:t>
            </w:r>
            <w:bookmarkEnd w:id="12990"/>
          </w:p>
        </w:tc>
        <w:tc>
          <w:tcPr>
            <w:tcW w:w="1080" w:type="dxa"/>
          </w:tcPr>
          <w:p w14:paraId="37831028" w14:textId="77777777" w:rsidR="00E3081A" w:rsidRDefault="00E3081A" w:rsidP="00B90779">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90779">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90779">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90779">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90779">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90779">
            <w:pPr>
              <w:pStyle w:val="TAL"/>
              <w:keepNext w:val="0"/>
              <w:keepLines w:val="0"/>
              <w:widowControl w:val="0"/>
              <w:rPr>
                <w:rFonts w:cs="Arial"/>
                <w:lang w:eastAsia="zh-CN"/>
              </w:rPr>
            </w:pPr>
            <w:r w:rsidRPr="00761B87">
              <w:rPr>
                <w:rFonts w:cs="Arial"/>
                <w:lang w:eastAsia="zh-CN"/>
              </w:rPr>
              <w:lastRenderedPageBreak/>
              <w:t>InterFrequencyConfig-NoGap</w:t>
            </w:r>
          </w:p>
        </w:tc>
        <w:tc>
          <w:tcPr>
            <w:tcW w:w="1080" w:type="dxa"/>
          </w:tcPr>
          <w:p w14:paraId="7474EF96" w14:textId="6A4773D8" w:rsidR="00F7689C" w:rsidRDefault="00F7689C" w:rsidP="00B90779">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90779">
            <w:pPr>
              <w:pStyle w:val="TAL"/>
              <w:keepNext w:val="0"/>
              <w:keepLines w:val="0"/>
              <w:widowControl w:val="0"/>
              <w:rPr>
                <w:rFonts w:cs="Arial"/>
                <w:szCs w:val="18"/>
                <w:lang w:eastAsia="ja-JP"/>
              </w:rPr>
            </w:pPr>
          </w:p>
        </w:tc>
        <w:tc>
          <w:tcPr>
            <w:tcW w:w="1512" w:type="dxa"/>
          </w:tcPr>
          <w:p w14:paraId="4CBD81A0" w14:textId="52340BE5" w:rsidR="00F7689C" w:rsidRDefault="00F7689C" w:rsidP="00B90779">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90779">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B90779">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90779">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B90779">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90779">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90779">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90779">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90779">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6CA4B66A" w14:textId="2E42D0F3"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90779">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90779">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278B8386" w14:textId="226F68AC"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90779">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90779">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90779">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90779">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90779">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90779">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8B46BC">
            <w:pPr>
              <w:pStyle w:val="TAL"/>
              <w:keepNext w:val="0"/>
              <w:keepLines w:val="0"/>
              <w:widowControl w:val="0"/>
            </w:pPr>
            <w:r w:rsidRPr="00885270">
              <w:t>ServCellInfoList</w:t>
            </w:r>
          </w:p>
        </w:tc>
        <w:tc>
          <w:tcPr>
            <w:tcW w:w="1080" w:type="dxa"/>
          </w:tcPr>
          <w:p w14:paraId="644775EF" w14:textId="3C51033D" w:rsidR="008B46BC" w:rsidRDefault="008B46BC" w:rsidP="008B46BC">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8B46BC">
            <w:pPr>
              <w:pStyle w:val="TAL"/>
              <w:keepNext w:val="0"/>
              <w:keepLines w:val="0"/>
              <w:widowControl w:val="0"/>
              <w:rPr>
                <w:rFonts w:cs="Arial"/>
                <w:szCs w:val="18"/>
                <w:lang w:eastAsia="ja-JP"/>
              </w:rPr>
            </w:pPr>
          </w:p>
        </w:tc>
        <w:tc>
          <w:tcPr>
            <w:tcW w:w="1512" w:type="dxa"/>
          </w:tcPr>
          <w:p w14:paraId="0296905E" w14:textId="0AF60EC9" w:rsidR="008B46BC" w:rsidRDefault="008B46BC" w:rsidP="008B46BC">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8B46BC">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8B46BC">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8B46BC">
            <w:pPr>
              <w:pStyle w:val="TAC"/>
              <w:keepNext w:val="0"/>
              <w:keepLines w:val="0"/>
              <w:widowControl w:val="0"/>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12991" w:name="_Toc20955931"/>
      <w:bookmarkStart w:id="12992" w:name="_Toc29893049"/>
      <w:bookmarkStart w:id="12993" w:name="_Toc36556986"/>
      <w:bookmarkStart w:id="12994" w:name="_Toc45832434"/>
      <w:bookmarkStart w:id="12995" w:name="_Toc51763714"/>
      <w:bookmarkStart w:id="12996" w:name="_Toc64448883"/>
      <w:bookmarkStart w:id="12997" w:name="_Toc66289542"/>
      <w:bookmarkStart w:id="12998" w:name="_Toc74154655"/>
      <w:bookmarkStart w:id="12999" w:name="_Toc81383399"/>
      <w:bookmarkStart w:id="13000" w:name="_Toc88658032"/>
      <w:bookmarkStart w:id="13001" w:name="_Toc97910944"/>
      <w:bookmarkStart w:id="13002" w:name="_Toc99038704"/>
      <w:bookmarkStart w:id="13003" w:name="_Toc99730967"/>
      <w:bookmarkStart w:id="13004" w:name="_Toc105511098"/>
      <w:bookmarkStart w:id="13005" w:name="_Toc105927630"/>
      <w:bookmarkStart w:id="13006" w:name="_Toc106110170"/>
      <w:bookmarkStart w:id="13007" w:name="_Toc113835607"/>
      <w:bookmarkStart w:id="13008" w:name="_Toc120124455"/>
      <w:bookmarkStart w:id="13009" w:name="_Toc146226722"/>
      <w:bookmarkStart w:id="13010" w:name="_CR9_3_1_27"/>
      <w:bookmarkEnd w:id="13010"/>
      <w:r w:rsidRPr="00EA5FA7">
        <w:rPr>
          <w:rFonts w:eastAsia="MS Mincho"/>
        </w:rPr>
        <w:t>9.3.1.27</w:t>
      </w:r>
      <w:r w:rsidRPr="00EA5FA7">
        <w:rPr>
          <w:rFonts w:eastAsia="MS Mincho"/>
        </w:rPr>
        <w:tab/>
      </w:r>
      <w:r w:rsidRPr="00EA5FA7">
        <w:rPr>
          <w:rFonts w:eastAsia="MS Mincho"/>
          <w:bCs/>
        </w:rPr>
        <w:t>RLC Mode</w:t>
      </w:r>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4934433C" w14:textId="77777777" w:rsidR="00F970C9" w:rsidRPr="00EA5FA7" w:rsidRDefault="00F970C9" w:rsidP="00B90779">
      <w:pPr>
        <w:widowControl w:val="0"/>
        <w:rPr>
          <w:rFonts w:eastAsia="MS Mincho"/>
        </w:rPr>
      </w:pPr>
      <w:r w:rsidRPr="00EA5FA7">
        <w:rPr>
          <w:rFonts w:eastAsia="MS Mincho"/>
        </w:rPr>
        <w:lastRenderedPageBreak/>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rsidP="00B90779">
            <w:pPr>
              <w:pStyle w:val="TAL"/>
              <w:keepNext w:val="0"/>
              <w:keepLines w:val="0"/>
              <w:widowControl w:val="0"/>
              <w:rPr>
                <w:rFonts w:eastAsia="MS Mincho"/>
              </w:rPr>
            </w:pP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13011" w:name="_Toc20955932"/>
      <w:bookmarkStart w:id="13012" w:name="_Toc29893050"/>
      <w:bookmarkStart w:id="13013" w:name="_Toc36556987"/>
      <w:bookmarkStart w:id="13014" w:name="_Toc45832435"/>
      <w:bookmarkStart w:id="13015" w:name="_Toc51763715"/>
      <w:bookmarkStart w:id="13016" w:name="_Toc64448884"/>
      <w:bookmarkStart w:id="13017" w:name="_Toc66289543"/>
      <w:bookmarkStart w:id="13018" w:name="_Toc74154656"/>
      <w:bookmarkStart w:id="13019" w:name="_Toc81383400"/>
      <w:bookmarkStart w:id="13020" w:name="_Toc88658033"/>
      <w:bookmarkStart w:id="13021" w:name="_Toc97910945"/>
      <w:bookmarkStart w:id="13022" w:name="_Toc99038705"/>
      <w:bookmarkStart w:id="13023" w:name="_Toc99730968"/>
      <w:bookmarkStart w:id="13024" w:name="_Toc105511099"/>
      <w:bookmarkStart w:id="13025" w:name="_Toc105927631"/>
      <w:bookmarkStart w:id="13026" w:name="_Toc106110171"/>
      <w:bookmarkStart w:id="13027" w:name="_Toc113835608"/>
      <w:bookmarkStart w:id="13028" w:name="_Toc120124456"/>
      <w:bookmarkStart w:id="13029" w:name="_Toc146226723"/>
      <w:bookmarkStart w:id="13030" w:name="_CR9_3_1_28"/>
      <w:bookmarkEnd w:id="13030"/>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 bound</w:t>
            </w:r>
          </w:p>
        </w:tc>
        <w:tc>
          <w:tcPr>
            <w:tcW w:w="5670" w:type="dxa"/>
          </w:tcPr>
          <w:p w14:paraId="6AE81271"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NRARFCN</w:t>
            </w:r>
          </w:p>
        </w:tc>
        <w:tc>
          <w:tcPr>
            <w:tcW w:w="5670" w:type="dxa"/>
          </w:tcPr>
          <w:p w14:paraId="6A4F599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13031" w:name="_Toc20955933"/>
      <w:bookmarkStart w:id="13032" w:name="_Toc29893051"/>
      <w:bookmarkStart w:id="13033" w:name="_Toc36556988"/>
      <w:bookmarkStart w:id="13034" w:name="_Toc45832436"/>
      <w:bookmarkStart w:id="13035" w:name="_Toc51763716"/>
      <w:bookmarkStart w:id="13036" w:name="_Toc64448885"/>
      <w:bookmarkStart w:id="13037" w:name="_Toc66289544"/>
      <w:bookmarkStart w:id="13038" w:name="_Toc74154657"/>
      <w:bookmarkStart w:id="13039" w:name="_Toc81383401"/>
      <w:bookmarkStart w:id="13040" w:name="_Toc88658034"/>
      <w:bookmarkStart w:id="13041" w:name="_Toc97910946"/>
      <w:bookmarkStart w:id="13042" w:name="_Toc99038706"/>
      <w:bookmarkStart w:id="13043" w:name="_Toc99730969"/>
      <w:bookmarkStart w:id="13044" w:name="_Toc105511100"/>
      <w:bookmarkStart w:id="13045" w:name="_Toc105927632"/>
      <w:bookmarkStart w:id="13046" w:name="_Toc106110172"/>
      <w:bookmarkStart w:id="13047" w:name="_Toc113835609"/>
      <w:bookmarkStart w:id="13048" w:name="_Toc120124457"/>
      <w:bookmarkStart w:id="13049" w:name="_Toc146226724"/>
      <w:bookmarkStart w:id="13050" w:name="_CR9_3_1_29"/>
      <w:bookmarkEnd w:id="13050"/>
      <w:r w:rsidRPr="00EA5FA7">
        <w:rPr>
          <w:rFonts w:eastAsia="Yu Mincho"/>
        </w:rPr>
        <w:t>9.3.1.29</w:t>
      </w:r>
      <w:r w:rsidRPr="00EA5FA7">
        <w:rPr>
          <w:rFonts w:eastAsia="Yu Mincho"/>
        </w:rPr>
        <w:tab/>
        <w:t>5GS TAC</w:t>
      </w:r>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13051" w:name="_Toc20955934"/>
      <w:bookmarkStart w:id="13052" w:name="_Toc29893052"/>
      <w:bookmarkStart w:id="13053" w:name="_Toc36556989"/>
      <w:bookmarkStart w:id="13054" w:name="_Toc45832437"/>
      <w:bookmarkStart w:id="13055" w:name="_Toc51763717"/>
      <w:bookmarkStart w:id="13056" w:name="_Toc64448886"/>
      <w:bookmarkStart w:id="13057" w:name="_Toc66289545"/>
      <w:bookmarkStart w:id="13058" w:name="_Toc74154658"/>
      <w:bookmarkStart w:id="13059" w:name="_Toc81383402"/>
      <w:bookmarkStart w:id="13060" w:name="_Toc88658035"/>
      <w:bookmarkStart w:id="13061" w:name="_Toc97910947"/>
      <w:bookmarkStart w:id="13062" w:name="_Toc99038707"/>
      <w:bookmarkStart w:id="13063" w:name="_Toc99730970"/>
      <w:bookmarkStart w:id="13064" w:name="_Toc105511101"/>
      <w:bookmarkStart w:id="13065" w:name="_Toc105927633"/>
      <w:bookmarkStart w:id="13066" w:name="_Toc106110173"/>
      <w:bookmarkStart w:id="13067" w:name="_Toc113835610"/>
      <w:bookmarkStart w:id="13068" w:name="_Toc120124458"/>
      <w:bookmarkStart w:id="13069" w:name="_Toc146226725"/>
      <w:bookmarkStart w:id="13070" w:name="_CR9_3_1_29a"/>
      <w:bookmarkEnd w:id="13070"/>
      <w:r w:rsidRPr="00EA5FA7">
        <w:rPr>
          <w:rFonts w:eastAsia="Yu Mincho"/>
        </w:rPr>
        <w:lastRenderedPageBreak/>
        <w:t>9.3.1.29a</w:t>
      </w:r>
      <w:r w:rsidRPr="00EA5FA7">
        <w:rPr>
          <w:rFonts w:eastAsia="Yu Mincho"/>
        </w:rPr>
        <w:tab/>
        <w:t>Configured EPS TAC</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13071" w:name="_Toc20955935"/>
      <w:bookmarkStart w:id="13072" w:name="_Toc29893053"/>
      <w:bookmarkStart w:id="13073" w:name="_Toc36556990"/>
      <w:bookmarkStart w:id="13074" w:name="_Toc45832438"/>
      <w:bookmarkStart w:id="13075" w:name="_Toc51763718"/>
      <w:bookmarkStart w:id="13076" w:name="_Toc64448887"/>
      <w:bookmarkStart w:id="13077" w:name="_Toc66289546"/>
      <w:bookmarkStart w:id="13078" w:name="_Toc74154659"/>
      <w:bookmarkStart w:id="13079" w:name="_Toc81383403"/>
      <w:bookmarkStart w:id="13080" w:name="_Toc88658036"/>
      <w:bookmarkStart w:id="13081" w:name="_Toc97910948"/>
      <w:bookmarkStart w:id="13082" w:name="_Toc99038708"/>
      <w:bookmarkStart w:id="13083" w:name="_Toc99730971"/>
      <w:bookmarkStart w:id="13084" w:name="_Toc105511102"/>
      <w:bookmarkStart w:id="13085" w:name="_Toc105927634"/>
      <w:bookmarkStart w:id="13086" w:name="_Toc106110174"/>
      <w:bookmarkStart w:id="13087" w:name="_Toc113835611"/>
      <w:bookmarkStart w:id="13088" w:name="_Toc120124459"/>
      <w:bookmarkStart w:id="13089" w:name="_Toc146226726"/>
      <w:bookmarkStart w:id="13090" w:name="_CR9_3_1_30"/>
      <w:bookmarkEnd w:id="13090"/>
      <w:r w:rsidRPr="00EA5FA7">
        <w:t>9.3.1.30</w:t>
      </w:r>
      <w:r w:rsidRPr="00EA5FA7">
        <w:tab/>
        <w:t>RRC Reconfiguration Complete Indicator</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13091" w:name="_Toc20955936"/>
      <w:bookmarkStart w:id="13092" w:name="_Toc29893054"/>
      <w:bookmarkStart w:id="13093" w:name="_Toc36556991"/>
      <w:bookmarkStart w:id="13094" w:name="_Toc45832439"/>
      <w:bookmarkStart w:id="13095" w:name="_Toc51763719"/>
      <w:bookmarkStart w:id="13096" w:name="_Toc64448888"/>
      <w:bookmarkStart w:id="13097" w:name="_Toc66289547"/>
      <w:bookmarkStart w:id="13098" w:name="_Toc74154660"/>
      <w:bookmarkStart w:id="13099" w:name="_Toc81383404"/>
      <w:bookmarkStart w:id="13100" w:name="_Toc88658037"/>
      <w:bookmarkStart w:id="13101" w:name="_Toc97910949"/>
      <w:bookmarkStart w:id="13102" w:name="_Toc99038709"/>
      <w:bookmarkStart w:id="13103" w:name="_Toc99730972"/>
      <w:bookmarkStart w:id="13104" w:name="_Toc105511103"/>
      <w:bookmarkStart w:id="13105" w:name="_Toc105927635"/>
      <w:bookmarkStart w:id="13106" w:name="_Toc106110175"/>
      <w:bookmarkStart w:id="13107" w:name="_Toc113835612"/>
      <w:bookmarkStart w:id="13108" w:name="_Toc120124460"/>
      <w:bookmarkStart w:id="13109" w:name="_Toc146226727"/>
      <w:bookmarkStart w:id="13110" w:name="_CR9_3_1_31"/>
      <w:bookmarkEnd w:id="13110"/>
      <w:r w:rsidRPr="00EA5FA7">
        <w:rPr>
          <w:rFonts w:eastAsia="SimSun"/>
        </w:rPr>
        <w:t>9.3.1.31</w:t>
      </w:r>
      <w:r w:rsidRPr="00EA5FA7">
        <w:rPr>
          <w:rFonts w:eastAsia="SimSun"/>
        </w:rPr>
        <w:tab/>
        <w:t xml:space="preserve">UL </w:t>
      </w:r>
      <w:r w:rsidRPr="00EA5FA7">
        <w:rPr>
          <w:rFonts w:eastAsia="SimSun"/>
          <w:lang w:eastAsia="zh-CN"/>
        </w:rPr>
        <w:t>Configuration</w:t>
      </w:r>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13111" w:name="_Toc20955937"/>
      <w:bookmarkStart w:id="13112" w:name="_Toc29893055"/>
      <w:bookmarkStart w:id="13113" w:name="_Toc36556992"/>
      <w:bookmarkStart w:id="13114" w:name="_Toc45832440"/>
      <w:bookmarkStart w:id="13115" w:name="_Toc51763720"/>
      <w:bookmarkStart w:id="13116" w:name="_Toc64448889"/>
      <w:bookmarkStart w:id="13117" w:name="_Toc66289548"/>
      <w:bookmarkStart w:id="13118" w:name="_Toc74154661"/>
      <w:bookmarkStart w:id="13119" w:name="_Toc81383405"/>
      <w:bookmarkStart w:id="13120" w:name="_Toc88658038"/>
      <w:bookmarkStart w:id="13121" w:name="_Toc97910950"/>
      <w:bookmarkStart w:id="13122" w:name="_Toc99038710"/>
      <w:bookmarkStart w:id="13123" w:name="_Toc99730973"/>
      <w:bookmarkStart w:id="13124" w:name="_Toc105511104"/>
      <w:bookmarkStart w:id="13125" w:name="_Toc105927636"/>
      <w:bookmarkStart w:id="13126" w:name="_Toc106110176"/>
      <w:bookmarkStart w:id="13127" w:name="_Toc113835613"/>
      <w:bookmarkStart w:id="13128" w:name="_Toc120124461"/>
      <w:bookmarkStart w:id="13129" w:name="_Toc146226728"/>
      <w:bookmarkStart w:id="13130" w:name="_CR9_3_1_32"/>
      <w:bookmarkEnd w:id="13130"/>
      <w:r w:rsidRPr="00EA5FA7">
        <w:rPr>
          <w:lang w:eastAsia="zh-CN"/>
        </w:rPr>
        <w:t>9.3.1.32</w:t>
      </w:r>
      <w:r w:rsidRPr="00EA5FA7">
        <w:rPr>
          <w:lang w:eastAsia="zh-CN"/>
        </w:rPr>
        <w:tab/>
        <w:t>C-RNTI</w:t>
      </w:r>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13131" w:name="_Toc20955938"/>
      <w:bookmarkStart w:id="13132" w:name="_Toc29893056"/>
      <w:bookmarkStart w:id="13133" w:name="_Toc36556993"/>
      <w:bookmarkStart w:id="13134" w:name="_Toc45832441"/>
      <w:bookmarkStart w:id="13135" w:name="_Toc51763721"/>
      <w:bookmarkStart w:id="13136" w:name="_Toc64448890"/>
      <w:bookmarkStart w:id="13137" w:name="_Toc66289549"/>
      <w:bookmarkStart w:id="13138" w:name="_Toc74154662"/>
      <w:bookmarkStart w:id="13139" w:name="_Toc81383406"/>
      <w:bookmarkStart w:id="13140" w:name="_Toc88658039"/>
      <w:bookmarkStart w:id="13141" w:name="_Toc97910951"/>
      <w:bookmarkStart w:id="13142" w:name="_Toc99038711"/>
      <w:bookmarkStart w:id="13143" w:name="_Toc99730974"/>
      <w:bookmarkStart w:id="13144" w:name="_Toc105511105"/>
      <w:bookmarkStart w:id="13145" w:name="_Toc105927637"/>
      <w:bookmarkStart w:id="13146" w:name="_Toc106110177"/>
      <w:bookmarkStart w:id="13147" w:name="_Toc113835614"/>
      <w:bookmarkStart w:id="13148" w:name="_Toc120124462"/>
      <w:bookmarkStart w:id="13149" w:name="_Toc146226729"/>
      <w:bookmarkStart w:id="13150" w:name="_CR9_3_1_33"/>
      <w:bookmarkEnd w:id="13150"/>
      <w:r w:rsidRPr="00EA5FA7">
        <w:t>9.3.1.33</w:t>
      </w:r>
      <w:r w:rsidRPr="00EA5FA7">
        <w:tab/>
        <w:t>Cell UL Configured</w:t>
      </w:r>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13151" w:name="_Toc20955939"/>
      <w:bookmarkStart w:id="13152" w:name="_Toc29893057"/>
      <w:bookmarkStart w:id="13153" w:name="_Toc36556994"/>
      <w:bookmarkStart w:id="13154" w:name="_Toc45832442"/>
      <w:bookmarkStart w:id="13155" w:name="_Toc51763722"/>
      <w:bookmarkStart w:id="13156" w:name="_Toc64448891"/>
      <w:bookmarkStart w:id="13157" w:name="_Toc66289550"/>
      <w:bookmarkStart w:id="13158" w:name="_Toc74154663"/>
      <w:bookmarkStart w:id="13159" w:name="_Toc81383407"/>
      <w:bookmarkStart w:id="13160" w:name="_Toc88658040"/>
      <w:bookmarkStart w:id="13161" w:name="_Toc97910952"/>
      <w:bookmarkStart w:id="13162" w:name="_Toc99038712"/>
      <w:bookmarkStart w:id="13163" w:name="_Toc99730975"/>
      <w:bookmarkStart w:id="13164" w:name="_Toc105511106"/>
      <w:bookmarkStart w:id="13165" w:name="_Toc105927638"/>
      <w:bookmarkStart w:id="13166" w:name="_Toc106110178"/>
      <w:bookmarkStart w:id="13167" w:name="_Toc113835615"/>
      <w:bookmarkStart w:id="13168" w:name="_Toc120124463"/>
      <w:bookmarkStart w:id="13169" w:name="_Toc146226730"/>
      <w:bookmarkStart w:id="13170" w:name="_CR9_3_1_34"/>
      <w:bookmarkEnd w:id="13170"/>
      <w:r w:rsidRPr="00EA5FA7">
        <w:rPr>
          <w:lang w:eastAsia="zh-CN"/>
        </w:rPr>
        <w:t>9.3.1.34</w:t>
      </w:r>
      <w:r w:rsidRPr="00EA5FA7">
        <w:rPr>
          <w:lang w:eastAsia="zh-CN"/>
        </w:rPr>
        <w:tab/>
        <w:t>RAT-Frequency Priority Information</w:t>
      </w:r>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1F455D21" w14:textId="77777777" w:rsidR="00F970C9" w:rsidRPr="00EA5FA7" w:rsidRDefault="00F970C9" w:rsidP="00B90779">
      <w:pPr>
        <w:widowControl w:val="0"/>
        <w:rPr>
          <w:lang w:eastAsia="zh-CN"/>
        </w:rPr>
      </w:pPr>
      <w:r w:rsidRPr="00EA5FA7">
        <w:rPr>
          <w:lang w:eastAsia="zh-CN"/>
        </w:rPr>
        <w:lastRenderedPageBreak/>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 xml:space="preserve">CHOICE </w:t>
            </w:r>
            <w:r w:rsidRPr="00454D3D">
              <w:rPr>
                <w:rFonts w:ascii="Arial" w:hAnsi="Arial"/>
                <w:i/>
                <w:iCs/>
                <w:sz w:val="18"/>
              </w:rPr>
              <w:t>RAT-Frequency Priority Information</w:t>
            </w:r>
          </w:p>
        </w:tc>
        <w:tc>
          <w:tcPr>
            <w:tcW w:w="556" w:type="pct"/>
          </w:tcPr>
          <w:p w14:paraId="06B6C94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2D53757E" w14:textId="77777777" w:rsidR="00F970C9" w:rsidRPr="00EA5FA7" w:rsidRDefault="00F970C9" w:rsidP="00B90779">
            <w:pPr>
              <w:widowControl w:val="0"/>
              <w:spacing w:after="0"/>
              <w:rPr>
                <w:rFonts w:ascii="Arial" w:hAnsi="Arial" w:cs="Arial"/>
                <w:sz w:val="18"/>
                <w:lang w:eastAsia="ja-JP"/>
              </w:rPr>
            </w:pPr>
          </w:p>
        </w:tc>
        <w:tc>
          <w:tcPr>
            <w:tcW w:w="963" w:type="pct"/>
          </w:tcPr>
          <w:p w14:paraId="75CF230F" w14:textId="77777777" w:rsidR="00F970C9" w:rsidRPr="00EA5FA7" w:rsidRDefault="00F970C9" w:rsidP="00B90779">
            <w:pPr>
              <w:widowControl w:val="0"/>
              <w:spacing w:after="0"/>
              <w:rPr>
                <w:rFonts w:ascii="Arial" w:hAnsi="Arial" w:cs="Arial"/>
                <w:sz w:val="18"/>
                <w:lang w:eastAsia="ja-JP"/>
              </w:rPr>
            </w:pPr>
          </w:p>
        </w:tc>
        <w:tc>
          <w:tcPr>
            <w:tcW w:w="1481" w:type="pct"/>
          </w:tcPr>
          <w:p w14:paraId="2680F0CF" w14:textId="77777777" w:rsidR="00F970C9" w:rsidRPr="00EA5FA7" w:rsidRDefault="00F970C9" w:rsidP="00B90779">
            <w:pPr>
              <w:widowControl w:val="0"/>
              <w:spacing w:after="0"/>
              <w:rPr>
                <w:rFonts w:ascii="Arial" w:hAnsi="Arial" w:cs="Arial"/>
                <w:sz w:val="18"/>
                <w:lang w:eastAsia="ja-JP"/>
              </w:rPr>
            </w:pPr>
          </w:p>
        </w:tc>
      </w:tr>
      <w:tr w:rsidR="00A44C6C" w:rsidRPr="00EA5FA7" w14:paraId="00BC5277" w14:textId="77777777" w:rsidTr="00A44C6C">
        <w:tc>
          <w:tcPr>
            <w:tcW w:w="1259" w:type="pct"/>
          </w:tcPr>
          <w:p w14:paraId="77571D64"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EN-DC</w:t>
            </w:r>
          </w:p>
        </w:tc>
        <w:tc>
          <w:tcPr>
            <w:tcW w:w="556" w:type="pct"/>
          </w:tcPr>
          <w:p w14:paraId="640F7EEF" w14:textId="77777777" w:rsidR="00F970C9" w:rsidRPr="00EA5FA7" w:rsidRDefault="00F970C9" w:rsidP="00B90779">
            <w:pPr>
              <w:widowControl w:val="0"/>
              <w:spacing w:after="0"/>
              <w:rPr>
                <w:rFonts w:ascii="Arial" w:hAnsi="Arial" w:cs="Arial"/>
                <w:sz w:val="18"/>
                <w:lang w:eastAsia="ja-JP"/>
              </w:rPr>
            </w:pPr>
          </w:p>
        </w:tc>
        <w:tc>
          <w:tcPr>
            <w:tcW w:w="741" w:type="pct"/>
          </w:tcPr>
          <w:p w14:paraId="41858F89" w14:textId="77777777" w:rsidR="00F970C9" w:rsidRPr="00EA5FA7" w:rsidRDefault="00F970C9" w:rsidP="00B90779">
            <w:pPr>
              <w:widowControl w:val="0"/>
              <w:spacing w:after="0"/>
              <w:rPr>
                <w:rFonts w:ascii="Arial" w:hAnsi="Arial" w:cs="Arial"/>
                <w:sz w:val="18"/>
                <w:lang w:eastAsia="ja-JP"/>
              </w:rPr>
            </w:pPr>
          </w:p>
        </w:tc>
        <w:tc>
          <w:tcPr>
            <w:tcW w:w="963" w:type="pct"/>
          </w:tcPr>
          <w:p w14:paraId="3BE04626" w14:textId="77777777" w:rsidR="00F970C9" w:rsidRPr="00EA5FA7" w:rsidRDefault="00F970C9" w:rsidP="00B90779">
            <w:pPr>
              <w:widowControl w:val="0"/>
              <w:spacing w:after="0"/>
              <w:rPr>
                <w:rFonts w:ascii="Arial" w:hAnsi="Arial" w:cs="Arial"/>
                <w:sz w:val="18"/>
                <w:lang w:eastAsia="ja-JP"/>
              </w:rPr>
            </w:pPr>
          </w:p>
        </w:tc>
        <w:tc>
          <w:tcPr>
            <w:tcW w:w="1481" w:type="pct"/>
          </w:tcPr>
          <w:p w14:paraId="25EFEF4E" w14:textId="77777777" w:rsidR="00F970C9" w:rsidRPr="00EA5FA7" w:rsidRDefault="00F970C9" w:rsidP="00B90779">
            <w:pPr>
              <w:widowControl w:val="0"/>
              <w:spacing w:after="0"/>
              <w:rPr>
                <w:rFonts w:ascii="Arial" w:hAnsi="Arial" w:cs="Arial"/>
                <w:sz w:val="18"/>
                <w:lang w:eastAsia="ja-JP"/>
              </w:rPr>
            </w:pPr>
          </w:p>
        </w:tc>
      </w:tr>
      <w:tr w:rsidR="00A44C6C" w:rsidRPr="00EA5FA7" w14:paraId="46524A93" w14:textId="77777777" w:rsidTr="00A44C6C">
        <w:tc>
          <w:tcPr>
            <w:tcW w:w="1259" w:type="pct"/>
          </w:tcPr>
          <w:p w14:paraId="53B44B83" w14:textId="77777777"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556" w:type="pct"/>
          </w:tcPr>
          <w:p w14:paraId="46C1C7D8"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31C73F3" w14:textId="77777777" w:rsidR="00F970C9" w:rsidRPr="00EA5FA7" w:rsidRDefault="00F970C9" w:rsidP="00B90779">
            <w:pPr>
              <w:widowControl w:val="0"/>
              <w:spacing w:after="0"/>
              <w:rPr>
                <w:rFonts w:ascii="Arial" w:hAnsi="Arial" w:cs="Arial"/>
                <w:sz w:val="18"/>
                <w:lang w:eastAsia="ja-JP"/>
              </w:rPr>
            </w:pPr>
          </w:p>
        </w:tc>
        <w:tc>
          <w:tcPr>
            <w:tcW w:w="963" w:type="pct"/>
          </w:tcPr>
          <w:p w14:paraId="4598F9E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1481" w:type="pct"/>
          </w:tcPr>
          <w:p w14:paraId="18B72D51" w14:textId="77777777" w:rsidR="00F970C9" w:rsidRPr="00EA5FA7" w:rsidRDefault="00F970C9" w:rsidP="00B90779">
            <w:pPr>
              <w:widowControl w:val="0"/>
              <w:spacing w:after="0"/>
              <w:rPr>
                <w:rFonts w:ascii="Arial" w:hAnsi="Arial" w:cs="Arial"/>
                <w:sz w:val="18"/>
                <w:lang w:eastAsia="ja-JP"/>
              </w:rPr>
            </w:pPr>
          </w:p>
        </w:tc>
      </w:tr>
      <w:tr w:rsidR="00A44C6C" w:rsidRPr="00EA5FA7" w14:paraId="70A39CCA" w14:textId="77777777" w:rsidTr="00A44C6C">
        <w:tc>
          <w:tcPr>
            <w:tcW w:w="1259" w:type="pct"/>
          </w:tcPr>
          <w:p w14:paraId="5E03D48C"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NG-RAN</w:t>
            </w:r>
          </w:p>
        </w:tc>
        <w:tc>
          <w:tcPr>
            <w:tcW w:w="556" w:type="pct"/>
          </w:tcPr>
          <w:p w14:paraId="53FDF552" w14:textId="77777777" w:rsidR="00F970C9" w:rsidRPr="00EA5FA7" w:rsidRDefault="00F970C9" w:rsidP="00B90779">
            <w:pPr>
              <w:widowControl w:val="0"/>
              <w:spacing w:after="0"/>
              <w:rPr>
                <w:rFonts w:ascii="Arial" w:hAnsi="Arial" w:cs="Arial"/>
                <w:sz w:val="18"/>
                <w:lang w:eastAsia="ja-JP"/>
              </w:rPr>
            </w:pPr>
          </w:p>
        </w:tc>
        <w:tc>
          <w:tcPr>
            <w:tcW w:w="741" w:type="pct"/>
          </w:tcPr>
          <w:p w14:paraId="50B92B4C" w14:textId="77777777" w:rsidR="00F970C9" w:rsidRPr="00EA5FA7" w:rsidRDefault="00F970C9" w:rsidP="00B90779">
            <w:pPr>
              <w:widowControl w:val="0"/>
              <w:spacing w:after="0"/>
              <w:rPr>
                <w:rFonts w:ascii="Arial" w:hAnsi="Arial" w:cs="Arial"/>
                <w:sz w:val="18"/>
                <w:lang w:eastAsia="ja-JP"/>
              </w:rPr>
            </w:pPr>
          </w:p>
        </w:tc>
        <w:tc>
          <w:tcPr>
            <w:tcW w:w="963" w:type="pct"/>
          </w:tcPr>
          <w:p w14:paraId="6ABEDAA6" w14:textId="77777777" w:rsidR="00F970C9" w:rsidRPr="00EA5FA7" w:rsidRDefault="00F970C9" w:rsidP="00B90779">
            <w:pPr>
              <w:widowControl w:val="0"/>
              <w:spacing w:after="0"/>
              <w:rPr>
                <w:rFonts w:ascii="Arial" w:hAnsi="Arial" w:cs="Arial"/>
                <w:sz w:val="18"/>
                <w:lang w:eastAsia="ja-JP"/>
              </w:rPr>
            </w:pPr>
          </w:p>
        </w:tc>
        <w:tc>
          <w:tcPr>
            <w:tcW w:w="1481" w:type="pct"/>
          </w:tcPr>
          <w:p w14:paraId="36D6FC8E" w14:textId="77777777" w:rsidR="00F970C9" w:rsidRPr="00EA5FA7" w:rsidRDefault="00F970C9" w:rsidP="00B90779">
            <w:pPr>
              <w:widowControl w:val="0"/>
              <w:spacing w:after="0"/>
              <w:rPr>
                <w:rFonts w:ascii="Arial" w:hAnsi="Arial" w:cs="Arial"/>
                <w:sz w:val="18"/>
                <w:lang w:eastAsia="ja-JP"/>
              </w:rPr>
            </w:pPr>
          </w:p>
        </w:tc>
      </w:tr>
      <w:tr w:rsidR="00A44C6C" w:rsidRPr="00EA5FA7" w14:paraId="641321B6" w14:textId="77777777" w:rsidTr="00A44C6C">
        <w:tc>
          <w:tcPr>
            <w:tcW w:w="1259" w:type="pct"/>
          </w:tcPr>
          <w:p w14:paraId="4FC2DCFB" w14:textId="1F9DA074"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556" w:type="pct"/>
          </w:tcPr>
          <w:p w14:paraId="01A45CBC"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98639B8" w14:textId="77777777" w:rsidR="00F970C9" w:rsidRPr="00EA5FA7" w:rsidRDefault="00F970C9" w:rsidP="00B90779">
            <w:pPr>
              <w:widowControl w:val="0"/>
              <w:spacing w:after="0"/>
              <w:rPr>
                <w:rFonts w:ascii="Arial" w:hAnsi="Arial" w:cs="Arial"/>
                <w:sz w:val="18"/>
                <w:lang w:eastAsia="ja-JP"/>
              </w:rPr>
            </w:pPr>
          </w:p>
        </w:tc>
        <w:tc>
          <w:tcPr>
            <w:tcW w:w="963" w:type="pct"/>
          </w:tcPr>
          <w:p w14:paraId="4D60FBC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1481" w:type="pct"/>
          </w:tcPr>
          <w:p w14:paraId="1CA79530" w14:textId="77777777" w:rsidR="00F970C9" w:rsidRPr="00EA5FA7" w:rsidRDefault="00F970C9" w:rsidP="00B90779">
            <w:pPr>
              <w:widowControl w:val="0"/>
              <w:spacing w:after="0"/>
              <w:rPr>
                <w:rFonts w:ascii="Arial" w:hAnsi="Arial" w:cs="Arial"/>
                <w:sz w:val="18"/>
                <w:lang w:eastAsia="ja-JP"/>
              </w:rPr>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13171" w:name="_Toc20955940"/>
      <w:bookmarkStart w:id="13172" w:name="_Toc29893058"/>
      <w:bookmarkStart w:id="13173" w:name="_Toc36556995"/>
      <w:bookmarkStart w:id="13174" w:name="_Toc45832443"/>
      <w:bookmarkStart w:id="13175" w:name="_Toc51763723"/>
      <w:bookmarkStart w:id="13176" w:name="_Toc64448892"/>
      <w:bookmarkStart w:id="13177" w:name="_Toc66289551"/>
      <w:bookmarkStart w:id="13178" w:name="_Toc74154664"/>
      <w:bookmarkStart w:id="13179" w:name="_Toc81383408"/>
      <w:bookmarkStart w:id="13180" w:name="_Toc88658041"/>
      <w:bookmarkStart w:id="13181" w:name="_Toc97910953"/>
      <w:bookmarkStart w:id="13182" w:name="_Toc99038713"/>
      <w:bookmarkStart w:id="13183" w:name="_Toc99730976"/>
      <w:bookmarkStart w:id="13184" w:name="_Toc105511107"/>
      <w:bookmarkStart w:id="13185" w:name="_Toc105927639"/>
      <w:bookmarkStart w:id="13186" w:name="_Toc106110179"/>
      <w:bookmarkStart w:id="13187" w:name="_Toc113835616"/>
      <w:bookmarkStart w:id="13188" w:name="_Toc120124464"/>
      <w:bookmarkStart w:id="13189" w:name="_Toc146226731"/>
      <w:bookmarkStart w:id="13190" w:name="_CR9_3_1_35"/>
      <w:bookmarkEnd w:id="13190"/>
      <w:r w:rsidRPr="00EA5FA7">
        <w:rPr>
          <w:lang w:eastAsia="zh-CN"/>
        </w:rPr>
        <w:t>9.3.1.35</w:t>
      </w:r>
      <w:r w:rsidRPr="00EA5FA7">
        <w:rPr>
          <w:lang w:eastAsia="zh-CN"/>
        </w:rPr>
        <w:tab/>
        <w:t>LCID</w:t>
      </w:r>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13191" w:name="_Toc20955941"/>
      <w:bookmarkStart w:id="13192" w:name="_Toc29893059"/>
      <w:bookmarkStart w:id="13193" w:name="_Toc36556996"/>
      <w:bookmarkStart w:id="13194" w:name="_Toc45832444"/>
      <w:bookmarkStart w:id="13195" w:name="_Toc51763724"/>
      <w:bookmarkStart w:id="13196" w:name="_Toc64448893"/>
      <w:bookmarkStart w:id="13197" w:name="_Toc66289552"/>
      <w:bookmarkStart w:id="13198" w:name="_Toc74154665"/>
      <w:bookmarkStart w:id="13199" w:name="_Toc81383409"/>
      <w:bookmarkStart w:id="13200" w:name="_Toc88658042"/>
      <w:bookmarkStart w:id="13201" w:name="_Toc97910954"/>
      <w:bookmarkStart w:id="13202" w:name="_Toc99038714"/>
      <w:bookmarkStart w:id="13203" w:name="_Toc99730977"/>
      <w:bookmarkStart w:id="13204" w:name="_Toc105511108"/>
      <w:bookmarkStart w:id="13205" w:name="_Toc105927640"/>
      <w:bookmarkStart w:id="13206" w:name="_Toc106110180"/>
      <w:bookmarkStart w:id="13207" w:name="_Toc113835617"/>
      <w:bookmarkStart w:id="13208" w:name="_Toc120124465"/>
      <w:bookmarkStart w:id="13209" w:name="_Toc146226732"/>
      <w:bookmarkStart w:id="13210" w:name="_CR9_3_1_36"/>
      <w:bookmarkEnd w:id="13210"/>
      <w:r w:rsidRPr="00EA5FA7">
        <w:rPr>
          <w:lang w:eastAsia="zh-CN"/>
        </w:rPr>
        <w:t>9.3.1.36</w:t>
      </w:r>
      <w:r w:rsidRPr="00EA5FA7">
        <w:rPr>
          <w:lang w:eastAsia="zh-CN"/>
        </w:rPr>
        <w:tab/>
        <w:t>Duplication activation</w:t>
      </w:r>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13211" w:name="_Toc20955942"/>
      <w:bookmarkStart w:id="13212" w:name="_Toc29893060"/>
      <w:bookmarkStart w:id="13213" w:name="_Toc36556997"/>
      <w:bookmarkStart w:id="13214" w:name="_Toc45832445"/>
      <w:bookmarkStart w:id="13215" w:name="_Toc51763725"/>
      <w:bookmarkStart w:id="13216" w:name="_Toc64448894"/>
      <w:bookmarkStart w:id="13217" w:name="_Toc66289553"/>
      <w:bookmarkStart w:id="13218" w:name="_Toc74154666"/>
      <w:bookmarkStart w:id="13219" w:name="_Toc81383410"/>
      <w:bookmarkStart w:id="13220" w:name="_Toc88658043"/>
      <w:bookmarkStart w:id="13221" w:name="_Toc97910955"/>
      <w:bookmarkStart w:id="13222" w:name="_Toc99038715"/>
      <w:bookmarkStart w:id="13223" w:name="_Toc99730978"/>
      <w:bookmarkStart w:id="13224" w:name="_Toc105511109"/>
      <w:bookmarkStart w:id="13225" w:name="_Toc105927641"/>
      <w:bookmarkStart w:id="13226" w:name="_Toc106110181"/>
      <w:bookmarkStart w:id="13227" w:name="_Toc113835618"/>
      <w:bookmarkStart w:id="13228" w:name="_Toc120124466"/>
      <w:bookmarkStart w:id="13229" w:name="_Toc146226733"/>
      <w:bookmarkStart w:id="13230" w:name="_CR9_3_1_37"/>
      <w:bookmarkEnd w:id="13230"/>
      <w:r w:rsidRPr="00EA5FA7">
        <w:rPr>
          <w:lang w:eastAsia="zh-CN"/>
        </w:rPr>
        <w:t>9.3.1.37</w:t>
      </w:r>
      <w:r w:rsidRPr="00EA5FA7">
        <w:rPr>
          <w:lang w:eastAsia="zh-CN"/>
        </w:rPr>
        <w:tab/>
        <w:t>Slice Support List</w:t>
      </w:r>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90779">
            <w:pPr>
              <w:pStyle w:val="TAL"/>
              <w:keepNext w:val="0"/>
              <w:keepLines w:val="0"/>
              <w:widowControl w:val="0"/>
              <w:ind w:left="102"/>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rsidP="00B90779">
      <w:pPr>
        <w:widowControl w:val="0"/>
        <w:spacing w:after="120"/>
        <w:jc w:val="both"/>
        <w:rPr>
          <w:rFonts w:ascii="Arial" w:hAnsi="Arial"/>
          <w:b/>
          <w:bCs/>
          <w:sz w:val="24"/>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90779">
      <w:pPr>
        <w:widowControl w:val="0"/>
        <w:spacing w:after="120"/>
        <w:jc w:val="both"/>
        <w:rPr>
          <w:rFonts w:ascii="Arial" w:hAnsi="Arial"/>
          <w:lang w:eastAsia="zh-CN"/>
        </w:rPr>
      </w:pPr>
    </w:p>
    <w:p w14:paraId="1373DA78" w14:textId="77777777" w:rsidR="00F970C9" w:rsidRPr="00EA5FA7" w:rsidRDefault="00F970C9" w:rsidP="00B90779">
      <w:pPr>
        <w:pStyle w:val="Heading4"/>
        <w:keepNext w:val="0"/>
        <w:keepLines w:val="0"/>
        <w:widowControl w:val="0"/>
        <w:rPr>
          <w:lang w:eastAsia="zh-CN"/>
        </w:rPr>
      </w:pPr>
      <w:bookmarkStart w:id="13231" w:name="_Toc20955943"/>
      <w:bookmarkStart w:id="13232" w:name="_Toc29893061"/>
      <w:bookmarkStart w:id="13233" w:name="_Toc36556998"/>
      <w:bookmarkStart w:id="13234" w:name="_Toc45832446"/>
      <w:bookmarkStart w:id="13235" w:name="_Toc51763726"/>
      <w:bookmarkStart w:id="13236" w:name="_Toc64448895"/>
      <w:bookmarkStart w:id="13237" w:name="_Toc66289554"/>
      <w:bookmarkStart w:id="13238" w:name="_Toc74154667"/>
      <w:bookmarkStart w:id="13239" w:name="_Toc81383411"/>
      <w:bookmarkStart w:id="13240" w:name="_Toc88658044"/>
      <w:bookmarkStart w:id="13241" w:name="_Toc97910956"/>
      <w:bookmarkStart w:id="13242" w:name="_Toc99038716"/>
      <w:bookmarkStart w:id="13243" w:name="_Toc99730979"/>
      <w:bookmarkStart w:id="13244" w:name="_Toc105511110"/>
      <w:bookmarkStart w:id="13245" w:name="_Toc105927642"/>
      <w:bookmarkStart w:id="13246" w:name="_Toc106110182"/>
      <w:bookmarkStart w:id="13247" w:name="_Toc113835619"/>
      <w:bookmarkStart w:id="13248" w:name="_Toc120124467"/>
      <w:bookmarkStart w:id="13249" w:name="_Toc146226734"/>
      <w:bookmarkStart w:id="13250" w:name="_CR9_3_1_38"/>
      <w:bookmarkEnd w:id="13250"/>
      <w:r w:rsidRPr="00EA5FA7">
        <w:rPr>
          <w:lang w:eastAsia="zh-CN"/>
        </w:rPr>
        <w:t>9.3.1.38</w:t>
      </w:r>
      <w:r w:rsidRPr="00EA5FA7">
        <w:rPr>
          <w:lang w:eastAsia="zh-CN"/>
        </w:rPr>
        <w:tab/>
        <w:t>S-NSSAI</w:t>
      </w:r>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rsidP="00B90779">
      <w:pPr>
        <w:widowControl w:val="0"/>
        <w:rPr>
          <w:b/>
          <w:noProof/>
        </w:rPr>
      </w:pPr>
    </w:p>
    <w:p w14:paraId="2AD4B16C" w14:textId="77777777" w:rsidR="00F970C9" w:rsidRPr="00EA5FA7" w:rsidRDefault="00F970C9" w:rsidP="00B90779">
      <w:pPr>
        <w:pStyle w:val="Heading4"/>
        <w:keepNext w:val="0"/>
        <w:keepLines w:val="0"/>
        <w:widowControl w:val="0"/>
      </w:pPr>
      <w:bookmarkStart w:id="13251" w:name="_Toc20955944"/>
      <w:bookmarkStart w:id="13252" w:name="_Toc29893062"/>
      <w:bookmarkStart w:id="13253" w:name="_Toc36556999"/>
      <w:bookmarkStart w:id="13254" w:name="_Toc45832447"/>
      <w:bookmarkStart w:id="13255" w:name="_Toc51763727"/>
      <w:bookmarkStart w:id="13256" w:name="_Toc64448896"/>
      <w:bookmarkStart w:id="13257" w:name="_Toc66289555"/>
      <w:bookmarkStart w:id="13258" w:name="_Toc74154668"/>
      <w:bookmarkStart w:id="13259" w:name="_Toc81383412"/>
      <w:bookmarkStart w:id="13260" w:name="_Toc88658045"/>
      <w:bookmarkStart w:id="13261" w:name="_Toc97910957"/>
      <w:bookmarkStart w:id="13262" w:name="_Toc99038717"/>
      <w:bookmarkStart w:id="13263" w:name="_Toc99730980"/>
      <w:bookmarkStart w:id="13264" w:name="_Toc105511111"/>
      <w:bookmarkStart w:id="13265" w:name="_Toc105927643"/>
      <w:bookmarkStart w:id="13266" w:name="_Toc106110183"/>
      <w:bookmarkStart w:id="13267" w:name="_Toc113835620"/>
      <w:bookmarkStart w:id="13268" w:name="_Toc120124468"/>
      <w:bookmarkStart w:id="13269" w:name="_Toc146226735"/>
      <w:bookmarkStart w:id="13270" w:name="_CR9_3_1_39"/>
      <w:bookmarkEnd w:id="13270"/>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EA5FA7" w:rsidRDefault="00F970C9" w:rsidP="00B90779">
            <w:pPr>
              <w:pStyle w:val="TAL"/>
              <w:keepNext w:val="0"/>
              <w:keepLines w:val="0"/>
              <w:widowControl w:val="0"/>
              <w:ind w:left="102"/>
              <w:rPr>
                <w:b/>
                <w:lang w:eastAsia="ja-JP"/>
              </w:rPr>
            </w:pPr>
            <w:r w:rsidRPr="00EA5FA7">
              <w:rPr>
                <w:rFonts w:cs="Arial"/>
                <w:iCs/>
                <w:lang w:eastAsia="ja-JP"/>
              </w:rPr>
              <w:t>&gt;</w:t>
            </w:r>
            <w:r w:rsidRPr="00454D3D">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90779">
            <w:pPr>
              <w:pStyle w:val="TAL"/>
              <w:keepNext w:val="0"/>
              <w:keepLines w:val="0"/>
              <w:widowControl w:val="0"/>
              <w:ind w:left="198"/>
              <w:rPr>
                <w:lang w:eastAsia="ja-JP"/>
              </w:rPr>
            </w:pPr>
            <w:bookmarkStart w:id="13271" w:name="OLE_LINK8"/>
            <w:r w:rsidRPr="00EA5FA7">
              <w:rPr>
                <w:lang w:eastAsia="ja-JP"/>
              </w:rPr>
              <w:t>&gt;&gt;Index Length 10</w:t>
            </w:r>
            <w:bookmarkEnd w:id="13271"/>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13272" w:name="_Toc20955945"/>
      <w:bookmarkStart w:id="13273" w:name="_Toc29893063"/>
      <w:bookmarkStart w:id="13274" w:name="_Toc36557000"/>
      <w:bookmarkStart w:id="13275" w:name="_Toc45832448"/>
      <w:bookmarkStart w:id="13276" w:name="_Toc51763728"/>
      <w:bookmarkStart w:id="13277" w:name="_Toc64448897"/>
      <w:bookmarkStart w:id="13278" w:name="_Toc66289556"/>
      <w:bookmarkStart w:id="13279" w:name="_Toc74154669"/>
      <w:bookmarkStart w:id="13280" w:name="_Toc81383413"/>
      <w:bookmarkStart w:id="13281" w:name="_Toc88658046"/>
      <w:bookmarkStart w:id="13282" w:name="_Toc97910958"/>
      <w:bookmarkStart w:id="13283" w:name="_Toc99038718"/>
      <w:bookmarkStart w:id="13284" w:name="_Toc99730981"/>
      <w:bookmarkStart w:id="13285" w:name="_Toc105511112"/>
      <w:bookmarkStart w:id="13286" w:name="_Toc105927644"/>
      <w:bookmarkStart w:id="13287" w:name="_Toc106110184"/>
      <w:bookmarkStart w:id="13288" w:name="_Toc113835621"/>
      <w:bookmarkStart w:id="13289" w:name="_Toc120124469"/>
      <w:bookmarkStart w:id="13290" w:name="_Toc146226736"/>
      <w:bookmarkStart w:id="13291" w:name="_CR9_3_1_40"/>
      <w:bookmarkEnd w:id="13291"/>
      <w:r w:rsidRPr="00EA5FA7">
        <w:t>9.3.1.</w:t>
      </w:r>
      <w:r w:rsidRPr="00EA5FA7">
        <w:rPr>
          <w:lang w:eastAsia="zh-CN"/>
        </w:rPr>
        <w:t>40</w:t>
      </w:r>
      <w:r w:rsidRPr="00EA5FA7">
        <w:tab/>
      </w:r>
      <w:r w:rsidRPr="00EA5FA7">
        <w:rPr>
          <w:lang w:eastAsia="zh-CN"/>
        </w:rPr>
        <w:t>Paging DRX</w:t>
      </w:r>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bookmarkEnd w:id="13290"/>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13292" w:name="_Toc20955946"/>
      <w:bookmarkStart w:id="13293" w:name="_Toc29893064"/>
      <w:bookmarkStart w:id="13294" w:name="_Toc36557001"/>
      <w:bookmarkStart w:id="13295" w:name="_Toc45832449"/>
      <w:bookmarkStart w:id="13296" w:name="_Toc51763729"/>
      <w:bookmarkStart w:id="13297" w:name="_Toc64448898"/>
      <w:bookmarkStart w:id="13298" w:name="_Toc66289557"/>
      <w:bookmarkStart w:id="13299" w:name="_Toc74154670"/>
      <w:bookmarkStart w:id="13300" w:name="_Toc81383414"/>
      <w:bookmarkStart w:id="13301" w:name="_Toc88658047"/>
      <w:bookmarkStart w:id="13302" w:name="_Toc97910959"/>
      <w:bookmarkStart w:id="13303" w:name="_Toc99038719"/>
      <w:bookmarkStart w:id="13304" w:name="_Toc99730982"/>
      <w:bookmarkStart w:id="13305" w:name="_Toc105511113"/>
      <w:bookmarkStart w:id="13306" w:name="_Toc105927645"/>
      <w:bookmarkStart w:id="13307" w:name="_Toc106110185"/>
      <w:bookmarkStart w:id="13308" w:name="_Toc113835622"/>
      <w:bookmarkStart w:id="13309" w:name="_Toc120124470"/>
      <w:bookmarkStart w:id="13310" w:name="_Toc146226737"/>
      <w:bookmarkStart w:id="13311" w:name="_CR9_3_1_41"/>
      <w:bookmarkEnd w:id="13311"/>
      <w:r w:rsidRPr="00EA5FA7">
        <w:rPr>
          <w:lang w:eastAsia="zh-CN"/>
        </w:rPr>
        <w:t>9.3.1.41</w:t>
      </w:r>
      <w:r w:rsidRPr="00EA5FA7">
        <w:rPr>
          <w:lang w:eastAsia="zh-CN"/>
        </w:rPr>
        <w:tab/>
      </w:r>
      <w:r w:rsidRPr="00EA5FA7">
        <w:t>Paging Priority</w:t>
      </w:r>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13312" w:name="_Toc20955947"/>
      <w:bookmarkStart w:id="13313" w:name="_Toc29893065"/>
      <w:bookmarkStart w:id="13314" w:name="_Toc36557002"/>
      <w:bookmarkStart w:id="13315" w:name="_Toc45832450"/>
      <w:bookmarkStart w:id="13316" w:name="_Toc51763730"/>
      <w:bookmarkStart w:id="13317" w:name="_Toc64448899"/>
      <w:bookmarkStart w:id="13318" w:name="_Toc66289558"/>
      <w:bookmarkStart w:id="13319" w:name="_Toc74154671"/>
      <w:bookmarkStart w:id="13320" w:name="_Toc81383415"/>
      <w:bookmarkStart w:id="13321" w:name="_Toc88658048"/>
      <w:bookmarkStart w:id="13322" w:name="_Toc97910960"/>
      <w:bookmarkStart w:id="13323" w:name="_Toc99038720"/>
      <w:bookmarkStart w:id="13324" w:name="_Toc99730983"/>
      <w:bookmarkStart w:id="13325" w:name="_Toc105511114"/>
      <w:bookmarkStart w:id="13326" w:name="_Toc105927646"/>
      <w:bookmarkStart w:id="13327" w:name="_Toc106110186"/>
      <w:bookmarkStart w:id="13328" w:name="_Toc113835623"/>
      <w:bookmarkStart w:id="13329" w:name="_Toc120124471"/>
      <w:bookmarkStart w:id="13330" w:name="_Toc146226738"/>
      <w:bookmarkStart w:id="13331" w:name="_CR9_3_1_42"/>
      <w:bookmarkEnd w:id="13331"/>
      <w:r w:rsidRPr="00EA5FA7">
        <w:rPr>
          <w:lang w:eastAsia="zh-CN"/>
        </w:rPr>
        <w:t>9.3.1.42</w:t>
      </w:r>
      <w:r w:rsidRPr="00EA5FA7">
        <w:rPr>
          <w:lang w:eastAsia="zh-CN"/>
        </w:rPr>
        <w:tab/>
        <w:t>gNB-CU System Information</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77777777" w:rsidR="009A6DCE" w:rsidRPr="00EA5FA7" w:rsidDel="003E731D" w:rsidRDefault="009A6DCE" w:rsidP="00B90779">
            <w:pPr>
              <w:pStyle w:val="TAC"/>
              <w:keepNext w:val="0"/>
              <w:keepLines w:val="0"/>
              <w:widowControl w:val="0"/>
            </w:pPr>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B62421" w:rsidRDefault="009A6DCE" w:rsidP="00B90779">
            <w:pPr>
              <w:pStyle w:val="TAL"/>
              <w:keepNext w:val="0"/>
              <w:keepLines w:val="0"/>
              <w:widowControl w:val="0"/>
              <w:ind w:left="102"/>
              <w:rPr>
                <w:b/>
                <w:bCs/>
              </w:rPr>
            </w:pPr>
            <w:r w:rsidRPr="00B62421">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77777777" w:rsidR="009A6DCE" w:rsidRPr="00EA5FA7" w:rsidRDefault="009A6DCE" w:rsidP="00B90779">
            <w:pPr>
              <w:pStyle w:val="TAC"/>
              <w:keepNext w:val="0"/>
              <w:keepLines w:val="0"/>
              <w:widowControl w:val="0"/>
            </w:pPr>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lastRenderedPageBreak/>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77777777" w:rsidR="009A6DCE" w:rsidRPr="00EA5FA7" w:rsidRDefault="009A6DCE" w:rsidP="00B90779">
            <w:pPr>
              <w:pStyle w:val="TAC"/>
              <w:keepNext w:val="0"/>
              <w:keepLines w:val="0"/>
              <w:widowControl w:val="0"/>
            </w:pPr>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77777777" w:rsidR="009A6DCE" w:rsidRPr="00EA5FA7" w:rsidRDefault="009A6DCE" w:rsidP="00B90779">
            <w:pPr>
              <w:pStyle w:val="TAC"/>
              <w:keepNext w:val="0"/>
              <w:keepLines w:val="0"/>
              <w:widowControl w:val="0"/>
            </w:pPr>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77777777" w:rsidR="009A6DCE" w:rsidRPr="00EA5FA7" w:rsidRDefault="009A6DC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13332" w:name="_Toc20955948"/>
      <w:bookmarkStart w:id="13333" w:name="_Toc29893066"/>
      <w:bookmarkStart w:id="13334" w:name="_Toc36557003"/>
      <w:bookmarkStart w:id="13335" w:name="_Toc45832451"/>
      <w:bookmarkStart w:id="13336" w:name="_Toc51763731"/>
      <w:bookmarkStart w:id="13337" w:name="_Toc64448900"/>
      <w:bookmarkStart w:id="13338" w:name="_Toc66289559"/>
      <w:bookmarkStart w:id="13339" w:name="_Toc74154672"/>
      <w:bookmarkStart w:id="13340" w:name="_Toc81383416"/>
      <w:bookmarkStart w:id="13341" w:name="_Toc88658049"/>
      <w:bookmarkStart w:id="13342" w:name="_Toc97910961"/>
      <w:bookmarkStart w:id="13343" w:name="_Toc99038721"/>
      <w:bookmarkStart w:id="13344" w:name="_Toc99730984"/>
      <w:bookmarkStart w:id="13345" w:name="_Toc105511115"/>
      <w:bookmarkStart w:id="13346" w:name="_Toc105927647"/>
      <w:bookmarkStart w:id="13347" w:name="_Toc106110187"/>
      <w:bookmarkStart w:id="13348" w:name="_Toc113835624"/>
      <w:bookmarkStart w:id="13349" w:name="_Toc120124472"/>
      <w:bookmarkStart w:id="13350" w:name="_Toc146226739"/>
      <w:bookmarkStart w:id="13351" w:name="_CR9_3_1_43"/>
      <w:bookmarkEnd w:id="13351"/>
      <w:r w:rsidRPr="00EA5FA7">
        <w:t>9.3.1.</w:t>
      </w:r>
      <w:r w:rsidRPr="00EA5FA7">
        <w:rPr>
          <w:lang w:eastAsia="zh-CN"/>
        </w:rPr>
        <w:t>43</w:t>
      </w:r>
      <w:r w:rsidRPr="00EA5FA7">
        <w:tab/>
      </w:r>
      <w:r w:rsidRPr="00EA5FA7">
        <w:rPr>
          <w:lang w:eastAsia="zh-CN"/>
        </w:rPr>
        <w:t>RAN UE Paging identity</w:t>
      </w:r>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r w:rsidRPr="00EA5FA7">
        <w:rPr>
          <w:lang w:eastAsia="zh-CN"/>
        </w:rPr>
        <w:t xml:space="preserve"> </w:t>
      </w:r>
    </w:p>
    <w:p w14:paraId="1682DE9D" w14:textId="77777777" w:rsidR="00F970C9" w:rsidRPr="00EA5FA7" w:rsidRDefault="00F970C9" w:rsidP="00B90779">
      <w:pPr>
        <w:widowControl w:val="0"/>
        <w:rPr>
          <w:lang w:eastAsia="zh-CN"/>
        </w:rPr>
      </w:pPr>
      <w:r w:rsidRPr="00EA5FA7">
        <w:rPr>
          <w:lang w:eastAsia="zh-CN"/>
        </w:rPr>
        <w:t xml:space="preserve">This IE indicates the </w:t>
      </w:r>
      <w:r w:rsidRPr="00EA5FA7">
        <w:rPr>
          <w:sz w:val="18"/>
          <w:lang w:eastAsia="ja-JP"/>
        </w:rPr>
        <w:t>RAN UE Paging identit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13352" w:name="_Toc20955949"/>
      <w:bookmarkStart w:id="13353" w:name="_Toc29893067"/>
      <w:bookmarkStart w:id="13354" w:name="_Toc36557004"/>
      <w:bookmarkStart w:id="13355" w:name="_Toc45832452"/>
      <w:bookmarkStart w:id="13356" w:name="_Toc51763732"/>
      <w:bookmarkStart w:id="13357" w:name="_Toc64448901"/>
      <w:bookmarkStart w:id="13358" w:name="_Toc66289560"/>
      <w:bookmarkStart w:id="13359" w:name="_Toc74154673"/>
      <w:bookmarkStart w:id="13360" w:name="_Toc81383417"/>
      <w:bookmarkStart w:id="13361" w:name="_Toc88658050"/>
      <w:bookmarkStart w:id="13362" w:name="_Toc97910962"/>
      <w:bookmarkStart w:id="13363" w:name="_Toc99038722"/>
      <w:bookmarkStart w:id="13364" w:name="_Toc99730985"/>
      <w:bookmarkStart w:id="13365" w:name="_Toc105511116"/>
      <w:bookmarkStart w:id="13366" w:name="_Toc105927648"/>
      <w:bookmarkStart w:id="13367" w:name="_Toc106110188"/>
      <w:bookmarkStart w:id="13368" w:name="_Toc113835625"/>
      <w:bookmarkStart w:id="13369" w:name="_Toc120124473"/>
      <w:bookmarkStart w:id="13370" w:name="_Toc146226740"/>
      <w:bookmarkStart w:id="13371" w:name="_CR9_3_1_44"/>
      <w:bookmarkEnd w:id="13371"/>
      <w:r w:rsidRPr="00EA5FA7">
        <w:t>9.3.1.</w:t>
      </w:r>
      <w:r w:rsidRPr="00EA5FA7">
        <w:rPr>
          <w:lang w:eastAsia="zh-CN"/>
        </w:rPr>
        <w:t>44</w:t>
      </w:r>
      <w:r w:rsidRPr="00EA5FA7">
        <w:tab/>
      </w:r>
      <w:r w:rsidRPr="00EA5FA7">
        <w:rPr>
          <w:lang w:eastAsia="zh-CN"/>
        </w:rPr>
        <w:t>CN UE Paging Identity</w:t>
      </w:r>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EA5FA7" w:rsidRDefault="00F970C9" w:rsidP="00B90779">
            <w:pPr>
              <w:pStyle w:val="TAL"/>
              <w:keepNext w:val="0"/>
              <w:keepLines w:val="0"/>
              <w:widowControl w:val="0"/>
              <w:ind w:left="102"/>
              <w:rPr>
                <w:lang w:eastAsia="ja-JP"/>
              </w:rPr>
            </w:pPr>
            <w:r w:rsidRPr="00EA5FA7">
              <w:rPr>
                <w:lang w:eastAsia="ja-JP"/>
              </w:rPr>
              <w:t>&gt;</w:t>
            </w:r>
            <w:r w:rsidRPr="00454D3D">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90779">
            <w:pPr>
              <w:pStyle w:val="TAL"/>
              <w:keepNext w:val="0"/>
              <w:keepLines w:val="0"/>
              <w:widowControl w:val="0"/>
              <w:ind w:left="198"/>
              <w:rPr>
                <w:lang w:eastAsia="ja-JP"/>
              </w:rPr>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13372" w:name="_Toc20955950"/>
      <w:bookmarkStart w:id="13373" w:name="_Toc29893068"/>
      <w:bookmarkStart w:id="13374" w:name="_Toc36557005"/>
      <w:bookmarkStart w:id="13375" w:name="_Toc45832453"/>
      <w:bookmarkStart w:id="13376" w:name="_Toc51763733"/>
      <w:bookmarkStart w:id="13377" w:name="_Toc64448902"/>
      <w:bookmarkStart w:id="13378" w:name="_Toc66289561"/>
      <w:bookmarkStart w:id="13379" w:name="_Toc74154674"/>
      <w:bookmarkStart w:id="13380" w:name="_Toc81383418"/>
      <w:bookmarkStart w:id="13381" w:name="_Toc88658051"/>
      <w:bookmarkStart w:id="13382" w:name="_Toc97910963"/>
      <w:bookmarkStart w:id="13383" w:name="_Toc99038723"/>
      <w:bookmarkStart w:id="13384" w:name="_Toc99730986"/>
      <w:bookmarkStart w:id="13385" w:name="_Toc105511117"/>
      <w:bookmarkStart w:id="13386" w:name="_Toc105927649"/>
      <w:bookmarkStart w:id="13387" w:name="_Toc106110189"/>
      <w:bookmarkStart w:id="13388" w:name="_Toc113835626"/>
      <w:bookmarkStart w:id="13389" w:name="_Toc120124474"/>
      <w:bookmarkStart w:id="13390" w:name="_Toc146226741"/>
      <w:bookmarkStart w:id="13391" w:name="_CR9_3_1_45"/>
      <w:bookmarkEnd w:id="13391"/>
      <w:r w:rsidRPr="00EA5FA7">
        <w:rPr>
          <w:lang w:eastAsia="zh-CN"/>
        </w:rPr>
        <w:t>9.3.1.45</w:t>
      </w:r>
      <w:r w:rsidRPr="00EA5FA7">
        <w:rPr>
          <w:lang w:eastAsia="zh-CN"/>
        </w:rPr>
        <w:tab/>
        <w:t>QoS Flow Level QoS Parameters</w:t>
      </w:r>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36AC54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321F971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00F3A30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DC1DEF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3193960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riticality</w:t>
            </w:r>
          </w:p>
        </w:tc>
        <w:tc>
          <w:tcPr>
            <w:tcW w:w="1080" w:type="dxa"/>
          </w:tcPr>
          <w:p w14:paraId="05EE756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b/>
                <w:sz w:val="18"/>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
          <w:p w14:paraId="77C382C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227D694C" w14:textId="77777777" w:rsidR="00F970C9" w:rsidRPr="00EA5FA7" w:rsidRDefault="00F970C9" w:rsidP="00B90779">
            <w:pPr>
              <w:widowControl w:val="0"/>
              <w:spacing w:after="0"/>
              <w:rPr>
                <w:rFonts w:ascii="Arial" w:hAnsi="Arial"/>
                <w:i/>
                <w:sz w:val="18"/>
                <w:lang w:eastAsia="ja-JP"/>
              </w:rPr>
            </w:pPr>
          </w:p>
        </w:tc>
        <w:tc>
          <w:tcPr>
            <w:tcW w:w="1512" w:type="dxa"/>
          </w:tcPr>
          <w:p w14:paraId="403D45A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09A6D91D"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60E3EA2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29AB1F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24F7F318" w14:textId="77777777" w:rsidTr="00B90779">
        <w:tc>
          <w:tcPr>
            <w:tcW w:w="2160" w:type="dxa"/>
          </w:tcPr>
          <w:p w14:paraId="6E423165"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Batang" w:hAnsi="Arial" w:cs="Arial"/>
                <w:sz w:val="18"/>
                <w:lang w:eastAsia="ja-JP"/>
              </w:rPr>
              <w:lastRenderedPageBreak/>
              <w:t>&gt;</w:t>
            </w:r>
            <w:r w:rsidRPr="00EA5FA7">
              <w:rPr>
                <w:rFonts w:ascii="Arial" w:eastAsia="Batang" w:hAnsi="Arial" w:cs="Arial"/>
                <w:i/>
                <w:sz w:val="18"/>
                <w:lang w:eastAsia="ja-JP"/>
              </w:rPr>
              <w:t>Non-dynamic 5QI</w:t>
            </w:r>
          </w:p>
        </w:tc>
        <w:tc>
          <w:tcPr>
            <w:tcW w:w="1080" w:type="dxa"/>
          </w:tcPr>
          <w:p w14:paraId="7C6DDA29" w14:textId="77777777" w:rsidR="00F970C9" w:rsidRPr="00EA5FA7" w:rsidRDefault="00F970C9" w:rsidP="00B90779">
            <w:pPr>
              <w:widowControl w:val="0"/>
              <w:spacing w:after="0"/>
              <w:rPr>
                <w:rFonts w:ascii="Arial" w:hAnsi="Arial" w:cs="Arial"/>
                <w:sz w:val="18"/>
                <w:lang w:eastAsia="ja-JP"/>
              </w:rPr>
            </w:pPr>
          </w:p>
        </w:tc>
        <w:tc>
          <w:tcPr>
            <w:tcW w:w="1080" w:type="dxa"/>
          </w:tcPr>
          <w:p w14:paraId="1D575B72" w14:textId="77777777" w:rsidR="00F970C9" w:rsidRPr="00EA5FA7" w:rsidRDefault="00F970C9" w:rsidP="00B90779">
            <w:pPr>
              <w:widowControl w:val="0"/>
              <w:spacing w:after="0"/>
              <w:rPr>
                <w:rFonts w:ascii="Arial" w:hAnsi="Arial"/>
                <w:i/>
                <w:sz w:val="18"/>
                <w:lang w:eastAsia="ja-JP"/>
              </w:rPr>
            </w:pPr>
          </w:p>
        </w:tc>
        <w:tc>
          <w:tcPr>
            <w:tcW w:w="1512" w:type="dxa"/>
          </w:tcPr>
          <w:p w14:paraId="3B5BE45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F534208"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48190CBD"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040A94B7" w14:textId="77777777" w:rsidR="00F970C9" w:rsidRPr="00EA5FA7" w:rsidRDefault="00F970C9" w:rsidP="00B90779">
            <w:pPr>
              <w:widowControl w:val="0"/>
              <w:spacing w:after="0"/>
              <w:jc w:val="center"/>
              <w:rPr>
                <w:rFonts w:ascii="Arial" w:hAnsi="Arial"/>
                <w:sz w:val="18"/>
                <w:lang w:eastAsia="ja-JP"/>
              </w:rPr>
            </w:pPr>
          </w:p>
        </w:tc>
      </w:tr>
      <w:tr w:rsidR="00F970C9" w:rsidRPr="00EA5FA7" w14:paraId="7AC22CD0" w14:textId="77777777" w:rsidTr="00B90779">
        <w:tc>
          <w:tcPr>
            <w:tcW w:w="2160" w:type="dxa"/>
          </w:tcPr>
          <w:p w14:paraId="5735A58D"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gt;Non Dynamic 5QI Descriptor</w:t>
            </w:r>
          </w:p>
        </w:tc>
        <w:tc>
          <w:tcPr>
            <w:tcW w:w="1080" w:type="dxa"/>
          </w:tcPr>
          <w:p w14:paraId="401CF7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32426058" w14:textId="77777777" w:rsidR="00F970C9" w:rsidRPr="00EA5FA7" w:rsidRDefault="00F970C9" w:rsidP="00B90779">
            <w:pPr>
              <w:widowControl w:val="0"/>
              <w:spacing w:after="0"/>
              <w:rPr>
                <w:rFonts w:ascii="Arial" w:hAnsi="Arial"/>
                <w:i/>
                <w:sz w:val="18"/>
                <w:lang w:eastAsia="ja-JP"/>
              </w:rPr>
            </w:pPr>
          </w:p>
        </w:tc>
        <w:tc>
          <w:tcPr>
            <w:tcW w:w="1512" w:type="dxa"/>
          </w:tcPr>
          <w:p w14:paraId="3776ED4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9</w:t>
            </w:r>
          </w:p>
        </w:tc>
        <w:tc>
          <w:tcPr>
            <w:tcW w:w="1728" w:type="dxa"/>
          </w:tcPr>
          <w:p w14:paraId="6878B5EC"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79E7FA5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37CEDF8" w14:textId="77777777" w:rsidR="00F970C9" w:rsidRPr="00EA5FA7" w:rsidRDefault="00F970C9" w:rsidP="00B90779">
            <w:pPr>
              <w:widowControl w:val="0"/>
              <w:spacing w:after="0"/>
              <w:jc w:val="center"/>
              <w:rPr>
                <w:rFonts w:ascii="Arial" w:hAnsi="Arial"/>
                <w:sz w:val="18"/>
                <w:lang w:eastAsia="ja-JP"/>
              </w:rPr>
            </w:pPr>
          </w:p>
        </w:tc>
      </w:tr>
      <w:tr w:rsidR="00F970C9" w:rsidRPr="00EA5FA7" w14:paraId="0DB76C2F" w14:textId="77777777" w:rsidTr="00B90779">
        <w:tc>
          <w:tcPr>
            <w:tcW w:w="2160" w:type="dxa"/>
          </w:tcPr>
          <w:p w14:paraId="063E3315"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
          <w:p w14:paraId="1B3A6880" w14:textId="77777777" w:rsidR="00F970C9" w:rsidRPr="00EA5FA7" w:rsidRDefault="00F970C9" w:rsidP="00B90779">
            <w:pPr>
              <w:widowControl w:val="0"/>
              <w:spacing w:after="0"/>
              <w:rPr>
                <w:rFonts w:ascii="Arial" w:hAnsi="Arial" w:cs="Arial"/>
                <w:sz w:val="18"/>
                <w:lang w:eastAsia="ja-JP"/>
              </w:rPr>
            </w:pPr>
          </w:p>
        </w:tc>
        <w:tc>
          <w:tcPr>
            <w:tcW w:w="1080" w:type="dxa"/>
          </w:tcPr>
          <w:p w14:paraId="2AC7AEFF" w14:textId="77777777" w:rsidR="00F970C9" w:rsidRPr="00EA5FA7" w:rsidRDefault="00F970C9" w:rsidP="00B90779">
            <w:pPr>
              <w:widowControl w:val="0"/>
              <w:spacing w:after="0"/>
              <w:rPr>
                <w:rFonts w:ascii="Arial" w:hAnsi="Arial"/>
                <w:i/>
                <w:sz w:val="18"/>
                <w:lang w:eastAsia="ja-JP"/>
              </w:rPr>
            </w:pPr>
          </w:p>
        </w:tc>
        <w:tc>
          <w:tcPr>
            <w:tcW w:w="1512" w:type="dxa"/>
          </w:tcPr>
          <w:p w14:paraId="499144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50A4AD6"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56E5DB11"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4B120786"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69BA10E" w14:textId="77777777" w:rsidTr="00B90779">
        <w:tc>
          <w:tcPr>
            <w:tcW w:w="2160" w:type="dxa"/>
          </w:tcPr>
          <w:p w14:paraId="50BE0C02"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gt;Dynamic 5QI Descriptor</w:t>
            </w:r>
          </w:p>
        </w:tc>
        <w:tc>
          <w:tcPr>
            <w:tcW w:w="1080" w:type="dxa"/>
          </w:tcPr>
          <w:p w14:paraId="25DF86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B41BF1C" w14:textId="77777777" w:rsidR="00F970C9" w:rsidRPr="00EA5FA7" w:rsidRDefault="00F970C9" w:rsidP="00B90779">
            <w:pPr>
              <w:widowControl w:val="0"/>
              <w:spacing w:after="0"/>
              <w:rPr>
                <w:rFonts w:ascii="Arial" w:hAnsi="Arial"/>
                <w:i/>
                <w:sz w:val="18"/>
                <w:lang w:eastAsia="ja-JP"/>
              </w:rPr>
            </w:pPr>
          </w:p>
        </w:tc>
        <w:tc>
          <w:tcPr>
            <w:tcW w:w="1512" w:type="dxa"/>
          </w:tcPr>
          <w:p w14:paraId="744D479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7</w:t>
            </w:r>
          </w:p>
        </w:tc>
        <w:tc>
          <w:tcPr>
            <w:tcW w:w="1728" w:type="dxa"/>
          </w:tcPr>
          <w:p w14:paraId="53C09BC9"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1F255AB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7716F400" w14:textId="77777777" w:rsidR="00F970C9" w:rsidRPr="00EA5FA7" w:rsidRDefault="00F970C9" w:rsidP="00B90779">
            <w:pPr>
              <w:widowControl w:val="0"/>
              <w:spacing w:after="0"/>
              <w:jc w:val="center"/>
              <w:rPr>
                <w:rFonts w:ascii="Arial" w:hAnsi="Arial"/>
                <w:sz w:val="18"/>
                <w:lang w:eastAsia="ja-JP"/>
              </w:rPr>
            </w:pPr>
          </w:p>
        </w:tc>
      </w:tr>
      <w:tr w:rsidR="00F970C9" w:rsidRPr="00EA5FA7" w14:paraId="5CFD42B0" w14:textId="77777777" w:rsidTr="00B90779">
        <w:tc>
          <w:tcPr>
            <w:tcW w:w="2160" w:type="dxa"/>
          </w:tcPr>
          <w:p w14:paraId="5B7E761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NG-RAN Allocation and Retention Priority</w:t>
            </w:r>
          </w:p>
        </w:tc>
        <w:tc>
          <w:tcPr>
            <w:tcW w:w="1080" w:type="dxa"/>
          </w:tcPr>
          <w:p w14:paraId="1D845E2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A1D51FD" w14:textId="77777777" w:rsidR="00F970C9" w:rsidRPr="00EA5FA7" w:rsidRDefault="00F970C9" w:rsidP="00B90779">
            <w:pPr>
              <w:widowControl w:val="0"/>
              <w:spacing w:after="0"/>
              <w:rPr>
                <w:rFonts w:ascii="Arial" w:hAnsi="Arial"/>
                <w:i/>
                <w:sz w:val="18"/>
                <w:lang w:eastAsia="ja-JP"/>
              </w:rPr>
            </w:pPr>
          </w:p>
        </w:tc>
        <w:tc>
          <w:tcPr>
            <w:tcW w:w="1512" w:type="dxa"/>
          </w:tcPr>
          <w:p w14:paraId="51DF43D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8</w:t>
            </w:r>
          </w:p>
        </w:tc>
        <w:tc>
          <w:tcPr>
            <w:tcW w:w="1728" w:type="dxa"/>
          </w:tcPr>
          <w:p w14:paraId="7D3B069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5C78CD7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16FE6FD" w14:textId="77777777" w:rsidR="00F970C9" w:rsidRPr="00EA5FA7" w:rsidRDefault="00F970C9" w:rsidP="00B90779">
            <w:pPr>
              <w:widowControl w:val="0"/>
              <w:spacing w:after="0"/>
              <w:jc w:val="center"/>
              <w:rPr>
                <w:rFonts w:ascii="Arial" w:hAnsi="Arial"/>
                <w:sz w:val="18"/>
                <w:lang w:eastAsia="ja-JP"/>
              </w:rPr>
            </w:pPr>
          </w:p>
        </w:tc>
      </w:tr>
      <w:tr w:rsidR="00F970C9" w:rsidRPr="00EA5FA7" w14:paraId="3124C0D0" w14:textId="77777777" w:rsidTr="00B90779">
        <w:tc>
          <w:tcPr>
            <w:tcW w:w="2160" w:type="dxa"/>
          </w:tcPr>
          <w:p w14:paraId="7AF43E6A"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GBR QoS Flow Information</w:t>
            </w:r>
          </w:p>
        </w:tc>
        <w:tc>
          <w:tcPr>
            <w:tcW w:w="1080" w:type="dxa"/>
          </w:tcPr>
          <w:p w14:paraId="070B589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952DB98" w14:textId="77777777" w:rsidR="00F970C9" w:rsidRPr="00EA5FA7" w:rsidRDefault="00F970C9" w:rsidP="00B90779">
            <w:pPr>
              <w:widowControl w:val="0"/>
              <w:spacing w:after="0"/>
              <w:rPr>
                <w:rFonts w:ascii="Arial" w:hAnsi="Arial"/>
                <w:i/>
                <w:sz w:val="18"/>
                <w:lang w:eastAsia="ja-JP"/>
              </w:rPr>
            </w:pPr>
          </w:p>
        </w:tc>
        <w:tc>
          <w:tcPr>
            <w:tcW w:w="1512" w:type="dxa"/>
          </w:tcPr>
          <w:p w14:paraId="5ABF334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6</w:t>
            </w:r>
          </w:p>
        </w:tc>
        <w:tc>
          <w:tcPr>
            <w:tcW w:w="1728" w:type="dxa"/>
          </w:tcPr>
          <w:p w14:paraId="741F1B8F"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
          <w:p w14:paraId="687124F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7A35C9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DB0A2DF" w14:textId="77777777" w:rsidTr="00B90779">
        <w:tc>
          <w:tcPr>
            <w:tcW w:w="2160" w:type="dxa"/>
          </w:tcPr>
          <w:p w14:paraId="6A05B3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eflective QoS Attribute</w:t>
            </w:r>
          </w:p>
        </w:tc>
        <w:tc>
          <w:tcPr>
            <w:tcW w:w="1080" w:type="dxa"/>
          </w:tcPr>
          <w:p w14:paraId="77D2305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595CB54" w14:textId="77777777" w:rsidR="00F970C9" w:rsidRPr="00EA5FA7" w:rsidRDefault="00F970C9" w:rsidP="00B90779">
            <w:pPr>
              <w:widowControl w:val="0"/>
              <w:spacing w:after="0"/>
              <w:rPr>
                <w:rFonts w:ascii="Arial" w:hAnsi="Arial"/>
                <w:i/>
                <w:sz w:val="18"/>
                <w:lang w:eastAsia="ja-JP"/>
              </w:rPr>
            </w:pPr>
          </w:p>
        </w:tc>
        <w:tc>
          <w:tcPr>
            <w:tcW w:w="1512" w:type="dxa"/>
          </w:tcPr>
          <w:p w14:paraId="6EA63F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ENUMERATED (subject to, ...)</w:t>
            </w:r>
          </w:p>
        </w:tc>
        <w:tc>
          <w:tcPr>
            <w:tcW w:w="1728" w:type="dxa"/>
          </w:tcPr>
          <w:p w14:paraId="7AD4EC4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
          <w:p w14:paraId="557A9B4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BA46B2E" w14:textId="77777777" w:rsidR="00F970C9" w:rsidRPr="00EA5FA7" w:rsidRDefault="00F970C9" w:rsidP="00B90779">
            <w:pPr>
              <w:widowControl w:val="0"/>
              <w:spacing w:after="0"/>
              <w:jc w:val="center"/>
              <w:rPr>
                <w:rFonts w:ascii="Arial" w:hAnsi="Arial"/>
                <w:sz w:val="18"/>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Bit Rate</w:t>
            </w:r>
          </w:p>
          <w:p w14:paraId="2920467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90779">
            <w:pPr>
              <w:widowControl w:val="0"/>
              <w:spacing w:after="0"/>
              <w:rPr>
                <w:rFonts w:ascii="Arial" w:hAnsi="Arial" w:cs="Arial"/>
                <w:sz w:val="18"/>
                <w:szCs w:val="18"/>
                <w:lang w:eastAsia="ja-JP"/>
              </w:rPr>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90779">
            <w:pPr>
              <w:widowControl w:val="0"/>
              <w:spacing w:after="0"/>
              <w:rPr>
                <w:rFonts w:ascii="Arial" w:hAnsi="Arial" w:cs="Arial"/>
                <w:sz w:val="18"/>
                <w:lang w:eastAsia="ja-JP"/>
              </w:rPr>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90779">
            <w:pPr>
              <w:widowControl w:val="0"/>
              <w:rPr>
                <w:rFonts w:ascii="Arial" w:hAnsi="Arial" w:cs="Arial"/>
                <w:sz w:val="18"/>
                <w:szCs w:val="18"/>
                <w:lang w:eastAsia="ja-JP"/>
              </w:rPr>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90779">
            <w:pPr>
              <w:widowControl w:val="0"/>
              <w:spacing w:after="0"/>
              <w:rPr>
                <w:rFonts w:ascii="Arial" w:hAnsi="Arial"/>
                <w:sz w:val="18"/>
                <w:lang w:eastAsia="ja-JP"/>
              </w:rPr>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90779">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90779">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90779">
            <w:pPr>
              <w:pStyle w:val="TAL"/>
              <w:keepNext w:val="0"/>
              <w:keepLines w:val="0"/>
              <w:widowControl w:val="0"/>
              <w:rPr>
                <w:lang w:eastAsia="ja-JP"/>
              </w:rPr>
            </w:pPr>
            <w:r>
              <w:rPr>
                <w:lang w:eastAsia="ja-JP"/>
              </w:rPr>
              <w:t>Transport Layer Address</w:t>
            </w:r>
          </w:p>
          <w:p w14:paraId="4990F858" w14:textId="77777777" w:rsidR="004A0EC2" w:rsidRPr="004A3B8F" w:rsidRDefault="004A0EC2" w:rsidP="00B90779">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90779">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90779">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90779">
            <w:pPr>
              <w:pStyle w:val="TAC"/>
              <w:keepNext w:val="0"/>
              <w:keepLines w:val="0"/>
              <w:widowControl w:val="0"/>
              <w:rPr>
                <w:lang w:eastAsia="ja-JP"/>
              </w:rPr>
            </w:pPr>
            <w:r w:rsidRPr="008F2987">
              <w:rPr>
                <w:lang w:eastAsia="ja-JP"/>
              </w:rPr>
              <w:t>ignore</w:t>
            </w:r>
          </w:p>
        </w:tc>
      </w:tr>
      <w:tr w:rsidR="00837776" w:rsidRPr="00EA5FA7" w14:paraId="5FAC0DBC" w14:textId="77777777" w:rsidTr="00B90779">
        <w:trPr>
          <w:ins w:id="13392" w:author="CR1219" w:date="2023-11-10T18:06:00Z"/>
        </w:trPr>
        <w:tc>
          <w:tcPr>
            <w:tcW w:w="2160" w:type="dxa"/>
            <w:tcBorders>
              <w:top w:val="single" w:sz="4" w:space="0" w:color="auto"/>
              <w:left w:val="single" w:sz="4" w:space="0" w:color="auto"/>
              <w:bottom w:val="single" w:sz="4" w:space="0" w:color="auto"/>
              <w:right w:val="single" w:sz="4" w:space="0" w:color="auto"/>
            </w:tcBorders>
          </w:tcPr>
          <w:p w14:paraId="62AADFC4" w14:textId="5D186495" w:rsidR="00837776" w:rsidRDefault="00837776" w:rsidP="00837776">
            <w:pPr>
              <w:pStyle w:val="TAL"/>
              <w:keepNext w:val="0"/>
              <w:keepLines w:val="0"/>
              <w:widowControl w:val="0"/>
              <w:rPr>
                <w:ins w:id="13393" w:author="CR1219" w:date="2023-11-10T18:06:00Z"/>
                <w:rFonts w:eastAsia="SimSun"/>
                <w:lang w:eastAsia="zh-CN"/>
              </w:rPr>
            </w:pPr>
            <w:ins w:id="13394" w:author="CR1219" w:date="2023-11-10T18:06:00Z">
              <w:r>
                <w:rPr>
                  <w:rFonts w:hint="eastAsia"/>
                  <w:lang w:eastAsia="zh-CN"/>
                </w:rPr>
                <w:t>P</w:t>
              </w:r>
              <w:r>
                <w:rPr>
                  <w:lang w:eastAsia="zh-CN"/>
                </w:rPr>
                <w:t>DU Set QoS Parameters</w:t>
              </w:r>
            </w:ins>
          </w:p>
        </w:tc>
        <w:tc>
          <w:tcPr>
            <w:tcW w:w="1080" w:type="dxa"/>
            <w:tcBorders>
              <w:top w:val="single" w:sz="4" w:space="0" w:color="auto"/>
              <w:left w:val="single" w:sz="4" w:space="0" w:color="auto"/>
              <w:bottom w:val="single" w:sz="4" w:space="0" w:color="auto"/>
              <w:right w:val="single" w:sz="4" w:space="0" w:color="auto"/>
            </w:tcBorders>
          </w:tcPr>
          <w:p w14:paraId="5057473E" w14:textId="0BD787D1" w:rsidR="00837776" w:rsidRPr="008F2987" w:rsidRDefault="00837776" w:rsidP="00837776">
            <w:pPr>
              <w:pStyle w:val="TAL"/>
              <w:keepNext w:val="0"/>
              <w:keepLines w:val="0"/>
              <w:widowControl w:val="0"/>
              <w:rPr>
                <w:ins w:id="13395" w:author="CR1219" w:date="2023-11-10T18:06:00Z"/>
                <w:rFonts w:eastAsia="SimSun"/>
                <w:lang w:eastAsia="zh-CN"/>
              </w:rPr>
            </w:pPr>
            <w:ins w:id="13396" w:author="CR1219" w:date="2023-11-10T18:06: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3F55005F" w14:textId="77777777" w:rsidR="00837776" w:rsidRPr="00EA5FA7" w:rsidRDefault="00837776" w:rsidP="00837776">
            <w:pPr>
              <w:pStyle w:val="TAL"/>
              <w:keepNext w:val="0"/>
              <w:keepLines w:val="0"/>
              <w:widowControl w:val="0"/>
              <w:rPr>
                <w:ins w:id="13397" w:author="CR1219" w:date="2023-11-10T18:06:00Z"/>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FC171A" w14:textId="66820EAD" w:rsidR="00837776" w:rsidRDefault="00837776" w:rsidP="00837776">
            <w:pPr>
              <w:pStyle w:val="TAL"/>
              <w:keepNext w:val="0"/>
              <w:keepLines w:val="0"/>
              <w:widowControl w:val="0"/>
              <w:rPr>
                <w:ins w:id="13398" w:author="CR1219" w:date="2023-11-10T18:06:00Z"/>
                <w:lang w:eastAsia="ja-JP"/>
              </w:rPr>
            </w:pPr>
            <w:ins w:id="13399" w:author="CR1219" w:date="2023-11-10T18:06:00Z">
              <w:r>
                <w:rPr>
                  <w:rFonts w:eastAsia="SimSun"/>
                  <w:lang w:eastAsia="zh-CN"/>
                </w:rPr>
                <w:t>9.3.1.x</w:t>
              </w:r>
            </w:ins>
          </w:p>
        </w:tc>
        <w:tc>
          <w:tcPr>
            <w:tcW w:w="1728" w:type="dxa"/>
            <w:tcBorders>
              <w:top w:val="single" w:sz="4" w:space="0" w:color="auto"/>
              <w:left w:val="single" w:sz="4" w:space="0" w:color="auto"/>
              <w:bottom w:val="single" w:sz="4" w:space="0" w:color="auto"/>
              <w:right w:val="single" w:sz="4" w:space="0" w:color="auto"/>
            </w:tcBorders>
          </w:tcPr>
          <w:p w14:paraId="740F0B12" w14:textId="77777777" w:rsidR="00837776" w:rsidRDefault="00837776" w:rsidP="00837776">
            <w:pPr>
              <w:pStyle w:val="TAL"/>
              <w:keepNext w:val="0"/>
              <w:keepLines w:val="0"/>
              <w:widowControl w:val="0"/>
              <w:rPr>
                <w:ins w:id="13400" w:author="CR1219" w:date="2023-11-10T18:06:00Z"/>
                <w:lang w:eastAsia="ja-JP"/>
              </w:rPr>
            </w:pPr>
          </w:p>
        </w:tc>
        <w:tc>
          <w:tcPr>
            <w:tcW w:w="1080" w:type="dxa"/>
            <w:tcBorders>
              <w:top w:val="single" w:sz="4" w:space="0" w:color="auto"/>
              <w:left w:val="single" w:sz="4" w:space="0" w:color="auto"/>
              <w:bottom w:val="single" w:sz="4" w:space="0" w:color="auto"/>
              <w:right w:val="single" w:sz="4" w:space="0" w:color="auto"/>
            </w:tcBorders>
          </w:tcPr>
          <w:p w14:paraId="0028AE73" w14:textId="2679F411" w:rsidR="00837776" w:rsidRPr="008F2987" w:rsidRDefault="00837776" w:rsidP="00837776">
            <w:pPr>
              <w:pStyle w:val="TAC"/>
              <w:keepNext w:val="0"/>
              <w:keepLines w:val="0"/>
              <w:widowControl w:val="0"/>
              <w:rPr>
                <w:ins w:id="13401" w:author="CR1219" w:date="2023-11-10T18:06:00Z"/>
                <w:lang w:eastAsia="ja-JP"/>
              </w:rPr>
            </w:pPr>
            <w:ins w:id="13402" w:author="CR1219" w:date="2023-11-10T18:06:00Z">
              <w:r>
                <w:rPr>
                  <w:lang w:eastAsia="ja-JP"/>
                </w:rPr>
                <w:t>YES</w:t>
              </w:r>
            </w:ins>
          </w:p>
        </w:tc>
        <w:tc>
          <w:tcPr>
            <w:tcW w:w="1080" w:type="dxa"/>
            <w:tcBorders>
              <w:top w:val="single" w:sz="4" w:space="0" w:color="auto"/>
              <w:left w:val="single" w:sz="4" w:space="0" w:color="auto"/>
              <w:bottom w:val="single" w:sz="4" w:space="0" w:color="auto"/>
              <w:right w:val="single" w:sz="4" w:space="0" w:color="auto"/>
            </w:tcBorders>
          </w:tcPr>
          <w:p w14:paraId="33B91D76" w14:textId="2F94F543" w:rsidR="00837776" w:rsidRPr="008F2987" w:rsidRDefault="00837776" w:rsidP="00837776">
            <w:pPr>
              <w:pStyle w:val="TAC"/>
              <w:keepNext w:val="0"/>
              <w:keepLines w:val="0"/>
              <w:widowControl w:val="0"/>
              <w:rPr>
                <w:ins w:id="13403" w:author="CR1219" w:date="2023-11-10T18:06:00Z"/>
                <w:lang w:eastAsia="ja-JP"/>
              </w:rPr>
            </w:pPr>
            <w:ins w:id="13404" w:author="CR1219" w:date="2023-11-10T18:06:00Z">
              <w:r>
                <w:rPr>
                  <w:lang w:eastAsia="ja-JP"/>
                </w:rPr>
                <w:t>ignore</w:t>
              </w:r>
            </w:ins>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13405" w:name="_Toc20955951"/>
      <w:bookmarkStart w:id="13406" w:name="_Toc29893069"/>
      <w:bookmarkStart w:id="13407" w:name="_Toc36557006"/>
      <w:bookmarkStart w:id="13408" w:name="_Toc45832454"/>
      <w:bookmarkStart w:id="13409" w:name="_Toc51763734"/>
      <w:bookmarkStart w:id="13410" w:name="_Toc64448903"/>
      <w:bookmarkStart w:id="13411" w:name="_Toc66289562"/>
      <w:bookmarkStart w:id="13412" w:name="_Toc74154675"/>
      <w:bookmarkStart w:id="13413" w:name="_Toc81383419"/>
      <w:bookmarkStart w:id="13414" w:name="_Toc88658052"/>
      <w:bookmarkStart w:id="13415" w:name="_Toc97910964"/>
      <w:bookmarkStart w:id="13416" w:name="_Toc99038724"/>
      <w:bookmarkStart w:id="13417" w:name="_Toc99730987"/>
      <w:bookmarkStart w:id="13418" w:name="_Toc105511118"/>
      <w:bookmarkStart w:id="13419" w:name="_Toc105927650"/>
      <w:bookmarkStart w:id="13420" w:name="_Toc106110190"/>
      <w:bookmarkStart w:id="13421" w:name="_Toc113835627"/>
      <w:bookmarkStart w:id="13422" w:name="_Toc120124475"/>
      <w:bookmarkStart w:id="13423" w:name="_Toc146226742"/>
      <w:bookmarkStart w:id="13424" w:name="_CR9_3_1_46"/>
      <w:bookmarkEnd w:id="13424"/>
      <w:r w:rsidRPr="00EA5FA7">
        <w:rPr>
          <w:lang w:eastAsia="zh-CN"/>
        </w:rPr>
        <w:t>9.3.1.46</w:t>
      </w:r>
      <w:r w:rsidRPr="00EA5FA7">
        <w:rPr>
          <w:lang w:eastAsia="zh-CN"/>
        </w:rPr>
        <w:tab/>
        <w:t>GBR QoS Flow Information</w:t>
      </w:r>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8800C60"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0367865C"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359A35D7"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7810385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214E6D80"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Criticality</w:t>
            </w:r>
          </w:p>
        </w:tc>
        <w:tc>
          <w:tcPr>
            <w:tcW w:w="1080" w:type="dxa"/>
          </w:tcPr>
          <w:p w14:paraId="58CB7FC5"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Downlink</w:t>
            </w:r>
          </w:p>
        </w:tc>
        <w:tc>
          <w:tcPr>
            <w:tcW w:w="1080" w:type="dxa"/>
          </w:tcPr>
          <w:p w14:paraId="715BFF75"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164226A" w14:textId="77777777" w:rsidR="00BF20F0" w:rsidRPr="00EA5FA7" w:rsidRDefault="00BF20F0" w:rsidP="00B90779">
            <w:pPr>
              <w:widowControl w:val="0"/>
              <w:spacing w:after="0"/>
              <w:rPr>
                <w:rFonts w:ascii="Arial" w:hAnsi="Arial"/>
                <w:i/>
                <w:sz w:val="18"/>
                <w:lang w:eastAsia="ja-JP"/>
              </w:rPr>
            </w:pPr>
          </w:p>
        </w:tc>
        <w:tc>
          <w:tcPr>
            <w:tcW w:w="1512" w:type="dxa"/>
          </w:tcPr>
          <w:p w14:paraId="2989208A"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0CB2147E"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26C8EE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Uplink</w:t>
            </w:r>
          </w:p>
        </w:tc>
        <w:tc>
          <w:tcPr>
            <w:tcW w:w="1080" w:type="dxa"/>
          </w:tcPr>
          <w:p w14:paraId="58FD176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077ABD4" w14:textId="77777777" w:rsidR="00BF20F0" w:rsidRPr="00EA5FA7" w:rsidRDefault="00BF20F0" w:rsidP="00B90779">
            <w:pPr>
              <w:widowControl w:val="0"/>
              <w:spacing w:after="0"/>
              <w:rPr>
                <w:rFonts w:ascii="Arial" w:hAnsi="Arial"/>
                <w:i/>
                <w:sz w:val="18"/>
                <w:lang w:eastAsia="ja-JP"/>
              </w:rPr>
            </w:pPr>
          </w:p>
        </w:tc>
        <w:tc>
          <w:tcPr>
            <w:tcW w:w="1512" w:type="dxa"/>
          </w:tcPr>
          <w:p w14:paraId="0A079C9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10F05A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1858B0DF"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Downlink</w:t>
            </w:r>
          </w:p>
        </w:tc>
        <w:tc>
          <w:tcPr>
            <w:tcW w:w="1080" w:type="dxa"/>
          </w:tcPr>
          <w:p w14:paraId="4E1AF556"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B42BE14" w14:textId="77777777" w:rsidR="00BF20F0" w:rsidRPr="00EA5FA7" w:rsidRDefault="00BF20F0" w:rsidP="00B90779">
            <w:pPr>
              <w:widowControl w:val="0"/>
              <w:spacing w:after="0"/>
              <w:rPr>
                <w:rFonts w:ascii="Arial" w:hAnsi="Arial"/>
                <w:i/>
                <w:sz w:val="18"/>
                <w:lang w:eastAsia="ja-JP"/>
              </w:rPr>
            </w:pPr>
          </w:p>
        </w:tc>
        <w:tc>
          <w:tcPr>
            <w:tcW w:w="1512" w:type="dxa"/>
          </w:tcPr>
          <w:p w14:paraId="4A82FD4D"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1E3C4C8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0A5019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 xml:space="preserve">Guaranteed Bit Rate (provided there is data to deliver) in DL. Details in TS </w:t>
            </w:r>
            <w:r w:rsidRPr="00EA5FA7">
              <w:rPr>
                <w:rFonts w:ascii="Arial" w:hAnsi="Arial"/>
                <w:sz w:val="18"/>
                <w:lang w:eastAsia="ja-JP"/>
              </w:rPr>
              <w:lastRenderedPageBreak/>
              <w:t>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lastRenderedPageBreak/>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Uplink</w:t>
            </w:r>
          </w:p>
        </w:tc>
        <w:tc>
          <w:tcPr>
            <w:tcW w:w="1080" w:type="dxa"/>
          </w:tcPr>
          <w:p w14:paraId="59DC881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C5DB684" w14:textId="77777777" w:rsidR="00BF20F0" w:rsidRPr="00EA5FA7" w:rsidRDefault="00BF20F0" w:rsidP="00B90779">
            <w:pPr>
              <w:widowControl w:val="0"/>
              <w:spacing w:after="0"/>
              <w:rPr>
                <w:rFonts w:ascii="Arial" w:hAnsi="Arial"/>
                <w:i/>
                <w:sz w:val="18"/>
                <w:lang w:eastAsia="ja-JP"/>
              </w:rPr>
            </w:pPr>
          </w:p>
        </w:tc>
        <w:tc>
          <w:tcPr>
            <w:tcW w:w="1512" w:type="dxa"/>
          </w:tcPr>
          <w:p w14:paraId="322FCFD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F44C4D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3C3F66BC"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Downlink</w:t>
            </w:r>
          </w:p>
        </w:tc>
        <w:tc>
          <w:tcPr>
            <w:tcW w:w="1080" w:type="dxa"/>
          </w:tcPr>
          <w:p w14:paraId="56B9DBC1"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33070D4" w14:textId="77777777" w:rsidR="00BF20F0" w:rsidRPr="00EA5FA7" w:rsidRDefault="00BF20F0" w:rsidP="00B90779">
            <w:pPr>
              <w:widowControl w:val="0"/>
              <w:spacing w:after="0"/>
              <w:rPr>
                <w:rFonts w:ascii="Arial" w:hAnsi="Arial"/>
                <w:i/>
                <w:sz w:val="18"/>
                <w:lang w:eastAsia="ja-JP"/>
              </w:rPr>
            </w:pPr>
          </w:p>
        </w:tc>
        <w:tc>
          <w:tcPr>
            <w:tcW w:w="1512" w:type="dxa"/>
          </w:tcPr>
          <w:p w14:paraId="64653634"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9DD43C8"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Uplink</w:t>
            </w:r>
          </w:p>
        </w:tc>
        <w:tc>
          <w:tcPr>
            <w:tcW w:w="1080" w:type="dxa"/>
          </w:tcPr>
          <w:p w14:paraId="17EB788F"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F7CD274" w14:textId="77777777" w:rsidR="00BF20F0" w:rsidRPr="00EA5FA7" w:rsidRDefault="00BF20F0" w:rsidP="00B90779">
            <w:pPr>
              <w:widowControl w:val="0"/>
              <w:spacing w:after="0"/>
              <w:rPr>
                <w:rFonts w:ascii="Arial" w:hAnsi="Arial"/>
                <w:i/>
                <w:sz w:val="18"/>
                <w:lang w:eastAsia="ja-JP"/>
              </w:rPr>
            </w:pPr>
          </w:p>
        </w:tc>
        <w:tc>
          <w:tcPr>
            <w:tcW w:w="1512" w:type="dxa"/>
          </w:tcPr>
          <w:p w14:paraId="32A27113"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CD8C3F1"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90779">
            <w:pPr>
              <w:widowControl w:val="0"/>
              <w:spacing w:after="0"/>
              <w:rPr>
                <w:rFonts w:ascii="Arial" w:hAnsi="Arial"/>
                <w:sz w:val="18"/>
              </w:rPr>
            </w:pPr>
            <w:r w:rsidRPr="00256998">
              <w:rPr>
                <w:rFonts w:ascii="Arial" w:eastAsia="MS Mincho" w:hAnsi="Arial" w:cs="Arial"/>
                <w:sz w:val="18"/>
                <w:szCs w:val="18"/>
              </w:rPr>
              <w:t>Alternative QoS Parameters Set List</w:t>
            </w:r>
          </w:p>
        </w:tc>
        <w:tc>
          <w:tcPr>
            <w:tcW w:w="1080" w:type="dxa"/>
          </w:tcPr>
          <w:p w14:paraId="2657A2AA" w14:textId="77777777" w:rsidR="00BF20F0" w:rsidRPr="00EA5FA7" w:rsidRDefault="00BF20F0" w:rsidP="00B90779">
            <w:pPr>
              <w:widowControl w:val="0"/>
              <w:spacing w:after="0"/>
              <w:rPr>
                <w:rFonts w:ascii="Arial" w:hAnsi="Arial" w:cs="Arial"/>
                <w:sz w:val="18"/>
              </w:rPr>
            </w:pPr>
            <w:r w:rsidRPr="00256998">
              <w:rPr>
                <w:rFonts w:ascii="Arial" w:eastAsia="MS Mincho" w:hAnsi="Arial" w:cs="Arial"/>
                <w:sz w:val="18"/>
                <w:szCs w:val="18"/>
              </w:rPr>
              <w:t>O</w:t>
            </w:r>
          </w:p>
        </w:tc>
        <w:tc>
          <w:tcPr>
            <w:tcW w:w="1080" w:type="dxa"/>
          </w:tcPr>
          <w:p w14:paraId="0B082A9A" w14:textId="77777777" w:rsidR="00BF20F0" w:rsidRPr="00EA5FA7" w:rsidRDefault="00BF20F0" w:rsidP="00B90779">
            <w:pPr>
              <w:widowControl w:val="0"/>
              <w:spacing w:after="0"/>
              <w:rPr>
                <w:rFonts w:ascii="Arial" w:hAnsi="Arial"/>
                <w:i/>
                <w:sz w:val="18"/>
                <w:lang w:eastAsia="ja-JP"/>
              </w:rPr>
            </w:pPr>
          </w:p>
        </w:tc>
        <w:tc>
          <w:tcPr>
            <w:tcW w:w="1512" w:type="dxa"/>
          </w:tcPr>
          <w:p w14:paraId="53571D6D" w14:textId="77777777" w:rsidR="00BF20F0" w:rsidRPr="00EA5FA7" w:rsidRDefault="00102223" w:rsidP="00B90779">
            <w:pPr>
              <w:widowControl w:val="0"/>
              <w:spacing w:after="0"/>
              <w:rPr>
                <w:rFonts w:ascii="Arial" w:hAnsi="Arial"/>
                <w:sz w:val="18"/>
              </w:rPr>
            </w:pPr>
            <w:r>
              <w:rPr>
                <w:rFonts w:ascii="Arial" w:eastAsia="MS Mincho" w:hAnsi="Arial" w:cs="Arial"/>
                <w:sz w:val="18"/>
                <w:szCs w:val="18"/>
              </w:rPr>
              <w:t>9.3.1.125</w:t>
            </w:r>
          </w:p>
        </w:tc>
        <w:tc>
          <w:tcPr>
            <w:tcW w:w="1728" w:type="dxa"/>
          </w:tcPr>
          <w:p w14:paraId="5010C360" w14:textId="77777777" w:rsidR="00BF20F0" w:rsidRPr="00EA5FA7" w:rsidRDefault="00BF20F0" w:rsidP="00B90779">
            <w:pPr>
              <w:widowControl w:val="0"/>
              <w:spacing w:after="0"/>
              <w:rPr>
                <w:rFonts w:ascii="Arial" w:hAnsi="Arial" w:cs="Arial"/>
                <w:sz w:val="18"/>
                <w:szCs w:val="18"/>
              </w:rPr>
            </w:pPr>
            <w:r w:rsidRPr="004352A2">
              <w:rPr>
                <w:rFonts w:ascii="Arial" w:eastAsia="MS Mincho" w:hAnsi="Arial" w:cs="Arial"/>
                <w:sz w:val="18"/>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13425" w:name="_Toc20955952"/>
      <w:bookmarkStart w:id="13426" w:name="_Toc29893070"/>
      <w:bookmarkStart w:id="13427" w:name="_Toc36557007"/>
      <w:bookmarkStart w:id="13428" w:name="_Toc45832455"/>
      <w:bookmarkStart w:id="13429" w:name="_Toc51763735"/>
      <w:bookmarkStart w:id="13430" w:name="_Toc64448904"/>
      <w:bookmarkStart w:id="13431" w:name="_Toc66289563"/>
      <w:bookmarkStart w:id="13432" w:name="_Toc74154676"/>
      <w:bookmarkStart w:id="13433" w:name="_Toc81383420"/>
      <w:bookmarkStart w:id="13434" w:name="_Toc88658053"/>
      <w:bookmarkStart w:id="13435" w:name="_Toc97910965"/>
      <w:bookmarkStart w:id="13436" w:name="_Toc99038725"/>
      <w:bookmarkStart w:id="13437" w:name="_Toc99730988"/>
      <w:bookmarkStart w:id="13438" w:name="_Toc105511119"/>
      <w:bookmarkStart w:id="13439" w:name="_Toc105927651"/>
      <w:bookmarkStart w:id="13440" w:name="_Toc106110191"/>
      <w:bookmarkStart w:id="13441" w:name="_Toc113835628"/>
      <w:bookmarkStart w:id="13442" w:name="_Toc120124476"/>
      <w:bookmarkStart w:id="13443" w:name="_Toc146226743"/>
      <w:bookmarkStart w:id="13444" w:name="_CR9_3_1_47"/>
      <w:bookmarkEnd w:id="13444"/>
      <w:r w:rsidRPr="00EA5FA7">
        <w:rPr>
          <w:lang w:eastAsia="zh-CN"/>
        </w:rPr>
        <w:t>9.3.1.47</w:t>
      </w:r>
      <w:r w:rsidRPr="00EA5FA7">
        <w:rPr>
          <w:lang w:eastAsia="zh-CN"/>
        </w:rPr>
        <w:tab/>
        <w:t>Dynamic 5QI Descriptor</w:t>
      </w:r>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90779">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90779">
            <w:pPr>
              <w:pStyle w:val="TAL"/>
              <w:keepNext w:val="0"/>
              <w:keepLines w:val="0"/>
              <w:widowControl w:val="0"/>
              <w:rPr>
                <w:i/>
                <w:lang w:eastAsia="ja-JP"/>
              </w:rPr>
            </w:pPr>
          </w:p>
        </w:tc>
        <w:tc>
          <w:tcPr>
            <w:tcW w:w="1512" w:type="dxa"/>
          </w:tcPr>
          <w:p w14:paraId="786497E4"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90779">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90779">
            <w:pPr>
              <w:pStyle w:val="TAL"/>
              <w:keepNext w:val="0"/>
              <w:keepLines w:val="0"/>
              <w:widowControl w:val="0"/>
              <w:rPr>
                <w:i/>
                <w:lang w:eastAsia="ja-JP"/>
              </w:rPr>
            </w:pPr>
          </w:p>
        </w:tc>
        <w:tc>
          <w:tcPr>
            <w:tcW w:w="1512" w:type="dxa"/>
          </w:tcPr>
          <w:p w14:paraId="7B2E5B98"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w:t>
            </w:r>
            <w:r w:rsidR="00BC7959">
              <w:rPr>
                <w:rFonts w:eastAsia="ZapfDingbats" w:cs="Arial"/>
                <w:szCs w:val="18"/>
              </w:rPr>
              <w:lastRenderedPageBreak/>
              <w:t xml:space="preserve">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lastRenderedPageBreak/>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90779">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90779">
            <w:pPr>
              <w:pStyle w:val="TAL"/>
              <w:keepNext w:val="0"/>
              <w:keepLines w:val="0"/>
              <w:widowControl w:val="0"/>
            </w:pPr>
            <w:r w:rsidRPr="00EA5FA7">
              <w:t>M</w:t>
            </w:r>
          </w:p>
        </w:tc>
        <w:tc>
          <w:tcPr>
            <w:tcW w:w="1080" w:type="dxa"/>
          </w:tcPr>
          <w:p w14:paraId="0511E576" w14:textId="77777777" w:rsidR="000F4584" w:rsidRPr="00EA5FA7" w:rsidRDefault="000F4584" w:rsidP="00B90779">
            <w:pPr>
              <w:pStyle w:val="TAL"/>
              <w:keepNext w:val="0"/>
              <w:keepLines w:val="0"/>
              <w:widowControl w:val="0"/>
              <w:rPr>
                <w:i/>
                <w:lang w:eastAsia="ja-JP"/>
              </w:rPr>
            </w:pPr>
          </w:p>
        </w:tc>
        <w:tc>
          <w:tcPr>
            <w:tcW w:w="1512" w:type="dxa"/>
          </w:tcPr>
          <w:p w14:paraId="1A9C937F"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90779">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90779">
            <w:pPr>
              <w:pStyle w:val="TAL"/>
              <w:keepNext w:val="0"/>
              <w:keepLines w:val="0"/>
              <w:widowControl w:val="0"/>
            </w:pPr>
            <w:r w:rsidRPr="00EA5FA7">
              <w:t>C-ifGBRflow</w:t>
            </w:r>
          </w:p>
        </w:tc>
        <w:tc>
          <w:tcPr>
            <w:tcW w:w="1080" w:type="dxa"/>
          </w:tcPr>
          <w:p w14:paraId="5AE2D987" w14:textId="77777777" w:rsidR="000F4584" w:rsidRPr="00EA5FA7" w:rsidRDefault="000F4584" w:rsidP="00B90779">
            <w:pPr>
              <w:pStyle w:val="TAL"/>
              <w:keepNext w:val="0"/>
              <w:keepLines w:val="0"/>
              <w:widowControl w:val="0"/>
              <w:rPr>
                <w:i/>
                <w:lang w:eastAsia="ja-JP"/>
              </w:rPr>
            </w:pPr>
          </w:p>
        </w:tc>
        <w:tc>
          <w:tcPr>
            <w:tcW w:w="1512" w:type="dxa"/>
          </w:tcPr>
          <w:p w14:paraId="4BC0017C" w14:textId="77777777" w:rsidR="000F4584" w:rsidRPr="00EA5FA7" w:rsidRDefault="000F4584" w:rsidP="00B90779">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B90779">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90779">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90779">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90779">
            <w:pPr>
              <w:pStyle w:val="TAL"/>
              <w:keepNext w:val="0"/>
              <w:keepLines w:val="0"/>
              <w:widowControl w:val="0"/>
              <w:rPr>
                <w:i/>
                <w:lang w:eastAsia="ja-JP"/>
              </w:rPr>
            </w:pPr>
          </w:p>
        </w:tc>
        <w:tc>
          <w:tcPr>
            <w:tcW w:w="1512" w:type="dxa"/>
          </w:tcPr>
          <w:p w14:paraId="26F44DE0"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90779">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90779">
            <w:pPr>
              <w:pStyle w:val="TAL"/>
              <w:keepNext w:val="0"/>
              <w:keepLines w:val="0"/>
              <w:widowControl w:val="0"/>
            </w:pPr>
            <w:r w:rsidRPr="00EA5FA7">
              <w:t>O</w:t>
            </w:r>
          </w:p>
        </w:tc>
        <w:tc>
          <w:tcPr>
            <w:tcW w:w="1080" w:type="dxa"/>
          </w:tcPr>
          <w:p w14:paraId="61E7DB9E" w14:textId="77777777" w:rsidR="000F4584" w:rsidRPr="00EA5FA7" w:rsidRDefault="000F4584" w:rsidP="00B90779">
            <w:pPr>
              <w:pStyle w:val="TAL"/>
              <w:keepNext w:val="0"/>
              <w:keepLines w:val="0"/>
              <w:widowControl w:val="0"/>
              <w:rPr>
                <w:i/>
                <w:lang w:eastAsia="ja-JP"/>
              </w:rPr>
            </w:pPr>
          </w:p>
        </w:tc>
        <w:tc>
          <w:tcPr>
            <w:tcW w:w="1512" w:type="dxa"/>
          </w:tcPr>
          <w:p w14:paraId="16E133D6"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90779">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90779">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90779">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90779">
            <w:pPr>
              <w:pStyle w:val="TAL"/>
              <w:keepNext w:val="0"/>
              <w:keepLines w:val="0"/>
              <w:widowControl w:val="0"/>
              <w:rPr>
                <w:i/>
                <w:lang w:eastAsia="ja-JP"/>
              </w:rPr>
            </w:pPr>
          </w:p>
        </w:tc>
        <w:tc>
          <w:tcPr>
            <w:tcW w:w="1512" w:type="dxa"/>
          </w:tcPr>
          <w:p w14:paraId="71E8CAED"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90779">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90779">
            <w:pPr>
              <w:pStyle w:val="TAL"/>
              <w:keepNext w:val="0"/>
              <w:keepLines w:val="0"/>
              <w:widowControl w:val="0"/>
              <w:rPr>
                <w:i/>
                <w:lang w:eastAsia="ja-JP"/>
              </w:rPr>
            </w:pPr>
          </w:p>
        </w:tc>
        <w:tc>
          <w:tcPr>
            <w:tcW w:w="1512" w:type="dxa"/>
          </w:tcPr>
          <w:p w14:paraId="6F0E7514"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18AE6DE3"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90779">
            <w:pPr>
              <w:pStyle w:val="TAL"/>
              <w:keepNext w:val="0"/>
              <w:keepLines w:val="0"/>
              <w:widowControl w:val="0"/>
              <w:rPr>
                <w:i/>
                <w:lang w:eastAsia="ja-JP"/>
              </w:rPr>
            </w:pPr>
          </w:p>
        </w:tc>
        <w:tc>
          <w:tcPr>
            <w:tcW w:w="1512" w:type="dxa"/>
          </w:tcPr>
          <w:p w14:paraId="405A9FA0"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6FAA9098"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ondition</w:t>
            </w:r>
          </w:p>
        </w:tc>
        <w:tc>
          <w:tcPr>
            <w:tcW w:w="3185" w:type="pct"/>
          </w:tcPr>
          <w:p w14:paraId="2935D40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ifGBRflow</w:t>
            </w:r>
          </w:p>
        </w:tc>
        <w:tc>
          <w:tcPr>
            <w:tcW w:w="3185" w:type="pct"/>
          </w:tcPr>
          <w:p w14:paraId="6B4CFC5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13445" w:name="_Toc20955953"/>
      <w:bookmarkStart w:id="13446" w:name="_Toc29893071"/>
      <w:bookmarkStart w:id="13447" w:name="_Toc36557008"/>
      <w:bookmarkStart w:id="13448" w:name="_Toc45832456"/>
      <w:bookmarkStart w:id="13449" w:name="_Toc51763736"/>
      <w:bookmarkStart w:id="13450" w:name="_Toc64448905"/>
      <w:bookmarkStart w:id="13451" w:name="_Toc66289564"/>
      <w:bookmarkStart w:id="13452" w:name="_Toc74154677"/>
      <w:bookmarkStart w:id="13453" w:name="_Toc81383421"/>
      <w:bookmarkStart w:id="13454" w:name="_Toc88658054"/>
      <w:bookmarkStart w:id="13455" w:name="_Toc97910966"/>
      <w:bookmarkStart w:id="13456" w:name="_Toc99038726"/>
      <w:bookmarkStart w:id="13457" w:name="_Toc99730989"/>
      <w:bookmarkStart w:id="13458" w:name="_Toc105511120"/>
      <w:bookmarkStart w:id="13459" w:name="_Toc105927652"/>
      <w:bookmarkStart w:id="13460" w:name="_Toc106110192"/>
      <w:bookmarkStart w:id="13461" w:name="_Toc113835629"/>
      <w:bookmarkStart w:id="13462" w:name="_Toc120124477"/>
      <w:bookmarkStart w:id="13463" w:name="_Toc146226744"/>
      <w:bookmarkStart w:id="13464" w:name="_CR9_3_1_48"/>
      <w:bookmarkEnd w:id="13464"/>
      <w:r w:rsidRPr="00EA5FA7">
        <w:rPr>
          <w:lang w:eastAsia="zh-CN"/>
        </w:rPr>
        <w:t>9.3.1.48</w:t>
      </w:r>
      <w:r w:rsidRPr="00EA5FA7">
        <w:rPr>
          <w:lang w:eastAsia="zh-CN"/>
        </w:rPr>
        <w:tab/>
        <w:t>NG-RAN Allocation and Retention Priority</w:t>
      </w:r>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1080" w:type="dxa"/>
          </w:tcPr>
          <w:p w14:paraId="2328F67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7585242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0FC9BB7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4929E4C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Yu Mincho" w:hAnsi="Arial"/>
                <w:sz w:val="18"/>
              </w:rPr>
              <w:t>Priority Level</w:t>
            </w:r>
          </w:p>
        </w:tc>
        <w:tc>
          <w:tcPr>
            <w:tcW w:w="1080" w:type="dxa"/>
          </w:tcPr>
          <w:p w14:paraId="11B9215E"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641C5BB" w14:textId="77777777" w:rsidR="00F970C9" w:rsidRPr="00EA5FA7" w:rsidRDefault="00F970C9" w:rsidP="00B90779">
            <w:pPr>
              <w:widowControl w:val="0"/>
              <w:spacing w:after="0"/>
              <w:rPr>
                <w:rFonts w:ascii="Arial" w:hAnsi="Arial"/>
                <w:i/>
                <w:sz w:val="18"/>
                <w:lang w:eastAsia="ja-JP"/>
              </w:rPr>
            </w:pPr>
          </w:p>
        </w:tc>
        <w:tc>
          <w:tcPr>
            <w:tcW w:w="1872" w:type="dxa"/>
          </w:tcPr>
          <w:p w14:paraId="244B3B5A" w14:textId="77777777" w:rsidR="00F970C9" w:rsidRPr="00EA5FA7" w:rsidRDefault="00F970C9" w:rsidP="00B90779">
            <w:pPr>
              <w:widowControl w:val="0"/>
              <w:spacing w:after="0"/>
              <w:rPr>
                <w:rFonts w:ascii="Arial" w:hAnsi="Arial"/>
                <w:sz w:val="18"/>
                <w:lang w:eastAsia="ja-JP"/>
              </w:rPr>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880" w:type="dxa"/>
          </w:tcPr>
          <w:p w14:paraId="7530A9C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t>Pre-emption Capability</w:t>
            </w:r>
          </w:p>
        </w:tc>
        <w:tc>
          <w:tcPr>
            <w:tcW w:w="1080" w:type="dxa"/>
          </w:tcPr>
          <w:p w14:paraId="25C86C05"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14E4BD75" w14:textId="77777777" w:rsidR="00F970C9" w:rsidRPr="00EA5FA7" w:rsidRDefault="00F970C9" w:rsidP="00B90779">
            <w:pPr>
              <w:widowControl w:val="0"/>
              <w:spacing w:after="0"/>
              <w:rPr>
                <w:rFonts w:ascii="Arial" w:hAnsi="Arial"/>
                <w:i/>
                <w:sz w:val="18"/>
                <w:lang w:eastAsia="ja-JP"/>
              </w:rPr>
            </w:pPr>
          </w:p>
        </w:tc>
        <w:tc>
          <w:tcPr>
            <w:tcW w:w="1872" w:type="dxa"/>
          </w:tcPr>
          <w:p w14:paraId="2644E97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880" w:type="dxa"/>
          </w:tcPr>
          <w:p w14:paraId="3CBDBB1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B90779">
        <w:tc>
          <w:tcPr>
            <w:tcW w:w="2448" w:type="dxa"/>
          </w:tcPr>
          <w:p w14:paraId="38DDF3C3"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t>Pre-emption Vulnerability</w:t>
            </w:r>
          </w:p>
        </w:tc>
        <w:tc>
          <w:tcPr>
            <w:tcW w:w="1080" w:type="dxa"/>
          </w:tcPr>
          <w:p w14:paraId="35DD5E07"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86CF263" w14:textId="77777777" w:rsidR="00F970C9" w:rsidRPr="00EA5FA7" w:rsidRDefault="00F970C9" w:rsidP="00B90779">
            <w:pPr>
              <w:widowControl w:val="0"/>
              <w:spacing w:after="0"/>
              <w:rPr>
                <w:rFonts w:ascii="Arial" w:hAnsi="Arial"/>
                <w:i/>
                <w:sz w:val="18"/>
                <w:lang w:eastAsia="ja-JP"/>
              </w:rPr>
            </w:pPr>
          </w:p>
        </w:tc>
        <w:tc>
          <w:tcPr>
            <w:tcW w:w="1872" w:type="dxa"/>
          </w:tcPr>
          <w:p w14:paraId="569B6A2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880" w:type="dxa"/>
          </w:tcPr>
          <w:p w14:paraId="234417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13465" w:name="_Toc20955954"/>
      <w:bookmarkStart w:id="13466" w:name="_Toc29893072"/>
      <w:bookmarkStart w:id="13467" w:name="_Toc36557009"/>
      <w:bookmarkStart w:id="13468" w:name="_Toc45832457"/>
      <w:bookmarkStart w:id="13469" w:name="_Toc51763737"/>
      <w:bookmarkStart w:id="13470" w:name="_Toc64448906"/>
      <w:bookmarkStart w:id="13471" w:name="_Toc66289565"/>
      <w:bookmarkStart w:id="13472" w:name="_Toc74154678"/>
      <w:bookmarkStart w:id="13473" w:name="_Toc81383422"/>
      <w:bookmarkStart w:id="13474" w:name="_Toc88658055"/>
      <w:bookmarkStart w:id="13475" w:name="_Toc97910967"/>
      <w:bookmarkStart w:id="13476" w:name="_Toc99038727"/>
      <w:bookmarkStart w:id="13477" w:name="_Toc99730990"/>
      <w:bookmarkStart w:id="13478" w:name="_Toc105511121"/>
      <w:bookmarkStart w:id="13479" w:name="_Toc105927653"/>
      <w:bookmarkStart w:id="13480" w:name="_Toc106110193"/>
      <w:bookmarkStart w:id="13481" w:name="_Toc113835630"/>
      <w:bookmarkStart w:id="13482" w:name="_Toc120124478"/>
      <w:bookmarkStart w:id="13483" w:name="_Toc146226745"/>
      <w:bookmarkStart w:id="13484" w:name="_CR9_3_1_49"/>
      <w:bookmarkEnd w:id="13484"/>
      <w:r w:rsidRPr="00EA5FA7">
        <w:rPr>
          <w:lang w:eastAsia="zh-CN"/>
        </w:rPr>
        <w:t>9.3.1.49</w:t>
      </w:r>
      <w:r w:rsidRPr="00EA5FA7">
        <w:rPr>
          <w:lang w:eastAsia="zh-CN"/>
        </w:rPr>
        <w:tab/>
        <w:t>Non Dynamic 5QI Descriptor</w:t>
      </w:r>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9B4BFE7"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4632CA6C"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258C725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80B5D0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06FCC531"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Criticality</w:t>
            </w:r>
          </w:p>
        </w:tc>
        <w:tc>
          <w:tcPr>
            <w:tcW w:w="1080" w:type="dxa"/>
          </w:tcPr>
          <w:p w14:paraId="2A258EA4"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5QI</w:t>
            </w:r>
          </w:p>
        </w:tc>
        <w:tc>
          <w:tcPr>
            <w:tcW w:w="1080" w:type="dxa"/>
          </w:tcPr>
          <w:p w14:paraId="5544BC28"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M</w:t>
            </w:r>
          </w:p>
        </w:tc>
        <w:tc>
          <w:tcPr>
            <w:tcW w:w="1080" w:type="dxa"/>
          </w:tcPr>
          <w:p w14:paraId="48F33860" w14:textId="77777777" w:rsidR="000F4584" w:rsidRPr="00EA5FA7" w:rsidRDefault="000F4584" w:rsidP="00B90779">
            <w:pPr>
              <w:widowControl w:val="0"/>
              <w:spacing w:after="0"/>
              <w:rPr>
                <w:rFonts w:ascii="Arial" w:eastAsia="Yu Mincho" w:hAnsi="Arial"/>
                <w:sz w:val="18"/>
              </w:rPr>
            </w:pPr>
          </w:p>
        </w:tc>
        <w:tc>
          <w:tcPr>
            <w:tcW w:w="1512" w:type="dxa"/>
          </w:tcPr>
          <w:p w14:paraId="35C69FA8" w14:textId="77777777" w:rsidR="000F4584" w:rsidRPr="00EA5FA7" w:rsidRDefault="000F4584" w:rsidP="00B90779">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90779">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90779">
            <w:pPr>
              <w:widowControl w:val="0"/>
              <w:spacing w:after="0"/>
              <w:rPr>
                <w:rFonts w:ascii="Arial" w:hAnsi="Arial" w:cs="Arial"/>
                <w:sz w:val="18"/>
                <w:lang w:eastAsia="ja-JP"/>
              </w:rPr>
            </w:pPr>
            <w:r w:rsidRPr="00EA5FA7">
              <w:rPr>
                <w:rFonts w:ascii="Arial" w:eastAsia="Yu Mincho" w:hAnsi="Arial"/>
                <w:sz w:val="18"/>
              </w:rPr>
              <w:t>Priority Level</w:t>
            </w:r>
          </w:p>
        </w:tc>
        <w:tc>
          <w:tcPr>
            <w:tcW w:w="1080" w:type="dxa"/>
          </w:tcPr>
          <w:p w14:paraId="0DF4D4AC"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048F7832" w14:textId="77777777" w:rsidR="000F4584" w:rsidRPr="00EA5FA7" w:rsidRDefault="000F4584" w:rsidP="00B90779">
            <w:pPr>
              <w:widowControl w:val="0"/>
              <w:spacing w:after="0"/>
              <w:rPr>
                <w:rFonts w:ascii="Arial" w:hAnsi="Arial"/>
                <w:i/>
                <w:sz w:val="18"/>
                <w:lang w:eastAsia="ja-JP"/>
              </w:rPr>
            </w:pPr>
          </w:p>
        </w:tc>
        <w:tc>
          <w:tcPr>
            <w:tcW w:w="1512" w:type="dxa"/>
          </w:tcPr>
          <w:p w14:paraId="0F02C20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 xml:space="preserve">INTEGER </w:t>
            </w:r>
            <w:r w:rsidRPr="00EA5FA7">
              <w:rPr>
                <w:rFonts w:ascii="Arial" w:hAnsi="Arial" w:cs="Arial"/>
                <w:sz w:val="18"/>
              </w:rPr>
              <w:lastRenderedPageBreak/>
              <w:t>(1..127)</w:t>
            </w:r>
          </w:p>
        </w:tc>
        <w:tc>
          <w:tcPr>
            <w:tcW w:w="1728" w:type="dxa"/>
          </w:tcPr>
          <w:p w14:paraId="77D9377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lastRenderedPageBreak/>
              <w:t xml:space="preserve">For details see TS </w:t>
            </w:r>
            <w:r w:rsidRPr="00EA5FA7">
              <w:rPr>
                <w:rFonts w:ascii="Arial" w:hAnsi="Arial" w:cs="Arial"/>
                <w:sz w:val="18"/>
                <w:szCs w:val="18"/>
              </w:rPr>
              <w:lastRenderedPageBreak/>
              <w:t>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lastRenderedPageBreak/>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Averaging Window</w:t>
            </w:r>
          </w:p>
        </w:tc>
        <w:tc>
          <w:tcPr>
            <w:tcW w:w="1080" w:type="dxa"/>
          </w:tcPr>
          <w:p w14:paraId="5229B9B5"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25C64513" w14:textId="77777777" w:rsidR="000F4584" w:rsidRPr="00EA5FA7" w:rsidRDefault="000F4584" w:rsidP="00B90779">
            <w:pPr>
              <w:widowControl w:val="0"/>
              <w:spacing w:after="0"/>
              <w:rPr>
                <w:rFonts w:ascii="Arial" w:hAnsi="Arial"/>
                <w:i/>
                <w:sz w:val="18"/>
                <w:lang w:eastAsia="ja-JP"/>
              </w:rPr>
            </w:pPr>
          </w:p>
        </w:tc>
        <w:tc>
          <w:tcPr>
            <w:tcW w:w="1512" w:type="dxa"/>
          </w:tcPr>
          <w:p w14:paraId="4254A81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3</w:t>
            </w:r>
          </w:p>
        </w:tc>
        <w:tc>
          <w:tcPr>
            <w:tcW w:w="1728" w:type="dxa"/>
          </w:tcPr>
          <w:p w14:paraId="44C1716B"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90779">
            <w:pPr>
              <w:widowControl w:val="0"/>
              <w:spacing w:after="0"/>
              <w:rPr>
                <w:rFonts w:ascii="Arial" w:eastAsia="Yu Mincho" w:hAnsi="Arial"/>
                <w:sz w:val="18"/>
              </w:rPr>
            </w:pPr>
            <w:r w:rsidRPr="00EA5FA7">
              <w:rPr>
                <w:rFonts w:ascii="Arial" w:hAnsi="Arial" w:cs="Arial"/>
                <w:sz w:val="18"/>
              </w:rPr>
              <w:t>Maximum Data Burst Volume</w:t>
            </w:r>
          </w:p>
        </w:tc>
        <w:tc>
          <w:tcPr>
            <w:tcW w:w="1080" w:type="dxa"/>
          </w:tcPr>
          <w:p w14:paraId="35F18CE2" w14:textId="77777777" w:rsidR="000F4584" w:rsidRPr="00EA5FA7" w:rsidRDefault="000F4584" w:rsidP="00B90779">
            <w:pPr>
              <w:widowControl w:val="0"/>
              <w:spacing w:after="0"/>
              <w:rPr>
                <w:rFonts w:ascii="Arial" w:hAnsi="Arial"/>
                <w:sz w:val="18"/>
              </w:rPr>
            </w:pPr>
            <w:r w:rsidRPr="00EA5FA7">
              <w:rPr>
                <w:rFonts w:ascii="Arial" w:hAnsi="Arial"/>
                <w:sz w:val="18"/>
              </w:rPr>
              <w:t>O</w:t>
            </w:r>
          </w:p>
        </w:tc>
        <w:tc>
          <w:tcPr>
            <w:tcW w:w="1080" w:type="dxa"/>
          </w:tcPr>
          <w:p w14:paraId="0EB67D51" w14:textId="77777777" w:rsidR="000F4584" w:rsidRPr="00EA5FA7" w:rsidRDefault="000F4584" w:rsidP="00B90779">
            <w:pPr>
              <w:widowControl w:val="0"/>
              <w:spacing w:after="0"/>
              <w:rPr>
                <w:rFonts w:ascii="Arial" w:hAnsi="Arial"/>
                <w:i/>
                <w:sz w:val="18"/>
                <w:lang w:eastAsia="ja-JP"/>
              </w:rPr>
            </w:pPr>
          </w:p>
        </w:tc>
        <w:tc>
          <w:tcPr>
            <w:tcW w:w="1512" w:type="dxa"/>
          </w:tcPr>
          <w:p w14:paraId="09F23D4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4</w:t>
            </w:r>
          </w:p>
        </w:tc>
        <w:tc>
          <w:tcPr>
            <w:tcW w:w="1728" w:type="dxa"/>
          </w:tcPr>
          <w:p w14:paraId="2D25B71E"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90779">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B90779">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B90779">
            <w:pPr>
              <w:pStyle w:val="TAL"/>
              <w:keepNext w:val="0"/>
              <w:keepLines w:val="0"/>
              <w:widowControl w:val="0"/>
              <w:rPr>
                <w:i/>
                <w:lang w:eastAsia="ja-JP"/>
              </w:rPr>
            </w:pPr>
          </w:p>
        </w:tc>
        <w:tc>
          <w:tcPr>
            <w:tcW w:w="1512" w:type="dxa"/>
          </w:tcPr>
          <w:p w14:paraId="70EB71DA" w14:textId="77777777" w:rsidR="000F4584" w:rsidRPr="0056674C" w:rsidRDefault="000F4584" w:rsidP="00B90779">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B90779">
            <w:pPr>
              <w:pStyle w:val="TAL"/>
              <w:keepNext w:val="0"/>
              <w:keepLines w:val="0"/>
              <w:widowControl w:val="0"/>
            </w:pPr>
            <w:r>
              <w:rPr>
                <w:lang w:eastAsia="ja-JP"/>
              </w:rPr>
              <w:t>9.3.1.145</w:t>
            </w:r>
          </w:p>
        </w:tc>
        <w:tc>
          <w:tcPr>
            <w:tcW w:w="1728" w:type="dxa"/>
          </w:tcPr>
          <w:p w14:paraId="08110443" w14:textId="77777777" w:rsidR="000F4584" w:rsidRPr="004273A6" w:rsidRDefault="000F4584" w:rsidP="00B90779">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90779">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90779">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90779">
            <w:pPr>
              <w:pStyle w:val="TAL"/>
              <w:keepNext w:val="0"/>
              <w:keepLines w:val="0"/>
              <w:widowControl w:val="0"/>
              <w:rPr>
                <w:i/>
                <w:lang w:eastAsia="ja-JP"/>
              </w:rPr>
            </w:pPr>
          </w:p>
        </w:tc>
        <w:tc>
          <w:tcPr>
            <w:tcW w:w="1512" w:type="dxa"/>
          </w:tcPr>
          <w:p w14:paraId="700F0465" w14:textId="77777777" w:rsidR="000F4584" w:rsidRPr="0056674C" w:rsidRDefault="000F4584" w:rsidP="00B90779">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90779">
            <w:pPr>
              <w:pStyle w:val="TAL"/>
              <w:keepNext w:val="0"/>
              <w:keepLines w:val="0"/>
              <w:widowControl w:val="0"/>
            </w:pPr>
            <w:r>
              <w:rPr>
                <w:lang w:eastAsia="ja-JP"/>
              </w:rPr>
              <w:t>9.3.1.145</w:t>
            </w:r>
          </w:p>
        </w:tc>
        <w:tc>
          <w:tcPr>
            <w:tcW w:w="1728" w:type="dxa"/>
          </w:tcPr>
          <w:p w14:paraId="2EF543BB" w14:textId="77777777" w:rsidR="000F4584" w:rsidRPr="004273A6" w:rsidRDefault="000F4584" w:rsidP="00B90779">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13485" w:name="_Toc20955955"/>
      <w:bookmarkStart w:id="13486" w:name="_Toc29893073"/>
      <w:bookmarkStart w:id="13487" w:name="_Toc36557010"/>
      <w:bookmarkStart w:id="13488" w:name="_Toc45832458"/>
      <w:bookmarkStart w:id="13489" w:name="_Toc51763738"/>
      <w:bookmarkStart w:id="13490" w:name="_Toc64448907"/>
      <w:bookmarkStart w:id="13491" w:name="_Toc66289566"/>
      <w:bookmarkStart w:id="13492" w:name="_Toc74154679"/>
      <w:bookmarkStart w:id="13493" w:name="_Toc81383423"/>
      <w:bookmarkStart w:id="13494" w:name="_Toc88658056"/>
      <w:bookmarkStart w:id="13495" w:name="_Toc97910968"/>
      <w:bookmarkStart w:id="13496" w:name="_Toc99038728"/>
      <w:bookmarkStart w:id="13497" w:name="_Toc99730991"/>
      <w:bookmarkStart w:id="13498" w:name="_Toc105511122"/>
      <w:bookmarkStart w:id="13499" w:name="_Toc105927654"/>
      <w:bookmarkStart w:id="13500" w:name="_Toc106110194"/>
      <w:bookmarkStart w:id="13501" w:name="_Toc113835631"/>
      <w:bookmarkStart w:id="13502" w:name="_Toc120124479"/>
      <w:bookmarkStart w:id="13503" w:name="_Toc146226746"/>
      <w:bookmarkStart w:id="13504" w:name="_CR9_3_1_50"/>
      <w:bookmarkEnd w:id="13504"/>
      <w:r w:rsidRPr="00EA5FA7">
        <w:rPr>
          <w:lang w:eastAsia="zh-CN"/>
        </w:rPr>
        <w:t>9.3.1.50</w:t>
      </w:r>
      <w:r w:rsidRPr="00EA5FA7">
        <w:rPr>
          <w:lang w:eastAsia="zh-CN"/>
        </w:rPr>
        <w:tab/>
      </w:r>
      <w:r w:rsidRPr="00EA5FA7">
        <w:t>Maximum Packet Loss Rate</w:t>
      </w:r>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Packet Loss Rate</w:t>
            </w:r>
          </w:p>
        </w:tc>
        <w:tc>
          <w:tcPr>
            <w:tcW w:w="556" w:type="pct"/>
          </w:tcPr>
          <w:p w14:paraId="3EC78D05" w14:textId="77777777" w:rsidR="00F970C9" w:rsidRPr="00EA5FA7" w:rsidRDefault="00F970C9" w:rsidP="00B90779">
            <w:pPr>
              <w:widowControl w:val="0"/>
              <w:spacing w:after="0"/>
              <w:rPr>
                <w:rFonts w:ascii="Arial" w:hAnsi="Arial"/>
                <w:sz w:val="18"/>
              </w:rPr>
            </w:pPr>
            <w:r w:rsidRPr="00EA5FA7">
              <w:t>M</w:t>
            </w:r>
          </w:p>
        </w:tc>
        <w:tc>
          <w:tcPr>
            <w:tcW w:w="741" w:type="pct"/>
          </w:tcPr>
          <w:p w14:paraId="0879E192" w14:textId="77777777" w:rsidR="00F970C9" w:rsidRPr="00EA5FA7" w:rsidRDefault="00F970C9" w:rsidP="00B90779">
            <w:pPr>
              <w:widowControl w:val="0"/>
              <w:spacing w:after="0"/>
              <w:rPr>
                <w:rFonts w:ascii="Arial" w:hAnsi="Arial"/>
                <w:i/>
                <w:sz w:val="18"/>
                <w:lang w:eastAsia="ja-JP"/>
              </w:rPr>
            </w:pPr>
          </w:p>
        </w:tc>
        <w:tc>
          <w:tcPr>
            <w:tcW w:w="963" w:type="pct"/>
          </w:tcPr>
          <w:p w14:paraId="46CF4EF8"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INTEGER(0..1000)</w:t>
            </w:r>
          </w:p>
        </w:tc>
        <w:tc>
          <w:tcPr>
            <w:tcW w:w="1481" w:type="pct"/>
          </w:tcPr>
          <w:p w14:paraId="1A154B0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13505" w:name="_Toc20955956"/>
      <w:bookmarkStart w:id="13506" w:name="_Toc29893074"/>
      <w:bookmarkStart w:id="13507" w:name="_Toc36557011"/>
      <w:bookmarkStart w:id="13508" w:name="_Toc45832459"/>
      <w:bookmarkStart w:id="13509" w:name="_Toc51763739"/>
      <w:bookmarkStart w:id="13510" w:name="_Toc64448908"/>
      <w:bookmarkStart w:id="13511" w:name="_Toc66289567"/>
      <w:bookmarkStart w:id="13512" w:name="_Toc74154680"/>
      <w:bookmarkStart w:id="13513" w:name="_Toc81383424"/>
      <w:bookmarkStart w:id="13514" w:name="_Toc88658057"/>
      <w:bookmarkStart w:id="13515" w:name="_Toc97910969"/>
      <w:bookmarkStart w:id="13516" w:name="_Toc99038729"/>
      <w:bookmarkStart w:id="13517" w:name="_Toc99730992"/>
      <w:bookmarkStart w:id="13518" w:name="_Toc105511123"/>
      <w:bookmarkStart w:id="13519" w:name="_Toc105927655"/>
      <w:bookmarkStart w:id="13520" w:name="_Toc106110195"/>
      <w:bookmarkStart w:id="13521" w:name="_Toc113835632"/>
      <w:bookmarkStart w:id="13522" w:name="_Toc120124480"/>
      <w:bookmarkStart w:id="13523" w:name="_Toc146226747"/>
      <w:bookmarkStart w:id="13524" w:name="_CR9_3_1_51"/>
      <w:bookmarkEnd w:id="13524"/>
      <w:r w:rsidRPr="00EA5FA7">
        <w:rPr>
          <w:lang w:eastAsia="zh-CN"/>
        </w:rPr>
        <w:t>9.3.1.51</w:t>
      </w:r>
      <w:r w:rsidRPr="00EA5FA7">
        <w:rPr>
          <w:lang w:eastAsia="zh-CN"/>
        </w:rPr>
        <w:tab/>
      </w:r>
      <w:r w:rsidRPr="00EA5FA7">
        <w:t>Packet Delay Budget</w:t>
      </w:r>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1104A1E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9C4C32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C80C3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42E684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Packet Delay Budget</w:t>
            </w:r>
          </w:p>
        </w:tc>
        <w:tc>
          <w:tcPr>
            <w:tcW w:w="556" w:type="pct"/>
          </w:tcPr>
          <w:p w14:paraId="452E5C0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1E8E5017" w14:textId="77777777" w:rsidR="00F970C9" w:rsidRPr="00EA5FA7" w:rsidRDefault="00F970C9" w:rsidP="00B90779">
            <w:pPr>
              <w:widowControl w:val="0"/>
              <w:spacing w:after="0"/>
              <w:rPr>
                <w:rFonts w:ascii="Arial" w:eastAsia="Yu Mincho" w:hAnsi="Arial"/>
                <w:sz w:val="18"/>
              </w:rPr>
            </w:pPr>
          </w:p>
        </w:tc>
        <w:tc>
          <w:tcPr>
            <w:tcW w:w="963" w:type="pct"/>
          </w:tcPr>
          <w:p w14:paraId="54A35560"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1481" w:type="pct"/>
          </w:tcPr>
          <w:p w14:paraId="190F279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13525" w:name="_Toc20955957"/>
      <w:bookmarkStart w:id="13526" w:name="_Toc29893075"/>
      <w:bookmarkStart w:id="13527" w:name="_Toc36557012"/>
      <w:bookmarkStart w:id="13528" w:name="_Toc45832460"/>
      <w:bookmarkStart w:id="13529" w:name="_Toc51763740"/>
      <w:bookmarkStart w:id="13530" w:name="_Toc64448909"/>
      <w:bookmarkStart w:id="13531" w:name="_Toc66289568"/>
      <w:bookmarkStart w:id="13532" w:name="_Toc74154681"/>
      <w:bookmarkStart w:id="13533" w:name="_Toc81383425"/>
      <w:bookmarkStart w:id="13534" w:name="_Toc88658058"/>
      <w:bookmarkStart w:id="13535" w:name="_Toc97910970"/>
      <w:bookmarkStart w:id="13536" w:name="_Toc99038730"/>
      <w:bookmarkStart w:id="13537" w:name="_Toc99730993"/>
      <w:bookmarkStart w:id="13538" w:name="_Toc105511124"/>
      <w:bookmarkStart w:id="13539" w:name="_Toc105927656"/>
      <w:bookmarkStart w:id="13540" w:name="_Toc106110196"/>
      <w:bookmarkStart w:id="13541" w:name="_Toc113835633"/>
      <w:bookmarkStart w:id="13542" w:name="_Toc120124481"/>
      <w:bookmarkStart w:id="13543" w:name="_Toc146226748"/>
      <w:bookmarkStart w:id="13544" w:name="_CR9_3_1_52"/>
      <w:bookmarkEnd w:id="13544"/>
      <w:r w:rsidRPr="00EA5FA7">
        <w:rPr>
          <w:lang w:eastAsia="zh-CN"/>
        </w:rPr>
        <w:t>9.3.1.52</w:t>
      </w:r>
      <w:r w:rsidRPr="00EA5FA7">
        <w:rPr>
          <w:lang w:eastAsia="zh-CN"/>
        </w:rPr>
        <w:tab/>
      </w:r>
      <w:r w:rsidRPr="00EA5FA7">
        <w:t>Packet Error Rate</w:t>
      </w:r>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48403B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78F17A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78A9CB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 xml:space="preserve">IE type and </w:t>
            </w:r>
            <w:r w:rsidRPr="00EA5FA7">
              <w:rPr>
                <w:rFonts w:ascii="Arial" w:hAnsi="Arial" w:cs="Arial"/>
                <w:b/>
                <w:sz w:val="18"/>
                <w:lang w:eastAsia="ja-JP"/>
              </w:rPr>
              <w:lastRenderedPageBreak/>
              <w:t>reference</w:t>
            </w:r>
          </w:p>
        </w:tc>
        <w:tc>
          <w:tcPr>
            <w:tcW w:w="1481" w:type="pct"/>
          </w:tcPr>
          <w:p w14:paraId="2BABADF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lastRenderedPageBreak/>
              <w:t>Semantics description</w:t>
            </w:r>
          </w:p>
        </w:tc>
      </w:tr>
      <w:tr w:rsidR="00A44C6C" w:rsidRPr="00EA5FA7" w14:paraId="32B19B1A" w14:textId="77777777" w:rsidTr="00A44C6C">
        <w:tc>
          <w:tcPr>
            <w:tcW w:w="1259" w:type="pct"/>
          </w:tcPr>
          <w:p w14:paraId="59DD177A"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Scalar</w:t>
            </w:r>
          </w:p>
        </w:tc>
        <w:tc>
          <w:tcPr>
            <w:tcW w:w="556" w:type="pct"/>
          </w:tcPr>
          <w:p w14:paraId="11DA8302"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M</w:t>
            </w:r>
          </w:p>
        </w:tc>
        <w:tc>
          <w:tcPr>
            <w:tcW w:w="741" w:type="pct"/>
          </w:tcPr>
          <w:p w14:paraId="06E0957C" w14:textId="77777777" w:rsidR="00F970C9" w:rsidRPr="00EA5FA7" w:rsidRDefault="00F970C9" w:rsidP="00B90779">
            <w:pPr>
              <w:widowControl w:val="0"/>
              <w:spacing w:after="0"/>
              <w:rPr>
                <w:rFonts w:ascii="Arial" w:hAnsi="Arial"/>
                <w:sz w:val="18"/>
                <w:szCs w:val="22"/>
              </w:rPr>
            </w:pPr>
          </w:p>
        </w:tc>
        <w:tc>
          <w:tcPr>
            <w:tcW w:w="963" w:type="pct"/>
          </w:tcPr>
          <w:p w14:paraId="70D35A89"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1481" w:type="pct"/>
          </w:tcPr>
          <w:p w14:paraId="77452537"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Exponent</w:t>
            </w:r>
          </w:p>
        </w:tc>
        <w:tc>
          <w:tcPr>
            <w:tcW w:w="556" w:type="pct"/>
          </w:tcPr>
          <w:p w14:paraId="7F09D0F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36A1D311" w14:textId="77777777" w:rsidR="00F970C9" w:rsidRPr="00EA5FA7" w:rsidRDefault="00F970C9" w:rsidP="00B90779">
            <w:pPr>
              <w:widowControl w:val="0"/>
              <w:spacing w:after="0"/>
              <w:rPr>
                <w:rFonts w:ascii="Arial" w:eastAsia="Yu Mincho" w:hAnsi="Arial"/>
                <w:sz w:val="18"/>
              </w:rPr>
            </w:pPr>
          </w:p>
        </w:tc>
        <w:tc>
          <w:tcPr>
            <w:tcW w:w="963" w:type="pct"/>
          </w:tcPr>
          <w:p w14:paraId="792B1674"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1481" w:type="pct"/>
          </w:tcPr>
          <w:p w14:paraId="050953D5" w14:textId="77777777" w:rsidR="00F970C9" w:rsidRPr="00EA5FA7" w:rsidRDefault="00F970C9" w:rsidP="00B90779">
            <w:pPr>
              <w:widowControl w:val="0"/>
              <w:spacing w:after="0"/>
              <w:rPr>
                <w:rFonts w:ascii="Arial" w:eastAsia="Yu Mincho" w:hAnsi="Arial"/>
                <w:sz w:val="18"/>
              </w:rPr>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13545" w:name="_Toc20955958"/>
      <w:bookmarkStart w:id="13546" w:name="_Toc29893076"/>
      <w:bookmarkStart w:id="13547" w:name="_Toc36557013"/>
      <w:bookmarkStart w:id="13548" w:name="_Toc45832461"/>
      <w:bookmarkStart w:id="13549" w:name="_Toc51763741"/>
      <w:bookmarkStart w:id="13550" w:name="_Toc64448910"/>
      <w:bookmarkStart w:id="13551" w:name="_Toc66289569"/>
      <w:bookmarkStart w:id="13552" w:name="_Toc74154682"/>
      <w:bookmarkStart w:id="13553" w:name="_Toc81383426"/>
      <w:bookmarkStart w:id="13554" w:name="_Toc88658059"/>
      <w:bookmarkStart w:id="13555" w:name="_Toc97910971"/>
      <w:bookmarkStart w:id="13556" w:name="_Toc99038731"/>
      <w:bookmarkStart w:id="13557" w:name="_Toc99730994"/>
      <w:bookmarkStart w:id="13558" w:name="_Toc105511125"/>
      <w:bookmarkStart w:id="13559" w:name="_Toc105927657"/>
      <w:bookmarkStart w:id="13560" w:name="_Toc106110197"/>
      <w:bookmarkStart w:id="13561" w:name="_Toc113835634"/>
      <w:bookmarkStart w:id="13562" w:name="_Toc120124482"/>
      <w:bookmarkStart w:id="13563" w:name="_Toc146226749"/>
      <w:bookmarkStart w:id="13564" w:name="_CR9_3_1_53"/>
      <w:bookmarkEnd w:id="13564"/>
      <w:r w:rsidRPr="00EA5FA7">
        <w:rPr>
          <w:lang w:eastAsia="zh-CN"/>
        </w:rPr>
        <w:t>9.3.1.53</w:t>
      </w:r>
      <w:r w:rsidRPr="00EA5FA7">
        <w:rPr>
          <w:lang w:eastAsia="zh-CN"/>
        </w:rPr>
        <w:tab/>
      </w:r>
      <w:r w:rsidRPr="00EA5FA7">
        <w:t>Averaging Window</w:t>
      </w:r>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B3397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5366E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438CA8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51BEB49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Averaging Window</w:t>
            </w:r>
          </w:p>
        </w:tc>
        <w:tc>
          <w:tcPr>
            <w:tcW w:w="556" w:type="pct"/>
          </w:tcPr>
          <w:p w14:paraId="6DAE451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519D8342" w14:textId="77777777" w:rsidR="00F970C9" w:rsidRPr="00EA5FA7" w:rsidRDefault="00F970C9" w:rsidP="00B90779">
            <w:pPr>
              <w:widowControl w:val="0"/>
              <w:spacing w:after="0"/>
              <w:rPr>
                <w:rFonts w:ascii="Arial" w:eastAsia="Yu Mincho" w:hAnsi="Arial"/>
                <w:sz w:val="18"/>
              </w:rPr>
            </w:pPr>
          </w:p>
        </w:tc>
        <w:tc>
          <w:tcPr>
            <w:tcW w:w="963" w:type="pct"/>
          </w:tcPr>
          <w:p w14:paraId="22C1573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1481" w:type="pct"/>
          </w:tcPr>
          <w:p w14:paraId="6E3BA375" w14:textId="77777777" w:rsidR="00F970C9" w:rsidRPr="00EA5FA7" w:rsidRDefault="00F970C9" w:rsidP="00B90779">
            <w:pPr>
              <w:pStyle w:val="TAL"/>
              <w:keepNext w:val="0"/>
              <w:keepLines w:val="0"/>
              <w:widowControl w:val="0"/>
            </w:pPr>
            <w:r w:rsidRPr="00EA5FA7">
              <w:t xml:space="preserve">Unit: ms. The default value is 2000ms. </w:t>
            </w:r>
          </w:p>
          <w:p w14:paraId="00FAAE7A" w14:textId="77777777" w:rsidR="00F970C9" w:rsidRPr="00EA5FA7" w:rsidRDefault="00F970C9" w:rsidP="00B90779">
            <w:pPr>
              <w:widowControl w:val="0"/>
              <w:spacing w:after="0"/>
              <w:rPr>
                <w:rFonts w:ascii="Arial" w:eastAsia="Yu Mincho" w:hAnsi="Arial"/>
                <w:sz w:val="18"/>
              </w:rPr>
            </w:pP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13565" w:name="_Toc20955959"/>
      <w:bookmarkStart w:id="13566" w:name="_Toc29893077"/>
      <w:bookmarkStart w:id="13567" w:name="_Toc36557014"/>
      <w:bookmarkStart w:id="13568" w:name="_Toc45832462"/>
      <w:bookmarkStart w:id="13569" w:name="_Toc51763742"/>
      <w:bookmarkStart w:id="13570" w:name="_Toc64448911"/>
      <w:bookmarkStart w:id="13571" w:name="_Toc66289570"/>
      <w:bookmarkStart w:id="13572" w:name="_Toc74154683"/>
      <w:bookmarkStart w:id="13573" w:name="_Toc81383427"/>
      <w:bookmarkStart w:id="13574" w:name="_Toc88658060"/>
      <w:bookmarkStart w:id="13575" w:name="_Toc97910972"/>
      <w:bookmarkStart w:id="13576" w:name="_Toc99038732"/>
      <w:bookmarkStart w:id="13577" w:name="_Toc99730995"/>
      <w:bookmarkStart w:id="13578" w:name="_Toc105511126"/>
      <w:bookmarkStart w:id="13579" w:name="_Toc105927658"/>
      <w:bookmarkStart w:id="13580" w:name="_Toc106110198"/>
      <w:bookmarkStart w:id="13581" w:name="_Toc113835635"/>
      <w:bookmarkStart w:id="13582" w:name="_Toc120124483"/>
      <w:bookmarkStart w:id="13583" w:name="_Toc146226750"/>
      <w:bookmarkStart w:id="13584" w:name="_CR9_3_1_54"/>
      <w:bookmarkEnd w:id="13584"/>
      <w:r w:rsidRPr="00EA5FA7">
        <w:rPr>
          <w:lang w:eastAsia="zh-CN"/>
        </w:rPr>
        <w:t>9.3.1.54</w:t>
      </w:r>
      <w:r w:rsidRPr="00EA5FA7">
        <w:rPr>
          <w:lang w:eastAsia="zh-CN"/>
        </w:rPr>
        <w:tab/>
      </w:r>
      <w:r w:rsidRPr="00EA5FA7">
        <w:t>Maximum Data Burst Volume</w:t>
      </w:r>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7A42BC5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6D41715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2A5CE9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2DF2D19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Data Burst Volume</w:t>
            </w:r>
          </w:p>
        </w:tc>
        <w:tc>
          <w:tcPr>
            <w:tcW w:w="556" w:type="pct"/>
          </w:tcPr>
          <w:p w14:paraId="578DFF7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D8EF8A2" w14:textId="77777777" w:rsidR="00F970C9" w:rsidRPr="00EA5FA7" w:rsidRDefault="00F970C9" w:rsidP="00B90779">
            <w:pPr>
              <w:widowControl w:val="0"/>
              <w:spacing w:after="0"/>
              <w:rPr>
                <w:rFonts w:ascii="Arial" w:eastAsia="Yu Mincho" w:hAnsi="Arial"/>
                <w:sz w:val="18"/>
              </w:rPr>
            </w:pPr>
          </w:p>
        </w:tc>
        <w:tc>
          <w:tcPr>
            <w:tcW w:w="963" w:type="pct"/>
          </w:tcPr>
          <w:p w14:paraId="70E54EB8"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1481" w:type="pct"/>
          </w:tcPr>
          <w:p w14:paraId="2809CA07"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13585" w:name="_Toc20955960"/>
      <w:bookmarkStart w:id="13586" w:name="_Toc29893078"/>
      <w:bookmarkStart w:id="13587" w:name="_Toc36557015"/>
      <w:bookmarkStart w:id="13588" w:name="_Toc45832463"/>
      <w:bookmarkStart w:id="13589" w:name="_Toc51763743"/>
      <w:bookmarkStart w:id="13590" w:name="_Toc64448912"/>
      <w:bookmarkStart w:id="13591" w:name="_Toc66289571"/>
      <w:bookmarkStart w:id="13592" w:name="_Toc74154684"/>
      <w:bookmarkStart w:id="13593" w:name="_Toc81383428"/>
      <w:bookmarkStart w:id="13594" w:name="_Toc88658061"/>
      <w:bookmarkStart w:id="13595" w:name="_Toc97910973"/>
      <w:bookmarkStart w:id="13596" w:name="_Toc99038733"/>
      <w:bookmarkStart w:id="13597" w:name="_Toc99730996"/>
      <w:bookmarkStart w:id="13598" w:name="_Toc105511127"/>
      <w:bookmarkStart w:id="13599" w:name="_Toc105927659"/>
      <w:bookmarkStart w:id="13600" w:name="_Toc106110199"/>
      <w:bookmarkStart w:id="13601" w:name="_Toc113835636"/>
      <w:bookmarkStart w:id="13602" w:name="_Toc120124484"/>
      <w:bookmarkStart w:id="13603" w:name="_Toc146226751"/>
      <w:bookmarkStart w:id="13604" w:name="_CR9_3_1_55"/>
      <w:bookmarkEnd w:id="13604"/>
      <w:r w:rsidRPr="00EA5FA7">
        <w:t>9.3.1.55</w:t>
      </w:r>
      <w:r w:rsidRPr="00EA5FA7">
        <w:tab/>
      </w:r>
      <w:r w:rsidRPr="00EA5FA7">
        <w:rPr>
          <w:lang w:eastAsia="zh-CN"/>
        </w:rPr>
        <w:t>Masked IMEISV</w:t>
      </w:r>
      <w:bookmarkEnd w:id="13585"/>
      <w:bookmarkEnd w:id="13586"/>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02380D6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3B66196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56E8819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0C08F8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Masked IMEISV</w:t>
            </w:r>
          </w:p>
        </w:tc>
        <w:tc>
          <w:tcPr>
            <w:tcW w:w="556" w:type="pct"/>
          </w:tcPr>
          <w:p w14:paraId="473D692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19F746FF" w14:textId="77777777" w:rsidR="00F970C9" w:rsidRPr="00EA5FA7" w:rsidRDefault="00F970C9" w:rsidP="00B90779">
            <w:pPr>
              <w:widowControl w:val="0"/>
              <w:spacing w:after="0"/>
              <w:rPr>
                <w:rFonts w:ascii="Arial" w:hAnsi="Arial" w:cs="Arial"/>
                <w:sz w:val="18"/>
                <w:lang w:eastAsia="ja-JP"/>
              </w:rPr>
            </w:pPr>
          </w:p>
        </w:tc>
        <w:tc>
          <w:tcPr>
            <w:tcW w:w="963" w:type="pct"/>
          </w:tcPr>
          <w:p w14:paraId="3E6B71F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BIT STRING (SIZE (64))</w:t>
            </w:r>
          </w:p>
        </w:tc>
        <w:tc>
          <w:tcPr>
            <w:tcW w:w="1481" w:type="pct"/>
          </w:tcPr>
          <w:p w14:paraId="3AFFD597"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13605" w:name="_Toc20955961"/>
      <w:bookmarkStart w:id="13606" w:name="_Toc29893079"/>
      <w:bookmarkStart w:id="13607" w:name="_Toc36557016"/>
      <w:bookmarkStart w:id="13608" w:name="_Toc45832464"/>
      <w:bookmarkStart w:id="13609" w:name="_Toc51763744"/>
      <w:bookmarkStart w:id="13610" w:name="_Toc64448913"/>
      <w:bookmarkStart w:id="13611" w:name="_Toc66289572"/>
      <w:bookmarkStart w:id="13612" w:name="_Toc74154685"/>
      <w:bookmarkStart w:id="13613" w:name="_Toc81383429"/>
      <w:bookmarkStart w:id="13614" w:name="_Toc88658062"/>
      <w:bookmarkStart w:id="13615" w:name="_Toc97910974"/>
      <w:bookmarkStart w:id="13616" w:name="_Toc99038734"/>
      <w:bookmarkStart w:id="13617" w:name="_Toc99730997"/>
      <w:bookmarkStart w:id="13618" w:name="_Toc105511128"/>
      <w:bookmarkStart w:id="13619" w:name="_Toc105927660"/>
      <w:bookmarkStart w:id="13620" w:name="_Toc106110200"/>
      <w:bookmarkStart w:id="13621" w:name="_Toc113835637"/>
      <w:bookmarkStart w:id="13622" w:name="_Toc120124485"/>
      <w:bookmarkStart w:id="13623" w:name="_Toc146226752"/>
      <w:bookmarkStart w:id="13624" w:name="_CR9_3_1_56"/>
      <w:bookmarkEnd w:id="13624"/>
      <w:r w:rsidRPr="00EA5FA7">
        <w:rPr>
          <w:lang w:eastAsia="zh-CN"/>
        </w:rPr>
        <w:t>9.3.1.56</w:t>
      </w:r>
      <w:r w:rsidRPr="00EA5FA7">
        <w:rPr>
          <w:lang w:eastAsia="zh-CN"/>
        </w:rPr>
        <w:tab/>
        <w:t>Notification Control</w:t>
      </w:r>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Group Name</w:t>
            </w:r>
          </w:p>
        </w:tc>
        <w:tc>
          <w:tcPr>
            <w:tcW w:w="556" w:type="pct"/>
          </w:tcPr>
          <w:p w14:paraId="2A72C0CE"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Presence</w:t>
            </w:r>
          </w:p>
        </w:tc>
        <w:tc>
          <w:tcPr>
            <w:tcW w:w="741" w:type="pct"/>
          </w:tcPr>
          <w:p w14:paraId="0F5B7322"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Range</w:t>
            </w:r>
          </w:p>
        </w:tc>
        <w:tc>
          <w:tcPr>
            <w:tcW w:w="963" w:type="pct"/>
          </w:tcPr>
          <w:p w14:paraId="425CA017"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 Type and Reference</w:t>
            </w:r>
          </w:p>
        </w:tc>
        <w:tc>
          <w:tcPr>
            <w:tcW w:w="1481" w:type="pct"/>
          </w:tcPr>
          <w:p w14:paraId="767669CB"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Semantics Description</w:t>
            </w:r>
          </w:p>
        </w:tc>
      </w:tr>
      <w:tr w:rsidR="00F970C9" w:rsidRPr="00EA5FA7" w14:paraId="66E163C7" w14:textId="77777777" w:rsidTr="00B90779">
        <w:tc>
          <w:tcPr>
            <w:tcW w:w="1259" w:type="pct"/>
          </w:tcPr>
          <w:p w14:paraId="31312DC8"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 xml:space="preserve">Notification Control </w:t>
            </w:r>
          </w:p>
        </w:tc>
        <w:tc>
          <w:tcPr>
            <w:tcW w:w="556" w:type="pct"/>
          </w:tcPr>
          <w:p w14:paraId="46B621D4"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szCs w:val="18"/>
                <w:lang w:eastAsia="ja-JP"/>
              </w:rPr>
              <w:t>M</w:t>
            </w:r>
          </w:p>
        </w:tc>
        <w:tc>
          <w:tcPr>
            <w:tcW w:w="741" w:type="pct"/>
          </w:tcPr>
          <w:p w14:paraId="543CA97E" w14:textId="77777777" w:rsidR="00F970C9" w:rsidRPr="00EA5FA7" w:rsidRDefault="00F970C9" w:rsidP="00B90779">
            <w:pPr>
              <w:widowControl w:val="0"/>
              <w:spacing w:after="0"/>
              <w:jc w:val="both"/>
              <w:rPr>
                <w:rFonts w:ascii="Arial" w:hAnsi="Arial"/>
                <w:sz w:val="18"/>
                <w:lang w:eastAsia="ja-JP"/>
              </w:rPr>
            </w:pPr>
          </w:p>
        </w:tc>
        <w:tc>
          <w:tcPr>
            <w:tcW w:w="963" w:type="pct"/>
          </w:tcPr>
          <w:p w14:paraId="363F1AB2"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ENUMERATED(Active, Not-Active, ...)</w:t>
            </w:r>
          </w:p>
        </w:tc>
        <w:tc>
          <w:tcPr>
            <w:tcW w:w="1481" w:type="pct"/>
          </w:tcPr>
          <w:p w14:paraId="2DEFE2ED" w14:textId="77777777" w:rsidR="00F970C9" w:rsidRPr="00EA5FA7" w:rsidRDefault="00F970C9" w:rsidP="00B90779">
            <w:pPr>
              <w:widowControl w:val="0"/>
              <w:spacing w:after="0"/>
              <w:jc w:val="both"/>
              <w:rPr>
                <w:rFonts w:ascii="Arial" w:eastAsia="MS Mincho" w:hAnsi="Arial"/>
                <w:sz w:val="18"/>
                <w:lang w:eastAsia="ja-JP"/>
              </w:rPr>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13625" w:name="_Toc20955962"/>
      <w:bookmarkStart w:id="13626" w:name="_Toc29893080"/>
      <w:bookmarkStart w:id="13627" w:name="_Toc36557017"/>
      <w:bookmarkStart w:id="13628" w:name="_Toc45832465"/>
      <w:bookmarkStart w:id="13629" w:name="_Toc51763745"/>
      <w:bookmarkStart w:id="13630" w:name="_Toc64448914"/>
      <w:bookmarkStart w:id="13631" w:name="_Toc66289573"/>
      <w:bookmarkStart w:id="13632" w:name="_Toc74154686"/>
      <w:bookmarkStart w:id="13633" w:name="_Toc81383430"/>
      <w:bookmarkStart w:id="13634" w:name="_Toc88658063"/>
      <w:bookmarkStart w:id="13635" w:name="_Toc97910975"/>
      <w:bookmarkStart w:id="13636" w:name="_Toc99038735"/>
      <w:bookmarkStart w:id="13637" w:name="_Toc99730998"/>
      <w:bookmarkStart w:id="13638" w:name="_Toc105511129"/>
      <w:bookmarkStart w:id="13639" w:name="_Toc105927661"/>
      <w:bookmarkStart w:id="13640" w:name="_Toc106110201"/>
      <w:bookmarkStart w:id="13641" w:name="_Toc113835638"/>
      <w:bookmarkStart w:id="13642" w:name="_Toc120124486"/>
      <w:bookmarkStart w:id="13643" w:name="_Toc146226753"/>
      <w:bookmarkStart w:id="13644" w:name="_CR9_3_1_57"/>
      <w:bookmarkEnd w:id="13644"/>
      <w:r w:rsidRPr="00EA5FA7">
        <w:rPr>
          <w:lang w:eastAsia="zh-CN"/>
        </w:rPr>
        <w:t>9.3.1.57</w:t>
      </w:r>
      <w:r w:rsidRPr="00EA5FA7">
        <w:rPr>
          <w:lang w:eastAsia="zh-CN"/>
        </w:rPr>
        <w:tab/>
        <w:t>RAN Area Code</w:t>
      </w:r>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556" w:type="pct"/>
          </w:tcPr>
          <w:p w14:paraId="11D7F05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242CD52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66F95FC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7DC3AC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zh-CN"/>
              </w:rPr>
              <w:t>RANAC</w:t>
            </w:r>
          </w:p>
        </w:tc>
        <w:tc>
          <w:tcPr>
            <w:tcW w:w="556" w:type="pct"/>
          </w:tcPr>
          <w:p w14:paraId="728746B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AAFDDA6" w14:textId="77777777" w:rsidR="00F970C9" w:rsidRPr="00EA5FA7" w:rsidRDefault="00F970C9" w:rsidP="00B90779">
            <w:pPr>
              <w:widowControl w:val="0"/>
              <w:spacing w:after="0"/>
              <w:rPr>
                <w:rFonts w:ascii="Arial" w:hAnsi="Arial" w:cs="Arial"/>
                <w:sz w:val="18"/>
                <w:lang w:eastAsia="ja-JP"/>
              </w:rPr>
            </w:pPr>
          </w:p>
        </w:tc>
        <w:tc>
          <w:tcPr>
            <w:tcW w:w="963" w:type="pct"/>
          </w:tcPr>
          <w:p w14:paraId="57D71221" w14:textId="77777777" w:rsidR="00F970C9" w:rsidRPr="00EA5FA7" w:rsidRDefault="00F970C9" w:rsidP="00B90779">
            <w:pPr>
              <w:widowControl w:val="0"/>
              <w:spacing w:after="0"/>
              <w:rPr>
                <w:rFonts w:ascii="Arial" w:hAnsi="Arial" w:cs="Arial"/>
                <w:sz w:val="18"/>
                <w:lang w:eastAsia="ja-JP"/>
              </w:rPr>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1481" w:type="pct"/>
          </w:tcPr>
          <w:p w14:paraId="70DF5A3F" w14:textId="77777777" w:rsidR="00F970C9" w:rsidRPr="00EA5FA7" w:rsidRDefault="00F970C9" w:rsidP="00B90779">
            <w:pPr>
              <w:widowControl w:val="0"/>
              <w:spacing w:after="0"/>
              <w:rPr>
                <w:rFonts w:ascii="Arial" w:hAnsi="Arial"/>
                <w:sz w:val="18"/>
              </w:rPr>
            </w:pPr>
            <w:r w:rsidRPr="00EA5FA7">
              <w:rPr>
                <w:rFonts w:ascii="Arial" w:hAnsi="Arial" w:cs="Arial"/>
                <w:sz w:val="18"/>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13645" w:name="_Toc20955963"/>
      <w:bookmarkStart w:id="13646" w:name="_Toc29893081"/>
      <w:bookmarkStart w:id="13647" w:name="_Toc36557018"/>
      <w:bookmarkStart w:id="13648" w:name="_Toc45832466"/>
      <w:bookmarkStart w:id="13649" w:name="_Toc51763746"/>
      <w:bookmarkStart w:id="13650" w:name="_Toc64448915"/>
      <w:bookmarkStart w:id="13651" w:name="_Toc66289574"/>
      <w:bookmarkStart w:id="13652" w:name="_Toc74154687"/>
      <w:bookmarkStart w:id="13653" w:name="_Toc81383431"/>
      <w:bookmarkStart w:id="13654" w:name="_Toc88658064"/>
      <w:bookmarkStart w:id="13655" w:name="_Toc97910976"/>
      <w:bookmarkStart w:id="13656" w:name="_Toc99038736"/>
      <w:bookmarkStart w:id="13657" w:name="_Toc99730999"/>
      <w:bookmarkStart w:id="13658" w:name="_Toc105511130"/>
      <w:bookmarkStart w:id="13659" w:name="_Toc105927662"/>
      <w:bookmarkStart w:id="13660" w:name="_Toc106110202"/>
      <w:bookmarkStart w:id="13661" w:name="_Toc113835639"/>
      <w:bookmarkStart w:id="13662" w:name="_Toc120124487"/>
      <w:bookmarkStart w:id="13663" w:name="_Toc146226754"/>
      <w:bookmarkStart w:id="13664" w:name="_CR9_3_1_58"/>
      <w:bookmarkEnd w:id="13664"/>
      <w:r w:rsidRPr="00EA5FA7">
        <w:rPr>
          <w:lang w:eastAsia="zh-CN"/>
        </w:rPr>
        <w:t>9.3.1.58</w:t>
      </w:r>
      <w:r w:rsidRPr="00EA5FA7">
        <w:rPr>
          <w:lang w:eastAsia="zh-CN"/>
        </w:rPr>
        <w:tab/>
        <w:t>PWS System Information</w:t>
      </w:r>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SIB type</w:t>
            </w:r>
          </w:p>
        </w:tc>
        <w:tc>
          <w:tcPr>
            <w:tcW w:w="1080" w:type="dxa"/>
          </w:tcPr>
          <w:p w14:paraId="40309774"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M</w:t>
            </w:r>
          </w:p>
        </w:tc>
        <w:tc>
          <w:tcPr>
            <w:tcW w:w="1080" w:type="dxa"/>
          </w:tcPr>
          <w:p w14:paraId="232F24FE" w14:textId="77777777" w:rsidR="004C01CD" w:rsidRPr="00EA5FA7" w:rsidRDefault="004C01CD" w:rsidP="00B90779">
            <w:pPr>
              <w:widowControl w:val="0"/>
              <w:spacing w:after="0"/>
              <w:jc w:val="center"/>
              <w:rPr>
                <w:rFonts w:ascii="Arial" w:hAnsi="Arial" w:cs="Arial"/>
                <w:b/>
                <w:bCs/>
                <w:sz w:val="18"/>
                <w:szCs w:val="18"/>
                <w:lang w:eastAsia="ja-JP"/>
              </w:rPr>
            </w:pPr>
          </w:p>
        </w:tc>
        <w:tc>
          <w:tcPr>
            <w:tcW w:w="1512" w:type="dxa"/>
          </w:tcPr>
          <w:p w14:paraId="62AAF4AB" w14:textId="77777777" w:rsidR="004C01CD" w:rsidRPr="00EA5FA7" w:rsidRDefault="004C01CD" w:rsidP="00B90779">
            <w:pPr>
              <w:widowControl w:val="0"/>
              <w:spacing w:after="0"/>
              <w:jc w:val="center"/>
              <w:rPr>
                <w:rFonts w:ascii="Arial" w:hAnsi="Arial" w:cs="Arial"/>
                <w:b/>
                <w:bCs/>
                <w:sz w:val="18"/>
                <w:szCs w:val="18"/>
                <w:lang w:eastAsia="ja-JP"/>
              </w:rPr>
            </w:pPr>
            <w:r w:rsidRPr="00EA5FA7">
              <w:rPr>
                <w:rFonts w:ascii="Arial" w:eastAsia="Yu Mincho" w:hAnsi="Arial" w:cs="Arial"/>
                <w:sz w:val="18"/>
                <w:szCs w:val="18"/>
                <w:lang w:eastAsia="ja-JP"/>
              </w:rPr>
              <w:t>INTEGER (6..8, …)</w:t>
            </w:r>
          </w:p>
        </w:tc>
        <w:tc>
          <w:tcPr>
            <w:tcW w:w="1728" w:type="dxa"/>
          </w:tcPr>
          <w:p w14:paraId="53794080"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90779">
            <w:pPr>
              <w:widowControl w:val="0"/>
              <w:spacing w:after="0"/>
              <w:jc w:val="both"/>
              <w:rPr>
                <w:rFonts w:ascii="Arial" w:hAnsi="Arial" w:cs="Arial"/>
                <w:sz w:val="18"/>
                <w:szCs w:val="18"/>
                <w:lang w:eastAsia="ja-JP"/>
              </w:rPr>
            </w:pPr>
            <w:r w:rsidRPr="00EA5FA7">
              <w:rPr>
                <w:rFonts w:ascii="Arial" w:hAnsi="Arial"/>
                <w:lang w:eastAsia="zh-CN"/>
              </w:rPr>
              <w:t>SIB message</w:t>
            </w:r>
          </w:p>
        </w:tc>
        <w:tc>
          <w:tcPr>
            <w:tcW w:w="1080" w:type="dxa"/>
          </w:tcPr>
          <w:p w14:paraId="2664A966" w14:textId="77777777" w:rsidR="004C01CD" w:rsidRPr="00EA5FA7" w:rsidRDefault="004C01CD" w:rsidP="00B90779">
            <w:pPr>
              <w:widowControl w:val="0"/>
              <w:spacing w:after="0"/>
              <w:rPr>
                <w:rFonts w:ascii="Arial" w:hAnsi="Arial" w:cs="Arial"/>
                <w:sz w:val="18"/>
                <w:szCs w:val="18"/>
                <w:lang w:eastAsia="ja-JP"/>
              </w:rPr>
            </w:pPr>
            <w:r w:rsidRPr="00EA5FA7">
              <w:rPr>
                <w:rFonts w:ascii="Arial" w:hAnsi="Arial"/>
                <w:lang w:eastAsia="zh-CN"/>
              </w:rPr>
              <w:t>M</w:t>
            </w:r>
          </w:p>
        </w:tc>
        <w:tc>
          <w:tcPr>
            <w:tcW w:w="1080" w:type="dxa"/>
          </w:tcPr>
          <w:p w14:paraId="7EC37CE0" w14:textId="77777777" w:rsidR="004C01CD" w:rsidRPr="00EA5FA7" w:rsidRDefault="004C01CD" w:rsidP="00B90779">
            <w:pPr>
              <w:widowControl w:val="0"/>
              <w:spacing w:after="0"/>
              <w:jc w:val="both"/>
              <w:rPr>
                <w:rFonts w:ascii="Arial" w:hAnsi="Arial" w:cs="Arial"/>
                <w:sz w:val="18"/>
                <w:szCs w:val="18"/>
                <w:lang w:eastAsia="ja-JP"/>
              </w:rPr>
            </w:pPr>
          </w:p>
        </w:tc>
        <w:tc>
          <w:tcPr>
            <w:tcW w:w="1512" w:type="dxa"/>
          </w:tcPr>
          <w:p w14:paraId="2C9AA0E0" w14:textId="77777777" w:rsidR="004C01CD" w:rsidRPr="00EA5FA7" w:rsidRDefault="004C01CD" w:rsidP="00B90779">
            <w:pPr>
              <w:widowControl w:val="0"/>
              <w:spacing w:after="0"/>
              <w:jc w:val="center"/>
              <w:rPr>
                <w:rFonts w:ascii="Arial" w:hAnsi="Arial" w:cs="Arial"/>
                <w:sz w:val="18"/>
                <w:szCs w:val="18"/>
                <w:lang w:eastAsia="ja-JP"/>
              </w:rPr>
            </w:pPr>
            <w:r w:rsidRPr="00EA5FA7">
              <w:rPr>
                <w:rFonts w:ascii="Arial" w:eastAsia="Yu Mincho" w:hAnsi="Arial" w:cs="Arial"/>
                <w:sz w:val="18"/>
                <w:szCs w:val="18"/>
                <w:lang w:eastAsia="ja-JP"/>
              </w:rPr>
              <w:t>OCTET STRING</w:t>
            </w:r>
          </w:p>
        </w:tc>
        <w:tc>
          <w:tcPr>
            <w:tcW w:w="1728" w:type="dxa"/>
          </w:tcPr>
          <w:p w14:paraId="431A82D2" w14:textId="77777777" w:rsidR="004C01CD" w:rsidRPr="00EA5FA7" w:rsidRDefault="004C01CD" w:rsidP="00B90779">
            <w:pPr>
              <w:pStyle w:val="TAL"/>
              <w:keepNext w:val="0"/>
              <w:keepLines w:val="0"/>
              <w:widowControl w:val="0"/>
              <w:rPr>
                <w:rFonts w:cs="Arial"/>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90779">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90779">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90779">
            <w:pPr>
              <w:pStyle w:val="TAL"/>
              <w:keepNext w:val="0"/>
              <w:keepLines w:val="0"/>
              <w:widowControl w:val="0"/>
              <w:rPr>
                <w:lang w:eastAsia="ja-JP"/>
              </w:rPr>
            </w:pPr>
          </w:p>
        </w:tc>
        <w:tc>
          <w:tcPr>
            <w:tcW w:w="1512" w:type="dxa"/>
          </w:tcPr>
          <w:p w14:paraId="2658C1E7" w14:textId="77777777" w:rsidR="004C01CD" w:rsidRPr="00EA5FA7" w:rsidRDefault="004C01CD" w:rsidP="00B90779">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90779">
            <w:pPr>
              <w:pStyle w:val="TAL"/>
              <w:keepNext w:val="0"/>
              <w:keepLines w:val="0"/>
              <w:widowControl w:val="0"/>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90779">
            <w:pPr>
              <w:pStyle w:val="TAL"/>
              <w:keepNext w:val="0"/>
              <w:keepLines w:val="0"/>
              <w:widowControl w:val="0"/>
              <w:rPr>
                <w:lang w:eastAsia="ja-JP"/>
              </w:rPr>
            </w:pPr>
          </w:p>
        </w:tc>
        <w:tc>
          <w:tcPr>
            <w:tcW w:w="1512" w:type="dxa"/>
          </w:tcPr>
          <w:p w14:paraId="63530262" w14:textId="77777777" w:rsidR="004C01CD" w:rsidRPr="00EA5FA7" w:rsidRDefault="004C01CD" w:rsidP="00B90779">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90779">
            <w:pPr>
              <w:pStyle w:val="TAL"/>
              <w:keepNext w:val="0"/>
              <w:keepLines w:val="0"/>
              <w:widowControl w:val="0"/>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Serial Number</w:t>
            </w:r>
          </w:p>
        </w:tc>
        <w:tc>
          <w:tcPr>
            <w:tcW w:w="1080" w:type="dxa"/>
          </w:tcPr>
          <w:p w14:paraId="580007E4"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90779">
            <w:pPr>
              <w:pStyle w:val="TAL"/>
              <w:keepNext w:val="0"/>
              <w:keepLines w:val="0"/>
              <w:widowControl w:val="0"/>
              <w:rPr>
                <w:lang w:eastAsia="ja-JP"/>
              </w:rPr>
            </w:pPr>
          </w:p>
        </w:tc>
        <w:tc>
          <w:tcPr>
            <w:tcW w:w="1512" w:type="dxa"/>
          </w:tcPr>
          <w:p w14:paraId="4B512CD0" w14:textId="77777777" w:rsidR="004C01CD" w:rsidRPr="00EA5FA7" w:rsidRDefault="004C01CD" w:rsidP="00B90779">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90779">
            <w:pPr>
              <w:pStyle w:val="TAL"/>
              <w:keepNext w:val="0"/>
              <w:keepLines w:val="0"/>
              <w:widowControl w:val="0"/>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90779">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90779">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90779">
            <w:pPr>
              <w:pStyle w:val="TAL"/>
              <w:keepNext w:val="0"/>
              <w:keepLines w:val="0"/>
              <w:widowControl w:val="0"/>
              <w:rPr>
                <w:lang w:eastAsia="ja-JP"/>
              </w:rPr>
            </w:pPr>
          </w:p>
        </w:tc>
        <w:tc>
          <w:tcPr>
            <w:tcW w:w="1512" w:type="dxa"/>
          </w:tcPr>
          <w:p w14:paraId="3CDE7DC6" w14:textId="77777777" w:rsidR="00FE33F2" w:rsidRPr="00EA5FA7" w:rsidRDefault="00FE33F2" w:rsidP="00B90779">
            <w:pPr>
              <w:pStyle w:val="TAL"/>
              <w:keepNext w:val="0"/>
              <w:keepLines w:val="0"/>
              <w:widowControl w:val="0"/>
            </w:pPr>
            <w:r w:rsidRPr="00EA5FA7">
              <w:rPr>
                <w:rFonts w:cs="Arial" w:hint="eastAsia"/>
                <w:szCs w:val="18"/>
                <w:lang w:eastAsia="zh-CN"/>
              </w:rPr>
              <w:t>9.3.1.86</w:t>
            </w:r>
          </w:p>
        </w:tc>
        <w:tc>
          <w:tcPr>
            <w:tcW w:w="1728" w:type="dxa"/>
          </w:tcPr>
          <w:p w14:paraId="3E8BDA77" w14:textId="77777777" w:rsidR="00FE33F2" w:rsidRPr="00EA5FA7" w:rsidRDefault="00FE33F2" w:rsidP="00B90779">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Yes</w:t>
            </w:r>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13665" w:name="_Toc20955964"/>
      <w:bookmarkStart w:id="13666" w:name="_Toc29893082"/>
      <w:bookmarkStart w:id="13667" w:name="_Toc36557019"/>
      <w:bookmarkStart w:id="13668" w:name="_Toc45832467"/>
      <w:bookmarkStart w:id="13669" w:name="_Toc51763747"/>
      <w:bookmarkStart w:id="13670" w:name="_Toc64448916"/>
      <w:bookmarkStart w:id="13671" w:name="_Toc66289575"/>
      <w:bookmarkStart w:id="13672" w:name="_Toc74154688"/>
      <w:bookmarkStart w:id="13673" w:name="_Toc81383432"/>
      <w:bookmarkStart w:id="13674" w:name="_Toc88658065"/>
      <w:bookmarkStart w:id="13675" w:name="_Toc97910977"/>
      <w:bookmarkStart w:id="13676" w:name="_Toc99038737"/>
      <w:bookmarkStart w:id="13677" w:name="_Toc99731000"/>
      <w:bookmarkStart w:id="13678" w:name="_Toc105511131"/>
      <w:bookmarkStart w:id="13679" w:name="_Toc105927663"/>
      <w:bookmarkStart w:id="13680" w:name="_Toc106110203"/>
      <w:bookmarkStart w:id="13681" w:name="_Toc113835640"/>
      <w:bookmarkStart w:id="13682" w:name="_Toc120124488"/>
      <w:bookmarkStart w:id="13683" w:name="_Toc146226755"/>
      <w:bookmarkStart w:id="13684" w:name="_CR9_3_1_59"/>
      <w:bookmarkEnd w:id="13684"/>
      <w:r w:rsidRPr="00EA5FA7">
        <w:rPr>
          <w:lang w:eastAsia="zh-CN"/>
        </w:rPr>
        <w:t>9.3.1.59</w:t>
      </w:r>
      <w:r w:rsidRPr="00EA5FA7">
        <w:rPr>
          <w:lang w:eastAsia="zh-CN"/>
        </w:rPr>
        <w:tab/>
      </w:r>
      <w:r w:rsidRPr="00EA5FA7">
        <w:t>Repetition Period</w:t>
      </w:r>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6078618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5438BB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B527F2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76E4FF6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Repetition Period</w:t>
            </w:r>
          </w:p>
        </w:tc>
        <w:tc>
          <w:tcPr>
            <w:tcW w:w="556" w:type="pct"/>
          </w:tcPr>
          <w:p w14:paraId="626E476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3BB62E2F" w14:textId="77777777" w:rsidR="00F970C9" w:rsidRPr="00EA5FA7" w:rsidRDefault="00F970C9" w:rsidP="00B90779">
            <w:pPr>
              <w:widowControl w:val="0"/>
              <w:spacing w:after="0"/>
              <w:rPr>
                <w:rFonts w:ascii="Arial" w:hAnsi="Arial"/>
                <w:i/>
                <w:sz w:val="18"/>
                <w:lang w:eastAsia="ja-JP"/>
              </w:rPr>
            </w:pPr>
          </w:p>
        </w:tc>
        <w:tc>
          <w:tcPr>
            <w:tcW w:w="963" w:type="pct"/>
          </w:tcPr>
          <w:p w14:paraId="57168CE7"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1481" w:type="pct"/>
          </w:tcPr>
          <w:p w14:paraId="17284CDE"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13685" w:name="_Toc20955965"/>
      <w:bookmarkStart w:id="13686" w:name="_Toc29893083"/>
      <w:bookmarkStart w:id="13687" w:name="_Toc36557020"/>
      <w:bookmarkStart w:id="13688" w:name="_Toc45832468"/>
      <w:bookmarkStart w:id="13689" w:name="_Toc51763748"/>
      <w:bookmarkStart w:id="13690" w:name="_Toc64448917"/>
      <w:bookmarkStart w:id="13691" w:name="_Toc66289576"/>
      <w:bookmarkStart w:id="13692" w:name="_Toc74154689"/>
      <w:bookmarkStart w:id="13693" w:name="_Toc81383433"/>
      <w:bookmarkStart w:id="13694" w:name="_Toc88658066"/>
      <w:bookmarkStart w:id="13695" w:name="_Toc97910978"/>
      <w:bookmarkStart w:id="13696" w:name="_Toc99038738"/>
      <w:bookmarkStart w:id="13697" w:name="_Toc99731001"/>
      <w:bookmarkStart w:id="13698" w:name="_Toc105511132"/>
      <w:bookmarkStart w:id="13699" w:name="_Toc105927664"/>
      <w:bookmarkStart w:id="13700" w:name="_Toc106110204"/>
      <w:bookmarkStart w:id="13701" w:name="_Toc113835641"/>
      <w:bookmarkStart w:id="13702" w:name="_Toc120124489"/>
      <w:bookmarkStart w:id="13703" w:name="_Toc146226756"/>
      <w:bookmarkStart w:id="13704" w:name="_CR9_3_1_60"/>
      <w:bookmarkEnd w:id="13704"/>
      <w:r w:rsidRPr="00EA5FA7">
        <w:rPr>
          <w:lang w:eastAsia="zh-CN"/>
        </w:rPr>
        <w:t>9.3.1.60</w:t>
      </w:r>
      <w:r w:rsidRPr="00EA5FA7">
        <w:rPr>
          <w:lang w:eastAsia="zh-CN"/>
        </w:rPr>
        <w:tab/>
        <w:t>Number of Broadcasts Requested</w:t>
      </w:r>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55C1E3D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A4F6AB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23BD57E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1E3057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Number of Broadcasts Requested</w:t>
            </w:r>
          </w:p>
        </w:tc>
        <w:tc>
          <w:tcPr>
            <w:tcW w:w="556" w:type="pct"/>
          </w:tcPr>
          <w:p w14:paraId="36AFEA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15B69956" w14:textId="77777777" w:rsidR="00F970C9" w:rsidRPr="00EA5FA7" w:rsidRDefault="00F970C9" w:rsidP="00B90779">
            <w:pPr>
              <w:widowControl w:val="0"/>
              <w:spacing w:after="0"/>
              <w:rPr>
                <w:rFonts w:ascii="Arial" w:hAnsi="Arial"/>
                <w:i/>
                <w:sz w:val="18"/>
                <w:lang w:eastAsia="ja-JP"/>
              </w:rPr>
            </w:pPr>
          </w:p>
        </w:tc>
        <w:tc>
          <w:tcPr>
            <w:tcW w:w="963" w:type="pct"/>
          </w:tcPr>
          <w:p w14:paraId="19253071"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65535)</w:t>
            </w:r>
          </w:p>
        </w:tc>
        <w:tc>
          <w:tcPr>
            <w:tcW w:w="1481" w:type="pct"/>
          </w:tcPr>
          <w:p w14:paraId="42C01B5E" w14:textId="77777777" w:rsidR="00F970C9" w:rsidRPr="00EA5FA7" w:rsidRDefault="00F970C9" w:rsidP="00B90779">
            <w:pPr>
              <w:widowControl w:val="0"/>
              <w:spacing w:after="0"/>
              <w:rPr>
                <w:rFonts w:ascii="Arial" w:hAnsi="Arial"/>
                <w:sz w:val="18"/>
                <w:lang w:eastAsia="ja-JP"/>
              </w:rPr>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13705" w:name="_Toc20955966"/>
      <w:bookmarkStart w:id="13706" w:name="_Toc29893084"/>
      <w:bookmarkStart w:id="13707" w:name="_Toc36557021"/>
      <w:bookmarkStart w:id="13708" w:name="_Toc45832469"/>
      <w:bookmarkStart w:id="13709" w:name="_Toc51763749"/>
      <w:bookmarkStart w:id="13710" w:name="_Toc64448918"/>
      <w:bookmarkStart w:id="13711" w:name="_Toc66289577"/>
      <w:bookmarkStart w:id="13712" w:name="_Toc74154690"/>
      <w:bookmarkStart w:id="13713" w:name="_Toc81383434"/>
      <w:bookmarkStart w:id="13714" w:name="_Toc88658067"/>
      <w:bookmarkStart w:id="13715" w:name="_Toc97910979"/>
      <w:bookmarkStart w:id="13716" w:name="_Toc99038739"/>
      <w:bookmarkStart w:id="13717" w:name="_Toc99731002"/>
      <w:bookmarkStart w:id="13718" w:name="_Toc105511133"/>
      <w:bookmarkStart w:id="13719" w:name="_Toc105927665"/>
      <w:bookmarkStart w:id="13720" w:name="_Toc106110205"/>
      <w:bookmarkStart w:id="13721" w:name="_Toc113835642"/>
      <w:bookmarkStart w:id="13722" w:name="_Toc120124490"/>
      <w:bookmarkStart w:id="13723" w:name="_Toc146226757"/>
      <w:bookmarkStart w:id="13724" w:name="_CR9_3_1_61"/>
      <w:bookmarkEnd w:id="13724"/>
      <w:r w:rsidRPr="00EA5FA7">
        <w:rPr>
          <w:lang w:eastAsia="zh-CN"/>
        </w:rPr>
        <w:t>9.3.1.61</w:t>
      </w:r>
      <w:r w:rsidRPr="00EA5FA7">
        <w:rPr>
          <w:lang w:eastAsia="zh-CN"/>
        </w:rPr>
        <w:tab/>
        <w:t>Void</w:t>
      </w:r>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311B0575" w14:textId="77777777" w:rsidR="00F970C9" w:rsidRPr="00EA5FA7" w:rsidRDefault="00F970C9" w:rsidP="00B90779">
      <w:pPr>
        <w:pStyle w:val="Heading4"/>
        <w:keepNext w:val="0"/>
        <w:keepLines w:val="0"/>
        <w:widowControl w:val="0"/>
        <w:rPr>
          <w:lang w:eastAsia="zh-CN"/>
        </w:rPr>
      </w:pPr>
      <w:bookmarkStart w:id="13725" w:name="_Toc20955967"/>
      <w:bookmarkStart w:id="13726" w:name="_Toc29893085"/>
      <w:bookmarkStart w:id="13727" w:name="_Toc36557022"/>
      <w:bookmarkStart w:id="13728" w:name="_Toc45832470"/>
      <w:bookmarkStart w:id="13729" w:name="_Toc51763750"/>
      <w:bookmarkStart w:id="13730" w:name="_Toc64448919"/>
      <w:bookmarkStart w:id="13731" w:name="_Toc66289578"/>
      <w:bookmarkStart w:id="13732" w:name="_Toc74154691"/>
      <w:bookmarkStart w:id="13733" w:name="_Toc81383435"/>
      <w:bookmarkStart w:id="13734" w:name="_Toc88658068"/>
      <w:bookmarkStart w:id="13735" w:name="_Toc97910980"/>
      <w:bookmarkStart w:id="13736" w:name="_Toc99038740"/>
      <w:bookmarkStart w:id="13737" w:name="_Toc99731003"/>
      <w:bookmarkStart w:id="13738" w:name="_Toc105511134"/>
      <w:bookmarkStart w:id="13739" w:name="_Toc105927666"/>
      <w:bookmarkStart w:id="13740" w:name="_Toc106110206"/>
      <w:bookmarkStart w:id="13741" w:name="_Toc113835643"/>
      <w:bookmarkStart w:id="13742" w:name="_Toc120124491"/>
      <w:bookmarkStart w:id="13743" w:name="_Toc146226758"/>
      <w:bookmarkStart w:id="13744" w:name="_CR9_3_1_62"/>
      <w:bookmarkEnd w:id="13744"/>
      <w:r w:rsidRPr="00EA5FA7">
        <w:rPr>
          <w:lang w:eastAsia="zh-CN"/>
        </w:rPr>
        <w:t>9.3.1.62</w:t>
      </w:r>
      <w:r w:rsidRPr="00EA5FA7">
        <w:rPr>
          <w:lang w:eastAsia="zh-CN"/>
        </w:rPr>
        <w:tab/>
        <w:t>SIType List</w:t>
      </w:r>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080" w:type="dxa"/>
          </w:tcPr>
          <w:p w14:paraId="1523107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D3C1F5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068B329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2520603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5793A4A" w14:textId="77777777" w:rsidTr="00B90779">
        <w:tc>
          <w:tcPr>
            <w:tcW w:w="2448" w:type="dxa"/>
          </w:tcPr>
          <w:p w14:paraId="39753691" w14:textId="77777777" w:rsidR="00F970C9" w:rsidRPr="00EA5FA7" w:rsidRDefault="00F970C9" w:rsidP="00B90779">
            <w:pPr>
              <w:widowControl w:val="0"/>
              <w:spacing w:after="0"/>
              <w:jc w:val="both"/>
              <w:rPr>
                <w:rFonts w:ascii="Arial" w:hAnsi="Arial"/>
                <w:lang w:eastAsia="zh-CN"/>
              </w:rPr>
            </w:pPr>
            <w:r w:rsidRPr="00EA5FA7">
              <w:rPr>
                <w:rFonts w:ascii="Arial" w:hAnsi="Arial"/>
                <w:b/>
                <w:lang w:eastAsia="zh-CN"/>
              </w:rPr>
              <w:t>SI type item IEs</w:t>
            </w:r>
          </w:p>
        </w:tc>
        <w:tc>
          <w:tcPr>
            <w:tcW w:w="1080" w:type="dxa"/>
          </w:tcPr>
          <w:p w14:paraId="60BB29BF" w14:textId="77777777" w:rsidR="00F970C9" w:rsidRPr="00EA5FA7" w:rsidRDefault="00F970C9" w:rsidP="00B90779">
            <w:pPr>
              <w:widowControl w:val="0"/>
              <w:spacing w:after="0"/>
              <w:jc w:val="center"/>
              <w:rPr>
                <w:rFonts w:ascii="Arial" w:hAnsi="Arial"/>
                <w:lang w:eastAsia="zh-CN"/>
              </w:rPr>
            </w:pPr>
          </w:p>
        </w:tc>
        <w:tc>
          <w:tcPr>
            <w:tcW w:w="1440" w:type="dxa"/>
          </w:tcPr>
          <w:p w14:paraId="073D72C3"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i/>
                <w:sz w:val="18"/>
              </w:rPr>
              <w:t>1.. &lt;maxnoofSITypes&gt;</w:t>
            </w:r>
          </w:p>
        </w:tc>
        <w:tc>
          <w:tcPr>
            <w:tcW w:w="1872" w:type="dxa"/>
          </w:tcPr>
          <w:p w14:paraId="5B68454E" w14:textId="77777777" w:rsidR="00F970C9" w:rsidRPr="00EA5FA7" w:rsidRDefault="00F970C9" w:rsidP="00B90779">
            <w:pPr>
              <w:widowControl w:val="0"/>
              <w:spacing w:after="0"/>
              <w:jc w:val="center"/>
              <w:rPr>
                <w:rFonts w:ascii="Arial" w:eastAsia="Yu Mincho" w:hAnsi="Arial" w:cs="Arial"/>
                <w:sz w:val="18"/>
                <w:szCs w:val="18"/>
                <w:lang w:eastAsia="ja-JP"/>
              </w:rPr>
            </w:pPr>
          </w:p>
        </w:tc>
        <w:tc>
          <w:tcPr>
            <w:tcW w:w="2880" w:type="dxa"/>
          </w:tcPr>
          <w:p w14:paraId="4A37B074" w14:textId="77777777" w:rsidR="00F970C9" w:rsidRPr="00EA5FA7" w:rsidRDefault="00F970C9" w:rsidP="00B90779">
            <w:pPr>
              <w:widowControl w:val="0"/>
              <w:spacing w:after="0"/>
              <w:jc w:val="both"/>
              <w:rPr>
                <w:rFonts w:ascii="Arial" w:hAnsi="Arial"/>
                <w:sz w:val="18"/>
                <w:szCs w:val="18"/>
                <w:lang w:eastAsia="zh-CN"/>
              </w:rPr>
            </w:pPr>
          </w:p>
        </w:tc>
      </w:tr>
      <w:tr w:rsidR="00546BC5" w:rsidRPr="00EA5FA7" w14:paraId="72A5424E" w14:textId="77777777" w:rsidTr="00B90779">
        <w:tc>
          <w:tcPr>
            <w:tcW w:w="2448" w:type="dxa"/>
          </w:tcPr>
          <w:p w14:paraId="26BE1528" w14:textId="77777777" w:rsidR="00546BC5" w:rsidRPr="00EA5FA7" w:rsidRDefault="00546BC5" w:rsidP="00B90779">
            <w:pPr>
              <w:widowControl w:val="0"/>
              <w:spacing w:after="0"/>
              <w:jc w:val="both"/>
              <w:rPr>
                <w:rFonts w:ascii="Arial" w:hAnsi="Arial"/>
                <w:lang w:eastAsia="zh-CN"/>
              </w:rPr>
            </w:pPr>
            <w:r w:rsidRPr="00EA5FA7">
              <w:rPr>
                <w:rFonts w:ascii="Arial" w:hAnsi="Arial"/>
                <w:lang w:eastAsia="zh-CN"/>
              </w:rPr>
              <w:t>&gt;SI Type</w:t>
            </w:r>
          </w:p>
        </w:tc>
        <w:tc>
          <w:tcPr>
            <w:tcW w:w="1080" w:type="dxa"/>
          </w:tcPr>
          <w:p w14:paraId="653E6510" w14:textId="77777777" w:rsidR="00546BC5" w:rsidRPr="00EA5FA7" w:rsidRDefault="00546BC5" w:rsidP="00B90779">
            <w:pPr>
              <w:widowControl w:val="0"/>
              <w:spacing w:after="0"/>
              <w:jc w:val="center"/>
              <w:rPr>
                <w:rFonts w:ascii="Arial" w:hAnsi="Arial"/>
                <w:lang w:eastAsia="zh-CN"/>
              </w:rPr>
            </w:pPr>
            <w:r w:rsidRPr="00EA5FA7">
              <w:rPr>
                <w:rFonts w:ascii="Arial" w:hAnsi="Arial"/>
                <w:lang w:eastAsia="zh-CN"/>
              </w:rPr>
              <w:t>M</w:t>
            </w:r>
          </w:p>
        </w:tc>
        <w:tc>
          <w:tcPr>
            <w:tcW w:w="1440" w:type="dxa"/>
          </w:tcPr>
          <w:p w14:paraId="25B8063C" w14:textId="77777777" w:rsidR="00546BC5" w:rsidRPr="00EA5FA7" w:rsidRDefault="00546BC5" w:rsidP="00B90779">
            <w:pPr>
              <w:widowControl w:val="0"/>
              <w:spacing w:after="0"/>
              <w:jc w:val="both"/>
              <w:rPr>
                <w:rFonts w:ascii="Arial" w:hAnsi="Arial" w:cs="Arial"/>
                <w:sz w:val="18"/>
                <w:szCs w:val="18"/>
                <w:lang w:eastAsia="ja-JP"/>
              </w:rPr>
            </w:pPr>
          </w:p>
        </w:tc>
        <w:tc>
          <w:tcPr>
            <w:tcW w:w="1872" w:type="dxa"/>
          </w:tcPr>
          <w:p w14:paraId="1E8EB943" w14:textId="77777777" w:rsidR="00546BC5" w:rsidRPr="00EA5FA7" w:rsidRDefault="00546BC5" w:rsidP="00B90779">
            <w:pPr>
              <w:widowControl w:val="0"/>
              <w:spacing w:after="0"/>
              <w:rPr>
                <w:rFonts w:ascii="Arial" w:eastAsia="Yu Mincho" w:hAnsi="Arial" w:cs="Arial"/>
                <w:sz w:val="18"/>
                <w:szCs w:val="18"/>
                <w:lang w:eastAsia="ja-JP"/>
              </w:rPr>
            </w:pPr>
            <w:r w:rsidRPr="00EA5FA7">
              <w:rPr>
                <w:rFonts w:ascii="Arial" w:eastAsia="Yu Mincho" w:hAnsi="Arial" w:cs="Arial"/>
                <w:sz w:val="18"/>
                <w:szCs w:val="18"/>
                <w:lang w:eastAsia="ja-JP"/>
              </w:rPr>
              <w:t xml:space="preserve"> </w:t>
            </w:r>
          </w:p>
          <w:p w14:paraId="1EBBEB82" w14:textId="64660F10" w:rsidR="00546BC5" w:rsidRPr="00EA5FA7" w:rsidRDefault="00546BC5" w:rsidP="00B90779">
            <w:pPr>
              <w:widowControl w:val="0"/>
              <w:spacing w:after="0"/>
              <w:jc w:val="both"/>
              <w:rPr>
                <w:rFonts w:ascii="Arial" w:eastAsia="Yu Mincho" w:hAnsi="Arial" w:cs="Arial"/>
                <w:sz w:val="18"/>
                <w:szCs w:val="18"/>
                <w:lang w:eastAsia="ja-JP"/>
              </w:rPr>
            </w:pPr>
            <w:r w:rsidRPr="00EA5FA7">
              <w:rPr>
                <w:rFonts w:ascii="Arial" w:eastAsia="Yu Mincho" w:hAnsi="Arial" w:cs="Arial"/>
                <w:sz w:val="18"/>
                <w:szCs w:val="18"/>
                <w:lang w:eastAsia="ja-JP"/>
              </w:rPr>
              <w:t>INTEGER (1..32, ...)</w:t>
            </w:r>
          </w:p>
        </w:tc>
        <w:tc>
          <w:tcPr>
            <w:tcW w:w="2880" w:type="dxa"/>
          </w:tcPr>
          <w:p w14:paraId="2A46A143" w14:textId="5D114624" w:rsidR="00546BC5" w:rsidRPr="00EA5FA7" w:rsidRDefault="00546BC5" w:rsidP="00B90779">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 bound</w:t>
            </w:r>
          </w:p>
        </w:tc>
        <w:tc>
          <w:tcPr>
            <w:tcW w:w="5670" w:type="dxa"/>
          </w:tcPr>
          <w:p w14:paraId="3972BDB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90779">
            <w:pPr>
              <w:widowControl w:val="0"/>
              <w:spacing w:after="0"/>
              <w:jc w:val="both"/>
              <w:rPr>
                <w:rFonts w:ascii="Arial" w:hAnsi="Arial"/>
                <w:sz w:val="18"/>
              </w:rPr>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90779">
            <w:pPr>
              <w:widowControl w:val="0"/>
              <w:spacing w:after="0"/>
              <w:jc w:val="both"/>
              <w:rPr>
                <w:rFonts w:ascii="Arial" w:hAnsi="Arial"/>
                <w:sz w:val="18"/>
              </w:rPr>
            </w:pPr>
            <w:r w:rsidRPr="00EA5FA7">
              <w:rPr>
                <w:rFonts w:ascii="Arial" w:hAnsi="Arial"/>
                <w:sz w:val="18"/>
              </w:rPr>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13745" w:name="_Toc20955968"/>
      <w:bookmarkStart w:id="13746" w:name="_Toc29893086"/>
      <w:bookmarkStart w:id="13747" w:name="_Toc36557023"/>
      <w:bookmarkStart w:id="13748" w:name="_Toc45832471"/>
      <w:bookmarkStart w:id="13749" w:name="_Toc51763751"/>
      <w:bookmarkStart w:id="13750" w:name="_Toc64448920"/>
      <w:bookmarkStart w:id="13751" w:name="_Toc66289579"/>
      <w:bookmarkStart w:id="13752" w:name="_Toc74154692"/>
      <w:bookmarkStart w:id="13753" w:name="_Toc81383436"/>
      <w:bookmarkStart w:id="13754" w:name="_Toc88658069"/>
      <w:bookmarkStart w:id="13755" w:name="_Toc97910981"/>
      <w:bookmarkStart w:id="13756" w:name="_Toc99038741"/>
      <w:bookmarkStart w:id="13757" w:name="_Toc99731004"/>
      <w:bookmarkStart w:id="13758" w:name="_Toc105511135"/>
      <w:bookmarkStart w:id="13759" w:name="_Toc105927667"/>
      <w:bookmarkStart w:id="13760" w:name="_Toc106110207"/>
      <w:bookmarkStart w:id="13761" w:name="_Toc113835644"/>
      <w:bookmarkStart w:id="13762" w:name="_Toc120124492"/>
      <w:bookmarkStart w:id="13763" w:name="_Toc146226759"/>
      <w:bookmarkStart w:id="13764" w:name="_CR9_3_1_63"/>
      <w:bookmarkEnd w:id="13764"/>
      <w:r w:rsidRPr="00EA5FA7">
        <w:rPr>
          <w:lang w:eastAsia="zh-CN"/>
        </w:rPr>
        <w:t>9.3.1.63</w:t>
      </w:r>
      <w:r w:rsidRPr="00EA5FA7">
        <w:tab/>
        <w:t>QoS Flow Identifier</w:t>
      </w:r>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309ED11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57C82D3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357C89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5B2659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lang w:eastAsia="ja-JP"/>
              </w:rPr>
              <w:t>QoS Flow Identifier</w:t>
            </w:r>
          </w:p>
        </w:tc>
        <w:tc>
          <w:tcPr>
            <w:tcW w:w="556" w:type="pct"/>
          </w:tcPr>
          <w:p w14:paraId="63A518D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FB5F12D" w14:textId="77777777" w:rsidR="00F970C9" w:rsidRPr="00EA5FA7" w:rsidRDefault="00F970C9" w:rsidP="00B90779">
            <w:pPr>
              <w:widowControl w:val="0"/>
              <w:spacing w:after="0"/>
              <w:rPr>
                <w:rFonts w:ascii="Arial" w:hAnsi="Arial"/>
                <w:i/>
                <w:sz w:val="18"/>
                <w:lang w:eastAsia="ja-JP"/>
              </w:rPr>
            </w:pPr>
          </w:p>
        </w:tc>
        <w:tc>
          <w:tcPr>
            <w:tcW w:w="963" w:type="pct"/>
          </w:tcPr>
          <w:p w14:paraId="11F230BB"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lang w:eastAsia="ja-JP"/>
              </w:rPr>
              <w:t>INTEGER (0 ..63)</w:t>
            </w:r>
          </w:p>
        </w:tc>
        <w:tc>
          <w:tcPr>
            <w:tcW w:w="1481" w:type="pct"/>
          </w:tcPr>
          <w:p w14:paraId="13442032" w14:textId="77777777" w:rsidR="00F970C9" w:rsidRPr="00EA5FA7" w:rsidRDefault="00F970C9" w:rsidP="00B90779">
            <w:pPr>
              <w:widowControl w:val="0"/>
              <w:spacing w:after="0"/>
              <w:rPr>
                <w:rFonts w:ascii="Arial" w:hAnsi="Arial"/>
                <w:sz w:val="18"/>
                <w:lang w:eastAsia="ja-JP"/>
              </w:rPr>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13765" w:name="_Toc20955969"/>
      <w:bookmarkStart w:id="13766" w:name="_Toc29893087"/>
      <w:bookmarkStart w:id="13767" w:name="_Toc36557024"/>
      <w:bookmarkStart w:id="13768" w:name="_Toc45832472"/>
      <w:bookmarkStart w:id="13769" w:name="_Toc51763752"/>
      <w:bookmarkStart w:id="13770" w:name="_Toc64448921"/>
      <w:bookmarkStart w:id="13771" w:name="_Toc66289580"/>
      <w:bookmarkStart w:id="13772" w:name="_Toc74154693"/>
      <w:bookmarkStart w:id="13773" w:name="_Toc81383437"/>
      <w:bookmarkStart w:id="13774" w:name="_Toc88658070"/>
      <w:bookmarkStart w:id="13775" w:name="_Toc97910982"/>
      <w:bookmarkStart w:id="13776" w:name="_Toc99038742"/>
      <w:bookmarkStart w:id="13777" w:name="_Toc99731005"/>
      <w:bookmarkStart w:id="13778" w:name="_Toc105511136"/>
      <w:bookmarkStart w:id="13779" w:name="_Toc105927668"/>
      <w:bookmarkStart w:id="13780" w:name="_Toc106110208"/>
      <w:bookmarkStart w:id="13781" w:name="_Toc113835645"/>
      <w:bookmarkStart w:id="13782" w:name="_Toc120124493"/>
      <w:bookmarkStart w:id="13783" w:name="_Toc146226760"/>
      <w:bookmarkStart w:id="13784" w:name="_CR9_3_1_64"/>
      <w:bookmarkEnd w:id="13784"/>
      <w:r w:rsidRPr="00EA5FA7">
        <w:t>9.3.1.64</w:t>
      </w:r>
      <w:r w:rsidRPr="00EA5FA7">
        <w:tab/>
        <w:t>Served E-UTRA Cell Information</w:t>
      </w:r>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rsidP="00B90779">
            <w:pPr>
              <w:pStyle w:val="TAL"/>
              <w:keepNext w:val="0"/>
              <w:keepLines w:val="0"/>
              <w:widowControl w:val="0"/>
              <w:ind w:left="142"/>
              <w:rPr>
                <w:i/>
                <w:iCs/>
                <w:lang w:eastAsia="ja-JP"/>
              </w:rPr>
            </w:pPr>
            <w:r w:rsidRPr="00EA5FA7">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rsidP="00B90779">
            <w:pPr>
              <w:pStyle w:val="TAL"/>
              <w:keepNext w:val="0"/>
              <w:keepLines w:val="0"/>
              <w:widowControl w:val="0"/>
              <w:ind w:left="284"/>
              <w:rPr>
                <w:b/>
                <w:lang w:eastAsia="ja-JP"/>
              </w:rPr>
            </w:pPr>
            <w:r w:rsidRPr="00EA5FA7">
              <w:rPr>
                <w:b/>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90779">
            <w:pPr>
              <w:pStyle w:val="TAL"/>
              <w:keepNext w:val="0"/>
              <w:keepLines w:val="0"/>
              <w:widowControl w:val="0"/>
              <w:ind w:left="425"/>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90779">
            <w:pPr>
              <w:pStyle w:val="TAL"/>
              <w:keepNext w:val="0"/>
              <w:keepLines w:val="0"/>
              <w:widowControl w:val="0"/>
              <w:ind w:left="425"/>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rsidP="00B90779">
            <w:pPr>
              <w:pStyle w:val="TAL"/>
              <w:keepNext w:val="0"/>
              <w:keepLines w:val="0"/>
              <w:widowControl w:val="0"/>
              <w:ind w:left="425"/>
              <w:rPr>
                <w:lang w:eastAsia="ja-JP"/>
              </w:rPr>
            </w:pPr>
            <w:r w:rsidRPr="00EA5FA7">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rsidP="00B90779">
            <w:pPr>
              <w:pStyle w:val="TAL"/>
              <w:keepNext w:val="0"/>
              <w:keepLines w:val="0"/>
              <w:widowControl w:val="0"/>
              <w:ind w:left="425"/>
              <w:rPr>
                <w:lang w:eastAsia="ja-JP"/>
              </w:rPr>
            </w:pPr>
            <w:r w:rsidRPr="00EA5FA7">
              <w:rPr>
                <w:b/>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90779">
            <w:pPr>
              <w:pStyle w:val="TAL"/>
              <w:keepNext w:val="0"/>
              <w:keepLines w:val="0"/>
              <w:widowControl w:val="0"/>
              <w:ind w:left="42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90779">
            <w:pPr>
              <w:pStyle w:val="TAH"/>
              <w:keepNext w:val="0"/>
              <w:keepLines w:val="0"/>
              <w:widowControl w:val="0"/>
              <w:jc w:val="left"/>
              <w:rPr>
                <w:b w:val="0"/>
                <w:bCs/>
                <w:lang w:eastAsia="ja-JP"/>
              </w:rPr>
            </w:pPr>
            <w:r w:rsidRPr="00EA5FA7">
              <w:rPr>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90779">
            <w:pPr>
              <w:pStyle w:val="TAH"/>
              <w:keepNext w:val="0"/>
              <w:keepLines w:val="0"/>
              <w:widowControl w:val="0"/>
              <w:jc w:val="left"/>
              <w:rPr>
                <w:b w:val="0"/>
                <w:bCs/>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90779">
            <w:pPr>
              <w:pStyle w:val="TAH"/>
              <w:keepNext w:val="0"/>
              <w:keepLines w:val="0"/>
              <w:widowControl w:val="0"/>
              <w:jc w:val="left"/>
              <w:rPr>
                <w:b w:val="0"/>
                <w:bCs/>
                <w:lang w:eastAsia="ja-JP"/>
              </w:rPr>
            </w:pPr>
            <w:r w:rsidRPr="00EA5FA7">
              <w:rPr>
                <w:rFonts w:cs="Arial"/>
                <w:b w:val="0"/>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90779">
            <w:pPr>
              <w:pStyle w:val="TAH"/>
              <w:keepNext w:val="0"/>
              <w:keepLines w:val="0"/>
              <w:widowControl w:val="0"/>
              <w:jc w:val="left"/>
              <w:rPr>
                <w:b w:val="0"/>
                <w:bCs/>
                <w:lang w:eastAsia="zh-CN"/>
              </w:rPr>
            </w:pPr>
            <w:r w:rsidRPr="00EA5FA7">
              <w:rPr>
                <w:rFonts w:cs="Arial"/>
                <w:b w:val="0"/>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13785" w:name="_Toc20955970"/>
      <w:bookmarkStart w:id="13786" w:name="_Toc29893088"/>
      <w:bookmarkStart w:id="13787" w:name="_Toc36557025"/>
      <w:bookmarkStart w:id="13788" w:name="_Toc45832473"/>
      <w:bookmarkStart w:id="13789" w:name="_Toc51763753"/>
      <w:bookmarkStart w:id="13790" w:name="_Toc64448922"/>
      <w:bookmarkStart w:id="13791" w:name="_Toc66289581"/>
      <w:bookmarkStart w:id="13792" w:name="_Toc74154694"/>
      <w:bookmarkStart w:id="13793" w:name="_Toc81383438"/>
      <w:bookmarkStart w:id="13794" w:name="_Toc88658071"/>
      <w:bookmarkStart w:id="13795" w:name="_Toc97910983"/>
      <w:bookmarkStart w:id="13796" w:name="_Toc99038743"/>
      <w:bookmarkStart w:id="13797" w:name="_Toc99731006"/>
      <w:bookmarkStart w:id="13798" w:name="_Toc105511137"/>
      <w:bookmarkStart w:id="13799" w:name="_Toc105927669"/>
      <w:bookmarkStart w:id="13800" w:name="_Toc106110209"/>
      <w:bookmarkStart w:id="13801" w:name="_Toc113835646"/>
      <w:bookmarkStart w:id="13802" w:name="_Toc120124494"/>
      <w:bookmarkStart w:id="13803" w:name="_Toc146226761"/>
      <w:bookmarkStart w:id="13804" w:name="_CR9_3_1_65"/>
      <w:bookmarkEnd w:id="13804"/>
      <w:r w:rsidRPr="00EA5FA7">
        <w:rPr>
          <w:rFonts w:eastAsia="Malgun Gothic"/>
          <w:lang w:eastAsia="zh-CN"/>
        </w:rPr>
        <w:t>9.3.1.65</w:t>
      </w:r>
      <w:r w:rsidRPr="00EA5FA7">
        <w:rPr>
          <w:rFonts w:eastAsia="Malgun Gothic"/>
          <w:lang w:eastAsia="zh-CN"/>
        </w:rPr>
        <w:tab/>
        <w:t>Available PLMN List</w:t>
      </w:r>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
          <w:p w14:paraId="26C4ED2C" w14:textId="77777777" w:rsidR="00F970C9" w:rsidRPr="00EA5FA7" w:rsidRDefault="00F970C9" w:rsidP="00B90779">
            <w:pPr>
              <w:widowControl w:val="0"/>
              <w:spacing w:after="0"/>
              <w:jc w:val="both"/>
              <w:rPr>
                <w:rFonts w:ascii="Arial" w:eastAsia="Batang" w:hAnsi="Arial"/>
                <w:sz w:val="18"/>
                <w:lang w:eastAsia="ja-JP"/>
              </w:rPr>
            </w:pPr>
          </w:p>
        </w:tc>
        <w:tc>
          <w:tcPr>
            <w:tcW w:w="1440" w:type="dxa"/>
          </w:tcPr>
          <w:p w14:paraId="6BCB8666"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72" w:type="dxa"/>
          </w:tcPr>
          <w:p w14:paraId="79EFF9F4" w14:textId="77777777" w:rsidR="00F970C9" w:rsidRPr="00EA5FA7" w:rsidRDefault="00F970C9" w:rsidP="00B90779">
            <w:pPr>
              <w:widowControl w:val="0"/>
              <w:spacing w:after="0"/>
              <w:jc w:val="both"/>
              <w:rPr>
                <w:rFonts w:ascii="Arial" w:eastAsia="SimSun" w:hAnsi="Arial"/>
                <w:sz w:val="18"/>
                <w:lang w:eastAsia="ja-JP"/>
              </w:rPr>
            </w:pPr>
          </w:p>
        </w:tc>
        <w:tc>
          <w:tcPr>
            <w:tcW w:w="2880" w:type="dxa"/>
          </w:tcPr>
          <w:p w14:paraId="0654EC12" w14:textId="77777777" w:rsidR="00F970C9" w:rsidRPr="00EA5FA7" w:rsidRDefault="00F970C9" w:rsidP="00B90779">
            <w:pPr>
              <w:widowControl w:val="0"/>
              <w:spacing w:after="0"/>
              <w:jc w:val="both"/>
              <w:rPr>
                <w:rFonts w:ascii="Arial" w:eastAsia="SimSun" w:hAnsi="Arial"/>
                <w:sz w:val="18"/>
                <w:lang w:eastAsia="ja-JP"/>
              </w:rPr>
            </w:pPr>
          </w:p>
        </w:tc>
      </w:tr>
      <w:tr w:rsidR="00F970C9" w:rsidRPr="00EA5FA7" w14:paraId="323FF7FC" w14:textId="77777777" w:rsidTr="00B90779">
        <w:tc>
          <w:tcPr>
            <w:tcW w:w="2448" w:type="dxa"/>
          </w:tcPr>
          <w:p w14:paraId="797330F2"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5329BCF6"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1440" w:type="dxa"/>
          </w:tcPr>
          <w:p w14:paraId="0342FC51" w14:textId="77777777" w:rsidR="00F970C9" w:rsidRPr="00EA5FA7" w:rsidRDefault="00F970C9" w:rsidP="00B90779">
            <w:pPr>
              <w:widowControl w:val="0"/>
              <w:spacing w:after="0"/>
              <w:jc w:val="both"/>
              <w:rPr>
                <w:rFonts w:ascii="Arial" w:eastAsia="SimSun" w:hAnsi="Arial"/>
                <w:sz w:val="18"/>
                <w:lang w:eastAsia="ja-JP"/>
              </w:rPr>
            </w:pPr>
          </w:p>
        </w:tc>
        <w:tc>
          <w:tcPr>
            <w:tcW w:w="1872" w:type="dxa"/>
          </w:tcPr>
          <w:p w14:paraId="3BD665D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2880" w:type="dxa"/>
          </w:tcPr>
          <w:p w14:paraId="2B0D248D" w14:textId="77777777" w:rsidR="00F970C9" w:rsidRPr="00EA5FA7" w:rsidRDefault="00F970C9" w:rsidP="00B90779">
            <w:pPr>
              <w:widowControl w:val="0"/>
              <w:spacing w:after="0"/>
              <w:jc w:val="both"/>
              <w:rPr>
                <w:rFonts w:ascii="Arial" w:eastAsia="SimSun" w:hAnsi="Arial"/>
                <w:sz w:val="18"/>
                <w:lang w:eastAsia="ja-JP"/>
              </w:rPr>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t>Range bound</w:t>
            </w:r>
          </w:p>
        </w:tc>
        <w:tc>
          <w:tcPr>
            <w:tcW w:w="5998" w:type="dxa"/>
          </w:tcPr>
          <w:p w14:paraId="0F918877"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bCs/>
                <w:sz w:val="18"/>
                <w:lang w:eastAsia="ja-JP"/>
              </w:rPr>
              <w:t>maxnoofBPLMNs</w:t>
            </w:r>
          </w:p>
        </w:tc>
        <w:tc>
          <w:tcPr>
            <w:tcW w:w="5998" w:type="dxa"/>
          </w:tcPr>
          <w:p w14:paraId="1EAA513D"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13805" w:name="_Toc20955971"/>
      <w:bookmarkStart w:id="13806" w:name="_Toc29893089"/>
      <w:bookmarkStart w:id="13807" w:name="_Toc36557026"/>
      <w:bookmarkStart w:id="13808" w:name="_Toc45832474"/>
      <w:bookmarkStart w:id="13809" w:name="_Toc51763754"/>
      <w:bookmarkStart w:id="13810" w:name="_Toc64448923"/>
      <w:bookmarkStart w:id="13811" w:name="_Toc66289582"/>
      <w:bookmarkStart w:id="13812" w:name="_Toc74154695"/>
      <w:bookmarkStart w:id="13813" w:name="_Toc81383439"/>
      <w:bookmarkStart w:id="13814" w:name="_Toc88658072"/>
      <w:bookmarkStart w:id="13815" w:name="_Toc97910984"/>
      <w:bookmarkStart w:id="13816" w:name="_Toc99038744"/>
      <w:bookmarkStart w:id="13817" w:name="_Toc99731007"/>
      <w:bookmarkStart w:id="13818" w:name="_Toc105511138"/>
      <w:bookmarkStart w:id="13819" w:name="_Toc105927670"/>
      <w:bookmarkStart w:id="13820" w:name="_Toc106110210"/>
      <w:bookmarkStart w:id="13821" w:name="_Toc113835647"/>
      <w:bookmarkStart w:id="13822" w:name="_Toc120124495"/>
      <w:bookmarkStart w:id="13823" w:name="_Toc146226762"/>
      <w:bookmarkStart w:id="13824" w:name="_CR9_3_1_66"/>
      <w:bookmarkEnd w:id="13824"/>
      <w:r w:rsidRPr="00EA5FA7">
        <w:rPr>
          <w:lang w:eastAsia="zh-CN"/>
        </w:rPr>
        <w:t>9.3.1.66</w:t>
      </w:r>
      <w:r w:rsidRPr="00EA5FA7">
        <w:rPr>
          <w:lang w:eastAsia="zh-CN"/>
        </w:rPr>
        <w:tab/>
      </w:r>
      <w:r w:rsidRPr="00EA5FA7">
        <w:rPr>
          <w:rFonts w:eastAsia="SimSun"/>
          <w:lang w:eastAsia="zh-CN"/>
        </w:rPr>
        <w:t>RLC Failure Indication</w:t>
      </w:r>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r w:rsidRPr="00EA5FA7">
              <w:rPr>
                <w:rFonts w:ascii="Arial" w:eastAsia="Malgun Gothic" w:hAnsi="Arial"/>
                <w:sz w:val="18"/>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LCID</w:t>
            </w:r>
          </w:p>
          <w:p w14:paraId="14590822"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3825" w:name="_Toc20955972"/>
      <w:bookmarkStart w:id="13826" w:name="_Toc29893090"/>
      <w:bookmarkStart w:id="13827" w:name="_Toc36557027"/>
      <w:bookmarkStart w:id="13828" w:name="_Toc45832475"/>
      <w:bookmarkStart w:id="13829" w:name="_Toc51763755"/>
      <w:bookmarkStart w:id="13830" w:name="_Toc64448924"/>
      <w:bookmarkStart w:id="13831" w:name="_Toc66289583"/>
      <w:bookmarkStart w:id="13832" w:name="_Toc74154696"/>
      <w:bookmarkStart w:id="13833" w:name="_Toc81383440"/>
      <w:bookmarkStart w:id="13834" w:name="_Toc88658073"/>
      <w:bookmarkStart w:id="13835" w:name="_Toc97910985"/>
      <w:bookmarkStart w:id="13836" w:name="_Toc99038745"/>
      <w:bookmarkStart w:id="13837" w:name="_Toc99731008"/>
      <w:bookmarkStart w:id="13838" w:name="_Toc105511139"/>
      <w:bookmarkStart w:id="13839" w:name="_Toc105927671"/>
      <w:bookmarkStart w:id="13840" w:name="_Toc106110211"/>
      <w:bookmarkStart w:id="13841" w:name="_Toc113835648"/>
      <w:bookmarkStart w:id="13842" w:name="_Toc120124496"/>
      <w:bookmarkStart w:id="13843" w:name="_Toc146226763"/>
      <w:bookmarkStart w:id="13844" w:name="_CR9_3_1_67"/>
      <w:bookmarkEnd w:id="13844"/>
      <w:r w:rsidRPr="00EA5FA7">
        <w:rPr>
          <w:rFonts w:eastAsia="SimSun"/>
        </w:rPr>
        <w:t>9.3.1.67</w:t>
      </w:r>
      <w:r w:rsidRPr="00EA5FA7">
        <w:rPr>
          <w:rFonts w:eastAsia="SimSun"/>
        </w:rPr>
        <w:tab/>
      </w:r>
      <w:r w:rsidRPr="00EA5FA7">
        <w:rPr>
          <w:rFonts w:eastAsia="MS Mincho"/>
          <w:noProof/>
          <w:lang w:eastAsia="ja-JP"/>
        </w:rPr>
        <w:t>Uplink TxDirectCurrentList Information</w:t>
      </w:r>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90779">
            <w:pPr>
              <w:widowControl w:val="0"/>
              <w:spacing w:after="0"/>
              <w:rPr>
                <w:rFonts w:ascii="Arial" w:eastAsia="SimSun" w:hAnsi="Arial"/>
                <w:sz w:val="18"/>
                <w:szCs w:val="18"/>
                <w:lang w:eastAsia="zh-CN"/>
              </w:rPr>
            </w:pPr>
            <w:r w:rsidRPr="00EA5FA7">
              <w:rPr>
                <w:rFonts w:ascii="Arial" w:eastAsia="MS Mincho" w:hAnsi="Arial"/>
                <w:noProof/>
                <w:sz w:val="18"/>
                <w:szCs w:val="18"/>
                <w:lang w:eastAsia="ja-JP"/>
              </w:rPr>
              <w:t>Uplink TxDirectCurrentList Information</w:t>
            </w:r>
          </w:p>
        </w:tc>
        <w:tc>
          <w:tcPr>
            <w:tcW w:w="556" w:type="pct"/>
          </w:tcPr>
          <w:p w14:paraId="2E70C0EC"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M</w:t>
            </w:r>
          </w:p>
        </w:tc>
        <w:tc>
          <w:tcPr>
            <w:tcW w:w="741" w:type="pct"/>
          </w:tcPr>
          <w:p w14:paraId="36A5DB07" w14:textId="77777777" w:rsidR="00F970C9" w:rsidRPr="00EA5FA7" w:rsidRDefault="00F970C9" w:rsidP="00B90779">
            <w:pPr>
              <w:widowControl w:val="0"/>
              <w:spacing w:after="0"/>
              <w:rPr>
                <w:rFonts w:ascii="Arial" w:eastAsia="SimSun" w:hAnsi="Arial"/>
                <w:sz w:val="18"/>
                <w:szCs w:val="18"/>
                <w:lang w:eastAsia="ja-JP"/>
              </w:rPr>
            </w:pPr>
          </w:p>
        </w:tc>
        <w:tc>
          <w:tcPr>
            <w:tcW w:w="963" w:type="pct"/>
          </w:tcPr>
          <w:p w14:paraId="13D0655A"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OCTET STRING</w:t>
            </w:r>
          </w:p>
        </w:tc>
        <w:tc>
          <w:tcPr>
            <w:tcW w:w="1481" w:type="pct"/>
          </w:tcPr>
          <w:p w14:paraId="3CCCDDF3" w14:textId="5862EA92" w:rsidR="00F970C9" w:rsidRPr="00EA5FA7" w:rsidRDefault="001A31B8" w:rsidP="00B90779">
            <w:pPr>
              <w:widowControl w:val="0"/>
              <w:spacing w:after="0"/>
              <w:rPr>
                <w:rFonts w:ascii="Arial" w:eastAsia="SimSun" w:hAnsi="Arial"/>
                <w:sz w:val="18"/>
                <w:szCs w:val="18"/>
                <w:lang w:eastAsia="zh-CN"/>
              </w:rPr>
            </w:pPr>
            <w:r w:rsidRPr="001A31B8">
              <w:rPr>
                <w:rFonts w:ascii="Arial" w:eastAsia="SimSun" w:hAnsi="Arial"/>
                <w:iCs/>
                <w:sz w:val="18"/>
                <w:szCs w:val="18"/>
                <w:lang w:eastAsia="x-none"/>
              </w:rPr>
              <w:t xml:space="preserve">Includes the </w:t>
            </w:r>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r w:rsidRPr="001A31B8">
              <w:rPr>
                <w:rFonts w:ascii="Arial" w:eastAsia="SimSun" w:hAnsi="Arial"/>
                <w:sz w:val="18"/>
                <w:szCs w:val="18"/>
                <w:lang w:eastAsia="ja-JP"/>
              </w:rPr>
              <w:t xml:space="preserve">IE </w:t>
            </w:r>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3845" w:name="_Toc20955973"/>
      <w:bookmarkStart w:id="13846" w:name="_Toc29893091"/>
      <w:bookmarkStart w:id="13847" w:name="_Toc36557028"/>
      <w:bookmarkStart w:id="13848" w:name="_Toc45832476"/>
      <w:bookmarkStart w:id="13849" w:name="_Toc51763756"/>
      <w:bookmarkStart w:id="13850" w:name="_Toc64448925"/>
      <w:bookmarkStart w:id="13851" w:name="_Toc66289584"/>
      <w:bookmarkStart w:id="13852" w:name="_Toc74154697"/>
      <w:bookmarkStart w:id="13853" w:name="_Toc81383441"/>
      <w:bookmarkStart w:id="13854" w:name="_Toc88658074"/>
      <w:bookmarkStart w:id="13855" w:name="_Toc97910986"/>
      <w:bookmarkStart w:id="13856" w:name="_Toc99038746"/>
      <w:bookmarkStart w:id="13857" w:name="_Toc99731009"/>
      <w:bookmarkStart w:id="13858" w:name="_Toc105511140"/>
      <w:bookmarkStart w:id="13859" w:name="_Toc105927672"/>
      <w:bookmarkStart w:id="13860" w:name="_Toc106110212"/>
      <w:bookmarkStart w:id="13861" w:name="_Toc113835649"/>
      <w:bookmarkStart w:id="13862" w:name="_Toc120124497"/>
      <w:bookmarkStart w:id="13863" w:name="_Toc146226764"/>
      <w:bookmarkStart w:id="13864" w:name="_CR9_3_1_68"/>
      <w:bookmarkEnd w:id="13864"/>
      <w:r w:rsidRPr="00EA5FA7">
        <w:rPr>
          <w:noProof/>
        </w:rPr>
        <w:t>9.3.1.68</w:t>
      </w:r>
      <w:r w:rsidRPr="00EA5FA7">
        <w:rPr>
          <w:noProof/>
        </w:rPr>
        <w:tab/>
        <w:t xml:space="preserve">Service </w:t>
      </w:r>
      <w:r w:rsidRPr="00EA5FA7">
        <w:rPr>
          <w:noProof/>
          <w:lang w:eastAsia="zh-CN"/>
        </w:rPr>
        <w:t>Status</w:t>
      </w:r>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ervice State</w:t>
            </w:r>
          </w:p>
        </w:tc>
        <w:tc>
          <w:tcPr>
            <w:tcW w:w="556" w:type="pct"/>
          </w:tcPr>
          <w:p w14:paraId="310A058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M</w:t>
            </w:r>
          </w:p>
        </w:tc>
        <w:tc>
          <w:tcPr>
            <w:tcW w:w="741" w:type="pct"/>
          </w:tcPr>
          <w:p w14:paraId="6883E396"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26BEEAE1"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In-Service, Out-Of-Service, ...)</w:t>
            </w:r>
          </w:p>
        </w:tc>
        <w:tc>
          <w:tcPr>
            <w:tcW w:w="1481" w:type="pct"/>
          </w:tcPr>
          <w:p w14:paraId="0545771C"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witching Off Ongoing</w:t>
            </w:r>
          </w:p>
        </w:tc>
        <w:tc>
          <w:tcPr>
            <w:tcW w:w="556" w:type="pct"/>
          </w:tcPr>
          <w:p w14:paraId="7989B07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O</w:t>
            </w:r>
          </w:p>
        </w:tc>
        <w:tc>
          <w:tcPr>
            <w:tcW w:w="741" w:type="pct"/>
          </w:tcPr>
          <w:p w14:paraId="3242A64F"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41F2F4A6"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True, ...)</w:t>
            </w:r>
          </w:p>
        </w:tc>
        <w:tc>
          <w:tcPr>
            <w:tcW w:w="1481" w:type="pct"/>
          </w:tcPr>
          <w:p w14:paraId="20A056E1"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3865" w:name="_Toc20955974"/>
      <w:bookmarkStart w:id="13866" w:name="_Toc29893092"/>
      <w:bookmarkStart w:id="13867" w:name="_Toc36557029"/>
      <w:bookmarkStart w:id="13868" w:name="_Toc45832477"/>
      <w:bookmarkStart w:id="13869" w:name="_Toc51763757"/>
      <w:bookmarkStart w:id="13870" w:name="_Toc64448926"/>
      <w:bookmarkStart w:id="13871" w:name="_Toc66289585"/>
      <w:bookmarkStart w:id="13872" w:name="_Toc74154698"/>
      <w:bookmarkStart w:id="13873" w:name="_Toc81383442"/>
      <w:bookmarkStart w:id="13874" w:name="_Toc88658075"/>
      <w:bookmarkStart w:id="13875" w:name="_Toc97910987"/>
      <w:bookmarkStart w:id="13876" w:name="_Toc99038747"/>
      <w:bookmarkStart w:id="13877" w:name="_Toc99731010"/>
      <w:bookmarkStart w:id="13878" w:name="_Toc105511141"/>
      <w:bookmarkStart w:id="13879" w:name="_Toc105927673"/>
      <w:bookmarkStart w:id="13880" w:name="_Toc106110213"/>
      <w:bookmarkStart w:id="13881" w:name="_Toc113835650"/>
      <w:bookmarkStart w:id="13882" w:name="_Toc120124498"/>
      <w:bookmarkStart w:id="13883" w:name="_Toc146226765"/>
      <w:bookmarkStart w:id="13884" w:name="_CR9_3_1_69"/>
      <w:bookmarkEnd w:id="13884"/>
      <w:r w:rsidRPr="00EA5FA7">
        <w:rPr>
          <w:noProof/>
        </w:rPr>
        <w:t>9.3.1.69</w:t>
      </w:r>
      <w:r w:rsidRPr="00EA5FA7">
        <w:rPr>
          <w:noProof/>
        </w:rPr>
        <w:tab/>
        <w:t>RLC Status</w:t>
      </w:r>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3885" w:name="_Toc20955975"/>
      <w:bookmarkStart w:id="13886" w:name="_Toc29893093"/>
      <w:bookmarkStart w:id="13887" w:name="_Toc36557030"/>
      <w:bookmarkStart w:id="13888" w:name="_Toc45832478"/>
      <w:bookmarkStart w:id="13889" w:name="_Toc51763758"/>
      <w:bookmarkStart w:id="13890" w:name="_Toc64448927"/>
      <w:bookmarkStart w:id="13891" w:name="_Toc66289586"/>
      <w:bookmarkStart w:id="13892" w:name="_Toc74154699"/>
      <w:bookmarkStart w:id="13893" w:name="_Toc81383443"/>
      <w:bookmarkStart w:id="13894" w:name="_Toc88658076"/>
      <w:bookmarkStart w:id="13895" w:name="_Toc97910988"/>
      <w:bookmarkStart w:id="13896" w:name="_Toc99038748"/>
      <w:bookmarkStart w:id="13897" w:name="_Toc99731011"/>
      <w:bookmarkStart w:id="13898" w:name="_Toc105511142"/>
      <w:bookmarkStart w:id="13899" w:name="_Toc105927674"/>
      <w:bookmarkStart w:id="13900" w:name="_Toc106110214"/>
      <w:bookmarkStart w:id="13901" w:name="_Toc113835651"/>
      <w:bookmarkStart w:id="13902" w:name="_Toc120124499"/>
      <w:bookmarkStart w:id="13903" w:name="_Toc146226766"/>
      <w:bookmarkStart w:id="13904" w:name="_CR9_3_1_70"/>
      <w:bookmarkEnd w:id="13904"/>
      <w:r w:rsidRPr="00EA5FA7">
        <w:rPr>
          <w:rFonts w:eastAsia="Yu Mincho"/>
          <w:noProof/>
        </w:rPr>
        <w:t>9.3.1.70</w:t>
      </w:r>
      <w:r w:rsidRPr="00EA5FA7">
        <w:rPr>
          <w:rFonts w:eastAsia="Yu Mincho"/>
          <w:noProof/>
        </w:rPr>
        <w:tab/>
        <w:t>RRC Version</w:t>
      </w:r>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lastRenderedPageBreak/>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3905" w:name="_Toc20955976"/>
      <w:bookmarkStart w:id="13906" w:name="_Toc29893094"/>
      <w:bookmarkStart w:id="13907" w:name="_Toc36557031"/>
      <w:bookmarkStart w:id="13908" w:name="_Toc45832479"/>
      <w:bookmarkStart w:id="13909" w:name="_Toc51763759"/>
      <w:bookmarkStart w:id="13910" w:name="_Toc64448928"/>
      <w:bookmarkStart w:id="13911" w:name="_Toc66289587"/>
      <w:bookmarkStart w:id="13912" w:name="_Toc74154700"/>
      <w:bookmarkStart w:id="13913" w:name="_Toc81383444"/>
      <w:bookmarkStart w:id="13914" w:name="_Toc88658077"/>
      <w:bookmarkStart w:id="13915" w:name="_Toc97910989"/>
      <w:bookmarkStart w:id="13916" w:name="_Toc99038749"/>
      <w:bookmarkStart w:id="13917" w:name="_Toc99731012"/>
      <w:bookmarkStart w:id="13918" w:name="_Toc105511143"/>
      <w:bookmarkStart w:id="13919" w:name="_Toc105927675"/>
      <w:bookmarkStart w:id="13920" w:name="_Toc106110215"/>
      <w:bookmarkStart w:id="13921" w:name="_Toc113835652"/>
      <w:bookmarkStart w:id="13922" w:name="_Toc120124500"/>
      <w:bookmarkStart w:id="13923" w:name="_Toc146226767"/>
      <w:bookmarkStart w:id="13924" w:name="_CR9_3_1_71"/>
      <w:bookmarkEnd w:id="13924"/>
      <w:r w:rsidRPr="00EA5FA7">
        <w:rPr>
          <w:rFonts w:eastAsia="Batang"/>
          <w:noProof/>
        </w:rPr>
        <w:t>9.3.1.71</w:t>
      </w:r>
      <w:r w:rsidRPr="00EA5FA7">
        <w:rPr>
          <w:rFonts w:eastAsia="Batang"/>
          <w:noProof/>
        </w:rPr>
        <w:tab/>
      </w:r>
      <w:r w:rsidRPr="00EA5FA7">
        <w:rPr>
          <w:noProof/>
        </w:rPr>
        <w:t>RRC Delivery Status</w:t>
      </w:r>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3925" w:name="_Toc20955977"/>
      <w:bookmarkStart w:id="13926" w:name="_Toc29893095"/>
      <w:bookmarkStart w:id="13927" w:name="_Toc36557032"/>
      <w:bookmarkStart w:id="13928" w:name="_Toc45832480"/>
      <w:bookmarkStart w:id="13929" w:name="_Toc51763760"/>
      <w:bookmarkStart w:id="13930" w:name="_Toc64448929"/>
      <w:bookmarkStart w:id="13931" w:name="_Toc66289588"/>
      <w:bookmarkStart w:id="13932" w:name="_Toc74154701"/>
      <w:bookmarkStart w:id="13933" w:name="_Toc81383445"/>
      <w:bookmarkStart w:id="13934" w:name="_Toc88658078"/>
      <w:bookmarkStart w:id="13935" w:name="_Toc97910990"/>
      <w:bookmarkStart w:id="13936" w:name="_Toc99038750"/>
      <w:bookmarkStart w:id="13937" w:name="_Toc99731013"/>
      <w:bookmarkStart w:id="13938" w:name="_Toc105511144"/>
      <w:bookmarkStart w:id="13939" w:name="_Toc105927676"/>
      <w:bookmarkStart w:id="13940" w:name="_Toc106110216"/>
      <w:bookmarkStart w:id="13941" w:name="_Toc113835653"/>
      <w:bookmarkStart w:id="13942" w:name="_Toc120124501"/>
      <w:bookmarkStart w:id="13943" w:name="_Toc146226768"/>
      <w:bookmarkStart w:id="13944" w:name="_CR9_3_1_72"/>
      <w:bookmarkEnd w:id="13944"/>
      <w:r w:rsidRPr="00EA5FA7">
        <w:rPr>
          <w:lang w:eastAsia="zh-CN"/>
        </w:rPr>
        <w:t>9.3.1.72</w:t>
      </w:r>
      <w:r w:rsidRPr="00EA5FA7">
        <w:tab/>
        <w:t>QoS Flow Mapping Indication</w:t>
      </w:r>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3945" w:name="_Toc20955978"/>
      <w:bookmarkStart w:id="13946" w:name="_Toc29893096"/>
      <w:bookmarkStart w:id="13947" w:name="_Toc36557033"/>
      <w:bookmarkStart w:id="13948" w:name="_Toc45832481"/>
      <w:bookmarkStart w:id="13949" w:name="_Toc51763761"/>
      <w:bookmarkStart w:id="13950" w:name="_Toc64448930"/>
      <w:bookmarkStart w:id="13951" w:name="_Toc66289589"/>
      <w:bookmarkStart w:id="13952" w:name="_Toc74154702"/>
      <w:bookmarkStart w:id="13953" w:name="_Toc81383446"/>
      <w:bookmarkStart w:id="13954" w:name="_Toc88658079"/>
      <w:bookmarkStart w:id="13955" w:name="_Toc97910991"/>
      <w:bookmarkStart w:id="13956" w:name="_Toc99038751"/>
      <w:bookmarkStart w:id="13957" w:name="_Toc99731014"/>
      <w:bookmarkStart w:id="13958" w:name="_Toc105511145"/>
      <w:bookmarkStart w:id="13959" w:name="_Toc105927677"/>
      <w:bookmarkStart w:id="13960" w:name="_Toc106110217"/>
      <w:bookmarkStart w:id="13961" w:name="_Toc113835654"/>
      <w:bookmarkStart w:id="13962" w:name="_Toc120124502"/>
      <w:bookmarkStart w:id="13963" w:name="_Toc146226769"/>
      <w:bookmarkStart w:id="13964" w:name="_CR9_3_1_73"/>
      <w:bookmarkEnd w:id="13964"/>
      <w:r w:rsidRPr="00EA5FA7">
        <w:t>9.3.1.73</w:t>
      </w:r>
      <w:r w:rsidRPr="00EA5FA7">
        <w:tab/>
        <w:t>Resource Coordination Transfer Information</w:t>
      </w:r>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3965" w:name="_Toc20955979"/>
      <w:bookmarkStart w:id="13966" w:name="_Toc29893097"/>
      <w:bookmarkStart w:id="13967" w:name="_Toc36557034"/>
      <w:bookmarkStart w:id="13968" w:name="_Toc45832482"/>
      <w:bookmarkStart w:id="13969" w:name="_Toc51763762"/>
      <w:bookmarkStart w:id="13970" w:name="_Toc64448931"/>
      <w:bookmarkStart w:id="13971" w:name="_Toc66289590"/>
      <w:bookmarkStart w:id="13972" w:name="_Toc74154703"/>
      <w:bookmarkStart w:id="13973" w:name="_Toc81383447"/>
      <w:bookmarkStart w:id="13974" w:name="_Toc88658080"/>
      <w:bookmarkStart w:id="13975" w:name="_Toc97910992"/>
      <w:bookmarkStart w:id="13976" w:name="_Toc99038752"/>
      <w:bookmarkStart w:id="13977" w:name="_Toc99731015"/>
      <w:bookmarkStart w:id="13978" w:name="_Toc105511146"/>
      <w:bookmarkStart w:id="13979" w:name="_Toc105927678"/>
      <w:bookmarkStart w:id="13980" w:name="_Toc106110218"/>
      <w:bookmarkStart w:id="13981" w:name="_Toc113835655"/>
      <w:bookmarkStart w:id="13982" w:name="_Toc120124503"/>
      <w:bookmarkStart w:id="13983" w:name="_Toc146226770"/>
      <w:bookmarkStart w:id="13984" w:name="_CR9_3_1_74"/>
      <w:bookmarkEnd w:id="13984"/>
      <w:r w:rsidRPr="00EA5FA7">
        <w:t>9.3.1.74</w:t>
      </w:r>
      <w:r w:rsidRPr="00EA5FA7">
        <w:tab/>
        <w:t>E-UTRA PRACH Configuration</w:t>
      </w:r>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77777777" w:rsidR="00F970C9" w:rsidRPr="00EA5FA7" w:rsidRDefault="00F970C9" w:rsidP="00B90779">
            <w:pPr>
              <w:pStyle w:val="TAL"/>
              <w:keepNext w:val="0"/>
              <w:keepLines w:val="0"/>
              <w:widowControl w:val="0"/>
              <w:rPr>
                <w:lang w:eastAsia="zh-CN"/>
              </w:rPr>
            </w:pPr>
            <w:r w:rsidRPr="00EA5FA7">
              <w:rPr>
                <w:lang w:eastAsia="zh-CN"/>
              </w:rPr>
              <w:t xml:space="preserve"> 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4FA53598"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lang w:eastAsia="zh-CN"/>
              </w:rPr>
              <w:t>ifTDD</w:t>
            </w:r>
          </w:p>
        </w:tc>
        <w:tc>
          <w:tcPr>
            <w:tcW w:w="6192" w:type="dxa"/>
          </w:tcPr>
          <w:p w14:paraId="602D6A7D"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3985" w:name="_Toc20955980"/>
      <w:bookmarkStart w:id="13986" w:name="_Toc29893098"/>
      <w:bookmarkStart w:id="13987" w:name="_Toc36557035"/>
      <w:bookmarkStart w:id="13988" w:name="_Toc45832483"/>
      <w:bookmarkStart w:id="13989" w:name="_Toc51763763"/>
      <w:bookmarkStart w:id="13990" w:name="_Toc64448932"/>
      <w:bookmarkStart w:id="13991" w:name="_Toc66289591"/>
      <w:bookmarkStart w:id="13992" w:name="_Toc74154704"/>
      <w:bookmarkStart w:id="13993" w:name="_Toc81383448"/>
      <w:bookmarkStart w:id="13994" w:name="_Toc88658081"/>
      <w:bookmarkStart w:id="13995" w:name="_Toc97910993"/>
      <w:bookmarkStart w:id="13996" w:name="_Toc99038753"/>
      <w:bookmarkStart w:id="13997" w:name="_Toc99731016"/>
      <w:bookmarkStart w:id="13998" w:name="_Toc105511147"/>
      <w:bookmarkStart w:id="13999" w:name="_Toc105927679"/>
      <w:bookmarkStart w:id="14000" w:name="_Toc106110219"/>
      <w:bookmarkStart w:id="14001" w:name="_Toc113835656"/>
      <w:bookmarkStart w:id="14002" w:name="_Toc120124504"/>
      <w:bookmarkStart w:id="14003" w:name="_Toc146226771"/>
      <w:bookmarkStart w:id="14004" w:name="_CR9_3_1_75"/>
      <w:bookmarkEnd w:id="14004"/>
      <w:r w:rsidRPr="00EA5FA7">
        <w:t>9.3.1.75</w:t>
      </w:r>
      <w:r w:rsidRPr="00EA5FA7">
        <w:tab/>
        <w:t>Resource Coordination E-UTRA Cell Information</w:t>
      </w:r>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90779">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EA5FA7" w:rsidRDefault="008A78D9" w:rsidP="00B90779">
            <w:pPr>
              <w:pStyle w:val="TAL"/>
              <w:keepNext w:val="0"/>
              <w:keepLines w:val="0"/>
              <w:widowControl w:val="0"/>
              <w:ind w:left="142"/>
              <w:rPr>
                <w:i/>
                <w:iCs/>
                <w:lang w:eastAsia="ja-JP"/>
              </w:rPr>
            </w:pPr>
            <w:r w:rsidRPr="00EA5FA7">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90779">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EA5FA7" w:rsidRDefault="008A78D9" w:rsidP="00B90779">
            <w:pPr>
              <w:pStyle w:val="TAL"/>
              <w:keepNext w:val="0"/>
              <w:keepLines w:val="0"/>
              <w:widowControl w:val="0"/>
              <w:ind w:left="284"/>
              <w:rPr>
                <w:b/>
                <w:lang w:eastAsia="ja-JP"/>
              </w:rPr>
            </w:pPr>
            <w:r w:rsidRPr="00EA5FA7">
              <w:rPr>
                <w:b/>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90779">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90779">
            <w:pPr>
              <w:pStyle w:val="TAL"/>
              <w:keepNext w:val="0"/>
              <w:keepLines w:val="0"/>
              <w:widowControl w:val="0"/>
              <w:ind w:left="425"/>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90779">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90779">
            <w:pPr>
              <w:pStyle w:val="TAL"/>
              <w:keepNext w:val="0"/>
              <w:keepLines w:val="0"/>
              <w:widowControl w:val="0"/>
              <w:ind w:left="425"/>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90779">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90779">
            <w:pPr>
              <w:pStyle w:val="TAL"/>
              <w:keepNext w:val="0"/>
              <w:keepLines w:val="0"/>
              <w:widowControl w:val="0"/>
              <w:ind w:left="425"/>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90779">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90779">
            <w:pPr>
              <w:pStyle w:val="TAL"/>
              <w:keepNext w:val="0"/>
              <w:keepLines w:val="0"/>
              <w:widowControl w:val="0"/>
              <w:ind w:left="425"/>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90779">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EA5FA7" w:rsidRDefault="008A78D9" w:rsidP="00B90779">
            <w:pPr>
              <w:pStyle w:val="TAL"/>
              <w:keepNext w:val="0"/>
              <w:keepLines w:val="0"/>
              <w:widowControl w:val="0"/>
              <w:ind w:left="142"/>
              <w:rPr>
                <w:lang w:eastAsia="ja-JP"/>
              </w:rPr>
            </w:pPr>
            <w:r w:rsidRPr="00EA5FA7">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90779">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EA5FA7" w:rsidRDefault="008A78D9" w:rsidP="00B90779">
            <w:pPr>
              <w:pStyle w:val="TAL"/>
              <w:keepNext w:val="0"/>
              <w:keepLines w:val="0"/>
              <w:widowControl w:val="0"/>
              <w:ind w:left="284"/>
              <w:rPr>
                <w:b/>
                <w:lang w:eastAsia="ja-JP"/>
              </w:rPr>
            </w:pPr>
            <w:r w:rsidRPr="00EA5FA7">
              <w:rPr>
                <w:b/>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90779">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90779">
            <w:pPr>
              <w:pStyle w:val="TAL"/>
              <w:keepNext w:val="0"/>
              <w:keepLines w:val="0"/>
              <w:widowControl w:val="0"/>
              <w:ind w:left="425"/>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90779">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90779">
            <w:pPr>
              <w:pStyle w:val="TAL"/>
              <w:keepNext w:val="0"/>
              <w:keepLines w:val="0"/>
              <w:widowControl w:val="0"/>
              <w:ind w:left="425"/>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90779">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90779">
            <w:pPr>
              <w:pStyle w:val="TAL"/>
              <w:keepNext w:val="0"/>
              <w:keepLines w:val="0"/>
              <w:widowControl w:val="0"/>
              <w:ind w:left="425"/>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w:t>
            </w:r>
            <w:r w:rsidRPr="00EA5FA7">
              <w:rPr>
                <w:lang w:eastAsia="zh-CN"/>
              </w:rPr>
              <w:lastRenderedPageBreak/>
              <w:t>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90779">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90779">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EA5FA7" w:rsidRDefault="008A78D9" w:rsidP="00B90779">
            <w:pPr>
              <w:pStyle w:val="TAL"/>
              <w:keepNext w:val="0"/>
              <w:keepLines w:val="0"/>
              <w:widowControl w:val="0"/>
              <w:ind w:left="425"/>
              <w:rPr>
                <w:b/>
                <w:lang w:eastAsia="zh-CN"/>
              </w:rPr>
            </w:pPr>
            <w:r w:rsidRPr="00EA5FA7">
              <w:rPr>
                <w:b/>
                <w:lang w:eastAsia="zh-CN"/>
              </w:rPr>
              <w:t xml:space="preserve">&gt;&gt;&gt;Special </w:t>
            </w:r>
            <w:r w:rsidRPr="00EA5FA7">
              <w:rPr>
                <w:b/>
                <w:lang w:eastAsia="ja-JP"/>
              </w:rPr>
              <w:t>Subframe</w:t>
            </w:r>
            <w:r w:rsidRPr="00EA5FA7">
              <w:rPr>
                <w:b/>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90779">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90779">
            <w:pPr>
              <w:pStyle w:val="TALLeft1cm"/>
              <w:keepNext w:val="0"/>
              <w:keepLines w:val="0"/>
              <w:widowControl w:val="0"/>
              <w:rPr>
                <w:lang w:val="en-GB"/>
              </w:rPr>
            </w:pPr>
            <w:r w:rsidRPr="00EA5FA7">
              <w:rPr>
                <w:lang w:val="en-GB" w:eastAsia="zh-CN"/>
              </w:rPr>
              <w:t xml:space="preserve">&gt;&gt;&gt;&gt;Special </w:t>
            </w:r>
            <w:r w:rsidRPr="00EA5FA7">
              <w:rPr>
                <w:lang w:val="en-GB"/>
              </w:rPr>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90779">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90779">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90779">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90779">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90779">
            <w:pPr>
              <w:pStyle w:val="TAL"/>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90779">
            <w:pPr>
              <w:pStyle w:val="TAL"/>
              <w:keepNext w:val="0"/>
              <w:keepLines w:val="0"/>
              <w:widowControl w:val="0"/>
              <w:rPr>
                <w:lang w:eastAsia="zh-CN"/>
              </w:rPr>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4005" w:name="_Toc20955981"/>
      <w:bookmarkStart w:id="14006" w:name="_Toc29893099"/>
      <w:bookmarkStart w:id="14007" w:name="_Toc36557036"/>
      <w:bookmarkStart w:id="14008" w:name="_Toc45832484"/>
      <w:bookmarkStart w:id="14009" w:name="_Toc51763764"/>
      <w:bookmarkStart w:id="14010" w:name="_Toc64448933"/>
      <w:bookmarkStart w:id="14011" w:name="_Toc66289592"/>
      <w:bookmarkStart w:id="14012" w:name="_Toc74154705"/>
      <w:bookmarkStart w:id="14013" w:name="_Toc81383449"/>
      <w:bookmarkStart w:id="14014" w:name="_Toc88658082"/>
      <w:bookmarkStart w:id="14015" w:name="_Toc97910994"/>
      <w:bookmarkStart w:id="14016" w:name="_Toc99038754"/>
      <w:bookmarkStart w:id="14017" w:name="_Toc99731017"/>
      <w:bookmarkStart w:id="14018" w:name="_Toc105511148"/>
      <w:bookmarkStart w:id="14019" w:name="_Toc105927680"/>
      <w:bookmarkStart w:id="14020" w:name="_Toc106110220"/>
      <w:bookmarkStart w:id="14021" w:name="_Toc113835657"/>
      <w:bookmarkStart w:id="14022" w:name="_Toc120124505"/>
      <w:bookmarkStart w:id="14023" w:name="_Toc146226772"/>
      <w:bookmarkStart w:id="14024" w:name="_CR9_3_1_76"/>
      <w:bookmarkEnd w:id="14024"/>
      <w:r w:rsidRPr="00EA5FA7">
        <w:rPr>
          <w:rFonts w:eastAsia="Malgun Gothic"/>
          <w:lang w:eastAsia="zh-CN"/>
        </w:rPr>
        <w:t>9.3.1.76</w:t>
      </w:r>
      <w:r w:rsidRPr="00EA5FA7">
        <w:rPr>
          <w:rFonts w:eastAsia="Malgun Gothic"/>
          <w:lang w:eastAsia="zh-CN"/>
        </w:rPr>
        <w:tab/>
        <w:t>Extended Available PLMN List</w:t>
      </w:r>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556" w:type="pct"/>
          </w:tcPr>
          <w:p w14:paraId="32AD1888" w14:textId="77777777" w:rsidR="00F970C9" w:rsidRPr="00EA5FA7" w:rsidRDefault="00F970C9" w:rsidP="00B90779">
            <w:pPr>
              <w:widowControl w:val="0"/>
              <w:spacing w:after="0"/>
              <w:jc w:val="both"/>
              <w:rPr>
                <w:rFonts w:ascii="Arial" w:eastAsia="Batang" w:hAnsi="Arial"/>
                <w:sz w:val="18"/>
                <w:lang w:eastAsia="ja-JP"/>
              </w:rPr>
            </w:pPr>
          </w:p>
        </w:tc>
        <w:tc>
          <w:tcPr>
            <w:tcW w:w="741" w:type="pct"/>
          </w:tcPr>
          <w:p w14:paraId="3592E981"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963" w:type="pct"/>
          </w:tcPr>
          <w:p w14:paraId="6014DA5F" w14:textId="77777777" w:rsidR="00F970C9" w:rsidRPr="00EA5FA7" w:rsidRDefault="00F970C9" w:rsidP="00B90779">
            <w:pPr>
              <w:widowControl w:val="0"/>
              <w:spacing w:after="0"/>
              <w:jc w:val="both"/>
              <w:rPr>
                <w:rFonts w:ascii="Arial" w:eastAsia="SimSun" w:hAnsi="Arial"/>
                <w:sz w:val="18"/>
                <w:lang w:eastAsia="ja-JP"/>
              </w:rPr>
            </w:pPr>
          </w:p>
        </w:tc>
        <w:tc>
          <w:tcPr>
            <w:tcW w:w="1481" w:type="pct"/>
          </w:tcPr>
          <w:p w14:paraId="1B0A468E" w14:textId="77777777" w:rsidR="00F970C9" w:rsidRPr="00EA5FA7" w:rsidRDefault="00F970C9" w:rsidP="00B90779">
            <w:pPr>
              <w:widowControl w:val="0"/>
              <w:spacing w:after="0"/>
              <w:jc w:val="both"/>
              <w:rPr>
                <w:rFonts w:ascii="Arial" w:eastAsia="SimSun" w:hAnsi="Arial"/>
                <w:sz w:val="18"/>
                <w:lang w:eastAsia="ja-JP"/>
              </w:rPr>
            </w:pPr>
          </w:p>
        </w:tc>
      </w:tr>
      <w:tr w:rsidR="00A44C6C" w:rsidRPr="00EA5FA7" w14:paraId="52448401" w14:textId="77777777" w:rsidTr="00A44C6C">
        <w:tc>
          <w:tcPr>
            <w:tcW w:w="1259" w:type="pct"/>
          </w:tcPr>
          <w:p w14:paraId="0EDDE02A"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556" w:type="pct"/>
          </w:tcPr>
          <w:p w14:paraId="70ED7090"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741" w:type="pct"/>
          </w:tcPr>
          <w:p w14:paraId="60044530" w14:textId="77777777" w:rsidR="00F970C9" w:rsidRPr="00EA5FA7" w:rsidRDefault="00F970C9" w:rsidP="00B90779">
            <w:pPr>
              <w:widowControl w:val="0"/>
              <w:spacing w:after="0"/>
              <w:jc w:val="both"/>
              <w:rPr>
                <w:rFonts w:ascii="Arial" w:eastAsia="SimSun" w:hAnsi="Arial"/>
                <w:sz w:val="18"/>
                <w:lang w:eastAsia="ja-JP"/>
              </w:rPr>
            </w:pPr>
          </w:p>
        </w:tc>
        <w:tc>
          <w:tcPr>
            <w:tcW w:w="963" w:type="pct"/>
          </w:tcPr>
          <w:p w14:paraId="1EDF2C77"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1481" w:type="pct"/>
          </w:tcPr>
          <w:p w14:paraId="72B98587" w14:textId="77777777" w:rsidR="00F970C9" w:rsidRPr="00EA5FA7" w:rsidRDefault="00F970C9" w:rsidP="00B90779">
            <w:pPr>
              <w:widowControl w:val="0"/>
              <w:spacing w:after="0"/>
              <w:jc w:val="both"/>
              <w:rPr>
                <w:rFonts w:ascii="Arial" w:eastAsia="SimSun" w:hAnsi="Arial"/>
                <w:sz w:val="18"/>
                <w:lang w:eastAsia="ja-JP"/>
              </w:rPr>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4025" w:name="_Toc20955982"/>
      <w:bookmarkStart w:id="14026" w:name="_Toc29893100"/>
      <w:bookmarkStart w:id="14027" w:name="_Toc36557037"/>
      <w:bookmarkStart w:id="14028" w:name="_Toc45832485"/>
      <w:bookmarkStart w:id="14029" w:name="_Toc51763765"/>
      <w:bookmarkStart w:id="14030" w:name="_Toc64448934"/>
      <w:bookmarkStart w:id="14031" w:name="_Toc66289593"/>
      <w:bookmarkStart w:id="14032" w:name="_Toc74154706"/>
      <w:bookmarkStart w:id="14033" w:name="_Toc81383450"/>
      <w:bookmarkStart w:id="14034" w:name="_Toc88658083"/>
      <w:bookmarkStart w:id="14035" w:name="_Toc97910995"/>
      <w:bookmarkStart w:id="14036" w:name="_Toc99038755"/>
      <w:bookmarkStart w:id="14037" w:name="_Toc99731018"/>
      <w:bookmarkStart w:id="14038" w:name="_Toc105511149"/>
      <w:bookmarkStart w:id="14039" w:name="_Toc105927681"/>
      <w:bookmarkStart w:id="14040" w:name="_Toc106110221"/>
      <w:bookmarkStart w:id="14041" w:name="_Toc113835658"/>
      <w:bookmarkStart w:id="14042" w:name="_Toc120124506"/>
      <w:bookmarkStart w:id="14043" w:name="_Toc146226773"/>
      <w:bookmarkStart w:id="14044" w:name="_CR9_3_1_77"/>
      <w:bookmarkEnd w:id="14044"/>
      <w:r w:rsidRPr="00EA5FA7">
        <w:rPr>
          <w:rFonts w:eastAsia="Malgun Gothic"/>
          <w:lang w:eastAsia="zh-CN"/>
        </w:rPr>
        <w:t>9.3.1.77</w:t>
      </w:r>
      <w:r w:rsidRPr="00EA5FA7">
        <w:rPr>
          <w:rFonts w:eastAsia="Malgun Gothic"/>
          <w:lang w:eastAsia="zh-CN"/>
        </w:rPr>
        <w:tab/>
        <w:t>Associated SCell List</w:t>
      </w:r>
      <w:bookmarkEnd w:id="14025"/>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EA5FA7" w:rsidRDefault="00F970C9" w:rsidP="00B90779">
            <w:pPr>
              <w:widowControl w:val="0"/>
              <w:spacing w:after="0"/>
              <w:jc w:val="both"/>
              <w:rPr>
                <w:rFonts w:ascii="Arial" w:hAnsi="Arial"/>
                <w:b/>
                <w:bCs/>
                <w:iCs/>
                <w:sz w:val="18"/>
                <w:lang w:eastAsia="ja-JP"/>
              </w:rPr>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556" w:type="pct"/>
          </w:tcPr>
          <w:p w14:paraId="4046F0A3" w14:textId="77777777" w:rsidR="00F970C9" w:rsidRPr="00EA5FA7" w:rsidRDefault="00F970C9" w:rsidP="00B90779">
            <w:pPr>
              <w:widowControl w:val="0"/>
              <w:spacing w:after="0"/>
              <w:jc w:val="both"/>
              <w:rPr>
                <w:rFonts w:ascii="Arial" w:eastAsia="Batang" w:hAnsi="Arial"/>
                <w:sz w:val="18"/>
                <w:lang w:eastAsia="ja-JP"/>
              </w:rPr>
            </w:pPr>
          </w:p>
        </w:tc>
        <w:tc>
          <w:tcPr>
            <w:tcW w:w="556" w:type="pct"/>
          </w:tcPr>
          <w:p w14:paraId="7C8A7973" w14:textId="77777777" w:rsidR="00F970C9" w:rsidRPr="00EA5FA7" w:rsidRDefault="00F970C9" w:rsidP="00B90779">
            <w:pPr>
              <w:widowControl w:val="0"/>
              <w:spacing w:after="0"/>
              <w:jc w:val="both"/>
              <w:rPr>
                <w:rFonts w:ascii="Arial" w:hAnsi="Arial"/>
                <w:i/>
                <w:sz w:val="18"/>
                <w:szCs w:val="18"/>
                <w:lang w:eastAsia="ja-JP"/>
              </w:rPr>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778" w:type="pct"/>
          </w:tcPr>
          <w:p w14:paraId="6762219E" w14:textId="77777777" w:rsidR="00F970C9" w:rsidRPr="00EA5FA7" w:rsidRDefault="00F970C9" w:rsidP="00B90779">
            <w:pPr>
              <w:widowControl w:val="0"/>
              <w:spacing w:after="0"/>
              <w:jc w:val="both"/>
              <w:rPr>
                <w:rFonts w:ascii="Arial" w:hAnsi="Arial"/>
                <w:sz w:val="18"/>
                <w:lang w:eastAsia="ja-JP"/>
              </w:rPr>
            </w:pPr>
          </w:p>
        </w:tc>
        <w:tc>
          <w:tcPr>
            <w:tcW w:w="889" w:type="pct"/>
          </w:tcPr>
          <w:p w14:paraId="3AB09985" w14:textId="77777777" w:rsidR="00F970C9" w:rsidRPr="00EA5FA7" w:rsidRDefault="00F970C9" w:rsidP="00B90779">
            <w:pPr>
              <w:widowControl w:val="0"/>
              <w:spacing w:after="0"/>
              <w:jc w:val="both"/>
              <w:rPr>
                <w:rFonts w:ascii="Arial" w:hAnsi="Arial"/>
                <w:sz w:val="18"/>
                <w:lang w:eastAsia="ja-JP"/>
              </w:rPr>
            </w:pPr>
          </w:p>
        </w:tc>
        <w:tc>
          <w:tcPr>
            <w:tcW w:w="556" w:type="pct"/>
          </w:tcPr>
          <w:p w14:paraId="23FE451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6CADE2B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r>
      <w:tr w:rsidR="00D059B5" w:rsidRPr="00EA5FA7" w14:paraId="72528B49" w14:textId="77777777" w:rsidTr="00D059B5">
        <w:tc>
          <w:tcPr>
            <w:tcW w:w="1111" w:type="pct"/>
          </w:tcPr>
          <w:p w14:paraId="4833BC4B" w14:textId="77777777" w:rsidR="00F970C9" w:rsidRPr="00EA5FA7" w:rsidRDefault="00F970C9" w:rsidP="00B90779">
            <w:pPr>
              <w:widowControl w:val="0"/>
              <w:spacing w:after="0"/>
              <w:ind w:left="72"/>
              <w:jc w:val="both"/>
              <w:rPr>
                <w:rFonts w:ascii="Arial" w:hAnsi="Arial"/>
                <w:sz w:val="18"/>
                <w:lang w:eastAsia="ja-JP"/>
              </w:rPr>
            </w:pPr>
            <w:r w:rsidRPr="00EA5FA7">
              <w:rPr>
                <w:rFonts w:ascii="Arial" w:hAnsi="Arial"/>
                <w:sz w:val="18"/>
                <w:lang w:eastAsia="zh-CN"/>
              </w:rPr>
              <w:t>&gt;SCell ID</w:t>
            </w:r>
          </w:p>
        </w:tc>
        <w:tc>
          <w:tcPr>
            <w:tcW w:w="556" w:type="pct"/>
          </w:tcPr>
          <w:p w14:paraId="03CB66E9"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M</w:t>
            </w:r>
          </w:p>
        </w:tc>
        <w:tc>
          <w:tcPr>
            <w:tcW w:w="556" w:type="pct"/>
          </w:tcPr>
          <w:p w14:paraId="2D37AE12" w14:textId="77777777" w:rsidR="00F970C9" w:rsidRPr="00EA5FA7" w:rsidRDefault="00F970C9" w:rsidP="00B90779">
            <w:pPr>
              <w:widowControl w:val="0"/>
              <w:spacing w:after="0"/>
              <w:jc w:val="both"/>
              <w:rPr>
                <w:rFonts w:ascii="Arial" w:hAnsi="Arial"/>
                <w:sz w:val="18"/>
                <w:lang w:eastAsia="ja-JP"/>
              </w:rPr>
            </w:pPr>
          </w:p>
        </w:tc>
        <w:tc>
          <w:tcPr>
            <w:tcW w:w="778" w:type="pct"/>
          </w:tcPr>
          <w:p w14:paraId="29E5555F" w14:textId="456BF2E1"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rPr>
              <w:t>NR CGI</w:t>
            </w:r>
            <w:r w:rsidR="004E1B61">
              <w:rPr>
                <w:rFonts w:ascii="Arial" w:hAnsi="Arial" w:cs="Arial"/>
                <w:sz w:val="18"/>
                <w:szCs w:val="18"/>
              </w:rPr>
              <w:t xml:space="preserve"> </w:t>
            </w:r>
            <w:r w:rsidRPr="00EA5FA7">
              <w:rPr>
                <w:rFonts w:ascii="Arial" w:hAnsi="Arial" w:cs="Arial"/>
                <w:sz w:val="18"/>
                <w:szCs w:val="18"/>
              </w:rPr>
              <w:t>9.3.1.12</w:t>
            </w:r>
          </w:p>
        </w:tc>
        <w:tc>
          <w:tcPr>
            <w:tcW w:w="889" w:type="pct"/>
          </w:tcPr>
          <w:p w14:paraId="5E08F57A" w14:textId="77777777" w:rsidR="00F970C9" w:rsidRPr="00EA5FA7" w:rsidRDefault="00F970C9" w:rsidP="00B90779">
            <w:pPr>
              <w:widowControl w:val="0"/>
              <w:spacing w:after="0"/>
              <w:jc w:val="both"/>
              <w:rPr>
                <w:rFonts w:ascii="Arial" w:hAnsi="Arial"/>
                <w:sz w:val="18"/>
                <w:lang w:eastAsia="ja-JP"/>
              </w:rPr>
            </w:pPr>
          </w:p>
        </w:tc>
        <w:tc>
          <w:tcPr>
            <w:tcW w:w="556" w:type="pct"/>
          </w:tcPr>
          <w:p w14:paraId="18BE2C9A"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52C1DD45" w14:textId="77777777" w:rsidR="00F970C9" w:rsidRPr="00EA5FA7" w:rsidRDefault="00F970C9" w:rsidP="00B90779">
            <w:pPr>
              <w:widowControl w:val="0"/>
              <w:spacing w:after="0"/>
              <w:jc w:val="center"/>
              <w:rPr>
                <w:rFonts w:ascii="Arial" w:hAnsi="Arial"/>
                <w:sz w:val="18"/>
                <w:lang w:eastAsia="ja-JP"/>
              </w:rPr>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lastRenderedPageBreak/>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4045" w:name="_Toc20955983"/>
      <w:bookmarkStart w:id="14046" w:name="_Toc29893101"/>
      <w:bookmarkStart w:id="14047" w:name="_Toc36557038"/>
      <w:bookmarkStart w:id="14048" w:name="_Toc45832486"/>
      <w:bookmarkStart w:id="14049" w:name="_Toc51763766"/>
      <w:bookmarkStart w:id="14050" w:name="_Toc64448935"/>
      <w:bookmarkStart w:id="14051" w:name="_Toc66289594"/>
      <w:bookmarkStart w:id="14052" w:name="_Toc74154707"/>
      <w:bookmarkStart w:id="14053" w:name="_Toc81383451"/>
      <w:bookmarkStart w:id="14054" w:name="_Toc88658084"/>
      <w:bookmarkStart w:id="14055" w:name="_Toc97910996"/>
      <w:bookmarkStart w:id="14056" w:name="_Toc99038756"/>
      <w:bookmarkStart w:id="14057" w:name="_Toc99731019"/>
      <w:bookmarkStart w:id="14058" w:name="_Toc105511150"/>
      <w:bookmarkStart w:id="14059" w:name="_Toc105927682"/>
      <w:bookmarkStart w:id="14060" w:name="_Toc106110222"/>
      <w:bookmarkStart w:id="14061" w:name="_Toc113835659"/>
      <w:bookmarkStart w:id="14062" w:name="_Toc120124507"/>
      <w:bookmarkStart w:id="14063" w:name="_Toc146226774"/>
      <w:bookmarkStart w:id="14064" w:name="_CR9_3_1_78"/>
      <w:bookmarkEnd w:id="14064"/>
      <w:r w:rsidRPr="00EA5FA7">
        <w:t>9.3.1.78</w:t>
      </w:r>
      <w:r w:rsidRPr="00EA5FA7">
        <w:tab/>
        <w:t>Cell Direction</w:t>
      </w:r>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4065" w:name="_Toc20955984"/>
      <w:bookmarkStart w:id="14066" w:name="_Toc29893102"/>
      <w:bookmarkStart w:id="14067" w:name="_Toc36557039"/>
      <w:bookmarkStart w:id="14068" w:name="_Toc45832487"/>
      <w:bookmarkStart w:id="14069" w:name="_Toc51763767"/>
      <w:bookmarkStart w:id="14070" w:name="_Toc64448936"/>
      <w:bookmarkStart w:id="14071" w:name="_Toc66289595"/>
      <w:bookmarkStart w:id="14072" w:name="_Toc74154708"/>
      <w:bookmarkStart w:id="14073" w:name="_Toc81383452"/>
      <w:bookmarkStart w:id="14074" w:name="_Toc88658085"/>
      <w:bookmarkStart w:id="14075" w:name="_Toc97910997"/>
      <w:bookmarkStart w:id="14076" w:name="_Toc99038757"/>
      <w:bookmarkStart w:id="14077" w:name="_Toc99731020"/>
      <w:bookmarkStart w:id="14078" w:name="_Toc105511151"/>
      <w:bookmarkStart w:id="14079" w:name="_Toc105927683"/>
      <w:bookmarkStart w:id="14080" w:name="_Toc106110223"/>
      <w:bookmarkStart w:id="14081" w:name="_Toc113835660"/>
      <w:bookmarkStart w:id="14082" w:name="_Toc120124508"/>
      <w:bookmarkStart w:id="14083" w:name="_Toc146226775"/>
      <w:bookmarkStart w:id="14084" w:name="_CR9_3_1_79"/>
      <w:bookmarkEnd w:id="14084"/>
      <w:r w:rsidRPr="00EA5FA7">
        <w:t>9.3.1.79</w:t>
      </w:r>
      <w:r w:rsidRPr="00EA5FA7">
        <w:tab/>
        <w:t>Paging Origin</w:t>
      </w:r>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4085" w:name="_Toc20955985"/>
      <w:bookmarkStart w:id="14086" w:name="_Toc29893103"/>
      <w:bookmarkStart w:id="14087" w:name="_Toc36557040"/>
      <w:bookmarkStart w:id="14088" w:name="_Toc45832488"/>
      <w:bookmarkStart w:id="14089" w:name="_Toc51763768"/>
      <w:bookmarkStart w:id="14090" w:name="_Toc64448937"/>
      <w:bookmarkStart w:id="14091" w:name="_Toc66289596"/>
      <w:bookmarkStart w:id="14092" w:name="_Toc74154709"/>
      <w:bookmarkStart w:id="14093" w:name="_Toc81383453"/>
      <w:bookmarkStart w:id="14094" w:name="_Toc88658086"/>
      <w:bookmarkStart w:id="14095" w:name="_Toc97910998"/>
      <w:bookmarkStart w:id="14096" w:name="_Toc99038758"/>
      <w:bookmarkStart w:id="14097" w:name="_Toc99731021"/>
      <w:bookmarkStart w:id="14098" w:name="_Toc105511152"/>
      <w:bookmarkStart w:id="14099" w:name="_Toc105927684"/>
      <w:bookmarkStart w:id="14100" w:name="_Toc106110224"/>
      <w:bookmarkStart w:id="14101" w:name="_Toc113835661"/>
      <w:bookmarkStart w:id="14102" w:name="_Toc120124509"/>
      <w:bookmarkStart w:id="14103" w:name="_Toc146226776"/>
      <w:bookmarkStart w:id="14104" w:name="_CR9_3_1_80"/>
      <w:bookmarkEnd w:id="14104"/>
      <w:r w:rsidRPr="00EA5FA7">
        <w:rPr>
          <w:lang w:eastAsia="ja-JP"/>
        </w:rPr>
        <w:t>9.3.1.80</w:t>
      </w:r>
      <w:r w:rsidR="00F970C9" w:rsidRPr="00EA5FA7">
        <w:rPr>
          <w:lang w:eastAsia="ja-JP"/>
        </w:rPr>
        <w:tab/>
        <w:t>E-UTRA Transmission Bandwidth</w:t>
      </w:r>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EA5FA7" w:rsidRDefault="00F970C9" w:rsidP="00B90779">
            <w:pPr>
              <w:pStyle w:val="TAL"/>
              <w:keepNext w:val="0"/>
              <w:keepLines w:val="0"/>
              <w:widowControl w:val="0"/>
              <w:rPr>
                <w:b/>
                <w:lang w:eastAsia="ja-JP"/>
              </w:rPr>
            </w:pPr>
            <w:r w:rsidRPr="00EA5FA7">
              <w:rPr>
                <w:b/>
                <w:szCs w:val="18"/>
                <w:lang w:eastAsia="ja-JP"/>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4105" w:name="_Toc20955986"/>
      <w:bookmarkStart w:id="14106" w:name="_Toc29893104"/>
      <w:bookmarkStart w:id="14107" w:name="_Toc36557041"/>
      <w:bookmarkStart w:id="14108" w:name="_Toc45832489"/>
      <w:bookmarkStart w:id="14109" w:name="_Toc51763769"/>
      <w:bookmarkStart w:id="14110" w:name="_Toc64448938"/>
      <w:bookmarkStart w:id="14111" w:name="_Toc66289597"/>
      <w:bookmarkStart w:id="14112" w:name="_Toc74154710"/>
      <w:bookmarkStart w:id="14113" w:name="_Toc81383454"/>
      <w:bookmarkStart w:id="14114" w:name="_Toc88658087"/>
      <w:bookmarkStart w:id="14115" w:name="_Toc97910999"/>
      <w:bookmarkStart w:id="14116" w:name="_Toc99038759"/>
      <w:bookmarkStart w:id="14117" w:name="_Toc99731022"/>
      <w:bookmarkStart w:id="14118" w:name="_Toc105511153"/>
      <w:bookmarkStart w:id="14119" w:name="_Toc105927685"/>
      <w:bookmarkStart w:id="14120" w:name="_Toc106110225"/>
      <w:bookmarkStart w:id="14121" w:name="_Toc113835662"/>
      <w:bookmarkStart w:id="14122" w:name="_Toc120124510"/>
      <w:bookmarkStart w:id="14123" w:name="_Toc146226777"/>
      <w:bookmarkStart w:id="14124" w:name="_CR9_3_1_81"/>
      <w:bookmarkEnd w:id="14124"/>
      <w:r w:rsidRPr="00EA5FA7">
        <w:t>9.3.1.81</w:t>
      </w:r>
      <w:r w:rsidRPr="00EA5FA7">
        <w:tab/>
      </w:r>
      <w:r w:rsidRPr="00EA5FA7">
        <w:rPr>
          <w:rFonts w:cs="Arial"/>
          <w:szCs w:val="24"/>
        </w:rPr>
        <w:t>Message Identifier</w:t>
      </w:r>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4125" w:name="_Toc20955987"/>
      <w:bookmarkStart w:id="14126" w:name="_Toc29893105"/>
      <w:bookmarkStart w:id="14127" w:name="_Toc36557042"/>
      <w:bookmarkStart w:id="14128" w:name="_Toc45832490"/>
      <w:bookmarkStart w:id="14129" w:name="_Toc51763770"/>
      <w:bookmarkStart w:id="14130" w:name="_Toc64448939"/>
      <w:bookmarkStart w:id="14131" w:name="_Toc66289598"/>
      <w:bookmarkStart w:id="14132" w:name="_Toc74154711"/>
      <w:bookmarkStart w:id="14133" w:name="_Toc81383455"/>
      <w:bookmarkStart w:id="14134" w:name="_Toc88658088"/>
      <w:bookmarkStart w:id="14135" w:name="_Toc97911000"/>
      <w:bookmarkStart w:id="14136" w:name="_Toc99038760"/>
      <w:bookmarkStart w:id="14137" w:name="_Toc99731023"/>
      <w:bookmarkStart w:id="14138" w:name="_Toc105511154"/>
      <w:bookmarkStart w:id="14139" w:name="_Toc105927686"/>
      <w:bookmarkStart w:id="14140" w:name="_Toc106110226"/>
      <w:bookmarkStart w:id="14141" w:name="_Toc113835663"/>
      <w:bookmarkStart w:id="14142" w:name="_Toc120124511"/>
      <w:bookmarkStart w:id="14143" w:name="_Toc146226778"/>
      <w:bookmarkStart w:id="14144" w:name="_CR9_3_1_82"/>
      <w:bookmarkEnd w:id="14144"/>
      <w:r w:rsidRPr="00EA5FA7">
        <w:t>9.3.1.82</w:t>
      </w:r>
      <w:r w:rsidRPr="00EA5FA7">
        <w:tab/>
      </w:r>
      <w:r w:rsidRPr="00EA5FA7">
        <w:rPr>
          <w:rFonts w:cs="Arial"/>
          <w:szCs w:val="24"/>
        </w:rPr>
        <w:t>Serial Number</w:t>
      </w:r>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4145" w:name="_Toc20955988"/>
      <w:bookmarkStart w:id="14146" w:name="_Toc29893106"/>
      <w:bookmarkStart w:id="14147" w:name="_Toc36557043"/>
      <w:bookmarkStart w:id="14148" w:name="_Toc45832491"/>
      <w:bookmarkStart w:id="14149" w:name="_Toc51763771"/>
      <w:bookmarkStart w:id="14150" w:name="_Toc64448940"/>
      <w:bookmarkStart w:id="14151" w:name="_Toc66289599"/>
      <w:bookmarkStart w:id="14152" w:name="_Toc74154712"/>
      <w:bookmarkStart w:id="14153" w:name="_Toc81383456"/>
      <w:bookmarkStart w:id="14154" w:name="_Toc88658089"/>
      <w:bookmarkStart w:id="14155" w:name="_Toc97911001"/>
      <w:bookmarkStart w:id="14156" w:name="_Toc99038761"/>
      <w:bookmarkStart w:id="14157" w:name="_Toc99731024"/>
      <w:bookmarkStart w:id="14158" w:name="_Toc105511155"/>
      <w:bookmarkStart w:id="14159" w:name="_Toc105927687"/>
      <w:bookmarkStart w:id="14160" w:name="_Toc106110227"/>
      <w:bookmarkStart w:id="14161" w:name="_Toc113835664"/>
      <w:bookmarkStart w:id="14162" w:name="_Toc120124512"/>
      <w:bookmarkStart w:id="14163" w:name="_Toc146226779"/>
      <w:bookmarkStart w:id="14164" w:name="_CR9_3_1_83"/>
      <w:bookmarkEnd w:id="14164"/>
      <w:r w:rsidRPr="00EA5FA7">
        <w:t>9.3.1.83</w:t>
      </w:r>
      <w:r w:rsidRPr="00EA5FA7">
        <w:tab/>
        <w:t>UAC Assistance Information</w:t>
      </w:r>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64159011" w14:textId="77777777" w:rsidR="00042087" w:rsidRPr="00EA5FA7" w:rsidRDefault="00042087" w:rsidP="00B90779">
      <w:pPr>
        <w:widowControl w:val="0"/>
      </w:pPr>
      <w:r w:rsidRPr="00EA5FA7">
        <w:t xml:space="preserve">This information element contains assistance information helping the gNB-DU to set parameters for Unified Access </w:t>
      </w:r>
      <w:r w:rsidRPr="00EA5FA7">
        <w:lastRenderedPageBreak/>
        <w:t>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9E6EC2" w:rsidRDefault="0064657E" w:rsidP="00B90779">
            <w:pPr>
              <w:pStyle w:val="TAL"/>
              <w:keepNext w:val="0"/>
              <w:keepLines w:val="0"/>
              <w:widowControl w:val="0"/>
              <w:ind w:left="102"/>
              <w:rPr>
                <w:b/>
                <w:bCs/>
              </w:rPr>
            </w:pPr>
            <w:r w:rsidRPr="009E6EC2">
              <w:rPr>
                <w:rFonts w:eastAsia="Batang"/>
                <w:b/>
                <w:bCs/>
              </w:rPr>
              <w:t>&gt;</w:t>
            </w:r>
            <w:r w:rsidRPr="009E6EC2">
              <w:rPr>
                <w:b/>
                <w:bCs/>
                <w:lang w:eastAsia="zh-CN"/>
              </w:rPr>
              <w:t>UAC</w:t>
            </w:r>
            <w:r w:rsidRPr="009E6EC2">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90779">
            <w:pPr>
              <w:pStyle w:val="TAL"/>
              <w:keepNext w:val="0"/>
              <w:keepLines w:val="0"/>
              <w:widowControl w:val="0"/>
              <w:ind w:left="198"/>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EA5FA7" w:rsidRDefault="0064657E" w:rsidP="00B90779">
            <w:pPr>
              <w:pStyle w:val="TAL"/>
              <w:keepNext w:val="0"/>
              <w:keepLines w:val="0"/>
              <w:widowControl w:val="0"/>
              <w:ind w:left="198"/>
            </w:pPr>
            <w:r w:rsidRPr="00EA5FA7">
              <w:rPr>
                <w:b/>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EA5FA7" w:rsidRDefault="0064657E" w:rsidP="00B90779">
            <w:pPr>
              <w:pStyle w:val="TAL"/>
              <w:keepNext w:val="0"/>
              <w:keepLines w:val="0"/>
              <w:widowControl w:val="0"/>
              <w:ind w:left="300"/>
            </w:pPr>
            <w:r w:rsidRPr="00EA5FA7">
              <w:rPr>
                <w:b/>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90779">
            <w:pPr>
              <w:pStyle w:val="TAL"/>
              <w:keepNext w:val="0"/>
              <w:keepLines w:val="0"/>
              <w:widowControl w:val="0"/>
              <w:ind w:left="403"/>
              <w:rPr>
                <w:b/>
              </w:rPr>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90779">
            <w:pPr>
              <w:pStyle w:val="TAL"/>
              <w:keepNext w:val="0"/>
              <w:keepLines w:val="0"/>
              <w:widowControl w:val="0"/>
              <w:ind w:left="403"/>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EA5FA7" w:rsidRDefault="0064657E" w:rsidP="00B90779">
            <w:pPr>
              <w:pStyle w:val="TAL"/>
              <w:keepNext w:val="0"/>
              <w:keepLines w:val="0"/>
              <w:widowControl w:val="0"/>
              <w:ind w:left="499"/>
              <w:rPr>
                <w:lang w:eastAsia="zh-CN"/>
              </w:rPr>
            </w:pPr>
            <w:r w:rsidRPr="00EA5FA7">
              <w:t>&gt;&gt;&gt;&gt;&gt;</w:t>
            </w:r>
            <w:r w:rsidRPr="00454D3D">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90779">
            <w:pPr>
              <w:pStyle w:val="TAL"/>
              <w:keepNext w:val="0"/>
              <w:keepLines w:val="0"/>
              <w:widowControl w:val="0"/>
              <w:ind w:left="601"/>
              <w:rPr>
                <w:lang w:eastAsia="ja-JP"/>
              </w:rPr>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EA5FA7" w:rsidRDefault="0064657E" w:rsidP="00B90779">
            <w:pPr>
              <w:pStyle w:val="TAL"/>
              <w:keepNext w:val="0"/>
              <w:keepLines w:val="0"/>
              <w:widowControl w:val="0"/>
              <w:ind w:left="499"/>
              <w:rPr>
                <w:b/>
              </w:rPr>
            </w:pPr>
            <w:r w:rsidRPr="00EA5FA7">
              <w:t>&gt;&gt;&gt;&gt;&gt;</w:t>
            </w:r>
            <w:r w:rsidRPr="00454D3D">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90779">
            <w:pPr>
              <w:pStyle w:val="TAL"/>
              <w:keepNext w:val="0"/>
              <w:keepLines w:val="0"/>
              <w:widowControl w:val="0"/>
              <w:ind w:left="601"/>
              <w:rPr>
                <w:lang w:eastAsia="ja-JP"/>
              </w:rPr>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90779">
            <w:pPr>
              <w:pStyle w:val="TAL"/>
              <w:keepNext w:val="0"/>
              <w:keepLines w:val="0"/>
              <w:widowControl w:val="0"/>
              <w:ind w:left="601"/>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90779">
            <w:pPr>
              <w:pStyle w:val="TAL"/>
              <w:keepNext w:val="0"/>
              <w:keepLines w:val="0"/>
              <w:widowControl w:val="0"/>
              <w:ind w:left="198"/>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4165" w:name="_Toc20955989"/>
      <w:bookmarkStart w:id="14166" w:name="_Toc29893107"/>
      <w:bookmarkStart w:id="14167" w:name="_Toc36557044"/>
      <w:bookmarkStart w:id="14168" w:name="_Toc45832492"/>
      <w:bookmarkStart w:id="14169" w:name="_Toc51763772"/>
      <w:bookmarkStart w:id="14170" w:name="_Toc64448941"/>
      <w:bookmarkStart w:id="14171" w:name="_Toc66289600"/>
      <w:bookmarkStart w:id="14172" w:name="_Toc74154713"/>
      <w:bookmarkStart w:id="14173" w:name="_Toc81383457"/>
      <w:bookmarkStart w:id="14174" w:name="_Toc88658090"/>
      <w:bookmarkStart w:id="14175" w:name="_Toc97911002"/>
      <w:bookmarkStart w:id="14176" w:name="_Toc99038762"/>
      <w:bookmarkStart w:id="14177" w:name="_Toc99731025"/>
      <w:bookmarkStart w:id="14178" w:name="_Toc105511156"/>
      <w:bookmarkStart w:id="14179" w:name="_Toc105927688"/>
      <w:bookmarkStart w:id="14180" w:name="_Toc106110228"/>
      <w:bookmarkStart w:id="14181" w:name="_Toc113835665"/>
      <w:bookmarkStart w:id="14182" w:name="_Toc120124513"/>
      <w:bookmarkStart w:id="14183" w:name="_Toc146226780"/>
      <w:bookmarkStart w:id="14184" w:name="_CR9_3_1_84"/>
      <w:bookmarkEnd w:id="14184"/>
      <w:r w:rsidRPr="00EA5FA7">
        <w:t>9.3.1.84</w:t>
      </w:r>
      <w:r w:rsidRPr="00EA5FA7">
        <w:tab/>
        <w:t>UAC Action</w:t>
      </w:r>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90779">
            <w:pPr>
              <w:widowControl w:val="0"/>
              <w:spacing w:after="0"/>
              <w:rPr>
                <w:rFonts w:ascii="Arial" w:hAnsi="Arial" w:cs="Arial"/>
                <w:iCs/>
                <w:sz w:val="18"/>
                <w:lang w:eastAsia="ja-JP"/>
              </w:rPr>
            </w:pPr>
            <w:r w:rsidRPr="00EA5FA7">
              <w:rPr>
                <w:rFonts w:ascii="Arial" w:hAnsi="Arial" w:cs="Arial"/>
                <w:iCs/>
                <w:sz w:val="18"/>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90779">
            <w:pPr>
              <w:widowControl w:val="0"/>
              <w:spacing w:after="0"/>
              <w:rPr>
                <w:rFonts w:ascii="Arial" w:hAnsi="Arial"/>
                <w:i/>
                <w:sz w:val="18"/>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ENUMERATED</w:t>
            </w:r>
          </w:p>
          <w:p w14:paraId="6DBF613E" w14:textId="77777777" w:rsidR="00042087" w:rsidRPr="00EA5FA7" w:rsidRDefault="00042087" w:rsidP="00B90779">
            <w:pPr>
              <w:widowControl w:val="0"/>
              <w:spacing w:after="0"/>
              <w:rPr>
                <w:rFonts w:ascii="Arial" w:eastAsia="Malgun Gothic" w:hAnsi="Arial" w:cs="Arial"/>
                <w:sz w:val="18"/>
                <w:szCs w:val="18"/>
                <w:lang w:val="en-US" w:eastAsia="ja-JP"/>
              </w:rPr>
            </w:pPr>
            <w:r w:rsidRPr="00EA5FA7">
              <w:rPr>
                <w:rFonts w:ascii="Arial" w:hAnsi="Arial" w:cs="Arial"/>
                <w:sz w:val="18"/>
                <w:lang w:eastAsia="ja-JP"/>
              </w:rPr>
              <w:t xml:space="preserve">(Reject RRC connection establishments for non-emergency MO DT, Reject RRC connection establishments for Signalling, Permit Emergency Sessions and mobile terminated services only, Permit High Priority </w:t>
            </w:r>
            <w:r w:rsidRPr="00EA5FA7">
              <w:rPr>
                <w:rFonts w:ascii="Arial" w:hAnsi="Arial" w:cs="Arial"/>
                <w:sz w:val="18"/>
                <w:lang w:eastAsia="ja-JP"/>
              </w:rPr>
              <w:lastRenderedPageBreak/>
              <w:t>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90779">
            <w:pPr>
              <w:widowControl w:val="0"/>
              <w:spacing w:after="0"/>
              <w:rPr>
                <w:rFonts w:ascii="Arial" w:eastAsia="Malgun Gothic" w:hAnsi="Arial"/>
                <w:sz w:val="18"/>
                <w:lang w:val="x-none" w:eastAsia="ja-JP"/>
              </w:rPr>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4185" w:name="_Toc20955990"/>
      <w:bookmarkStart w:id="14186" w:name="_Toc29893108"/>
      <w:bookmarkStart w:id="14187" w:name="_Toc36557045"/>
      <w:bookmarkStart w:id="14188" w:name="_Toc45832493"/>
      <w:bookmarkStart w:id="14189" w:name="_Toc51763773"/>
      <w:bookmarkStart w:id="14190" w:name="_Toc64448942"/>
      <w:bookmarkStart w:id="14191" w:name="_Toc66289601"/>
      <w:bookmarkStart w:id="14192" w:name="_Toc74154714"/>
      <w:bookmarkStart w:id="14193" w:name="_Toc81383458"/>
      <w:bookmarkStart w:id="14194" w:name="_Toc88658091"/>
      <w:bookmarkStart w:id="14195" w:name="_Toc97911003"/>
      <w:bookmarkStart w:id="14196" w:name="_Toc99038763"/>
      <w:bookmarkStart w:id="14197" w:name="_Toc99731026"/>
      <w:bookmarkStart w:id="14198" w:name="_Toc105511157"/>
      <w:bookmarkStart w:id="14199" w:name="_Toc105927689"/>
      <w:bookmarkStart w:id="14200" w:name="_Toc106110229"/>
      <w:bookmarkStart w:id="14201" w:name="_Toc113835666"/>
      <w:bookmarkStart w:id="14202" w:name="_Toc120124514"/>
      <w:bookmarkStart w:id="14203" w:name="_Toc146226781"/>
      <w:bookmarkStart w:id="14204" w:name="_CR9_3_1_85"/>
      <w:bookmarkEnd w:id="14204"/>
      <w:r w:rsidRPr="00EA5FA7">
        <w:rPr>
          <w:rFonts w:eastAsia="Batang"/>
        </w:rPr>
        <w:t>9.3.1.85</w:t>
      </w:r>
      <w:r w:rsidRPr="00EA5FA7">
        <w:rPr>
          <w:rFonts w:eastAsia="Batang"/>
        </w:rPr>
        <w:tab/>
      </w:r>
      <w:r w:rsidRPr="00EA5FA7">
        <w:rPr>
          <w:rFonts w:eastAsia="Batang"/>
        </w:rPr>
        <w:tab/>
      </w:r>
      <w:r w:rsidRPr="00EA5FA7">
        <w:t>UAC reduction Indication</w:t>
      </w:r>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334903E1"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1326915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9A2EF87"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ACBF2F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UAC reduction Indication</w:t>
            </w:r>
          </w:p>
        </w:tc>
        <w:tc>
          <w:tcPr>
            <w:tcW w:w="556" w:type="pct"/>
          </w:tcPr>
          <w:p w14:paraId="78B5B10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6D550ED1" w14:textId="77777777" w:rsidR="00042087" w:rsidRPr="00EA5FA7" w:rsidRDefault="00042087" w:rsidP="00B90779">
            <w:pPr>
              <w:widowControl w:val="0"/>
              <w:spacing w:after="0"/>
              <w:rPr>
                <w:rFonts w:ascii="Arial" w:hAnsi="Arial"/>
                <w:i/>
                <w:sz w:val="18"/>
                <w:lang w:eastAsia="ja-JP"/>
              </w:rPr>
            </w:pPr>
          </w:p>
        </w:tc>
        <w:tc>
          <w:tcPr>
            <w:tcW w:w="963" w:type="pct"/>
          </w:tcPr>
          <w:p w14:paraId="7326477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INTEGER (0..100)</w:t>
            </w:r>
          </w:p>
        </w:tc>
        <w:tc>
          <w:tcPr>
            <w:tcW w:w="1481" w:type="pct"/>
          </w:tcPr>
          <w:p w14:paraId="1E904420" w14:textId="77777777" w:rsidR="00042087" w:rsidRPr="00EA5FA7" w:rsidRDefault="00042087" w:rsidP="00B90779">
            <w:pPr>
              <w:widowControl w:val="0"/>
              <w:spacing w:after="0"/>
              <w:rPr>
                <w:rFonts w:ascii="Arial" w:hAnsi="Arial"/>
                <w:sz w:val="18"/>
                <w:lang w:eastAsia="ja-JP"/>
              </w:rPr>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4205" w:name="_Toc20955991"/>
      <w:bookmarkStart w:id="14206" w:name="_Toc29893109"/>
      <w:bookmarkStart w:id="14207" w:name="_Toc36557046"/>
      <w:bookmarkStart w:id="14208" w:name="_Toc45832494"/>
      <w:bookmarkStart w:id="14209" w:name="_Toc51763774"/>
      <w:bookmarkStart w:id="14210" w:name="_Toc64448943"/>
      <w:bookmarkStart w:id="14211" w:name="_Toc66289602"/>
      <w:bookmarkStart w:id="14212" w:name="_Toc74154715"/>
      <w:bookmarkStart w:id="14213" w:name="_Toc81383459"/>
      <w:bookmarkStart w:id="14214" w:name="_Toc88658092"/>
      <w:bookmarkStart w:id="14215" w:name="_Toc97911004"/>
      <w:bookmarkStart w:id="14216" w:name="_Toc99038764"/>
      <w:bookmarkStart w:id="14217" w:name="_Toc99731027"/>
      <w:bookmarkStart w:id="14218" w:name="_Toc105511158"/>
      <w:bookmarkStart w:id="14219" w:name="_Toc105927690"/>
      <w:bookmarkStart w:id="14220" w:name="_Toc106110230"/>
      <w:bookmarkStart w:id="14221" w:name="_Toc113835667"/>
      <w:bookmarkStart w:id="14222" w:name="_Toc120124515"/>
      <w:bookmarkStart w:id="14223" w:name="_Toc146226782"/>
      <w:bookmarkStart w:id="14224" w:name="_CR9_3_1_86"/>
      <w:bookmarkEnd w:id="14224"/>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EA5FA7" w:rsidRDefault="00FE33F2" w:rsidP="00B90779">
            <w:pPr>
              <w:widowControl w:val="0"/>
              <w:spacing w:after="0"/>
              <w:jc w:val="both"/>
              <w:rPr>
                <w:rFonts w:ascii="Arial" w:hAnsi="Arial"/>
                <w:b/>
                <w:bCs/>
                <w:iCs/>
                <w:sz w:val="18"/>
                <w:lang w:val="en-US" w:eastAsia="ja-JP"/>
              </w:rPr>
            </w:pPr>
            <w:r w:rsidRPr="00EA5FA7">
              <w:rPr>
                <w:rFonts w:ascii="Arial" w:hAnsi="Arial" w:hint="eastAsia"/>
                <w:b/>
                <w:sz w:val="18"/>
                <w:lang w:val="en-US" w:eastAsia="zh-CN"/>
              </w:rPr>
              <w:t>Additional SIB Message List Item IEs</w:t>
            </w:r>
          </w:p>
        </w:tc>
        <w:tc>
          <w:tcPr>
            <w:tcW w:w="1080" w:type="dxa"/>
          </w:tcPr>
          <w:p w14:paraId="2463809F" w14:textId="77777777" w:rsidR="00FE33F2" w:rsidRPr="00EA5FA7" w:rsidRDefault="00FE33F2" w:rsidP="00B90779">
            <w:pPr>
              <w:widowControl w:val="0"/>
              <w:spacing w:after="0"/>
              <w:jc w:val="both"/>
              <w:rPr>
                <w:rFonts w:ascii="Arial" w:eastAsia="Batang" w:hAnsi="Arial"/>
                <w:sz w:val="18"/>
                <w:lang w:val="en-US" w:eastAsia="ja-JP"/>
              </w:rPr>
            </w:pPr>
          </w:p>
        </w:tc>
        <w:tc>
          <w:tcPr>
            <w:tcW w:w="1440" w:type="dxa"/>
          </w:tcPr>
          <w:p w14:paraId="184A07B1" w14:textId="77777777" w:rsidR="00FE33F2" w:rsidRPr="00EA5FA7" w:rsidRDefault="00FE33F2" w:rsidP="00B90779">
            <w:pPr>
              <w:widowControl w:val="0"/>
              <w:spacing w:after="0"/>
              <w:jc w:val="both"/>
              <w:rPr>
                <w:rFonts w:ascii="Arial" w:hAnsi="Arial"/>
                <w:i/>
                <w:sz w:val="18"/>
                <w:lang w:val="en-US" w:eastAsia="zh-CN"/>
              </w:rPr>
            </w:pPr>
            <w:r w:rsidRPr="00EA5FA7">
              <w:rPr>
                <w:rFonts w:ascii="Arial" w:hAnsi="Arial" w:hint="eastAsia"/>
                <w:i/>
                <w:sz w:val="18"/>
                <w:lang w:val="en-US" w:eastAsia="zh-CN"/>
              </w:rPr>
              <w:t>1..</w:t>
            </w:r>
          </w:p>
          <w:p w14:paraId="6B15C00E" w14:textId="77777777" w:rsidR="00FE33F2" w:rsidRPr="00EA5FA7" w:rsidRDefault="00FE33F2" w:rsidP="00B90779">
            <w:pPr>
              <w:widowControl w:val="0"/>
              <w:spacing w:after="0"/>
              <w:jc w:val="both"/>
              <w:rPr>
                <w:rFonts w:ascii="Arial" w:hAnsi="Arial"/>
                <w:i/>
                <w:sz w:val="18"/>
                <w:szCs w:val="18"/>
                <w:lang w:val="en-US" w:eastAsia="ja-JP"/>
              </w:rPr>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72" w:type="dxa"/>
          </w:tcPr>
          <w:p w14:paraId="3C75C01D" w14:textId="77777777" w:rsidR="00FE33F2" w:rsidRPr="00EA5FA7" w:rsidRDefault="00FE33F2" w:rsidP="00B90779">
            <w:pPr>
              <w:widowControl w:val="0"/>
              <w:spacing w:after="0"/>
              <w:jc w:val="both"/>
              <w:rPr>
                <w:rFonts w:ascii="Arial" w:hAnsi="Arial"/>
                <w:sz w:val="18"/>
                <w:lang w:val="en-US" w:eastAsia="ja-JP"/>
              </w:rPr>
            </w:pPr>
          </w:p>
        </w:tc>
        <w:tc>
          <w:tcPr>
            <w:tcW w:w="2880" w:type="dxa"/>
          </w:tcPr>
          <w:p w14:paraId="0C57E916" w14:textId="77777777" w:rsidR="00FE33F2" w:rsidRPr="00EA5FA7" w:rsidRDefault="00FE33F2" w:rsidP="00B90779">
            <w:pPr>
              <w:widowControl w:val="0"/>
              <w:spacing w:after="0"/>
              <w:jc w:val="both"/>
              <w:rPr>
                <w:rFonts w:ascii="Arial" w:hAnsi="Arial"/>
                <w:sz w:val="18"/>
                <w:lang w:val="en-US" w:eastAsia="ja-JP"/>
              </w:rPr>
            </w:pPr>
          </w:p>
        </w:tc>
      </w:tr>
      <w:tr w:rsidR="00FE33F2" w:rsidRPr="00EA5FA7" w14:paraId="7F8DF3CF" w14:textId="77777777" w:rsidTr="00B90779">
        <w:tc>
          <w:tcPr>
            <w:tcW w:w="2448" w:type="dxa"/>
          </w:tcPr>
          <w:p w14:paraId="40576FCF" w14:textId="77777777" w:rsidR="00FE33F2" w:rsidRPr="00EA5FA7" w:rsidRDefault="00FE33F2" w:rsidP="00B90779">
            <w:pPr>
              <w:widowControl w:val="0"/>
              <w:spacing w:after="0"/>
              <w:ind w:left="72"/>
              <w:jc w:val="both"/>
              <w:rPr>
                <w:rFonts w:ascii="Arial" w:hAnsi="Arial"/>
                <w:sz w:val="18"/>
                <w:lang w:val="en-US" w:eastAsia="ja-JP"/>
              </w:rPr>
            </w:pPr>
            <w:r w:rsidRPr="00EA5FA7">
              <w:rPr>
                <w:rFonts w:ascii="Arial" w:hAnsi="Arial" w:hint="eastAsia"/>
                <w:sz w:val="18"/>
                <w:lang w:val="en-US" w:eastAsia="zh-CN"/>
              </w:rPr>
              <w:t>&gt;Additional SIB</w:t>
            </w:r>
          </w:p>
        </w:tc>
        <w:tc>
          <w:tcPr>
            <w:tcW w:w="1080" w:type="dxa"/>
          </w:tcPr>
          <w:p w14:paraId="75691E54"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hint="eastAsia"/>
                <w:sz w:val="18"/>
                <w:lang w:val="en-US" w:eastAsia="zh-CN"/>
              </w:rPr>
              <w:t>M</w:t>
            </w:r>
          </w:p>
        </w:tc>
        <w:tc>
          <w:tcPr>
            <w:tcW w:w="1440" w:type="dxa"/>
          </w:tcPr>
          <w:p w14:paraId="5CBD7D51" w14:textId="77777777" w:rsidR="00FE33F2" w:rsidRPr="00EA5FA7" w:rsidRDefault="00FE33F2" w:rsidP="00B90779">
            <w:pPr>
              <w:widowControl w:val="0"/>
              <w:spacing w:after="0"/>
              <w:jc w:val="both"/>
              <w:rPr>
                <w:rFonts w:ascii="Arial" w:hAnsi="Arial"/>
                <w:sz w:val="18"/>
                <w:lang w:val="en-US" w:eastAsia="ja-JP"/>
              </w:rPr>
            </w:pPr>
          </w:p>
        </w:tc>
        <w:tc>
          <w:tcPr>
            <w:tcW w:w="1872" w:type="dxa"/>
          </w:tcPr>
          <w:p w14:paraId="6C7D6F8E" w14:textId="77777777" w:rsidR="00FE33F2" w:rsidRPr="00EA5FA7" w:rsidRDefault="00FE33F2" w:rsidP="00B90779">
            <w:pPr>
              <w:widowControl w:val="0"/>
              <w:spacing w:after="0"/>
              <w:jc w:val="both"/>
              <w:rPr>
                <w:rFonts w:ascii="Arial" w:hAnsi="Arial"/>
                <w:sz w:val="18"/>
                <w:lang w:val="en-US" w:eastAsia="ja-JP"/>
              </w:rPr>
            </w:pPr>
            <w:r w:rsidRPr="00EA5FA7">
              <w:rPr>
                <w:rFonts w:ascii="Arial" w:eastAsia="Yu Mincho" w:hAnsi="Arial" w:cs="Arial"/>
                <w:sz w:val="18"/>
                <w:szCs w:val="18"/>
                <w:lang w:eastAsia="ja-JP"/>
              </w:rPr>
              <w:t>OCTET STRING</w:t>
            </w:r>
          </w:p>
        </w:tc>
        <w:tc>
          <w:tcPr>
            <w:tcW w:w="2880" w:type="dxa"/>
          </w:tcPr>
          <w:p w14:paraId="232D8057" w14:textId="77777777" w:rsidR="00FE33F2" w:rsidRPr="00EA5FA7" w:rsidRDefault="00FE33F2" w:rsidP="00B90779">
            <w:pPr>
              <w:widowControl w:val="0"/>
              <w:spacing w:after="0"/>
              <w:jc w:val="both"/>
              <w:rPr>
                <w:rFonts w:ascii="Arial" w:hAnsi="Arial"/>
                <w:sz w:val="18"/>
                <w:szCs w:val="18"/>
                <w:lang w:eastAsia="zh-CN"/>
              </w:rPr>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rsidP="00B90779">
            <w:pPr>
              <w:widowControl w:val="0"/>
              <w:spacing w:after="0"/>
              <w:jc w:val="both"/>
              <w:rPr>
                <w:rFonts w:ascii="Arial" w:hAnsi="Arial"/>
                <w:sz w:val="18"/>
                <w:lang w:val="en-US" w:eastAsia="ja-JP"/>
              </w:rPr>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Range bound </w:t>
            </w:r>
          </w:p>
        </w:tc>
        <w:tc>
          <w:tcPr>
            <w:tcW w:w="3185" w:type="pct"/>
          </w:tcPr>
          <w:p w14:paraId="23CEE6A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Explanation </w:t>
            </w:r>
          </w:p>
        </w:tc>
      </w:tr>
      <w:tr w:rsidR="00FE33F2" w:rsidRPr="00EA5FA7" w14:paraId="2E83F3FE" w14:textId="77777777" w:rsidTr="00B90779">
        <w:tc>
          <w:tcPr>
            <w:tcW w:w="1815" w:type="pct"/>
          </w:tcPr>
          <w:p w14:paraId="074A94A3"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3185" w:type="pct"/>
          </w:tcPr>
          <w:p w14:paraId="5334E00B"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4225" w:name="_Toc20955992"/>
      <w:bookmarkStart w:id="14226" w:name="_Toc29893110"/>
      <w:bookmarkStart w:id="14227" w:name="_Toc36557047"/>
      <w:bookmarkStart w:id="14228" w:name="_Toc45832495"/>
      <w:bookmarkStart w:id="14229" w:name="_Toc51763775"/>
      <w:bookmarkStart w:id="14230" w:name="_Toc64448944"/>
      <w:bookmarkStart w:id="14231" w:name="_Toc66289603"/>
      <w:bookmarkStart w:id="14232" w:name="_Toc74154716"/>
      <w:bookmarkStart w:id="14233" w:name="_Toc81383460"/>
      <w:bookmarkStart w:id="14234" w:name="_Toc88658093"/>
      <w:bookmarkStart w:id="14235" w:name="_Toc97911005"/>
      <w:bookmarkStart w:id="14236" w:name="_Toc99038765"/>
      <w:bookmarkStart w:id="14237" w:name="_Toc99731028"/>
      <w:bookmarkStart w:id="14238" w:name="_Toc105511159"/>
      <w:bookmarkStart w:id="14239" w:name="_Toc105927691"/>
      <w:bookmarkStart w:id="14240" w:name="_Toc106110231"/>
      <w:bookmarkStart w:id="14241" w:name="_Toc113835668"/>
      <w:bookmarkStart w:id="14242" w:name="_Toc120124516"/>
      <w:bookmarkStart w:id="14243" w:name="_Toc146226783"/>
      <w:bookmarkStart w:id="14244" w:name="_CR9_3_1_87"/>
      <w:bookmarkEnd w:id="14244"/>
      <w:r w:rsidRPr="00EA5FA7">
        <w:rPr>
          <w:rFonts w:eastAsia="Batang"/>
        </w:rPr>
        <w:t>9.3.1.87</w:t>
      </w:r>
      <w:r w:rsidRPr="00EA5FA7">
        <w:rPr>
          <w:rFonts w:eastAsia="Batang"/>
        </w:rPr>
        <w:tab/>
      </w:r>
      <w:r w:rsidRPr="00EA5FA7">
        <w:t>Cell Type</w:t>
      </w:r>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4245" w:name="_Toc51763893"/>
      <w:bookmarkStart w:id="14246" w:name="_Toc64448945"/>
      <w:bookmarkStart w:id="14247" w:name="_Toc66289604"/>
      <w:bookmarkStart w:id="14248" w:name="_Toc74154717"/>
      <w:bookmarkStart w:id="14249" w:name="_Toc81383461"/>
      <w:bookmarkStart w:id="14250" w:name="_Toc88658094"/>
      <w:bookmarkStart w:id="14251" w:name="_Toc97911006"/>
      <w:bookmarkStart w:id="14252" w:name="_Toc99038766"/>
      <w:bookmarkStart w:id="14253" w:name="_Toc99731029"/>
      <w:bookmarkStart w:id="14254" w:name="_Toc105511160"/>
      <w:bookmarkStart w:id="14255" w:name="_Toc105927692"/>
      <w:bookmarkStart w:id="14256" w:name="_Toc106110232"/>
      <w:bookmarkStart w:id="14257" w:name="_Toc113835669"/>
      <w:bookmarkStart w:id="14258" w:name="_Toc120124517"/>
      <w:bookmarkStart w:id="14259" w:name="_Toc146226784"/>
      <w:bookmarkStart w:id="14260" w:name="_Toc29893111"/>
      <w:bookmarkStart w:id="14261" w:name="_Toc36557048"/>
      <w:bookmarkStart w:id="14262" w:name="_Toc45832496"/>
      <w:bookmarkStart w:id="14263" w:name="_Toc51763776"/>
      <w:bookmarkStart w:id="14264" w:name="_Hlk28850976"/>
      <w:bookmarkStart w:id="14265" w:name="_CR9_3_1_87a"/>
      <w:bookmarkEnd w:id="14265"/>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 xml:space="preserve">ENUMERATED </w:t>
            </w:r>
            <w:r>
              <w:rPr>
                <w:rFonts w:cs="Arial"/>
                <w:lang w:eastAsia="ja-JP"/>
              </w:rPr>
              <w:lastRenderedPageBreak/>
              <w:t>(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4266" w:name="_Toc64448946"/>
      <w:bookmarkStart w:id="14267" w:name="_Toc66289605"/>
      <w:bookmarkStart w:id="14268" w:name="_Toc74154718"/>
      <w:bookmarkStart w:id="14269" w:name="_Toc81383462"/>
      <w:bookmarkStart w:id="14270" w:name="_Toc88658095"/>
      <w:bookmarkStart w:id="14271" w:name="_Toc97911007"/>
      <w:bookmarkStart w:id="14272" w:name="_Toc99038767"/>
      <w:bookmarkStart w:id="14273" w:name="_Toc99731030"/>
      <w:bookmarkStart w:id="14274" w:name="_Toc105511161"/>
      <w:bookmarkStart w:id="14275" w:name="_Toc105927693"/>
      <w:bookmarkStart w:id="14276" w:name="_Toc106110233"/>
      <w:bookmarkStart w:id="14277" w:name="_Toc113835670"/>
      <w:bookmarkStart w:id="14278" w:name="_Toc120124518"/>
      <w:bookmarkStart w:id="14279" w:name="_Toc146226785"/>
      <w:bookmarkStart w:id="14280" w:name="_CR9_3_1_88"/>
      <w:bookmarkEnd w:id="14280"/>
      <w:r w:rsidRPr="00EA5FA7">
        <w:rPr>
          <w:rFonts w:eastAsia="SimSun"/>
        </w:rPr>
        <w:t>9.3.1.88</w:t>
      </w:r>
      <w:r w:rsidRPr="00EA5FA7">
        <w:rPr>
          <w:rFonts w:eastAsia="SimSun"/>
        </w:rPr>
        <w:tab/>
        <w:t>Trace Activation</w:t>
      </w:r>
      <w:bookmarkEnd w:id="14260"/>
      <w:bookmarkEnd w:id="14261"/>
      <w:bookmarkEnd w:id="14262"/>
      <w:bookmarkEnd w:id="14263"/>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4264"/>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EA5FA7" w:rsidRDefault="009E3EFC" w:rsidP="00B90779">
            <w:pPr>
              <w:pStyle w:val="TAH"/>
              <w:keepNext w:val="0"/>
              <w:keepLines w:val="0"/>
              <w:widowControl w:val="0"/>
              <w:ind w:hanging="113"/>
              <w:rPr>
                <w:rFonts w:cs="Arial"/>
                <w:lang w:eastAsia="ja-JP"/>
              </w:rPr>
            </w:pPr>
            <w:r w:rsidRPr="00FC3428">
              <w:rPr>
                <w:rFonts w:eastAsia="SimSun" w:cs="Arial"/>
                <w:szCs w:val="18"/>
                <w:lang w:eastAsia="ja-JP"/>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90779">
            <w:pPr>
              <w:widowControl w:val="0"/>
              <w:spacing w:after="0"/>
              <w:rPr>
                <w:rFonts w:ascii="Arial" w:hAnsi="Arial" w:cs="Arial"/>
                <w:sz w:val="18"/>
                <w:lang w:eastAsia="zh-CN"/>
              </w:rPr>
            </w:pPr>
            <w:r>
              <w:rPr>
                <w:rFonts w:ascii="Arial" w:hAnsi="Arial" w:cs="Arial"/>
                <w:sz w:val="18"/>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90779">
            <w:pPr>
              <w:widowControl w:val="0"/>
              <w:spacing w:after="0"/>
              <w:rPr>
                <w:rFonts w:ascii="Arial" w:hAnsi="Arial" w:cs="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90779">
            <w:pPr>
              <w:widowControl w:val="0"/>
              <w:spacing w:after="0"/>
              <w:rPr>
                <w:rFonts w:ascii="Arial" w:hAnsi="Arial" w:cs="Arial"/>
                <w:sz w:val="18"/>
                <w:lang w:eastAsia="zh-CN"/>
              </w:rPr>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90779">
            <w:pPr>
              <w:widowControl w:val="0"/>
              <w:spacing w:after="0"/>
              <w:rPr>
                <w:rFonts w:ascii="Arial" w:hAnsi="Arial" w:cs="Arial"/>
                <w:sz w:val="18"/>
                <w:lang w:eastAsia="zh-CN"/>
              </w:rPr>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90779">
            <w:pPr>
              <w:pStyle w:val="TAL"/>
              <w:keepNext w:val="0"/>
              <w:keepLines w:val="0"/>
              <w:widowControl w:val="0"/>
              <w:rPr>
                <w:rFonts w:cs="Arial"/>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90779">
            <w:pPr>
              <w:pStyle w:val="TAL"/>
              <w:keepNext w:val="0"/>
              <w:keepLines w:val="0"/>
              <w:widowControl w:val="0"/>
              <w:rPr>
                <w:rFonts w:cs="Arial"/>
                <w:lang w:val="en-US" w:eastAsia="zh-CN"/>
              </w:rPr>
            </w:pPr>
            <w:r w:rsidRPr="000C19B4">
              <w:rPr>
                <w:rFonts w:cs="Arial"/>
                <w:lang w:val="en-US" w:eastAsia="zh-CN"/>
              </w:rPr>
              <w:t>URI</w:t>
            </w:r>
          </w:p>
          <w:p w14:paraId="51A76D6B" w14:textId="77777777" w:rsidR="009E3EFC" w:rsidRPr="000C19B4" w:rsidRDefault="009E3EFC" w:rsidP="00B90779">
            <w:pPr>
              <w:pStyle w:val="TAL"/>
              <w:keepNext w:val="0"/>
              <w:keepLines w:val="0"/>
              <w:widowControl w:val="0"/>
              <w:rPr>
                <w:rFonts w:cs="Arial"/>
                <w:lang w:val="en-US" w:eastAsia="zh-CN"/>
              </w:rPr>
            </w:pPr>
            <w:r>
              <w:rPr>
                <w:rFonts w:cs="Arial"/>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90779">
            <w:pPr>
              <w:pStyle w:val="TAL"/>
              <w:keepNext w:val="0"/>
              <w:keepLines w:val="0"/>
              <w:widowControl w:val="0"/>
              <w:rPr>
                <w:rFonts w:cs="Arial"/>
                <w:lang w:val="en-US" w:eastAsia="zh-CN"/>
              </w:rPr>
            </w:pPr>
            <w:r>
              <w:rPr>
                <w:rFonts w:cs="Arial"/>
                <w:lang w:val="en-US" w:eastAsia="zh-CN"/>
              </w:rPr>
              <w:t>For Streaming based Reporting.</w:t>
            </w:r>
          </w:p>
          <w:p w14:paraId="4970432B" w14:textId="1DCBEA39" w:rsidR="009E3EFC" w:rsidRPr="004B465B" w:rsidRDefault="009E3EFC" w:rsidP="00B90779">
            <w:pPr>
              <w:pStyle w:val="TAL"/>
              <w:keepNext w:val="0"/>
              <w:keepLines w:val="0"/>
              <w:widowControl w:val="0"/>
              <w:rPr>
                <w:rFonts w:cs="Arial"/>
                <w:lang w:val="en-US" w:eastAsia="zh-CN"/>
              </w:rPr>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rsidP="00B90779">
            <w:pPr>
              <w:pStyle w:val="TAL"/>
              <w:keepNext w:val="0"/>
              <w:keepLines w:val="0"/>
              <w:widowControl w:val="0"/>
              <w:rPr>
                <w:rFonts w:cs="Arial"/>
                <w:lang w:eastAsia="zh-CN"/>
              </w:rPr>
            </w:pPr>
            <w:r>
              <w:rPr>
                <w:rFonts w:cs="Arial"/>
                <w:lang w:val="en-US" w:eastAsia="zh-CN"/>
              </w:rPr>
              <w:t xml:space="preserve">Replaces </w:t>
            </w:r>
            <w:r w:rsidRPr="004B465B">
              <w:rPr>
                <w:rFonts w:cs="Arial"/>
                <w:lang w:val="en-US" w:eastAsia="zh-CN"/>
              </w:rPr>
              <w:t xml:space="preserve">Trace </w:t>
            </w:r>
            <w:r w:rsidRPr="004B465B">
              <w:rPr>
                <w:rFonts w:cs="Arial"/>
                <w:lang w:val="en-US" w:eastAsia="zh-CN"/>
              </w:rPr>
              <w:lastRenderedPageBreak/>
              <w:t>Collection Entity IP Address</w:t>
            </w:r>
            <w:r>
              <w:rPr>
                <w:rFonts w:cs="Arial"/>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4281" w:name="_Toc29893112"/>
      <w:bookmarkStart w:id="14282" w:name="_Toc36557049"/>
      <w:bookmarkStart w:id="14283" w:name="_Toc45832497"/>
      <w:bookmarkStart w:id="14284" w:name="_Toc51763777"/>
      <w:bookmarkStart w:id="14285" w:name="_Toc64448947"/>
      <w:bookmarkStart w:id="14286" w:name="_Toc66289606"/>
      <w:bookmarkStart w:id="14287" w:name="_Toc74154719"/>
      <w:bookmarkStart w:id="14288" w:name="_Toc81383463"/>
      <w:bookmarkStart w:id="14289" w:name="_Toc88658096"/>
      <w:bookmarkStart w:id="14290" w:name="_Toc97911008"/>
      <w:bookmarkStart w:id="14291" w:name="_Toc99038768"/>
      <w:bookmarkStart w:id="14292" w:name="_Toc99731031"/>
      <w:bookmarkStart w:id="14293" w:name="_Toc105511162"/>
      <w:bookmarkStart w:id="14294" w:name="_Toc105927694"/>
      <w:bookmarkStart w:id="14295" w:name="_Toc106110234"/>
      <w:bookmarkStart w:id="14296" w:name="_Toc113835671"/>
      <w:bookmarkStart w:id="14297" w:name="_Toc120124519"/>
      <w:bookmarkStart w:id="14298" w:name="_Toc146226786"/>
      <w:bookmarkStart w:id="14299" w:name="_CR9_3_1_89"/>
      <w:bookmarkEnd w:id="14299"/>
      <w:r w:rsidRPr="00EA5FA7">
        <w:t>9.3.1.89</w:t>
      </w:r>
      <w:r w:rsidRPr="00EA5FA7">
        <w:tab/>
        <w:t>Intended TDD DL-UL Configuration</w:t>
      </w:r>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188FEC59" w14:textId="77777777" w:rsidR="0087458B" w:rsidRPr="00EA5FA7" w:rsidRDefault="0087458B" w:rsidP="00B90779">
            <w:pPr>
              <w:pStyle w:val="TAL"/>
              <w:keepNext w:val="0"/>
              <w:keepLines w:val="0"/>
              <w:widowControl w:val="0"/>
              <w:jc w:val="center"/>
              <w:rPr>
                <w:lang w:eastAsia="ja-JP"/>
              </w:rPr>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25AB02DA" w14:textId="77777777" w:rsidR="0087458B" w:rsidRPr="00EA5FA7" w:rsidRDefault="0087458B" w:rsidP="00B90779">
            <w:pPr>
              <w:pStyle w:val="TAL"/>
              <w:keepNext w:val="0"/>
              <w:keepLines w:val="0"/>
              <w:widowControl w:val="0"/>
              <w:jc w:val="center"/>
              <w:rPr>
                <w:lang w:eastAsia="ja-JP"/>
              </w:rPr>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AFD06E6" w14:textId="77777777" w:rsidR="0087458B" w:rsidRPr="00EA5FA7" w:rsidRDefault="0087458B" w:rsidP="00B90779">
            <w:pPr>
              <w:pStyle w:val="TAL"/>
              <w:keepNext w:val="0"/>
              <w:keepLines w:val="0"/>
              <w:widowControl w:val="0"/>
              <w:jc w:val="center"/>
              <w:rPr>
                <w:lang w:eastAsia="ja-JP"/>
              </w:rPr>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2CAFCC5" w14:textId="77777777" w:rsidR="0087458B" w:rsidRPr="00EA5FA7" w:rsidRDefault="0087458B" w:rsidP="00B90779">
            <w:pPr>
              <w:pStyle w:val="TAL"/>
              <w:keepNext w:val="0"/>
              <w:keepLines w:val="0"/>
              <w:widowControl w:val="0"/>
              <w:jc w:val="center"/>
              <w:rPr>
                <w:lang w:eastAsia="ja-JP"/>
              </w:rPr>
            </w:pPr>
          </w:p>
        </w:tc>
      </w:tr>
      <w:tr w:rsidR="0087458B" w:rsidRPr="00EA5FA7" w14:paraId="2502214E" w14:textId="77777777" w:rsidTr="00B90779">
        <w:tc>
          <w:tcPr>
            <w:tcW w:w="2160" w:type="dxa"/>
          </w:tcPr>
          <w:p w14:paraId="4BE31796" w14:textId="77777777" w:rsidR="0087458B" w:rsidRPr="00EA5FA7" w:rsidRDefault="0087458B" w:rsidP="00B90779">
            <w:pPr>
              <w:pStyle w:val="TAL"/>
              <w:keepNext w:val="0"/>
              <w:keepLines w:val="0"/>
              <w:widowControl w:val="0"/>
              <w:tabs>
                <w:tab w:val="left" w:pos="1399"/>
              </w:tabs>
              <w:ind w:left="102"/>
              <w:rPr>
                <w:b/>
                <w:lang w:eastAsia="ja-JP"/>
              </w:rPr>
            </w:pPr>
            <w:r w:rsidRPr="00EA5FA7">
              <w:rPr>
                <w:b/>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B1D102A" w14:textId="77777777" w:rsidR="0087458B" w:rsidRPr="00EA5FA7" w:rsidRDefault="0087458B" w:rsidP="00B90779">
            <w:pPr>
              <w:pStyle w:val="TAL"/>
              <w:keepNext w:val="0"/>
              <w:keepLines w:val="0"/>
              <w:widowControl w:val="0"/>
              <w:jc w:val="center"/>
              <w:rPr>
                <w:lang w:eastAsia="ja-JP"/>
              </w:rPr>
            </w:pPr>
          </w:p>
        </w:tc>
      </w:tr>
      <w:tr w:rsidR="0087458B" w:rsidRPr="00EA5FA7" w14:paraId="7733B4AD" w14:textId="77777777" w:rsidTr="00B90779">
        <w:tc>
          <w:tcPr>
            <w:tcW w:w="2160" w:type="dxa"/>
          </w:tcPr>
          <w:p w14:paraId="5DC48586"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474281E" w14:textId="77777777" w:rsidR="0087458B" w:rsidRPr="00EA5FA7" w:rsidRDefault="0087458B" w:rsidP="00B90779">
            <w:pPr>
              <w:pStyle w:val="TAL"/>
              <w:keepNext w:val="0"/>
              <w:keepLines w:val="0"/>
              <w:widowControl w:val="0"/>
              <w:jc w:val="center"/>
              <w:rPr>
                <w:lang w:eastAsia="ja-JP"/>
              </w:rPr>
            </w:pPr>
          </w:p>
        </w:tc>
      </w:tr>
      <w:tr w:rsidR="0087458B" w:rsidRPr="00EA5FA7" w14:paraId="30C94279" w14:textId="77777777" w:rsidTr="00B90779">
        <w:tc>
          <w:tcPr>
            <w:tcW w:w="2160" w:type="dxa"/>
          </w:tcPr>
          <w:p w14:paraId="15A75061"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FD746EF" w14:textId="77777777" w:rsidR="0087458B" w:rsidRPr="00EA5FA7" w:rsidRDefault="0087458B" w:rsidP="00B90779">
            <w:pPr>
              <w:pStyle w:val="TAL"/>
              <w:keepNext w:val="0"/>
              <w:keepLines w:val="0"/>
              <w:widowControl w:val="0"/>
              <w:jc w:val="center"/>
              <w:rPr>
                <w:lang w:eastAsia="ja-JP"/>
              </w:rPr>
            </w:pPr>
          </w:p>
        </w:tc>
      </w:tr>
      <w:tr w:rsidR="0087458B" w:rsidRPr="00EA5FA7" w14:paraId="57F94773" w14:textId="77777777" w:rsidTr="00B90779">
        <w:tc>
          <w:tcPr>
            <w:tcW w:w="2160" w:type="dxa"/>
          </w:tcPr>
          <w:p w14:paraId="3407FB58"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F4B549A" w14:textId="77777777" w:rsidR="0087458B" w:rsidRPr="00EA5FA7" w:rsidRDefault="0087458B" w:rsidP="00B90779">
            <w:pPr>
              <w:pStyle w:val="TAL"/>
              <w:keepNext w:val="0"/>
              <w:keepLines w:val="0"/>
              <w:widowControl w:val="0"/>
              <w:jc w:val="center"/>
              <w:rPr>
                <w:lang w:eastAsia="ja-JP"/>
              </w:rPr>
            </w:pPr>
          </w:p>
        </w:tc>
      </w:tr>
      <w:tr w:rsidR="0087458B" w:rsidRPr="00EA5FA7" w14:paraId="4F4AEE4F" w14:textId="77777777" w:rsidTr="00B90779">
        <w:tc>
          <w:tcPr>
            <w:tcW w:w="2160" w:type="dxa"/>
          </w:tcPr>
          <w:p w14:paraId="1136E6C3"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35DBE0C6" w14:textId="77777777" w:rsidR="0087458B" w:rsidRPr="00EA5FA7" w:rsidRDefault="0087458B" w:rsidP="00B90779">
            <w:pPr>
              <w:pStyle w:val="TAL"/>
              <w:keepNext w:val="0"/>
              <w:keepLines w:val="0"/>
              <w:widowControl w:val="0"/>
              <w:jc w:val="center"/>
              <w:rPr>
                <w:lang w:eastAsia="ja-JP"/>
              </w:rPr>
            </w:pPr>
          </w:p>
        </w:tc>
      </w:tr>
      <w:tr w:rsidR="0087458B" w:rsidRPr="00EA5FA7" w14:paraId="172B228D" w14:textId="77777777" w:rsidTr="00B90779">
        <w:tc>
          <w:tcPr>
            <w:tcW w:w="2160" w:type="dxa"/>
          </w:tcPr>
          <w:p w14:paraId="08A53980"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42BE3CB1" w14:textId="77777777" w:rsidR="0087458B" w:rsidRPr="00EA5FA7" w:rsidRDefault="0087458B" w:rsidP="00B90779">
            <w:pPr>
              <w:pStyle w:val="TAL"/>
              <w:keepNext w:val="0"/>
              <w:keepLines w:val="0"/>
              <w:widowControl w:val="0"/>
              <w:jc w:val="center"/>
              <w:rPr>
                <w:lang w:eastAsia="ja-JP"/>
              </w:rPr>
            </w:pPr>
          </w:p>
        </w:tc>
      </w:tr>
      <w:tr w:rsidR="0087458B" w:rsidRPr="00EA5FA7" w14:paraId="3BE743DA" w14:textId="77777777" w:rsidTr="00B90779">
        <w:tc>
          <w:tcPr>
            <w:tcW w:w="2160" w:type="dxa"/>
          </w:tcPr>
          <w:p w14:paraId="6CD9434D"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 xml:space="preserve">IE indicates the location of DL symbols in the </w:t>
            </w:r>
            <w:r>
              <w:rPr>
                <w:rFonts w:cs="Arial"/>
                <w:szCs w:val="18"/>
                <w:lang w:val="en-US" w:eastAsia="ja-JP"/>
              </w:rPr>
              <w:lastRenderedPageBreak/>
              <w:t>slot.</w:t>
            </w:r>
          </w:p>
        </w:tc>
        <w:tc>
          <w:tcPr>
            <w:tcW w:w="1080" w:type="dxa"/>
          </w:tcPr>
          <w:p w14:paraId="1A87D432" w14:textId="77777777" w:rsidR="0087458B" w:rsidRPr="00EA5FA7" w:rsidRDefault="0087458B" w:rsidP="00B90779">
            <w:pPr>
              <w:pStyle w:val="TAL"/>
              <w:keepNext w:val="0"/>
              <w:keepLines w:val="0"/>
              <w:widowControl w:val="0"/>
              <w:jc w:val="center"/>
              <w:rPr>
                <w:lang w:eastAsia="ja-JP"/>
              </w:rPr>
            </w:pPr>
            <w:r>
              <w:rPr>
                <w:lang w:eastAsia="ja-JP"/>
              </w:rPr>
              <w:lastRenderedPageBreak/>
              <w:t>-</w:t>
            </w:r>
          </w:p>
        </w:tc>
        <w:tc>
          <w:tcPr>
            <w:tcW w:w="1080" w:type="dxa"/>
          </w:tcPr>
          <w:p w14:paraId="67E44992" w14:textId="77777777" w:rsidR="0087458B" w:rsidRPr="00EA5FA7" w:rsidRDefault="0087458B" w:rsidP="00B90779">
            <w:pPr>
              <w:pStyle w:val="TAL"/>
              <w:keepNext w:val="0"/>
              <w:keepLines w:val="0"/>
              <w:widowControl w:val="0"/>
              <w:jc w:val="center"/>
              <w:rPr>
                <w:lang w:eastAsia="ja-JP"/>
              </w:rPr>
            </w:pPr>
          </w:p>
        </w:tc>
      </w:tr>
      <w:tr w:rsidR="0087458B" w:rsidRPr="00EA5FA7" w14:paraId="3E753395" w14:textId="77777777" w:rsidTr="00B90779">
        <w:tc>
          <w:tcPr>
            <w:tcW w:w="2160" w:type="dxa"/>
          </w:tcPr>
          <w:p w14:paraId="3222C58F"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27A9F6FE" w14:textId="77777777" w:rsidR="0087458B" w:rsidRPr="00EA5FA7" w:rsidRDefault="0087458B" w:rsidP="00B90779">
            <w:pPr>
              <w:pStyle w:val="TAL"/>
              <w:keepNext w:val="0"/>
              <w:keepLines w:val="0"/>
              <w:widowControl w:val="0"/>
              <w:jc w:val="center"/>
              <w:rPr>
                <w:lang w:eastAsia="ja-JP"/>
              </w:rPr>
            </w:pPr>
          </w:p>
        </w:tc>
      </w:tr>
      <w:tr w:rsidR="0087458B" w:rsidRPr="00EA5FA7" w14:paraId="31A41AB9" w14:textId="77777777" w:rsidTr="00B90779">
        <w:tc>
          <w:tcPr>
            <w:tcW w:w="2160" w:type="dxa"/>
          </w:tcPr>
          <w:p w14:paraId="3148B5A5" w14:textId="77777777" w:rsidR="0087458B" w:rsidRPr="00EA5FA7" w:rsidRDefault="0087458B" w:rsidP="00B90779">
            <w:pPr>
              <w:pStyle w:val="TAL"/>
              <w:keepNext w:val="0"/>
              <w:keepLines w:val="0"/>
              <w:widowControl w:val="0"/>
              <w:tabs>
                <w:tab w:val="left" w:pos="1399"/>
              </w:tabs>
              <w:ind w:left="403"/>
              <w:rPr>
                <w:lang w:eastAsia="ja-JP"/>
              </w:rPr>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90779">
            <w:pPr>
              <w:pStyle w:val="TAL"/>
              <w:keepNext w:val="0"/>
              <w:keepLines w:val="0"/>
              <w:widowControl w:val="0"/>
              <w:jc w:val="center"/>
              <w:rPr>
                <w:lang w:eastAsia="ja-JP"/>
              </w:rPr>
            </w:pPr>
            <w:r w:rsidRPr="00FC3428">
              <w:rPr>
                <w:lang w:eastAsia="zh-CN"/>
              </w:rPr>
              <w:t>YES</w:t>
            </w:r>
          </w:p>
        </w:tc>
        <w:tc>
          <w:tcPr>
            <w:tcW w:w="1080" w:type="dxa"/>
          </w:tcPr>
          <w:p w14:paraId="75CF6D61" w14:textId="77777777" w:rsidR="0087458B" w:rsidRDefault="0087458B" w:rsidP="00B90779">
            <w:pPr>
              <w:pStyle w:val="TAL"/>
              <w:keepNext w:val="0"/>
              <w:keepLines w:val="0"/>
              <w:widowControl w:val="0"/>
              <w:jc w:val="center"/>
              <w:rPr>
                <w:lang w:eastAsia="ja-JP"/>
              </w:rPr>
            </w:pPr>
            <w:r w:rsidRPr="00FC3428">
              <w:rPr>
                <w:lang w:eastAsia="zh-CN"/>
              </w:rPr>
              <w:t>ignore</w:t>
            </w:r>
          </w:p>
        </w:tc>
      </w:tr>
    </w:tbl>
    <w:p w14:paraId="7FA2080A" w14:textId="77777777" w:rsidR="00142D16" w:rsidRPr="00EA5FA7" w:rsidRDefault="00142D16" w:rsidP="00B90779">
      <w:pPr>
        <w:pStyle w:val="IvDInstructiontext"/>
        <w:keepLines w:val="0"/>
        <w:widowControl w:val="0"/>
        <w:spacing w:before="120" w:after="120"/>
        <w:rPr>
          <w:rStyle w:val="IvDbodytextChar"/>
          <w:rFonts w:ascii="Calibri" w:hAnsi="Calibri" w:cs="Calibri"/>
          <w:i w:val="0"/>
          <w:color w:val="auto"/>
          <w:sz w:val="22"/>
          <w:szCs w:val="20"/>
          <w:lang w:val="en-G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rsidP="00B90779">
            <w:pPr>
              <w:pStyle w:val="TAH"/>
              <w:keepNext w:val="0"/>
              <w:keepLines w:val="0"/>
              <w:widowControl w:val="0"/>
              <w:ind w:left="-510"/>
              <w:rPr>
                <w:rFonts w:cs="Arial"/>
                <w:lang w:eastAsia="ja-JP"/>
              </w:rPr>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rsidP="00B90779">
            <w:pPr>
              <w:pStyle w:val="TAH"/>
              <w:keepNext w:val="0"/>
              <w:keepLines w:val="0"/>
              <w:widowControl w:val="0"/>
              <w:rPr>
                <w:rFonts w:cs="Arial"/>
                <w:lang w:eastAsia="ja-JP"/>
              </w:rPr>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rsidP="00B90779">
            <w:pPr>
              <w:pStyle w:val="TAL"/>
              <w:keepNext w:val="0"/>
              <w:keepLines w:val="0"/>
              <w:widowControl w:val="0"/>
              <w:rPr>
                <w:rFonts w:cs="Arial"/>
                <w:bCs/>
                <w:lang w:eastAsia="ja-JP"/>
              </w:rPr>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4300" w:name="_Toc29893113"/>
      <w:bookmarkStart w:id="14301" w:name="_Toc36557050"/>
      <w:bookmarkStart w:id="14302" w:name="_Toc45832498"/>
      <w:bookmarkStart w:id="14303" w:name="_Toc51763778"/>
      <w:bookmarkStart w:id="14304" w:name="_Toc64448948"/>
      <w:bookmarkStart w:id="14305" w:name="_Toc66289607"/>
      <w:bookmarkStart w:id="14306" w:name="_Toc74154720"/>
      <w:bookmarkStart w:id="14307" w:name="_Toc81383464"/>
      <w:bookmarkStart w:id="14308" w:name="_Toc88658097"/>
      <w:bookmarkStart w:id="14309" w:name="_Toc97911009"/>
      <w:bookmarkStart w:id="14310" w:name="_Toc99038769"/>
      <w:bookmarkStart w:id="14311" w:name="_Toc99731032"/>
      <w:bookmarkStart w:id="14312" w:name="_Toc105511163"/>
      <w:bookmarkStart w:id="14313" w:name="_Toc105927695"/>
      <w:bookmarkStart w:id="14314" w:name="_Toc106110235"/>
      <w:bookmarkStart w:id="14315" w:name="_Toc113835672"/>
      <w:bookmarkStart w:id="14316" w:name="_Toc120124520"/>
      <w:bookmarkStart w:id="14317" w:name="_Toc146226787"/>
      <w:bookmarkStart w:id="14318" w:name="_CR9_3_1_90"/>
      <w:bookmarkEnd w:id="14318"/>
      <w:r w:rsidRPr="00EA5FA7">
        <w:rPr>
          <w:rFonts w:eastAsia="Batang"/>
        </w:rPr>
        <w:t>9.3.1.90</w:t>
      </w:r>
      <w:r w:rsidRPr="00EA5FA7">
        <w:rPr>
          <w:rFonts w:eastAsia="Batang"/>
        </w:rPr>
        <w:tab/>
        <w:t>Additional RRM Policy Index</w:t>
      </w:r>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4319" w:name="_Toc29893114"/>
      <w:bookmarkStart w:id="14320" w:name="_Toc36557051"/>
      <w:bookmarkStart w:id="14321" w:name="_Toc45832499"/>
      <w:bookmarkStart w:id="14322" w:name="_Toc51763779"/>
      <w:bookmarkStart w:id="14323" w:name="_Toc64448949"/>
      <w:bookmarkStart w:id="14324" w:name="_Toc66289608"/>
      <w:bookmarkStart w:id="14325" w:name="_Toc74154721"/>
      <w:bookmarkStart w:id="14326" w:name="_Toc81383465"/>
      <w:bookmarkStart w:id="14327" w:name="_Toc88658098"/>
      <w:bookmarkStart w:id="14328" w:name="_Toc97911010"/>
      <w:bookmarkStart w:id="14329" w:name="_Toc99038770"/>
      <w:bookmarkStart w:id="14330" w:name="_Toc99731033"/>
      <w:bookmarkStart w:id="14331" w:name="_Toc105511164"/>
      <w:bookmarkStart w:id="14332" w:name="_Toc105927696"/>
      <w:bookmarkStart w:id="14333" w:name="_Toc106110236"/>
      <w:bookmarkStart w:id="14334" w:name="_Toc113835673"/>
      <w:bookmarkStart w:id="14335" w:name="_Toc120124521"/>
      <w:bookmarkStart w:id="14336" w:name="_Toc146226788"/>
      <w:bookmarkStart w:id="14337" w:name="_CR9_3_1_91"/>
      <w:bookmarkEnd w:id="14337"/>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90779">
            <w:pPr>
              <w:widowControl w:val="0"/>
              <w:spacing w:after="0"/>
              <w:rPr>
                <w:rFonts w:ascii="Arial" w:eastAsia="Yu Mincho" w:hAnsi="Arial" w:cs="Arial"/>
                <w:sz w:val="18"/>
                <w:szCs w:val="18"/>
                <w:lang w:eastAsia="ja-JP"/>
              </w:rPr>
            </w:pPr>
            <w:r w:rsidRPr="00EA5FA7">
              <w:rPr>
                <w:rFonts w:ascii="Arial" w:hAnsi="Arial" w:cs="Arial"/>
                <w:sz w:val="18"/>
                <w:szCs w:val="18"/>
                <w:lang w:eastAsia="zh-CN"/>
              </w:rPr>
              <w:t>Victim gNB Set ID</w:t>
            </w:r>
          </w:p>
        </w:tc>
        <w:tc>
          <w:tcPr>
            <w:tcW w:w="1080" w:type="dxa"/>
          </w:tcPr>
          <w:p w14:paraId="796FB76B"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90779">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sz w:val="18"/>
                <w:szCs w:val="18"/>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90779">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B90779">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b/>
                <w:sz w:val="18"/>
                <w:szCs w:val="18"/>
                <w:lang w:eastAsia="zh-CN"/>
              </w:rPr>
              <w:t>Aggressor Cell List</w:t>
            </w:r>
          </w:p>
        </w:tc>
        <w:tc>
          <w:tcPr>
            <w:tcW w:w="1080" w:type="dxa"/>
          </w:tcPr>
          <w:p w14:paraId="2808225A"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90779">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90779">
            <w:pPr>
              <w:pStyle w:val="TAL"/>
              <w:keepNext w:val="0"/>
              <w:keepLines w:val="0"/>
              <w:widowControl w:val="0"/>
              <w:rPr>
                <w:lang w:eastAsia="zh-CN"/>
              </w:rPr>
            </w:pPr>
          </w:p>
        </w:tc>
        <w:tc>
          <w:tcPr>
            <w:tcW w:w="2880" w:type="dxa"/>
          </w:tcPr>
          <w:p w14:paraId="67C6D6C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EA5FA7" w:rsidRDefault="00A46DBC" w:rsidP="00B90779">
            <w:pPr>
              <w:widowControl w:val="0"/>
              <w:spacing w:after="0"/>
              <w:ind w:leftChars="100" w:left="200"/>
              <w:rPr>
                <w:rFonts w:ascii="Arial" w:hAnsi="Arial" w:cs="Arial"/>
                <w:b/>
                <w:sz w:val="18"/>
                <w:szCs w:val="18"/>
                <w:lang w:eastAsia="zh-CN"/>
              </w:rPr>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080" w:type="dxa"/>
          </w:tcPr>
          <w:p w14:paraId="14181D41"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90779">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90779">
            <w:pPr>
              <w:pStyle w:val="TAL"/>
              <w:keepNext w:val="0"/>
              <w:keepLines w:val="0"/>
              <w:widowControl w:val="0"/>
              <w:rPr>
                <w:lang w:eastAsia="zh-CN"/>
              </w:rPr>
            </w:pPr>
          </w:p>
        </w:tc>
        <w:tc>
          <w:tcPr>
            <w:tcW w:w="2880" w:type="dxa"/>
          </w:tcPr>
          <w:p w14:paraId="1922DF6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90779">
            <w:pPr>
              <w:pStyle w:val="TAL"/>
              <w:keepNext w:val="0"/>
              <w:keepLines w:val="0"/>
              <w:widowControl w:val="0"/>
              <w:tabs>
                <w:tab w:val="left" w:pos="1399"/>
              </w:tabs>
              <w:ind w:left="316"/>
              <w:rPr>
                <w:rFonts w:cs="Arial"/>
                <w:szCs w:val="18"/>
                <w:lang w:eastAsia="zh-CN"/>
              </w:rPr>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080" w:type="dxa"/>
          </w:tcPr>
          <w:p w14:paraId="02F1BBBF"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90779">
            <w:pPr>
              <w:pStyle w:val="TAL"/>
              <w:keepNext w:val="0"/>
              <w:keepLines w:val="0"/>
              <w:widowControl w:val="0"/>
              <w:rPr>
                <w:i/>
                <w:lang w:eastAsia="ja-JP"/>
              </w:rPr>
            </w:pPr>
          </w:p>
        </w:tc>
        <w:tc>
          <w:tcPr>
            <w:tcW w:w="1872" w:type="dxa"/>
          </w:tcPr>
          <w:p w14:paraId="577ED98C" w14:textId="59516C84" w:rsidR="00A46DBC" w:rsidRPr="00EA5FA7" w:rsidRDefault="00A46DBC" w:rsidP="00B90779">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90779">
            <w:pPr>
              <w:pStyle w:val="TAL"/>
              <w:keepNext w:val="0"/>
              <w:keepLines w:val="0"/>
              <w:widowControl w:val="0"/>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4338" w:name="_Toc29893115"/>
      <w:bookmarkStart w:id="14339" w:name="_Toc36557052"/>
      <w:bookmarkStart w:id="14340" w:name="_Toc45832500"/>
      <w:bookmarkStart w:id="14341" w:name="_Toc51763780"/>
      <w:bookmarkStart w:id="14342" w:name="_Toc64448950"/>
      <w:bookmarkStart w:id="14343" w:name="_Toc66289609"/>
      <w:bookmarkStart w:id="14344" w:name="_Toc74154722"/>
      <w:bookmarkStart w:id="14345" w:name="_Toc81383466"/>
      <w:bookmarkStart w:id="14346" w:name="_Toc88658099"/>
      <w:bookmarkStart w:id="14347" w:name="_Toc97911011"/>
      <w:bookmarkStart w:id="14348" w:name="_Toc99038771"/>
      <w:bookmarkStart w:id="14349" w:name="_Toc99731034"/>
      <w:bookmarkStart w:id="14350" w:name="_Toc105511165"/>
      <w:bookmarkStart w:id="14351" w:name="_Toc105927697"/>
      <w:bookmarkStart w:id="14352" w:name="_Toc106110237"/>
      <w:bookmarkStart w:id="14353" w:name="_Toc113835674"/>
      <w:bookmarkStart w:id="14354" w:name="_Toc120124522"/>
      <w:bookmarkStart w:id="14355" w:name="_Toc146226789"/>
      <w:bookmarkStart w:id="14356" w:name="_CR9_3_1_92"/>
      <w:bookmarkEnd w:id="14356"/>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lastRenderedPageBreak/>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4357" w:name="_Toc534720590"/>
      <w:bookmarkStart w:id="14358" w:name="_Toc29893116"/>
      <w:bookmarkStart w:id="14359" w:name="_Toc36557053"/>
      <w:bookmarkStart w:id="14360" w:name="_Toc45832501"/>
      <w:bookmarkStart w:id="14361" w:name="_Toc51763781"/>
      <w:bookmarkStart w:id="14362" w:name="_Toc64448951"/>
      <w:bookmarkStart w:id="14363" w:name="_Toc66289610"/>
      <w:bookmarkStart w:id="14364" w:name="_Toc74154723"/>
      <w:bookmarkStart w:id="14365" w:name="_Toc81383467"/>
      <w:bookmarkStart w:id="14366" w:name="_Toc88658100"/>
      <w:bookmarkStart w:id="14367" w:name="_Toc97911012"/>
      <w:bookmarkStart w:id="14368" w:name="_Toc99038772"/>
      <w:bookmarkStart w:id="14369" w:name="_Toc99731035"/>
      <w:bookmarkStart w:id="14370" w:name="_Toc105511166"/>
      <w:bookmarkStart w:id="14371" w:name="_Toc105927698"/>
      <w:bookmarkStart w:id="14372" w:name="_Toc106110238"/>
      <w:bookmarkStart w:id="14373" w:name="_Toc113835675"/>
      <w:bookmarkStart w:id="14374" w:name="_Toc120124523"/>
      <w:bookmarkStart w:id="14375" w:name="_Toc146226790"/>
      <w:bookmarkStart w:id="14376" w:name="_CR9_3_1_93"/>
      <w:bookmarkEnd w:id="14376"/>
      <w:r w:rsidRPr="00EA5FA7">
        <w:rPr>
          <w:rFonts w:eastAsia="Batang"/>
        </w:rPr>
        <w:t>9.3.1.93</w:t>
      </w:r>
      <w:r w:rsidRPr="00EA5FA7">
        <w:rPr>
          <w:rFonts w:eastAsia="Batang"/>
        </w:rPr>
        <w:tab/>
      </w:r>
      <w:bookmarkEnd w:id="14357"/>
      <w:r w:rsidRPr="00EA5FA7">
        <w:rPr>
          <w:rFonts w:hint="eastAsia"/>
          <w:lang w:eastAsia="zh-CN"/>
        </w:rPr>
        <w:t>gNB</w:t>
      </w:r>
      <w:r w:rsidRPr="00EA5FA7">
        <w:rPr>
          <w:rFonts w:eastAsia="Batang"/>
        </w:rPr>
        <w:t xml:space="preserve"> Set ID</w:t>
      </w:r>
      <w:bookmarkEnd w:id="14358"/>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4377" w:name="_Toc5646353"/>
      <w:bookmarkStart w:id="14378" w:name="_Toc29893117"/>
      <w:bookmarkStart w:id="14379" w:name="_Toc36557054"/>
      <w:bookmarkStart w:id="14380" w:name="_Toc45832502"/>
      <w:bookmarkStart w:id="14381" w:name="_Toc51763782"/>
      <w:bookmarkStart w:id="14382" w:name="_Toc64448952"/>
      <w:bookmarkStart w:id="14383" w:name="_Toc66289611"/>
      <w:bookmarkStart w:id="14384" w:name="_Toc74154724"/>
      <w:bookmarkStart w:id="14385" w:name="_Toc81383468"/>
      <w:bookmarkStart w:id="14386" w:name="_Toc88658101"/>
      <w:bookmarkStart w:id="14387" w:name="_Toc97911013"/>
      <w:bookmarkStart w:id="14388" w:name="_Toc99038773"/>
      <w:bookmarkStart w:id="14389" w:name="_Toc99731036"/>
      <w:bookmarkStart w:id="14390" w:name="_Toc105511167"/>
      <w:bookmarkStart w:id="14391" w:name="_Toc105927699"/>
      <w:bookmarkStart w:id="14392" w:name="_Toc106110239"/>
      <w:bookmarkStart w:id="14393" w:name="_Toc113835676"/>
      <w:bookmarkStart w:id="14394" w:name="_Toc120124524"/>
      <w:bookmarkStart w:id="14395" w:name="_Toc146226791"/>
      <w:bookmarkStart w:id="14396" w:name="_CR9_3_1_94"/>
      <w:bookmarkEnd w:id="14396"/>
      <w:r w:rsidRPr="00EA5FA7">
        <w:t>9.3.1.94</w:t>
      </w:r>
      <w:r w:rsidRPr="00EA5FA7">
        <w:tab/>
      </w:r>
      <w:bookmarkEnd w:id="14377"/>
      <w:r w:rsidRPr="00EA5FA7">
        <w:rPr>
          <w:lang w:eastAsia="ja-JP"/>
        </w:rPr>
        <w:t>Lower Layer Presence Status Change</w:t>
      </w:r>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4397" w:name="_Toc45832503"/>
      <w:bookmarkStart w:id="14398" w:name="_Toc51763783"/>
      <w:bookmarkStart w:id="14399" w:name="_Toc64448953"/>
      <w:bookmarkStart w:id="14400" w:name="_Toc66289612"/>
      <w:bookmarkStart w:id="14401" w:name="_Toc74154725"/>
      <w:bookmarkStart w:id="14402" w:name="_Toc81383469"/>
      <w:bookmarkStart w:id="14403" w:name="_Toc88658102"/>
      <w:bookmarkStart w:id="14404" w:name="_Toc97911014"/>
      <w:bookmarkStart w:id="14405" w:name="_Toc99038774"/>
      <w:bookmarkStart w:id="14406" w:name="_Toc99731037"/>
      <w:bookmarkStart w:id="14407" w:name="_Toc105511168"/>
      <w:bookmarkStart w:id="14408" w:name="_Toc105927700"/>
      <w:bookmarkStart w:id="14409" w:name="_Toc106110240"/>
      <w:bookmarkStart w:id="14410" w:name="_Toc113835677"/>
      <w:bookmarkStart w:id="14411" w:name="_Toc120124525"/>
      <w:bookmarkStart w:id="14412" w:name="_Toc146226792"/>
      <w:bookmarkStart w:id="14413" w:name="_Hlk44004829"/>
      <w:bookmarkStart w:id="14414" w:name="_CR9_3_1_95"/>
      <w:bookmarkEnd w:id="14414"/>
      <w:r>
        <w:t>9.3.1.95</w:t>
      </w:r>
      <w:r w:rsidR="00F90214" w:rsidRPr="00836891">
        <w:tab/>
        <w:t>Traffic Mapping Information</w:t>
      </w:r>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454D3D" w:rsidRDefault="00F90214" w:rsidP="00B90779">
            <w:pPr>
              <w:pStyle w:val="TAL"/>
              <w:keepNext w:val="0"/>
              <w:keepLines w:val="0"/>
              <w:widowControl w:val="0"/>
              <w:ind w:left="100"/>
              <w:rPr>
                <w:rFonts w:cs="Arial"/>
                <w:lang w:eastAsia="ja-JP"/>
              </w:rPr>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6C1A23" w:rsidRDefault="00F90214" w:rsidP="00B90779">
            <w:pPr>
              <w:pStyle w:val="TAL"/>
              <w:keepNext w:val="0"/>
              <w:keepLines w:val="0"/>
              <w:widowControl w:val="0"/>
              <w:ind w:left="100"/>
              <w:rPr>
                <w:rFonts w:cs="Arial"/>
                <w:bCs/>
                <w:lang w:eastAsia="zh-CN"/>
              </w:rPr>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4413"/>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4415" w:name="_Toc45832504"/>
      <w:bookmarkStart w:id="14416" w:name="_Toc51763784"/>
      <w:bookmarkStart w:id="14417" w:name="_Toc64448954"/>
      <w:bookmarkStart w:id="14418" w:name="_Toc66289613"/>
      <w:bookmarkStart w:id="14419" w:name="_Toc74154726"/>
      <w:bookmarkStart w:id="14420" w:name="_Toc81383470"/>
      <w:bookmarkStart w:id="14421" w:name="_Toc88658103"/>
      <w:bookmarkStart w:id="14422" w:name="_Toc97911015"/>
      <w:bookmarkStart w:id="14423" w:name="_Toc99038775"/>
      <w:bookmarkStart w:id="14424" w:name="_Toc99731038"/>
      <w:bookmarkStart w:id="14425" w:name="_Toc105511169"/>
      <w:bookmarkStart w:id="14426" w:name="_Toc105927701"/>
      <w:bookmarkStart w:id="14427" w:name="_Toc106110241"/>
      <w:bookmarkStart w:id="14428" w:name="_Toc113835678"/>
      <w:bookmarkStart w:id="14429" w:name="_Toc120124526"/>
      <w:bookmarkStart w:id="14430" w:name="_Toc146226793"/>
      <w:bookmarkStart w:id="14431" w:name="_CR9_3_1_96"/>
      <w:bookmarkEnd w:id="14431"/>
      <w:r>
        <w:t>9.3.1.96</w:t>
      </w:r>
      <w:r w:rsidR="00F90214" w:rsidRPr="00020FBB">
        <w:tab/>
        <w:t>IP-to-layer-2 traffic mapping Information List</w:t>
      </w:r>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w:t>
      </w:r>
      <w:r w:rsidRPr="00E214C8">
        <w:lastRenderedPageBreak/>
        <w:t xml:space="preserve">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2F0C5B" w:rsidRDefault="00F90214" w:rsidP="00B90779">
            <w:pPr>
              <w:widowControl w:val="0"/>
              <w:spacing w:after="0"/>
              <w:rPr>
                <w:rFonts w:ascii="Arial" w:hAnsi="Arial" w:cs="Arial"/>
                <w:b/>
              </w:rPr>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90779">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90779">
            <w:pPr>
              <w:pStyle w:val="TAL"/>
              <w:keepNext w:val="0"/>
              <w:keepLines w:val="0"/>
              <w:widowControl w:val="0"/>
              <w:rPr>
                <w:rFonts w:cs="Arial"/>
                <w:b/>
              </w:rPr>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90779">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90779">
            <w:pPr>
              <w:pStyle w:val="TAL"/>
              <w:keepNext w:val="0"/>
              <w:keepLines w:val="0"/>
              <w:widowControl w:val="0"/>
              <w:rPr>
                <w:rFonts w:cs="Arial"/>
                <w:b/>
              </w:rPr>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90779">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90779">
            <w:pPr>
              <w:pStyle w:val="TAL"/>
              <w:keepNext w:val="0"/>
              <w:keepLines w:val="0"/>
              <w:widowControl w:val="0"/>
              <w:rPr>
                <w:rFonts w:cs="Arial"/>
                <w:b/>
              </w:rPr>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90779">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90779">
            <w:pPr>
              <w:pStyle w:val="TAL"/>
              <w:keepNext w:val="0"/>
              <w:keepLines w:val="0"/>
              <w:widowControl w:val="0"/>
              <w:rPr>
                <w:rFonts w:cs="Arial"/>
                <w:b/>
              </w:rPr>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4432" w:name="_Toc45832505"/>
      <w:bookmarkStart w:id="14433" w:name="_Toc51763785"/>
      <w:bookmarkStart w:id="14434" w:name="_Toc64448955"/>
      <w:bookmarkStart w:id="14435" w:name="_Toc66289614"/>
      <w:bookmarkStart w:id="14436" w:name="_Toc74154727"/>
      <w:bookmarkStart w:id="14437" w:name="_Toc81383471"/>
      <w:bookmarkStart w:id="14438" w:name="_Toc88658104"/>
      <w:bookmarkStart w:id="14439" w:name="_Toc97911016"/>
      <w:bookmarkStart w:id="14440" w:name="_Toc99038776"/>
      <w:bookmarkStart w:id="14441" w:name="_Toc99731039"/>
      <w:bookmarkStart w:id="14442" w:name="_Toc105511170"/>
      <w:bookmarkStart w:id="14443" w:name="_Toc105927702"/>
      <w:bookmarkStart w:id="14444" w:name="_Toc106110242"/>
      <w:bookmarkStart w:id="14445" w:name="_Toc113835679"/>
      <w:bookmarkStart w:id="14446" w:name="_Toc120124527"/>
      <w:bookmarkStart w:id="14447" w:name="_Toc146226794"/>
      <w:bookmarkStart w:id="14448" w:name="_CR9_3_1_97"/>
      <w:bookmarkEnd w:id="14448"/>
      <w:r>
        <w:t>9.3.1.97</w:t>
      </w:r>
      <w:r w:rsidR="00F90214" w:rsidRPr="007C62CA">
        <w:tab/>
        <w:t>IP Header Information</w:t>
      </w:r>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90779">
            <w:pPr>
              <w:widowControl w:val="0"/>
              <w:spacing w:after="0"/>
              <w:ind w:left="160"/>
              <w:rPr>
                <w:rFonts w:ascii="Arial" w:hAnsi="Arial" w:cs="Arial"/>
                <w:szCs w:val="18"/>
              </w:rPr>
            </w:pPr>
            <w:r w:rsidRPr="002F0C5B">
              <w:rPr>
                <w:rFonts w:ascii="Arial" w:hAnsi="Arial"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4449" w:name="_Toc45832506"/>
      <w:bookmarkStart w:id="14450" w:name="_Toc51763786"/>
      <w:bookmarkStart w:id="14451" w:name="_Toc64448956"/>
      <w:bookmarkStart w:id="14452" w:name="_Toc66289615"/>
      <w:bookmarkStart w:id="14453" w:name="_Toc74154728"/>
      <w:bookmarkStart w:id="14454" w:name="_Toc81383472"/>
      <w:bookmarkStart w:id="14455" w:name="_Toc88658105"/>
      <w:bookmarkStart w:id="14456" w:name="_Toc97911017"/>
      <w:bookmarkStart w:id="14457" w:name="_Toc99038777"/>
      <w:bookmarkStart w:id="14458" w:name="_Toc99731040"/>
      <w:bookmarkStart w:id="14459" w:name="_Toc105511171"/>
      <w:bookmarkStart w:id="14460" w:name="_Toc105927703"/>
      <w:bookmarkStart w:id="14461" w:name="_Toc106110243"/>
      <w:bookmarkStart w:id="14462" w:name="_Toc113835680"/>
      <w:bookmarkStart w:id="14463" w:name="_Toc120124528"/>
      <w:bookmarkStart w:id="14464" w:name="_Toc146226795"/>
      <w:bookmarkStart w:id="14465" w:name="_CR9_3_1_98"/>
      <w:bookmarkEnd w:id="14465"/>
      <w:r>
        <w:t>9.3.1.98</w:t>
      </w:r>
      <w:r w:rsidR="00F90214" w:rsidRPr="007C62CA">
        <w:tab/>
        <w:t>BAP layer BH RLC channel mapping Information List</w:t>
      </w:r>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2F0C5B" w:rsidRDefault="0087458B" w:rsidP="00B90779">
            <w:pPr>
              <w:widowControl w:val="0"/>
              <w:spacing w:after="0"/>
              <w:rPr>
                <w:rFonts w:ascii="Arial" w:hAnsi="Arial" w:cs="Arial"/>
              </w:rPr>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20FBB" w:rsidRDefault="0087458B" w:rsidP="00B90779">
            <w:pPr>
              <w:pStyle w:val="TAL"/>
              <w:keepNext w:val="0"/>
              <w:keepLines w:val="0"/>
              <w:widowControl w:val="0"/>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90779">
            <w:pPr>
              <w:pStyle w:val="TAL"/>
              <w:keepNext w:val="0"/>
              <w:keepLines w:val="0"/>
              <w:widowControl w:val="0"/>
              <w:jc w:val="cente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90779">
            <w:pPr>
              <w:pStyle w:val="TAL"/>
              <w:keepNext w:val="0"/>
              <w:keepLines w:val="0"/>
              <w:widowControl w:val="0"/>
              <w:jc w:val="center"/>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90779">
            <w:pPr>
              <w:pStyle w:val="TAL"/>
              <w:keepNext w:val="0"/>
              <w:keepLines w:val="0"/>
              <w:widowControl w:val="0"/>
              <w:ind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90779">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90779">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90779">
            <w:pPr>
              <w:pStyle w:val="TAL"/>
              <w:keepNext w:val="0"/>
              <w:keepLines w:val="0"/>
              <w:widowControl w:val="0"/>
              <w:jc w:val="center"/>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90779">
            <w:pPr>
              <w:pStyle w:val="TAL"/>
              <w:keepNext w:val="0"/>
              <w:keepLines w:val="0"/>
              <w:widowControl w:val="0"/>
              <w:ind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90779">
            <w:pPr>
              <w:pStyle w:val="TAL"/>
              <w:keepNext w:val="0"/>
              <w:keepLines w:val="0"/>
              <w:widowControl w:val="0"/>
              <w:jc w:val="center"/>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90779">
            <w:pPr>
              <w:pStyle w:val="TAL"/>
              <w:keepNext w:val="0"/>
              <w:keepLines w:val="0"/>
              <w:widowControl w:val="0"/>
              <w:ind w:left="100"/>
              <w:rPr>
                <w:lang w:val="sv-SE"/>
              </w:rPr>
            </w:pPr>
            <w:r w:rsidRPr="002F0C5B">
              <w:rPr>
                <w:lang w:val="sv-SE"/>
              </w:rPr>
              <w:lastRenderedPageBreak/>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90779">
            <w:pPr>
              <w:pStyle w:val="TAL"/>
              <w:keepNext w:val="0"/>
              <w:keepLines w:val="0"/>
              <w:widowControl w:val="0"/>
            </w:pPr>
            <w:r>
              <w:t>BH RLC Channel ID</w:t>
            </w:r>
          </w:p>
          <w:p w14:paraId="48F09CA2"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90779">
            <w:pPr>
              <w:pStyle w:val="TAL"/>
              <w:keepNext w:val="0"/>
              <w:keepLines w:val="0"/>
              <w:widowControl w:val="0"/>
              <w:jc w:val="center"/>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90779">
            <w:pPr>
              <w:pStyle w:val="TAL"/>
              <w:keepNext w:val="0"/>
              <w:keepLines w:val="0"/>
              <w:widowControl w:val="0"/>
              <w:ind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90779">
            <w:pPr>
              <w:pStyle w:val="TAL"/>
              <w:keepNext w:val="0"/>
              <w:keepLines w:val="0"/>
              <w:widowControl w:val="0"/>
              <w:jc w:val="center"/>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90779">
            <w:pPr>
              <w:pStyle w:val="TAL"/>
              <w:keepNext w:val="0"/>
              <w:keepLines w:val="0"/>
              <w:widowControl w:val="0"/>
              <w:ind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90779">
            <w:pPr>
              <w:pStyle w:val="TAL"/>
              <w:keepNext w:val="0"/>
              <w:keepLines w:val="0"/>
              <w:widowControl w:val="0"/>
            </w:pPr>
            <w:r>
              <w:t>BH RLC Channel ID</w:t>
            </w:r>
          </w:p>
          <w:p w14:paraId="0852F82A"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90779">
            <w:pPr>
              <w:pStyle w:val="TAL"/>
              <w:keepNext w:val="0"/>
              <w:keepLines w:val="0"/>
              <w:widowControl w:val="0"/>
              <w:jc w:val="center"/>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90779">
            <w:pPr>
              <w:pStyle w:val="TAL"/>
              <w:keepNext w:val="0"/>
              <w:keepLines w:val="0"/>
              <w:widowControl w:val="0"/>
              <w:ind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90779">
            <w:pPr>
              <w:pStyle w:val="TAL"/>
              <w:keepNext w:val="0"/>
              <w:keepLines w:val="0"/>
              <w:widowControl w:val="0"/>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90779">
            <w:pPr>
              <w:pStyle w:val="TAL"/>
              <w:keepNext w:val="0"/>
              <w:keepLines w:val="0"/>
              <w:widowControl w:val="0"/>
              <w:ind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90779">
            <w:pPr>
              <w:pStyle w:val="TAL"/>
              <w:keepNext w:val="0"/>
              <w:keepLines w:val="0"/>
              <w:widowControl w:val="0"/>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rsidP="00B90779">
            <w:pPr>
              <w:pStyle w:val="TAL"/>
              <w:keepNext w:val="0"/>
              <w:keepLines w:val="0"/>
              <w:widowControl w:val="0"/>
              <w:rPr>
                <w:rFonts w:cs="Arial"/>
                <w:lang w:eastAsia="zh-CN"/>
              </w:rPr>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4466" w:name="_Toc45832507"/>
      <w:bookmarkStart w:id="14467" w:name="_Toc51763787"/>
      <w:bookmarkStart w:id="14468" w:name="_Toc64448957"/>
      <w:bookmarkStart w:id="14469" w:name="_Toc66289616"/>
      <w:bookmarkStart w:id="14470" w:name="_Toc74154729"/>
      <w:bookmarkStart w:id="14471" w:name="_Toc81383473"/>
      <w:bookmarkStart w:id="14472" w:name="_Toc88658106"/>
      <w:bookmarkStart w:id="14473" w:name="_Toc97911018"/>
      <w:bookmarkStart w:id="14474" w:name="_Toc99038778"/>
      <w:bookmarkStart w:id="14475" w:name="_Toc99731041"/>
      <w:bookmarkStart w:id="14476" w:name="_Toc105511172"/>
      <w:bookmarkStart w:id="14477" w:name="_Toc105927704"/>
      <w:bookmarkStart w:id="14478" w:name="_Toc106110244"/>
      <w:bookmarkStart w:id="14479" w:name="_Toc113835681"/>
      <w:bookmarkStart w:id="14480" w:name="_Toc120124529"/>
      <w:bookmarkStart w:id="14481" w:name="_Toc146226796"/>
      <w:bookmarkStart w:id="14482" w:name="_CR9_3_1_99"/>
      <w:bookmarkEnd w:id="14482"/>
      <w:r>
        <w:t>9.3.1.99</w:t>
      </w:r>
      <w:r w:rsidR="00F90214">
        <w:tab/>
        <w:t>Mapping Information to Remove</w:t>
      </w:r>
      <w:bookmarkEnd w:id="14466"/>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814D97" w:rsidRDefault="00F90214" w:rsidP="00B90779">
            <w:pPr>
              <w:pStyle w:val="TAL"/>
              <w:keepNext w:val="0"/>
              <w:keepLines w:val="0"/>
              <w:widowControl w:val="0"/>
              <w:rPr>
                <w:i/>
                <w:lang w:eastAsia="zh-CN"/>
              </w:rPr>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90779">
            <w:pPr>
              <w:widowControl w:val="0"/>
              <w:spacing w:after="0"/>
              <w:ind w:left="160"/>
              <w:rPr>
                <w:rFonts w:cs="Arial"/>
                <w:b/>
                <w:bCs/>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4483" w:name="_Toc45832508"/>
      <w:bookmarkStart w:id="14484" w:name="_Toc51763788"/>
      <w:bookmarkStart w:id="14485" w:name="_Toc64448958"/>
      <w:bookmarkStart w:id="14486" w:name="_Toc66289617"/>
      <w:bookmarkStart w:id="14487" w:name="_Toc74154730"/>
      <w:bookmarkStart w:id="14488" w:name="_Toc81383474"/>
      <w:bookmarkStart w:id="14489" w:name="_Toc88658107"/>
      <w:bookmarkStart w:id="14490" w:name="_Toc97911019"/>
      <w:bookmarkStart w:id="14491" w:name="_Toc99038779"/>
      <w:bookmarkStart w:id="14492" w:name="_Toc99731042"/>
      <w:bookmarkStart w:id="14493" w:name="_Toc105511173"/>
      <w:bookmarkStart w:id="14494" w:name="_Toc105927705"/>
      <w:bookmarkStart w:id="14495" w:name="_Toc106110245"/>
      <w:bookmarkStart w:id="14496" w:name="_Toc113835682"/>
      <w:bookmarkStart w:id="14497" w:name="_Toc120124530"/>
      <w:bookmarkStart w:id="14498" w:name="_Toc146226797"/>
      <w:bookmarkStart w:id="14499" w:name="_CR9_3_1_100"/>
      <w:bookmarkEnd w:id="14499"/>
      <w:r>
        <w:t>9.3.1.100</w:t>
      </w:r>
      <w:r w:rsidR="00F90214">
        <w:tab/>
        <w:t>Mapping Information Index</w:t>
      </w:r>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4500" w:name="_Toc45832509"/>
      <w:bookmarkStart w:id="14501" w:name="_Toc51763789"/>
      <w:bookmarkStart w:id="14502" w:name="_Toc64448959"/>
      <w:bookmarkStart w:id="14503" w:name="_Toc66289618"/>
      <w:bookmarkStart w:id="14504" w:name="_Toc74154731"/>
      <w:bookmarkStart w:id="14505" w:name="_Toc81383475"/>
      <w:bookmarkStart w:id="14506" w:name="_Toc88658108"/>
      <w:bookmarkStart w:id="14507" w:name="_Toc97911020"/>
      <w:bookmarkStart w:id="14508" w:name="_Toc99038780"/>
      <w:bookmarkStart w:id="14509" w:name="_Toc99731043"/>
      <w:bookmarkStart w:id="14510" w:name="_Toc105511174"/>
      <w:bookmarkStart w:id="14511" w:name="_Toc105927706"/>
      <w:bookmarkStart w:id="14512" w:name="_Toc106110246"/>
      <w:bookmarkStart w:id="14513" w:name="_Toc113835683"/>
      <w:bookmarkStart w:id="14514" w:name="_Toc120124531"/>
      <w:bookmarkStart w:id="14515" w:name="_Toc146226798"/>
      <w:bookmarkStart w:id="14516" w:name="_CR9_3_1_101"/>
      <w:bookmarkEnd w:id="14516"/>
      <w:r>
        <w:t>9.3.1.101</w:t>
      </w:r>
      <w:r w:rsidR="00116E86">
        <w:tab/>
      </w:r>
      <w:r w:rsidR="00F90214">
        <w:t>IAB TNL Addresses Requested</w:t>
      </w:r>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5724FCBC" w14:textId="77777777" w:rsidR="00F90214" w:rsidRPr="00417AAF" w:rsidRDefault="00F90214" w:rsidP="00B90779">
      <w:pPr>
        <w:widowControl w:val="0"/>
      </w:pPr>
      <w:r w:rsidRPr="00417AAF">
        <w:lastRenderedPageBreak/>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4517" w:name="_Toc45832510"/>
      <w:bookmarkStart w:id="14518" w:name="_Toc51763790"/>
      <w:bookmarkStart w:id="14519" w:name="_Toc64448960"/>
      <w:bookmarkStart w:id="14520" w:name="_Toc66289619"/>
      <w:bookmarkStart w:id="14521" w:name="_Toc74154732"/>
      <w:bookmarkStart w:id="14522" w:name="_Toc81383476"/>
      <w:bookmarkStart w:id="14523" w:name="_Toc88658109"/>
      <w:bookmarkStart w:id="14524" w:name="_Toc97911021"/>
      <w:bookmarkStart w:id="14525" w:name="_Toc99038781"/>
      <w:bookmarkStart w:id="14526" w:name="_Toc99731044"/>
      <w:bookmarkStart w:id="14527" w:name="_Toc105511175"/>
      <w:bookmarkStart w:id="14528" w:name="_Toc105927707"/>
      <w:bookmarkStart w:id="14529" w:name="_Toc106110247"/>
      <w:bookmarkStart w:id="14530" w:name="_Toc113835684"/>
      <w:bookmarkStart w:id="14531" w:name="_Toc120124532"/>
      <w:bookmarkStart w:id="14532" w:name="_Toc146226799"/>
      <w:bookmarkStart w:id="14533" w:name="_CR9_3_1_102"/>
      <w:bookmarkEnd w:id="14533"/>
      <w:r>
        <w:t>9.3.1.102</w:t>
      </w:r>
      <w:r w:rsidR="00FE6FC3">
        <w:tab/>
      </w:r>
      <w:r w:rsidR="00F90214">
        <w:t>IAB TNL Address</w:t>
      </w:r>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90779">
            <w:pPr>
              <w:widowControl w:val="0"/>
              <w:spacing w:after="0"/>
              <w:rPr>
                <w:rFonts w:ascii="Arial" w:hAnsi="Arial" w:cs="Arial"/>
                <w:sz w:val="18"/>
              </w:rPr>
            </w:pPr>
            <w:r w:rsidRPr="002F0C5B">
              <w:rPr>
                <w:rFonts w:ascii="Arial" w:hAnsi="Arial" w:cs="Arial"/>
                <w:sz w:val="18"/>
              </w:rPr>
              <w:t>CHOICE</w:t>
            </w:r>
            <w:r w:rsidRPr="002F0C5B">
              <w:rPr>
                <w:rFonts w:ascii="Arial" w:hAnsi="Arial" w:cs="Arial"/>
                <w:i/>
                <w:iCs/>
                <w:sz w:val="18"/>
              </w:rPr>
              <w:t xml:space="preserve"> IAB TNL Address</w:t>
            </w:r>
          </w:p>
        </w:tc>
        <w:tc>
          <w:tcPr>
            <w:tcW w:w="556" w:type="pct"/>
          </w:tcPr>
          <w:p w14:paraId="2CDC5C1B" w14:textId="77777777" w:rsidR="00F90214" w:rsidRPr="00EA5FA7" w:rsidRDefault="00F90214" w:rsidP="00B90779">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90779">
            <w:pPr>
              <w:pStyle w:val="TAL"/>
              <w:keepNext w:val="0"/>
              <w:keepLines w:val="0"/>
              <w:widowControl w:val="0"/>
              <w:rPr>
                <w:lang w:eastAsia="ja-JP"/>
              </w:rPr>
            </w:pPr>
          </w:p>
        </w:tc>
        <w:tc>
          <w:tcPr>
            <w:tcW w:w="963" w:type="pct"/>
          </w:tcPr>
          <w:p w14:paraId="7B9F485C" w14:textId="77777777" w:rsidR="00F90214" w:rsidRPr="00EA5FA7" w:rsidRDefault="00F90214" w:rsidP="00B90779">
            <w:pPr>
              <w:pStyle w:val="TAL"/>
              <w:keepNext w:val="0"/>
              <w:keepLines w:val="0"/>
              <w:widowControl w:val="0"/>
              <w:rPr>
                <w:lang w:eastAsia="ja-JP"/>
              </w:rPr>
            </w:pPr>
          </w:p>
        </w:tc>
        <w:tc>
          <w:tcPr>
            <w:tcW w:w="1481" w:type="pct"/>
          </w:tcPr>
          <w:p w14:paraId="28A7D933" w14:textId="77777777" w:rsidR="00F90214" w:rsidRPr="00EA5FA7" w:rsidRDefault="00F90214" w:rsidP="00B90779">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4 Address</w:t>
            </w:r>
          </w:p>
        </w:tc>
        <w:tc>
          <w:tcPr>
            <w:tcW w:w="556" w:type="pct"/>
          </w:tcPr>
          <w:p w14:paraId="38323B84" w14:textId="77777777" w:rsidR="006C1A23" w:rsidRPr="00EA5FA7" w:rsidRDefault="006C1A23" w:rsidP="00B90779">
            <w:pPr>
              <w:pStyle w:val="TAL"/>
              <w:keepNext w:val="0"/>
              <w:keepLines w:val="0"/>
              <w:widowControl w:val="0"/>
              <w:rPr>
                <w:lang w:eastAsia="ja-JP"/>
              </w:rPr>
            </w:pPr>
          </w:p>
        </w:tc>
        <w:tc>
          <w:tcPr>
            <w:tcW w:w="741" w:type="pct"/>
          </w:tcPr>
          <w:p w14:paraId="7A22003B" w14:textId="77777777" w:rsidR="006C1A23" w:rsidRPr="00EA5FA7" w:rsidRDefault="006C1A23" w:rsidP="00B90779">
            <w:pPr>
              <w:pStyle w:val="TAL"/>
              <w:keepNext w:val="0"/>
              <w:keepLines w:val="0"/>
              <w:widowControl w:val="0"/>
              <w:rPr>
                <w:lang w:eastAsia="ja-JP"/>
              </w:rPr>
            </w:pPr>
          </w:p>
        </w:tc>
        <w:tc>
          <w:tcPr>
            <w:tcW w:w="963" w:type="pct"/>
          </w:tcPr>
          <w:p w14:paraId="056FCA01" w14:textId="77777777" w:rsidR="006C1A23" w:rsidRPr="00EA5FA7" w:rsidRDefault="006C1A23" w:rsidP="00B90779">
            <w:pPr>
              <w:pStyle w:val="TAL"/>
              <w:keepNext w:val="0"/>
              <w:keepLines w:val="0"/>
              <w:widowControl w:val="0"/>
              <w:rPr>
                <w:lang w:eastAsia="ja-JP"/>
              </w:rPr>
            </w:pPr>
          </w:p>
        </w:tc>
        <w:tc>
          <w:tcPr>
            <w:tcW w:w="1481" w:type="pct"/>
          </w:tcPr>
          <w:p w14:paraId="2CA53180" w14:textId="77777777" w:rsidR="006C1A23" w:rsidRPr="00EA5FA7" w:rsidRDefault="006C1A23" w:rsidP="00B90779">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90779">
            <w:pPr>
              <w:widowControl w:val="0"/>
              <w:spacing w:after="0"/>
              <w:ind w:left="198"/>
              <w:rPr>
                <w:rFonts w:ascii="Arial" w:hAnsi="Arial" w:cs="Arial"/>
                <w:noProof/>
                <w:sz w:val="18"/>
                <w:lang w:eastAsia="ja-JP"/>
              </w:rPr>
            </w:pPr>
            <w:r>
              <w:rPr>
                <w:rFonts w:ascii="Arial" w:hAnsi="Arial" w:cs="Arial"/>
                <w:sz w:val="18"/>
              </w:rPr>
              <w:t>&gt;</w:t>
            </w:r>
            <w:r w:rsidR="00F90214" w:rsidRPr="002F0C5B">
              <w:rPr>
                <w:rFonts w:ascii="Arial" w:hAnsi="Arial" w:cs="Arial"/>
                <w:sz w:val="18"/>
              </w:rPr>
              <w:t>&gt;IPv4 Address</w:t>
            </w:r>
          </w:p>
        </w:tc>
        <w:tc>
          <w:tcPr>
            <w:tcW w:w="556" w:type="pct"/>
          </w:tcPr>
          <w:p w14:paraId="6B3922D1" w14:textId="77777777" w:rsidR="00F90214" w:rsidRPr="00EA5FA7" w:rsidRDefault="00F90214" w:rsidP="00B90779">
            <w:pPr>
              <w:pStyle w:val="TAL"/>
              <w:keepNext w:val="0"/>
              <w:keepLines w:val="0"/>
              <w:widowControl w:val="0"/>
              <w:rPr>
                <w:lang w:eastAsia="ja-JP"/>
              </w:rPr>
            </w:pPr>
          </w:p>
        </w:tc>
        <w:tc>
          <w:tcPr>
            <w:tcW w:w="741" w:type="pct"/>
          </w:tcPr>
          <w:p w14:paraId="09F9914F" w14:textId="77777777" w:rsidR="00F90214" w:rsidRPr="00EA5FA7" w:rsidRDefault="00F90214" w:rsidP="00B90779">
            <w:pPr>
              <w:pStyle w:val="TAL"/>
              <w:keepNext w:val="0"/>
              <w:keepLines w:val="0"/>
              <w:widowControl w:val="0"/>
              <w:rPr>
                <w:lang w:eastAsia="ja-JP"/>
              </w:rPr>
            </w:pPr>
          </w:p>
        </w:tc>
        <w:tc>
          <w:tcPr>
            <w:tcW w:w="963" w:type="pct"/>
          </w:tcPr>
          <w:p w14:paraId="46482E09" w14:textId="77777777" w:rsidR="00F90214" w:rsidRPr="00EA5FA7" w:rsidRDefault="00F90214" w:rsidP="00B90779">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Address</w:t>
            </w:r>
          </w:p>
        </w:tc>
        <w:tc>
          <w:tcPr>
            <w:tcW w:w="556" w:type="pct"/>
          </w:tcPr>
          <w:p w14:paraId="1AF5D26C" w14:textId="77777777" w:rsidR="006C1A23" w:rsidRPr="00EA5FA7" w:rsidRDefault="006C1A23" w:rsidP="00B90779">
            <w:pPr>
              <w:pStyle w:val="TAL"/>
              <w:keepNext w:val="0"/>
              <w:keepLines w:val="0"/>
              <w:widowControl w:val="0"/>
              <w:rPr>
                <w:lang w:eastAsia="ja-JP"/>
              </w:rPr>
            </w:pPr>
          </w:p>
        </w:tc>
        <w:tc>
          <w:tcPr>
            <w:tcW w:w="741" w:type="pct"/>
          </w:tcPr>
          <w:p w14:paraId="63963314" w14:textId="77777777" w:rsidR="006C1A23" w:rsidRPr="00EA5FA7" w:rsidRDefault="006C1A23" w:rsidP="00B90779">
            <w:pPr>
              <w:pStyle w:val="TAL"/>
              <w:keepNext w:val="0"/>
              <w:keepLines w:val="0"/>
              <w:widowControl w:val="0"/>
              <w:rPr>
                <w:lang w:eastAsia="ja-JP"/>
              </w:rPr>
            </w:pPr>
          </w:p>
        </w:tc>
        <w:tc>
          <w:tcPr>
            <w:tcW w:w="963" w:type="pct"/>
          </w:tcPr>
          <w:p w14:paraId="143268CD" w14:textId="77777777" w:rsidR="006C1A23" w:rsidRPr="00771949" w:rsidRDefault="006C1A23" w:rsidP="00B90779">
            <w:pPr>
              <w:pStyle w:val="TAL"/>
              <w:keepNext w:val="0"/>
              <w:keepLines w:val="0"/>
              <w:widowControl w:val="0"/>
              <w:rPr>
                <w:szCs w:val="18"/>
                <w:lang w:eastAsia="ja-JP"/>
              </w:rPr>
            </w:pPr>
          </w:p>
        </w:tc>
        <w:tc>
          <w:tcPr>
            <w:tcW w:w="1481" w:type="pct"/>
          </w:tcPr>
          <w:p w14:paraId="6CEB2E7A" w14:textId="77777777" w:rsidR="006C1A23" w:rsidRPr="00771949" w:rsidRDefault="006C1A23" w:rsidP="00B90779">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gt;IPv6 Address</w:t>
            </w:r>
          </w:p>
        </w:tc>
        <w:tc>
          <w:tcPr>
            <w:tcW w:w="556" w:type="pct"/>
          </w:tcPr>
          <w:p w14:paraId="7BE41869" w14:textId="77777777" w:rsidR="00F90214" w:rsidRPr="00EA5FA7" w:rsidRDefault="00F90214" w:rsidP="00B90779">
            <w:pPr>
              <w:pStyle w:val="TAL"/>
              <w:keepNext w:val="0"/>
              <w:keepLines w:val="0"/>
              <w:widowControl w:val="0"/>
              <w:rPr>
                <w:lang w:eastAsia="ja-JP"/>
              </w:rPr>
            </w:pPr>
          </w:p>
        </w:tc>
        <w:tc>
          <w:tcPr>
            <w:tcW w:w="741" w:type="pct"/>
          </w:tcPr>
          <w:p w14:paraId="78897D09" w14:textId="77777777" w:rsidR="00F90214" w:rsidRPr="00EA5FA7" w:rsidRDefault="00F90214" w:rsidP="00B90779">
            <w:pPr>
              <w:pStyle w:val="TAL"/>
              <w:keepNext w:val="0"/>
              <w:keepLines w:val="0"/>
              <w:widowControl w:val="0"/>
              <w:rPr>
                <w:lang w:eastAsia="ja-JP"/>
              </w:rPr>
            </w:pPr>
          </w:p>
        </w:tc>
        <w:tc>
          <w:tcPr>
            <w:tcW w:w="963" w:type="pct"/>
          </w:tcPr>
          <w:p w14:paraId="4D8EBD14" w14:textId="77777777" w:rsidR="00F90214" w:rsidRPr="00EA5FA7" w:rsidRDefault="00F90214" w:rsidP="00B90779">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Prefix</w:t>
            </w:r>
          </w:p>
        </w:tc>
        <w:tc>
          <w:tcPr>
            <w:tcW w:w="556" w:type="pct"/>
          </w:tcPr>
          <w:p w14:paraId="6BD53FDB" w14:textId="77777777" w:rsidR="006C1A23" w:rsidRPr="00EA5FA7" w:rsidRDefault="006C1A23" w:rsidP="00B90779">
            <w:pPr>
              <w:pStyle w:val="TAL"/>
              <w:keepNext w:val="0"/>
              <w:keepLines w:val="0"/>
              <w:widowControl w:val="0"/>
              <w:rPr>
                <w:lang w:eastAsia="ja-JP"/>
              </w:rPr>
            </w:pPr>
          </w:p>
        </w:tc>
        <w:tc>
          <w:tcPr>
            <w:tcW w:w="741" w:type="pct"/>
          </w:tcPr>
          <w:p w14:paraId="6EFFB4E9" w14:textId="77777777" w:rsidR="006C1A23" w:rsidRPr="00EA5FA7" w:rsidRDefault="006C1A23" w:rsidP="00B90779">
            <w:pPr>
              <w:pStyle w:val="TAL"/>
              <w:keepNext w:val="0"/>
              <w:keepLines w:val="0"/>
              <w:widowControl w:val="0"/>
              <w:rPr>
                <w:lang w:eastAsia="ja-JP"/>
              </w:rPr>
            </w:pPr>
          </w:p>
        </w:tc>
        <w:tc>
          <w:tcPr>
            <w:tcW w:w="963" w:type="pct"/>
          </w:tcPr>
          <w:p w14:paraId="62CC2E53" w14:textId="77777777" w:rsidR="006C1A23" w:rsidRPr="00771949" w:rsidRDefault="006C1A23" w:rsidP="00B90779">
            <w:pPr>
              <w:pStyle w:val="TAL"/>
              <w:keepNext w:val="0"/>
              <w:keepLines w:val="0"/>
              <w:widowControl w:val="0"/>
              <w:rPr>
                <w:szCs w:val="18"/>
                <w:lang w:eastAsia="ja-JP"/>
              </w:rPr>
            </w:pPr>
          </w:p>
        </w:tc>
        <w:tc>
          <w:tcPr>
            <w:tcW w:w="1481" w:type="pct"/>
          </w:tcPr>
          <w:p w14:paraId="4E1A24B5" w14:textId="77777777" w:rsidR="006C1A23" w:rsidRPr="00771949" w:rsidRDefault="006C1A23" w:rsidP="00B90779">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 xml:space="preserve">&gt;IPv6 Prefix </w:t>
            </w:r>
          </w:p>
        </w:tc>
        <w:tc>
          <w:tcPr>
            <w:tcW w:w="556" w:type="pct"/>
          </w:tcPr>
          <w:p w14:paraId="63192EEA" w14:textId="77777777" w:rsidR="00F90214" w:rsidRPr="00EA5FA7" w:rsidRDefault="00F90214" w:rsidP="00B90779">
            <w:pPr>
              <w:pStyle w:val="TAL"/>
              <w:keepNext w:val="0"/>
              <w:keepLines w:val="0"/>
              <w:widowControl w:val="0"/>
              <w:rPr>
                <w:lang w:eastAsia="ja-JP"/>
              </w:rPr>
            </w:pPr>
          </w:p>
        </w:tc>
        <w:tc>
          <w:tcPr>
            <w:tcW w:w="741" w:type="pct"/>
          </w:tcPr>
          <w:p w14:paraId="5829B9DF" w14:textId="77777777" w:rsidR="00F90214" w:rsidRPr="00EA5FA7" w:rsidRDefault="00F90214" w:rsidP="00B90779">
            <w:pPr>
              <w:pStyle w:val="TAL"/>
              <w:keepNext w:val="0"/>
              <w:keepLines w:val="0"/>
              <w:widowControl w:val="0"/>
              <w:rPr>
                <w:lang w:eastAsia="ja-JP"/>
              </w:rPr>
            </w:pPr>
          </w:p>
        </w:tc>
        <w:tc>
          <w:tcPr>
            <w:tcW w:w="963" w:type="pct"/>
          </w:tcPr>
          <w:p w14:paraId="53CC8B4F" w14:textId="77777777" w:rsidR="00F90214" w:rsidRPr="00EA5FA7" w:rsidRDefault="00F90214" w:rsidP="00B90779">
            <w:pPr>
              <w:pStyle w:val="TAL"/>
              <w:keepNext w:val="0"/>
              <w:keepLines w:val="0"/>
              <w:widowControl w:val="0"/>
              <w:rPr>
                <w:rFonts w:cs="Arial"/>
                <w:szCs w:val="18"/>
                <w:lang w:eastAsia="ja-JP"/>
              </w:rPr>
            </w:pPr>
            <w:r w:rsidRPr="00771949">
              <w:rPr>
                <w:szCs w:val="18"/>
                <w:lang w:eastAsia="ja-JP"/>
              </w:rPr>
              <w:t>BIT STRING (SIZE(64))</w:t>
            </w:r>
          </w:p>
        </w:tc>
        <w:tc>
          <w:tcPr>
            <w:tcW w:w="1481" w:type="pct"/>
          </w:tcPr>
          <w:p w14:paraId="690933BB"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4534" w:name="_Toc45832511"/>
      <w:bookmarkStart w:id="14535" w:name="_Toc51763791"/>
      <w:bookmarkStart w:id="14536" w:name="_Toc64448961"/>
      <w:bookmarkStart w:id="14537" w:name="_Toc66289620"/>
      <w:bookmarkStart w:id="14538" w:name="_Toc74154733"/>
      <w:bookmarkStart w:id="14539" w:name="_Toc81383477"/>
      <w:bookmarkStart w:id="14540" w:name="_Toc88658110"/>
      <w:bookmarkStart w:id="14541" w:name="_Toc97911022"/>
      <w:bookmarkStart w:id="14542" w:name="_Toc99038782"/>
      <w:bookmarkStart w:id="14543" w:name="_Toc99731045"/>
      <w:bookmarkStart w:id="14544" w:name="_Toc105511176"/>
      <w:bookmarkStart w:id="14545" w:name="_Toc105927708"/>
      <w:bookmarkStart w:id="14546" w:name="_Toc106110248"/>
      <w:bookmarkStart w:id="14547" w:name="_Toc113835685"/>
      <w:bookmarkStart w:id="14548" w:name="_Toc120124533"/>
      <w:bookmarkStart w:id="14549" w:name="_Toc146226800"/>
      <w:bookmarkStart w:id="14550" w:name="_CR9_3_1_103"/>
      <w:bookmarkEnd w:id="14550"/>
      <w:r>
        <w:t>9.3.1.103</w:t>
      </w:r>
      <w:r w:rsidR="00F90214" w:rsidRPr="002C3024">
        <w:tab/>
        <w:t xml:space="preserve">Uplink BH </w:t>
      </w:r>
      <w:r w:rsidR="00F90214">
        <w:t>Non-UP</w:t>
      </w:r>
      <w:r w:rsidR="00F90214" w:rsidRPr="002C3024">
        <w:t xml:space="preserve"> Traffic Mapping</w:t>
      </w:r>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8808D6" w:rsidRDefault="00F90214" w:rsidP="00B90779">
            <w:pPr>
              <w:pStyle w:val="TAL"/>
              <w:keepNext w:val="0"/>
              <w:keepLines w:val="0"/>
              <w:widowControl w:val="0"/>
              <w:ind w:left="100"/>
            </w:pPr>
            <w:r>
              <w:rPr>
                <w:b/>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7777777" w:rsidR="00F90214" w:rsidRPr="00947439" w:rsidRDefault="00F90214" w:rsidP="00B90779">
            <w:pPr>
              <w:pStyle w:val="TAL"/>
              <w:keepNext w:val="0"/>
              <w:keepLines w:val="0"/>
              <w:widowControl w:val="0"/>
            </w:pPr>
            <w:r>
              <w:rPr>
                <w:i/>
              </w:rPr>
              <w:t xml:space="preserve">1 .. &lt;maxnoofNonUPTrafficMappings&gt; </w:t>
            </w:r>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90779">
            <w:pPr>
              <w:pStyle w:val="TAL"/>
              <w:keepNext w:val="0"/>
              <w:keepLines w:val="0"/>
              <w:widowControl w:val="0"/>
              <w:ind w:left="200"/>
              <w:rPr>
                <w:lang w:val="sv-SE"/>
              </w:rPr>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90779">
            <w:pPr>
              <w:pStyle w:val="TAL"/>
              <w:keepNext w:val="0"/>
              <w:keepLines w:val="0"/>
              <w:widowControl w:val="0"/>
              <w:ind w:left="200"/>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4551" w:name="_Toc45832512"/>
      <w:bookmarkStart w:id="14552" w:name="_Toc51763792"/>
      <w:bookmarkStart w:id="14553" w:name="_Toc64448962"/>
      <w:bookmarkStart w:id="14554" w:name="_Toc66289621"/>
      <w:bookmarkStart w:id="14555" w:name="_Toc74154734"/>
      <w:bookmarkStart w:id="14556" w:name="_Toc81383478"/>
      <w:bookmarkStart w:id="14557" w:name="_Toc88658111"/>
      <w:bookmarkStart w:id="14558" w:name="_Toc97911023"/>
      <w:bookmarkStart w:id="14559" w:name="_Toc99038783"/>
      <w:bookmarkStart w:id="14560" w:name="_Toc99731046"/>
      <w:bookmarkStart w:id="14561" w:name="_Toc105511177"/>
      <w:bookmarkStart w:id="14562" w:name="_Toc105927709"/>
      <w:bookmarkStart w:id="14563" w:name="_Toc106110249"/>
      <w:bookmarkStart w:id="14564" w:name="_Toc113835686"/>
      <w:bookmarkStart w:id="14565" w:name="_Toc120124534"/>
      <w:bookmarkStart w:id="14566" w:name="_Toc146226801"/>
      <w:bookmarkStart w:id="14567" w:name="_CR9_3_1_104"/>
      <w:bookmarkEnd w:id="14567"/>
      <w:r>
        <w:t>9.3.1.104</w:t>
      </w:r>
      <w:r w:rsidR="00FE6FC3">
        <w:tab/>
      </w:r>
      <w:r w:rsidR="00F90214">
        <w:t>Non-UP Traffic Type</w:t>
      </w:r>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 xml:space="preserve">ENUMERATED(UE-associated F1AP, </w:t>
            </w:r>
            <w:r w:rsidRPr="00964AE3">
              <w:lastRenderedPageBreak/>
              <w:t>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4568" w:name="_Toc45832513"/>
      <w:bookmarkStart w:id="14569" w:name="_Toc51763793"/>
      <w:bookmarkStart w:id="14570" w:name="_Toc64448963"/>
      <w:bookmarkStart w:id="14571" w:name="_Toc66289622"/>
      <w:bookmarkStart w:id="14572" w:name="_Toc74154735"/>
      <w:bookmarkStart w:id="14573" w:name="_Toc81383479"/>
      <w:bookmarkStart w:id="14574" w:name="_Toc88658112"/>
      <w:bookmarkStart w:id="14575" w:name="_Toc97911024"/>
      <w:bookmarkStart w:id="14576" w:name="_Toc99038784"/>
      <w:bookmarkStart w:id="14577" w:name="_Toc99731047"/>
      <w:bookmarkStart w:id="14578" w:name="_Toc105511178"/>
      <w:bookmarkStart w:id="14579" w:name="_Toc105927710"/>
      <w:bookmarkStart w:id="14580" w:name="_Toc106110250"/>
      <w:bookmarkStart w:id="14581" w:name="_Toc113835687"/>
      <w:bookmarkStart w:id="14582" w:name="_Toc120124535"/>
      <w:bookmarkStart w:id="14583" w:name="_Toc146226802"/>
      <w:bookmarkStart w:id="14584" w:name="_CR9_3_1_105"/>
      <w:bookmarkEnd w:id="14584"/>
      <w:r>
        <w:t>9.3.1.105</w:t>
      </w:r>
      <w:r w:rsidR="00F90214">
        <w:tab/>
        <w:t>IAB Info IAB-donor-CU</w:t>
      </w:r>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4585" w:name="_Toc45832514"/>
      <w:bookmarkStart w:id="14586" w:name="_Toc51763794"/>
      <w:bookmarkStart w:id="14587" w:name="_Toc64448964"/>
      <w:bookmarkStart w:id="14588" w:name="_Toc66289623"/>
      <w:bookmarkStart w:id="14589" w:name="_Toc74154736"/>
      <w:bookmarkStart w:id="14590" w:name="_Toc81383480"/>
      <w:bookmarkStart w:id="14591" w:name="_Toc88658113"/>
      <w:bookmarkStart w:id="14592" w:name="_Toc97911025"/>
      <w:bookmarkStart w:id="14593" w:name="_Toc99038785"/>
      <w:bookmarkStart w:id="14594" w:name="_Toc99731048"/>
      <w:bookmarkStart w:id="14595" w:name="_Toc105511179"/>
      <w:bookmarkStart w:id="14596" w:name="_Toc105927711"/>
      <w:bookmarkStart w:id="14597" w:name="_Toc106110251"/>
      <w:bookmarkStart w:id="14598" w:name="_Toc113835688"/>
      <w:bookmarkStart w:id="14599" w:name="_Toc120124536"/>
      <w:bookmarkStart w:id="14600" w:name="_Toc146226803"/>
      <w:bookmarkStart w:id="14601" w:name="_CR9_3_1_106"/>
      <w:bookmarkEnd w:id="14601"/>
      <w:r>
        <w:t>9.3.1.106</w:t>
      </w:r>
      <w:r w:rsidR="00F90214" w:rsidRPr="002809C1">
        <w:tab/>
        <w:t>IAB Info IAB-DU</w:t>
      </w:r>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4602" w:name="_Toc45832515"/>
      <w:bookmarkStart w:id="14603" w:name="_Toc51763795"/>
      <w:bookmarkStart w:id="14604" w:name="_Toc64448965"/>
      <w:bookmarkStart w:id="14605" w:name="_Toc66289624"/>
      <w:bookmarkStart w:id="14606" w:name="_Toc74154737"/>
      <w:bookmarkStart w:id="14607" w:name="_Toc81383481"/>
      <w:bookmarkStart w:id="14608" w:name="_Toc88658114"/>
      <w:bookmarkStart w:id="14609" w:name="_Toc97911026"/>
      <w:bookmarkStart w:id="14610" w:name="_Toc99038786"/>
      <w:bookmarkStart w:id="14611" w:name="_Toc99731049"/>
      <w:bookmarkStart w:id="14612" w:name="_Toc105511180"/>
      <w:bookmarkStart w:id="14613" w:name="_Toc105927712"/>
      <w:bookmarkStart w:id="14614" w:name="_Toc106110252"/>
      <w:bookmarkStart w:id="14615" w:name="_Toc113835689"/>
      <w:bookmarkStart w:id="14616" w:name="_Toc120124537"/>
      <w:bookmarkStart w:id="14617" w:name="_Toc146226804"/>
      <w:bookmarkStart w:id="14618" w:name="_CR9_3_1_107"/>
      <w:bookmarkEnd w:id="14618"/>
      <w:r>
        <w:t>9.3.1.107</w:t>
      </w:r>
      <w:r w:rsidR="00F90214">
        <w:tab/>
        <w:t xml:space="preserve">gNB-DU Cell </w:t>
      </w:r>
      <w:r w:rsidR="00F90214">
        <w:rPr>
          <w:lang w:val="en-US"/>
        </w:rPr>
        <w:t>Resource Configuration</w:t>
      </w:r>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F90214" w:rsidRPr="00E74C7B" w14:paraId="77D0E424" w14:textId="77777777" w:rsidTr="00B90779">
        <w:tc>
          <w:tcPr>
            <w:tcW w:w="2160" w:type="dxa"/>
          </w:tcPr>
          <w:p w14:paraId="42312F0A"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Pr>
          <w:p w14:paraId="6AC50527" w14:textId="77777777" w:rsidR="00F90214" w:rsidRPr="00970C44" w:rsidRDefault="00F90214" w:rsidP="00B90779">
            <w:pPr>
              <w:pStyle w:val="TAL"/>
              <w:keepNext w:val="0"/>
              <w:keepLines w:val="0"/>
              <w:widowControl w:val="0"/>
              <w:rPr>
                <w:i/>
                <w:lang w:eastAsia="ja-JP"/>
              </w:rPr>
            </w:pPr>
          </w:p>
        </w:tc>
        <w:tc>
          <w:tcPr>
            <w:tcW w:w="1512" w:type="dxa"/>
          </w:tcPr>
          <w:p w14:paraId="23638E19" w14:textId="77777777" w:rsidR="00F90214" w:rsidRPr="00970C44" w:rsidRDefault="00F90214" w:rsidP="00B90779">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F90214" w:rsidRPr="00970C44" w:rsidRDefault="00F90214" w:rsidP="00B90779">
            <w:pPr>
              <w:pStyle w:val="TAL"/>
              <w:keepNext w:val="0"/>
              <w:keepLines w:val="0"/>
              <w:widowControl w:val="0"/>
              <w:rPr>
                <w:lang w:eastAsia="ja-JP"/>
              </w:rPr>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
          <w:p w14:paraId="1FE4FB23"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2E83228A"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7B3EC24F" w14:textId="77777777" w:rsidTr="00B90779">
        <w:tc>
          <w:tcPr>
            <w:tcW w:w="2160" w:type="dxa"/>
          </w:tcPr>
          <w:p w14:paraId="23CD3B61"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F90214" w:rsidRPr="00970C44" w:rsidRDefault="000B2F79" w:rsidP="00B90779">
            <w:pPr>
              <w:pStyle w:val="TAL"/>
              <w:keepNext w:val="0"/>
              <w:keepLines w:val="0"/>
              <w:widowControl w:val="0"/>
              <w:rPr>
                <w:lang w:eastAsia="ja-JP"/>
              </w:rPr>
            </w:pPr>
            <w:r>
              <w:rPr>
                <w:lang w:eastAsia="ja-JP"/>
              </w:rPr>
              <w:t>O</w:t>
            </w:r>
          </w:p>
        </w:tc>
        <w:tc>
          <w:tcPr>
            <w:tcW w:w="1080" w:type="dxa"/>
          </w:tcPr>
          <w:p w14:paraId="29AF2337" w14:textId="77777777" w:rsidR="00F90214" w:rsidRPr="00970C44" w:rsidRDefault="00F90214" w:rsidP="00B90779">
            <w:pPr>
              <w:pStyle w:val="TAL"/>
              <w:keepNext w:val="0"/>
              <w:keepLines w:val="0"/>
              <w:widowControl w:val="0"/>
              <w:rPr>
                <w:i/>
                <w:lang w:eastAsia="ja-JP"/>
              </w:rPr>
            </w:pPr>
          </w:p>
        </w:tc>
        <w:tc>
          <w:tcPr>
            <w:tcW w:w="1512" w:type="dxa"/>
          </w:tcPr>
          <w:p w14:paraId="3EE6C993" w14:textId="77777777" w:rsidR="00F90214" w:rsidRPr="00970C44" w:rsidRDefault="00F90214" w:rsidP="00B90779">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F90214" w:rsidRPr="00970C44" w:rsidRDefault="00F90214" w:rsidP="00B90779">
            <w:pPr>
              <w:pStyle w:val="TAL"/>
              <w:keepNext w:val="0"/>
              <w:keepLines w:val="0"/>
              <w:widowControl w:val="0"/>
              <w:rPr>
                <w:lang w:eastAsia="ja-JP"/>
              </w:rPr>
            </w:pPr>
          </w:p>
        </w:tc>
        <w:tc>
          <w:tcPr>
            <w:tcW w:w="1080" w:type="dxa"/>
          </w:tcPr>
          <w:p w14:paraId="612B0569"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4A7B6782"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F90214" w:rsidRPr="00970C44" w:rsidRDefault="00F90214" w:rsidP="00B90779">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F90214" w:rsidRPr="0085703E" w:rsidRDefault="00F90214" w:rsidP="00B90779">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F90214" w:rsidRPr="00970C44" w:rsidRDefault="00F90214" w:rsidP="00B90779">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90779">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90779">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970C44" w:rsidRDefault="00F90214" w:rsidP="00B90779">
            <w:pPr>
              <w:pStyle w:val="TAL"/>
              <w:keepNext w:val="0"/>
              <w:keepLines w:val="0"/>
              <w:widowControl w:val="0"/>
              <w:ind w:left="300"/>
              <w:rPr>
                <w:rFonts w:cs="Arial"/>
                <w:szCs w:val="18"/>
                <w:lang w:eastAsia="ja-JP"/>
              </w:rPr>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90779">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90779">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90779">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90779">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970C44" w:rsidRDefault="00F90214" w:rsidP="00B90779">
            <w:pPr>
              <w:pStyle w:val="TAL"/>
              <w:keepNext w:val="0"/>
              <w:keepLines w:val="0"/>
              <w:widowControl w:val="0"/>
              <w:ind w:left="300"/>
              <w:rPr>
                <w:rFonts w:cs="Arial"/>
                <w:szCs w:val="18"/>
                <w:lang w:eastAsia="zh-CN"/>
              </w:rPr>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90779">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 xml:space="preserve">&gt;&gt;&gt;&gt;DUF Slot </w:t>
            </w:r>
            <w:r w:rsidRPr="00970C44">
              <w:rPr>
                <w:rFonts w:cs="Arial"/>
                <w:szCs w:val="18"/>
                <w:lang w:eastAsia="ja-JP"/>
              </w:rPr>
              <w:lastRenderedPageBreak/>
              <w:t>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 xml:space="preserve">INTEGER </w:t>
            </w:r>
            <w:r w:rsidRPr="00970C44">
              <w:rPr>
                <w:lang w:eastAsia="ja-JP"/>
              </w:rPr>
              <w:lastRenderedPageBreak/>
              <w:t>(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lastRenderedPageBreak/>
              <w:t xml:space="preserve">Index into Table </w:t>
            </w:r>
            <w:r w:rsidRPr="00970C44">
              <w:rPr>
                <w:lang w:eastAsia="ja-JP"/>
              </w:rPr>
              <w:lastRenderedPageBreak/>
              <w:t>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90779">
            <w:pPr>
              <w:pStyle w:val="TAC"/>
              <w:keepNext w:val="0"/>
              <w:keepLines w:val="0"/>
              <w:widowControl w:val="0"/>
              <w:rPr>
                <w:lang w:eastAsia="ja-JP"/>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90779">
            <w:pPr>
              <w:pStyle w:val="TAC"/>
              <w:keepNext w:val="0"/>
              <w:keepLines w:val="0"/>
              <w:widowControl w:val="0"/>
              <w:rPr>
                <w:lang w:eastAsia="ja-JP"/>
              </w:rPr>
            </w:pPr>
          </w:p>
        </w:tc>
      </w:tr>
      <w:tr w:rsidR="00F90214"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F90214" w:rsidRPr="00970C44" w:rsidRDefault="00F90214" w:rsidP="00B90779">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485D0"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F90214" w:rsidRPr="00970C44" w:rsidRDefault="00F90214" w:rsidP="00B90779">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F90214" w:rsidRPr="00970C44" w:rsidRDefault="00F90214" w:rsidP="00B90779">
            <w:pPr>
              <w:pStyle w:val="TAL"/>
              <w:keepNext w:val="0"/>
              <w:keepLines w:val="0"/>
              <w:widowControl w:val="0"/>
              <w:rPr>
                <w:lang w:eastAsia="ja-JP"/>
              </w:rPr>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F90214" w:rsidRPr="00970C44" w:rsidRDefault="00F90214" w:rsidP="00B90779">
            <w:pPr>
              <w:pStyle w:val="TAC"/>
              <w:keepNext w:val="0"/>
              <w:keepLines w:val="0"/>
              <w:widowControl w:val="0"/>
              <w:rPr>
                <w:lang w:eastAsia="ja-JP"/>
              </w:rPr>
            </w:pPr>
          </w:p>
        </w:tc>
      </w:tr>
      <w:tr w:rsidR="00F90214"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F90214" w:rsidRPr="00970C44" w:rsidRDefault="00F90214" w:rsidP="00B90779">
            <w:pPr>
              <w:pStyle w:val="TAL"/>
              <w:keepNext w:val="0"/>
              <w:keepLines w:val="0"/>
              <w:widowControl w:val="0"/>
              <w:rPr>
                <w:lang w:eastAsia="ja-JP"/>
              </w:rPr>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F90214" w:rsidRPr="00970C44" w:rsidRDefault="00F90214" w:rsidP="00B90779">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90779">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90779">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90779">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90779">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90779">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90779">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90779">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90779">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90779">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w:t>
            </w:r>
            <w:r w:rsidRPr="007325F0">
              <w:rPr>
                <w:rFonts w:cs="Arial"/>
                <w:szCs w:val="18"/>
                <w:lang w:eastAsia="ja-JP"/>
              </w:rPr>
              <w:lastRenderedPageBreak/>
              <w:t>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lastRenderedPageBreak/>
              <w:t xml:space="preserve">HSNA value for flexible symbols in a slot, for an RB </w:t>
            </w:r>
            <w:r w:rsidRPr="007325F0">
              <w:rPr>
                <w:rFonts w:cs="Arial"/>
                <w:szCs w:val="18"/>
                <w:lang w:eastAsia="ja-JP"/>
              </w:rPr>
              <w:lastRenderedPageBreak/>
              <w:t>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90779">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90779">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970C44" w:rsidRDefault="00956FAC" w:rsidP="00B90779">
            <w:pPr>
              <w:pStyle w:val="TAL"/>
              <w:keepNext w:val="0"/>
              <w:keepLines w:val="0"/>
              <w:widowControl w:val="0"/>
              <w:ind w:left="102"/>
              <w:rPr>
                <w:rFonts w:cs="Arial"/>
                <w:szCs w:val="18"/>
                <w:lang w:eastAsia="ja-JP"/>
              </w:rPr>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90779">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90779">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90779">
            <w:pPr>
              <w:pStyle w:val="TAL"/>
              <w:keepNext w:val="0"/>
              <w:keepLines w:val="0"/>
              <w:widowControl w:val="0"/>
              <w:ind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90779">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90779">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90779">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90779">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90779">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90779">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90779">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90779">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lastRenderedPageBreak/>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90779">
            <w:pPr>
              <w:pStyle w:val="TAC"/>
              <w:keepNext w:val="0"/>
              <w:keepLines w:val="0"/>
              <w:widowControl w:val="0"/>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4619" w:name="_Toc45832516"/>
      <w:bookmarkStart w:id="14620" w:name="_Toc51763796"/>
      <w:bookmarkStart w:id="14621" w:name="_Toc64448966"/>
      <w:bookmarkStart w:id="14622" w:name="_Toc66289625"/>
      <w:bookmarkStart w:id="14623" w:name="_Toc74154738"/>
      <w:bookmarkStart w:id="14624" w:name="_Toc81383482"/>
      <w:bookmarkStart w:id="14625" w:name="_Toc88658115"/>
      <w:bookmarkStart w:id="14626" w:name="_Toc97911027"/>
      <w:bookmarkStart w:id="14627" w:name="_Toc99038787"/>
      <w:bookmarkStart w:id="14628" w:name="_Toc99731050"/>
      <w:bookmarkStart w:id="14629" w:name="_Toc105511181"/>
      <w:bookmarkStart w:id="14630" w:name="_Toc105927713"/>
      <w:bookmarkStart w:id="14631" w:name="_Toc106110253"/>
      <w:bookmarkStart w:id="14632" w:name="_Toc113835690"/>
      <w:bookmarkStart w:id="14633" w:name="_Toc120124538"/>
      <w:bookmarkStart w:id="14634" w:name="_Toc146226805"/>
      <w:bookmarkStart w:id="14635" w:name="_CR9_3_1_108"/>
      <w:bookmarkEnd w:id="14635"/>
      <w:r>
        <w:t>9.3.1.108</w:t>
      </w:r>
      <w:r w:rsidR="00F90214">
        <w:tab/>
        <w:t>Multiplexing Info</w:t>
      </w:r>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2F0C5B" w:rsidRDefault="00FB3680" w:rsidP="00B90779">
            <w:pPr>
              <w:widowControl w:val="0"/>
              <w:spacing w:after="0"/>
              <w:rPr>
                <w:rFonts w:ascii="Arial" w:hAnsi="Arial" w:cs="Arial"/>
                <w:b/>
                <w:sz w:val="18"/>
                <w:szCs w:val="18"/>
                <w:lang w:eastAsia="ja-JP"/>
              </w:rPr>
            </w:pPr>
            <w:r w:rsidRPr="002F0C5B">
              <w:rPr>
                <w:rFonts w:ascii="Arial" w:hAnsi="Arial" w:cs="Arial"/>
                <w:b/>
                <w:sz w:val="18"/>
                <w:szCs w:val="18"/>
                <w:lang w:eastAsia="ja-JP"/>
              </w:rPr>
              <w:t>IAB-MT Cell List</w:t>
            </w:r>
          </w:p>
        </w:tc>
        <w:tc>
          <w:tcPr>
            <w:tcW w:w="1080" w:type="dxa"/>
          </w:tcPr>
          <w:p w14:paraId="58A3FEF7" w14:textId="77777777" w:rsidR="00FB3680" w:rsidRPr="00E74C7B" w:rsidRDefault="00FB3680" w:rsidP="00B90779">
            <w:pPr>
              <w:pStyle w:val="TAL"/>
              <w:keepNext w:val="0"/>
              <w:keepLines w:val="0"/>
              <w:widowControl w:val="0"/>
              <w:rPr>
                <w:lang w:eastAsia="ja-JP"/>
              </w:rPr>
            </w:pPr>
          </w:p>
        </w:tc>
        <w:tc>
          <w:tcPr>
            <w:tcW w:w="1080" w:type="dxa"/>
          </w:tcPr>
          <w:p w14:paraId="267937E0" w14:textId="77777777" w:rsidR="00FB3680" w:rsidRPr="0085703E" w:rsidRDefault="00FB3680" w:rsidP="00B90779">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90779">
            <w:pPr>
              <w:pStyle w:val="TAL"/>
              <w:keepNext w:val="0"/>
              <w:keepLines w:val="0"/>
              <w:widowControl w:val="0"/>
              <w:rPr>
                <w:lang w:eastAsia="ja-JP"/>
              </w:rPr>
            </w:pPr>
          </w:p>
        </w:tc>
        <w:tc>
          <w:tcPr>
            <w:tcW w:w="1728" w:type="dxa"/>
          </w:tcPr>
          <w:p w14:paraId="1AAC5CE1" w14:textId="77777777" w:rsidR="00FB3680" w:rsidRPr="00E74C7B" w:rsidRDefault="00FB3680" w:rsidP="00B90779">
            <w:pPr>
              <w:pStyle w:val="TAL"/>
              <w:keepNext w:val="0"/>
              <w:keepLines w:val="0"/>
              <w:widowControl w:val="0"/>
              <w:rPr>
                <w:lang w:eastAsia="ja-JP"/>
              </w:rPr>
            </w:pPr>
          </w:p>
        </w:tc>
        <w:tc>
          <w:tcPr>
            <w:tcW w:w="1080" w:type="dxa"/>
          </w:tcPr>
          <w:p w14:paraId="6173E466" w14:textId="77777777" w:rsidR="00FB3680" w:rsidRPr="00E74C7B" w:rsidRDefault="00FB3680" w:rsidP="00B90779">
            <w:pPr>
              <w:pStyle w:val="TAC"/>
              <w:keepNext w:val="0"/>
              <w:keepLines w:val="0"/>
              <w:widowControl w:val="0"/>
              <w:rPr>
                <w:lang w:eastAsia="ja-JP"/>
              </w:rPr>
            </w:pPr>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2F0C5B" w:rsidRDefault="00FB3680" w:rsidP="00B90779">
            <w:pPr>
              <w:widowControl w:val="0"/>
              <w:spacing w:after="0"/>
              <w:ind w:left="100"/>
              <w:rPr>
                <w:rFonts w:ascii="Arial" w:hAnsi="Arial" w:cs="Arial"/>
                <w:b/>
                <w:sz w:val="18"/>
                <w:szCs w:val="18"/>
                <w:lang w:eastAsia="ja-JP"/>
              </w:rPr>
            </w:pPr>
            <w:r w:rsidRPr="002F0C5B">
              <w:rPr>
                <w:rFonts w:ascii="Arial" w:hAnsi="Arial" w:cs="Arial"/>
                <w:b/>
                <w:sz w:val="18"/>
                <w:szCs w:val="18"/>
                <w:lang w:eastAsia="ja-JP"/>
              </w:rPr>
              <w:t>&gt;IAB-MT Cell Item</w:t>
            </w:r>
          </w:p>
        </w:tc>
        <w:tc>
          <w:tcPr>
            <w:tcW w:w="1080" w:type="dxa"/>
          </w:tcPr>
          <w:p w14:paraId="0472348C" w14:textId="77777777" w:rsidR="00FB3680" w:rsidRPr="00E74C7B" w:rsidRDefault="00FB3680" w:rsidP="00B90779">
            <w:pPr>
              <w:pStyle w:val="TAL"/>
              <w:keepNext w:val="0"/>
              <w:keepLines w:val="0"/>
              <w:widowControl w:val="0"/>
              <w:rPr>
                <w:lang w:eastAsia="ja-JP"/>
              </w:rPr>
            </w:pPr>
          </w:p>
        </w:tc>
        <w:tc>
          <w:tcPr>
            <w:tcW w:w="1080" w:type="dxa"/>
          </w:tcPr>
          <w:p w14:paraId="2C569688" w14:textId="77777777" w:rsidR="00FB3680" w:rsidRPr="00E74C7B" w:rsidRDefault="00FB3680" w:rsidP="00B90779">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90779">
            <w:pPr>
              <w:pStyle w:val="TAL"/>
              <w:keepNext w:val="0"/>
              <w:keepLines w:val="0"/>
              <w:widowControl w:val="0"/>
              <w:rPr>
                <w:lang w:eastAsia="ja-JP"/>
              </w:rPr>
            </w:pPr>
          </w:p>
        </w:tc>
        <w:tc>
          <w:tcPr>
            <w:tcW w:w="1728" w:type="dxa"/>
          </w:tcPr>
          <w:p w14:paraId="0B681A47" w14:textId="77777777" w:rsidR="00FB3680" w:rsidRPr="00E74C7B" w:rsidRDefault="00FB3680" w:rsidP="00B90779">
            <w:pPr>
              <w:pStyle w:val="TAL"/>
              <w:keepNext w:val="0"/>
              <w:keepLines w:val="0"/>
              <w:widowControl w:val="0"/>
              <w:rPr>
                <w:lang w:eastAsia="ja-JP"/>
              </w:rPr>
            </w:pPr>
          </w:p>
        </w:tc>
        <w:tc>
          <w:tcPr>
            <w:tcW w:w="1080" w:type="dxa"/>
          </w:tcPr>
          <w:p w14:paraId="33C4D2A3" w14:textId="77777777" w:rsidR="00FB3680" w:rsidRPr="00E74C7B" w:rsidRDefault="00FB3680" w:rsidP="00B90779">
            <w:pPr>
              <w:pStyle w:val="TAC"/>
              <w:keepNext w:val="0"/>
              <w:keepLines w:val="0"/>
              <w:widowControl w:val="0"/>
              <w:rPr>
                <w:lang w:eastAsia="ja-JP"/>
              </w:rPr>
            </w:pPr>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R Cell Identity</w:t>
            </w:r>
          </w:p>
        </w:tc>
        <w:tc>
          <w:tcPr>
            <w:tcW w:w="1080" w:type="dxa"/>
          </w:tcPr>
          <w:p w14:paraId="10A08C28"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90779">
            <w:pPr>
              <w:pStyle w:val="TAL"/>
              <w:keepNext w:val="0"/>
              <w:keepLines w:val="0"/>
              <w:widowControl w:val="0"/>
              <w:rPr>
                <w:lang w:eastAsia="ja-JP"/>
              </w:rPr>
            </w:pPr>
          </w:p>
        </w:tc>
        <w:tc>
          <w:tcPr>
            <w:tcW w:w="1512" w:type="dxa"/>
          </w:tcPr>
          <w:p w14:paraId="438D934B" w14:textId="77777777" w:rsidR="00FB3680" w:rsidRPr="00E74C7B" w:rsidRDefault="00FB3680" w:rsidP="00B90779">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90779">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77777777" w:rsidR="00FB3680" w:rsidRPr="00E74C7B" w:rsidRDefault="00FB3680" w:rsidP="00B90779">
            <w:pPr>
              <w:pStyle w:val="TAC"/>
              <w:keepNext w:val="0"/>
              <w:keepLines w:val="0"/>
              <w:widowControl w:val="0"/>
              <w:rPr>
                <w:lang w:eastAsia="ja-JP"/>
              </w:rPr>
            </w:pPr>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RX/MT_RX</w:t>
            </w:r>
          </w:p>
        </w:tc>
        <w:tc>
          <w:tcPr>
            <w:tcW w:w="1080" w:type="dxa"/>
          </w:tcPr>
          <w:p w14:paraId="61F8E3B2"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90779">
            <w:pPr>
              <w:pStyle w:val="TAL"/>
              <w:keepNext w:val="0"/>
              <w:keepLines w:val="0"/>
              <w:widowControl w:val="0"/>
              <w:rPr>
                <w:lang w:eastAsia="ja-JP"/>
              </w:rPr>
            </w:pPr>
          </w:p>
        </w:tc>
        <w:tc>
          <w:tcPr>
            <w:tcW w:w="1512" w:type="dxa"/>
          </w:tcPr>
          <w:p w14:paraId="622FAF34" w14:textId="55DE0E9E"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90779">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77777777" w:rsidR="00FB3680" w:rsidRDefault="00FB3680" w:rsidP="00B90779">
            <w:pPr>
              <w:pStyle w:val="TAC"/>
              <w:keepNext w:val="0"/>
              <w:keepLines w:val="0"/>
              <w:widowControl w:val="0"/>
            </w:pPr>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TX</w:t>
            </w:r>
          </w:p>
        </w:tc>
        <w:tc>
          <w:tcPr>
            <w:tcW w:w="1080" w:type="dxa"/>
          </w:tcPr>
          <w:p w14:paraId="058DA6C5"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90779">
            <w:pPr>
              <w:pStyle w:val="TAL"/>
              <w:keepNext w:val="0"/>
              <w:keepLines w:val="0"/>
              <w:widowControl w:val="0"/>
              <w:rPr>
                <w:lang w:eastAsia="ja-JP"/>
              </w:rPr>
            </w:pPr>
          </w:p>
        </w:tc>
        <w:tc>
          <w:tcPr>
            <w:tcW w:w="1512" w:type="dxa"/>
          </w:tcPr>
          <w:p w14:paraId="04C66385" w14:textId="42E3A149"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90779">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77777777" w:rsidR="00FB3680" w:rsidRDefault="00FB3680" w:rsidP="00B90779">
            <w:pPr>
              <w:pStyle w:val="TAC"/>
              <w:keepNext w:val="0"/>
              <w:keepLines w:val="0"/>
              <w:widowControl w:val="0"/>
            </w:pPr>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90779">
            <w:pPr>
              <w:widowControl w:val="0"/>
              <w:spacing w:after="0"/>
              <w:ind w:left="200"/>
              <w:rPr>
                <w:rFonts w:ascii="Arial" w:hAnsi="Arial" w:cs="Arial"/>
                <w:bCs/>
                <w:sz w:val="18"/>
                <w:szCs w:val="18"/>
                <w:lang w:eastAsia="ja-JP"/>
              </w:rPr>
            </w:pPr>
            <w:r>
              <w:rPr>
                <w:rFonts w:ascii="Arial" w:hAnsi="Arial" w:cs="Arial"/>
                <w:bCs/>
                <w:sz w:val="18"/>
                <w:szCs w:val="18"/>
                <w:lang w:eastAsia="ja-JP"/>
              </w:rPr>
              <w:t>&gt;&gt;DU_RX/MT_TX</w:t>
            </w:r>
          </w:p>
        </w:tc>
        <w:tc>
          <w:tcPr>
            <w:tcW w:w="1080" w:type="dxa"/>
          </w:tcPr>
          <w:p w14:paraId="231913D8" w14:textId="77777777" w:rsidR="00FB3680" w:rsidRPr="00E74C7B" w:rsidRDefault="00FB3680" w:rsidP="00B90779">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90779">
            <w:pPr>
              <w:pStyle w:val="TAL"/>
              <w:keepNext w:val="0"/>
              <w:keepLines w:val="0"/>
              <w:widowControl w:val="0"/>
              <w:rPr>
                <w:lang w:eastAsia="ja-JP"/>
              </w:rPr>
            </w:pPr>
          </w:p>
        </w:tc>
        <w:tc>
          <w:tcPr>
            <w:tcW w:w="1512" w:type="dxa"/>
          </w:tcPr>
          <w:p w14:paraId="69E9EC4A" w14:textId="77777777" w:rsidR="00FB3680" w:rsidRPr="00E74C7B" w:rsidRDefault="00FB3680" w:rsidP="00B90779">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90779">
            <w:pPr>
              <w:pStyle w:val="TAL"/>
              <w:keepNext w:val="0"/>
              <w:keepLines w:val="0"/>
              <w:widowControl w:val="0"/>
            </w:pPr>
            <w:r>
              <w:t>An indication of whether the IAB-node supports simultaneous reception at its DU and transmission at its MT side.</w:t>
            </w:r>
          </w:p>
        </w:tc>
        <w:tc>
          <w:tcPr>
            <w:tcW w:w="1080" w:type="dxa"/>
          </w:tcPr>
          <w:p w14:paraId="75A24A5A" w14:textId="77777777" w:rsidR="00FB3680" w:rsidRDefault="00FB3680" w:rsidP="00B90779">
            <w:pPr>
              <w:pStyle w:val="TAC"/>
              <w:keepNext w:val="0"/>
              <w:keepLines w:val="0"/>
              <w:widowControl w:val="0"/>
            </w:pPr>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RX</w:t>
            </w:r>
          </w:p>
        </w:tc>
        <w:tc>
          <w:tcPr>
            <w:tcW w:w="1080" w:type="dxa"/>
          </w:tcPr>
          <w:p w14:paraId="6ADF523F" w14:textId="77777777" w:rsidR="00882806" w:rsidRPr="00E74C7B" w:rsidRDefault="00882806" w:rsidP="00B90779">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90779">
            <w:pPr>
              <w:pStyle w:val="TAL"/>
              <w:keepNext w:val="0"/>
              <w:keepLines w:val="0"/>
              <w:widowControl w:val="0"/>
              <w:rPr>
                <w:lang w:eastAsia="ja-JP"/>
              </w:rPr>
            </w:pPr>
          </w:p>
        </w:tc>
        <w:tc>
          <w:tcPr>
            <w:tcW w:w="1512" w:type="dxa"/>
          </w:tcPr>
          <w:p w14:paraId="3D82B73E" w14:textId="31AF37D9" w:rsidR="00882806" w:rsidRPr="00E74C7B" w:rsidRDefault="00882806"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90779">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77777777" w:rsidR="00882806" w:rsidRDefault="00882806" w:rsidP="00B90779">
            <w:pPr>
              <w:pStyle w:val="TAC"/>
              <w:keepNext w:val="0"/>
              <w:keepLines w:val="0"/>
              <w:widowControl w:val="0"/>
            </w:pPr>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90779">
            <w:pPr>
              <w:widowControl w:val="0"/>
              <w:spacing w:after="0"/>
              <w:ind w:left="200"/>
              <w:rPr>
                <w:rFonts w:ascii="Arial" w:hAnsi="Arial"/>
                <w:sz w:val="18"/>
                <w:lang w:val="sv-SE"/>
              </w:rPr>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1A4BAE85" w14:textId="77777777" w:rsidR="00FB3680" w:rsidRDefault="00FB3680" w:rsidP="00B90779">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B90779">
            <w:pPr>
              <w:pStyle w:val="TAL"/>
              <w:keepNext w:val="0"/>
              <w:keepLines w:val="0"/>
              <w:widowControl w:val="0"/>
              <w:rPr>
                <w:lang w:eastAsia="ja-JP"/>
              </w:rPr>
            </w:pPr>
          </w:p>
        </w:tc>
        <w:tc>
          <w:tcPr>
            <w:tcW w:w="1512" w:type="dxa"/>
          </w:tcPr>
          <w:p w14:paraId="255D11F4" w14:textId="77777777" w:rsidR="00FB3680" w:rsidRDefault="00FB3680" w:rsidP="00B90779">
            <w:pPr>
              <w:pStyle w:val="TAL"/>
              <w:keepNext w:val="0"/>
              <w:keepLines w:val="0"/>
              <w:widowControl w:val="0"/>
              <w:rPr>
                <w:lang w:eastAsia="ja-JP"/>
              </w:rPr>
            </w:pPr>
            <w:r>
              <w:rPr>
                <w:lang w:eastAsia="ja-JP"/>
              </w:rPr>
              <w:t xml:space="preserve">ENUMERATED (supported, not </w:t>
            </w:r>
            <w:r>
              <w:rPr>
                <w:lang w:eastAsia="ja-JP"/>
              </w:rPr>
              <w:lastRenderedPageBreak/>
              <w:t>supported, supported and FDM required)</w:t>
            </w:r>
          </w:p>
        </w:tc>
        <w:tc>
          <w:tcPr>
            <w:tcW w:w="1728" w:type="dxa"/>
          </w:tcPr>
          <w:p w14:paraId="7E8688CA" w14:textId="77777777" w:rsidR="00FB3680" w:rsidRDefault="00FB3680" w:rsidP="00B90779">
            <w:pPr>
              <w:pStyle w:val="TAL"/>
              <w:keepNext w:val="0"/>
              <w:keepLines w:val="0"/>
              <w:widowControl w:val="0"/>
            </w:pPr>
            <w:r>
              <w:lastRenderedPageBreak/>
              <w:t>An indication of whether the IAB-</w:t>
            </w:r>
            <w:r>
              <w:lastRenderedPageBreak/>
              <w:t>node supports simultaneous reception at its DU and MT side.</w:t>
            </w:r>
          </w:p>
          <w:p w14:paraId="0A3AB4B5" w14:textId="77777777" w:rsidR="00FB3680" w:rsidRDefault="00FB3680" w:rsidP="00B90779">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lastRenderedPageBreak/>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90779">
            <w:pPr>
              <w:widowControl w:val="0"/>
              <w:spacing w:after="0"/>
              <w:ind w:left="200"/>
              <w:rPr>
                <w:rFonts w:ascii="Arial" w:hAnsi="Arial"/>
                <w:sz w:val="18"/>
                <w:lang w:val="sv-SE"/>
              </w:rPr>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6A5153B8" w14:textId="77777777" w:rsidR="00FB3680" w:rsidRDefault="00FB3680" w:rsidP="00B90779">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90779">
            <w:pPr>
              <w:pStyle w:val="TAL"/>
              <w:keepNext w:val="0"/>
              <w:keepLines w:val="0"/>
              <w:widowControl w:val="0"/>
              <w:rPr>
                <w:lang w:eastAsia="ja-JP"/>
              </w:rPr>
            </w:pPr>
          </w:p>
        </w:tc>
        <w:tc>
          <w:tcPr>
            <w:tcW w:w="1512" w:type="dxa"/>
          </w:tcPr>
          <w:p w14:paraId="6E4C60B6"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90779">
            <w:pPr>
              <w:pStyle w:val="TAL"/>
              <w:keepNext w:val="0"/>
              <w:keepLines w:val="0"/>
              <w:widowControl w:val="0"/>
            </w:pPr>
            <w:r>
              <w:t>An indication of whether the IAB-node supports simultaneous transmission at its DU and MT side.</w:t>
            </w:r>
          </w:p>
          <w:p w14:paraId="0F12D3AE" w14:textId="77777777" w:rsidR="00FB3680" w:rsidRDefault="00FB3680" w:rsidP="00B90779">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37F484E" w14:textId="77777777" w:rsidR="00FB3680" w:rsidRDefault="00FB3680" w:rsidP="00B90779">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90779">
            <w:pPr>
              <w:pStyle w:val="TAL"/>
              <w:keepNext w:val="0"/>
              <w:keepLines w:val="0"/>
              <w:widowControl w:val="0"/>
              <w:rPr>
                <w:lang w:eastAsia="ja-JP"/>
              </w:rPr>
            </w:pPr>
          </w:p>
        </w:tc>
        <w:tc>
          <w:tcPr>
            <w:tcW w:w="1512" w:type="dxa"/>
          </w:tcPr>
          <w:p w14:paraId="0078603F"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90779">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90779">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D23B698" w14:textId="77777777" w:rsidR="00FB3680" w:rsidRDefault="00FB3680" w:rsidP="00B90779">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90779">
            <w:pPr>
              <w:pStyle w:val="TAL"/>
              <w:keepNext w:val="0"/>
              <w:keepLines w:val="0"/>
              <w:widowControl w:val="0"/>
              <w:rPr>
                <w:lang w:eastAsia="ja-JP"/>
              </w:rPr>
            </w:pPr>
          </w:p>
        </w:tc>
        <w:tc>
          <w:tcPr>
            <w:tcW w:w="1512" w:type="dxa"/>
          </w:tcPr>
          <w:p w14:paraId="3429EF5A"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90779">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90779">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4636" w:name="_Toc45832517"/>
      <w:bookmarkStart w:id="14637" w:name="_Toc51763797"/>
      <w:bookmarkStart w:id="14638" w:name="_Toc64448967"/>
      <w:bookmarkStart w:id="14639" w:name="_Toc66289626"/>
      <w:bookmarkStart w:id="14640" w:name="_Toc74154739"/>
      <w:bookmarkStart w:id="14641" w:name="_Toc81383483"/>
      <w:bookmarkStart w:id="14642" w:name="_Toc88658116"/>
      <w:bookmarkStart w:id="14643" w:name="_Toc97911028"/>
      <w:bookmarkStart w:id="14644" w:name="_Toc99038788"/>
      <w:bookmarkStart w:id="14645" w:name="_Toc99731051"/>
      <w:bookmarkStart w:id="14646" w:name="_Toc105511182"/>
      <w:bookmarkStart w:id="14647" w:name="_Toc105927714"/>
      <w:bookmarkStart w:id="14648" w:name="_Toc106110254"/>
      <w:bookmarkStart w:id="14649" w:name="_Toc113835691"/>
      <w:bookmarkStart w:id="14650" w:name="_Toc120124539"/>
      <w:bookmarkStart w:id="14651" w:name="_Toc146226806"/>
      <w:bookmarkStart w:id="14652" w:name="_CR9_3_1_109"/>
      <w:bookmarkEnd w:id="14652"/>
      <w:r>
        <w:t>9.3.1.109</w:t>
      </w:r>
      <w:r w:rsidR="00F90214">
        <w:tab/>
        <w:t>IAB STC Info</w:t>
      </w:r>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rsidP="00B90779">
      <w:pPr>
        <w:widowControl w:val="0"/>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2F0C5B" w:rsidRDefault="00F90214" w:rsidP="00B90779">
            <w:pPr>
              <w:widowControl w:val="0"/>
              <w:spacing w:after="0"/>
              <w:ind w:left="100"/>
              <w:rPr>
                <w:rFonts w:ascii="Arial" w:hAnsi="Arial" w:cs="Arial"/>
                <w:b/>
                <w:bCs/>
                <w:sz w:val="18"/>
                <w:szCs w:val="18"/>
                <w:lang w:eastAsia="ja-JP"/>
              </w:rPr>
            </w:pPr>
            <w:r w:rsidRPr="002F0C5B">
              <w:rPr>
                <w:rFonts w:ascii="Arial" w:hAnsi="Arial" w:cs="Arial"/>
                <w:b/>
                <w:bCs/>
                <w:sz w:val="18"/>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90779">
            <w:pPr>
              <w:widowControl w:val="0"/>
              <w:spacing w:after="0"/>
              <w:ind w:left="200"/>
              <w:rPr>
                <w:rFonts w:ascii="Arial" w:hAnsi="Arial" w:cs="Arial"/>
                <w:sz w:val="18"/>
                <w:szCs w:val="18"/>
                <w:lang w:eastAsia="ja-JP"/>
              </w:rPr>
            </w:pPr>
            <w:r w:rsidRPr="002F0C5B">
              <w:rPr>
                <w:rFonts w:ascii="Arial" w:hAnsi="Arial" w:cs="Arial"/>
                <w:sz w:val="18"/>
                <w:szCs w:val="18"/>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 xml:space="preserve">&gt;&gt;SSB Transmission </w:t>
            </w:r>
            <w:r w:rsidRPr="002F0C5B">
              <w:rPr>
                <w:rFonts w:ascii="Arial" w:hAnsi="Arial" w:cs="Arial"/>
                <w:sz w:val="18"/>
                <w:szCs w:val="18"/>
              </w:rPr>
              <w:lastRenderedPageBreak/>
              <w:t>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lastRenderedPageBreak/>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lastRenderedPageBreak/>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2F0C5B" w:rsidRDefault="006C1A23" w:rsidP="00B90779">
            <w:pPr>
              <w:widowControl w:val="0"/>
              <w:spacing w:after="0"/>
              <w:ind w:left="200"/>
              <w:rPr>
                <w:rFonts w:ascii="Arial" w:hAnsi="Arial" w:cs="Arial"/>
                <w:sz w:val="18"/>
                <w:szCs w:val="18"/>
              </w:rPr>
            </w:pPr>
            <w:r w:rsidRPr="006112FD">
              <w:rPr>
                <w:rFonts w:ascii="Arial" w:hAnsi="Arial" w:cs="Arial"/>
                <w:i/>
                <w:sz w:val="18"/>
                <w:szCs w:val="18"/>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rsidP="00B90779">
      <w:pPr>
        <w:widowControl w:val="0"/>
        <w:spacing w:after="0"/>
        <w:rPr>
          <w:rFonts w:cs="Arial"/>
          <w:sz w:val="18"/>
          <w:szCs w:val="18"/>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4653" w:name="_Toc45832518"/>
      <w:bookmarkStart w:id="14654" w:name="_Toc51763798"/>
      <w:bookmarkStart w:id="14655" w:name="_Toc64448968"/>
      <w:bookmarkStart w:id="14656" w:name="_Toc66289627"/>
      <w:bookmarkStart w:id="14657" w:name="_Toc74154740"/>
      <w:bookmarkStart w:id="14658" w:name="_Toc81383484"/>
      <w:bookmarkStart w:id="14659" w:name="_Toc88658117"/>
      <w:bookmarkStart w:id="14660" w:name="_Toc97911029"/>
      <w:bookmarkStart w:id="14661" w:name="_Toc99038789"/>
      <w:bookmarkStart w:id="14662" w:name="_Toc99731052"/>
      <w:bookmarkStart w:id="14663" w:name="_Toc105511183"/>
      <w:bookmarkStart w:id="14664" w:name="_Toc105927715"/>
      <w:bookmarkStart w:id="14665" w:name="_Toc106110255"/>
      <w:bookmarkStart w:id="14666" w:name="_Toc113835692"/>
      <w:bookmarkStart w:id="14667" w:name="_Toc120124540"/>
      <w:bookmarkStart w:id="14668" w:name="_Toc146226807"/>
      <w:bookmarkStart w:id="14669" w:name="_CR9_3_1_110"/>
      <w:bookmarkEnd w:id="14669"/>
      <w:r>
        <w:t>9.3.1.110</w:t>
      </w:r>
      <w:r w:rsidR="00F90214">
        <w:tab/>
        <w:t>BAP Routing ID</w:t>
      </w:r>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4670" w:name="_Toc45832519"/>
      <w:bookmarkStart w:id="14671" w:name="_Toc51763799"/>
      <w:bookmarkStart w:id="14672" w:name="_Toc64448969"/>
      <w:bookmarkStart w:id="14673" w:name="_Toc66289628"/>
      <w:bookmarkStart w:id="14674" w:name="_Toc74154741"/>
      <w:bookmarkStart w:id="14675" w:name="_Toc81383485"/>
      <w:bookmarkStart w:id="14676" w:name="_Toc88658118"/>
      <w:bookmarkStart w:id="14677" w:name="_Toc97911030"/>
      <w:bookmarkStart w:id="14678" w:name="_Toc99038790"/>
      <w:bookmarkStart w:id="14679" w:name="_Toc99731053"/>
      <w:bookmarkStart w:id="14680" w:name="_Toc105511184"/>
      <w:bookmarkStart w:id="14681" w:name="_Toc105927716"/>
      <w:bookmarkStart w:id="14682" w:name="_Toc106110256"/>
      <w:bookmarkStart w:id="14683" w:name="_Toc113835693"/>
      <w:bookmarkStart w:id="14684" w:name="_Toc120124541"/>
      <w:bookmarkStart w:id="14685" w:name="_Toc146226808"/>
      <w:bookmarkStart w:id="14686" w:name="_CR9_3_1_111"/>
      <w:bookmarkEnd w:id="14686"/>
      <w:r>
        <w:t>9.3.1.111</w:t>
      </w:r>
      <w:r w:rsidR="00F90214">
        <w:tab/>
        <w:t>BAP Address</w:t>
      </w:r>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4687" w:name="_Toc45832520"/>
      <w:bookmarkStart w:id="14688" w:name="_Toc51763800"/>
      <w:bookmarkStart w:id="14689" w:name="_Toc64448970"/>
      <w:bookmarkStart w:id="14690" w:name="_Toc66289629"/>
      <w:bookmarkStart w:id="14691" w:name="_Toc74154742"/>
      <w:bookmarkStart w:id="14692" w:name="_Toc81383486"/>
      <w:bookmarkStart w:id="14693" w:name="_Toc88658119"/>
      <w:bookmarkStart w:id="14694" w:name="_Toc97911031"/>
      <w:bookmarkStart w:id="14695" w:name="_Toc99038791"/>
      <w:bookmarkStart w:id="14696" w:name="_Toc99731054"/>
      <w:bookmarkStart w:id="14697" w:name="_Toc105511185"/>
      <w:bookmarkStart w:id="14698" w:name="_Toc105927717"/>
      <w:bookmarkStart w:id="14699" w:name="_Toc106110257"/>
      <w:bookmarkStart w:id="14700" w:name="_Toc113835694"/>
      <w:bookmarkStart w:id="14701" w:name="_Toc120124542"/>
      <w:bookmarkStart w:id="14702" w:name="_Toc146226809"/>
      <w:bookmarkStart w:id="14703" w:name="_CR9_3_1_112"/>
      <w:bookmarkEnd w:id="14703"/>
      <w:r>
        <w:t>9.3.1.112</w:t>
      </w:r>
      <w:r w:rsidR="00F90214">
        <w:tab/>
        <w:t>BAP Path ID</w:t>
      </w:r>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4704" w:name="_Toc45832521"/>
      <w:bookmarkStart w:id="14705" w:name="_Toc51763801"/>
      <w:bookmarkStart w:id="14706" w:name="_Toc64448971"/>
      <w:bookmarkStart w:id="14707" w:name="_Toc66289630"/>
      <w:bookmarkStart w:id="14708" w:name="_Toc74154743"/>
      <w:bookmarkStart w:id="14709" w:name="_Toc81383487"/>
      <w:bookmarkStart w:id="14710" w:name="_Toc88658120"/>
      <w:bookmarkStart w:id="14711" w:name="_Toc97911032"/>
      <w:bookmarkStart w:id="14712" w:name="_Toc99038792"/>
      <w:bookmarkStart w:id="14713" w:name="_Toc99731055"/>
      <w:bookmarkStart w:id="14714" w:name="_Toc105511186"/>
      <w:bookmarkStart w:id="14715" w:name="_Toc105927718"/>
      <w:bookmarkStart w:id="14716" w:name="_Toc106110258"/>
      <w:bookmarkStart w:id="14717" w:name="_Toc113835695"/>
      <w:bookmarkStart w:id="14718" w:name="_Toc120124543"/>
      <w:bookmarkStart w:id="14719" w:name="_Toc146226810"/>
      <w:bookmarkStart w:id="14720" w:name="_CR9_3_1_113"/>
      <w:bookmarkEnd w:id="14720"/>
      <w:r>
        <w:t>9.3.1.113</w:t>
      </w:r>
      <w:r w:rsidR="00F90214">
        <w:tab/>
        <w:t>BH RLC Channel ID</w:t>
      </w:r>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4721" w:name="_Hlk37268901"/>
    </w:p>
    <w:p w14:paraId="6C462986" w14:textId="77777777" w:rsidR="00F90214" w:rsidRDefault="00800CD0" w:rsidP="00B90779">
      <w:pPr>
        <w:pStyle w:val="Heading4"/>
        <w:keepNext w:val="0"/>
        <w:keepLines w:val="0"/>
        <w:widowControl w:val="0"/>
      </w:pPr>
      <w:bookmarkStart w:id="14722" w:name="_Toc45832522"/>
      <w:bookmarkStart w:id="14723" w:name="_Toc51763802"/>
      <w:bookmarkStart w:id="14724" w:name="_Toc64448972"/>
      <w:bookmarkStart w:id="14725" w:name="_Toc66289631"/>
      <w:bookmarkStart w:id="14726" w:name="_Toc74154744"/>
      <w:bookmarkStart w:id="14727" w:name="_Toc81383488"/>
      <w:bookmarkStart w:id="14728" w:name="_Toc88658121"/>
      <w:bookmarkStart w:id="14729" w:name="_Toc97911033"/>
      <w:bookmarkStart w:id="14730" w:name="_Toc99038793"/>
      <w:bookmarkStart w:id="14731" w:name="_Toc99731056"/>
      <w:bookmarkStart w:id="14732" w:name="_Toc105511187"/>
      <w:bookmarkStart w:id="14733" w:name="_Toc105927719"/>
      <w:bookmarkStart w:id="14734" w:name="_Toc106110259"/>
      <w:bookmarkStart w:id="14735" w:name="_Toc113835696"/>
      <w:bookmarkStart w:id="14736" w:name="_Toc120124544"/>
      <w:bookmarkStart w:id="14737" w:name="_Toc146226811"/>
      <w:bookmarkStart w:id="14738" w:name="_CR9_3_1_114"/>
      <w:bookmarkEnd w:id="14738"/>
      <w:r>
        <w:t>9.3.1.114</w:t>
      </w:r>
      <w:r w:rsidR="00F90214">
        <w:tab/>
        <w:t>BH Information</w:t>
      </w:r>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90779">
            <w:pPr>
              <w:pStyle w:val="TAL"/>
              <w:keepNext w:val="0"/>
              <w:keepLines w:val="0"/>
              <w:widowControl w:val="0"/>
              <w:jc w:val="center"/>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90779">
            <w:pPr>
              <w:pStyle w:val="TAL"/>
              <w:keepNext w:val="0"/>
              <w:keepLines w:val="0"/>
              <w:widowControl w:val="0"/>
              <w:jc w:val="center"/>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Default="00147850" w:rsidP="00B90779">
            <w:pPr>
              <w:widowControl w:val="0"/>
              <w:spacing w:after="0"/>
              <w:ind w:left="100"/>
              <w:rPr>
                <w:b/>
              </w:rPr>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90779">
            <w:pPr>
              <w:pStyle w:val="TAL"/>
              <w:keepNext w:val="0"/>
              <w:keepLines w:val="0"/>
              <w:widowControl w:val="0"/>
              <w:jc w:val="center"/>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90779">
            <w:pPr>
              <w:pStyle w:val="TAL"/>
              <w:keepNext w:val="0"/>
              <w:keepLines w:val="0"/>
              <w:widowControl w:val="0"/>
              <w:jc w:val="center"/>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90779">
            <w:pPr>
              <w:pStyle w:val="TAL"/>
              <w:keepNext w:val="0"/>
              <w:keepLines w:val="0"/>
              <w:widowControl w:val="0"/>
              <w:ind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90779">
            <w:pPr>
              <w:pStyle w:val="TAL"/>
              <w:keepNext w:val="0"/>
              <w:keepLines w:val="0"/>
              <w:widowControl w:val="0"/>
              <w:jc w:val="center"/>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90779">
            <w:pPr>
              <w:pStyle w:val="TAL"/>
              <w:keepNext w:val="0"/>
              <w:keepLines w:val="0"/>
              <w:widowControl w:val="0"/>
              <w:rPr>
                <w:lang w:eastAsia="ja-JP"/>
              </w:rPr>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w:t>
            </w:r>
            <w:r w:rsidRPr="005D61AD">
              <w:rPr>
                <w:rFonts w:cs="Arial"/>
                <w:szCs w:val="18"/>
              </w:rPr>
              <w:lastRenderedPageBreak/>
              <w:t xml:space="preserve">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90779">
            <w:pPr>
              <w:pStyle w:val="TAL"/>
              <w:keepNext w:val="0"/>
              <w:keepLines w:val="0"/>
              <w:widowControl w:val="0"/>
              <w:jc w:val="center"/>
              <w:rPr>
                <w:rFonts w:cs="Arial"/>
                <w:szCs w:val="18"/>
              </w:rPr>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90779">
            <w:pPr>
              <w:pStyle w:val="TAL"/>
              <w:keepNext w:val="0"/>
              <w:keepLines w:val="0"/>
              <w:widowControl w:val="0"/>
              <w:jc w:val="center"/>
              <w:rPr>
                <w:rFonts w:cs="Arial"/>
                <w:szCs w:val="18"/>
              </w:rPr>
            </w:pPr>
            <w:r>
              <w:rPr>
                <w:rFonts w:cs="Arial"/>
                <w:szCs w:val="18"/>
              </w:rPr>
              <w:t>ignore</w:t>
            </w:r>
          </w:p>
        </w:tc>
      </w:tr>
      <w:bookmarkEnd w:id="14721"/>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4739" w:name="_Toc45832523"/>
      <w:bookmarkStart w:id="14740" w:name="_Toc51763803"/>
      <w:bookmarkStart w:id="14741" w:name="_Toc64448973"/>
      <w:bookmarkStart w:id="14742" w:name="_Toc66289632"/>
      <w:bookmarkStart w:id="14743" w:name="_Toc74154745"/>
      <w:bookmarkStart w:id="14744" w:name="_Toc81383489"/>
      <w:bookmarkStart w:id="14745" w:name="_Toc88658122"/>
      <w:bookmarkStart w:id="14746" w:name="_Toc97911034"/>
      <w:bookmarkStart w:id="14747" w:name="_Toc99038794"/>
      <w:bookmarkStart w:id="14748" w:name="_Toc99731057"/>
      <w:bookmarkStart w:id="14749" w:name="_Toc105511188"/>
      <w:bookmarkStart w:id="14750" w:name="_Toc105927720"/>
      <w:bookmarkStart w:id="14751" w:name="_Toc106110260"/>
      <w:bookmarkStart w:id="14752" w:name="_Toc113835697"/>
      <w:bookmarkStart w:id="14753" w:name="_Toc120124545"/>
      <w:bookmarkStart w:id="14754" w:name="_Toc146226812"/>
      <w:bookmarkStart w:id="14755" w:name="_CR9_3_1_115"/>
      <w:bookmarkEnd w:id="14755"/>
      <w:r>
        <w:t>9.3.1.115</w:t>
      </w:r>
      <w:r w:rsidR="00F90214" w:rsidRPr="00947439">
        <w:tab/>
      </w:r>
      <w:r w:rsidR="00F90214">
        <w:t>Control Plane Traffic Type</w:t>
      </w:r>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4756" w:name="_Toc534712007"/>
      <w:bookmarkStart w:id="14757" w:name="_Toc45832524"/>
      <w:bookmarkStart w:id="14758" w:name="_Toc51763804"/>
      <w:bookmarkStart w:id="14759" w:name="_Toc64448974"/>
      <w:bookmarkStart w:id="14760" w:name="_Toc66289633"/>
      <w:bookmarkStart w:id="14761" w:name="_Toc74154746"/>
      <w:bookmarkStart w:id="14762" w:name="_Toc81383490"/>
      <w:bookmarkStart w:id="14763" w:name="_Toc88658123"/>
      <w:bookmarkStart w:id="14764" w:name="_Toc97911035"/>
      <w:bookmarkStart w:id="14765" w:name="_Toc99038795"/>
      <w:bookmarkStart w:id="14766" w:name="_Toc99731058"/>
      <w:bookmarkStart w:id="14767" w:name="_Toc105511189"/>
      <w:bookmarkStart w:id="14768" w:name="_Toc105927721"/>
      <w:bookmarkStart w:id="14769" w:name="_Toc106110261"/>
      <w:bookmarkStart w:id="14770" w:name="_Toc113835698"/>
      <w:bookmarkStart w:id="14771" w:name="_Toc120124546"/>
      <w:bookmarkStart w:id="14772" w:name="_Toc146226813"/>
      <w:bookmarkStart w:id="14773" w:name="_Toc14165908"/>
      <w:bookmarkStart w:id="14774" w:name="_CR9_3_1_116"/>
      <w:bookmarkEnd w:id="14774"/>
      <w:r>
        <w:t>9.3.1.116</w:t>
      </w:r>
      <w:r w:rsidR="00BF20F0" w:rsidRPr="00AE1938">
        <w:tab/>
      </w:r>
      <w:r w:rsidR="00BF20F0">
        <w:t xml:space="preserve">NR </w:t>
      </w:r>
      <w:r w:rsidR="00BF20F0" w:rsidRPr="00AE1938">
        <w:t>V2X Services Authorized</w:t>
      </w:r>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4775" w:name="_Toc45832525"/>
      <w:bookmarkStart w:id="14776" w:name="_Toc51763805"/>
      <w:bookmarkStart w:id="14777" w:name="_Toc64448975"/>
      <w:bookmarkStart w:id="14778" w:name="_Toc66289634"/>
      <w:bookmarkStart w:id="14779" w:name="_Toc74154747"/>
      <w:bookmarkStart w:id="14780" w:name="_Toc81383491"/>
      <w:bookmarkStart w:id="14781" w:name="_Toc88658124"/>
      <w:bookmarkStart w:id="14782" w:name="_Toc97911036"/>
      <w:bookmarkStart w:id="14783" w:name="_Toc99038796"/>
      <w:bookmarkStart w:id="14784" w:name="_Toc99731059"/>
      <w:bookmarkStart w:id="14785" w:name="_Toc105511190"/>
      <w:bookmarkStart w:id="14786" w:name="_Toc105927722"/>
      <w:bookmarkStart w:id="14787" w:name="_Toc106110262"/>
      <w:bookmarkStart w:id="14788" w:name="_Toc113835699"/>
      <w:bookmarkStart w:id="14789" w:name="_Toc120124547"/>
      <w:bookmarkStart w:id="14790" w:name="_Toc146226814"/>
      <w:bookmarkStart w:id="14791" w:name="_CR9_3_1_117"/>
      <w:bookmarkEnd w:id="14791"/>
      <w:r>
        <w:t>9.3.1.117</w:t>
      </w:r>
      <w:r w:rsidR="00BF20F0" w:rsidRPr="00AE1938">
        <w:tab/>
      </w:r>
      <w:r w:rsidR="00BF20F0">
        <w:t xml:space="preserve">LTE </w:t>
      </w:r>
      <w:r w:rsidR="00BF20F0" w:rsidRPr="00AE1938">
        <w:t>V2X Services Authorized</w:t>
      </w:r>
      <w:bookmarkEnd w:id="14775"/>
      <w:bookmarkEnd w:id="14776"/>
      <w:bookmarkEnd w:id="14777"/>
      <w:bookmarkEnd w:id="14778"/>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4792" w:name="_Toc45832526"/>
      <w:bookmarkStart w:id="14793" w:name="_Toc51763806"/>
      <w:bookmarkStart w:id="14794" w:name="_Toc64448976"/>
      <w:bookmarkStart w:id="14795" w:name="_Toc66289635"/>
      <w:bookmarkStart w:id="14796" w:name="_Toc74154748"/>
      <w:bookmarkStart w:id="14797" w:name="_Toc81383492"/>
      <w:bookmarkStart w:id="14798" w:name="_Toc88658125"/>
      <w:bookmarkStart w:id="14799" w:name="_Toc97911037"/>
      <w:bookmarkStart w:id="14800" w:name="_Toc99038797"/>
      <w:bookmarkStart w:id="14801" w:name="_Toc99731060"/>
      <w:bookmarkStart w:id="14802" w:name="_Toc105511191"/>
      <w:bookmarkStart w:id="14803" w:name="_Toc105927723"/>
      <w:bookmarkStart w:id="14804" w:name="_Toc106110263"/>
      <w:bookmarkStart w:id="14805" w:name="_Toc113835700"/>
      <w:bookmarkStart w:id="14806" w:name="_Toc120124548"/>
      <w:bookmarkStart w:id="14807" w:name="_Toc146226815"/>
      <w:bookmarkStart w:id="14808" w:name="_CR9_3_1_118"/>
      <w:bookmarkEnd w:id="14808"/>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4773"/>
      <w:bookmarkEnd w:id="14792"/>
      <w:bookmarkEnd w:id="14793"/>
      <w:bookmarkEnd w:id="14794"/>
      <w:bookmarkEnd w:id="14795"/>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4809" w:name="_Toc45832527"/>
      <w:bookmarkStart w:id="14810" w:name="_Toc51763807"/>
      <w:bookmarkStart w:id="14811" w:name="_Toc64448977"/>
      <w:bookmarkStart w:id="14812" w:name="_Toc66289636"/>
      <w:bookmarkStart w:id="14813" w:name="_Toc74154749"/>
      <w:bookmarkStart w:id="14814" w:name="_Toc81383493"/>
      <w:bookmarkStart w:id="14815" w:name="_Toc88658126"/>
      <w:bookmarkStart w:id="14816" w:name="_Toc97911038"/>
      <w:bookmarkStart w:id="14817" w:name="_Toc99038798"/>
      <w:bookmarkStart w:id="14818" w:name="_Toc99731061"/>
      <w:bookmarkStart w:id="14819" w:name="_Toc105511192"/>
      <w:bookmarkStart w:id="14820" w:name="_Toc105927724"/>
      <w:bookmarkStart w:id="14821" w:name="_Toc106110264"/>
      <w:bookmarkStart w:id="14822" w:name="_Toc113835701"/>
      <w:bookmarkStart w:id="14823" w:name="_Toc120124549"/>
      <w:bookmarkStart w:id="14824" w:name="_Toc146226816"/>
      <w:bookmarkStart w:id="14825" w:name="_CR9_3_1_119"/>
      <w:bookmarkEnd w:id="14825"/>
      <w:r>
        <w:rPr>
          <w:rFonts w:eastAsia="Batang"/>
        </w:rPr>
        <w:lastRenderedPageBreak/>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4826" w:name="_Toc45832528"/>
      <w:bookmarkStart w:id="14827" w:name="_Toc51763808"/>
      <w:bookmarkStart w:id="14828" w:name="_Toc64448978"/>
      <w:bookmarkStart w:id="14829" w:name="_Toc66289637"/>
      <w:bookmarkStart w:id="14830" w:name="_Toc74154750"/>
      <w:bookmarkStart w:id="14831" w:name="_Toc81383494"/>
      <w:bookmarkStart w:id="14832" w:name="_Toc88658127"/>
      <w:bookmarkStart w:id="14833" w:name="_Toc97911039"/>
      <w:bookmarkStart w:id="14834" w:name="_Toc99038799"/>
      <w:bookmarkStart w:id="14835" w:name="_Toc99731062"/>
      <w:bookmarkStart w:id="14836" w:name="_Toc105511193"/>
      <w:bookmarkStart w:id="14837" w:name="_Toc105927725"/>
      <w:bookmarkStart w:id="14838" w:name="_Toc106110265"/>
      <w:bookmarkStart w:id="14839" w:name="_Toc113835702"/>
      <w:bookmarkStart w:id="14840" w:name="_Toc120124550"/>
      <w:bookmarkStart w:id="14841" w:name="_Toc146226817"/>
      <w:bookmarkStart w:id="14842" w:name="_CR9_3_1_120"/>
      <w:bookmarkEnd w:id="14842"/>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4826"/>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4843" w:name="_Toc45832529"/>
      <w:bookmarkStart w:id="14844" w:name="_Toc51763809"/>
      <w:bookmarkStart w:id="14845" w:name="_Toc64448979"/>
      <w:bookmarkStart w:id="14846" w:name="_Toc66289638"/>
      <w:bookmarkStart w:id="14847" w:name="_Toc74154751"/>
      <w:bookmarkStart w:id="14848" w:name="_Toc81383495"/>
      <w:bookmarkStart w:id="14849" w:name="_Toc88658128"/>
      <w:bookmarkStart w:id="14850" w:name="_Toc97911040"/>
      <w:bookmarkStart w:id="14851" w:name="_Toc99038800"/>
      <w:bookmarkStart w:id="14852" w:name="_Toc99731063"/>
      <w:bookmarkStart w:id="14853" w:name="_Toc105511194"/>
      <w:bookmarkStart w:id="14854" w:name="_Toc105927726"/>
      <w:bookmarkStart w:id="14855" w:name="_Toc106110266"/>
      <w:bookmarkStart w:id="14856" w:name="_Toc113835703"/>
      <w:bookmarkStart w:id="14857" w:name="_Toc120124551"/>
      <w:bookmarkStart w:id="14858" w:name="_Toc146226818"/>
      <w:bookmarkStart w:id="14859" w:name="_CR9_3_1_121"/>
      <w:bookmarkEnd w:id="14859"/>
      <w:r>
        <w:t>9.3.1.121</w:t>
      </w:r>
      <w:r w:rsidR="00BF20F0" w:rsidRPr="00CB2761">
        <w:tab/>
      </w:r>
      <w:r w:rsidR="00BF20F0" w:rsidRPr="00CB2761">
        <w:rPr>
          <w:rFonts w:hint="eastAsia"/>
          <w:lang w:val="en-US" w:eastAsia="zh-CN"/>
        </w:rPr>
        <w:t>PC5 QoS Flow Identifier</w:t>
      </w:r>
      <w:bookmarkEnd w:id="14843"/>
      <w:bookmarkEnd w:id="14844"/>
      <w:bookmarkEnd w:id="14845"/>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p>
    <w:p w14:paraId="6190687C" w14:textId="77777777" w:rsidR="00BF20F0" w:rsidRPr="00CB2761" w:rsidRDefault="00BF20F0" w:rsidP="00B90779">
      <w:pPr>
        <w:widowControl w:val="0"/>
        <w:rPr>
          <w:sz w:val="21"/>
          <w:szCs w:val="22"/>
          <w:lang w:eastAsia="zh-CN"/>
        </w:rPr>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4860" w:name="_Toc45832530"/>
      <w:bookmarkStart w:id="14861" w:name="_Toc51763810"/>
      <w:bookmarkStart w:id="14862" w:name="_Toc64448980"/>
      <w:bookmarkStart w:id="14863" w:name="_Toc66289639"/>
      <w:bookmarkStart w:id="14864" w:name="_Toc74154752"/>
      <w:bookmarkStart w:id="14865" w:name="_Toc81383496"/>
      <w:bookmarkStart w:id="14866" w:name="_Toc88658129"/>
      <w:bookmarkStart w:id="14867" w:name="_Toc97911041"/>
      <w:bookmarkStart w:id="14868" w:name="_Toc99038801"/>
      <w:bookmarkStart w:id="14869" w:name="_Toc99731064"/>
      <w:bookmarkStart w:id="14870" w:name="_Toc105511195"/>
      <w:bookmarkStart w:id="14871" w:name="_Toc105927727"/>
      <w:bookmarkStart w:id="14872" w:name="_Toc106110267"/>
      <w:bookmarkStart w:id="14873" w:name="_Toc113835704"/>
      <w:bookmarkStart w:id="14874" w:name="_Toc120124552"/>
      <w:bookmarkStart w:id="14875" w:name="_Toc146226819"/>
      <w:bookmarkStart w:id="14876" w:name="_CR9_3_1_122"/>
      <w:bookmarkEnd w:id="14876"/>
      <w:r>
        <w:t>9.3.1.122</w:t>
      </w:r>
      <w:r w:rsidR="00BF20F0" w:rsidRPr="00CB2761">
        <w:tab/>
      </w:r>
      <w:r w:rsidR="00BF20F0" w:rsidRPr="00CB2761">
        <w:rPr>
          <w:rFonts w:hint="eastAsia"/>
        </w:rPr>
        <w:t>PC5 QoS Parameters</w:t>
      </w:r>
      <w:bookmarkEnd w:id="14860"/>
      <w:bookmarkEnd w:id="14861"/>
      <w:bookmarkEnd w:id="14862"/>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90779">
            <w:pPr>
              <w:widowControl w:val="0"/>
              <w:spacing w:after="0"/>
              <w:rPr>
                <w:rFonts w:ascii="Arial" w:hAnsi="Arial" w:cs="Arial"/>
                <w:b/>
                <w:sz w:val="18"/>
                <w:szCs w:val="18"/>
              </w:rPr>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556" w:type="pct"/>
          </w:tcPr>
          <w:p w14:paraId="44319C6F"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90779">
            <w:pPr>
              <w:pStyle w:val="TAL"/>
              <w:keepNext w:val="0"/>
              <w:keepLines w:val="0"/>
              <w:widowControl w:val="0"/>
              <w:rPr>
                <w:szCs w:val="18"/>
              </w:rPr>
            </w:pPr>
          </w:p>
        </w:tc>
        <w:tc>
          <w:tcPr>
            <w:tcW w:w="778" w:type="pct"/>
          </w:tcPr>
          <w:p w14:paraId="64CC3F5E" w14:textId="77777777" w:rsidR="00BF20F0" w:rsidRPr="00CB2761" w:rsidRDefault="00BF20F0" w:rsidP="00B90779">
            <w:pPr>
              <w:pStyle w:val="TAL"/>
              <w:keepNext w:val="0"/>
              <w:keepLines w:val="0"/>
              <w:widowControl w:val="0"/>
              <w:rPr>
                <w:szCs w:val="18"/>
              </w:rPr>
            </w:pPr>
          </w:p>
        </w:tc>
        <w:tc>
          <w:tcPr>
            <w:tcW w:w="889" w:type="pct"/>
          </w:tcPr>
          <w:p w14:paraId="0AA7E127" w14:textId="77777777" w:rsidR="00BF20F0" w:rsidRPr="00CB2761" w:rsidRDefault="00BF20F0" w:rsidP="00B90779">
            <w:pPr>
              <w:pStyle w:val="TAL"/>
              <w:keepNext w:val="0"/>
              <w:keepLines w:val="0"/>
              <w:widowControl w:val="0"/>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CB2761" w:rsidRDefault="00BF20F0" w:rsidP="00B90779">
            <w:pPr>
              <w:widowControl w:val="0"/>
              <w:spacing w:after="0"/>
              <w:ind w:left="100"/>
              <w:rPr>
                <w:rFonts w:ascii="Arial" w:hAnsi="Arial" w:cs="Arial"/>
                <w:b/>
                <w:sz w:val="18"/>
                <w:szCs w:val="18"/>
              </w:rPr>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556" w:type="pct"/>
          </w:tcPr>
          <w:p w14:paraId="12217A8C" w14:textId="77777777" w:rsidR="00BF20F0" w:rsidRPr="00CB2761" w:rsidRDefault="00BF20F0" w:rsidP="00B90779">
            <w:pPr>
              <w:pStyle w:val="TAL"/>
              <w:keepNext w:val="0"/>
              <w:keepLines w:val="0"/>
              <w:widowControl w:val="0"/>
              <w:rPr>
                <w:szCs w:val="18"/>
              </w:rPr>
            </w:pPr>
          </w:p>
        </w:tc>
        <w:tc>
          <w:tcPr>
            <w:tcW w:w="556" w:type="pct"/>
          </w:tcPr>
          <w:p w14:paraId="29671026" w14:textId="77777777" w:rsidR="00BF20F0" w:rsidRPr="00CB2761" w:rsidRDefault="00BF20F0" w:rsidP="00B90779">
            <w:pPr>
              <w:pStyle w:val="TAL"/>
              <w:keepNext w:val="0"/>
              <w:keepLines w:val="0"/>
              <w:widowControl w:val="0"/>
              <w:rPr>
                <w:szCs w:val="18"/>
              </w:rPr>
            </w:pPr>
          </w:p>
        </w:tc>
        <w:tc>
          <w:tcPr>
            <w:tcW w:w="778" w:type="pct"/>
          </w:tcPr>
          <w:p w14:paraId="71E339A0" w14:textId="77777777" w:rsidR="00BF20F0" w:rsidRPr="00CB2761" w:rsidRDefault="00BF20F0" w:rsidP="00B90779">
            <w:pPr>
              <w:pStyle w:val="TAL"/>
              <w:keepNext w:val="0"/>
              <w:keepLines w:val="0"/>
              <w:widowControl w:val="0"/>
              <w:rPr>
                <w:szCs w:val="18"/>
              </w:rPr>
            </w:pPr>
          </w:p>
        </w:tc>
        <w:tc>
          <w:tcPr>
            <w:tcW w:w="889" w:type="pct"/>
          </w:tcPr>
          <w:p w14:paraId="35269554" w14:textId="77777777" w:rsidR="00BF20F0" w:rsidRPr="00CB2761" w:rsidRDefault="00BF20F0" w:rsidP="00B90779">
            <w:pPr>
              <w:pStyle w:val="TAL"/>
              <w:keepNext w:val="0"/>
              <w:keepLines w:val="0"/>
              <w:widowControl w:val="0"/>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5769453C"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90779">
            <w:pPr>
              <w:pStyle w:val="TAL"/>
              <w:keepNext w:val="0"/>
              <w:keepLines w:val="0"/>
              <w:widowControl w:val="0"/>
              <w:rPr>
                <w:szCs w:val="18"/>
              </w:rPr>
            </w:pPr>
          </w:p>
        </w:tc>
        <w:tc>
          <w:tcPr>
            <w:tcW w:w="778" w:type="pct"/>
          </w:tcPr>
          <w:p w14:paraId="05F816FC" w14:textId="77777777" w:rsidR="00BF20F0" w:rsidRPr="00CB2761" w:rsidRDefault="00102223" w:rsidP="00B90779">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90779">
            <w:pPr>
              <w:pStyle w:val="TAL"/>
              <w:keepNext w:val="0"/>
              <w:keepLines w:val="0"/>
              <w:widowControl w:val="0"/>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D45357" w:rsidRDefault="00BF20F0" w:rsidP="00B90779">
            <w:pPr>
              <w:widowControl w:val="0"/>
              <w:spacing w:after="0"/>
              <w:ind w:left="100"/>
              <w:rPr>
                <w:rFonts w:ascii="Arial" w:hAnsi="Arial" w:cs="Arial"/>
                <w:b/>
                <w:i/>
                <w:sz w:val="18"/>
                <w:szCs w:val="18"/>
              </w:rPr>
            </w:pPr>
            <w:r w:rsidRPr="00D45357">
              <w:rPr>
                <w:rFonts w:ascii="Arial" w:eastAsia="Batang" w:hAnsi="Arial" w:cs="Arial"/>
                <w:i/>
                <w:sz w:val="18"/>
                <w:lang w:eastAsia="ja-JP"/>
              </w:rPr>
              <w:t>&gt;Dynamic PQI</w:t>
            </w:r>
          </w:p>
        </w:tc>
        <w:tc>
          <w:tcPr>
            <w:tcW w:w="556" w:type="pct"/>
          </w:tcPr>
          <w:p w14:paraId="5E20E839" w14:textId="77777777" w:rsidR="00BF20F0" w:rsidRPr="00CB2761" w:rsidRDefault="00BF20F0" w:rsidP="00B90779">
            <w:pPr>
              <w:pStyle w:val="TAL"/>
              <w:keepNext w:val="0"/>
              <w:keepLines w:val="0"/>
              <w:widowControl w:val="0"/>
              <w:rPr>
                <w:szCs w:val="18"/>
              </w:rPr>
            </w:pPr>
          </w:p>
        </w:tc>
        <w:tc>
          <w:tcPr>
            <w:tcW w:w="556" w:type="pct"/>
          </w:tcPr>
          <w:p w14:paraId="2F79C43A" w14:textId="77777777" w:rsidR="00BF20F0" w:rsidRPr="00CB2761" w:rsidRDefault="00BF20F0" w:rsidP="00B90779">
            <w:pPr>
              <w:pStyle w:val="TAL"/>
              <w:keepNext w:val="0"/>
              <w:keepLines w:val="0"/>
              <w:widowControl w:val="0"/>
              <w:rPr>
                <w:szCs w:val="18"/>
              </w:rPr>
            </w:pPr>
          </w:p>
        </w:tc>
        <w:tc>
          <w:tcPr>
            <w:tcW w:w="778" w:type="pct"/>
          </w:tcPr>
          <w:p w14:paraId="6D699FA9" w14:textId="77777777" w:rsidR="00BF20F0" w:rsidRPr="00CB2761" w:rsidRDefault="00BF20F0" w:rsidP="00B90779">
            <w:pPr>
              <w:pStyle w:val="TAL"/>
              <w:keepNext w:val="0"/>
              <w:keepLines w:val="0"/>
              <w:widowControl w:val="0"/>
              <w:rPr>
                <w:szCs w:val="18"/>
              </w:rPr>
            </w:pPr>
          </w:p>
        </w:tc>
        <w:tc>
          <w:tcPr>
            <w:tcW w:w="889" w:type="pct"/>
          </w:tcPr>
          <w:p w14:paraId="081F1840" w14:textId="77777777" w:rsidR="00BF20F0" w:rsidRPr="00CB2761" w:rsidRDefault="00BF20F0" w:rsidP="00B90779">
            <w:pPr>
              <w:pStyle w:val="TAL"/>
              <w:keepNext w:val="0"/>
              <w:keepLines w:val="0"/>
              <w:widowControl w:val="0"/>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2B27B3D5"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90779">
            <w:pPr>
              <w:pStyle w:val="TAL"/>
              <w:keepNext w:val="0"/>
              <w:keepLines w:val="0"/>
              <w:widowControl w:val="0"/>
              <w:rPr>
                <w:szCs w:val="18"/>
              </w:rPr>
            </w:pPr>
          </w:p>
        </w:tc>
        <w:tc>
          <w:tcPr>
            <w:tcW w:w="778" w:type="pct"/>
          </w:tcPr>
          <w:p w14:paraId="5BB02B9F" w14:textId="77777777" w:rsidR="00BF20F0" w:rsidRPr="00CB2761" w:rsidRDefault="00102223" w:rsidP="00B90779">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90779">
            <w:pPr>
              <w:pStyle w:val="TAL"/>
              <w:keepNext w:val="0"/>
              <w:keepLines w:val="0"/>
              <w:widowControl w:val="0"/>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CB2761" w:rsidRDefault="00BF20F0" w:rsidP="00B90779">
            <w:pPr>
              <w:widowControl w:val="0"/>
              <w:spacing w:after="0"/>
              <w:rPr>
                <w:rFonts w:ascii="Arial" w:eastAsia="Batang" w:hAnsi="Arial" w:cs="Arial"/>
                <w:sz w:val="18"/>
                <w:szCs w:val="18"/>
                <w:lang w:eastAsia="ja-JP"/>
              </w:rPr>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556" w:type="pct"/>
          </w:tcPr>
          <w:p w14:paraId="4958773A" w14:textId="77777777" w:rsidR="00BF20F0" w:rsidRPr="00CB2761" w:rsidRDefault="00BF20F0" w:rsidP="00B90779">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90779">
            <w:pPr>
              <w:pStyle w:val="TAL"/>
              <w:keepNext w:val="0"/>
              <w:keepLines w:val="0"/>
              <w:widowControl w:val="0"/>
              <w:rPr>
                <w:bCs/>
                <w:i/>
                <w:szCs w:val="18"/>
                <w:lang w:eastAsia="ja-JP"/>
              </w:rPr>
            </w:pPr>
          </w:p>
        </w:tc>
        <w:tc>
          <w:tcPr>
            <w:tcW w:w="778" w:type="pct"/>
          </w:tcPr>
          <w:p w14:paraId="51AD25E3" w14:textId="77777777" w:rsidR="00BF20F0" w:rsidRPr="00CB2761" w:rsidRDefault="00BF20F0" w:rsidP="00B90779">
            <w:pPr>
              <w:pStyle w:val="TAL"/>
              <w:keepNext w:val="0"/>
              <w:keepLines w:val="0"/>
              <w:widowControl w:val="0"/>
              <w:rPr>
                <w:szCs w:val="18"/>
              </w:rPr>
            </w:pPr>
          </w:p>
        </w:tc>
        <w:tc>
          <w:tcPr>
            <w:tcW w:w="889" w:type="pct"/>
          </w:tcPr>
          <w:p w14:paraId="7A935E96" w14:textId="77777777" w:rsidR="00BF20F0" w:rsidRPr="00CB2761" w:rsidRDefault="00BF20F0" w:rsidP="00B90779">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CB2761" w:rsidRDefault="00BF20F0" w:rsidP="00B90779">
            <w:pPr>
              <w:widowControl w:val="0"/>
              <w:spacing w:after="0"/>
              <w:ind w:left="100"/>
              <w:rPr>
                <w:rFonts w:ascii="Arial" w:eastAsia="Batang" w:hAnsi="Arial" w:cs="Arial"/>
                <w:sz w:val="18"/>
                <w:szCs w:val="18"/>
                <w:lang w:eastAsia="ja-JP"/>
              </w:rPr>
            </w:pPr>
            <w:r w:rsidRPr="00CB2761">
              <w:rPr>
                <w:rFonts w:ascii="Arial" w:eastAsia="Batang" w:hAnsi="Arial" w:cs="Arial"/>
                <w:sz w:val="18"/>
                <w:szCs w:val="18"/>
                <w:lang w:eastAsia="ja-JP"/>
              </w:rPr>
              <w:t>&gt;Guaranteed Flow Bit Rate</w:t>
            </w:r>
          </w:p>
        </w:tc>
        <w:tc>
          <w:tcPr>
            <w:tcW w:w="556" w:type="pct"/>
          </w:tcPr>
          <w:p w14:paraId="768611D4"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90779">
            <w:pPr>
              <w:pStyle w:val="TAL"/>
              <w:keepNext w:val="0"/>
              <w:keepLines w:val="0"/>
              <w:widowControl w:val="0"/>
              <w:rPr>
                <w:bCs/>
                <w:i/>
                <w:szCs w:val="18"/>
                <w:lang w:eastAsia="ja-JP"/>
              </w:rPr>
            </w:pPr>
          </w:p>
        </w:tc>
        <w:tc>
          <w:tcPr>
            <w:tcW w:w="778" w:type="pct"/>
          </w:tcPr>
          <w:p w14:paraId="58502120"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90779">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90779">
            <w:pPr>
              <w:widowControl w:val="0"/>
              <w:spacing w:after="0"/>
              <w:ind w:left="100"/>
              <w:rPr>
                <w:rFonts w:ascii="Arial" w:hAnsi="Arial" w:cs="Arial"/>
                <w:sz w:val="18"/>
                <w:szCs w:val="18"/>
              </w:rPr>
            </w:pPr>
            <w:r w:rsidRPr="00CB2761">
              <w:rPr>
                <w:rFonts w:ascii="Arial" w:hAnsi="Arial" w:cs="Arial"/>
                <w:sz w:val="18"/>
                <w:szCs w:val="18"/>
              </w:rPr>
              <w:t>&gt;Maximum Flow Bit Rate</w:t>
            </w:r>
          </w:p>
        </w:tc>
        <w:tc>
          <w:tcPr>
            <w:tcW w:w="556" w:type="pct"/>
          </w:tcPr>
          <w:p w14:paraId="20C8D830"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90779">
            <w:pPr>
              <w:pStyle w:val="TAL"/>
              <w:keepNext w:val="0"/>
              <w:keepLines w:val="0"/>
              <w:widowControl w:val="0"/>
              <w:rPr>
                <w:bCs/>
                <w:i/>
                <w:szCs w:val="18"/>
                <w:lang w:eastAsia="ja-JP"/>
              </w:rPr>
            </w:pPr>
          </w:p>
        </w:tc>
        <w:tc>
          <w:tcPr>
            <w:tcW w:w="778" w:type="pct"/>
          </w:tcPr>
          <w:p w14:paraId="1248D03C"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90779">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4877" w:name="_Toc45832531"/>
      <w:bookmarkStart w:id="14878" w:name="_Toc51763811"/>
      <w:bookmarkStart w:id="14879" w:name="_Toc64448981"/>
      <w:bookmarkStart w:id="14880" w:name="_Toc66289640"/>
      <w:bookmarkStart w:id="14881" w:name="_Toc74154753"/>
      <w:bookmarkStart w:id="14882" w:name="_Toc81383497"/>
      <w:bookmarkStart w:id="14883" w:name="_Toc88658130"/>
      <w:bookmarkStart w:id="14884" w:name="_Toc97911042"/>
      <w:bookmarkStart w:id="14885" w:name="_Toc99038802"/>
      <w:bookmarkStart w:id="14886" w:name="_Toc99731065"/>
      <w:bookmarkStart w:id="14887" w:name="_Toc105511196"/>
      <w:bookmarkStart w:id="14888" w:name="_Toc105927728"/>
      <w:bookmarkStart w:id="14889" w:name="_Toc106110268"/>
      <w:bookmarkStart w:id="14890" w:name="_Toc113835705"/>
      <w:bookmarkStart w:id="14891" w:name="_Toc120124553"/>
      <w:bookmarkStart w:id="14892" w:name="_Toc146226820"/>
      <w:bookmarkStart w:id="14893" w:name="_CR9_3_1_123"/>
      <w:bookmarkEnd w:id="14893"/>
      <w:r>
        <w:lastRenderedPageBreak/>
        <w:t>9.3.1.123</w:t>
      </w:r>
      <w:r w:rsidR="00BF20F0" w:rsidRPr="00387A99">
        <w:tab/>
        <w:t>Alternative QoS Parameters Set Index</w:t>
      </w:r>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p>
    <w:p w14:paraId="0CDF3642" w14:textId="77777777" w:rsidR="00BF20F0" w:rsidRPr="00387A99" w:rsidRDefault="00BF20F0" w:rsidP="00B90779">
      <w:pPr>
        <w:widowControl w:val="0"/>
        <w:spacing w:after="12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Group Name</w:t>
            </w:r>
          </w:p>
        </w:tc>
        <w:tc>
          <w:tcPr>
            <w:tcW w:w="556" w:type="pct"/>
          </w:tcPr>
          <w:p w14:paraId="7FA554BC"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Presence</w:t>
            </w:r>
          </w:p>
        </w:tc>
        <w:tc>
          <w:tcPr>
            <w:tcW w:w="741" w:type="pct"/>
          </w:tcPr>
          <w:p w14:paraId="04B0BDD7"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Range</w:t>
            </w:r>
          </w:p>
        </w:tc>
        <w:tc>
          <w:tcPr>
            <w:tcW w:w="963" w:type="pct"/>
          </w:tcPr>
          <w:p w14:paraId="0B6F993B"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 type and reference</w:t>
            </w:r>
          </w:p>
        </w:tc>
        <w:tc>
          <w:tcPr>
            <w:tcW w:w="1481" w:type="pct"/>
          </w:tcPr>
          <w:p w14:paraId="535621C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90779">
            <w:pPr>
              <w:widowControl w:val="0"/>
              <w:spacing w:after="0"/>
              <w:rPr>
                <w:rFonts w:ascii="Arial" w:eastAsia="Batang" w:hAnsi="Arial" w:cs="Arial"/>
                <w:sz w:val="18"/>
                <w:lang w:eastAsia="ja-JP"/>
              </w:rPr>
            </w:pPr>
            <w:r w:rsidRPr="00387A99">
              <w:rPr>
                <w:rFonts w:ascii="Arial" w:hAnsi="Arial"/>
                <w:sz w:val="18"/>
                <w:lang w:eastAsia="zh-CN"/>
              </w:rPr>
              <w:t>Alternative QoS Parameters Set Index</w:t>
            </w:r>
          </w:p>
        </w:tc>
        <w:tc>
          <w:tcPr>
            <w:tcW w:w="556" w:type="pct"/>
          </w:tcPr>
          <w:p w14:paraId="4B48B838" w14:textId="77777777" w:rsidR="00BF20F0" w:rsidRPr="00387A99" w:rsidRDefault="00BF20F0" w:rsidP="00B90779">
            <w:pPr>
              <w:widowControl w:val="0"/>
              <w:spacing w:after="0"/>
              <w:rPr>
                <w:rFonts w:ascii="Arial" w:hAnsi="Arial" w:cs="Arial"/>
                <w:sz w:val="18"/>
                <w:lang w:eastAsia="ja-JP"/>
              </w:rPr>
            </w:pPr>
            <w:r w:rsidRPr="00387A99">
              <w:rPr>
                <w:rFonts w:ascii="Arial" w:eastAsia="Batang" w:hAnsi="Arial"/>
                <w:sz w:val="18"/>
                <w:lang w:eastAsia="ja-JP"/>
              </w:rPr>
              <w:t>M</w:t>
            </w:r>
          </w:p>
        </w:tc>
        <w:tc>
          <w:tcPr>
            <w:tcW w:w="741" w:type="pct"/>
          </w:tcPr>
          <w:p w14:paraId="3FD02338" w14:textId="77777777" w:rsidR="00BF20F0" w:rsidRPr="00387A99" w:rsidRDefault="00BF20F0" w:rsidP="00B90779">
            <w:pPr>
              <w:widowControl w:val="0"/>
              <w:spacing w:after="0"/>
              <w:rPr>
                <w:rFonts w:ascii="Arial" w:hAnsi="Arial"/>
                <w:i/>
                <w:sz w:val="18"/>
                <w:lang w:eastAsia="ja-JP"/>
              </w:rPr>
            </w:pPr>
          </w:p>
        </w:tc>
        <w:tc>
          <w:tcPr>
            <w:tcW w:w="963" w:type="pct"/>
          </w:tcPr>
          <w:p w14:paraId="2EE4043F" w14:textId="77777777" w:rsidR="00BF20F0" w:rsidRPr="00387A99" w:rsidRDefault="00BF20F0" w:rsidP="00B90779">
            <w:pPr>
              <w:widowControl w:val="0"/>
              <w:spacing w:after="0"/>
              <w:rPr>
                <w:rFonts w:ascii="Arial" w:hAnsi="Arial"/>
                <w:sz w:val="18"/>
                <w:lang w:eastAsia="ja-JP"/>
              </w:rPr>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1481" w:type="pct"/>
          </w:tcPr>
          <w:p w14:paraId="7C83A3C0" w14:textId="77777777" w:rsidR="00BF20F0" w:rsidRPr="00387A99" w:rsidRDefault="00BF20F0" w:rsidP="00B90779">
            <w:pPr>
              <w:widowControl w:val="0"/>
              <w:spacing w:after="0"/>
              <w:rPr>
                <w:rFonts w:ascii="Arial" w:hAnsi="Arial"/>
                <w:sz w:val="18"/>
                <w:lang w:eastAsia="ja-JP"/>
              </w:rPr>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4894" w:name="_Toc45832532"/>
      <w:bookmarkStart w:id="14895" w:name="_Toc51763812"/>
      <w:bookmarkStart w:id="14896" w:name="_Toc64448982"/>
      <w:bookmarkStart w:id="14897" w:name="_Toc66289641"/>
      <w:bookmarkStart w:id="14898" w:name="_Toc74154754"/>
      <w:bookmarkStart w:id="14899" w:name="_Toc81383498"/>
      <w:bookmarkStart w:id="14900" w:name="_Toc88658131"/>
      <w:bookmarkStart w:id="14901" w:name="_Toc97911043"/>
      <w:bookmarkStart w:id="14902" w:name="_Toc99038803"/>
      <w:bookmarkStart w:id="14903" w:name="_Toc99731066"/>
      <w:bookmarkStart w:id="14904" w:name="_Toc105511197"/>
      <w:bookmarkStart w:id="14905" w:name="_Toc105927729"/>
      <w:bookmarkStart w:id="14906" w:name="_Toc106110269"/>
      <w:bookmarkStart w:id="14907" w:name="_Toc113835706"/>
      <w:bookmarkStart w:id="14908" w:name="_Toc120124554"/>
      <w:bookmarkStart w:id="14909" w:name="_Toc146226821"/>
      <w:bookmarkStart w:id="14910" w:name="_CR9_3_1_124"/>
      <w:bookmarkEnd w:id="14910"/>
      <w:r>
        <w:t>9.3.1.124</w:t>
      </w:r>
      <w:r w:rsidR="00BF20F0" w:rsidRPr="00387A99">
        <w:tab/>
        <w:t>Alternative QoS Parameters Set Notify Index</w:t>
      </w:r>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p>
    <w:p w14:paraId="783DD17D" w14:textId="77777777" w:rsidR="00BF20F0" w:rsidRPr="00387A99" w:rsidRDefault="00BF20F0" w:rsidP="00B90779">
      <w:pPr>
        <w:widowControl w:val="0"/>
        <w:spacing w:after="120"/>
        <w:rPr>
          <w:rFonts w:ascii="Arial" w:eastAsia="Batang" w:hAnsi="Arial"/>
          <w:lang w:eastAsia="zh-CN"/>
        </w:rPr>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4911" w:name="_Toc45832533"/>
      <w:bookmarkStart w:id="14912" w:name="_Toc51763813"/>
      <w:bookmarkStart w:id="14913" w:name="_Toc64448983"/>
      <w:bookmarkStart w:id="14914" w:name="_Toc66289642"/>
      <w:bookmarkStart w:id="14915" w:name="_Toc74154755"/>
      <w:bookmarkStart w:id="14916" w:name="_Toc81383499"/>
      <w:bookmarkStart w:id="14917" w:name="_Toc88658132"/>
      <w:bookmarkStart w:id="14918" w:name="_Toc97911044"/>
      <w:bookmarkStart w:id="14919" w:name="_Toc99038804"/>
      <w:bookmarkStart w:id="14920" w:name="_Toc99731067"/>
      <w:bookmarkStart w:id="14921" w:name="_Toc105511198"/>
      <w:bookmarkStart w:id="14922" w:name="_Toc105927730"/>
      <w:bookmarkStart w:id="14923" w:name="_Toc106110270"/>
      <w:bookmarkStart w:id="14924" w:name="_Toc113835707"/>
      <w:bookmarkStart w:id="14925" w:name="_Toc120124555"/>
      <w:bookmarkStart w:id="14926" w:name="_Toc146226822"/>
      <w:bookmarkStart w:id="14927" w:name="_CR9_3_1_125"/>
      <w:bookmarkEnd w:id="14927"/>
      <w:r>
        <w:t>9.3.1.125</w:t>
      </w:r>
      <w:r w:rsidR="00BF20F0" w:rsidRPr="00387A99">
        <w:tab/>
        <w:t>Alternative QoS Parameters Set List</w:t>
      </w:r>
      <w:bookmarkEnd w:id="14911"/>
      <w:bookmarkEnd w:id="14912"/>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bookmarkEnd w:id="14926"/>
    </w:p>
    <w:p w14:paraId="32A5BE1F" w14:textId="77777777" w:rsidR="00BF20F0" w:rsidRPr="00387A99" w:rsidRDefault="00BF20F0" w:rsidP="00B90779">
      <w:pPr>
        <w:widowControl w:val="0"/>
        <w:spacing w:after="12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87A99" w:rsidRDefault="00BF20F0" w:rsidP="00B90779">
            <w:pPr>
              <w:widowControl w:val="0"/>
              <w:spacing w:after="0"/>
              <w:rPr>
                <w:rFonts w:ascii="Arial" w:hAnsi="Arial"/>
                <w:b/>
                <w:bCs/>
                <w:iCs/>
                <w:sz w:val="18"/>
                <w:lang w:eastAsia="ja-JP"/>
              </w:rPr>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
          <w:p w14:paraId="5FCEFE31" w14:textId="77777777" w:rsidR="00BF20F0" w:rsidRPr="00387A99" w:rsidRDefault="00BF20F0" w:rsidP="00B90779">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90779">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90779">
            <w:pPr>
              <w:pStyle w:val="TAL"/>
              <w:keepNext w:val="0"/>
              <w:keepLines w:val="0"/>
              <w:widowControl w:val="0"/>
              <w:rPr>
                <w:lang w:eastAsia="ja-JP"/>
              </w:rPr>
            </w:pPr>
          </w:p>
        </w:tc>
        <w:tc>
          <w:tcPr>
            <w:tcW w:w="2880" w:type="dxa"/>
          </w:tcPr>
          <w:p w14:paraId="64858863" w14:textId="77777777" w:rsidR="00BF20F0" w:rsidRPr="00387A99" w:rsidRDefault="00BF20F0" w:rsidP="00B90779">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90779">
            <w:pPr>
              <w:widowControl w:val="0"/>
              <w:spacing w:after="0"/>
              <w:ind w:left="100"/>
              <w:rPr>
                <w:rFonts w:ascii="Arial" w:hAnsi="Arial"/>
                <w:sz w:val="18"/>
                <w:lang w:eastAsia="ja-JP"/>
              </w:rPr>
            </w:pPr>
            <w:bookmarkStart w:id="14928"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
          <w:p w14:paraId="48FC2DA1" w14:textId="77777777" w:rsidR="00BF20F0" w:rsidRPr="00387A99" w:rsidRDefault="00BF20F0" w:rsidP="00B90779">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90779">
            <w:pPr>
              <w:pStyle w:val="TAL"/>
              <w:keepNext w:val="0"/>
              <w:keepLines w:val="0"/>
              <w:widowControl w:val="0"/>
              <w:rPr>
                <w:lang w:eastAsia="ja-JP"/>
              </w:rPr>
            </w:pPr>
          </w:p>
        </w:tc>
        <w:tc>
          <w:tcPr>
            <w:tcW w:w="1872" w:type="dxa"/>
          </w:tcPr>
          <w:p w14:paraId="0318EC7A" w14:textId="77777777" w:rsidR="00BF20F0" w:rsidRPr="00387A99" w:rsidRDefault="00102223" w:rsidP="00B90779">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90779">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
          <w:p w14:paraId="798BBF2D"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90779">
            <w:pPr>
              <w:pStyle w:val="TAL"/>
              <w:keepNext w:val="0"/>
              <w:keepLines w:val="0"/>
              <w:widowControl w:val="0"/>
              <w:rPr>
                <w:lang w:eastAsia="ja-JP"/>
              </w:rPr>
            </w:pPr>
          </w:p>
        </w:tc>
        <w:tc>
          <w:tcPr>
            <w:tcW w:w="1872" w:type="dxa"/>
          </w:tcPr>
          <w:p w14:paraId="77DCB6F8"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90779">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
          <w:p w14:paraId="248AB59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90779">
            <w:pPr>
              <w:pStyle w:val="TAL"/>
              <w:keepNext w:val="0"/>
              <w:keepLines w:val="0"/>
              <w:widowControl w:val="0"/>
              <w:rPr>
                <w:lang w:eastAsia="ja-JP"/>
              </w:rPr>
            </w:pPr>
          </w:p>
        </w:tc>
        <w:tc>
          <w:tcPr>
            <w:tcW w:w="1872" w:type="dxa"/>
          </w:tcPr>
          <w:p w14:paraId="364F3E65"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90779">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
          <w:p w14:paraId="2F79DFD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90779">
            <w:pPr>
              <w:pStyle w:val="TAL"/>
              <w:keepNext w:val="0"/>
              <w:keepLines w:val="0"/>
              <w:widowControl w:val="0"/>
              <w:rPr>
                <w:lang w:eastAsia="ja-JP"/>
              </w:rPr>
            </w:pPr>
          </w:p>
        </w:tc>
        <w:tc>
          <w:tcPr>
            <w:tcW w:w="1872" w:type="dxa"/>
          </w:tcPr>
          <w:p w14:paraId="1F7F5EE4" w14:textId="77777777" w:rsidR="00BF20F0" w:rsidRPr="00387A99" w:rsidRDefault="00BF20F0" w:rsidP="00B90779">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90779">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
          <w:p w14:paraId="0F9F076E"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90779">
            <w:pPr>
              <w:pStyle w:val="TAL"/>
              <w:keepNext w:val="0"/>
              <w:keepLines w:val="0"/>
              <w:widowControl w:val="0"/>
              <w:rPr>
                <w:lang w:eastAsia="ja-JP"/>
              </w:rPr>
            </w:pPr>
          </w:p>
        </w:tc>
        <w:tc>
          <w:tcPr>
            <w:tcW w:w="1872" w:type="dxa"/>
          </w:tcPr>
          <w:p w14:paraId="3170CD10" w14:textId="77777777" w:rsidR="00BF20F0" w:rsidRPr="00387A99" w:rsidRDefault="00BF20F0" w:rsidP="00B90779">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90779">
            <w:pPr>
              <w:pStyle w:val="TAL"/>
              <w:keepNext w:val="0"/>
              <w:keepLines w:val="0"/>
              <w:widowControl w:val="0"/>
              <w:rPr>
                <w:lang w:eastAsia="ja-JP"/>
              </w:rPr>
            </w:pPr>
          </w:p>
        </w:tc>
      </w:tr>
      <w:bookmarkEnd w:id="14928"/>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4929" w:name="_Toc45832534"/>
      <w:bookmarkStart w:id="14930" w:name="_Toc51763814"/>
      <w:bookmarkStart w:id="14931" w:name="_Toc64448984"/>
      <w:bookmarkStart w:id="14932" w:name="_Toc66289643"/>
      <w:bookmarkStart w:id="14933" w:name="_Toc74154756"/>
      <w:bookmarkStart w:id="14934" w:name="_Toc81383500"/>
      <w:bookmarkStart w:id="14935" w:name="_Toc88658133"/>
      <w:bookmarkStart w:id="14936" w:name="_Toc97911045"/>
      <w:bookmarkStart w:id="14937" w:name="_Toc99038805"/>
      <w:bookmarkStart w:id="14938" w:name="_Toc99731068"/>
      <w:bookmarkStart w:id="14939" w:name="_Toc105511199"/>
      <w:bookmarkStart w:id="14940" w:name="_Toc105927731"/>
      <w:bookmarkStart w:id="14941" w:name="_Toc106110271"/>
      <w:bookmarkStart w:id="14942" w:name="_Toc113835708"/>
      <w:bookmarkStart w:id="14943" w:name="_Toc120124556"/>
      <w:bookmarkStart w:id="14944" w:name="_Toc146226823"/>
      <w:bookmarkStart w:id="14945" w:name="_CR9_3_1_126"/>
      <w:bookmarkEnd w:id="14945"/>
      <w:r>
        <w:rPr>
          <w:rFonts w:eastAsia="MS Mincho"/>
          <w:lang w:eastAsia="zh-CN"/>
        </w:rPr>
        <w:t>9.3.1.126</w:t>
      </w:r>
      <w:r w:rsidR="00BF20F0" w:rsidRPr="009A669C">
        <w:rPr>
          <w:rFonts w:eastAsia="MS Mincho"/>
          <w:lang w:eastAsia="zh-CN"/>
        </w:rPr>
        <w:tab/>
        <w:t>Non Dynamic PQI Descriptor</w:t>
      </w:r>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 xml:space="preserve">For details see TS 23.501 [21]. When included overrides </w:t>
            </w:r>
            <w:r w:rsidRPr="009A669C">
              <w:rPr>
                <w:rFonts w:cs="Arial"/>
                <w:szCs w:val="18"/>
              </w:rPr>
              <w:lastRenderedPageBreak/>
              <w:t>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lastRenderedPageBreak/>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4946" w:name="_Toc45832535"/>
      <w:bookmarkStart w:id="14947" w:name="_Toc51763815"/>
      <w:bookmarkStart w:id="14948" w:name="_Toc64448985"/>
      <w:bookmarkStart w:id="14949" w:name="_Toc66289644"/>
      <w:bookmarkStart w:id="14950" w:name="_Toc74154757"/>
      <w:bookmarkStart w:id="14951" w:name="_Toc81383501"/>
      <w:bookmarkStart w:id="14952" w:name="_Toc88658134"/>
      <w:bookmarkStart w:id="14953" w:name="_Toc97911046"/>
      <w:bookmarkStart w:id="14954" w:name="_Toc99038806"/>
      <w:bookmarkStart w:id="14955" w:name="_Toc99731069"/>
      <w:bookmarkStart w:id="14956" w:name="_Toc105511200"/>
      <w:bookmarkStart w:id="14957" w:name="_Toc105927732"/>
      <w:bookmarkStart w:id="14958" w:name="_Toc106110272"/>
      <w:bookmarkStart w:id="14959" w:name="_Toc113835709"/>
      <w:bookmarkStart w:id="14960" w:name="_Toc120124557"/>
      <w:bookmarkStart w:id="14961" w:name="_Toc146226824"/>
      <w:bookmarkStart w:id="14962" w:name="_CR9_3_1_127"/>
      <w:bookmarkEnd w:id="14962"/>
      <w:r>
        <w:rPr>
          <w:rFonts w:eastAsia="MS Mincho"/>
          <w:lang w:eastAsia="zh-CN"/>
        </w:rPr>
        <w:t>9.3.1.127</w:t>
      </w:r>
      <w:r w:rsidR="00BF20F0" w:rsidRPr="009A669C">
        <w:rPr>
          <w:rFonts w:eastAsia="MS Mincho"/>
          <w:lang w:eastAsia="zh-CN"/>
        </w:rPr>
        <w:tab/>
        <w:t>Dynamic PQI Descriptor</w:t>
      </w:r>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bookmarkEnd w:id="14960"/>
      <w:bookmarkEnd w:id="14961"/>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4963" w:name="_Toc14207847"/>
      <w:bookmarkStart w:id="14964" w:name="_Toc45832536"/>
      <w:bookmarkStart w:id="14965" w:name="_Toc51763816"/>
      <w:bookmarkStart w:id="14966" w:name="_Toc64448986"/>
      <w:bookmarkStart w:id="14967" w:name="_Toc66289645"/>
      <w:bookmarkStart w:id="14968" w:name="_Toc74154758"/>
      <w:bookmarkStart w:id="14969" w:name="_Toc81383502"/>
      <w:bookmarkStart w:id="14970" w:name="_Toc88658135"/>
      <w:bookmarkStart w:id="14971" w:name="_Toc97911047"/>
      <w:bookmarkStart w:id="14972" w:name="_Toc99038807"/>
      <w:bookmarkStart w:id="14973" w:name="_Toc99731070"/>
      <w:bookmarkStart w:id="14974" w:name="_Toc105511201"/>
      <w:bookmarkStart w:id="14975" w:name="_Toc105927733"/>
      <w:bookmarkStart w:id="14976" w:name="_Toc106110273"/>
      <w:bookmarkStart w:id="14977" w:name="_Toc113835710"/>
      <w:bookmarkStart w:id="14978" w:name="_Toc120124558"/>
      <w:bookmarkStart w:id="14979" w:name="_Toc146226825"/>
      <w:bookmarkStart w:id="14980" w:name="_CR9_3_1_128"/>
      <w:bookmarkEnd w:id="14980"/>
      <w:r>
        <w:t>9.3.1.128</w:t>
      </w:r>
      <w:r w:rsidR="00BB223B" w:rsidRPr="001F67C9">
        <w:tab/>
        <w:t xml:space="preserve">TNL </w:t>
      </w:r>
      <w:r w:rsidR="00BB223B">
        <w:t>Capacity</w:t>
      </w:r>
      <w:r w:rsidR="00BB223B" w:rsidRPr="001F67C9">
        <w:t xml:space="preserve"> Indicator</w:t>
      </w:r>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90779">
      <w:pPr>
        <w:widowControl w:val="0"/>
        <w:jc w:val="both"/>
        <w:rPr>
          <w:lang w:val="en-US"/>
        </w:rPr>
      </w:pPr>
    </w:p>
    <w:p w14:paraId="341BE056" w14:textId="77777777" w:rsidR="00BB223B" w:rsidRPr="001F67C9" w:rsidRDefault="000F12C4" w:rsidP="00B90779">
      <w:pPr>
        <w:pStyle w:val="Heading4"/>
        <w:keepNext w:val="0"/>
        <w:keepLines w:val="0"/>
        <w:widowControl w:val="0"/>
      </w:pPr>
      <w:bookmarkStart w:id="14981" w:name="_Toc14207849"/>
      <w:bookmarkStart w:id="14982" w:name="_Toc45832537"/>
      <w:bookmarkStart w:id="14983" w:name="_Toc51763817"/>
      <w:bookmarkStart w:id="14984" w:name="_Toc64448987"/>
      <w:bookmarkStart w:id="14985" w:name="_Toc66289646"/>
      <w:bookmarkStart w:id="14986" w:name="_Toc74154759"/>
      <w:bookmarkStart w:id="14987" w:name="_Toc81383503"/>
      <w:bookmarkStart w:id="14988" w:name="_Toc88658136"/>
      <w:bookmarkStart w:id="14989" w:name="_Toc97911048"/>
      <w:bookmarkStart w:id="14990" w:name="_Toc99038808"/>
      <w:bookmarkStart w:id="14991" w:name="_Toc99731071"/>
      <w:bookmarkStart w:id="14992" w:name="_Toc105511202"/>
      <w:bookmarkStart w:id="14993" w:name="_Toc105927734"/>
      <w:bookmarkStart w:id="14994" w:name="_Toc106110274"/>
      <w:bookmarkStart w:id="14995" w:name="_Toc113835711"/>
      <w:bookmarkStart w:id="14996" w:name="_Toc120124559"/>
      <w:bookmarkStart w:id="14997" w:name="_Toc146226826"/>
      <w:bookmarkStart w:id="14998" w:name="_CR9_3_1_129"/>
      <w:bookmarkEnd w:id="14998"/>
      <w:r>
        <w:lastRenderedPageBreak/>
        <w:t>9.3.1.129</w:t>
      </w:r>
      <w:r w:rsidR="00BB223B" w:rsidRPr="001F67C9">
        <w:tab/>
        <w:t>Radio Resource Status</w:t>
      </w:r>
      <w:bookmarkEnd w:id="14981"/>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90779">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E22360" w:rsidRDefault="00CA3DBF" w:rsidP="00B90779">
            <w:pPr>
              <w:pStyle w:val="TAL"/>
              <w:keepNext w:val="0"/>
              <w:keepLines w:val="0"/>
              <w:widowControl w:val="0"/>
              <w:ind w:left="100"/>
              <w:rPr>
                <w:b/>
                <w:bCs/>
                <w:lang w:val="en-US" w:eastAsia="ja-JP"/>
              </w:rPr>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90779">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90779">
            <w:pPr>
              <w:pStyle w:val="TAL"/>
              <w:keepNext w:val="0"/>
              <w:keepLines w:val="0"/>
              <w:widowControl w:val="0"/>
              <w:ind w:left="200"/>
              <w:rPr>
                <w:b/>
                <w:bCs/>
                <w:lang w:val="en-US" w:eastAsia="ja-JP"/>
              </w:rPr>
            </w:pPr>
            <w:bookmarkStart w:id="14999"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90779">
            <w:pPr>
              <w:pStyle w:val="TAC"/>
              <w:keepNext w:val="0"/>
              <w:keepLines w:val="0"/>
              <w:widowControl w:val="0"/>
              <w:rPr>
                <w:lang w:eastAsia="ja-JP"/>
              </w:rPr>
            </w:pPr>
          </w:p>
        </w:tc>
      </w:tr>
      <w:bookmarkEnd w:id="14999"/>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90779">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90779">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90779">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90779">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90779">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90779">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90779">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90779">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90779">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Default="00CA3DBF" w:rsidP="00B90779">
            <w:pPr>
              <w:pStyle w:val="TAL"/>
              <w:keepNext w:val="0"/>
              <w:keepLines w:val="0"/>
              <w:widowControl w:val="0"/>
              <w:ind w:left="102"/>
              <w:rPr>
                <w:lang w:val="en-US" w:eastAsia="ja-JP"/>
              </w:rPr>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90779">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90779">
            <w:pPr>
              <w:pStyle w:val="TAL"/>
              <w:keepNext w:val="0"/>
              <w:keepLines w:val="0"/>
              <w:widowControl w:val="0"/>
              <w:ind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90779">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Default="00CA3DBF" w:rsidP="00B90779">
            <w:pPr>
              <w:pStyle w:val="TAL"/>
              <w:keepNext w:val="0"/>
              <w:keepLines w:val="0"/>
              <w:widowControl w:val="0"/>
              <w:ind w:left="200"/>
              <w:rPr>
                <w:lang w:val="en-US" w:eastAsia="ja-JP"/>
              </w:rPr>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90779">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Default="00CA3DBF" w:rsidP="00B90779">
            <w:pPr>
              <w:pStyle w:val="TAL"/>
              <w:keepNext w:val="0"/>
              <w:keepLines w:val="0"/>
              <w:widowControl w:val="0"/>
              <w:ind w:left="300"/>
              <w:rPr>
                <w:lang w:val="en-US" w:eastAsia="ja-JP"/>
              </w:rPr>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90779">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90779">
            <w:pPr>
              <w:pStyle w:val="TAL"/>
              <w:keepNext w:val="0"/>
              <w:keepLines w:val="0"/>
              <w:widowControl w:val="0"/>
              <w:ind w:left="403"/>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90779">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90779">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90779">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90779">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90779">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90779">
            <w:pPr>
              <w:pStyle w:val="TAL"/>
              <w:keepNext w:val="0"/>
              <w:keepLines w:val="0"/>
              <w:widowControl w:val="0"/>
              <w:ind w:left="403"/>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90779">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90779">
            <w:pPr>
              <w:pStyle w:val="TAL"/>
              <w:keepNext w:val="0"/>
              <w:keepLines w:val="0"/>
              <w:widowControl w:val="0"/>
              <w:ind w:left="403"/>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90779">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90779">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90779">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90779">
            <w:pPr>
              <w:pStyle w:val="TAL"/>
              <w:keepNext w:val="0"/>
              <w:keepLines w:val="0"/>
              <w:widowControl w:val="0"/>
              <w:ind w:left="102"/>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90779">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90779">
            <w:pPr>
              <w:pStyle w:val="TAL"/>
              <w:keepNext w:val="0"/>
              <w:keepLines w:val="0"/>
              <w:widowControl w:val="0"/>
              <w:ind w:left="102"/>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90779">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90779">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90779">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90779">
            <w:pPr>
              <w:pStyle w:val="TAL"/>
              <w:keepNext w:val="0"/>
              <w:keepLines w:val="0"/>
              <w:widowControl w:val="0"/>
              <w:ind w:left="102"/>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90779">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90779">
            <w:pPr>
              <w:pStyle w:val="TAL"/>
              <w:keepNext w:val="0"/>
              <w:keepLines w:val="0"/>
              <w:widowControl w:val="0"/>
              <w:ind w:left="102"/>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90779">
            <w:pPr>
              <w:pStyle w:val="TAC"/>
              <w:keepNext w:val="0"/>
              <w:keepLines w:val="0"/>
              <w:widowControl w:val="0"/>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rsidP="00B90779">
            <w:pPr>
              <w:pStyle w:val="TAL"/>
              <w:keepNext w:val="0"/>
              <w:keepLines w:val="0"/>
              <w:widowControl w:val="0"/>
              <w:rPr>
                <w:lang w:eastAsia="ja-JP"/>
              </w:rPr>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rsidP="00B90779">
            <w:pPr>
              <w:pStyle w:val="TAL"/>
              <w:keepNext w:val="0"/>
              <w:keepLines w:val="0"/>
              <w:widowControl w:val="0"/>
              <w:rPr>
                <w:i/>
                <w:lang w:eastAsia="ja-JP"/>
              </w:rPr>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rsidP="00B90779">
            <w:pPr>
              <w:pStyle w:val="TAL"/>
              <w:keepNext w:val="0"/>
              <w:keepLines w:val="0"/>
              <w:widowControl w:val="0"/>
              <w:rPr>
                <w:i/>
                <w:lang w:eastAsia="ja-JP"/>
              </w:rPr>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90779">
      <w:pPr>
        <w:widowControl w:val="0"/>
        <w:jc w:val="both"/>
        <w:rPr>
          <w:lang w:val="en-US"/>
        </w:rPr>
      </w:pPr>
    </w:p>
    <w:p w14:paraId="412F9162" w14:textId="77777777" w:rsidR="00BB223B" w:rsidRPr="001F67C9" w:rsidRDefault="000F12C4" w:rsidP="00B90779">
      <w:pPr>
        <w:pStyle w:val="Heading4"/>
        <w:keepNext w:val="0"/>
        <w:keepLines w:val="0"/>
        <w:widowControl w:val="0"/>
      </w:pPr>
      <w:bookmarkStart w:id="15000" w:name="_Toc14207856"/>
      <w:bookmarkStart w:id="15001" w:name="_Toc45832538"/>
      <w:bookmarkStart w:id="15002" w:name="_Toc51763818"/>
      <w:bookmarkStart w:id="15003" w:name="_Toc64448988"/>
      <w:bookmarkStart w:id="15004" w:name="_Toc66289647"/>
      <w:bookmarkStart w:id="15005" w:name="_Toc74154760"/>
      <w:bookmarkStart w:id="15006" w:name="_Toc81383504"/>
      <w:bookmarkStart w:id="15007" w:name="_Toc88658137"/>
      <w:bookmarkStart w:id="15008" w:name="_Toc97911049"/>
      <w:bookmarkStart w:id="15009" w:name="_Toc99038809"/>
      <w:bookmarkStart w:id="15010" w:name="_Toc99731072"/>
      <w:bookmarkStart w:id="15011" w:name="_Toc105511203"/>
      <w:bookmarkStart w:id="15012" w:name="_Toc105927735"/>
      <w:bookmarkStart w:id="15013" w:name="_Toc106110275"/>
      <w:bookmarkStart w:id="15014" w:name="_Toc113835712"/>
      <w:bookmarkStart w:id="15015" w:name="_Toc120124560"/>
      <w:bookmarkStart w:id="15016" w:name="_Toc146226827"/>
      <w:bookmarkStart w:id="15017" w:name="_CR9_3_1_130"/>
      <w:bookmarkEnd w:id="15017"/>
      <w:r>
        <w:t>9.3.1.130</w:t>
      </w:r>
      <w:r w:rsidR="00BB223B" w:rsidRPr="001F67C9">
        <w:tab/>
        <w:t>Composite Available Capacity Group</w:t>
      </w:r>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F8376E">
              <w:rPr>
                <w:color w:val="000000"/>
                <w:lang w:eastAsia="ja-JP"/>
              </w:rPr>
              <w:t xml:space="preserve">Composite Available Capacity </w:t>
            </w:r>
            <w:r w:rsidRPr="00F8376E">
              <w:rPr>
                <w:color w:val="000000"/>
              </w:rPr>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F8376E">
              <w:rPr>
                <w:color w:val="000000"/>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F8376E" w:rsidRDefault="00CA3DBF" w:rsidP="00B90779">
            <w:pPr>
              <w:pStyle w:val="TAL"/>
              <w:keepNext w:val="0"/>
              <w:keepLines w:val="0"/>
              <w:widowControl w:val="0"/>
              <w:rPr>
                <w:rFonts w:cs="Arial"/>
                <w:color w:val="000000"/>
                <w:szCs w:val="18"/>
                <w:lang w:eastAsia="ja-JP"/>
              </w:rPr>
            </w:pPr>
            <w:r w:rsidRPr="00F8376E">
              <w:rPr>
                <w:rFonts w:cs="Arial"/>
                <w:color w:val="000000"/>
                <w:szCs w:val="18"/>
                <w:lang w:eastAsia="ja-JP"/>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F8376E">
              <w:rPr>
                <w:rFonts w:cs="Arial"/>
                <w:color w:val="000000"/>
                <w:szCs w:val="18"/>
                <w:lang w:eastAsia="ja-JP"/>
              </w:rPr>
              <w:t xml:space="preserve">For the </w:t>
            </w:r>
            <w:r w:rsidRPr="00F8376E">
              <w:rPr>
                <w:color w:val="000000"/>
              </w:rPr>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90779">
      <w:pPr>
        <w:widowControl w:val="0"/>
        <w:jc w:val="both"/>
        <w:rPr>
          <w:lang w:val="en-US"/>
        </w:rPr>
      </w:pPr>
    </w:p>
    <w:p w14:paraId="45BFE8AB" w14:textId="77777777" w:rsidR="00BB223B" w:rsidRPr="001F67C9" w:rsidRDefault="000F12C4" w:rsidP="00B90779">
      <w:pPr>
        <w:pStyle w:val="Heading4"/>
        <w:keepNext w:val="0"/>
        <w:keepLines w:val="0"/>
        <w:widowControl w:val="0"/>
      </w:pPr>
      <w:bookmarkStart w:id="15018" w:name="_Toc14207857"/>
      <w:bookmarkStart w:id="15019" w:name="_Toc45832539"/>
      <w:bookmarkStart w:id="15020" w:name="_Toc51763819"/>
      <w:bookmarkStart w:id="15021" w:name="_Toc64448989"/>
      <w:bookmarkStart w:id="15022" w:name="_Toc66289648"/>
      <w:bookmarkStart w:id="15023" w:name="_Toc74154761"/>
      <w:bookmarkStart w:id="15024" w:name="_Toc81383505"/>
      <w:bookmarkStart w:id="15025" w:name="_Toc88658138"/>
      <w:bookmarkStart w:id="15026" w:name="_Toc97911050"/>
      <w:bookmarkStart w:id="15027" w:name="_Toc99038810"/>
      <w:bookmarkStart w:id="15028" w:name="_Toc99731073"/>
      <w:bookmarkStart w:id="15029" w:name="_Toc105511204"/>
      <w:bookmarkStart w:id="15030" w:name="_Toc105927736"/>
      <w:bookmarkStart w:id="15031" w:name="_Toc106110276"/>
      <w:bookmarkStart w:id="15032" w:name="_Toc113835713"/>
      <w:bookmarkStart w:id="15033" w:name="_Toc120124561"/>
      <w:bookmarkStart w:id="15034" w:name="_Toc146226828"/>
      <w:bookmarkStart w:id="15035" w:name="_CR9_3_1_131"/>
      <w:bookmarkEnd w:id="15035"/>
      <w:r>
        <w:t>9.3.1.131</w:t>
      </w:r>
      <w:r w:rsidR="00BB223B">
        <w:tab/>
      </w:r>
      <w:r w:rsidR="00BB223B" w:rsidRPr="001F67C9">
        <w:t>Composite Available Capacity</w:t>
      </w:r>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5036" w:name="_Toc14207858"/>
      <w:bookmarkStart w:id="15037" w:name="_Toc45832540"/>
      <w:bookmarkStart w:id="15038" w:name="_Toc51763820"/>
      <w:bookmarkStart w:id="15039" w:name="_Toc64448990"/>
      <w:bookmarkStart w:id="15040" w:name="_Toc66289649"/>
      <w:bookmarkStart w:id="15041" w:name="_Toc74154762"/>
      <w:bookmarkStart w:id="15042" w:name="_Toc81383506"/>
      <w:bookmarkStart w:id="15043" w:name="_Toc88658139"/>
      <w:bookmarkStart w:id="15044" w:name="_Toc97911051"/>
      <w:bookmarkStart w:id="15045" w:name="_Toc99038811"/>
      <w:bookmarkStart w:id="15046" w:name="_Toc99731074"/>
      <w:bookmarkStart w:id="15047" w:name="_Toc105511205"/>
      <w:bookmarkStart w:id="15048" w:name="_Toc105927737"/>
      <w:bookmarkStart w:id="15049" w:name="_Toc106110277"/>
      <w:bookmarkStart w:id="15050" w:name="_Toc113835714"/>
      <w:bookmarkStart w:id="15051" w:name="_Toc120124562"/>
      <w:bookmarkStart w:id="15052" w:name="_Toc146226829"/>
      <w:bookmarkStart w:id="15053" w:name="_CR9_3_1_132"/>
      <w:bookmarkEnd w:id="15053"/>
      <w:r>
        <w:t>9.3.1.132</w:t>
      </w:r>
      <w:r w:rsidR="00BB223B">
        <w:tab/>
      </w:r>
      <w:r w:rsidR="00BB223B" w:rsidRPr="001F67C9">
        <w:t>Cell Capacity Class Value</w:t>
      </w:r>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bookmarkEnd w:id="15049"/>
      <w:bookmarkEnd w:id="15050"/>
      <w:bookmarkEnd w:id="15051"/>
      <w:bookmarkEnd w:id="15052"/>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5054" w:name="_Toc14207859"/>
      <w:bookmarkStart w:id="15055" w:name="_Toc45832541"/>
      <w:bookmarkStart w:id="15056" w:name="_Toc51763821"/>
      <w:bookmarkStart w:id="15057" w:name="_Toc64448991"/>
      <w:bookmarkStart w:id="15058" w:name="_Toc66289650"/>
      <w:bookmarkStart w:id="15059" w:name="_Toc74154763"/>
      <w:bookmarkStart w:id="15060" w:name="_Toc81383507"/>
      <w:bookmarkStart w:id="15061" w:name="_Toc88658140"/>
      <w:bookmarkStart w:id="15062" w:name="_Toc97911052"/>
      <w:bookmarkStart w:id="15063" w:name="_Toc99038812"/>
      <w:bookmarkStart w:id="15064" w:name="_Toc99731075"/>
      <w:bookmarkStart w:id="15065" w:name="_Toc105511206"/>
      <w:bookmarkStart w:id="15066" w:name="_Toc105927738"/>
      <w:bookmarkStart w:id="15067" w:name="_Toc106110278"/>
      <w:bookmarkStart w:id="15068" w:name="_Toc113835715"/>
      <w:bookmarkStart w:id="15069" w:name="_Toc120124563"/>
      <w:bookmarkStart w:id="15070" w:name="_Toc146226830"/>
      <w:bookmarkStart w:id="15071" w:name="_CR9_3_1_133"/>
      <w:bookmarkEnd w:id="15071"/>
      <w:r>
        <w:t>9.3.1.133</w:t>
      </w:r>
      <w:r w:rsidR="00BB223B">
        <w:tab/>
      </w:r>
      <w:r w:rsidR="00BB223B" w:rsidRPr="001F67C9">
        <w:t>Capacity Value</w:t>
      </w:r>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bookmarkEnd w:id="15067"/>
      <w:bookmarkEnd w:id="15068"/>
      <w:bookmarkEnd w:id="15069"/>
      <w:bookmarkEnd w:id="15070"/>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E22360" w:rsidRDefault="00BB223B" w:rsidP="00B90779">
            <w:pPr>
              <w:pStyle w:val="TAL"/>
              <w:keepNext w:val="0"/>
              <w:keepLines w:val="0"/>
              <w:widowControl w:val="0"/>
              <w:ind w:left="100"/>
              <w:rPr>
                <w:b/>
                <w:bCs/>
                <w:lang w:val="en-US" w:eastAsia="ja-JP"/>
              </w:rPr>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90779">
            <w:pPr>
              <w:pStyle w:val="TAL"/>
              <w:keepNext w:val="0"/>
              <w:keepLines w:val="0"/>
              <w:widowControl w:val="0"/>
              <w:ind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90779">
            <w:pPr>
              <w:pStyle w:val="TAL"/>
              <w:keepNext w:val="0"/>
              <w:keepLines w:val="0"/>
              <w:widowControl w:val="0"/>
              <w:ind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90779">
            <w:pPr>
              <w:widowControl w:val="0"/>
              <w:spacing w:after="0"/>
              <w:jc w:val="center"/>
              <w:rPr>
                <w:rFonts w:ascii="Arial" w:hAnsi="Arial"/>
                <w:b/>
                <w:sz w:val="18"/>
                <w:lang w:eastAsia="ja-JP"/>
              </w:rPr>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90779">
            <w:pPr>
              <w:widowControl w:val="0"/>
              <w:spacing w:after="0"/>
              <w:jc w:val="center"/>
              <w:rPr>
                <w:rFonts w:ascii="Arial" w:eastAsia="SimSun" w:hAnsi="Arial"/>
                <w:b/>
                <w:sz w:val="18"/>
                <w:lang w:eastAsia="ja-JP"/>
              </w:rPr>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rsidP="00B90779">
            <w:pPr>
              <w:widowControl w:val="0"/>
              <w:spacing w:after="0"/>
              <w:rPr>
                <w:rFonts w:ascii="Arial" w:eastAsia="SimSun" w:hAnsi="Arial"/>
                <w:sz w:val="18"/>
              </w:rPr>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90779">
            <w:pPr>
              <w:widowControl w:val="0"/>
              <w:spacing w:after="0"/>
              <w:rPr>
                <w:rFonts w:ascii="Arial" w:eastAsia="SimSun" w:hAnsi="Arial"/>
                <w:sz w:val="18"/>
              </w:rPr>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5072" w:name="_Toc45832542"/>
      <w:bookmarkStart w:id="15073" w:name="_Toc51763822"/>
      <w:bookmarkStart w:id="15074" w:name="_Toc64448992"/>
      <w:bookmarkStart w:id="15075" w:name="_Toc66289651"/>
      <w:bookmarkStart w:id="15076" w:name="_Toc74154764"/>
      <w:bookmarkStart w:id="15077" w:name="_Toc81383508"/>
      <w:bookmarkStart w:id="15078" w:name="_Toc88658141"/>
      <w:bookmarkStart w:id="15079" w:name="_Toc97911053"/>
      <w:bookmarkStart w:id="15080" w:name="_Toc99038813"/>
      <w:bookmarkStart w:id="15081" w:name="_Toc99731076"/>
      <w:bookmarkStart w:id="15082" w:name="_Toc105511207"/>
      <w:bookmarkStart w:id="15083" w:name="_Toc105927739"/>
      <w:bookmarkStart w:id="15084" w:name="_Toc106110279"/>
      <w:bookmarkStart w:id="15085" w:name="_Toc113835716"/>
      <w:bookmarkStart w:id="15086" w:name="_Toc120124564"/>
      <w:bookmarkStart w:id="15087" w:name="_Toc146226831"/>
      <w:bookmarkStart w:id="15088" w:name="_CR9_3_1_134"/>
      <w:bookmarkEnd w:id="15088"/>
      <w:r>
        <w:t>9.3.1.134</w:t>
      </w:r>
      <w:r w:rsidR="00BB223B">
        <w:tab/>
        <w:t>Slice Available Capacity</w:t>
      </w:r>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5D5480" w:rsidRDefault="0064657E" w:rsidP="00B90779">
            <w:pPr>
              <w:pStyle w:val="TAL"/>
              <w:keepNext w:val="0"/>
              <w:keepLines w:val="0"/>
              <w:widowControl w:val="0"/>
              <w:ind w:left="102"/>
              <w:rPr>
                <w:lang w:val="en-US" w:eastAsia="ja-JP"/>
              </w:rPr>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90779">
            <w:pPr>
              <w:pStyle w:val="TAL"/>
              <w:keepNext w:val="0"/>
              <w:keepLines w:val="0"/>
              <w:widowControl w:val="0"/>
              <w:ind w:left="198"/>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304A4C" w:rsidRDefault="0064657E" w:rsidP="00B90779">
            <w:pPr>
              <w:pStyle w:val="TAL"/>
              <w:keepNext w:val="0"/>
              <w:keepLines w:val="0"/>
              <w:widowControl w:val="0"/>
              <w:ind w:left="198"/>
              <w:rPr>
                <w:b/>
                <w:bCs/>
                <w:lang w:val="en-US" w:eastAsia="ja-JP"/>
              </w:rPr>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Default="0064657E" w:rsidP="00B90779">
            <w:pPr>
              <w:pStyle w:val="TAL"/>
              <w:keepNext w:val="0"/>
              <w:keepLines w:val="0"/>
              <w:widowControl w:val="0"/>
              <w:ind w:left="300"/>
              <w:rPr>
                <w:b/>
                <w:bCs/>
                <w:lang w:val="en-US" w:eastAsia="ja-JP"/>
              </w:rPr>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90779">
            <w:pPr>
              <w:pStyle w:val="TAL"/>
              <w:keepNext w:val="0"/>
              <w:keepLines w:val="0"/>
              <w:widowControl w:val="0"/>
              <w:ind w:left="403"/>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90779">
            <w:pPr>
              <w:pStyle w:val="TAL"/>
              <w:keepNext w:val="0"/>
              <w:keepLines w:val="0"/>
              <w:widowControl w:val="0"/>
              <w:ind w:left="403"/>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w:t>
            </w:r>
            <w:r w:rsidRPr="005D5480">
              <w:rPr>
                <w:noProof/>
                <w:lang w:val="en-US" w:eastAsia="ja-JP"/>
              </w:rPr>
              <w:lastRenderedPageBreak/>
              <w:t xml:space="preserve">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90779">
            <w:pPr>
              <w:pStyle w:val="TAL"/>
              <w:keepNext w:val="0"/>
              <w:keepLines w:val="0"/>
              <w:widowControl w:val="0"/>
              <w:ind w:left="403"/>
              <w:rPr>
                <w:lang w:eastAsia="ja-JP"/>
              </w:rPr>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5089" w:name="_Toc45832543"/>
      <w:bookmarkStart w:id="15090" w:name="_Toc51763823"/>
      <w:bookmarkStart w:id="15091" w:name="_Toc64448993"/>
      <w:bookmarkStart w:id="15092" w:name="_Toc66289652"/>
      <w:bookmarkStart w:id="15093" w:name="_Toc74154765"/>
      <w:bookmarkStart w:id="15094" w:name="_Toc81383509"/>
      <w:bookmarkStart w:id="15095" w:name="_Toc88658142"/>
      <w:bookmarkStart w:id="15096" w:name="_Toc97911054"/>
      <w:bookmarkStart w:id="15097" w:name="_Toc99038814"/>
      <w:bookmarkStart w:id="15098" w:name="_Toc99731077"/>
      <w:bookmarkStart w:id="15099" w:name="_Toc105511208"/>
      <w:bookmarkStart w:id="15100" w:name="_Toc105927740"/>
      <w:bookmarkStart w:id="15101" w:name="_Toc106110280"/>
      <w:bookmarkStart w:id="15102" w:name="_Toc113835717"/>
      <w:bookmarkStart w:id="15103" w:name="_Toc120124565"/>
      <w:bookmarkStart w:id="15104" w:name="_Toc146226832"/>
      <w:bookmarkStart w:id="15105" w:name="_CR9_3_1_135"/>
      <w:bookmarkEnd w:id="15105"/>
      <w:r>
        <w:rPr>
          <w:rFonts w:eastAsia="SimSun"/>
        </w:rPr>
        <w:t>9.3.1.135</w:t>
      </w:r>
      <w:r w:rsidR="00BB223B">
        <w:rPr>
          <w:rFonts w:eastAsia="SimSun"/>
        </w:rPr>
        <w:tab/>
      </w:r>
      <w:r w:rsidR="00BB223B" w:rsidRPr="000613C9">
        <w:rPr>
          <w:rFonts w:eastAsia="SimSun"/>
        </w:rPr>
        <w:t>Number of Active UEs</w:t>
      </w:r>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90779">
            <w:pPr>
              <w:widowControl w:val="0"/>
              <w:spacing w:after="0"/>
              <w:jc w:val="center"/>
              <w:rPr>
                <w:rFonts w:ascii="Arial" w:eastAsia="SimSun" w:hAnsi="Arial" w:cs="Arial"/>
                <w:b/>
                <w:sz w:val="18"/>
                <w:lang w:eastAsia="ja-JP"/>
              </w:rPr>
            </w:pPr>
            <w:r w:rsidRPr="00D0552F">
              <w:rPr>
                <w:rFonts w:ascii="Arial" w:eastAsia="MS Mincho"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5106" w:name="_Toc45832544"/>
      <w:bookmarkStart w:id="15107" w:name="_Toc51763824"/>
      <w:bookmarkStart w:id="15108" w:name="_Toc64448994"/>
      <w:bookmarkStart w:id="15109" w:name="_Toc66289653"/>
      <w:bookmarkStart w:id="15110" w:name="_Toc74154766"/>
      <w:bookmarkStart w:id="15111" w:name="_Toc81383510"/>
      <w:bookmarkStart w:id="15112" w:name="_Toc88658143"/>
      <w:bookmarkStart w:id="15113" w:name="_Toc97911055"/>
      <w:bookmarkStart w:id="15114" w:name="_Toc99038815"/>
      <w:bookmarkStart w:id="15115" w:name="_Toc99731078"/>
      <w:bookmarkStart w:id="15116" w:name="_Toc105511209"/>
      <w:bookmarkStart w:id="15117" w:name="_Toc105927741"/>
      <w:bookmarkStart w:id="15118" w:name="_Toc106110281"/>
      <w:bookmarkStart w:id="15119" w:name="_Toc113835718"/>
      <w:bookmarkStart w:id="15120" w:name="_Toc120124566"/>
      <w:bookmarkStart w:id="15121" w:name="_Toc146226833"/>
      <w:bookmarkStart w:id="15122" w:name="_CR9_3_1_136"/>
      <w:bookmarkEnd w:id="15122"/>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5106"/>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Presence</w:t>
            </w:r>
          </w:p>
        </w:tc>
        <w:tc>
          <w:tcPr>
            <w:tcW w:w="741" w:type="pct"/>
            <w:tcMar>
              <w:top w:w="0" w:type="dxa"/>
              <w:left w:w="108" w:type="dxa"/>
              <w:bottom w:w="0" w:type="dxa"/>
              <w:right w:w="108" w:type="dxa"/>
            </w:tcMar>
            <w:hideMark/>
          </w:tcPr>
          <w:p w14:paraId="0DD0FD0F"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Range</w:t>
            </w:r>
          </w:p>
        </w:tc>
        <w:tc>
          <w:tcPr>
            <w:tcW w:w="963" w:type="pct"/>
            <w:tcMar>
              <w:top w:w="0" w:type="dxa"/>
              <w:left w:w="108" w:type="dxa"/>
              <w:bottom w:w="0" w:type="dxa"/>
              <w:right w:w="108" w:type="dxa"/>
            </w:tcMar>
            <w:hideMark/>
          </w:tcPr>
          <w:p w14:paraId="2588EB4A"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5123" w:name="_Toc45832545"/>
      <w:bookmarkStart w:id="15124" w:name="_Toc51763825"/>
      <w:bookmarkStart w:id="15125" w:name="_Toc64448995"/>
      <w:bookmarkStart w:id="15126" w:name="_Toc66289654"/>
      <w:bookmarkStart w:id="15127" w:name="_Toc74154767"/>
      <w:bookmarkStart w:id="15128" w:name="_Toc81383511"/>
      <w:bookmarkStart w:id="15129" w:name="_Toc88658144"/>
      <w:bookmarkStart w:id="15130" w:name="_Toc97911056"/>
      <w:bookmarkStart w:id="15131" w:name="_Toc99038816"/>
      <w:bookmarkStart w:id="15132" w:name="_Toc99731079"/>
      <w:bookmarkStart w:id="15133" w:name="_Toc105511210"/>
      <w:bookmarkStart w:id="15134" w:name="_Toc105927742"/>
      <w:bookmarkStart w:id="15135" w:name="_Toc106110282"/>
      <w:bookmarkStart w:id="15136" w:name="_Toc113835719"/>
      <w:bookmarkStart w:id="15137" w:name="_Toc120124567"/>
      <w:bookmarkStart w:id="15138" w:name="_Toc146226834"/>
      <w:bookmarkStart w:id="15139" w:name="_CR9_3_1_137"/>
      <w:bookmarkEnd w:id="15139"/>
      <w:r w:rsidRPr="0009701E">
        <w:t>9.3.1.137</w:t>
      </w:r>
      <w:r w:rsidR="00BB223B" w:rsidRPr="0009701E">
        <w:tab/>
        <w:t>NR Carrier List</w:t>
      </w:r>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w:t>
            </w:r>
            <w:r w:rsidRPr="00B264BF">
              <w:lastRenderedPageBreak/>
              <w:t xml:space="preserve">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lastRenderedPageBreak/>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5140" w:name="_Toc45832546"/>
      <w:bookmarkStart w:id="15141" w:name="_Toc51763826"/>
      <w:bookmarkStart w:id="15142" w:name="_Toc64448996"/>
      <w:bookmarkStart w:id="15143" w:name="_Toc66289655"/>
      <w:bookmarkStart w:id="15144" w:name="_Toc74154768"/>
      <w:bookmarkStart w:id="15145" w:name="_Toc81383512"/>
      <w:bookmarkStart w:id="15146" w:name="_Toc88658145"/>
      <w:bookmarkStart w:id="15147" w:name="_Toc97911057"/>
      <w:bookmarkStart w:id="15148" w:name="_Toc99038817"/>
      <w:bookmarkStart w:id="15149" w:name="_Toc99731080"/>
      <w:bookmarkStart w:id="15150" w:name="_Toc105511211"/>
      <w:bookmarkStart w:id="15151" w:name="_Toc105927743"/>
      <w:bookmarkStart w:id="15152" w:name="_Toc106110283"/>
      <w:bookmarkStart w:id="15153" w:name="_Toc113835720"/>
      <w:bookmarkStart w:id="15154" w:name="_Toc120124568"/>
      <w:bookmarkStart w:id="15155" w:name="_Toc146226835"/>
      <w:bookmarkStart w:id="15156" w:name="_CR9_3_1_138"/>
      <w:bookmarkEnd w:id="15156"/>
      <w:r>
        <w:rPr>
          <w:lang w:val="fr-FR"/>
        </w:rPr>
        <w:t>9.3.1.138</w:t>
      </w:r>
      <w:r w:rsidR="00BB223B" w:rsidRPr="00FD0425">
        <w:rPr>
          <w:lang w:val="fr-FR"/>
        </w:rPr>
        <w:tab/>
      </w:r>
      <w:r w:rsidR="00BB223B">
        <w:rPr>
          <w:rFonts w:hint="eastAsia"/>
          <w:lang w:val="fr-FR" w:eastAsia="zh-CN"/>
        </w:rPr>
        <w:t>SSB Positions In Burst</w:t>
      </w:r>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85027" w:rsidRDefault="00BB223B" w:rsidP="00B90779">
            <w:pPr>
              <w:pStyle w:val="TAL"/>
              <w:keepNext w:val="0"/>
              <w:keepLines w:val="0"/>
              <w:widowControl w:val="0"/>
              <w:ind w:left="100"/>
              <w:rPr>
                <w:rFonts w:cs="Arial"/>
                <w:bCs/>
                <w:lang w:eastAsia="zh-CN"/>
              </w:rPr>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5157" w:name="_Toc45832547"/>
      <w:bookmarkStart w:id="15158" w:name="_Toc51763827"/>
      <w:bookmarkStart w:id="15159" w:name="_Toc64448997"/>
      <w:bookmarkStart w:id="15160" w:name="_Toc66289656"/>
      <w:bookmarkStart w:id="15161" w:name="_Toc74154769"/>
      <w:bookmarkStart w:id="15162" w:name="_Toc81383513"/>
      <w:bookmarkStart w:id="15163" w:name="_Toc88658146"/>
      <w:bookmarkStart w:id="15164" w:name="_Toc97911058"/>
      <w:bookmarkStart w:id="15165" w:name="_Toc99038818"/>
      <w:bookmarkStart w:id="15166" w:name="_Toc99731081"/>
      <w:bookmarkStart w:id="15167" w:name="_Toc105511212"/>
      <w:bookmarkStart w:id="15168" w:name="_Toc105927744"/>
      <w:bookmarkStart w:id="15169" w:name="_Toc106110284"/>
      <w:bookmarkStart w:id="15170" w:name="_Toc113835721"/>
      <w:bookmarkStart w:id="15171" w:name="_Toc120124569"/>
      <w:bookmarkStart w:id="15172" w:name="_Toc146226836"/>
      <w:bookmarkStart w:id="15173" w:name="_CR9_3_1_139"/>
      <w:bookmarkEnd w:id="15173"/>
      <w:r>
        <w:rPr>
          <w:lang w:val="fr-FR"/>
        </w:rPr>
        <w:t>9.3.1.139</w:t>
      </w:r>
      <w:r w:rsidR="00BB223B">
        <w:rPr>
          <w:lang w:val="fr-FR"/>
        </w:rPr>
        <w:tab/>
        <w:t>NR PRACH Configuration</w:t>
      </w:r>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bookmarkEnd w:id="15171"/>
      <w:bookmarkEnd w:id="15172"/>
    </w:p>
    <w:p w14:paraId="3C00A780" w14:textId="77777777" w:rsidR="00BB223B" w:rsidRPr="00E76ADC" w:rsidRDefault="00BB223B" w:rsidP="00B90779">
      <w:pPr>
        <w:widowControl w:val="0"/>
      </w:pPr>
      <w:r>
        <w:t xml:space="preserve">This IE indicates the PRACH resources by a NR cell. </w:t>
      </w:r>
      <w:r w:rsidRPr="00E76ADC">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19298591" w14:textId="77777777" w:rsidR="00BB223B" w:rsidRPr="00E76ADC" w:rsidRDefault="000F12C4" w:rsidP="00B90779">
            <w:pPr>
              <w:pStyle w:val="TAH"/>
              <w:keepNext w:val="0"/>
              <w:keepLines w:val="0"/>
              <w:widowControl w:val="0"/>
              <w:jc w:val="left"/>
              <w:rPr>
                <w:rFonts w:eastAsia="MS Mincho"/>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F512C6" w:rsidRDefault="00BB223B" w:rsidP="00B90779">
            <w:pPr>
              <w:pStyle w:val="TAH"/>
              <w:keepNext w:val="0"/>
              <w:keepLines w:val="0"/>
              <w:widowControl w:val="0"/>
              <w:rPr>
                <w:b w:val="0"/>
                <w:szCs w:val="18"/>
                <w:lang w:eastAsia="ja-JP"/>
              </w:rPr>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23409A0B" w14:textId="77777777" w:rsidR="00BB223B" w:rsidRPr="00E76ADC" w:rsidRDefault="000F12C4" w:rsidP="00B90779">
            <w:pPr>
              <w:pStyle w:val="TAH"/>
              <w:keepNext w:val="0"/>
              <w:keepLines w:val="0"/>
              <w:widowControl w:val="0"/>
              <w:jc w:val="left"/>
              <w:rPr>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F512C6" w:rsidRDefault="00BB223B" w:rsidP="00B90779">
            <w:pPr>
              <w:pStyle w:val="TAH"/>
              <w:keepNext w:val="0"/>
              <w:keepLines w:val="0"/>
              <w:widowControl w:val="0"/>
              <w:rPr>
                <w:b w:val="0"/>
                <w:szCs w:val="18"/>
                <w:lang w:eastAsia="ja-JP"/>
              </w:rPr>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5174" w:name="_Toc45832548"/>
      <w:bookmarkStart w:id="15175" w:name="_Toc51763828"/>
      <w:bookmarkStart w:id="15176" w:name="_Toc64448998"/>
      <w:bookmarkStart w:id="15177" w:name="_Toc66289657"/>
      <w:bookmarkStart w:id="15178" w:name="_Toc74154770"/>
      <w:bookmarkStart w:id="15179" w:name="_Toc81383514"/>
      <w:bookmarkStart w:id="15180" w:name="_Toc88658147"/>
      <w:bookmarkStart w:id="15181" w:name="_Toc97911059"/>
      <w:bookmarkStart w:id="15182" w:name="_Toc99038819"/>
      <w:bookmarkStart w:id="15183" w:name="_Toc99731082"/>
      <w:bookmarkStart w:id="15184" w:name="_Toc105511213"/>
      <w:bookmarkStart w:id="15185" w:name="_Toc105927745"/>
      <w:bookmarkStart w:id="15186" w:name="_Toc106110285"/>
      <w:bookmarkStart w:id="15187" w:name="_Toc113835722"/>
      <w:bookmarkStart w:id="15188" w:name="_Toc120124570"/>
      <w:bookmarkStart w:id="15189" w:name="_Toc146226837"/>
      <w:bookmarkStart w:id="15190" w:name="_CR9_3_1_140"/>
      <w:bookmarkEnd w:id="15190"/>
      <w:r>
        <w:rPr>
          <w:lang w:val="fr-FR"/>
        </w:rPr>
        <w:t>9.3.1.140</w:t>
      </w:r>
      <w:r w:rsidR="00BB223B" w:rsidRPr="00FD0425">
        <w:rPr>
          <w:lang w:val="fr-FR"/>
        </w:rPr>
        <w:tab/>
      </w:r>
      <w:r w:rsidR="00BB223B" w:rsidRPr="009860C4">
        <w:rPr>
          <w:lang w:val="fr-FR"/>
        </w:rPr>
        <w:t>NR PRACH Configuration List</w:t>
      </w:r>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bookmarkEnd w:id="15189"/>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w:t>
            </w:r>
            <w:r w:rsidRPr="00CB1D7E">
              <w:rPr>
                <w:rFonts w:eastAsia="MS Mincho" w:cs="Arial"/>
                <w:bCs/>
                <w:i/>
                <w:lang w:eastAsia="ja-JP"/>
              </w:rPr>
              <w:lastRenderedPageBreak/>
              <w:t xml:space="preserve">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 xml:space="preserve">Length=0 means releasing of all NR </w:t>
            </w:r>
            <w:r>
              <w:rPr>
                <w:rFonts w:hint="eastAsia"/>
                <w:lang w:eastAsia="zh-CN"/>
              </w:rPr>
              <w:lastRenderedPageBreak/>
              <w:t>PRACH Configuration Items for this UL or SUL.</w:t>
            </w:r>
          </w:p>
        </w:tc>
        <w:tc>
          <w:tcPr>
            <w:tcW w:w="1080" w:type="dxa"/>
          </w:tcPr>
          <w:p w14:paraId="69F2A00D" w14:textId="7EC6404B" w:rsidR="00714F89" w:rsidRDefault="000B71C9" w:rsidP="00B90779">
            <w:pPr>
              <w:pStyle w:val="TAC"/>
              <w:keepNext w:val="0"/>
              <w:keepLines w:val="0"/>
              <w:widowControl w:val="0"/>
              <w:rPr>
                <w:lang w:eastAsia="zh-CN"/>
              </w:rPr>
            </w:pPr>
            <w:r>
              <w:rPr>
                <w:rFonts w:ascii="Geneva" w:hAnsi="Geneva" w:hint="eastAsia"/>
                <w:iCs/>
                <w:szCs w:val="18"/>
                <w:lang w:eastAsia="zh-CN"/>
              </w:rPr>
              <w:lastRenderedPageBreak/>
              <w:t>-</w:t>
            </w:r>
          </w:p>
        </w:tc>
        <w:tc>
          <w:tcPr>
            <w:tcW w:w="1080" w:type="dxa"/>
          </w:tcPr>
          <w:p w14:paraId="32CF1915" w14:textId="77777777" w:rsidR="00714F89" w:rsidRDefault="00714F89" w:rsidP="00B90779">
            <w:pPr>
              <w:pStyle w:val="TAC"/>
              <w:keepNext w:val="0"/>
              <w:keepLines w:val="0"/>
              <w:widowControl w:val="0"/>
              <w:rPr>
                <w:lang w:eastAsia="zh-CN"/>
              </w:rPr>
            </w:pPr>
          </w:p>
        </w:tc>
      </w:tr>
      <w:tr w:rsidR="00714F89" w:rsidRPr="00FD0425" w14:paraId="6E0F9643" w14:textId="4E020B07" w:rsidTr="00B90779">
        <w:tc>
          <w:tcPr>
            <w:tcW w:w="2162" w:type="dxa"/>
          </w:tcPr>
          <w:p w14:paraId="5C72CDCD" w14:textId="77777777" w:rsidR="00714F89" w:rsidRPr="00FD0425" w:rsidRDefault="00714F89" w:rsidP="00B90779">
            <w:pPr>
              <w:pStyle w:val="TAL"/>
              <w:keepNext w:val="0"/>
              <w:keepLines w:val="0"/>
              <w:widowControl w:val="0"/>
              <w:ind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2356A7"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The SCS of the carrier to which 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80" w:type="dxa"/>
          </w:tcPr>
          <w:p w14:paraId="52A373E3" w14:textId="616944F8" w:rsidR="00714F89" w:rsidRPr="002356A7"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Pr>
          <w:p w14:paraId="3F6DE190" w14:textId="77777777" w:rsidR="00714F89" w:rsidRPr="002356A7" w:rsidRDefault="00714F89" w:rsidP="00B90779">
            <w:pPr>
              <w:pStyle w:val="TAC"/>
              <w:keepNext w:val="0"/>
              <w:keepLines w:val="0"/>
              <w:widowControl w:val="0"/>
              <w:rPr>
                <w:rFonts w:ascii="Geneva" w:hAnsi="Geneva"/>
                <w:iCs/>
                <w:szCs w:val="18"/>
                <w:lang w:eastAsia="ja-JP"/>
              </w:rPr>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rsidP="00B90779">
            <w:pPr>
              <w:pStyle w:val="TAL"/>
              <w:keepNext w:val="0"/>
              <w:keepLines w:val="0"/>
              <w:widowControl w:val="0"/>
              <w:ind w:left="100"/>
              <w:rPr>
                <w:lang w:eastAsia="zh-CN"/>
              </w:rPr>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9F4292" w:rsidRDefault="00714F89" w:rsidP="00B90779">
            <w:pPr>
              <w:pStyle w:val="TAL"/>
              <w:keepNext w:val="0"/>
              <w:keepLines w:val="0"/>
              <w:widowControl w:val="0"/>
              <w:rPr>
                <w:rFonts w:ascii="Geneva" w:hAnsi="Geneva"/>
                <w:iCs/>
                <w:szCs w:val="18"/>
                <w:lang w:eastAsia="ja-JP"/>
              </w:rPr>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rsidP="00B90779">
            <w:pPr>
              <w:pStyle w:val="TAL"/>
              <w:keepNext w:val="0"/>
              <w:keepLines w:val="0"/>
              <w:widowControl w:val="0"/>
              <w:rPr>
                <w:rFonts w:ascii="Geneva" w:hAnsi="Geneva"/>
                <w:iCs/>
                <w:szCs w:val="18"/>
                <w:lang w:eastAsia="ja-JP"/>
              </w:rPr>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17" type="#_x0000_t75" style="width:28.55pt;height:14.95pt" o:ole="">
                  <v:imagedata r:id="rId221" o:title=""/>
                </v:shape>
                <o:OLEObject Type="Embed" ProgID="Equation.3" ShapeID="_x0000_i1117" DrawAspect="Content" ObjectID="_1761153849" r:id="rId222"/>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9F4292"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9F4292" w:rsidRDefault="00714F89" w:rsidP="00B90779">
            <w:pPr>
              <w:pStyle w:val="TAC"/>
              <w:keepNext w:val="0"/>
              <w:keepLines w:val="0"/>
              <w:widowControl w:val="0"/>
              <w:rPr>
                <w:rFonts w:ascii="Geneva" w:hAnsi="Geneva"/>
                <w:iCs/>
                <w:szCs w:val="18"/>
                <w:lang w:eastAsia="ja-JP"/>
              </w:rPr>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90779">
            <w:pPr>
              <w:pStyle w:val="TAL"/>
              <w:keepNext w:val="0"/>
              <w:keepLines w:val="0"/>
              <w:widowControl w:val="0"/>
              <w:ind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Default="00714F89" w:rsidP="00B90779">
            <w:pPr>
              <w:pStyle w:val="TAC"/>
              <w:keepNext w:val="0"/>
              <w:keepLines w:val="0"/>
              <w:widowControl w:val="0"/>
              <w:rPr>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Default="00714F89" w:rsidP="00B90779">
            <w:pPr>
              <w:pStyle w:val="TAC"/>
              <w:keepNext w:val="0"/>
              <w:keepLines w:val="0"/>
              <w:widowControl w:val="0"/>
              <w:rPr>
                <w:szCs w:val="18"/>
                <w:lang w:eastAsia="ja-JP"/>
              </w:rPr>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90779">
            <w:pPr>
              <w:pStyle w:val="TAL"/>
              <w:keepNext w:val="0"/>
              <w:keepLines w:val="0"/>
              <w:widowControl w:val="0"/>
              <w:ind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A812B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A812BB" w:rsidRDefault="00714F89" w:rsidP="00B90779">
            <w:pPr>
              <w:pStyle w:val="TAC"/>
              <w:keepNext w:val="0"/>
              <w:keepLines w:val="0"/>
              <w:widowControl w:val="0"/>
              <w:rPr>
                <w:rFonts w:ascii="Geneva" w:hAnsi="Geneva"/>
                <w:iCs/>
                <w:szCs w:val="18"/>
                <w:lang w:eastAsia="ja-JP"/>
              </w:rPr>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90779">
            <w:pPr>
              <w:pStyle w:val="TAL"/>
              <w:keepNext w:val="0"/>
              <w:keepLines w:val="0"/>
              <w:widowControl w:val="0"/>
              <w:ind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Default="00714F89" w:rsidP="00B90779">
            <w:pPr>
              <w:pStyle w:val="TAC"/>
              <w:keepNext w:val="0"/>
              <w:keepLines w:val="0"/>
              <w:widowControl w:val="0"/>
              <w:rPr>
                <w:rFonts w:ascii="Geneva" w:hAnsi="Geneva"/>
                <w:iCs/>
                <w:szCs w:val="18"/>
                <w:lang w:eastAsia="zh-CN"/>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90779">
            <w:pPr>
              <w:pStyle w:val="TAL"/>
              <w:keepNext w:val="0"/>
              <w:keepLines w:val="0"/>
              <w:widowControl w:val="0"/>
              <w:ind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Pr>
                <w:rFonts w:ascii="Geneva" w:hAnsi="Geneva" w:hint="eastAsia"/>
                <w:iCs/>
                <w:szCs w:val="18"/>
                <w:lang w:eastAsia="zh-CN"/>
              </w:rPr>
              <w:t xml:space="preserve">For the case of PRACH resources </w:t>
            </w:r>
            <w:r>
              <w:rPr>
                <w:rFonts w:ascii="Geneva" w:hAnsi="Geneva" w:hint="eastAsia"/>
                <w:iCs/>
                <w:szCs w:val="18"/>
                <w:lang w:eastAsia="zh-CN"/>
              </w:rPr>
              <w:lastRenderedPageBreak/>
              <w:t xml:space="preserve">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Default="00714F89" w:rsidP="00B90779">
            <w:pPr>
              <w:pStyle w:val="TAC"/>
              <w:keepNext w:val="0"/>
              <w:keepLines w:val="0"/>
              <w:widowControl w:val="0"/>
              <w:rPr>
                <w:rFonts w:ascii="Geneva" w:hAnsi="Geneva"/>
                <w:iCs/>
                <w:szCs w:val="18"/>
                <w:lang w:eastAsia="zh-CN"/>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F40767" w:rsidRDefault="00714F89" w:rsidP="00B90779">
            <w:pPr>
              <w:pStyle w:val="TAL"/>
              <w:keepNext w:val="0"/>
              <w:keepLines w:val="0"/>
              <w:widowControl w:val="0"/>
              <w:ind w:left="200"/>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74B32DE1"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F40767" w:rsidRDefault="00714F89" w:rsidP="00B90779">
            <w:pPr>
              <w:pStyle w:val="TAL"/>
              <w:keepNext w:val="0"/>
              <w:keepLines w:val="0"/>
              <w:widowControl w:val="0"/>
              <w:ind w:left="300"/>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90779">
            <w:pPr>
              <w:pStyle w:val="TAL"/>
              <w:keepNext w:val="0"/>
              <w:keepLines w:val="0"/>
              <w:widowControl w:val="0"/>
              <w:ind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90779">
            <w:pPr>
              <w:pStyle w:val="TAL"/>
              <w:keepNext w:val="0"/>
              <w:keepLines w:val="0"/>
              <w:widowControl w:val="0"/>
              <w:ind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F40767" w:rsidRDefault="00714F89" w:rsidP="00B90779">
            <w:pPr>
              <w:pStyle w:val="TAL"/>
              <w:keepNext w:val="0"/>
              <w:keepLines w:val="0"/>
              <w:widowControl w:val="0"/>
              <w:ind w:left="200"/>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1528E7C"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F40767" w:rsidRDefault="00714F89" w:rsidP="00B90779">
            <w:pPr>
              <w:pStyle w:val="TAL"/>
              <w:keepNext w:val="0"/>
              <w:keepLines w:val="0"/>
              <w:widowControl w:val="0"/>
              <w:ind w:left="300"/>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90779">
            <w:pPr>
              <w:pStyle w:val="TAL"/>
              <w:keepNext w:val="0"/>
              <w:keepLines w:val="0"/>
              <w:widowControl w:val="0"/>
              <w:ind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2D7D3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2D7D3B" w:rsidRDefault="00714F89" w:rsidP="00B90779">
            <w:pPr>
              <w:pStyle w:val="TAC"/>
              <w:keepNext w:val="0"/>
              <w:keepLines w:val="0"/>
              <w:widowControl w:val="0"/>
              <w:rPr>
                <w:rFonts w:ascii="Geneva" w:hAnsi="Geneva"/>
                <w:iCs/>
                <w:szCs w:val="18"/>
                <w:lang w:eastAsia="ja-JP"/>
              </w:rPr>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35298795" w:rsidR="00CA24C6" w:rsidRPr="00F40767" w:rsidRDefault="00CA24C6" w:rsidP="00B90779">
            <w:pPr>
              <w:pStyle w:val="TAL"/>
              <w:keepNext w:val="0"/>
              <w:keepLines w:val="0"/>
              <w:widowControl w:val="0"/>
              <w:ind w:left="400"/>
              <w:rPr>
                <w:lang w:eastAsia="zh-CN"/>
              </w:rPr>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CA24C6" w:rsidRPr="0058293E" w:rsidRDefault="00CA24C6" w:rsidP="00B90779">
            <w:pPr>
              <w:pStyle w:val="TAL"/>
              <w:keepNext w:val="0"/>
              <w:keepLines w:val="0"/>
              <w:widowControl w:val="0"/>
              <w:ind w:left="198"/>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06E95C53" w:rsidR="00CA24C6" w:rsidRPr="00970C44" w:rsidRDefault="00CA24C6" w:rsidP="00B90779">
            <w:pPr>
              <w:pStyle w:val="TAC"/>
              <w:keepNext w:val="0"/>
              <w:keepLines w:val="0"/>
              <w:widowControl w:val="0"/>
              <w:rPr>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E8BB43"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CA24C6" w:rsidRPr="0058293E" w:rsidRDefault="00CA24C6" w:rsidP="00B90779">
            <w:pPr>
              <w:pStyle w:val="TAL"/>
              <w:keepNext w:val="0"/>
              <w:keepLines w:val="0"/>
              <w:widowControl w:val="0"/>
              <w:ind w:left="300"/>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4CB81A1E" w:rsidR="00CA24C6" w:rsidRPr="00970C44" w:rsidRDefault="00CA24C6" w:rsidP="00B90779">
            <w:pPr>
              <w:pStyle w:val="TAC"/>
              <w:keepNext w:val="0"/>
              <w:keepLines w:val="0"/>
              <w:widowControl w:val="0"/>
              <w:rPr>
                <w:lang w:eastAsia="ja-JP"/>
              </w:rPr>
            </w:pPr>
            <w:r w:rsidRPr="000B71C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60C69F" w14:textId="5BDBF7B7" w:rsidR="00CA24C6" w:rsidRPr="00FC552B" w:rsidRDefault="00CA24C6" w:rsidP="00B90779">
            <w:pPr>
              <w:pStyle w:val="TAC"/>
              <w:keepNext w:val="0"/>
              <w:keepLines w:val="0"/>
              <w:widowControl w:val="0"/>
              <w:rPr>
                <w:rFonts w:ascii="Geneva" w:hAnsi="Geneva"/>
                <w:iCs/>
                <w:szCs w:val="18"/>
                <w:lang w:eastAsia="ja-JP"/>
              </w:rPr>
            </w:pPr>
            <w:r w:rsidRPr="000B71C9">
              <w:rPr>
                <w:rFonts w:ascii="Geneva" w:hAnsi="Geneva"/>
                <w:iCs/>
                <w:szCs w:val="18"/>
                <w:lang w:eastAsia="ja-JP"/>
              </w:rPr>
              <w:t>reject</w:t>
            </w:r>
          </w:p>
        </w:tc>
      </w:tr>
      <w:tr w:rsidR="00CA24C6"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CA24C6" w:rsidRPr="006F274B" w:rsidRDefault="00CA24C6" w:rsidP="00B90779">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CA24C6" w:rsidRPr="0058293E" w:rsidRDefault="00CA24C6" w:rsidP="00B90779">
            <w:pPr>
              <w:pStyle w:val="TAL"/>
              <w:keepNext w:val="0"/>
              <w:keepLines w:val="0"/>
              <w:widowControl w:val="0"/>
              <w:ind w:left="198"/>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B475784"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7E18E7"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CA24C6" w:rsidRPr="0058293E" w:rsidRDefault="00CA24C6" w:rsidP="00B90779">
            <w:pPr>
              <w:pStyle w:val="TAL"/>
              <w:keepNext w:val="0"/>
              <w:keepLines w:val="0"/>
              <w:widowControl w:val="0"/>
              <w:ind w:left="300"/>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3B79C611" w:rsidR="00CA24C6" w:rsidRPr="00970C44" w:rsidRDefault="00CA24C6" w:rsidP="00B90779">
            <w:pPr>
              <w:pStyle w:val="TAC"/>
              <w:keepNext w:val="0"/>
              <w:keepLines w:val="0"/>
              <w:widowControl w:val="0"/>
              <w:rPr>
                <w:lang w:eastAsia="ja-JP"/>
              </w:rPr>
            </w:pPr>
            <w:r w:rsidRPr="0012748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E339EA" w14:textId="345EB7ED" w:rsidR="00CA24C6" w:rsidRPr="00FC552B" w:rsidRDefault="00CA24C6" w:rsidP="00B90779">
            <w:pPr>
              <w:pStyle w:val="TAC"/>
              <w:keepNext w:val="0"/>
              <w:keepLines w:val="0"/>
              <w:widowControl w:val="0"/>
              <w:rPr>
                <w:rFonts w:ascii="Geneva" w:hAnsi="Geneva"/>
                <w:iCs/>
                <w:szCs w:val="18"/>
                <w:lang w:eastAsia="ja-JP"/>
              </w:rPr>
            </w:pPr>
            <w:r w:rsidRPr="0012748B">
              <w:rPr>
                <w:rFonts w:ascii="Geneva" w:hAnsi="Geneva"/>
                <w:iCs/>
                <w:szCs w:val="18"/>
                <w:lang w:eastAsia="ja-JP"/>
              </w:rPr>
              <w:t>reject</w:t>
            </w:r>
          </w:p>
        </w:tc>
      </w:tr>
      <w:tr w:rsidR="00CA24C6"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CA24C6" w:rsidRPr="006F274B" w:rsidRDefault="00CA24C6" w:rsidP="00B90779">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CA24C6" w:rsidRPr="00970C44" w:rsidRDefault="00CA24C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CA24C6" w:rsidRPr="00F40767" w:rsidRDefault="00CA24C6" w:rsidP="00B90779">
            <w:pPr>
              <w:pStyle w:val="TAL"/>
              <w:keepNext w:val="0"/>
              <w:keepLines w:val="0"/>
              <w:widowControl w:val="0"/>
              <w:ind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CA24C6" w:rsidRPr="00FD0425"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CA24C6" w:rsidRPr="00FC552B" w:rsidRDefault="00CA24C6" w:rsidP="00B90779">
            <w:pPr>
              <w:pStyle w:val="TAC"/>
              <w:keepNext w:val="0"/>
              <w:keepLines w:val="0"/>
              <w:widowControl w:val="0"/>
              <w:rPr>
                <w:rFonts w:ascii="Geneva" w:hAnsi="Geneva"/>
                <w:iCs/>
                <w:szCs w:val="18"/>
                <w:lang w:eastAsia="ja-JP"/>
              </w:rPr>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5191" w:name="_Toc45832549"/>
      <w:bookmarkStart w:id="15192" w:name="_Toc51763829"/>
      <w:bookmarkStart w:id="15193" w:name="_Toc64448999"/>
      <w:bookmarkStart w:id="15194" w:name="_Toc66289658"/>
      <w:bookmarkStart w:id="15195" w:name="_Toc74154771"/>
      <w:bookmarkStart w:id="15196" w:name="_Toc81383515"/>
      <w:bookmarkStart w:id="15197" w:name="_Toc88658148"/>
      <w:bookmarkStart w:id="15198" w:name="_Toc97911060"/>
      <w:bookmarkStart w:id="15199" w:name="_Toc99038820"/>
      <w:bookmarkStart w:id="15200" w:name="_Toc99731083"/>
      <w:bookmarkStart w:id="15201" w:name="_Toc105511214"/>
      <w:bookmarkStart w:id="15202" w:name="_Toc105927746"/>
      <w:bookmarkStart w:id="15203" w:name="_Toc106110286"/>
      <w:bookmarkStart w:id="15204" w:name="_Toc113835723"/>
      <w:bookmarkStart w:id="15205" w:name="_Toc120124571"/>
      <w:bookmarkStart w:id="15206" w:name="_Toc146226838"/>
      <w:bookmarkStart w:id="15207" w:name="_CR9_3_1_141"/>
      <w:bookmarkEnd w:id="15207"/>
      <w:r>
        <w:t>9.3.1.141</w:t>
      </w:r>
      <w:r w:rsidRPr="00E67E0D">
        <w:tab/>
      </w:r>
      <w:r>
        <w:t>TSC Traffic Characteristics</w:t>
      </w:r>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 xml:space="preserve">TSC Assistance Information </w:t>
            </w:r>
            <w:r>
              <w:rPr>
                <w:rFonts w:cs="Arial"/>
              </w:rPr>
              <w:lastRenderedPageBreak/>
              <w:t>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lastRenderedPageBreak/>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 xml:space="preserve">TSC Assistance </w:t>
            </w:r>
            <w:r>
              <w:rPr>
                <w:rFonts w:cs="Arial"/>
              </w:rPr>
              <w:lastRenderedPageBreak/>
              <w:t>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5208" w:name="_Toc45832550"/>
      <w:bookmarkStart w:id="15209" w:name="_Toc51763830"/>
      <w:bookmarkStart w:id="15210" w:name="_Toc64449000"/>
      <w:bookmarkStart w:id="15211" w:name="_Toc66289659"/>
      <w:bookmarkStart w:id="15212" w:name="_Toc74154772"/>
      <w:bookmarkStart w:id="15213" w:name="_Toc81383516"/>
      <w:bookmarkStart w:id="15214" w:name="_Toc88658149"/>
      <w:bookmarkStart w:id="15215" w:name="_Toc97911061"/>
      <w:bookmarkStart w:id="15216" w:name="_Toc99038821"/>
      <w:bookmarkStart w:id="15217" w:name="_Toc99731084"/>
      <w:bookmarkStart w:id="15218" w:name="_Toc105511215"/>
      <w:bookmarkStart w:id="15219" w:name="_Toc105927747"/>
      <w:bookmarkStart w:id="15220" w:name="_Toc106110287"/>
      <w:bookmarkStart w:id="15221" w:name="_Toc113835724"/>
      <w:bookmarkStart w:id="15222" w:name="_Toc120124572"/>
      <w:bookmarkStart w:id="15223" w:name="_Toc146226839"/>
      <w:bookmarkStart w:id="15224" w:name="_CR9_3_1_142"/>
      <w:bookmarkEnd w:id="15224"/>
      <w:r>
        <w:t>9.3.1.142</w:t>
      </w:r>
      <w:r w:rsidRPr="00E67E0D">
        <w:tab/>
      </w:r>
      <w:r>
        <w:t>TSC Assistance Information</w:t>
      </w:r>
      <w:bookmarkEnd w:id="15208"/>
      <w:bookmarkEnd w:id="15209"/>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816B00">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4"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816B00">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4"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816B00">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4"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816B00">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4"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r w:rsidR="00816B00" w:rsidRPr="00E67E0D" w14:paraId="7583AA49" w14:textId="77777777" w:rsidTr="00816B00">
        <w:trPr>
          <w:ins w:id="15225" w:author="CR1168" w:date="2023-11-09T09:48:00Z"/>
        </w:trPr>
        <w:tc>
          <w:tcPr>
            <w:tcW w:w="1111" w:type="pct"/>
          </w:tcPr>
          <w:p w14:paraId="5D0D71B9" w14:textId="22086A07" w:rsidR="00816B00" w:rsidRPr="003C7A0E" w:rsidRDefault="00816B00" w:rsidP="00816B00">
            <w:pPr>
              <w:pStyle w:val="TAL"/>
              <w:keepNext w:val="0"/>
              <w:keepLines w:val="0"/>
              <w:widowControl w:val="0"/>
              <w:rPr>
                <w:ins w:id="15226" w:author="CR1168" w:date="2023-11-09T09:48:00Z"/>
                <w:rFonts w:cs="Arial"/>
                <w:lang w:eastAsia="zh-CN"/>
              </w:rPr>
            </w:pPr>
            <w:ins w:id="15227" w:author="CR1168" w:date="2023-11-09T09:49:00Z">
              <w:r>
                <w:t>CHOICE RAN feedback type</w:t>
              </w:r>
            </w:ins>
          </w:p>
        </w:tc>
        <w:tc>
          <w:tcPr>
            <w:tcW w:w="556" w:type="pct"/>
          </w:tcPr>
          <w:p w14:paraId="67D0BF84" w14:textId="77777777" w:rsidR="00816B00" w:rsidRDefault="00816B00" w:rsidP="00816B00">
            <w:pPr>
              <w:pStyle w:val="TAL"/>
              <w:keepNext w:val="0"/>
              <w:keepLines w:val="0"/>
              <w:widowControl w:val="0"/>
              <w:rPr>
                <w:ins w:id="15228" w:author="CR1168" w:date="2023-11-09T09:48:00Z"/>
                <w:rFonts w:cs="Arial"/>
                <w:lang w:eastAsia="zh-CN"/>
              </w:rPr>
            </w:pPr>
          </w:p>
        </w:tc>
        <w:tc>
          <w:tcPr>
            <w:tcW w:w="556" w:type="pct"/>
          </w:tcPr>
          <w:p w14:paraId="4E5007B7" w14:textId="37D85547" w:rsidR="00816B00" w:rsidRPr="00E67E0D" w:rsidRDefault="00816B00" w:rsidP="00816B00">
            <w:pPr>
              <w:pStyle w:val="TAL"/>
              <w:keepNext w:val="0"/>
              <w:keepLines w:val="0"/>
              <w:widowControl w:val="0"/>
              <w:rPr>
                <w:ins w:id="15229" w:author="CR1168" w:date="2023-11-09T09:48:00Z"/>
                <w:i/>
                <w:lang w:eastAsia="ja-JP"/>
              </w:rPr>
            </w:pPr>
            <w:ins w:id="15230" w:author="CR1168" w:date="2023-11-09T09:49:00Z">
              <w:r>
                <w:rPr>
                  <w:i/>
                  <w:iCs/>
                </w:rPr>
                <w:t>0..1</w:t>
              </w:r>
            </w:ins>
          </w:p>
        </w:tc>
        <w:tc>
          <w:tcPr>
            <w:tcW w:w="778" w:type="pct"/>
          </w:tcPr>
          <w:p w14:paraId="6F44CC5F" w14:textId="77777777" w:rsidR="00816B00" w:rsidRPr="00E86130" w:rsidRDefault="00816B00" w:rsidP="00816B00">
            <w:pPr>
              <w:pStyle w:val="TAL"/>
              <w:keepNext w:val="0"/>
              <w:keepLines w:val="0"/>
              <w:widowControl w:val="0"/>
              <w:rPr>
                <w:ins w:id="15231" w:author="CR1168" w:date="2023-11-09T09:48:00Z"/>
                <w:rFonts w:cs="Arial"/>
                <w:lang w:eastAsia="zh-CN"/>
              </w:rPr>
            </w:pPr>
          </w:p>
        </w:tc>
        <w:tc>
          <w:tcPr>
            <w:tcW w:w="889" w:type="pct"/>
          </w:tcPr>
          <w:p w14:paraId="3D6150FF" w14:textId="77777777" w:rsidR="00816B00" w:rsidRDefault="00816B00" w:rsidP="00816B00">
            <w:pPr>
              <w:pStyle w:val="TAL"/>
              <w:keepNext w:val="0"/>
              <w:keepLines w:val="0"/>
              <w:widowControl w:val="0"/>
              <w:rPr>
                <w:ins w:id="15232" w:author="CR1168" w:date="2023-11-09T09:48:00Z"/>
                <w:rFonts w:cs="Arial"/>
                <w:szCs w:val="18"/>
              </w:rPr>
            </w:pPr>
          </w:p>
        </w:tc>
        <w:tc>
          <w:tcPr>
            <w:tcW w:w="556" w:type="pct"/>
          </w:tcPr>
          <w:p w14:paraId="596D2379" w14:textId="014C4A41" w:rsidR="00816B00" w:rsidRDefault="00816B00" w:rsidP="00816B00">
            <w:pPr>
              <w:pStyle w:val="TAC"/>
              <w:keepNext w:val="0"/>
              <w:keepLines w:val="0"/>
              <w:widowControl w:val="0"/>
              <w:rPr>
                <w:ins w:id="15233" w:author="CR1168" w:date="2023-11-09T09:48:00Z"/>
                <w:lang w:eastAsia="zh-CN"/>
              </w:rPr>
            </w:pPr>
            <w:ins w:id="15234" w:author="CR1168" w:date="2023-11-09T09:49:00Z">
              <w:r>
                <w:t>YES</w:t>
              </w:r>
            </w:ins>
          </w:p>
        </w:tc>
        <w:tc>
          <w:tcPr>
            <w:tcW w:w="554" w:type="pct"/>
          </w:tcPr>
          <w:p w14:paraId="4AF6B4D2" w14:textId="66C961B3" w:rsidR="00816B00" w:rsidRDefault="00816B00" w:rsidP="00816B00">
            <w:pPr>
              <w:pStyle w:val="TAC"/>
              <w:keepNext w:val="0"/>
              <w:keepLines w:val="0"/>
              <w:widowControl w:val="0"/>
              <w:rPr>
                <w:ins w:id="15235" w:author="CR1168" w:date="2023-11-09T09:48:00Z"/>
                <w:lang w:eastAsia="zh-CN"/>
              </w:rPr>
            </w:pPr>
            <w:ins w:id="15236" w:author="CR1168" w:date="2023-11-09T09:49:00Z">
              <w:r>
                <w:t>ignore</w:t>
              </w:r>
            </w:ins>
          </w:p>
        </w:tc>
      </w:tr>
      <w:tr w:rsidR="00816B00" w:rsidRPr="00E67E0D" w14:paraId="1BBE8D6D" w14:textId="77777777" w:rsidTr="00816B00">
        <w:trPr>
          <w:ins w:id="15237" w:author="CR1168" w:date="2023-11-09T09:48:00Z"/>
        </w:trPr>
        <w:tc>
          <w:tcPr>
            <w:tcW w:w="1111" w:type="pct"/>
          </w:tcPr>
          <w:p w14:paraId="4EE5E885" w14:textId="56B5F1CF" w:rsidR="00816B00" w:rsidRPr="003C7A0E" w:rsidRDefault="00816B00" w:rsidP="00816B00">
            <w:pPr>
              <w:pStyle w:val="TAL"/>
              <w:keepNext w:val="0"/>
              <w:keepLines w:val="0"/>
              <w:widowControl w:val="0"/>
              <w:rPr>
                <w:ins w:id="15238" w:author="CR1168" w:date="2023-11-09T09:48:00Z"/>
                <w:rFonts w:cs="Arial"/>
                <w:lang w:eastAsia="zh-CN"/>
              </w:rPr>
            </w:pPr>
            <w:ins w:id="15239" w:author="CR1168" w:date="2023-11-09T09:49:00Z">
              <w:r>
                <w:t>&gt;proactive</w:t>
              </w:r>
            </w:ins>
          </w:p>
        </w:tc>
        <w:tc>
          <w:tcPr>
            <w:tcW w:w="556" w:type="pct"/>
          </w:tcPr>
          <w:p w14:paraId="6516280E" w14:textId="77777777" w:rsidR="00816B00" w:rsidRDefault="00816B00" w:rsidP="00816B00">
            <w:pPr>
              <w:pStyle w:val="TAL"/>
              <w:keepNext w:val="0"/>
              <w:keepLines w:val="0"/>
              <w:widowControl w:val="0"/>
              <w:rPr>
                <w:ins w:id="15240" w:author="CR1168" w:date="2023-11-09T09:48:00Z"/>
                <w:rFonts w:cs="Arial"/>
                <w:lang w:eastAsia="zh-CN"/>
              </w:rPr>
            </w:pPr>
          </w:p>
        </w:tc>
        <w:tc>
          <w:tcPr>
            <w:tcW w:w="556" w:type="pct"/>
          </w:tcPr>
          <w:p w14:paraId="1E0B96F3" w14:textId="77777777" w:rsidR="00816B00" w:rsidRPr="00E67E0D" w:rsidRDefault="00816B00" w:rsidP="00816B00">
            <w:pPr>
              <w:pStyle w:val="TAL"/>
              <w:keepNext w:val="0"/>
              <w:keepLines w:val="0"/>
              <w:widowControl w:val="0"/>
              <w:rPr>
                <w:ins w:id="15241" w:author="CR1168" w:date="2023-11-09T09:48:00Z"/>
                <w:i/>
                <w:lang w:eastAsia="ja-JP"/>
              </w:rPr>
            </w:pPr>
          </w:p>
        </w:tc>
        <w:tc>
          <w:tcPr>
            <w:tcW w:w="778" w:type="pct"/>
          </w:tcPr>
          <w:p w14:paraId="3DAAB767" w14:textId="77777777" w:rsidR="00816B00" w:rsidRPr="00E86130" w:rsidRDefault="00816B00" w:rsidP="00816B00">
            <w:pPr>
              <w:pStyle w:val="TAL"/>
              <w:keepNext w:val="0"/>
              <w:keepLines w:val="0"/>
              <w:widowControl w:val="0"/>
              <w:rPr>
                <w:ins w:id="15242" w:author="CR1168" w:date="2023-11-09T09:48:00Z"/>
                <w:rFonts w:cs="Arial"/>
                <w:lang w:eastAsia="zh-CN"/>
              </w:rPr>
            </w:pPr>
          </w:p>
        </w:tc>
        <w:tc>
          <w:tcPr>
            <w:tcW w:w="889" w:type="pct"/>
          </w:tcPr>
          <w:p w14:paraId="594ABD10" w14:textId="77777777" w:rsidR="00816B00" w:rsidRDefault="00816B00" w:rsidP="00816B00">
            <w:pPr>
              <w:pStyle w:val="TAL"/>
              <w:keepNext w:val="0"/>
              <w:keepLines w:val="0"/>
              <w:widowControl w:val="0"/>
              <w:rPr>
                <w:ins w:id="15243" w:author="CR1168" w:date="2023-11-09T09:48:00Z"/>
                <w:rFonts w:cs="Arial"/>
                <w:szCs w:val="18"/>
              </w:rPr>
            </w:pPr>
          </w:p>
        </w:tc>
        <w:tc>
          <w:tcPr>
            <w:tcW w:w="556" w:type="pct"/>
          </w:tcPr>
          <w:p w14:paraId="2343F611" w14:textId="77777777" w:rsidR="00816B00" w:rsidRDefault="00816B00" w:rsidP="00816B00">
            <w:pPr>
              <w:pStyle w:val="TAC"/>
              <w:keepNext w:val="0"/>
              <w:keepLines w:val="0"/>
              <w:widowControl w:val="0"/>
              <w:rPr>
                <w:ins w:id="15244" w:author="CR1168" w:date="2023-11-09T09:48:00Z"/>
                <w:lang w:eastAsia="zh-CN"/>
              </w:rPr>
            </w:pPr>
          </w:p>
        </w:tc>
        <w:tc>
          <w:tcPr>
            <w:tcW w:w="554" w:type="pct"/>
          </w:tcPr>
          <w:p w14:paraId="0143A932" w14:textId="77777777" w:rsidR="00816B00" w:rsidRDefault="00816B00" w:rsidP="00816B00">
            <w:pPr>
              <w:pStyle w:val="TAC"/>
              <w:keepNext w:val="0"/>
              <w:keepLines w:val="0"/>
              <w:widowControl w:val="0"/>
              <w:rPr>
                <w:ins w:id="15245" w:author="CR1168" w:date="2023-11-09T09:48:00Z"/>
                <w:lang w:eastAsia="zh-CN"/>
              </w:rPr>
            </w:pPr>
          </w:p>
        </w:tc>
      </w:tr>
      <w:tr w:rsidR="00816B00" w:rsidRPr="00E67E0D" w14:paraId="7FAC0F39" w14:textId="77777777" w:rsidTr="00816B00">
        <w:trPr>
          <w:ins w:id="15246" w:author="CR1168" w:date="2023-11-09T09:48:00Z"/>
        </w:trPr>
        <w:tc>
          <w:tcPr>
            <w:tcW w:w="1111" w:type="pct"/>
          </w:tcPr>
          <w:p w14:paraId="24BB457E" w14:textId="1D0A7914" w:rsidR="00816B00" w:rsidRPr="003C7A0E" w:rsidRDefault="00816B00" w:rsidP="00816B00">
            <w:pPr>
              <w:pStyle w:val="TAL"/>
              <w:keepNext w:val="0"/>
              <w:keepLines w:val="0"/>
              <w:widowControl w:val="0"/>
              <w:rPr>
                <w:ins w:id="15247" w:author="CR1168" w:date="2023-11-09T09:48:00Z"/>
                <w:rFonts w:cs="Arial"/>
                <w:lang w:eastAsia="zh-CN"/>
              </w:rPr>
            </w:pPr>
            <w:ins w:id="15248" w:author="CR1168" w:date="2023-11-09T09:49:00Z">
              <w:r>
                <w:rPr>
                  <w:rFonts w:hint="eastAsia"/>
                </w:rPr>
                <w:t xml:space="preserve">  </w:t>
              </w:r>
              <w:r>
                <w:t>&gt;&gt;Burst Arrival Time Window</w:t>
              </w:r>
            </w:ins>
          </w:p>
        </w:tc>
        <w:tc>
          <w:tcPr>
            <w:tcW w:w="556" w:type="pct"/>
          </w:tcPr>
          <w:p w14:paraId="3F65AB6B" w14:textId="35D3B6CE" w:rsidR="00816B00" w:rsidRDefault="00816B00" w:rsidP="00816B00">
            <w:pPr>
              <w:pStyle w:val="TAL"/>
              <w:keepNext w:val="0"/>
              <w:keepLines w:val="0"/>
              <w:widowControl w:val="0"/>
              <w:rPr>
                <w:ins w:id="15249" w:author="CR1168" w:date="2023-11-09T09:48:00Z"/>
                <w:rFonts w:cs="Arial"/>
                <w:lang w:eastAsia="zh-CN"/>
              </w:rPr>
            </w:pPr>
            <w:ins w:id="15250" w:author="CR1168" w:date="2023-11-09T09:49:00Z">
              <w:r>
                <w:rPr>
                  <w:rFonts w:hint="eastAsia"/>
                </w:rPr>
                <w:t>M</w:t>
              </w:r>
            </w:ins>
          </w:p>
        </w:tc>
        <w:tc>
          <w:tcPr>
            <w:tcW w:w="556" w:type="pct"/>
          </w:tcPr>
          <w:p w14:paraId="3A6E0E00" w14:textId="77777777" w:rsidR="00816B00" w:rsidRPr="00E67E0D" w:rsidRDefault="00816B00" w:rsidP="00816B00">
            <w:pPr>
              <w:pStyle w:val="TAL"/>
              <w:keepNext w:val="0"/>
              <w:keepLines w:val="0"/>
              <w:widowControl w:val="0"/>
              <w:rPr>
                <w:ins w:id="15251" w:author="CR1168" w:date="2023-11-09T09:48:00Z"/>
                <w:i/>
                <w:lang w:eastAsia="ja-JP"/>
              </w:rPr>
            </w:pPr>
          </w:p>
        </w:tc>
        <w:tc>
          <w:tcPr>
            <w:tcW w:w="778" w:type="pct"/>
          </w:tcPr>
          <w:p w14:paraId="2B1BDF95" w14:textId="1618BBB4" w:rsidR="00816B00" w:rsidRPr="00E86130" w:rsidRDefault="00816B00" w:rsidP="00816B00">
            <w:pPr>
              <w:pStyle w:val="TAL"/>
              <w:keepNext w:val="0"/>
              <w:keepLines w:val="0"/>
              <w:widowControl w:val="0"/>
              <w:rPr>
                <w:ins w:id="15252" w:author="CR1168" w:date="2023-11-09T09:48:00Z"/>
                <w:rFonts w:cs="Arial"/>
                <w:lang w:eastAsia="zh-CN"/>
              </w:rPr>
            </w:pPr>
            <w:ins w:id="15253" w:author="CR1168" w:date="2023-11-09T09:49:00Z">
              <w:r>
                <w:t>9.3.1.z1</w:t>
              </w:r>
            </w:ins>
          </w:p>
        </w:tc>
        <w:tc>
          <w:tcPr>
            <w:tcW w:w="889" w:type="pct"/>
          </w:tcPr>
          <w:p w14:paraId="675D18D7" w14:textId="77777777" w:rsidR="00816B00" w:rsidRDefault="00816B00" w:rsidP="00816B00">
            <w:pPr>
              <w:pStyle w:val="TAL"/>
              <w:keepNext w:val="0"/>
              <w:keepLines w:val="0"/>
              <w:widowControl w:val="0"/>
              <w:rPr>
                <w:ins w:id="15254" w:author="CR1168" w:date="2023-11-09T09:48:00Z"/>
                <w:rFonts w:cs="Arial"/>
                <w:szCs w:val="18"/>
              </w:rPr>
            </w:pPr>
          </w:p>
        </w:tc>
        <w:tc>
          <w:tcPr>
            <w:tcW w:w="556" w:type="pct"/>
          </w:tcPr>
          <w:p w14:paraId="798ED568" w14:textId="4DE5AB14" w:rsidR="00816B00" w:rsidRDefault="00816B00" w:rsidP="00816B00">
            <w:pPr>
              <w:pStyle w:val="TAC"/>
              <w:keepNext w:val="0"/>
              <w:keepLines w:val="0"/>
              <w:widowControl w:val="0"/>
              <w:rPr>
                <w:ins w:id="15255" w:author="CR1168" w:date="2023-11-09T09:48:00Z"/>
                <w:lang w:eastAsia="zh-CN"/>
              </w:rPr>
            </w:pPr>
            <w:ins w:id="15256" w:author="CR1168" w:date="2023-11-09T09:49:00Z">
              <w:r>
                <w:t>-</w:t>
              </w:r>
            </w:ins>
          </w:p>
        </w:tc>
        <w:tc>
          <w:tcPr>
            <w:tcW w:w="554" w:type="pct"/>
          </w:tcPr>
          <w:p w14:paraId="779DE6CC" w14:textId="77777777" w:rsidR="00816B00" w:rsidRDefault="00816B00" w:rsidP="00816B00">
            <w:pPr>
              <w:pStyle w:val="TAC"/>
              <w:keepNext w:val="0"/>
              <w:keepLines w:val="0"/>
              <w:widowControl w:val="0"/>
              <w:rPr>
                <w:ins w:id="15257" w:author="CR1168" w:date="2023-11-09T09:48:00Z"/>
                <w:lang w:eastAsia="zh-CN"/>
              </w:rPr>
            </w:pPr>
          </w:p>
        </w:tc>
      </w:tr>
      <w:tr w:rsidR="00816B00" w:rsidRPr="00E67E0D" w14:paraId="61F5A20B" w14:textId="77777777" w:rsidTr="00816B00">
        <w:trPr>
          <w:ins w:id="15258" w:author="CR1168" w:date="2023-11-09T09:48:00Z"/>
        </w:trPr>
        <w:tc>
          <w:tcPr>
            <w:tcW w:w="1111" w:type="pct"/>
          </w:tcPr>
          <w:p w14:paraId="78B07B36" w14:textId="7EE0EB10" w:rsidR="00816B00" w:rsidRPr="003C7A0E" w:rsidRDefault="00816B00" w:rsidP="00816B00">
            <w:pPr>
              <w:pStyle w:val="TAL"/>
              <w:keepNext w:val="0"/>
              <w:keepLines w:val="0"/>
              <w:widowControl w:val="0"/>
              <w:rPr>
                <w:ins w:id="15259" w:author="CR1168" w:date="2023-11-09T09:48:00Z"/>
                <w:rFonts w:cs="Arial"/>
                <w:lang w:eastAsia="zh-CN"/>
              </w:rPr>
            </w:pPr>
            <w:ins w:id="15260" w:author="CR1168" w:date="2023-11-09T09:49:00Z">
              <w:r>
                <w:rPr>
                  <w:rFonts w:hint="eastAsia"/>
                </w:rPr>
                <w:t xml:space="preserve">  &gt;&gt;</w:t>
              </w:r>
              <w:r>
                <w:t>Periodicity Range</w:t>
              </w:r>
            </w:ins>
          </w:p>
        </w:tc>
        <w:tc>
          <w:tcPr>
            <w:tcW w:w="556" w:type="pct"/>
          </w:tcPr>
          <w:p w14:paraId="2573AC5F" w14:textId="15A6CBFC" w:rsidR="00816B00" w:rsidRDefault="00816B00" w:rsidP="00816B00">
            <w:pPr>
              <w:pStyle w:val="TAL"/>
              <w:keepNext w:val="0"/>
              <w:keepLines w:val="0"/>
              <w:widowControl w:val="0"/>
              <w:rPr>
                <w:ins w:id="15261" w:author="CR1168" w:date="2023-11-09T09:48:00Z"/>
                <w:rFonts w:cs="Arial"/>
                <w:lang w:eastAsia="zh-CN"/>
              </w:rPr>
            </w:pPr>
            <w:ins w:id="15262" w:author="CR1168" w:date="2023-11-09T09:49:00Z">
              <w:r>
                <w:rPr>
                  <w:rFonts w:hint="eastAsia"/>
                </w:rPr>
                <w:t>O</w:t>
              </w:r>
            </w:ins>
          </w:p>
        </w:tc>
        <w:tc>
          <w:tcPr>
            <w:tcW w:w="556" w:type="pct"/>
          </w:tcPr>
          <w:p w14:paraId="61A885C3" w14:textId="77777777" w:rsidR="00816B00" w:rsidRPr="00E67E0D" w:rsidRDefault="00816B00" w:rsidP="00816B00">
            <w:pPr>
              <w:pStyle w:val="TAL"/>
              <w:keepNext w:val="0"/>
              <w:keepLines w:val="0"/>
              <w:widowControl w:val="0"/>
              <w:rPr>
                <w:ins w:id="15263" w:author="CR1168" w:date="2023-11-09T09:48:00Z"/>
                <w:i/>
                <w:lang w:eastAsia="ja-JP"/>
              </w:rPr>
            </w:pPr>
          </w:p>
        </w:tc>
        <w:tc>
          <w:tcPr>
            <w:tcW w:w="778" w:type="pct"/>
          </w:tcPr>
          <w:p w14:paraId="19206E19" w14:textId="3AEC5019" w:rsidR="00816B00" w:rsidRPr="00E86130" w:rsidRDefault="00816B00" w:rsidP="00816B00">
            <w:pPr>
              <w:pStyle w:val="TAL"/>
              <w:keepNext w:val="0"/>
              <w:keepLines w:val="0"/>
              <w:widowControl w:val="0"/>
              <w:rPr>
                <w:ins w:id="15264" w:author="CR1168" w:date="2023-11-09T09:48:00Z"/>
                <w:rFonts w:cs="Arial"/>
                <w:lang w:eastAsia="zh-CN"/>
              </w:rPr>
            </w:pPr>
            <w:ins w:id="15265" w:author="CR1168" w:date="2023-11-09T09:49:00Z">
              <w:r>
                <w:t>9.3.1.z2</w:t>
              </w:r>
            </w:ins>
          </w:p>
        </w:tc>
        <w:tc>
          <w:tcPr>
            <w:tcW w:w="889" w:type="pct"/>
          </w:tcPr>
          <w:p w14:paraId="0C2C69E9" w14:textId="77777777" w:rsidR="00816B00" w:rsidRDefault="00816B00" w:rsidP="00816B00">
            <w:pPr>
              <w:pStyle w:val="TAL"/>
              <w:keepNext w:val="0"/>
              <w:keepLines w:val="0"/>
              <w:widowControl w:val="0"/>
              <w:rPr>
                <w:ins w:id="15266" w:author="CR1168" w:date="2023-11-09T09:48:00Z"/>
                <w:rFonts w:cs="Arial"/>
                <w:szCs w:val="18"/>
              </w:rPr>
            </w:pPr>
          </w:p>
        </w:tc>
        <w:tc>
          <w:tcPr>
            <w:tcW w:w="556" w:type="pct"/>
          </w:tcPr>
          <w:p w14:paraId="1EE7C54C" w14:textId="16C9A8D9" w:rsidR="00816B00" w:rsidRDefault="00816B00" w:rsidP="00816B00">
            <w:pPr>
              <w:pStyle w:val="TAC"/>
              <w:keepNext w:val="0"/>
              <w:keepLines w:val="0"/>
              <w:widowControl w:val="0"/>
              <w:rPr>
                <w:ins w:id="15267" w:author="CR1168" w:date="2023-11-09T09:48:00Z"/>
                <w:lang w:eastAsia="zh-CN"/>
              </w:rPr>
            </w:pPr>
            <w:ins w:id="15268" w:author="CR1168" w:date="2023-11-09T09:49:00Z">
              <w:r>
                <w:t>-</w:t>
              </w:r>
            </w:ins>
          </w:p>
        </w:tc>
        <w:tc>
          <w:tcPr>
            <w:tcW w:w="554" w:type="pct"/>
          </w:tcPr>
          <w:p w14:paraId="3C88AA2F" w14:textId="77777777" w:rsidR="00816B00" w:rsidRDefault="00816B00" w:rsidP="00816B00">
            <w:pPr>
              <w:pStyle w:val="TAC"/>
              <w:keepNext w:val="0"/>
              <w:keepLines w:val="0"/>
              <w:widowControl w:val="0"/>
              <w:rPr>
                <w:ins w:id="15269" w:author="CR1168" w:date="2023-11-09T09:48:00Z"/>
                <w:lang w:eastAsia="zh-CN"/>
              </w:rPr>
            </w:pPr>
          </w:p>
        </w:tc>
      </w:tr>
      <w:tr w:rsidR="00816B00" w:rsidRPr="00E67E0D" w14:paraId="465359AE" w14:textId="77777777" w:rsidTr="00816B00">
        <w:trPr>
          <w:ins w:id="15270" w:author="CR1168" w:date="2023-11-09T09:48:00Z"/>
        </w:trPr>
        <w:tc>
          <w:tcPr>
            <w:tcW w:w="1111" w:type="pct"/>
          </w:tcPr>
          <w:p w14:paraId="671C405A" w14:textId="515F5789" w:rsidR="00816B00" w:rsidRPr="003C7A0E" w:rsidRDefault="00816B00" w:rsidP="00816B00">
            <w:pPr>
              <w:pStyle w:val="TAL"/>
              <w:keepNext w:val="0"/>
              <w:keepLines w:val="0"/>
              <w:widowControl w:val="0"/>
              <w:rPr>
                <w:ins w:id="15271" w:author="CR1168" w:date="2023-11-09T09:48:00Z"/>
                <w:rFonts w:cs="Arial"/>
                <w:lang w:eastAsia="zh-CN"/>
              </w:rPr>
            </w:pPr>
            <w:ins w:id="15272" w:author="CR1168" w:date="2023-11-09T09:49:00Z">
              <w:r>
                <w:rPr>
                  <w:rFonts w:hint="eastAsia"/>
                </w:rPr>
                <w:t>&gt;reactive</w:t>
              </w:r>
            </w:ins>
          </w:p>
        </w:tc>
        <w:tc>
          <w:tcPr>
            <w:tcW w:w="556" w:type="pct"/>
          </w:tcPr>
          <w:p w14:paraId="41DD9D5A" w14:textId="77777777" w:rsidR="00816B00" w:rsidRDefault="00816B00" w:rsidP="00816B00">
            <w:pPr>
              <w:pStyle w:val="TAL"/>
              <w:keepNext w:val="0"/>
              <w:keepLines w:val="0"/>
              <w:widowControl w:val="0"/>
              <w:rPr>
                <w:ins w:id="15273" w:author="CR1168" w:date="2023-11-09T09:48:00Z"/>
                <w:rFonts w:cs="Arial"/>
                <w:lang w:eastAsia="zh-CN"/>
              </w:rPr>
            </w:pPr>
          </w:p>
        </w:tc>
        <w:tc>
          <w:tcPr>
            <w:tcW w:w="556" w:type="pct"/>
          </w:tcPr>
          <w:p w14:paraId="6DEA6BAC" w14:textId="77777777" w:rsidR="00816B00" w:rsidRPr="00E67E0D" w:rsidRDefault="00816B00" w:rsidP="00816B00">
            <w:pPr>
              <w:pStyle w:val="TAL"/>
              <w:keepNext w:val="0"/>
              <w:keepLines w:val="0"/>
              <w:widowControl w:val="0"/>
              <w:rPr>
                <w:ins w:id="15274" w:author="CR1168" w:date="2023-11-09T09:48:00Z"/>
                <w:i/>
                <w:lang w:eastAsia="ja-JP"/>
              </w:rPr>
            </w:pPr>
          </w:p>
        </w:tc>
        <w:tc>
          <w:tcPr>
            <w:tcW w:w="778" w:type="pct"/>
          </w:tcPr>
          <w:p w14:paraId="5531877D" w14:textId="77777777" w:rsidR="00816B00" w:rsidRPr="00E86130" w:rsidRDefault="00816B00" w:rsidP="00816B00">
            <w:pPr>
              <w:pStyle w:val="TAL"/>
              <w:keepNext w:val="0"/>
              <w:keepLines w:val="0"/>
              <w:widowControl w:val="0"/>
              <w:rPr>
                <w:ins w:id="15275" w:author="CR1168" w:date="2023-11-09T09:48:00Z"/>
                <w:rFonts w:cs="Arial"/>
                <w:lang w:eastAsia="zh-CN"/>
              </w:rPr>
            </w:pPr>
          </w:p>
        </w:tc>
        <w:tc>
          <w:tcPr>
            <w:tcW w:w="889" w:type="pct"/>
          </w:tcPr>
          <w:p w14:paraId="6827B6BA" w14:textId="77777777" w:rsidR="00816B00" w:rsidRDefault="00816B00" w:rsidP="00816B00">
            <w:pPr>
              <w:pStyle w:val="TAL"/>
              <w:keepNext w:val="0"/>
              <w:keepLines w:val="0"/>
              <w:widowControl w:val="0"/>
              <w:rPr>
                <w:ins w:id="15276" w:author="CR1168" w:date="2023-11-09T09:48:00Z"/>
                <w:rFonts w:cs="Arial"/>
                <w:szCs w:val="18"/>
              </w:rPr>
            </w:pPr>
          </w:p>
        </w:tc>
        <w:tc>
          <w:tcPr>
            <w:tcW w:w="556" w:type="pct"/>
          </w:tcPr>
          <w:p w14:paraId="5699E21F" w14:textId="77777777" w:rsidR="00816B00" w:rsidRDefault="00816B00" w:rsidP="00816B00">
            <w:pPr>
              <w:pStyle w:val="TAC"/>
              <w:keepNext w:val="0"/>
              <w:keepLines w:val="0"/>
              <w:widowControl w:val="0"/>
              <w:rPr>
                <w:ins w:id="15277" w:author="CR1168" w:date="2023-11-09T09:48:00Z"/>
                <w:lang w:eastAsia="zh-CN"/>
              </w:rPr>
            </w:pPr>
          </w:p>
        </w:tc>
        <w:tc>
          <w:tcPr>
            <w:tcW w:w="554" w:type="pct"/>
          </w:tcPr>
          <w:p w14:paraId="6884B652" w14:textId="77777777" w:rsidR="00816B00" w:rsidRDefault="00816B00" w:rsidP="00816B00">
            <w:pPr>
              <w:pStyle w:val="TAC"/>
              <w:keepNext w:val="0"/>
              <w:keepLines w:val="0"/>
              <w:widowControl w:val="0"/>
              <w:rPr>
                <w:ins w:id="15278" w:author="CR1168" w:date="2023-11-09T09:48:00Z"/>
                <w:lang w:eastAsia="zh-CN"/>
              </w:rPr>
            </w:pPr>
          </w:p>
        </w:tc>
      </w:tr>
      <w:tr w:rsidR="00816B00" w:rsidRPr="00E67E0D" w14:paraId="1976DBE7" w14:textId="77777777" w:rsidTr="00816B00">
        <w:trPr>
          <w:ins w:id="15279" w:author="CR1168" w:date="2023-11-09T09:48:00Z"/>
        </w:trPr>
        <w:tc>
          <w:tcPr>
            <w:tcW w:w="1111" w:type="pct"/>
          </w:tcPr>
          <w:p w14:paraId="1E716267" w14:textId="51AE0047" w:rsidR="00816B00" w:rsidRPr="003C7A0E" w:rsidRDefault="00816B00" w:rsidP="00816B00">
            <w:pPr>
              <w:pStyle w:val="TAL"/>
              <w:keepNext w:val="0"/>
              <w:keepLines w:val="0"/>
              <w:widowControl w:val="0"/>
              <w:rPr>
                <w:ins w:id="15280" w:author="CR1168" w:date="2023-11-09T09:48:00Z"/>
                <w:rFonts w:cs="Arial"/>
                <w:lang w:eastAsia="zh-CN"/>
              </w:rPr>
            </w:pPr>
            <w:ins w:id="15281" w:author="CR1168" w:date="2023-11-09T09:49:00Z">
              <w:r>
                <w:rPr>
                  <w:rFonts w:hint="eastAsia"/>
                </w:rPr>
                <w:t xml:space="preserve">  &gt;&gt;</w:t>
              </w:r>
              <w:r>
                <w:t>Capability for BAT Adaptation</w:t>
              </w:r>
            </w:ins>
          </w:p>
        </w:tc>
        <w:tc>
          <w:tcPr>
            <w:tcW w:w="556" w:type="pct"/>
          </w:tcPr>
          <w:p w14:paraId="7ED8D8FD" w14:textId="1B4D9802" w:rsidR="00816B00" w:rsidRDefault="00816B00" w:rsidP="00816B00">
            <w:pPr>
              <w:pStyle w:val="TAL"/>
              <w:keepNext w:val="0"/>
              <w:keepLines w:val="0"/>
              <w:widowControl w:val="0"/>
              <w:rPr>
                <w:ins w:id="15282" w:author="CR1168" w:date="2023-11-09T09:48:00Z"/>
                <w:rFonts w:cs="Arial"/>
                <w:lang w:eastAsia="zh-CN"/>
              </w:rPr>
            </w:pPr>
            <w:ins w:id="15283" w:author="CR1168" w:date="2023-11-09T09:49:00Z">
              <w:r>
                <w:rPr>
                  <w:rFonts w:hint="eastAsia"/>
                </w:rPr>
                <w:t>M</w:t>
              </w:r>
            </w:ins>
          </w:p>
        </w:tc>
        <w:tc>
          <w:tcPr>
            <w:tcW w:w="556" w:type="pct"/>
          </w:tcPr>
          <w:p w14:paraId="60095E5D" w14:textId="77777777" w:rsidR="00816B00" w:rsidRPr="00E67E0D" w:rsidRDefault="00816B00" w:rsidP="00816B00">
            <w:pPr>
              <w:pStyle w:val="TAL"/>
              <w:keepNext w:val="0"/>
              <w:keepLines w:val="0"/>
              <w:widowControl w:val="0"/>
              <w:rPr>
                <w:ins w:id="15284" w:author="CR1168" w:date="2023-11-09T09:48:00Z"/>
                <w:i/>
                <w:lang w:eastAsia="ja-JP"/>
              </w:rPr>
            </w:pPr>
          </w:p>
        </w:tc>
        <w:tc>
          <w:tcPr>
            <w:tcW w:w="778" w:type="pct"/>
          </w:tcPr>
          <w:p w14:paraId="62760ABF" w14:textId="0ACD5401" w:rsidR="00816B00" w:rsidRPr="00E86130" w:rsidRDefault="00816B00" w:rsidP="00816B00">
            <w:pPr>
              <w:pStyle w:val="TAL"/>
              <w:keepNext w:val="0"/>
              <w:keepLines w:val="0"/>
              <w:widowControl w:val="0"/>
              <w:rPr>
                <w:ins w:id="15285" w:author="CR1168" w:date="2023-11-09T09:48:00Z"/>
                <w:rFonts w:cs="Arial"/>
                <w:lang w:eastAsia="zh-CN"/>
              </w:rPr>
            </w:pPr>
            <w:ins w:id="15286" w:author="CR1168" w:date="2023-11-09T09:49:00Z">
              <w:r>
                <w:t>ENUMERATED (true, …)</w:t>
              </w:r>
            </w:ins>
          </w:p>
        </w:tc>
        <w:tc>
          <w:tcPr>
            <w:tcW w:w="889" w:type="pct"/>
          </w:tcPr>
          <w:p w14:paraId="65872FFB" w14:textId="77777777" w:rsidR="00816B00" w:rsidRDefault="00816B00" w:rsidP="00816B00">
            <w:pPr>
              <w:pStyle w:val="TAL"/>
              <w:keepNext w:val="0"/>
              <w:keepLines w:val="0"/>
              <w:widowControl w:val="0"/>
              <w:rPr>
                <w:ins w:id="15287" w:author="CR1168" w:date="2023-11-09T09:48:00Z"/>
                <w:rFonts w:cs="Arial"/>
                <w:szCs w:val="18"/>
              </w:rPr>
            </w:pPr>
          </w:p>
        </w:tc>
        <w:tc>
          <w:tcPr>
            <w:tcW w:w="556" w:type="pct"/>
          </w:tcPr>
          <w:p w14:paraId="0E488DEC" w14:textId="021C6496" w:rsidR="00816B00" w:rsidRDefault="00816B00" w:rsidP="00816B00">
            <w:pPr>
              <w:pStyle w:val="TAC"/>
              <w:keepNext w:val="0"/>
              <w:keepLines w:val="0"/>
              <w:widowControl w:val="0"/>
              <w:rPr>
                <w:ins w:id="15288" w:author="CR1168" w:date="2023-11-09T09:48:00Z"/>
                <w:lang w:eastAsia="zh-CN"/>
              </w:rPr>
            </w:pPr>
            <w:ins w:id="15289" w:author="CR1168" w:date="2023-11-09T09:49:00Z">
              <w:r>
                <w:t>-</w:t>
              </w:r>
            </w:ins>
          </w:p>
        </w:tc>
        <w:tc>
          <w:tcPr>
            <w:tcW w:w="554" w:type="pct"/>
          </w:tcPr>
          <w:p w14:paraId="10795321" w14:textId="77777777" w:rsidR="00816B00" w:rsidRDefault="00816B00" w:rsidP="00816B00">
            <w:pPr>
              <w:pStyle w:val="TAC"/>
              <w:keepNext w:val="0"/>
              <w:keepLines w:val="0"/>
              <w:widowControl w:val="0"/>
              <w:rPr>
                <w:ins w:id="15290" w:author="CR1168" w:date="2023-11-09T09:48:00Z"/>
                <w:lang w:eastAsia="zh-CN"/>
              </w:rPr>
            </w:pPr>
          </w:p>
        </w:tc>
      </w:tr>
      <w:tr w:rsidR="00837776" w:rsidRPr="00E67E0D" w14:paraId="511D7652" w14:textId="77777777" w:rsidTr="00816B00">
        <w:trPr>
          <w:ins w:id="15291" w:author="CR1219" w:date="2023-11-10T18:07:00Z"/>
        </w:trPr>
        <w:tc>
          <w:tcPr>
            <w:tcW w:w="1111" w:type="pct"/>
          </w:tcPr>
          <w:p w14:paraId="4AE444E8" w14:textId="4D8270EE" w:rsidR="00837776" w:rsidRDefault="00837776" w:rsidP="00837776">
            <w:pPr>
              <w:pStyle w:val="TAL"/>
              <w:keepNext w:val="0"/>
              <w:keepLines w:val="0"/>
              <w:widowControl w:val="0"/>
              <w:rPr>
                <w:ins w:id="15292" w:author="CR1219" w:date="2023-11-10T18:07:00Z"/>
                <w:rFonts w:hint="eastAsia"/>
              </w:rPr>
            </w:pPr>
            <w:ins w:id="15293" w:author="CR1219" w:date="2023-11-10T18:07:00Z">
              <w:r>
                <w:rPr>
                  <w:rFonts w:hint="eastAsia"/>
                  <w:lang w:eastAsia="zh-CN"/>
                </w:rPr>
                <w:t>N</w:t>
              </w:r>
              <w:r>
                <w:rPr>
                  <w:lang w:eastAsia="zh-CN"/>
                </w:rPr>
                <w:t>6 Jitter Information</w:t>
              </w:r>
            </w:ins>
          </w:p>
        </w:tc>
        <w:tc>
          <w:tcPr>
            <w:tcW w:w="556" w:type="pct"/>
          </w:tcPr>
          <w:p w14:paraId="32344EC0" w14:textId="20332FF5" w:rsidR="00837776" w:rsidRDefault="00837776" w:rsidP="00837776">
            <w:pPr>
              <w:pStyle w:val="TAL"/>
              <w:keepNext w:val="0"/>
              <w:keepLines w:val="0"/>
              <w:widowControl w:val="0"/>
              <w:rPr>
                <w:ins w:id="15294" w:author="CR1219" w:date="2023-11-10T18:07:00Z"/>
                <w:rFonts w:hint="eastAsia"/>
              </w:rPr>
            </w:pPr>
            <w:ins w:id="15295" w:author="CR1219" w:date="2023-11-10T18:07:00Z">
              <w:r>
                <w:rPr>
                  <w:rFonts w:hint="eastAsia"/>
                  <w:lang w:eastAsia="zh-CN"/>
                </w:rPr>
                <w:t>O</w:t>
              </w:r>
            </w:ins>
          </w:p>
        </w:tc>
        <w:tc>
          <w:tcPr>
            <w:tcW w:w="556" w:type="pct"/>
          </w:tcPr>
          <w:p w14:paraId="1BBDE6C1" w14:textId="77777777" w:rsidR="00837776" w:rsidRPr="00E67E0D" w:rsidRDefault="00837776" w:rsidP="00837776">
            <w:pPr>
              <w:pStyle w:val="TAL"/>
              <w:keepNext w:val="0"/>
              <w:keepLines w:val="0"/>
              <w:widowControl w:val="0"/>
              <w:rPr>
                <w:ins w:id="15296" w:author="CR1219" w:date="2023-11-10T18:07:00Z"/>
                <w:i/>
                <w:lang w:eastAsia="ja-JP"/>
              </w:rPr>
            </w:pPr>
          </w:p>
        </w:tc>
        <w:tc>
          <w:tcPr>
            <w:tcW w:w="778" w:type="pct"/>
          </w:tcPr>
          <w:p w14:paraId="5F4A4D22" w14:textId="66C38725" w:rsidR="00837776" w:rsidRDefault="00837776" w:rsidP="00837776">
            <w:pPr>
              <w:pStyle w:val="TAL"/>
              <w:keepNext w:val="0"/>
              <w:keepLines w:val="0"/>
              <w:widowControl w:val="0"/>
              <w:rPr>
                <w:ins w:id="15297" w:author="CR1219" w:date="2023-11-10T18:07:00Z"/>
              </w:rPr>
            </w:pPr>
            <w:ins w:id="15298" w:author="CR1219" w:date="2023-11-10T18:07:00Z">
              <w:r>
                <w:rPr>
                  <w:rFonts w:hint="eastAsia"/>
                  <w:lang w:eastAsia="zh-CN"/>
                </w:rPr>
                <w:t>9</w:t>
              </w:r>
              <w:r>
                <w:rPr>
                  <w:lang w:eastAsia="zh-CN"/>
                </w:rPr>
                <w:t>.3.1.</w:t>
              </w:r>
              <w:r w:rsidDel="00C9218B">
                <w:rPr>
                  <w:lang w:eastAsia="zh-CN"/>
                </w:rPr>
                <w:t>y</w:t>
              </w:r>
              <w:r>
                <w:rPr>
                  <w:lang w:eastAsia="zh-CN"/>
                </w:rPr>
                <w:t>319</w:t>
              </w:r>
            </w:ins>
          </w:p>
        </w:tc>
        <w:tc>
          <w:tcPr>
            <w:tcW w:w="889" w:type="pct"/>
          </w:tcPr>
          <w:p w14:paraId="407DF515" w14:textId="762478AB" w:rsidR="00837776" w:rsidRDefault="00837776" w:rsidP="00837776">
            <w:pPr>
              <w:pStyle w:val="TAL"/>
              <w:keepNext w:val="0"/>
              <w:keepLines w:val="0"/>
              <w:widowControl w:val="0"/>
              <w:rPr>
                <w:ins w:id="15299" w:author="CR1219" w:date="2023-11-10T18:07:00Z"/>
                <w:rFonts w:cs="Arial"/>
                <w:szCs w:val="18"/>
              </w:rPr>
            </w:pPr>
            <w:ins w:id="15300" w:author="CR1219" w:date="2023-11-10T18:07:00Z">
              <w:r>
                <w:rPr>
                  <w:lang w:eastAsia="ja-JP"/>
                </w:rPr>
                <w:t>Indicates the jitter information associated with the Periodicity in downlink, as defined in TS 23.501[21].</w:t>
              </w:r>
            </w:ins>
          </w:p>
        </w:tc>
        <w:tc>
          <w:tcPr>
            <w:tcW w:w="556" w:type="pct"/>
          </w:tcPr>
          <w:p w14:paraId="3B2FF767" w14:textId="70363D57" w:rsidR="00837776" w:rsidRDefault="00837776" w:rsidP="00837776">
            <w:pPr>
              <w:pStyle w:val="TAC"/>
              <w:keepNext w:val="0"/>
              <w:keepLines w:val="0"/>
              <w:widowControl w:val="0"/>
              <w:rPr>
                <w:ins w:id="15301" w:author="CR1219" w:date="2023-11-10T18:07:00Z"/>
              </w:rPr>
            </w:pPr>
            <w:ins w:id="15302" w:author="CR1219" w:date="2023-11-10T18:07:00Z">
              <w:r>
                <w:rPr>
                  <w:lang w:eastAsia="ja-JP"/>
                </w:rPr>
                <w:t>YES</w:t>
              </w:r>
            </w:ins>
          </w:p>
        </w:tc>
        <w:tc>
          <w:tcPr>
            <w:tcW w:w="554" w:type="pct"/>
          </w:tcPr>
          <w:p w14:paraId="3A32FCEA" w14:textId="6BDC314F" w:rsidR="00837776" w:rsidRDefault="00837776" w:rsidP="00837776">
            <w:pPr>
              <w:pStyle w:val="TAC"/>
              <w:keepNext w:val="0"/>
              <w:keepLines w:val="0"/>
              <w:widowControl w:val="0"/>
              <w:rPr>
                <w:ins w:id="15303" w:author="CR1219" w:date="2023-11-10T18:07:00Z"/>
                <w:lang w:eastAsia="zh-CN"/>
              </w:rPr>
            </w:pPr>
            <w:ins w:id="15304" w:author="CR1219" w:date="2023-11-10T18:07:00Z">
              <w:r>
                <w:rPr>
                  <w:lang w:eastAsia="ja-JP"/>
                </w:rPr>
                <w:t>ignore</w:t>
              </w:r>
            </w:ins>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5305" w:name="_Toc45832551"/>
      <w:bookmarkStart w:id="15306" w:name="_Toc51763831"/>
      <w:bookmarkStart w:id="15307" w:name="_Toc64449001"/>
      <w:bookmarkStart w:id="15308" w:name="_Toc66289660"/>
      <w:bookmarkStart w:id="15309" w:name="_Toc74154773"/>
      <w:bookmarkStart w:id="15310" w:name="_Toc81383517"/>
      <w:bookmarkStart w:id="15311" w:name="_Toc88658150"/>
      <w:bookmarkStart w:id="15312" w:name="_Toc97911062"/>
      <w:bookmarkStart w:id="15313" w:name="_Toc99038822"/>
      <w:bookmarkStart w:id="15314" w:name="_Toc99731085"/>
      <w:bookmarkStart w:id="15315" w:name="_Toc105511216"/>
      <w:bookmarkStart w:id="15316" w:name="_Toc105927748"/>
      <w:bookmarkStart w:id="15317" w:name="_Toc106110288"/>
      <w:bookmarkStart w:id="15318" w:name="_Toc113835725"/>
      <w:bookmarkStart w:id="15319" w:name="_Toc120124573"/>
      <w:bookmarkStart w:id="15320" w:name="_Toc146226840"/>
      <w:bookmarkStart w:id="15321" w:name="_CR9_3_1_143"/>
      <w:bookmarkEnd w:id="15321"/>
      <w:r>
        <w:t>9.3.1.143</w:t>
      </w:r>
      <w:r>
        <w:tab/>
        <w:t>Periodicity</w:t>
      </w:r>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Default="000F4584" w:rsidP="00B90779">
            <w:pPr>
              <w:pStyle w:val="TAL"/>
              <w:keepNext w:val="0"/>
              <w:keepLines w:val="0"/>
              <w:widowControl w:val="0"/>
              <w:ind w:left="113"/>
              <w:rPr>
                <w:rFonts w:cs="Arial"/>
                <w:lang w:eastAsia="ja-JP"/>
              </w:rPr>
            </w:pPr>
            <w:bookmarkStart w:id="15322" w:name="OLE_LINK23" w:colFirst="3" w:colLast="4"/>
            <w:r>
              <w:rPr>
                <w:rFonts w:cs="Arial"/>
                <w:lang w:eastAsia="ja-JP"/>
              </w:rPr>
              <w:t xml:space="preserve">Periodicity </w:t>
            </w:r>
          </w:p>
        </w:tc>
        <w:tc>
          <w:tcPr>
            <w:tcW w:w="556" w:type="pct"/>
          </w:tcPr>
          <w:p w14:paraId="7C228057"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52A278B9" w14:textId="77777777" w:rsidR="000F4584" w:rsidRDefault="000F4584" w:rsidP="00B90779">
            <w:pPr>
              <w:pStyle w:val="TAL"/>
              <w:keepNext w:val="0"/>
              <w:keepLines w:val="0"/>
              <w:widowControl w:val="0"/>
              <w:rPr>
                <w:i/>
                <w:lang w:eastAsia="ja-JP"/>
              </w:rPr>
            </w:pPr>
          </w:p>
        </w:tc>
        <w:tc>
          <w:tcPr>
            <w:tcW w:w="963" w:type="pct"/>
          </w:tcPr>
          <w:p w14:paraId="3DFE396F" w14:textId="77777777" w:rsidR="000F4584" w:rsidRDefault="000F4584" w:rsidP="00B90779">
            <w:pPr>
              <w:pStyle w:val="TAL"/>
              <w:keepNext w:val="0"/>
              <w:keepLines w:val="0"/>
              <w:widowControl w:val="0"/>
              <w:rPr>
                <w:rFonts w:cs="Arial"/>
                <w:lang w:eastAsia="ja-JP"/>
              </w:rPr>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1481" w:type="pct"/>
          </w:tcPr>
          <w:p w14:paraId="5CEE2433" w14:textId="77777777" w:rsidR="000F4584" w:rsidRDefault="000F4584" w:rsidP="00B90779">
            <w:pPr>
              <w:pStyle w:val="TAL"/>
              <w:keepNext w:val="0"/>
              <w:keepLines w:val="0"/>
              <w:widowControl w:val="0"/>
              <w:rPr>
                <w:rFonts w:eastAsia="SimSun" w:cs="Arial"/>
                <w:lang w:val="en-US" w:eastAsia="zh-CN"/>
              </w:rPr>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15322"/>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5323" w:name="_Toc45832552"/>
      <w:bookmarkStart w:id="15324" w:name="_Toc51763832"/>
      <w:bookmarkStart w:id="15325" w:name="_Toc64449002"/>
      <w:bookmarkStart w:id="15326" w:name="_Toc66289661"/>
      <w:bookmarkStart w:id="15327" w:name="_Toc74154774"/>
      <w:bookmarkStart w:id="15328" w:name="_Toc81383518"/>
      <w:bookmarkStart w:id="15329" w:name="_Toc88658151"/>
      <w:bookmarkStart w:id="15330" w:name="_Toc97911063"/>
      <w:bookmarkStart w:id="15331" w:name="_Toc99038823"/>
      <w:bookmarkStart w:id="15332" w:name="_Toc99731086"/>
      <w:bookmarkStart w:id="15333" w:name="_Toc105511217"/>
      <w:bookmarkStart w:id="15334" w:name="_Toc105927749"/>
      <w:bookmarkStart w:id="15335" w:name="_Toc106110289"/>
      <w:bookmarkStart w:id="15336" w:name="_Toc113835726"/>
      <w:bookmarkStart w:id="15337" w:name="_Toc120124574"/>
      <w:bookmarkStart w:id="15338" w:name="_Toc146226841"/>
      <w:bookmarkStart w:id="15339" w:name="_CR9_3_1_144"/>
      <w:bookmarkEnd w:id="15339"/>
      <w:r>
        <w:t>9.3.1.144</w:t>
      </w:r>
      <w:r>
        <w:tab/>
        <w:t>Burst Arrival Time</w:t>
      </w:r>
      <w:bookmarkEnd w:id="15323"/>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bookmarkEnd w:id="15337"/>
      <w:bookmarkEnd w:id="15338"/>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5340"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5340"/>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5341" w:name="_Toc45832553"/>
      <w:bookmarkStart w:id="15342" w:name="_Toc51763833"/>
      <w:bookmarkStart w:id="15343" w:name="_Toc64449003"/>
      <w:bookmarkStart w:id="15344" w:name="_Toc66289662"/>
      <w:bookmarkStart w:id="15345" w:name="_Toc74154775"/>
      <w:bookmarkStart w:id="15346" w:name="_Toc81383519"/>
      <w:bookmarkStart w:id="15347" w:name="_Toc88658152"/>
      <w:bookmarkStart w:id="15348" w:name="_Toc97911064"/>
      <w:bookmarkStart w:id="15349" w:name="_Toc99038824"/>
      <w:bookmarkStart w:id="15350" w:name="_Toc99731087"/>
      <w:bookmarkStart w:id="15351" w:name="_Toc105511218"/>
      <w:bookmarkStart w:id="15352" w:name="_Toc105927750"/>
      <w:bookmarkStart w:id="15353" w:name="_Toc106110290"/>
      <w:bookmarkStart w:id="15354" w:name="_Toc113835727"/>
      <w:bookmarkStart w:id="15355" w:name="_Toc120124575"/>
      <w:bookmarkStart w:id="15356" w:name="_Toc146226842"/>
      <w:bookmarkStart w:id="15357" w:name="_CR9_3_1_145"/>
      <w:bookmarkEnd w:id="15357"/>
      <w:r>
        <w:rPr>
          <w:rFonts w:eastAsia="Batang"/>
        </w:rPr>
        <w:t>9.3.1.145</w:t>
      </w:r>
      <w:r w:rsidRPr="00282100">
        <w:rPr>
          <w:rFonts w:eastAsia="Batang"/>
        </w:rPr>
        <w:tab/>
        <w:t xml:space="preserve">Extended </w:t>
      </w:r>
      <w:r w:rsidRPr="00282100">
        <w:t>Packet Delay Budget</w:t>
      </w:r>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09B9B0A6" w14:textId="77777777" w:rsidR="000F4584" w:rsidRPr="00282100" w:rsidRDefault="000F4584" w:rsidP="00B90779">
      <w:pPr>
        <w:widowControl w:val="0"/>
      </w:pPr>
      <w:r w:rsidRPr="00282100">
        <w:lastRenderedPageBreak/>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007C80E6" w:rsidR="00853AA9" w:rsidRPr="00282100" w:rsidRDefault="00853AA9" w:rsidP="00B90779">
            <w:pPr>
              <w:pStyle w:val="TAL"/>
              <w:keepNext w:val="0"/>
              <w:keepLines w:val="0"/>
              <w:widowControl w:val="0"/>
              <w:rPr>
                <w:rFonts w:cs="Arial"/>
                <w:lang w:eastAsia="ja-JP"/>
              </w:rPr>
            </w:pPr>
            <w:r>
              <w:rPr>
                <w:szCs w:val="22"/>
              </w:rPr>
              <w:t xml:space="preserve">INTEGER (0..65535, …, </w:t>
            </w:r>
            <w:r>
              <w:rPr>
                <w:rFonts w:eastAsia="SimSun" w:hint="eastAsia"/>
                <w:szCs w:val="22"/>
                <w:lang w:val="en-US" w:eastAsia="zh-CN"/>
              </w:rPr>
              <w:t xml:space="preserve"> </w:t>
            </w:r>
            <w:r>
              <w:rPr>
                <w:szCs w:val="22"/>
              </w:rPr>
              <w:t>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5358" w:name="_Toc45832554"/>
      <w:bookmarkStart w:id="15359" w:name="_Toc51763834"/>
      <w:bookmarkStart w:id="15360" w:name="_Toc64449004"/>
      <w:bookmarkStart w:id="15361" w:name="_Toc66289663"/>
      <w:bookmarkStart w:id="15362" w:name="_Toc74154776"/>
      <w:bookmarkStart w:id="15363" w:name="_Toc81383520"/>
      <w:bookmarkStart w:id="15364" w:name="_Toc88658153"/>
      <w:bookmarkStart w:id="15365" w:name="_Toc97911065"/>
      <w:bookmarkStart w:id="15366" w:name="_Toc99038825"/>
      <w:bookmarkStart w:id="15367" w:name="_Toc99731088"/>
      <w:bookmarkStart w:id="15368" w:name="_Toc105511219"/>
      <w:bookmarkStart w:id="15369" w:name="_Toc105927751"/>
      <w:bookmarkStart w:id="15370" w:name="_Toc106110291"/>
      <w:bookmarkStart w:id="15371" w:name="_Toc113835728"/>
      <w:bookmarkStart w:id="15372" w:name="_Toc120124576"/>
      <w:bookmarkStart w:id="15373" w:name="_Toc146226843"/>
      <w:bookmarkStart w:id="15374" w:name="_CR9_3_1_146"/>
      <w:bookmarkEnd w:id="15374"/>
      <w:r>
        <w:rPr>
          <w:rFonts w:eastAsia="SimSun"/>
        </w:rPr>
        <w:t>9.3.1.146</w:t>
      </w:r>
      <w:r w:rsidRPr="00220A70">
        <w:rPr>
          <w:rFonts w:eastAsia="SimSun"/>
        </w:rPr>
        <w:tab/>
        <w:t xml:space="preserve">RLC Duplication </w:t>
      </w:r>
      <w:r w:rsidRPr="00DF0994">
        <w:rPr>
          <w:rFonts w:eastAsia="SimSun"/>
        </w:rPr>
        <w:t>Information</w:t>
      </w:r>
      <w:bookmarkEnd w:id="15358"/>
      <w:bookmarkEnd w:id="15359"/>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bookmarkEnd w:id="15373"/>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1D2E49" w:rsidRDefault="000F4584" w:rsidP="00B90779">
            <w:pPr>
              <w:pStyle w:val="TAL"/>
              <w:keepNext w:val="0"/>
              <w:keepLines w:val="0"/>
              <w:widowControl w:val="0"/>
              <w:rPr>
                <w:rFonts w:eastAsia="Yu Mincho"/>
              </w:rPr>
            </w:pPr>
            <w:r w:rsidRPr="00220A70">
              <w:rPr>
                <w:b/>
              </w:rPr>
              <w:t>RLC Duplication State</w:t>
            </w:r>
            <w:r w:rsidRPr="0046676B">
              <w:rPr>
                <w:b/>
              </w:rPr>
              <w:t xml:space="preserve"> List</w:t>
            </w:r>
          </w:p>
        </w:tc>
        <w:tc>
          <w:tcPr>
            <w:tcW w:w="1080" w:type="dxa"/>
          </w:tcPr>
          <w:p w14:paraId="5F001B5B" w14:textId="77777777" w:rsidR="000F4584" w:rsidRPr="00397A11" w:rsidRDefault="000F4584" w:rsidP="00B90779">
            <w:pPr>
              <w:pStyle w:val="TAL"/>
              <w:keepNext w:val="0"/>
              <w:keepLines w:val="0"/>
              <w:widowControl w:val="0"/>
            </w:pPr>
          </w:p>
        </w:tc>
        <w:tc>
          <w:tcPr>
            <w:tcW w:w="1440" w:type="dxa"/>
          </w:tcPr>
          <w:p w14:paraId="222668F9" w14:textId="77777777" w:rsidR="000F4584" w:rsidRPr="00397A11" w:rsidRDefault="000F4584" w:rsidP="00B90779">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90779">
            <w:pPr>
              <w:pStyle w:val="TAL"/>
              <w:keepNext w:val="0"/>
              <w:keepLines w:val="0"/>
              <w:widowControl w:val="0"/>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97A11" w:rsidRDefault="000F4584" w:rsidP="00B90779">
            <w:pPr>
              <w:widowControl w:val="0"/>
              <w:spacing w:after="0"/>
              <w:ind w:left="142"/>
              <w:rPr>
                <w:rFonts w:cs="Arial"/>
                <w:lang w:eastAsia="ja-JP"/>
              </w:rPr>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
          <w:p w14:paraId="51DE88A2" w14:textId="77777777" w:rsidR="000F4584" w:rsidRPr="00397A11" w:rsidRDefault="000F4584" w:rsidP="00B90779">
            <w:pPr>
              <w:pStyle w:val="TAL"/>
              <w:keepNext w:val="0"/>
              <w:keepLines w:val="0"/>
              <w:widowControl w:val="0"/>
              <w:rPr>
                <w:rFonts w:cs="Arial"/>
                <w:lang w:eastAsia="ja-JP"/>
              </w:rPr>
            </w:pPr>
          </w:p>
        </w:tc>
        <w:tc>
          <w:tcPr>
            <w:tcW w:w="1440" w:type="dxa"/>
          </w:tcPr>
          <w:p w14:paraId="612C8DC9" w14:textId="77777777" w:rsidR="000F4584" w:rsidRPr="00397A11" w:rsidRDefault="000F4584" w:rsidP="00B90779">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90779">
            <w:pPr>
              <w:pStyle w:val="TAL"/>
              <w:keepNext w:val="0"/>
              <w:keepLines w:val="0"/>
              <w:widowControl w:val="0"/>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90779">
            <w:pPr>
              <w:widowControl w:val="0"/>
              <w:spacing w:after="0"/>
              <w:ind w:leftChars="127" w:left="254"/>
              <w:rPr>
                <w:rFonts w:cs="Arial"/>
                <w:lang w:eastAsia="ja-JP"/>
              </w:rPr>
            </w:pPr>
            <w:r w:rsidRPr="00F75E06">
              <w:rPr>
                <w:rFonts w:ascii="Arial" w:hAnsi="Arial" w:cs="Arial"/>
                <w:sz w:val="18"/>
                <w:szCs w:val="18"/>
              </w:rPr>
              <w:t>&gt;&gt;Duplication State</w:t>
            </w:r>
          </w:p>
        </w:tc>
        <w:tc>
          <w:tcPr>
            <w:tcW w:w="1080" w:type="dxa"/>
          </w:tcPr>
          <w:p w14:paraId="19B43C09" w14:textId="77777777" w:rsidR="000F4584" w:rsidRPr="00397A11" w:rsidRDefault="000F4584" w:rsidP="00B90779">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90779">
            <w:pPr>
              <w:pStyle w:val="TAL"/>
              <w:keepNext w:val="0"/>
              <w:keepLines w:val="0"/>
              <w:widowControl w:val="0"/>
              <w:rPr>
                <w:i/>
                <w:lang w:eastAsia="ja-JP"/>
              </w:rPr>
            </w:pPr>
          </w:p>
        </w:tc>
        <w:tc>
          <w:tcPr>
            <w:tcW w:w="1872" w:type="dxa"/>
          </w:tcPr>
          <w:p w14:paraId="0B981DFF" w14:textId="77777777" w:rsidR="000F4584" w:rsidRPr="00397A11" w:rsidRDefault="000F4584" w:rsidP="00B90779">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90779">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90779">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90779">
            <w:pPr>
              <w:pStyle w:val="TAL"/>
              <w:keepNext w:val="0"/>
              <w:keepLines w:val="0"/>
              <w:widowControl w:val="0"/>
              <w:rPr>
                <w:i/>
                <w:lang w:eastAsia="ja-JP"/>
              </w:rPr>
            </w:pPr>
          </w:p>
        </w:tc>
        <w:tc>
          <w:tcPr>
            <w:tcW w:w="1872" w:type="dxa"/>
          </w:tcPr>
          <w:p w14:paraId="1AE3D578" w14:textId="77777777" w:rsidR="000F4584" w:rsidRPr="00397A11" w:rsidRDefault="000F4584" w:rsidP="00B90779">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77777777" w:rsidR="000F4584" w:rsidRDefault="000F4584" w:rsidP="00B90779">
      <w:pPr>
        <w:pStyle w:val="Heading4"/>
        <w:keepNext w:val="0"/>
        <w:keepLines w:val="0"/>
        <w:widowControl w:val="0"/>
        <w:rPr>
          <w:rFonts w:eastAsia="Batang"/>
        </w:rPr>
      </w:pPr>
      <w:bookmarkStart w:id="15375" w:name="_Toc45832555"/>
      <w:bookmarkStart w:id="15376" w:name="_Toc51763835"/>
      <w:bookmarkStart w:id="15377" w:name="_Toc64449005"/>
      <w:bookmarkStart w:id="15378" w:name="_Toc66289664"/>
      <w:bookmarkStart w:id="15379" w:name="_Toc74154777"/>
      <w:bookmarkStart w:id="15380" w:name="_Toc81383521"/>
      <w:bookmarkStart w:id="15381" w:name="_Toc88658154"/>
      <w:bookmarkStart w:id="15382" w:name="_Toc97911066"/>
      <w:bookmarkStart w:id="15383" w:name="_Toc99038826"/>
      <w:bookmarkStart w:id="15384" w:name="_Toc99731089"/>
      <w:bookmarkStart w:id="15385" w:name="_Toc105511220"/>
      <w:bookmarkStart w:id="15386" w:name="_Toc105927752"/>
      <w:bookmarkStart w:id="15387" w:name="_Toc106110292"/>
      <w:bookmarkStart w:id="15388" w:name="_Toc113835729"/>
      <w:bookmarkStart w:id="15389" w:name="_Toc120124577"/>
      <w:bookmarkStart w:id="15390" w:name="_Toc146226844"/>
      <w:bookmarkStart w:id="15391" w:name="_CR9_3_1_147"/>
      <w:bookmarkEnd w:id="15391"/>
      <w:r>
        <w:rPr>
          <w:rFonts w:eastAsia="Batang"/>
        </w:rPr>
        <w:t>9.3.1.147</w:t>
      </w:r>
      <w:r>
        <w:rPr>
          <w:rFonts w:eastAsia="Batang"/>
        </w:rPr>
        <w:tab/>
      </w:r>
      <w:r>
        <w:t>Reporting Request Type</w:t>
      </w:r>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r>
        <w:rPr>
          <w:rStyle w:val="CommentReference"/>
          <w:rFonts w:ascii="Times New Roman" w:hAnsi="Times New Roman"/>
        </w:rPr>
        <w:t xml:space="preserve"> </w:t>
      </w:r>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rsidP="00B90779">
            <w:pPr>
              <w:pStyle w:val="TAH"/>
              <w:keepNext w:val="0"/>
              <w:keepLines w:val="0"/>
              <w:widowControl w:val="0"/>
              <w:rPr>
                <w:rFonts w:cs="Arial"/>
                <w:lang w:eastAsia="ja-JP"/>
              </w:rPr>
            </w:pPr>
            <w:r>
              <w:rPr>
                <w:rFonts w:cs="Arial" w:hint="eastAsia"/>
                <w:lang w:eastAsia="zh-CN"/>
              </w:rPr>
              <w:t>C-ifEventYpeisStop</w:t>
            </w:r>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5392" w:name="_Toc45832556"/>
      <w:bookmarkStart w:id="15393" w:name="_Toc51763836"/>
      <w:bookmarkStart w:id="15394" w:name="_Toc64449006"/>
      <w:bookmarkStart w:id="15395" w:name="_Toc66289665"/>
      <w:bookmarkStart w:id="15396" w:name="_Toc74154778"/>
      <w:bookmarkStart w:id="15397" w:name="_Toc81383522"/>
      <w:bookmarkStart w:id="15398" w:name="_Toc88658155"/>
      <w:bookmarkStart w:id="15399" w:name="_Toc97911067"/>
      <w:bookmarkStart w:id="15400" w:name="_Toc99038827"/>
      <w:bookmarkStart w:id="15401" w:name="_Toc99731090"/>
      <w:bookmarkStart w:id="15402" w:name="_Toc105511221"/>
      <w:bookmarkStart w:id="15403" w:name="_Toc105927753"/>
      <w:bookmarkStart w:id="15404" w:name="_Toc106110293"/>
      <w:bookmarkStart w:id="15405" w:name="_Toc113835730"/>
      <w:bookmarkStart w:id="15406" w:name="_Toc120124578"/>
      <w:bookmarkStart w:id="15407" w:name="_Toc146226845"/>
      <w:bookmarkStart w:id="15408" w:name="_CR9_3_1_148"/>
      <w:bookmarkEnd w:id="1540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5392"/>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90779">
            <w:pPr>
              <w:pStyle w:val="TAH"/>
              <w:keepNext w:val="0"/>
              <w:keepLines w:val="0"/>
              <w:widowControl w:val="0"/>
              <w:rPr>
                <w:b w:val="0"/>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90779">
            <w:pPr>
              <w:widowControl w:val="0"/>
              <w:rPr>
                <w:rFonts w:ascii="Arial" w:hAnsi="Arial"/>
                <w:b/>
                <w:sz w:val="18"/>
                <w:lang w:eastAsia="ja-JP"/>
              </w:rPr>
            </w:pPr>
            <w:r>
              <w:rPr>
                <w:rFonts w:ascii="Arial" w:hAnsi="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90779">
            <w:pPr>
              <w:widowControl w:val="0"/>
              <w:rPr>
                <w:rFonts w:ascii="Arial" w:hAnsi="Arial"/>
                <w:b/>
                <w:sz w:val="18"/>
                <w:lang w:eastAsia="ja-JP"/>
              </w:rPr>
            </w:pPr>
            <w:r>
              <w:rPr>
                <w:rFonts w:ascii="Arial" w:hAnsi="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90779">
            <w:pPr>
              <w:widowControl w:val="0"/>
              <w:rPr>
                <w:rFonts w:ascii="Arial" w:hAnsi="Arial"/>
                <w:b/>
                <w:sz w:val="18"/>
                <w:lang w:eastAsia="ja-JP"/>
              </w:rPr>
            </w:pPr>
            <w:r>
              <w:rPr>
                <w:rFonts w:ascii="Arial" w:hAnsi="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90779">
            <w:pPr>
              <w:widowControl w:val="0"/>
              <w:rPr>
                <w:rFonts w:ascii="Arial" w:hAnsi="Arial"/>
                <w:b/>
                <w:sz w:val="18"/>
                <w:lang w:eastAsia="ja-JP"/>
              </w:rPr>
            </w:pPr>
            <w:r>
              <w:rPr>
                <w:rFonts w:ascii="Arial" w:hAnsi="Arial"/>
                <w:b/>
                <w:sz w:val="18"/>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90779">
            <w:pPr>
              <w:widowControl w:val="0"/>
              <w:spacing w:after="0"/>
              <w:rPr>
                <w:rFonts w:ascii="Arial" w:eastAsia="SimSun" w:hAnsi="Arial" w:cs="Arial"/>
                <w:sz w:val="18"/>
                <w:szCs w:val="18"/>
                <w:lang w:val="en-US" w:eastAsia="zh-CN"/>
              </w:rPr>
            </w:pPr>
            <w:r>
              <w:rPr>
                <w:rFonts w:ascii="Arial" w:eastAsia="SimSun" w:hAnsi="Arial" w:cs="Arial"/>
                <w:sz w:val="18"/>
                <w:szCs w:val="18"/>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90779">
            <w:pPr>
              <w:widowControl w:val="0"/>
              <w:spacing w:after="0"/>
              <w:rPr>
                <w:rFonts w:ascii="Arial" w:hAnsi="Arial" w:cs="Arial"/>
                <w:sz w:val="18"/>
                <w:szCs w:val="18"/>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90779">
            <w:pPr>
              <w:widowControl w:val="0"/>
              <w:spacing w:after="0"/>
              <w:rPr>
                <w:rFonts w:ascii="Arial" w:hAnsi="Arial" w:cs="Arial"/>
                <w:sz w:val="18"/>
                <w:szCs w:val="18"/>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lastRenderedPageBreak/>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90779">
            <w:pPr>
              <w:widowControl w:val="0"/>
              <w:spacing w:after="0"/>
              <w:rPr>
                <w:rFonts w:ascii="Arial" w:hAnsi="Arial" w:cs="Arial"/>
                <w:sz w:val="18"/>
                <w:szCs w:val="18"/>
                <w:lang w:eastAsia="ja-JP"/>
              </w:rPr>
            </w:pPr>
            <w:r w:rsidRPr="001D0AA6">
              <w:rPr>
                <w:rFonts w:ascii="Arial" w:hAnsi="Arial" w:cs="Arial"/>
                <w:sz w:val="18"/>
                <w:szCs w:val="18"/>
              </w:rPr>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90779">
            <w:pPr>
              <w:widowControl w:val="0"/>
              <w:spacing w:after="0"/>
              <w:rPr>
                <w:rFonts w:ascii="Arial" w:eastAsia="SimSun" w:hAnsi="Arial" w:cs="Arial"/>
                <w:sz w:val="18"/>
                <w:szCs w:val="18"/>
                <w:lang w:val="en-US" w:eastAsia="zh-CN"/>
              </w:rPr>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90779">
            <w:pPr>
              <w:widowControl w:val="0"/>
              <w:spacing w:after="0"/>
              <w:rPr>
                <w:rFonts w:ascii="Arial" w:hAnsi="Arial" w:cs="Arial"/>
                <w:i/>
                <w:sz w:val="18"/>
                <w:szCs w:val="18"/>
              </w:rPr>
            </w:pPr>
            <w:r w:rsidRPr="008D2A71">
              <w:rPr>
                <w:rFonts w:ascii="Arial" w:hAnsi="Arial" w:cs="Arial"/>
                <w:sz w:val="18"/>
                <w:szCs w:val="18"/>
              </w:rPr>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90779">
            <w:pPr>
              <w:widowControl w:val="0"/>
              <w:spacing w:after="0"/>
              <w:jc w:val="center"/>
              <w:rPr>
                <w:rFonts w:ascii="Arial" w:eastAsia="SimSun" w:hAnsi="Arial" w:cs="Arial"/>
                <w:sz w:val="18"/>
                <w:szCs w:val="18"/>
                <w:lang w:val="en-US" w:eastAsia="zh-CN"/>
              </w:rPr>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5409" w:name="_Toc45832557"/>
      <w:bookmarkStart w:id="15410" w:name="_Toc51763837"/>
      <w:bookmarkStart w:id="15411" w:name="_Toc64449007"/>
      <w:bookmarkStart w:id="15412" w:name="_Toc66289666"/>
      <w:bookmarkStart w:id="15413" w:name="_Toc74154779"/>
      <w:bookmarkStart w:id="15414" w:name="_Toc81383523"/>
      <w:bookmarkStart w:id="15415" w:name="_Toc88658156"/>
      <w:bookmarkStart w:id="15416" w:name="_Toc97911068"/>
      <w:bookmarkStart w:id="15417" w:name="_Toc99038828"/>
      <w:bookmarkStart w:id="15418" w:name="_Toc99731091"/>
      <w:bookmarkStart w:id="15419" w:name="_Toc105511222"/>
      <w:bookmarkStart w:id="15420" w:name="_Toc105927754"/>
      <w:bookmarkStart w:id="15421" w:name="_Toc106110294"/>
      <w:bookmarkStart w:id="15422" w:name="_Toc113835731"/>
      <w:bookmarkStart w:id="15423" w:name="_Toc120124579"/>
      <w:bookmarkStart w:id="15424" w:name="_Toc146226846"/>
      <w:bookmarkStart w:id="15425" w:name="_CR9_3_1_149"/>
      <w:bookmarkEnd w:id="15425"/>
      <w:r>
        <w:rPr>
          <w:rFonts w:eastAsia="Batang"/>
        </w:rPr>
        <w:t>9.3.1.149</w:t>
      </w:r>
      <w:r>
        <w:tab/>
        <w:t>Reference</w:t>
      </w:r>
      <w:r>
        <w:rPr>
          <w:rFonts w:eastAsia="SimSun" w:hint="eastAsia"/>
          <w:lang w:val="en-US" w:eastAsia="zh-CN"/>
        </w:rPr>
        <w:t xml:space="preserve"> </w:t>
      </w:r>
      <w:r>
        <w:t>Time</w:t>
      </w:r>
      <w:bookmarkEnd w:id="15409"/>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5426" w:name="_Toc5691192"/>
      <w:bookmarkStart w:id="15427" w:name="_Toc45832558"/>
      <w:bookmarkStart w:id="15428" w:name="_Toc51763838"/>
      <w:bookmarkStart w:id="15429" w:name="_Toc64449008"/>
      <w:bookmarkStart w:id="15430" w:name="_Toc66289667"/>
      <w:bookmarkStart w:id="15431" w:name="_Toc74154780"/>
      <w:bookmarkStart w:id="15432" w:name="_Toc81383524"/>
      <w:bookmarkStart w:id="15433" w:name="_Toc88658157"/>
      <w:bookmarkStart w:id="15434" w:name="_Toc97911069"/>
      <w:bookmarkStart w:id="15435" w:name="_Toc99038829"/>
      <w:bookmarkStart w:id="15436" w:name="_Toc99731092"/>
      <w:bookmarkStart w:id="15437" w:name="_Toc105511223"/>
      <w:bookmarkStart w:id="15438" w:name="_Toc105927755"/>
      <w:bookmarkStart w:id="15439" w:name="_Toc106110295"/>
      <w:bookmarkStart w:id="15440" w:name="_Toc113835732"/>
      <w:bookmarkStart w:id="15441" w:name="_Toc120124580"/>
      <w:bookmarkStart w:id="15442" w:name="_Toc146226847"/>
      <w:bookmarkStart w:id="15443" w:name="_Toc5691195"/>
      <w:bookmarkStart w:id="15444" w:name="_CR9_3_1_150"/>
      <w:bookmarkEnd w:id="15444"/>
      <w:r>
        <w:t>9.3.1.150</w:t>
      </w:r>
      <w:r w:rsidRPr="00013F93">
        <w:tab/>
        <w:t xml:space="preserve">MDT </w:t>
      </w:r>
      <w:r w:rsidRPr="00045D62">
        <w:t>Configuration</w:t>
      </w:r>
      <w:bookmarkEnd w:id="15426"/>
      <w:bookmarkEnd w:id="15427"/>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5445" w:name="_Toc45832559"/>
      <w:bookmarkStart w:id="15446" w:name="_Toc51763839"/>
      <w:bookmarkStart w:id="15447" w:name="_Toc64449009"/>
      <w:bookmarkStart w:id="15448" w:name="_Toc66289668"/>
      <w:bookmarkStart w:id="15449" w:name="_Toc74154781"/>
      <w:bookmarkStart w:id="15450" w:name="_Toc81383525"/>
      <w:bookmarkStart w:id="15451" w:name="_Toc88658158"/>
      <w:bookmarkStart w:id="15452" w:name="_Toc97911070"/>
      <w:bookmarkStart w:id="15453" w:name="_Toc99038830"/>
      <w:bookmarkStart w:id="15454" w:name="_Toc99731093"/>
      <w:bookmarkStart w:id="15455" w:name="_Toc105511224"/>
      <w:bookmarkStart w:id="15456" w:name="_Toc105927756"/>
      <w:bookmarkStart w:id="15457" w:name="_Toc106110296"/>
      <w:bookmarkStart w:id="15458" w:name="_Toc113835733"/>
      <w:bookmarkStart w:id="15459" w:name="_Toc120124581"/>
      <w:bookmarkStart w:id="15460" w:name="_Toc146226848"/>
      <w:bookmarkStart w:id="15461" w:name="_CR9_3_1_151"/>
      <w:bookmarkEnd w:id="15443"/>
      <w:bookmarkEnd w:id="15461"/>
      <w:r>
        <w:rPr>
          <w:lang w:eastAsia="zh-CN"/>
        </w:rPr>
        <w:lastRenderedPageBreak/>
        <w:t>9.3.1.151</w:t>
      </w:r>
      <w:r w:rsidRPr="002B4060">
        <w:rPr>
          <w:lang w:eastAsia="zh-CN"/>
        </w:rPr>
        <w:tab/>
        <w:t>MDT PLMN List</w:t>
      </w:r>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8"/>
      <w:bookmarkEnd w:id="15459"/>
      <w:bookmarkEnd w:id="15460"/>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90779">
            <w:pPr>
              <w:pStyle w:val="TAL"/>
              <w:keepNext w:val="0"/>
              <w:keepLines w:val="0"/>
              <w:widowControl w:val="0"/>
              <w:ind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5462" w:name="_Toc45832560"/>
      <w:bookmarkStart w:id="15463" w:name="_Toc51763840"/>
      <w:bookmarkStart w:id="15464" w:name="_Toc64449010"/>
      <w:bookmarkStart w:id="15465" w:name="_Toc66289669"/>
      <w:bookmarkStart w:id="15466" w:name="_Toc74154782"/>
      <w:bookmarkStart w:id="15467" w:name="_Toc81383526"/>
      <w:bookmarkStart w:id="15468" w:name="_Toc88658159"/>
      <w:bookmarkStart w:id="15469" w:name="_Toc97911071"/>
      <w:bookmarkStart w:id="15470" w:name="_Toc99038831"/>
      <w:bookmarkStart w:id="15471" w:name="_Toc99731094"/>
      <w:bookmarkStart w:id="15472" w:name="_Toc105511225"/>
      <w:bookmarkStart w:id="15473" w:name="_Toc105927757"/>
      <w:bookmarkStart w:id="15474" w:name="_Toc106110297"/>
      <w:bookmarkStart w:id="15475" w:name="_Toc113835734"/>
      <w:bookmarkStart w:id="15476" w:name="_Toc120124582"/>
      <w:bookmarkStart w:id="15477" w:name="_Toc146226849"/>
      <w:bookmarkStart w:id="15478" w:name="_CR9_3_1_152"/>
      <w:bookmarkEnd w:id="15478"/>
      <w:r>
        <w:t>9.3.1.152</w:t>
      </w:r>
      <w:r w:rsidRPr="00E341FC">
        <w:tab/>
        <w:t>M</w:t>
      </w:r>
      <w:r>
        <w:t>5</w:t>
      </w:r>
      <w:r w:rsidRPr="00E341FC">
        <w:t xml:space="preserve"> Configuration</w:t>
      </w:r>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90779">
            <w:pPr>
              <w:pStyle w:val="TAL"/>
              <w:keepNext w:val="0"/>
              <w:keepLines w:val="0"/>
              <w:widowControl w:val="0"/>
              <w:jc w:val="center"/>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90779">
            <w:pPr>
              <w:pStyle w:val="TAL"/>
              <w:keepNext w:val="0"/>
              <w:keepLines w:val="0"/>
              <w:widowControl w:val="0"/>
              <w:jc w:val="center"/>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5479" w:name="_Toc5641463"/>
      <w:bookmarkStart w:id="15480" w:name="_Toc45832561"/>
      <w:bookmarkStart w:id="15481" w:name="_Toc51763841"/>
      <w:bookmarkStart w:id="15482" w:name="_Toc64449011"/>
      <w:bookmarkStart w:id="15483" w:name="_Toc66289670"/>
      <w:bookmarkStart w:id="15484" w:name="_Toc74154783"/>
      <w:bookmarkStart w:id="15485" w:name="_Toc81383527"/>
      <w:bookmarkStart w:id="15486" w:name="_Toc88658160"/>
      <w:bookmarkStart w:id="15487" w:name="_Toc97911072"/>
      <w:bookmarkStart w:id="15488" w:name="_Toc99038832"/>
      <w:bookmarkStart w:id="15489" w:name="_Toc99731095"/>
      <w:bookmarkStart w:id="15490" w:name="_Toc105511226"/>
      <w:bookmarkStart w:id="15491" w:name="_Toc105927758"/>
      <w:bookmarkStart w:id="15492" w:name="_Toc106110298"/>
      <w:bookmarkStart w:id="15493" w:name="_Toc113835735"/>
      <w:bookmarkStart w:id="15494" w:name="_Toc120124583"/>
      <w:bookmarkStart w:id="15495" w:name="_Toc146226850"/>
      <w:bookmarkStart w:id="15496" w:name="_CR9_3_1_153"/>
      <w:bookmarkEnd w:id="15496"/>
      <w:r>
        <w:t>9.3.1.153</w:t>
      </w:r>
      <w:r w:rsidRPr="00E341FC">
        <w:tab/>
        <w:t>M</w:t>
      </w:r>
      <w:r w:rsidRPr="00E341FC">
        <w:rPr>
          <w:lang w:eastAsia="zh-CN"/>
        </w:rPr>
        <w:t>6</w:t>
      </w:r>
      <w:r w:rsidRPr="00E341FC">
        <w:t xml:space="preserve"> Configuration</w:t>
      </w:r>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bookmarkEnd w:id="15494"/>
      <w:bookmarkEnd w:id="15495"/>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90779">
            <w:pPr>
              <w:pStyle w:val="TAL"/>
              <w:keepNext w:val="0"/>
              <w:keepLines w:val="0"/>
              <w:widowControl w:val="0"/>
              <w:jc w:val="center"/>
              <w:rPr>
                <w:i/>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90779">
            <w:pPr>
              <w:pStyle w:val="TAL"/>
              <w:keepNext w:val="0"/>
              <w:keepLines w:val="0"/>
              <w:widowControl w:val="0"/>
              <w:jc w:val="center"/>
              <w:rPr>
                <w:i/>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 xml:space="preserve">ENUMERATED (1, 2, 4, 8, 16, </w:t>
            </w:r>
            <w:r w:rsidRPr="0021596D">
              <w:rPr>
                <w:rFonts w:eastAsia="SimSun"/>
                <w:lang w:val="x-none" w:eastAsia="ja-JP"/>
              </w:rPr>
              <w:lastRenderedPageBreak/>
              <w:t>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lastRenderedPageBreak/>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5497" w:name="_Toc5641464"/>
    </w:p>
    <w:p w14:paraId="786D8081" w14:textId="77777777" w:rsidR="000C19B4" w:rsidRPr="00E341FC" w:rsidRDefault="000C19B4" w:rsidP="00B90779">
      <w:pPr>
        <w:pStyle w:val="Heading4"/>
        <w:keepNext w:val="0"/>
        <w:keepLines w:val="0"/>
        <w:widowControl w:val="0"/>
      </w:pPr>
      <w:bookmarkStart w:id="15498" w:name="_Toc45832562"/>
      <w:bookmarkStart w:id="15499" w:name="_Toc51763842"/>
      <w:bookmarkStart w:id="15500" w:name="_Toc64449012"/>
      <w:bookmarkStart w:id="15501" w:name="_Toc66289671"/>
      <w:bookmarkStart w:id="15502" w:name="_Toc74154784"/>
      <w:bookmarkStart w:id="15503" w:name="_Toc81383528"/>
      <w:bookmarkStart w:id="15504" w:name="_Toc88658161"/>
      <w:bookmarkStart w:id="15505" w:name="_Toc97911073"/>
      <w:bookmarkStart w:id="15506" w:name="_Toc99038833"/>
      <w:bookmarkStart w:id="15507" w:name="_Toc99731096"/>
      <w:bookmarkStart w:id="15508" w:name="_Toc105511227"/>
      <w:bookmarkStart w:id="15509" w:name="_Toc105927759"/>
      <w:bookmarkStart w:id="15510" w:name="_Toc106110299"/>
      <w:bookmarkStart w:id="15511" w:name="_Toc113835736"/>
      <w:bookmarkStart w:id="15512" w:name="_Toc120124584"/>
      <w:bookmarkStart w:id="15513" w:name="_Toc146226851"/>
      <w:bookmarkStart w:id="15514" w:name="_CR9_3_1_154"/>
      <w:bookmarkEnd w:id="15514"/>
      <w:r>
        <w:t>9.3.1.154</w:t>
      </w:r>
      <w:r w:rsidRPr="00E341FC">
        <w:tab/>
        <w:t>M</w:t>
      </w:r>
      <w:r w:rsidRPr="00E341FC">
        <w:rPr>
          <w:lang w:eastAsia="zh-CN"/>
        </w:rPr>
        <w:t>7</w:t>
      </w:r>
      <w:r w:rsidRPr="00E341FC">
        <w:t xml:space="preserve"> Configuration</w:t>
      </w:r>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90779">
            <w:pPr>
              <w:pStyle w:val="TAL"/>
              <w:keepNext w:val="0"/>
              <w:keepLines w:val="0"/>
              <w:widowControl w:val="0"/>
              <w:jc w:val="center"/>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90779">
            <w:pPr>
              <w:pStyle w:val="TAL"/>
              <w:keepNext w:val="0"/>
              <w:keepLines w:val="0"/>
              <w:widowControl w:val="0"/>
              <w:jc w:val="center"/>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90779">
            <w:pPr>
              <w:pStyle w:val="TAL"/>
              <w:keepNext w:val="0"/>
              <w:keepLines w:val="0"/>
              <w:widowControl w:val="0"/>
              <w:jc w:val="center"/>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5515" w:name="_Toc45832563"/>
      <w:bookmarkStart w:id="15516" w:name="_Toc51763843"/>
      <w:bookmarkStart w:id="15517" w:name="_Toc64449013"/>
      <w:bookmarkStart w:id="15518" w:name="_Toc66289672"/>
      <w:bookmarkStart w:id="15519" w:name="_Toc74154785"/>
      <w:bookmarkStart w:id="15520" w:name="_Toc81383529"/>
      <w:bookmarkStart w:id="15521" w:name="_Toc88658162"/>
      <w:bookmarkStart w:id="15522" w:name="_Toc97911074"/>
      <w:bookmarkStart w:id="15523" w:name="_Toc99038834"/>
      <w:bookmarkStart w:id="15524" w:name="_Toc99731097"/>
      <w:bookmarkStart w:id="15525" w:name="_Toc105511228"/>
      <w:bookmarkStart w:id="15526" w:name="_Toc105927760"/>
      <w:bookmarkStart w:id="15527" w:name="_Toc106110300"/>
      <w:bookmarkStart w:id="15528" w:name="_Toc113835737"/>
      <w:bookmarkStart w:id="15529" w:name="_Toc120124585"/>
      <w:bookmarkStart w:id="15530" w:name="_Toc146226852"/>
      <w:bookmarkStart w:id="15531" w:name="_Hlk25157470"/>
      <w:bookmarkStart w:id="15532" w:name="_CR9_3_1_155"/>
      <w:bookmarkEnd w:id="15532"/>
      <w:r>
        <w:t>9.3.1.155</w:t>
      </w:r>
      <w:r>
        <w:tab/>
        <w:t>NID</w:t>
      </w:r>
      <w:bookmarkEnd w:id="15515"/>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bookmarkEnd w:id="15529"/>
      <w:bookmarkEnd w:id="15530"/>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5533" w:name="_Toc45832564"/>
      <w:bookmarkStart w:id="15534" w:name="_Toc51763844"/>
      <w:bookmarkStart w:id="15535" w:name="_Toc64449014"/>
      <w:bookmarkStart w:id="15536" w:name="_Toc66289673"/>
      <w:bookmarkStart w:id="15537" w:name="_Toc74154786"/>
      <w:bookmarkStart w:id="15538" w:name="_Toc81383530"/>
      <w:bookmarkStart w:id="15539" w:name="_Toc88658163"/>
      <w:bookmarkStart w:id="15540" w:name="_Toc97911075"/>
      <w:bookmarkStart w:id="15541" w:name="_Toc99038835"/>
      <w:bookmarkStart w:id="15542" w:name="_Toc99731098"/>
      <w:bookmarkStart w:id="15543" w:name="_Toc105511229"/>
      <w:bookmarkStart w:id="15544" w:name="_Toc105927761"/>
      <w:bookmarkStart w:id="15545" w:name="_Toc106110301"/>
      <w:bookmarkStart w:id="15546" w:name="_Toc113835738"/>
      <w:bookmarkStart w:id="15547" w:name="_Toc120124586"/>
      <w:bookmarkStart w:id="15548" w:name="_Toc146226853"/>
      <w:bookmarkStart w:id="15549" w:name="_CR9_3_1_156"/>
      <w:bookmarkEnd w:id="15531"/>
      <w:bookmarkEnd w:id="15549"/>
      <w:r>
        <w:t>9.3.1.156</w:t>
      </w:r>
      <w:r>
        <w:tab/>
        <w:t>NPN Support Information</w:t>
      </w:r>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AB49A1"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Default="00EE063F"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Default="00EE063F" w:rsidP="00B90779">
            <w:pPr>
              <w:pStyle w:val="TAL"/>
              <w:keepNext w:val="0"/>
              <w:keepLines w:val="0"/>
              <w:widowControl w:val="0"/>
              <w:rPr>
                <w:lang w:eastAsia="ja-JP"/>
              </w:rPr>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Default="00EE063F" w:rsidP="00B90779">
            <w:pPr>
              <w:pStyle w:val="TAL"/>
              <w:keepNext w:val="0"/>
              <w:keepLines w:val="0"/>
              <w:widowControl w:val="0"/>
              <w:ind w:left="100"/>
              <w:rPr>
                <w:rFonts w:cs="Arial"/>
                <w:lang w:eastAsia="ja-JP"/>
              </w:rPr>
            </w:pPr>
            <w:r>
              <w:rPr>
                <w:rFonts w:cs="Arial"/>
                <w:i/>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AB49A1" w:rsidRDefault="00EE063F" w:rsidP="00B90779">
            <w:pPr>
              <w:pStyle w:val="TAL"/>
              <w:keepNext w:val="0"/>
              <w:keepLines w:val="0"/>
              <w:widowControl w:val="0"/>
              <w:ind w:left="227"/>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Default="00EE063F" w:rsidP="00B90779">
            <w:pPr>
              <w:pStyle w:val="TAL"/>
              <w:keepNext w:val="0"/>
              <w:keepLines w:val="0"/>
              <w:widowControl w:val="0"/>
              <w:rPr>
                <w:rFonts w:cs="Arial"/>
                <w:lang w:eastAsia="ja-JP"/>
              </w:rPr>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Default="00EE063F" w:rsidP="00B90779">
            <w:pPr>
              <w:pStyle w:val="TAL"/>
              <w:keepNext w:val="0"/>
              <w:keepLines w:val="0"/>
              <w:widowControl w:val="0"/>
              <w:rPr>
                <w:rFonts w:cs="Arial"/>
                <w:lang w:eastAsia="ja-JP"/>
              </w:rPr>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90779">
            <w:pPr>
              <w:pStyle w:val="TAL"/>
              <w:keepNext w:val="0"/>
              <w:keepLines w:val="0"/>
              <w:widowControl w:val="0"/>
              <w:ind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Default="00EE063F" w:rsidP="00B90779">
            <w:pPr>
              <w:pStyle w:val="TAL"/>
              <w:keepNext w:val="0"/>
              <w:keepLines w:val="0"/>
              <w:widowControl w:val="0"/>
              <w:rPr>
                <w:rFonts w:cs="Arial"/>
                <w:bCs/>
                <w:lang w:eastAsia="ja-JP"/>
              </w:rPr>
            </w:pPr>
            <w:r>
              <w:rPr>
                <w:rFonts w:cs="Arial"/>
                <w:lang w:eastAsia="ja-JP"/>
              </w:rPr>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Default="00EE063F" w:rsidP="00B90779">
            <w:pPr>
              <w:pStyle w:val="TAL"/>
              <w:keepNext w:val="0"/>
              <w:keepLines w:val="0"/>
              <w:widowControl w:val="0"/>
              <w:rPr>
                <w:rFonts w:cs="Arial"/>
                <w:lang w:eastAsia="ja-JP"/>
              </w:rPr>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5550" w:name="_Toc45832565"/>
      <w:bookmarkStart w:id="15551" w:name="_Toc51763845"/>
      <w:bookmarkStart w:id="15552" w:name="_Toc64449015"/>
      <w:bookmarkStart w:id="15553" w:name="_Toc66289674"/>
      <w:bookmarkStart w:id="15554" w:name="_Toc74154787"/>
      <w:bookmarkStart w:id="15555" w:name="_Toc81383531"/>
      <w:bookmarkStart w:id="15556" w:name="_Toc88658164"/>
      <w:bookmarkStart w:id="15557" w:name="_Toc97911076"/>
      <w:bookmarkStart w:id="15558" w:name="_Toc99038836"/>
      <w:bookmarkStart w:id="15559" w:name="_Toc99731099"/>
      <w:bookmarkStart w:id="15560" w:name="_Toc105511230"/>
      <w:bookmarkStart w:id="15561" w:name="_Toc105927762"/>
      <w:bookmarkStart w:id="15562" w:name="_Toc106110302"/>
      <w:bookmarkStart w:id="15563" w:name="_Toc113835739"/>
      <w:bookmarkStart w:id="15564" w:name="_Toc120124587"/>
      <w:bookmarkStart w:id="15565" w:name="_Toc146226854"/>
      <w:bookmarkStart w:id="15566" w:name="_CR9_3_1_157"/>
      <w:bookmarkEnd w:id="15566"/>
      <w:r>
        <w:t>9.3.1.157</w:t>
      </w:r>
      <w:r w:rsidRPr="008654B2">
        <w:tab/>
        <w:t>NPN Broadcast Information</w:t>
      </w:r>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bookmarkEnd w:id="15564"/>
      <w:bookmarkEnd w:id="15565"/>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5567" w:name="_Toc45832566"/>
      <w:bookmarkStart w:id="15568" w:name="_Toc51763846"/>
      <w:bookmarkStart w:id="15569" w:name="_Toc64449016"/>
      <w:bookmarkStart w:id="15570" w:name="_Toc66289675"/>
      <w:bookmarkStart w:id="15571" w:name="_Toc74154788"/>
      <w:bookmarkStart w:id="15572" w:name="_Toc81383532"/>
      <w:bookmarkStart w:id="15573" w:name="_Toc88658165"/>
      <w:bookmarkStart w:id="15574" w:name="_Toc97911077"/>
      <w:bookmarkStart w:id="15575" w:name="_Toc99038837"/>
      <w:bookmarkStart w:id="15576" w:name="_Toc99731100"/>
      <w:bookmarkStart w:id="15577" w:name="_Toc105511231"/>
      <w:bookmarkStart w:id="15578" w:name="_Toc105927763"/>
      <w:bookmarkStart w:id="15579" w:name="_Toc106110303"/>
      <w:bookmarkStart w:id="15580" w:name="_Toc113835740"/>
      <w:bookmarkStart w:id="15581" w:name="_Toc120124588"/>
      <w:bookmarkStart w:id="15582" w:name="_Toc146226855"/>
      <w:bookmarkStart w:id="15583" w:name="_CR9_3_1_158"/>
      <w:bookmarkEnd w:id="15583"/>
      <w:r>
        <w:t>9.3.1.158</w:t>
      </w:r>
      <w:r w:rsidRPr="008654B2">
        <w:tab/>
        <w:t>Broadcast SNPN ID List</w:t>
      </w:r>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 xml:space="preserve">IE type and </w:t>
            </w:r>
            <w:r w:rsidRPr="008654B2">
              <w:rPr>
                <w:rFonts w:cs="Arial"/>
                <w:lang w:eastAsia="ja-JP"/>
              </w:rPr>
              <w:lastRenderedPageBreak/>
              <w:t>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lastRenderedPageBreak/>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8654B2" w:rsidRDefault="00EE063F" w:rsidP="00B90779">
            <w:pPr>
              <w:pStyle w:val="TAL"/>
              <w:keepNext w:val="0"/>
              <w:keepLines w:val="0"/>
              <w:widowControl w:val="0"/>
            </w:pPr>
            <w:r w:rsidRPr="008654B2">
              <w:rPr>
                <w:i/>
                <w:lang w:eastAsia="ja-JP"/>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5584" w:name="_Toc45832567"/>
      <w:bookmarkStart w:id="15585" w:name="_Toc51763847"/>
      <w:bookmarkStart w:id="15586" w:name="_Toc64449017"/>
      <w:bookmarkStart w:id="15587" w:name="_Toc66289676"/>
      <w:bookmarkStart w:id="15588" w:name="_Toc74154789"/>
      <w:bookmarkStart w:id="15589" w:name="_Toc81383533"/>
      <w:bookmarkStart w:id="15590" w:name="_Toc88658166"/>
      <w:bookmarkStart w:id="15591" w:name="_Toc97911078"/>
      <w:bookmarkStart w:id="15592" w:name="_Toc99038838"/>
      <w:bookmarkStart w:id="15593" w:name="_Toc99731101"/>
      <w:bookmarkStart w:id="15594" w:name="_Toc105511232"/>
      <w:bookmarkStart w:id="15595" w:name="_Toc105927764"/>
      <w:bookmarkStart w:id="15596" w:name="_Toc106110304"/>
      <w:bookmarkStart w:id="15597" w:name="_Toc113835741"/>
      <w:bookmarkStart w:id="15598" w:name="_Toc120124589"/>
      <w:bookmarkStart w:id="15599" w:name="_Toc146226856"/>
      <w:bookmarkStart w:id="15600" w:name="_CR9_3_1_159"/>
      <w:bookmarkEnd w:id="15600"/>
      <w:r>
        <w:t>9.3.1.159</w:t>
      </w:r>
      <w:r w:rsidRPr="008654B2">
        <w:tab/>
        <w:t>Broadcast NID List</w:t>
      </w:r>
      <w:bookmarkEnd w:id="15584"/>
      <w:bookmarkEnd w:id="15585"/>
      <w:bookmarkEnd w:id="15586"/>
      <w:bookmarkEnd w:id="15587"/>
      <w:bookmarkEnd w:id="15588"/>
      <w:bookmarkEnd w:id="15589"/>
      <w:bookmarkEnd w:id="15590"/>
      <w:bookmarkEnd w:id="15591"/>
      <w:bookmarkEnd w:id="15592"/>
      <w:bookmarkEnd w:id="15593"/>
      <w:bookmarkEnd w:id="15594"/>
      <w:bookmarkEnd w:id="15595"/>
      <w:bookmarkEnd w:id="15596"/>
      <w:bookmarkEnd w:id="15597"/>
      <w:bookmarkEnd w:id="15598"/>
      <w:bookmarkEnd w:id="15599"/>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5601" w:name="_Toc45832568"/>
      <w:bookmarkStart w:id="15602" w:name="_Toc51763848"/>
      <w:bookmarkStart w:id="15603" w:name="_Toc64449018"/>
      <w:bookmarkStart w:id="15604" w:name="_Toc66289677"/>
      <w:bookmarkStart w:id="15605" w:name="_Toc74154790"/>
      <w:bookmarkStart w:id="15606" w:name="_Toc81383534"/>
      <w:bookmarkStart w:id="15607" w:name="_Toc88658167"/>
      <w:bookmarkStart w:id="15608" w:name="_Toc97911079"/>
      <w:bookmarkStart w:id="15609" w:name="_Toc99038839"/>
      <w:bookmarkStart w:id="15610" w:name="_Toc99731102"/>
      <w:bookmarkStart w:id="15611" w:name="_Toc105511233"/>
      <w:bookmarkStart w:id="15612" w:name="_Toc105927765"/>
      <w:bookmarkStart w:id="15613" w:name="_Toc106110305"/>
      <w:bookmarkStart w:id="15614" w:name="_Toc113835742"/>
      <w:bookmarkStart w:id="15615" w:name="_Toc120124590"/>
      <w:bookmarkStart w:id="15616" w:name="_Toc146226857"/>
      <w:bookmarkStart w:id="15617" w:name="_CR9_3_1_160"/>
      <w:bookmarkEnd w:id="15617"/>
      <w:r>
        <w:t>9.3.1.160</w:t>
      </w:r>
      <w:r w:rsidRPr="008654B2">
        <w:tab/>
        <w:t>Broadcast CAG-Identifier List</w:t>
      </w:r>
      <w:bookmarkEnd w:id="15601"/>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5618" w:name="_Toc45832569"/>
      <w:bookmarkStart w:id="15619" w:name="_Toc51763849"/>
      <w:bookmarkStart w:id="15620" w:name="_Toc64449019"/>
      <w:bookmarkStart w:id="15621" w:name="_Toc66289678"/>
      <w:bookmarkStart w:id="15622" w:name="_Toc74154791"/>
      <w:bookmarkStart w:id="15623" w:name="_Toc81383535"/>
      <w:bookmarkStart w:id="15624" w:name="_Toc88658168"/>
      <w:bookmarkStart w:id="15625" w:name="_Toc97911080"/>
      <w:bookmarkStart w:id="15626" w:name="_Toc99038840"/>
      <w:bookmarkStart w:id="15627" w:name="_Toc99731103"/>
      <w:bookmarkStart w:id="15628" w:name="_Toc105511234"/>
      <w:bookmarkStart w:id="15629" w:name="_Toc105927766"/>
      <w:bookmarkStart w:id="15630" w:name="_Toc106110306"/>
      <w:bookmarkStart w:id="15631" w:name="_Toc113835743"/>
      <w:bookmarkStart w:id="15632" w:name="_Toc120124591"/>
      <w:bookmarkStart w:id="15633" w:name="_Toc146226858"/>
      <w:bookmarkStart w:id="15634" w:name="_CR9_3_1_161"/>
      <w:bookmarkEnd w:id="15634"/>
      <w:r>
        <w:t>9.3.1.161</w:t>
      </w:r>
      <w:r w:rsidRPr="00C51536">
        <w:tab/>
        <w:t>C</w:t>
      </w:r>
      <w:r>
        <w:t>AG</w:t>
      </w:r>
      <w:r w:rsidRPr="00C51536">
        <w:t xml:space="preserve"> I</w:t>
      </w:r>
      <w:r>
        <w:t>D</w:t>
      </w:r>
      <w:bookmarkEnd w:id="15618"/>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Group Name</w:t>
            </w:r>
          </w:p>
        </w:tc>
        <w:tc>
          <w:tcPr>
            <w:tcW w:w="556" w:type="pct"/>
          </w:tcPr>
          <w:p w14:paraId="6A1DA6F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Presence</w:t>
            </w:r>
          </w:p>
        </w:tc>
        <w:tc>
          <w:tcPr>
            <w:tcW w:w="741" w:type="pct"/>
          </w:tcPr>
          <w:p w14:paraId="0E9B9C1D"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Range</w:t>
            </w:r>
          </w:p>
        </w:tc>
        <w:tc>
          <w:tcPr>
            <w:tcW w:w="963" w:type="pct"/>
          </w:tcPr>
          <w:p w14:paraId="02C0CF78"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 type and reference</w:t>
            </w:r>
          </w:p>
        </w:tc>
        <w:tc>
          <w:tcPr>
            <w:tcW w:w="1481" w:type="pct"/>
          </w:tcPr>
          <w:p w14:paraId="39E3D44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556" w:type="pct"/>
          </w:tcPr>
          <w:p w14:paraId="51AD88F0"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M</w:t>
            </w:r>
          </w:p>
        </w:tc>
        <w:tc>
          <w:tcPr>
            <w:tcW w:w="741" w:type="pct"/>
          </w:tcPr>
          <w:p w14:paraId="096B4DEF" w14:textId="77777777" w:rsidR="00EE063F" w:rsidRPr="00C51536" w:rsidRDefault="00EE063F" w:rsidP="00B90779">
            <w:pPr>
              <w:widowControl w:val="0"/>
              <w:spacing w:after="0"/>
              <w:rPr>
                <w:rFonts w:ascii="Arial" w:hAnsi="Arial" w:cs="Arial"/>
                <w:sz w:val="18"/>
                <w:lang w:eastAsia="ja-JP"/>
              </w:rPr>
            </w:pPr>
          </w:p>
        </w:tc>
        <w:tc>
          <w:tcPr>
            <w:tcW w:w="963" w:type="pct"/>
          </w:tcPr>
          <w:p w14:paraId="74998F21" w14:textId="77777777" w:rsidR="00EE063F" w:rsidRPr="00C51536" w:rsidRDefault="00EE063F" w:rsidP="00B90779">
            <w:pPr>
              <w:widowControl w:val="0"/>
              <w:spacing w:after="0"/>
              <w:rPr>
                <w:rFonts w:ascii="Arial" w:hAnsi="Arial" w:cs="Arial"/>
                <w:sz w:val="18"/>
                <w:lang w:eastAsia="ja-JP"/>
              </w:rPr>
            </w:pPr>
            <w:r w:rsidRPr="00681E8A">
              <w:rPr>
                <w:rFonts w:ascii="Arial" w:hAnsi="Arial" w:cs="Arial"/>
                <w:sz w:val="18"/>
                <w:lang w:eastAsia="ja-JP"/>
              </w:rPr>
              <w:t>BIT S</w:t>
            </w:r>
            <w:r w:rsidRPr="00AF345C">
              <w:rPr>
                <w:rFonts w:ascii="Arial" w:hAnsi="Arial" w:cs="Arial"/>
                <w:sz w:val="18"/>
                <w:lang w:eastAsia="ja-JP"/>
              </w:rPr>
              <w:t>TRING (SIZE (32))</w:t>
            </w:r>
          </w:p>
        </w:tc>
        <w:tc>
          <w:tcPr>
            <w:tcW w:w="1481" w:type="pct"/>
          </w:tcPr>
          <w:p w14:paraId="4214E5DD" w14:textId="77777777" w:rsidR="00EE063F" w:rsidRPr="00C51536" w:rsidRDefault="00EE063F" w:rsidP="00B90779">
            <w:pPr>
              <w:widowControl w:val="0"/>
              <w:spacing w:after="0"/>
              <w:rPr>
                <w:rFonts w:ascii="Arial" w:hAnsi="Arial" w:cs="Arial"/>
                <w:sz w:val="18"/>
                <w:lang w:eastAsia="ja-JP"/>
              </w:rPr>
            </w:pPr>
            <w:r>
              <w:rPr>
                <w:rFonts w:ascii="Arial" w:hAnsi="Arial" w:cs="Arial"/>
                <w:sz w:val="18"/>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5635" w:name="_Toc45832570"/>
      <w:bookmarkStart w:id="15636" w:name="_Toc51763850"/>
      <w:bookmarkStart w:id="15637" w:name="_Toc64449020"/>
      <w:bookmarkStart w:id="15638" w:name="_Toc66289679"/>
      <w:bookmarkStart w:id="15639" w:name="_Toc74154792"/>
      <w:bookmarkStart w:id="15640" w:name="_Toc81383536"/>
      <w:bookmarkStart w:id="15641" w:name="_Toc88658169"/>
      <w:bookmarkStart w:id="15642" w:name="_Toc97911081"/>
      <w:bookmarkStart w:id="15643" w:name="_Toc99038841"/>
      <w:bookmarkStart w:id="15644" w:name="_Toc99731104"/>
      <w:bookmarkStart w:id="15645" w:name="_Toc105511235"/>
      <w:bookmarkStart w:id="15646" w:name="_Toc105927767"/>
      <w:bookmarkStart w:id="15647" w:name="_Toc106110307"/>
      <w:bookmarkStart w:id="15648" w:name="_Toc113835744"/>
      <w:bookmarkStart w:id="15649" w:name="_Toc120124592"/>
      <w:bookmarkStart w:id="15650" w:name="_Toc146226859"/>
      <w:bookmarkStart w:id="15651" w:name="_CR9_3_1_162"/>
      <w:bookmarkEnd w:id="15651"/>
      <w:r>
        <w:t>9.3.1.162</w:t>
      </w:r>
      <w:r w:rsidRPr="009F5A10">
        <w:tab/>
      </w:r>
      <w:r>
        <w:t>Broadcast PNI-NPN ID Information</w:t>
      </w:r>
      <w:bookmarkEnd w:id="15635"/>
      <w:bookmarkEnd w:id="15636"/>
      <w:bookmarkEnd w:id="15637"/>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90779">
            <w:pPr>
              <w:pStyle w:val="TAL"/>
              <w:keepNext w:val="0"/>
              <w:keepLines w:val="0"/>
              <w:widowControl w:val="0"/>
              <w:ind w:left="100"/>
              <w:rPr>
                <w:rFonts w:cs="Arial"/>
                <w:lang w:eastAsia="zh-CN"/>
              </w:rPr>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90779">
            <w:pPr>
              <w:pStyle w:val="TAL"/>
              <w:keepNext w:val="0"/>
              <w:keepLines w:val="0"/>
              <w:widowControl w:val="0"/>
              <w:ind w:left="100"/>
              <w:rPr>
                <w:rFonts w:eastAsia="Batang" w:cs="Arial"/>
                <w:b/>
                <w:lang w:eastAsia="ja-JP"/>
              </w:rPr>
            </w:pPr>
            <w:r>
              <w:rPr>
                <w:rFonts w:cs="Arial"/>
                <w:lang w:eastAsia="zh-CN"/>
              </w:rPr>
              <w:t xml:space="preserve">&gt;Broadcast CAG-Identifier </w:t>
            </w:r>
            <w:r>
              <w:rPr>
                <w:rFonts w:cs="Arial"/>
                <w:lang w:eastAsia="zh-CN"/>
              </w:rPr>
              <w:lastRenderedPageBreak/>
              <w:t>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lastRenderedPageBreak/>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5652" w:name="_Toc45832571"/>
      <w:bookmarkStart w:id="15653" w:name="_Toc51763851"/>
      <w:bookmarkStart w:id="15654" w:name="_Toc64449021"/>
      <w:bookmarkStart w:id="15655" w:name="_Toc66289680"/>
      <w:bookmarkStart w:id="15656" w:name="_Toc74154793"/>
      <w:bookmarkStart w:id="15657" w:name="_Toc81383537"/>
      <w:bookmarkStart w:id="15658" w:name="_Toc88658170"/>
      <w:bookmarkStart w:id="15659" w:name="_Toc97911082"/>
      <w:bookmarkStart w:id="15660" w:name="_Toc99038842"/>
      <w:bookmarkStart w:id="15661" w:name="_Toc99731105"/>
      <w:bookmarkStart w:id="15662" w:name="_Toc105511236"/>
      <w:bookmarkStart w:id="15663" w:name="_Toc105927768"/>
      <w:bookmarkStart w:id="15664" w:name="_Toc106110308"/>
      <w:bookmarkStart w:id="15665" w:name="_Toc113835745"/>
      <w:bookmarkStart w:id="15666" w:name="_Toc120124593"/>
      <w:bookmarkStart w:id="15667" w:name="_Toc146226860"/>
      <w:bookmarkStart w:id="15668" w:name="_CR9_3_1_163"/>
      <w:bookmarkEnd w:id="15668"/>
      <w:r>
        <w:t>9.3.1.163</w:t>
      </w:r>
      <w:r w:rsidRPr="008654B2">
        <w:tab/>
      </w:r>
      <w:r w:rsidRPr="00F0014A">
        <w:t xml:space="preserve">Available SNPN </w:t>
      </w:r>
      <w:r w:rsidRPr="008654B2">
        <w:t>ID List</w:t>
      </w:r>
      <w:bookmarkEnd w:id="15652"/>
      <w:bookmarkEnd w:id="15653"/>
      <w:bookmarkEnd w:id="15654"/>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5669" w:name="_Toc45832572"/>
      <w:bookmarkStart w:id="15670" w:name="_Toc51763852"/>
      <w:bookmarkStart w:id="15671" w:name="_Toc64449022"/>
      <w:bookmarkStart w:id="15672" w:name="_Toc66289681"/>
      <w:bookmarkStart w:id="15673" w:name="_Toc74154794"/>
      <w:bookmarkStart w:id="15674" w:name="_Toc81383538"/>
      <w:bookmarkStart w:id="15675" w:name="_Toc88658171"/>
      <w:bookmarkStart w:id="15676" w:name="_Toc97911083"/>
      <w:bookmarkStart w:id="15677" w:name="_Toc99038843"/>
      <w:bookmarkStart w:id="15678" w:name="_Toc99731106"/>
      <w:bookmarkStart w:id="15679" w:name="_Toc105511237"/>
      <w:bookmarkStart w:id="15680" w:name="_Toc105927769"/>
      <w:bookmarkStart w:id="15681" w:name="_Toc106110309"/>
      <w:bookmarkStart w:id="15682" w:name="_Toc113835746"/>
      <w:bookmarkStart w:id="15683" w:name="_Toc120124594"/>
      <w:bookmarkStart w:id="15684" w:name="_Toc146226861"/>
      <w:bookmarkStart w:id="15685" w:name="_CR9_3_1_164"/>
      <w:bookmarkEnd w:id="15685"/>
      <w:r>
        <w:rPr>
          <w:lang w:val="fr-FR"/>
        </w:rPr>
        <w:t>9.3.1.164</w:t>
      </w:r>
      <w:r w:rsidRPr="00FD0425">
        <w:rPr>
          <w:lang w:val="fr-FR"/>
        </w:rPr>
        <w:tab/>
      </w:r>
      <w:bookmarkEnd w:id="15669"/>
      <w:bookmarkEnd w:id="15670"/>
      <w:r w:rsidR="00315429">
        <w:rPr>
          <w:lang w:val="fr-FR"/>
        </w:rPr>
        <w:t>Void</w:t>
      </w:r>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5686" w:name="_Toc45832573"/>
      <w:bookmarkStart w:id="15687" w:name="_Toc51763853"/>
      <w:bookmarkStart w:id="15688" w:name="_Toc64449023"/>
      <w:bookmarkStart w:id="15689" w:name="_Toc66289682"/>
      <w:bookmarkStart w:id="15690" w:name="_Toc74154795"/>
      <w:bookmarkStart w:id="15691" w:name="_Toc81383539"/>
      <w:bookmarkStart w:id="15692" w:name="_Toc88658172"/>
      <w:bookmarkStart w:id="15693" w:name="_Toc97911084"/>
      <w:bookmarkStart w:id="15694" w:name="_Toc99038844"/>
      <w:bookmarkStart w:id="15695" w:name="_Toc99731107"/>
      <w:bookmarkStart w:id="15696" w:name="_Toc105511238"/>
      <w:bookmarkStart w:id="15697" w:name="_Toc105927770"/>
      <w:bookmarkStart w:id="15698" w:name="_Toc106110310"/>
      <w:bookmarkStart w:id="15699" w:name="_Toc113835747"/>
      <w:bookmarkStart w:id="15700" w:name="_Toc120124595"/>
      <w:bookmarkStart w:id="15701" w:name="_Toc146226862"/>
      <w:bookmarkStart w:id="15702" w:name="_CR9_3_1_165"/>
      <w:bookmarkEnd w:id="15702"/>
      <w:r>
        <w:rPr>
          <w:lang w:eastAsia="zh-CN"/>
        </w:rPr>
        <w:t>9.3.1.165</w:t>
      </w:r>
      <w:r w:rsidRPr="00150DA4">
        <w:rPr>
          <w:lang w:eastAsia="zh-CN"/>
        </w:rPr>
        <w:tab/>
      </w:r>
      <w:r>
        <w:rPr>
          <w:lang w:eastAsia="zh-CN"/>
        </w:rPr>
        <w:t xml:space="preserve">Extended </w:t>
      </w:r>
      <w:r w:rsidRPr="00150DA4">
        <w:rPr>
          <w:lang w:eastAsia="zh-CN"/>
        </w:rPr>
        <w:t>Slice Support List</w:t>
      </w:r>
      <w:bookmarkEnd w:id="15686"/>
      <w:bookmarkEnd w:id="15687"/>
      <w:bookmarkEnd w:id="15688"/>
      <w:bookmarkEnd w:id="15689"/>
      <w:bookmarkEnd w:id="15690"/>
      <w:bookmarkEnd w:id="15691"/>
      <w:bookmarkEnd w:id="15692"/>
      <w:bookmarkEnd w:id="15693"/>
      <w:bookmarkEnd w:id="15694"/>
      <w:bookmarkEnd w:id="15695"/>
      <w:bookmarkEnd w:id="15696"/>
      <w:bookmarkEnd w:id="15697"/>
      <w:bookmarkEnd w:id="15698"/>
      <w:bookmarkEnd w:id="15699"/>
      <w:bookmarkEnd w:id="15700"/>
      <w:bookmarkEnd w:id="15701"/>
    </w:p>
    <w:p w14:paraId="1A323E7A" w14:textId="77777777" w:rsidR="00D90FA6" w:rsidRPr="00150DA4" w:rsidRDefault="00D90FA6" w:rsidP="00B90779">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90779">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90779">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90779">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90779">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90779">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150DA4" w:rsidRDefault="00D90FA6" w:rsidP="00B90779">
            <w:pPr>
              <w:widowControl w:val="0"/>
              <w:spacing w:after="0"/>
              <w:rPr>
                <w:rFonts w:ascii="Arial" w:hAnsi="Arial"/>
                <w:b/>
                <w:bCs/>
                <w:iCs/>
                <w:sz w:val="18"/>
                <w:lang w:eastAsia="ja-JP"/>
              </w:rPr>
            </w:pPr>
            <w:r w:rsidRPr="00150DA4">
              <w:rPr>
                <w:rFonts w:ascii="Arial" w:hAnsi="Arial"/>
                <w:b/>
                <w:sz w:val="18"/>
              </w:rPr>
              <w:t xml:space="preserve">Slice Support </w:t>
            </w:r>
            <w:r w:rsidRPr="00150DA4">
              <w:rPr>
                <w:rFonts w:ascii="Arial" w:eastAsia="MS Mincho" w:hAnsi="Arial"/>
                <w:b/>
                <w:sz w:val="18"/>
              </w:rPr>
              <w:t>Item IEs</w:t>
            </w:r>
          </w:p>
        </w:tc>
        <w:tc>
          <w:tcPr>
            <w:tcW w:w="1080" w:type="dxa"/>
          </w:tcPr>
          <w:p w14:paraId="2489B0F9" w14:textId="77777777" w:rsidR="00D90FA6" w:rsidRPr="00150DA4" w:rsidRDefault="00D90FA6" w:rsidP="00B90779">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90779">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90779">
            <w:pPr>
              <w:pStyle w:val="TAL"/>
              <w:keepNext w:val="0"/>
              <w:keepLines w:val="0"/>
              <w:widowControl w:val="0"/>
              <w:rPr>
                <w:lang w:eastAsia="ja-JP"/>
              </w:rPr>
            </w:pPr>
          </w:p>
        </w:tc>
        <w:tc>
          <w:tcPr>
            <w:tcW w:w="2880" w:type="dxa"/>
          </w:tcPr>
          <w:p w14:paraId="0CC1D6B8" w14:textId="77777777" w:rsidR="00D90FA6" w:rsidRPr="00150DA4" w:rsidRDefault="00D90FA6" w:rsidP="00B90779">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90779">
            <w:pPr>
              <w:widowControl w:val="0"/>
              <w:spacing w:after="0"/>
              <w:ind w:left="100"/>
              <w:rPr>
                <w:rFonts w:ascii="Arial" w:hAnsi="Arial"/>
                <w:sz w:val="18"/>
                <w:lang w:eastAsia="ja-JP"/>
              </w:rPr>
            </w:pPr>
            <w:r w:rsidRPr="00150DA4">
              <w:rPr>
                <w:rFonts w:ascii="Arial" w:hAnsi="Arial"/>
                <w:sz w:val="18"/>
                <w:lang w:eastAsia="zh-CN"/>
              </w:rPr>
              <w:t>&gt;</w:t>
            </w:r>
            <w:r w:rsidRPr="00150DA4">
              <w:rPr>
                <w:rFonts w:ascii="Arial" w:eastAsia="Batang" w:hAnsi="Arial"/>
                <w:sz w:val="18"/>
              </w:rPr>
              <w:t>S-NSSAI</w:t>
            </w:r>
          </w:p>
        </w:tc>
        <w:tc>
          <w:tcPr>
            <w:tcW w:w="1080" w:type="dxa"/>
          </w:tcPr>
          <w:p w14:paraId="00D0CF12" w14:textId="77777777" w:rsidR="00D90FA6" w:rsidRPr="00150DA4" w:rsidRDefault="00D90FA6" w:rsidP="00B90779">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90779">
            <w:pPr>
              <w:pStyle w:val="TAL"/>
              <w:keepNext w:val="0"/>
              <w:keepLines w:val="0"/>
              <w:widowControl w:val="0"/>
              <w:rPr>
                <w:lang w:eastAsia="ja-JP"/>
              </w:rPr>
            </w:pPr>
          </w:p>
        </w:tc>
        <w:tc>
          <w:tcPr>
            <w:tcW w:w="1872" w:type="dxa"/>
          </w:tcPr>
          <w:p w14:paraId="7480F7CA" w14:textId="77777777" w:rsidR="00D90FA6" w:rsidRPr="00150DA4" w:rsidRDefault="00D90FA6" w:rsidP="00B90779">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90779">
            <w:pPr>
              <w:pStyle w:val="TAL"/>
              <w:keepNext w:val="0"/>
              <w:keepLines w:val="0"/>
              <w:widowControl w:val="0"/>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5703" w:name="_Toc534903085"/>
      <w:bookmarkStart w:id="15704" w:name="_Toc51763854"/>
      <w:bookmarkStart w:id="15705" w:name="_Toc64449024"/>
      <w:bookmarkStart w:id="15706" w:name="_Toc66289683"/>
      <w:bookmarkStart w:id="15707" w:name="_Toc74154796"/>
      <w:bookmarkStart w:id="15708" w:name="_Toc81383540"/>
      <w:bookmarkStart w:id="15709" w:name="_Toc88658173"/>
      <w:bookmarkStart w:id="15710" w:name="_Toc97911085"/>
      <w:bookmarkStart w:id="15711" w:name="_Toc99038845"/>
      <w:bookmarkStart w:id="15712" w:name="_Toc99731108"/>
      <w:bookmarkStart w:id="15713" w:name="_Toc105511239"/>
      <w:bookmarkStart w:id="15714" w:name="_Toc105927771"/>
      <w:bookmarkStart w:id="15715" w:name="_Toc106110311"/>
      <w:bookmarkStart w:id="15716" w:name="_Toc113835748"/>
      <w:bookmarkStart w:id="15717" w:name="_Toc120124596"/>
      <w:bookmarkStart w:id="15718" w:name="_Toc146226863"/>
      <w:bookmarkStart w:id="15719" w:name="_Toc20955300"/>
      <w:bookmarkStart w:id="15720" w:name="_Toc29503571"/>
      <w:bookmarkStart w:id="15721" w:name="_Toc36552783"/>
      <w:bookmarkStart w:id="15722" w:name="_Toc36553942"/>
      <w:bookmarkStart w:id="15723" w:name="_Toc36554510"/>
      <w:bookmarkStart w:id="15724" w:name="_Toc20955993"/>
      <w:bookmarkStart w:id="15725" w:name="_Toc29893118"/>
      <w:bookmarkStart w:id="15726" w:name="_Toc36557055"/>
      <w:bookmarkStart w:id="15727" w:name="_Toc45832574"/>
      <w:bookmarkStart w:id="15728" w:name="_CR9_3_1_166"/>
      <w:bookmarkEnd w:id="15728"/>
      <w:r w:rsidRPr="00707B3F">
        <w:rPr>
          <w:noProof/>
        </w:rPr>
        <w:t>9.</w:t>
      </w:r>
      <w:r>
        <w:rPr>
          <w:noProof/>
        </w:rPr>
        <w:t>3.1.166</w:t>
      </w:r>
      <w:r w:rsidRPr="00707B3F">
        <w:rPr>
          <w:noProof/>
        </w:rPr>
        <w:tab/>
      </w:r>
      <w:r>
        <w:rPr>
          <w:noProof/>
        </w:rPr>
        <w:t xml:space="preserve">Positioning </w:t>
      </w:r>
      <w:r w:rsidRPr="00707B3F">
        <w:rPr>
          <w:noProof/>
        </w:rPr>
        <w:t>Measurement Result</w:t>
      </w:r>
      <w:bookmarkEnd w:id="15703"/>
      <w:bookmarkEnd w:id="15704"/>
      <w:bookmarkEnd w:id="15705"/>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r>
        <w:rPr>
          <w:noProof/>
        </w:rPr>
        <w:t xml:space="preserve"> </w:t>
      </w:r>
    </w:p>
    <w:p w14:paraId="7CFC04BA" w14:textId="77777777" w:rsidR="00CD732E" w:rsidRDefault="00CD732E" w:rsidP="00B90779">
      <w:pPr>
        <w:widowControl w:val="0"/>
        <w:rPr>
          <w:noProof/>
        </w:rPr>
      </w:pPr>
      <w:bookmarkStart w:id="1572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5729"/>
          <w:p w14:paraId="6B4E4143" w14:textId="77777777" w:rsidR="00AC7B34" w:rsidRPr="00707B3F" w:rsidRDefault="00AC7B34" w:rsidP="00B90779">
            <w:pPr>
              <w:pStyle w:val="TAH"/>
              <w:keepNext w:val="0"/>
              <w:keepLines w:val="0"/>
              <w:widowControl w:val="0"/>
              <w:spacing w:line="0" w:lineRule="atLeast"/>
              <w:rPr>
                <w:noProof/>
              </w:rPr>
            </w:pPr>
            <w:r w:rsidRPr="00707B3F">
              <w:rPr>
                <w:noProof/>
              </w:rPr>
              <w:t>IE/Group Name</w:t>
            </w:r>
          </w:p>
        </w:tc>
        <w:tc>
          <w:tcPr>
            <w:tcW w:w="1080" w:type="dxa"/>
          </w:tcPr>
          <w:p w14:paraId="342AA48C" w14:textId="77777777" w:rsidR="00AC7B34" w:rsidRPr="00707B3F" w:rsidRDefault="00AC7B34" w:rsidP="00B90779">
            <w:pPr>
              <w:pStyle w:val="TAH"/>
              <w:keepNext w:val="0"/>
              <w:keepLines w:val="0"/>
              <w:widowControl w:val="0"/>
              <w:spacing w:line="0" w:lineRule="atLeast"/>
              <w:rPr>
                <w:noProof/>
              </w:rPr>
            </w:pPr>
            <w:r w:rsidRPr="00707B3F">
              <w:rPr>
                <w:noProof/>
              </w:rPr>
              <w:t>Presence</w:t>
            </w:r>
          </w:p>
        </w:tc>
        <w:tc>
          <w:tcPr>
            <w:tcW w:w="1080" w:type="dxa"/>
          </w:tcPr>
          <w:p w14:paraId="62F7566A" w14:textId="77777777" w:rsidR="00AC7B34" w:rsidRPr="00707B3F" w:rsidRDefault="00AC7B34" w:rsidP="00B90779">
            <w:pPr>
              <w:pStyle w:val="TAH"/>
              <w:keepNext w:val="0"/>
              <w:keepLines w:val="0"/>
              <w:widowControl w:val="0"/>
              <w:spacing w:line="0" w:lineRule="atLeast"/>
              <w:rPr>
                <w:noProof/>
              </w:rPr>
            </w:pPr>
            <w:r w:rsidRPr="00707B3F">
              <w:rPr>
                <w:noProof/>
              </w:rPr>
              <w:t>Range</w:t>
            </w:r>
          </w:p>
        </w:tc>
        <w:tc>
          <w:tcPr>
            <w:tcW w:w="1512" w:type="dxa"/>
          </w:tcPr>
          <w:p w14:paraId="45BB0C41" w14:textId="77777777" w:rsidR="00AC7B34" w:rsidRPr="00707B3F" w:rsidRDefault="00AC7B34" w:rsidP="00B90779">
            <w:pPr>
              <w:pStyle w:val="TAH"/>
              <w:keepNext w:val="0"/>
              <w:keepLines w:val="0"/>
              <w:widowControl w:val="0"/>
              <w:spacing w:line="0" w:lineRule="atLeast"/>
              <w:rPr>
                <w:noProof/>
              </w:rPr>
            </w:pPr>
            <w:r w:rsidRPr="00707B3F">
              <w:rPr>
                <w:noProof/>
              </w:rPr>
              <w:t>IE Type and Reference</w:t>
            </w:r>
          </w:p>
        </w:tc>
        <w:tc>
          <w:tcPr>
            <w:tcW w:w="1728" w:type="dxa"/>
          </w:tcPr>
          <w:p w14:paraId="33D1FB19" w14:textId="77777777" w:rsidR="00AC7B34" w:rsidRPr="00707B3F" w:rsidRDefault="00AC7B34" w:rsidP="00B90779">
            <w:pPr>
              <w:pStyle w:val="TAH"/>
              <w:keepNext w:val="0"/>
              <w:keepLines w:val="0"/>
              <w:widowControl w:val="0"/>
              <w:spacing w:line="0" w:lineRule="atLeast"/>
              <w:rPr>
                <w:noProof/>
              </w:rPr>
            </w:pPr>
            <w:r w:rsidRPr="00707B3F">
              <w:rPr>
                <w:noProof/>
              </w:rPr>
              <w:t>Semantics Description</w:t>
            </w:r>
          </w:p>
        </w:tc>
        <w:tc>
          <w:tcPr>
            <w:tcW w:w="1080" w:type="dxa"/>
          </w:tcPr>
          <w:p w14:paraId="199AADA0" w14:textId="77777777" w:rsidR="00AC7B34" w:rsidRPr="00707B3F" w:rsidRDefault="00AC7B34" w:rsidP="00B90779">
            <w:pPr>
              <w:pStyle w:val="TAH"/>
              <w:keepNext w:val="0"/>
              <w:keepLines w:val="0"/>
              <w:widowControl w:val="0"/>
              <w:spacing w:line="0" w:lineRule="atLeast"/>
              <w:rPr>
                <w:noProof/>
              </w:rPr>
            </w:pPr>
            <w:r>
              <w:t>Criticality</w:t>
            </w:r>
          </w:p>
        </w:tc>
        <w:tc>
          <w:tcPr>
            <w:tcW w:w="1080" w:type="dxa"/>
          </w:tcPr>
          <w:p w14:paraId="5E0387CC" w14:textId="77777777" w:rsidR="00AC7B34" w:rsidRPr="00707B3F" w:rsidRDefault="00AC7B34" w:rsidP="00B90779">
            <w:pPr>
              <w:pStyle w:val="TAH"/>
              <w:keepNext w:val="0"/>
              <w:keepLines w:val="0"/>
              <w:widowControl w:val="0"/>
              <w:spacing w:line="0" w:lineRule="atLeast"/>
              <w:rPr>
                <w:noProof/>
              </w:rPr>
            </w:pPr>
            <w:r>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90779">
            <w:pPr>
              <w:pStyle w:val="TAL"/>
              <w:keepNext w:val="0"/>
              <w:keepLines w:val="0"/>
              <w:widowControl w:val="0"/>
              <w:ind w:hanging="11"/>
              <w:rPr>
                <w:noProof/>
              </w:rPr>
            </w:pPr>
          </w:p>
        </w:tc>
        <w:tc>
          <w:tcPr>
            <w:tcW w:w="1080" w:type="dxa"/>
          </w:tcPr>
          <w:p w14:paraId="46AA9E54" w14:textId="77777777" w:rsidR="004710BF" w:rsidRPr="006065F5" w:rsidRDefault="004710BF" w:rsidP="00B90779">
            <w:pPr>
              <w:pStyle w:val="TAL"/>
              <w:keepNext w:val="0"/>
              <w:keepLines w:val="0"/>
              <w:widowControl w:val="0"/>
              <w:ind w:hanging="11"/>
              <w:rPr>
                <w:noProof/>
              </w:rPr>
            </w:pPr>
            <w:r w:rsidRPr="006065F5">
              <w:rPr>
                <w:noProof/>
              </w:rPr>
              <w:t>1 .. &lt;maxno</w:t>
            </w:r>
            <w:r>
              <w:rPr>
                <w:noProof/>
              </w:rPr>
              <w:t>ofPos</w:t>
            </w:r>
            <w:r w:rsidRPr="006065F5">
              <w:rPr>
                <w:noProof/>
              </w:rPr>
              <w:t>Meas&gt;</w:t>
            </w:r>
          </w:p>
        </w:tc>
        <w:tc>
          <w:tcPr>
            <w:tcW w:w="1512" w:type="dxa"/>
          </w:tcPr>
          <w:p w14:paraId="1A88D815" w14:textId="77777777" w:rsidR="004710BF" w:rsidRPr="006065F5" w:rsidRDefault="004710BF" w:rsidP="00B90779">
            <w:pPr>
              <w:pStyle w:val="TAL"/>
              <w:keepNext w:val="0"/>
              <w:keepLines w:val="0"/>
              <w:widowControl w:val="0"/>
              <w:ind w:hanging="11"/>
              <w:rPr>
                <w:noProof/>
              </w:rPr>
            </w:pPr>
          </w:p>
        </w:tc>
        <w:tc>
          <w:tcPr>
            <w:tcW w:w="1728" w:type="dxa"/>
          </w:tcPr>
          <w:p w14:paraId="0ED64FC2" w14:textId="77777777" w:rsidR="004710BF" w:rsidRPr="006065F5" w:rsidRDefault="004710BF" w:rsidP="00B90779">
            <w:pPr>
              <w:pStyle w:val="TAL"/>
              <w:keepNext w:val="0"/>
              <w:keepLines w:val="0"/>
              <w:widowControl w:val="0"/>
              <w:ind w:hanging="11"/>
              <w:rPr>
                <w:bCs/>
                <w:noProof/>
              </w:rPr>
            </w:pPr>
          </w:p>
        </w:tc>
        <w:tc>
          <w:tcPr>
            <w:tcW w:w="1080" w:type="dxa"/>
          </w:tcPr>
          <w:p w14:paraId="4EBE8CC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7F2CB80A" w14:textId="77777777" w:rsidR="004710BF" w:rsidRPr="006065F5" w:rsidRDefault="004710BF" w:rsidP="00B90779">
            <w:pPr>
              <w:pStyle w:val="TAC"/>
              <w:keepNext w:val="0"/>
              <w:keepLines w:val="0"/>
              <w:widowControl w:val="0"/>
              <w:ind w:hanging="11"/>
              <w:rPr>
                <w:noProof/>
              </w:rPr>
            </w:pPr>
          </w:p>
        </w:tc>
      </w:tr>
      <w:tr w:rsidR="004710BF" w:rsidRPr="00707B3F" w14:paraId="57CDBF8B" w14:textId="77777777" w:rsidTr="00B90779">
        <w:trPr>
          <w:jc w:val="center"/>
        </w:trPr>
        <w:tc>
          <w:tcPr>
            <w:tcW w:w="2161" w:type="dxa"/>
          </w:tcPr>
          <w:p w14:paraId="397F3E40" w14:textId="77777777" w:rsidR="004710BF" w:rsidRPr="006065F5" w:rsidRDefault="004710BF" w:rsidP="00B90779">
            <w:pPr>
              <w:pStyle w:val="TAL"/>
              <w:keepNext w:val="0"/>
              <w:keepLines w:val="0"/>
              <w:widowControl w:val="0"/>
              <w:ind w:left="102"/>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Pr>
          <w:p w14:paraId="1CC814C2" w14:textId="77777777" w:rsidR="004710BF" w:rsidRPr="006065F5" w:rsidRDefault="004710BF" w:rsidP="00B90779">
            <w:pPr>
              <w:pStyle w:val="TAL"/>
              <w:keepNext w:val="0"/>
              <w:keepLines w:val="0"/>
              <w:widowControl w:val="0"/>
              <w:ind w:hanging="11"/>
              <w:rPr>
                <w:noProof/>
              </w:rPr>
            </w:pPr>
          </w:p>
        </w:tc>
        <w:tc>
          <w:tcPr>
            <w:tcW w:w="1512" w:type="dxa"/>
          </w:tcPr>
          <w:p w14:paraId="42D10B4D" w14:textId="77777777" w:rsidR="004710BF" w:rsidRPr="006065F5" w:rsidRDefault="004710BF" w:rsidP="00B90779">
            <w:pPr>
              <w:pStyle w:val="TAL"/>
              <w:keepNext w:val="0"/>
              <w:keepLines w:val="0"/>
              <w:widowControl w:val="0"/>
              <w:ind w:hanging="11"/>
            </w:pPr>
          </w:p>
        </w:tc>
        <w:tc>
          <w:tcPr>
            <w:tcW w:w="1728" w:type="dxa"/>
          </w:tcPr>
          <w:p w14:paraId="68AB64FC" w14:textId="77777777" w:rsidR="004710BF" w:rsidRPr="006065F5" w:rsidRDefault="004710BF" w:rsidP="00B90779">
            <w:pPr>
              <w:pStyle w:val="TAL"/>
              <w:keepNext w:val="0"/>
              <w:keepLines w:val="0"/>
              <w:widowControl w:val="0"/>
              <w:ind w:hanging="11"/>
              <w:rPr>
                <w:bCs/>
                <w:noProof/>
              </w:rPr>
            </w:pPr>
          </w:p>
        </w:tc>
        <w:tc>
          <w:tcPr>
            <w:tcW w:w="1080" w:type="dxa"/>
          </w:tcPr>
          <w:p w14:paraId="124DF37D"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5382B104" w14:textId="77777777" w:rsidR="004710BF" w:rsidRPr="006065F5" w:rsidRDefault="004710BF" w:rsidP="00B90779">
            <w:pPr>
              <w:pStyle w:val="TAC"/>
              <w:keepNext w:val="0"/>
              <w:keepLines w:val="0"/>
              <w:widowControl w:val="0"/>
              <w:ind w:hanging="11"/>
              <w:rPr>
                <w:noProof/>
              </w:rPr>
            </w:pPr>
          </w:p>
        </w:tc>
      </w:tr>
      <w:tr w:rsidR="006C1A23" w:rsidRPr="00707B3F" w14:paraId="3C22019D" w14:textId="77777777" w:rsidTr="00B90779">
        <w:trPr>
          <w:jc w:val="center"/>
        </w:trPr>
        <w:tc>
          <w:tcPr>
            <w:tcW w:w="2161" w:type="dxa"/>
          </w:tcPr>
          <w:p w14:paraId="0B3A1037" w14:textId="77777777" w:rsidR="006C1A23" w:rsidRPr="006065F5" w:rsidRDefault="006C1A23" w:rsidP="00B90779">
            <w:pPr>
              <w:pStyle w:val="TAL"/>
              <w:keepNext w:val="0"/>
              <w:keepLines w:val="0"/>
              <w:widowControl w:val="0"/>
              <w:ind w:left="198"/>
              <w:rPr>
                <w:noProof/>
              </w:rPr>
            </w:pPr>
            <w:r w:rsidRPr="006112FD">
              <w:rPr>
                <w:i/>
                <w:noProof/>
              </w:rPr>
              <w:t>&gt;&gt;UL Angle of Arrival</w:t>
            </w:r>
          </w:p>
        </w:tc>
        <w:tc>
          <w:tcPr>
            <w:tcW w:w="1080" w:type="dxa"/>
          </w:tcPr>
          <w:p w14:paraId="4D8CC3DA" w14:textId="77777777" w:rsidR="006C1A23" w:rsidRPr="006065F5" w:rsidRDefault="006C1A23" w:rsidP="00B90779">
            <w:pPr>
              <w:pStyle w:val="TAL"/>
              <w:keepNext w:val="0"/>
              <w:keepLines w:val="0"/>
              <w:widowControl w:val="0"/>
              <w:ind w:hanging="11"/>
              <w:rPr>
                <w:noProof/>
              </w:rPr>
            </w:pPr>
          </w:p>
        </w:tc>
        <w:tc>
          <w:tcPr>
            <w:tcW w:w="1080" w:type="dxa"/>
          </w:tcPr>
          <w:p w14:paraId="2C42730A" w14:textId="77777777" w:rsidR="006C1A23" w:rsidRPr="006065F5" w:rsidRDefault="006C1A23" w:rsidP="00B90779">
            <w:pPr>
              <w:pStyle w:val="TAL"/>
              <w:keepNext w:val="0"/>
              <w:keepLines w:val="0"/>
              <w:widowControl w:val="0"/>
              <w:ind w:hanging="11"/>
              <w:rPr>
                <w:noProof/>
              </w:rPr>
            </w:pPr>
          </w:p>
        </w:tc>
        <w:tc>
          <w:tcPr>
            <w:tcW w:w="1512" w:type="dxa"/>
          </w:tcPr>
          <w:p w14:paraId="0C440F3E" w14:textId="77777777" w:rsidR="006C1A23" w:rsidRPr="006065F5" w:rsidRDefault="006C1A23" w:rsidP="00B90779">
            <w:pPr>
              <w:pStyle w:val="TAL"/>
              <w:keepNext w:val="0"/>
              <w:keepLines w:val="0"/>
              <w:widowControl w:val="0"/>
              <w:ind w:hanging="11"/>
            </w:pPr>
          </w:p>
        </w:tc>
        <w:tc>
          <w:tcPr>
            <w:tcW w:w="1728" w:type="dxa"/>
          </w:tcPr>
          <w:p w14:paraId="2A097160" w14:textId="77777777" w:rsidR="006C1A23" w:rsidRPr="006065F5" w:rsidRDefault="006C1A23" w:rsidP="00B90779">
            <w:pPr>
              <w:pStyle w:val="TAL"/>
              <w:keepNext w:val="0"/>
              <w:keepLines w:val="0"/>
              <w:widowControl w:val="0"/>
              <w:ind w:hanging="11"/>
              <w:rPr>
                <w:bCs/>
                <w:noProof/>
              </w:rPr>
            </w:pPr>
          </w:p>
        </w:tc>
        <w:tc>
          <w:tcPr>
            <w:tcW w:w="1080" w:type="dxa"/>
          </w:tcPr>
          <w:p w14:paraId="474F3E06" w14:textId="77777777" w:rsidR="006C1A23" w:rsidRDefault="006C1A23" w:rsidP="00B90779">
            <w:pPr>
              <w:pStyle w:val="TAC"/>
              <w:keepNext w:val="0"/>
              <w:keepLines w:val="0"/>
              <w:widowControl w:val="0"/>
              <w:ind w:hanging="11"/>
              <w:rPr>
                <w:szCs w:val="18"/>
                <w:lang w:eastAsia="zh-CN"/>
              </w:rPr>
            </w:pPr>
          </w:p>
        </w:tc>
        <w:tc>
          <w:tcPr>
            <w:tcW w:w="1080" w:type="dxa"/>
          </w:tcPr>
          <w:p w14:paraId="460B5754" w14:textId="77777777" w:rsidR="006C1A23" w:rsidRPr="006065F5" w:rsidRDefault="006C1A23" w:rsidP="00B90779">
            <w:pPr>
              <w:pStyle w:val="TAC"/>
              <w:keepNext w:val="0"/>
              <w:keepLines w:val="0"/>
              <w:widowControl w:val="0"/>
              <w:ind w:hanging="11"/>
              <w:rPr>
                <w:noProof/>
              </w:rPr>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90779">
            <w:pPr>
              <w:pStyle w:val="TAL"/>
              <w:keepNext w:val="0"/>
              <w:keepLines w:val="0"/>
              <w:widowControl w:val="0"/>
              <w:ind w:hanging="11"/>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6065F5" w:rsidRDefault="004710BF" w:rsidP="00B90779">
            <w:pPr>
              <w:pStyle w:val="TAC"/>
              <w:keepNext w:val="0"/>
              <w:keepLines w:val="0"/>
              <w:widowControl w:val="0"/>
              <w:ind w:hanging="11"/>
              <w:rPr>
                <w:noProof/>
              </w:rPr>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6065F5" w:rsidRDefault="006C1A23" w:rsidP="00B90779">
            <w:pPr>
              <w:pStyle w:val="TAL"/>
              <w:keepNext w:val="0"/>
              <w:keepLines w:val="0"/>
              <w:widowControl w:val="0"/>
              <w:ind w:left="198"/>
              <w:rPr>
                <w:noProof/>
              </w:rPr>
            </w:pPr>
            <w:r w:rsidRPr="006112FD">
              <w:rPr>
                <w:i/>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6065F5" w:rsidRDefault="006C1A23" w:rsidP="00B90779">
            <w:pPr>
              <w:pStyle w:val="TAC"/>
              <w:keepNext w:val="0"/>
              <w:keepLines w:val="0"/>
              <w:widowControl w:val="0"/>
              <w:ind w:hanging="11"/>
              <w:rPr>
                <w:noProof/>
              </w:rPr>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90779">
            <w:pPr>
              <w:pStyle w:val="TAL"/>
              <w:keepNext w:val="0"/>
              <w:keepLines w:val="0"/>
              <w:widowControl w:val="0"/>
              <w:ind w:hanging="11"/>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6065F5" w:rsidRDefault="004710BF" w:rsidP="00B90779">
            <w:pPr>
              <w:pStyle w:val="TAC"/>
              <w:keepNext w:val="0"/>
              <w:keepLines w:val="0"/>
              <w:widowControl w:val="0"/>
              <w:ind w:hanging="11"/>
              <w:rPr>
                <w:noProof/>
              </w:rPr>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6065F5" w:rsidRDefault="006C1A23" w:rsidP="00B90779">
            <w:pPr>
              <w:pStyle w:val="TAL"/>
              <w:keepNext w:val="0"/>
              <w:keepLines w:val="0"/>
              <w:widowControl w:val="0"/>
              <w:ind w:left="198"/>
              <w:rPr>
                <w:noProof/>
              </w:rPr>
            </w:pPr>
            <w:r w:rsidRPr="006112FD">
              <w:rPr>
                <w:i/>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6065F5" w:rsidRDefault="006C1A23" w:rsidP="00B90779">
            <w:pPr>
              <w:pStyle w:val="TAC"/>
              <w:keepNext w:val="0"/>
              <w:keepLines w:val="0"/>
              <w:widowControl w:val="0"/>
              <w:ind w:hanging="11"/>
              <w:rPr>
                <w:noProof/>
              </w:rPr>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90779">
            <w:pPr>
              <w:pStyle w:val="TAL"/>
              <w:keepNext w:val="0"/>
              <w:keepLines w:val="0"/>
              <w:widowControl w:val="0"/>
              <w:ind w:hanging="11"/>
              <w:rPr>
                <w:noProof/>
              </w:rPr>
            </w:pPr>
            <w:r>
              <w:rPr>
                <w:noProof/>
              </w:rPr>
              <w:t>UL RTOA Measurement</w:t>
            </w:r>
          </w:p>
          <w:p w14:paraId="2565A43A" w14:textId="77777777" w:rsidR="004710BF" w:rsidRPr="006065F5" w:rsidRDefault="004710BF" w:rsidP="00B90779">
            <w:pPr>
              <w:pStyle w:val="TAL"/>
              <w:keepNext w:val="0"/>
              <w:keepLines w:val="0"/>
              <w:widowControl w:val="0"/>
              <w:ind w:hanging="11"/>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6065F5" w:rsidRDefault="004710BF" w:rsidP="00B90779">
            <w:pPr>
              <w:pStyle w:val="TAC"/>
              <w:keepNext w:val="0"/>
              <w:keepLines w:val="0"/>
              <w:widowControl w:val="0"/>
              <w:ind w:hanging="11"/>
              <w:rPr>
                <w:noProof/>
              </w:rPr>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6065F5" w:rsidRDefault="006C1A23" w:rsidP="00B90779">
            <w:pPr>
              <w:pStyle w:val="TAL"/>
              <w:keepNext w:val="0"/>
              <w:keepLines w:val="0"/>
              <w:widowControl w:val="0"/>
              <w:ind w:left="198"/>
              <w:rPr>
                <w:noProof/>
              </w:rPr>
            </w:pPr>
            <w:r w:rsidRPr="006112FD">
              <w:rPr>
                <w:i/>
                <w:noProof/>
              </w:rPr>
              <w:lastRenderedPageBreak/>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6065F5" w:rsidRDefault="006C1A23" w:rsidP="00B90779">
            <w:pPr>
              <w:pStyle w:val="TAC"/>
              <w:keepNext w:val="0"/>
              <w:keepLines w:val="0"/>
              <w:widowControl w:val="0"/>
              <w:ind w:hanging="11"/>
              <w:rPr>
                <w:noProof/>
              </w:rPr>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90779">
            <w:pPr>
              <w:pStyle w:val="TAL"/>
              <w:keepNext w:val="0"/>
              <w:keepLines w:val="0"/>
              <w:widowControl w:val="0"/>
              <w:ind w:hanging="11"/>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6065F5" w:rsidRDefault="004710BF" w:rsidP="00B90779">
            <w:pPr>
              <w:pStyle w:val="TAC"/>
              <w:keepNext w:val="0"/>
              <w:keepLines w:val="0"/>
              <w:widowControl w:val="0"/>
              <w:ind w:hanging="11"/>
              <w:rPr>
                <w:noProof/>
              </w:rPr>
            </w:pPr>
          </w:p>
        </w:tc>
      </w:tr>
      <w:tr w:rsidR="006C1A23"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6C1A23" w:rsidRPr="006065F5" w:rsidRDefault="006C1A23" w:rsidP="00B90779">
            <w:pPr>
              <w:pStyle w:val="TAL"/>
              <w:keepNext w:val="0"/>
              <w:keepLines w:val="0"/>
              <w:widowControl w:val="0"/>
              <w:ind w:left="198"/>
              <w:rPr>
                <w:noProof/>
              </w:rPr>
            </w:pPr>
            <w:r w:rsidRPr="006112FD">
              <w:rPr>
                <w:rFonts w:cs="Arial"/>
                <w:i/>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56E666A" w14:textId="77777777" w:rsidR="006C1A23" w:rsidRPr="006065F5" w:rsidRDefault="006C1A23" w:rsidP="00B90779">
            <w:pPr>
              <w:pStyle w:val="TAC"/>
              <w:keepNext w:val="0"/>
              <w:keepLines w:val="0"/>
              <w:widowControl w:val="0"/>
              <w:ind w:hanging="11"/>
              <w:rPr>
                <w:noProof/>
              </w:rPr>
            </w:pPr>
          </w:p>
        </w:tc>
      </w:tr>
      <w:tr w:rsidR="00AC7B34"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AC7B34" w:rsidRPr="006065F5" w:rsidRDefault="006C1A23" w:rsidP="00B90779">
            <w:pPr>
              <w:pStyle w:val="TAL"/>
              <w:keepNext w:val="0"/>
              <w:keepLines w:val="0"/>
              <w:widowControl w:val="0"/>
              <w:ind w:left="300"/>
              <w:rPr>
                <w:noProof/>
              </w:rPr>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AC7B34" w:rsidRPr="006065F5" w:rsidRDefault="00AC7B34" w:rsidP="00B90779">
            <w:pPr>
              <w:pStyle w:val="TAL"/>
              <w:keepNext w:val="0"/>
              <w:keepLines w:val="0"/>
              <w:widowControl w:val="0"/>
              <w:ind w:hanging="11"/>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AC7B34" w:rsidRPr="006065F5" w:rsidRDefault="003878A9" w:rsidP="00B90779">
            <w:pPr>
              <w:pStyle w:val="TAL"/>
              <w:keepNext w:val="0"/>
              <w:keepLines w:val="0"/>
              <w:widowControl w:val="0"/>
              <w:ind w:hanging="11"/>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77777777" w:rsidR="00AC7B34" w:rsidRPr="006065F5" w:rsidRDefault="00AC7B34" w:rsidP="00B90779">
            <w:pPr>
              <w:pStyle w:val="TAC"/>
              <w:keepNext w:val="0"/>
              <w:keepLines w:val="0"/>
              <w:widowControl w:val="0"/>
              <w:ind w:hanging="11"/>
              <w:rPr>
                <w:noProof/>
              </w:rPr>
            </w:pPr>
            <w:r w:rsidRPr="008165CE">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A2EDDE" w14:textId="77777777" w:rsidR="00AC7B34" w:rsidRPr="006065F5" w:rsidRDefault="00AC7B34" w:rsidP="00B90779">
            <w:pPr>
              <w:pStyle w:val="TAC"/>
              <w:keepNext w:val="0"/>
              <w:keepLines w:val="0"/>
              <w:widowControl w:val="0"/>
              <w:ind w:hanging="11"/>
              <w:rPr>
                <w:noProof/>
              </w:rPr>
            </w:pPr>
            <w:r>
              <w:rPr>
                <w:rFonts w:cs="Arial"/>
                <w:szCs w:val="18"/>
              </w:rPr>
              <w:t>reject</w:t>
            </w:r>
          </w:p>
        </w:tc>
      </w:tr>
      <w:tr w:rsidR="006C1A23"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6C1A23" w:rsidRPr="008165CE" w:rsidRDefault="006C1A23" w:rsidP="00B90779">
            <w:pPr>
              <w:pStyle w:val="TAL"/>
              <w:keepNext w:val="0"/>
              <w:keepLines w:val="0"/>
              <w:widowControl w:val="0"/>
              <w:ind w:left="198"/>
              <w:rPr>
                <w:rFonts w:cs="Arial"/>
                <w:szCs w:val="18"/>
              </w:rPr>
            </w:pPr>
            <w:r w:rsidRPr="006112FD">
              <w:rPr>
                <w:rFonts w:cs="Arial"/>
                <w:i/>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6C1A23" w:rsidRPr="008165CE"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6C1A23" w:rsidRPr="003878A9"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77777777" w:rsidR="006C1A23" w:rsidRPr="008165CE"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881EE3" w14:textId="77777777" w:rsidR="006C1A23" w:rsidRDefault="006C1A23" w:rsidP="00B90779">
            <w:pPr>
              <w:pStyle w:val="TAC"/>
              <w:keepNext w:val="0"/>
              <w:keepLines w:val="0"/>
              <w:widowControl w:val="0"/>
              <w:ind w:hanging="11"/>
              <w:rPr>
                <w:rFonts w:cs="Arial"/>
                <w:szCs w:val="18"/>
              </w:rPr>
            </w:pPr>
          </w:p>
        </w:tc>
      </w:tr>
      <w:tr w:rsidR="00AC7B34"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AC7B34" w:rsidRPr="006065F5" w:rsidRDefault="00AC7B34" w:rsidP="00B90779">
            <w:pPr>
              <w:pStyle w:val="TAL"/>
              <w:keepNext w:val="0"/>
              <w:keepLines w:val="0"/>
              <w:widowControl w:val="0"/>
              <w:ind w:hanging="11"/>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AC7B34" w:rsidRPr="006065F5" w:rsidRDefault="00477948" w:rsidP="00B90779">
            <w:pPr>
              <w:pStyle w:val="TAL"/>
              <w:keepNext w:val="0"/>
              <w:keepLines w:val="0"/>
              <w:widowControl w:val="0"/>
              <w:ind w:hanging="11"/>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02DCD91"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6C1A23"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6C1A23" w:rsidRDefault="006C1A23" w:rsidP="00B90779">
            <w:pPr>
              <w:pStyle w:val="TAL"/>
              <w:keepNext w:val="0"/>
              <w:keepLines w:val="0"/>
              <w:widowControl w:val="0"/>
              <w:ind w:left="198"/>
              <w:rPr>
                <w:rFonts w:cs="Arial"/>
                <w:szCs w:val="18"/>
              </w:rPr>
            </w:pPr>
            <w:r w:rsidRPr="006112FD">
              <w:rPr>
                <w:rFonts w:cs="Arial"/>
                <w:i/>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6C1A23"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6C1A23" w:rsidRPr="00477948"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77777777" w:rsidR="006C1A23" w:rsidRPr="00D861A2"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8D98D" w14:textId="77777777" w:rsidR="006C1A23" w:rsidRPr="00D861A2" w:rsidRDefault="006C1A23" w:rsidP="00B90779">
            <w:pPr>
              <w:pStyle w:val="TAC"/>
              <w:keepNext w:val="0"/>
              <w:keepLines w:val="0"/>
              <w:widowControl w:val="0"/>
              <w:ind w:hanging="11"/>
              <w:rPr>
                <w:rFonts w:cs="Arial"/>
                <w:szCs w:val="18"/>
              </w:rPr>
            </w:pPr>
          </w:p>
        </w:tc>
      </w:tr>
      <w:tr w:rsidR="00AC7B34"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AC7B34" w:rsidRPr="006065F5" w:rsidRDefault="00AC7B34" w:rsidP="00B90779">
            <w:pPr>
              <w:pStyle w:val="TAL"/>
              <w:keepNext w:val="0"/>
              <w:keepLines w:val="0"/>
              <w:widowControl w:val="0"/>
              <w:ind w:hanging="11"/>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AC7B34" w:rsidRPr="006065F5" w:rsidRDefault="00477948" w:rsidP="00B90779">
            <w:pPr>
              <w:pStyle w:val="TAL"/>
              <w:keepNext w:val="0"/>
              <w:keepLines w:val="0"/>
              <w:widowControl w:val="0"/>
              <w:ind w:hanging="11"/>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886A69"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AA2E09" w:rsidRPr="003D7EB6" w14:paraId="5F7F02E2" w14:textId="77777777" w:rsidTr="00B90779">
        <w:trPr>
          <w:jc w:val="center"/>
          <w:ins w:id="15730" w:author="CR1180" w:date="2023-11-09T14:37:00Z"/>
        </w:trPr>
        <w:tc>
          <w:tcPr>
            <w:tcW w:w="2161" w:type="dxa"/>
            <w:tcBorders>
              <w:top w:val="single" w:sz="4" w:space="0" w:color="auto"/>
              <w:left w:val="single" w:sz="4" w:space="0" w:color="auto"/>
              <w:bottom w:val="single" w:sz="4" w:space="0" w:color="auto"/>
              <w:right w:val="single" w:sz="4" w:space="0" w:color="auto"/>
            </w:tcBorders>
          </w:tcPr>
          <w:p w14:paraId="5D65A1F3" w14:textId="37FA9BAF" w:rsidR="00AA2E09" w:rsidRDefault="00AA2E09" w:rsidP="00AA2E09">
            <w:pPr>
              <w:pStyle w:val="TAL"/>
              <w:keepNext w:val="0"/>
              <w:keepLines w:val="0"/>
              <w:widowControl w:val="0"/>
              <w:ind w:left="198"/>
              <w:rPr>
                <w:ins w:id="15731" w:author="CR1180" w:date="2023-11-09T14:37:00Z"/>
                <w:rFonts w:cs="Arial"/>
                <w:szCs w:val="18"/>
              </w:rPr>
            </w:pPr>
            <w:ins w:id="15732" w:author="CR1180" w:date="2023-11-09T14:38:00Z">
              <w:r w:rsidRPr="003D7C77">
                <w:rPr>
                  <w:rFonts w:eastAsia="SimSun" w:cs="Arial"/>
                  <w:i/>
                  <w:szCs w:val="18"/>
                  <w:lang w:val="en-US"/>
                </w:rPr>
                <w:t>&gt;&gt;</w:t>
              </w:r>
              <w:r w:rsidRPr="00AA2E09">
                <w:rPr>
                  <w:rFonts w:cs="Arial"/>
                  <w:i/>
                  <w:szCs w:val="18"/>
                </w:rPr>
                <w:t>UL</w:t>
              </w:r>
              <w:r w:rsidRPr="00BE4E24">
                <w:rPr>
                  <w:rFonts w:eastAsia="SimSun" w:cs="Arial"/>
                  <w:i/>
                  <w:szCs w:val="18"/>
                  <w:lang w:val="en-US"/>
                </w:rPr>
                <w:t xml:space="preserve"> RSCP </w:t>
              </w:r>
            </w:ins>
          </w:p>
        </w:tc>
        <w:tc>
          <w:tcPr>
            <w:tcW w:w="1080" w:type="dxa"/>
            <w:tcBorders>
              <w:top w:val="single" w:sz="4" w:space="0" w:color="auto"/>
              <w:left w:val="single" w:sz="4" w:space="0" w:color="auto"/>
              <w:bottom w:val="single" w:sz="4" w:space="0" w:color="auto"/>
              <w:right w:val="single" w:sz="4" w:space="0" w:color="auto"/>
            </w:tcBorders>
          </w:tcPr>
          <w:p w14:paraId="1F02DF8A" w14:textId="77777777" w:rsidR="00AA2E09" w:rsidRDefault="00AA2E09" w:rsidP="00AA2E09">
            <w:pPr>
              <w:pStyle w:val="TAL"/>
              <w:keepNext w:val="0"/>
              <w:keepLines w:val="0"/>
              <w:widowControl w:val="0"/>
              <w:ind w:hanging="11"/>
              <w:rPr>
                <w:ins w:id="15733" w:author="CR1180" w:date="2023-11-09T14:3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467910" w14:textId="77777777" w:rsidR="00AA2E09" w:rsidRPr="006065F5" w:rsidRDefault="00AA2E09" w:rsidP="00AA2E09">
            <w:pPr>
              <w:pStyle w:val="TAL"/>
              <w:keepNext w:val="0"/>
              <w:keepLines w:val="0"/>
              <w:widowControl w:val="0"/>
              <w:ind w:hanging="11"/>
              <w:rPr>
                <w:ins w:id="15734" w:author="CR1180" w:date="2023-11-09T14:37:00Z"/>
                <w:noProof/>
              </w:rPr>
            </w:pPr>
          </w:p>
        </w:tc>
        <w:tc>
          <w:tcPr>
            <w:tcW w:w="1512" w:type="dxa"/>
            <w:tcBorders>
              <w:top w:val="single" w:sz="4" w:space="0" w:color="auto"/>
              <w:left w:val="single" w:sz="4" w:space="0" w:color="auto"/>
              <w:bottom w:val="single" w:sz="4" w:space="0" w:color="auto"/>
              <w:right w:val="single" w:sz="4" w:space="0" w:color="auto"/>
            </w:tcBorders>
          </w:tcPr>
          <w:p w14:paraId="469F430A" w14:textId="77777777" w:rsidR="00AA2E09" w:rsidRPr="00477948" w:rsidRDefault="00AA2E09" w:rsidP="00AA2E09">
            <w:pPr>
              <w:pStyle w:val="TAL"/>
              <w:keepNext w:val="0"/>
              <w:keepLines w:val="0"/>
              <w:widowControl w:val="0"/>
              <w:ind w:hanging="11"/>
              <w:rPr>
                <w:ins w:id="15735" w:author="CR1180" w:date="2023-11-09T14:37:00Z"/>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6DBA382" w14:textId="77777777" w:rsidR="00AA2E09" w:rsidRPr="006065F5" w:rsidRDefault="00AA2E09" w:rsidP="00AA2E09">
            <w:pPr>
              <w:pStyle w:val="TAL"/>
              <w:keepNext w:val="0"/>
              <w:keepLines w:val="0"/>
              <w:widowControl w:val="0"/>
              <w:ind w:hanging="11"/>
              <w:rPr>
                <w:ins w:id="15736" w:author="CR1180" w:date="2023-11-09T14:37:00Z"/>
                <w:bCs/>
                <w:noProof/>
              </w:rPr>
            </w:pPr>
          </w:p>
        </w:tc>
        <w:tc>
          <w:tcPr>
            <w:tcW w:w="1080" w:type="dxa"/>
            <w:tcBorders>
              <w:top w:val="single" w:sz="4" w:space="0" w:color="auto"/>
              <w:left w:val="single" w:sz="4" w:space="0" w:color="auto"/>
              <w:bottom w:val="single" w:sz="4" w:space="0" w:color="auto"/>
              <w:right w:val="single" w:sz="4" w:space="0" w:color="auto"/>
            </w:tcBorders>
          </w:tcPr>
          <w:p w14:paraId="131C9A01" w14:textId="77777777" w:rsidR="00AA2E09" w:rsidRPr="00D861A2" w:rsidRDefault="00AA2E09" w:rsidP="00AA2E09">
            <w:pPr>
              <w:pStyle w:val="TAC"/>
              <w:keepNext w:val="0"/>
              <w:keepLines w:val="0"/>
              <w:widowControl w:val="0"/>
              <w:ind w:hanging="11"/>
              <w:rPr>
                <w:ins w:id="15737" w:author="CR1180" w:date="2023-11-09T14:37:00Z"/>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4CE1CB" w14:textId="77777777" w:rsidR="00AA2E09" w:rsidRPr="00D861A2" w:rsidRDefault="00AA2E09" w:rsidP="00AA2E09">
            <w:pPr>
              <w:pStyle w:val="TAC"/>
              <w:keepNext w:val="0"/>
              <w:keepLines w:val="0"/>
              <w:widowControl w:val="0"/>
              <w:ind w:hanging="11"/>
              <w:rPr>
                <w:ins w:id="15738" w:author="CR1180" w:date="2023-11-09T14:37:00Z"/>
                <w:rFonts w:cs="Arial"/>
                <w:szCs w:val="18"/>
              </w:rPr>
            </w:pPr>
          </w:p>
        </w:tc>
      </w:tr>
      <w:tr w:rsidR="00AA2E09" w:rsidRPr="003D7EB6" w14:paraId="60BF22D5" w14:textId="77777777" w:rsidTr="00B90779">
        <w:trPr>
          <w:jc w:val="center"/>
          <w:ins w:id="15739" w:author="CR1180" w:date="2023-11-09T14:37:00Z"/>
        </w:trPr>
        <w:tc>
          <w:tcPr>
            <w:tcW w:w="2161" w:type="dxa"/>
            <w:tcBorders>
              <w:top w:val="single" w:sz="4" w:space="0" w:color="auto"/>
              <w:left w:val="single" w:sz="4" w:space="0" w:color="auto"/>
              <w:bottom w:val="single" w:sz="4" w:space="0" w:color="auto"/>
              <w:right w:val="single" w:sz="4" w:space="0" w:color="auto"/>
            </w:tcBorders>
          </w:tcPr>
          <w:p w14:paraId="47F4E312" w14:textId="24334F29" w:rsidR="00AA2E09" w:rsidRDefault="00AA2E09" w:rsidP="00AA2E09">
            <w:pPr>
              <w:pStyle w:val="TAL"/>
              <w:keepNext w:val="0"/>
              <w:keepLines w:val="0"/>
              <w:widowControl w:val="0"/>
              <w:ind w:left="300"/>
              <w:rPr>
                <w:ins w:id="15740" w:author="CR1180" w:date="2023-11-09T14:37:00Z"/>
                <w:rFonts w:cs="Arial"/>
                <w:szCs w:val="18"/>
              </w:rPr>
            </w:pPr>
            <w:ins w:id="15741" w:author="CR1180" w:date="2023-11-09T14:38:00Z">
              <w:r w:rsidRPr="003D7C77">
                <w:rPr>
                  <w:rFonts w:eastAsia="SimSun" w:cs="Arial"/>
                  <w:szCs w:val="18"/>
                  <w:lang w:val="en-US"/>
                </w:rPr>
                <w:t>&gt;&gt;&gt;UL RSCP</w:t>
              </w:r>
            </w:ins>
          </w:p>
        </w:tc>
        <w:tc>
          <w:tcPr>
            <w:tcW w:w="1080" w:type="dxa"/>
            <w:tcBorders>
              <w:top w:val="single" w:sz="4" w:space="0" w:color="auto"/>
              <w:left w:val="single" w:sz="4" w:space="0" w:color="auto"/>
              <w:bottom w:val="single" w:sz="4" w:space="0" w:color="auto"/>
              <w:right w:val="single" w:sz="4" w:space="0" w:color="auto"/>
            </w:tcBorders>
          </w:tcPr>
          <w:p w14:paraId="18B7FE96" w14:textId="5F70A66B" w:rsidR="00AA2E09" w:rsidRDefault="00AA2E09" w:rsidP="00AA2E09">
            <w:pPr>
              <w:pStyle w:val="TAL"/>
              <w:keepNext w:val="0"/>
              <w:keepLines w:val="0"/>
              <w:widowControl w:val="0"/>
              <w:ind w:hanging="11"/>
              <w:rPr>
                <w:ins w:id="15742" w:author="CR1180" w:date="2023-11-09T14:37:00Z"/>
                <w:rFonts w:cs="Arial"/>
                <w:szCs w:val="18"/>
              </w:rPr>
            </w:pPr>
            <w:ins w:id="15743" w:author="CR1180" w:date="2023-11-09T14:38:00Z">
              <w:r w:rsidRPr="003D7C77">
                <w:rPr>
                  <w:rFonts w:eastAsia="SimSun" w:cs="Arial"/>
                  <w:szCs w:val="18"/>
                  <w:lang w:val="en-US"/>
                </w:rPr>
                <w:t>M</w:t>
              </w:r>
            </w:ins>
          </w:p>
        </w:tc>
        <w:tc>
          <w:tcPr>
            <w:tcW w:w="1080" w:type="dxa"/>
            <w:tcBorders>
              <w:top w:val="single" w:sz="4" w:space="0" w:color="auto"/>
              <w:left w:val="single" w:sz="4" w:space="0" w:color="auto"/>
              <w:bottom w:val="single" w:sz="4" w:space="0" w:color="auto"/>
              <w:right w:val="single" w:sz="4" w:space="0" w:color="auto"/>
            </w:tcBorders>
          </w:tcPr>
          <w:p w14:paraId="65AE7A2F" w14:textId="77777777" w:rsidR="00AA2E09" w:rsidRPr="006065F5" w:rsidRDefault="00AA2E09" w:rsidP="00AA2E09">
            <w:pPr>
              <w:pStyle w:val="TAL"/>
              <w:keepNext w:val="0"/>
              <w:keepLines w:val="0"/>
              <w:widowControl w:val="0"/>
              <w:ind w:hanging="11"/>
              <w:rPr>
                <w:ins w:id="15744" w:author="CR1180" w:date="2023-11-09T14:37:00Z"/>
                <w:noProof/>
              </w:rPr>
            </w:pPr>
          </w:p>
        </w:tc>
        <w:tc>
          <w:tcPr>
            <w:tcW w:w="1512" w:type="dxa"/>
            <w:tcBorders>
              <w:top w:val="single" w:sz="4" w:space="0" w:color="auto"/>
              <w:left w:val="single" w:sz="4" w:space="0" w:color="auto"/>
              <w:bottom w:val="single" w:sz="4" w:space="0" w:color="auto"/>
              <w:right w:val="single" w:sz="4" w:space="0" w:color="auto"/>
            </w:tcBorders>
          </w:tcPr>
          <w:p w14:paraId="71925807" w14:textId="275C5566" w:rsidR="00AA2E09" w:rsidRPr="00477948" w:rsidRDefault="00AA2E09" w:rsidP="00AA2E09">
            <w:pPr>
              <w:pStyle w:val="TAL"/>
              <w:keepNext w:val="0"/>
              <w:keepLines w:val="0"/>
              <w:widowControl w:val="0"/>
              <w:ind w:hanging="11"/>
              <w:rPr>
                <w:ins w:id="15745" w:author="CR1180" w:date="2023-11-09T14:37:00Z"/>
                <w:rFonts w:cs="Arial"/>
                <w:szCs w:val="18"/>
              </w:rPr>
            </w:pPr>
            <w:ins w:id="15746" w:author="CR1180" w:date="2023-11-09T14:38:00Z">
              <w:r w:rsidRPr="003D7C77">
                <w:rPr>
                  <w:rFonts w:eastAsia="SimSun" w:cs="Arial"/>
                  <w:szCs w:val="18"/>
                  <w:lang w:val="en-US"/>
                </w:rPr>
                <w:t>9.3.1.</w:t>
              </w:r>
              <w:r>
                <w:rPr>
                  <w:rFonts w:eastAsia="SimSun" w:cs="Arial"/>
                  <w:szCs w:val="18"/>
                  <w:lang w:val="en-US"/>
                </w:rPr>
                <w:t>309</w:t>
              </w:r>
            </w:ins>
          </w:p>
        </w:tc>
        <w:tc>
          <w:tcPr>
            <w:tcW w:w="1728" w:type="dxa"/>
            <w:tcBorders>
              <w:top w:val="single" w:sz="4" w:space="0" w:color="auto"/>
              <w:left w:val="single" w:sz="4" w:space="0" w:color="auto"/>
              <w:bottom w:val="single" w:sz="4" w:space="0" w:color="auto"/>
              <w:right w:val="single" w:sz="4" w:space="0" w:color="auto"/>
            </w:tcBorders>
          </w:tcPr>
          <w:p w14:paraId="16480785" w14:textId="77777777" w:rsidR="00AA2E09" w:rsidRPr="006065F5" w:rsidRDefault="00AA2E09" w:rsidP="00AA2E09">
            <w:pPr>
              <w:pStyle w:val="TAL"/>
              <w:keepNext w:val="0"/>
              <w:keepLines w:val="0"/>
              <w:widowControl w:val="0"/>
              <w:ind w:hanging="11"/>
              <w:rPr>
                <w:ins w:id="15747" w:author="CR1180" w:date="2023-11-09T14:37:00Z"/>
                <w:bCs/>
                <w:noProof/>
              </w:rPr>
            </w:pPr>
          </w:p>
        </w:tc>
        <w:tc>
          <w:tcPr>
            <w:tcW w:w="1080" w:type="dxa"/>
            <w:tcBorders>
              <w:top w:val="single" w:sz="4" w:space="0" w:color="auto"/>
              <w:left w:val="single" w:sz="4" w:space="0" w:color="auto"/>
              <w:bottom w:val="single" w:sz="4" w:space="0" w:color="auto"/>
              <w:right w:val="single" w:sz="4" w:space="0" w:color="auto"/>
            </w:tcBorders>
          </w:tcPr>
          <w:p w14:paraId="64554046" w14:textId="34436FFE" w:rsidR="00AA2E09" w:rsidRPr="00D861A2" w:rsidRDefault="00AA2E09" w:rsidP="00AA2E09">
            <w:pPr>
              <w:pStyle w:val="TAC"/>
              <w:keepNext w:val="0"/>
              <w:keepLines w:val="0"/>
              <w:widowControl w:val="0"/>
              <w:ind w:hanging="11"/>
              <w:rPr>
                <w:ins w:id="15748" w:author="CR1180" w:date="2023-11-09T14:37:00Z"/>
                <w:rFonts w:cs="Arial"/>
                <w:szCs w:val="18"/>
              </w:rPr>
            </w:pPr>
            <w:ins w:id="15749" w:author="CR1180" w:date="2023-11-09T14:38:00Z">
              <w:r w:rsidRPr="003D7C77">
                <w:rPr>
                  <w:rFonts w:eastAsia="SimSun" w:cs="Arial"/>
                  <w:szCs w:val="18"/>
                  <w:lang w:val="en-US"/>
                </w:rPr>
                <w:t>YES</w:t>
              </w:r>
            </w:ins>
          </w:p>
        </w:tc>
        <w:tc>
          <w:tcPr>
            <w:tcW w:w="1080" w:type="dxa"/>
            <w:tcBorders>
              <w:top w:val="single" w:sz="4" w:space="0" w:color="auto"/>
              <w:left w:val="single" w:sz="4" w:space="0" w:color="auto"/>
              <w:bottom w:val="single" w:sz="4" w:space="0" w:color="auto"/>
              <w:right w:val="single" w:sz="4" w:space="0" w:color="auto"/>
            </w:tcBorders>
          </w:tcPr>
          <w:p w14:paraId="358F97CB" w14:textId="1A2C45CF" w:rsidR="00AA2E09" w:rsidRPr="00D861A2" w:rsidRDefault="00AA2E09" w:rsidP="00AA2E09">
            <w:pPr>
              <w:pStyle w:val="TAC"/>
              <w:keepNext w:val="0"/>
              <w:keepLines w:val="0"/>
              <w:widowControl w:val="0"/>
              <w:ind w:hanging="11"/>
              <w:rPr>
                <w:ins w:id="15750" w:author="CR1180" w:date="2023-11-09T14:37:00Z"/>
                <w:rFonts w:cs="Arial"/>
                <w:szCs w:val="18"/>
              </w:rPr>
            </w:pPr>
            <w:ins w:id="15751" w:author="CR1180" w:date="2023-11-09T14:38:00Z">
              <w:r w:rsidRPr="003D7C77">
                <w:rPr>
                  <w:rFonts w:eastAsia="SimSun" w:cs="Arial"/>
                  <w:szCs w:val="18"/>
                  <w:lang w:val="en-US"/>
                </w:rPr>
                <w:t>reject</w:t>
              </w:r>
            </w:ins>
          </w:p>
        </w:tc>
      </w:tr>
      <w:tr w:rsidR="00AA2E09"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AA2E09" w:rsidRPr="006065F5" w:rsidRDefault="00AA2E09" w:rsidP="00AA2E09">
            <w:pPr>
              <w:pStyle w:val="TAL"/>
              <w:keepNext w:val="0"/>
              <w:keepLines w:val="0"/>
              <w:widowControl w:val="0"/>
              <w:ind w:left="102"/>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AA2E09" w:rsidRPr="006065F5" w:rsidRDefault="00AA2E09" w:rsidP="00AA2E0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AA2E09" w:rsidRPr="006065F5" w:rsidRDefault="00AA2E09" w:rsidP="00AA2E09">
            <w:pPr>
              <w:pStyle w:val="TAL"/>
              <w:keepNext w:val="0"/>
              <w:keepLines w:val="0"/>
              <w:widowControl w:val="0"/>
              <w:ind w:hanging="11"/>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AA2E09" w:rsidRPr="006065F5" w:rsidRDefault="00AA2E09" w:rsidP="00AA2E0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AA2E09" w:rsidRPr="006065F5" w:rsidRDefault="00AA2E09" w:rsidP="00AA2E09">
            <w:pPr>
              <w:pStyle w:val="TAC"/>
              <w:keepNext w:val="0"/>
              <w:keepLines w:val="0"/>
              <w:widowControl w:val="0"/>
              <w:ind w:hanging="11"/>
              <w:rPr>
                <w:noProof/>
              </w:rPr>
            </w:pPr>
          </w:p>
        </w:tc>
      </w:tr>
      <w:tr w:rsidR="00AA2E09"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AA2E09" w:rsidRPr="006065F5" w:rsidRDefault="00AA2E09" w:rsidP="00AA2E09">
            <w:pPr>
              <w:pStyle w:val="TAL"/>
              <w:keepNext w:val="0"/>
              <w:keepLines w:val="0"/>
              <w:widowControl w:val="0"/>
              <w:ind w:left="102"/>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AA2E09" w:rsidRPr="006065F5" w:rsidRDefault="00AA2E09" w:rsidP="00AA2E0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AA2E09" w:rsidRDefault="00AA2E09" w:rsidP="00AA2E09">
            <w:pPr>
              <w:pStyle w:val="TAL"/>
              <w:keepNext w:val="0"/>
              <w:keepLines w:val="0"/>
              <w:widowControl w:val="0"/>
              <w:ind w:hanging="11"/>
              <w:rPr>
                <w:noProof/>
              </w:rPr>
            </w:pPr>
            <w:r>
              <w:rPr>
                <w:noProof/>
              </w:rPr>
              <w:t>TRP Measurement Quality</w:t>
            </w:r>
          </w:p>
          <w:p w14:paraId="6325101A" w14:textId="77777777" w:rsidR="00AA2E09" w:rsidRPr="006065F5" w:rsidRDefault="00AA2E09" w:rsidP="00AA2E09">
            <w:pPr>
              <w:pStyle w:val="TAL"/>
              <w:keepNext w:val="0"/>
              <w:keepLines w:val="0"/>
              <w:widowControl w:val="0"/>
              <w:ind w:hanging="11"/>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AA2E09" w:rsidRPr="006065F5" w:rsidRDefault="00AA2E09" w:rsidP="00AA2E0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AA2E09" w:rsidRPr="006065F5" w:rsidRDefault="00AA2E09" w:rsidP="00AA2E09">
            <w:pPr>
              <w:pStyle w:val="TAC"/>
              <w:keepNext w:val="0"/>
              <w:keepLines w:val="0"/>
              <w:widowControl w:val="0"/>
              <w:ind w:hanging="11"/>
              <w:rPr>
                <w:noProof/>
              </w:rPr>
            </w:pPr>
          </w:p>
        </w:tc>
      </w:tr>
      <w:tr w:rsidR="00AA2E09"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AA2E09" w:rsidRPr="006065F5" w:rsidRDefault="00AA2E09" w:rsidP="00AA2E09">
            <w:pPr>
              <w:pStyle w:val="TAL"/>
              <w:keepNext w:val="0"/>
              <w:keepLines w:val="0"/>
              <w:widowControl w:val="0"/>
              <w:ind w:left="102"/>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AA2E09" w:rsidRPr="006065F5" w:rsidRDefault="00AA2E09" w:rsidP="00AA2E0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AA2E09" w:rsidRPr="006065F5" w:rsidRDefault="00AA2E09" w:rsidP="00AA2E09">
            <w:pPr>
              <w:pStyle w:val="TAL"/>
              <w:keepNext w:val="0"/>
              <w:keepLines w:val="0"/>
              <w:widowControl w:val="0"/>
              <w:ind w:hanging="11"/>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AA2E09" w:rsidRPr="006065F5" w:rsidRDefault="00AA2E09" w:rsidP="00AA2E0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AA2E09" w:rsidRPr="006065F5" w:rsidRDefault="00AA2E09" w:rsidP="00AA2E09">
            <w:pPr>
              <w:pStyle w:val="TAC"/>
              <w:keepNext w:val="0"/>
              <w:keepLines w:val="0"/>
              <w:widowControl w:val="0"/>
              <w:ind w:hanging="11"/>
              <w:rPr>
                <w:noProof/>
              </w:rPr>
            </w:pPr>
          </w:p>
        </w:tc>
      </w:tr>
      <w:tr w:rsidR="00AA2E09"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AA2E09" w:rsidRPr="006065F5" w:rsidRDefault="00AA2E09" w:rsidP="00AA2E09">
            <w:pPr>
              <w:pStyle w:val="TAL"/>
              <w:keepNext w:val="0"/>
              <w:keepLines w:val="0"/>
              <w:widowControl w:val="0"/>
              <w:ind w:left="102"/>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AA2E09" w:rsidRPr="006065F5" w:rsidRDefault="00AA2E09" w:rsidP="00AA2E09">
            <w:pPr>
              <w:pStyle w:val="TAL"/>
              <w:keepNext w:val="0"/>
              <w:keepLines w:val="0"/>
              <w:widowControl w:val="0"/>
              <w:ind w:hanging="11"/>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AA2E09" w:rsidRPr="006065F5" w:rsidRDefault="00AA2E09" w:rsidP="00AA2E09">
            <w:pPr>
              <w:pStyle w:val="TAL"/>
              <w:keepNext w:val="0"/>
              <w:keepLines w:val="0"/>
              <w:widowControl w:val="0"/>
              <w:ind w:hanging="11"/>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AA2E09" w:rsidRPr="006065F5" w:rsidRDefault="00AA2E09" w:rsidP="00AA2E09">
            <w:pPr>
              <w:pStyle w:val="TAC"/>
              <w:keepNext w:val="0"/>
              <w:keepLines w:val="0"/>
              <w:widowControl w:val="0"/>
              <w:ind w:hanging="11"/>
              <w:rPr>
                <w:noProof/>
              </w:rPr>
            </w:pPr>
            <w:r w:rsidRPr="003C1E7A">
              <w:rPr>
                <w:noProof/>
              </w:rPr>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AA2E09" w:rsidRPr="006065F5" w:rsidRDefault="00AA2E09" w:rsidP="00AA2E09">
            <w:pPr>
              <w:pStyle w:val="TAC"/>
              <w:keepNext w:val="0"/>
              <w:keepLines w:val="0"/>
              <w:widowControl w:val="0"/>
              <w:ind w:hanging="11"/>
              <w:rPr>
                <w:noProof/>
              </w:rPr>
            </w:pPr>
            <w:r w:rsidRPr="00E95C95">
              <w:rPr>
                <w:noProof/>
              </w:rPr>
              <w:t>ignore</w:t>
            </w:r>
          </w:p>
        </w:tc>
      </w:tr>
      <w:tr w:rsidR="00AA2E09"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AA2E09" w:rsidRPr="006065F5" w:rsidRDefault="00AA2E09" w:rsidP="00AA2E09">
            <w:pPr>
              <w:pStyle w:val="TAL"/>
              <w:keepNext w:val="0"/>
              <w:keepLines w:val="0"/>
              <w:widowControl w:val="0"/>
              <w:ind w:left="102"/>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AA2E09" w:rsidRPr="006065F5" w:rsidRDefault="00AA2E09" w:rsidP="00AA2E09">
            <w:pPr>
              <w:pStyle w:val="TAL"/>
              <w:keepNext w:val="0"/>
              <w:keepLines w:val="0"/>
              <w:widowControl w:val="0"/>
              <w:ind w:hanging="11"/>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AA2E09" w:rsidRPr="006065F5" w:rsidRDefault="00AA2E09" w:rsidP="00AA2E09">
            <w:pPr>
              <w:pStyle w:val="TAL"/>
              <w:keepNext w:val="0"/>
              <w:keepLines w:val="0"/>
              <w:widowControl w:val="0"/>
              <w:ind w:hanging="11"/>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AA2E09" w:rsidRPr="006065F5" w:rsidRDefault="00AA2E09" w:rsidP="00AA2E0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AA2E09" w:rsidRPr="006065F5" w:rsidRDefault="00AA2E09" w:rsidP="00AA2E09">
            <w:pPr>
              <w:pStyle w:val="TAC"/>
              <w:keepNext w:val="0"/>
              <w:keepLines w:val="0"/>
              <w:widowControl w:val="0"/>
              <w:ind w:hanging="11"/>
              <w:rPr>
                <w:noProof/>
              </w:rPr>
            </w:pPr>
            <w:r>
              <w:rPr>
                <w:rFonts w:cs="Arial"/>
                <w:szCs w:val="18"/>
              </w:rPr>
              <w:t>ignore</w:t>
            </w:r>
          </w:p>
        </w:tc>
      </w:tr>
      <w:tr w:rsidR="00AA2E09"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AA2E09" w:rsidRPr="006065F5" w:rsidRDefault="00AA2E09" w:rsidP="00AA2E09">
            <w:pPr>
              <w:pStyle w:val="TAL"/>
              <w:keepNext w:val="0"/>
              <w:keepLines w:val="0"/>
              <w:widowControl w:val="0"/>
              <w:ind w:left="102"/>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AA2E09" w:rsidRPr="006065F5" w:rsidRDefault="00AA2E09" w:rsidP="00AA2E09">
            <w:pPr>
              <w:pStyle w:val="TAL"/>
              <w:keepNext w:val="0"/>
              <w:keepLines w:val="0"/>
              <w:widowControl w:val="0"/>
              <w:ind w:hanging="11"/>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AA2E09" w:rsidRPr="006065F5" w:rsidRDefault="00AA2E09" w:rsidP="00AA2E0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AA2E09" w:rsidRPr="006065F5" w:rsidRDefault="00AA2E09" w:rsidP="00AA2E09">
            <w:pPr>
              <w:pStyle w:val="TAL"/>
              <w:keepNext w:val="0"/>
              <w:keepLines w:val="0"/>
              <w:widowControl w:val="0"/>
              <w:ind w:hanging="11"/>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AA2E09" w:rsidRPr="006065F5" w:rsidRDefault="00AA2E09" w:rsidP="00AA2E0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77777777" w:rsidR="00AA2E09" w:rsidRPr="006065F5" w:rsidRDefault="00AA2E09" w:rsidP="00AA2E09">
            <w:pPr>
              <w:pStyle w:val="TAC"/>
              <w:keepNext w:val="0"/>
              <w:keepLines w:val="0"/>
              <w:widowControl w:val="0"/>
              <w:ind w:hanging="11"/>
              <w:rPr>
                <w:noProof/>
              </w:rPr>
            </w:pPr>
            <w:r w:rsidRPr="00020BA3">
              <w:rPr>
                <w:noProof/>
              </w:rPr>
              <w:t>Y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AA2E09" w:rsidRPr="006065F5" w:rsidRDefault="00AA2E09" w:rsidP="00AA2E09">
            <w:pPr>
              <w:pStyle w:val="TAC"/>
              <w:keepNext w:val="0"/>
              <w:keepLines w:val="0"/>
              <w:widowControl w:val="0"/>
              <w:ind w:hanging="11"/>
              <w:rPr>
                <w:noProof/>
              </w:rPr>
            </w:pPr>
            <w:r w:rsidRPr="00020BA3">
              <w:rPr>
                <w:noProof/>
              </w:rPr>
              <w:t>ignore</w:t>
            </w:r>
          </w:p>
        </w:tc>
      </w:tr>
      <w:tr w:rsidR="00AA2E09" w:rsidRPr="00A4335D" w14:paraId="2814E986" w14:textId="77777777" w:rsidTr="00B90779">
        <w:trPr>
          <w:jc w:val="center"/>
          <w:ins w:id="15752" w:author="CR1176" w:date="2023-11-09T13:35:00Z"/>
        </w:trPr>
        <w:tc>
          <w:tcPr>
            <w:tcW w:w="2161" w:type="dxa"/>
            <w:tcBorders>
              <w:top w:val="single" w:sz="4" w:space="0" w:color="auto"/>
              <w:left w:val="single" w:sz="4" w:space="0" w:color="auto"/>
              <w:bottom w:val="single" w:sz="4" w:space="0" w:color="auto"/>
              <w:right w:val="single" w:sz="4" w:space="0" w:color="auto"/>
            </w:tcBorders>
          </w:tcPr>
          <w:p w14:paraId="745C8855" w14:textId="0101B272" w:rsidR="00AA2E09" w:rsidRPr="00020BA3" w:rsidRDefault="00AA2E09" w:rsidP="00AA2E09">
            <w:pPr>
              <w:pStyle w:val="TAL"/>
              <w:keepNext w:val="0"/>
              <w:keepLines w:val="0"/>
              <w:widowControl w:val="0"/>
              <w:ind w:left="102"/>
              <w:rPr>
                <w:ins w:id="15753" w:author="CR1176" w:date="2023-11-09T13:35:00Z"/>
                <w:noProof/>
              </w:rPr>
            </w:pPr>
            <w:ins w:id="15754" w:author="CR1176" w:date="2023-11-09T13:35:00Z">
              <w:r>
                <w:t>&gt;Mobile TRP Location Information</w:t>
              </w:r>
            </w:ins>
          </w:p>
        </w:tc>
        <w:tc>
          <w:tcPr>
            <w:tcW w:w="1080" w:type="dxa"/>
            <w:tcBorders>
              <w:top w:val="single" w:sz="4" w:space="0" w:color="auto"/>
              <w:left w:val="single" w:sz="4" w:space="0" w:color="auto"/>
              <w:bottom w:val="single" w:sz="4" w:space="0" w:color="auto"/>
              <w:right w:val="single" w:sz="4" w:space="0" w:color="auto"/>
            </w:tcBorders>
          </w:tcPr>
          <w:p w14:paraId="1CE71CFE" w14:textId="392771FE" w:rsidR="00AA2E09" w:rsidRPr="00020BA3" w:rsidRDefault="00AA2E09" w:rsidP="00AA2E09">
            <w:pPr>
              <w:pStyle w:val="TAL"/>
              <w:keepNext w:val="0"/>
              <w:keepLines w:val="0"/>
              <w:widowControl w:val="0"/>
              <w:ind w:hanging="11"/>
              <w:rPr>
                <w:ins w:id="15755" w:author="CR1176" w:date="2023-11-09T13:35:00Z"/>
                <w:noProof/>
              </w:rPr>
            </w:pPr>
            <w:ins w:id="15756" w:author="CR1176" w:date="2023-11-09T13:35:00Z">
              <w:r>
                <w:t>O</w:t>
              </w:r>
            </w:ins>
          </w:p>
        </w:tc>
        <w:tc>
          <w:tcPr>
            <w:tcW w:w="1080" w:type="dxa"/>
            <w:tcBorders>
              <w:top w:val="single" w:sz="4" w:space="0" w:color="auto"/>
              <w:left w:val="single" w:sz="4" w:space="0" w:color="auto"/>
              <w:bottom w:val="single" w:sz="4" w:space="0" w:color="auto"/>
              <w:right w:val="single" w:sz="4" w:space="0" w:color="auto"/>
            </w:tcBorders>
          </w:tcPr>
          <w:p w14:paraId="694FF657" w14:textId="77777777" w:rsidR="00AA2E09" w:rsidRPr="006065F5" w:rsidRDefault="00AA2E09" w:rsidP="00AA2E09">
            <w:pPr>
              <w:pStyle w:val="TAL"/>
              <w:keepNext w:val="0"/>
              <w:keepLines w:val="0"/>
              <w:widowControl w:val="0"/>
              <w:ind w:hanging="11"/>
              <w:rPr>
                <w:ins w:id="15757" w:author="CR1176" w:date="2023-11-09T13:35:00Z"/>
                <w:noProof/>
              </w:rPr>
            </w:pPr>
          </w:p>
        </w:tc>
        <w:tc>
          <w:tcPr>
            <w:tcW w:w="1512" w:type="dxa"/>
            <w:tcBorders>
              <w:top w:val="single" w:sz="4" w:space="0" w:color="auto"/>
              <w:left w:val="single" w:sz="4" w:space="0" w:color="auto"/>
              <w:bottom w:val="single" w:sz="4" w:space="0" w:color="auto"/>
              <w:right w:val="single" w:sz="4" w:space="0" w:color="auto"/>
            </w:tcBorders>
          </w:tcPr>
          <w:p w14:paraId="3BAA5F0B" w14:textId="59F8B841" w:rsidR="00AA2E09" w:rsidRPr="003878A9" w:rsidRDefault="00AA2E09" w:rsidP="00AA2E09">
            <w:pPr>
              <w:pStyle w:val="TAL"/>
              <w:keepNext w:val="0"/>
              <w:keepLines w:val="0"/>
              <w:widowControl w:val="0"/>
              <w:ind w:hanging="11"/>
              <w:rPr>
                <w:ins w:id="15758" w:author="CR1176" w:date="2023-11-09T13:35:00Z"/>
                <w:noProof/>
              </w:rPr>
            </w:pPr>
            <w:ins w:id="15759" w:author="CR1176" w:date="2023-11-09T13:35:00Z">
              <w:r>
                <w:t>9.3.1.</w:t>
              </w:r>
            </w:ins>
            <w:ins w:id="15760" w:author="CR1176" w:date="2023-11-09T13:36:00Z">
              <w:r>
                <w:t>300</w:t>
              </w:r>
            </w:ins>
          </w:p>
        </w:tc>
        <w:tc>
          <w:tcPr>
            <w:tcW w:w="1728" w:type="dxa"/>
            <w:tcBorders>
              <w:top w:val="single" w:sz="4" w:space="0" w:color="auto"/>
              <w:left w:val="single" w:sz="4" w:space="0" w:color="auto"/>
              <w:bottom w:val="single" w:sz="4" w:space="0" w:color="auto"/>
              <w:right w:val="single" w:sz="4" w:space="0" w:color="auto"/>
            </w:tcBorders>
          </w:tcPr>
          <w:p w14:paraId="120CF101" w14:textId="77777777" w:rsidR="00AA2E09" w:rsidRPr="006065F5" w:rsidRDefault="00AA2E09" w:rsidP="00AA2E09">
            <w:pPr>
              <w:pStyle w:val="TAL"/>
              <w:keepNext w:val="0"/>
              <w:keepLines w:val="0"/>
              <w:widowControl w:val="0"/>
              <w:ind w:hanging="11"/>
              <w:rPr>
                <w:ins w:id="15761" w:author="CR1176" w:date="2023-11-09T13:35:00Z"/>
                <w:bCs/>
                <w:noProof/>
              </w:rPr>
            </w:pPr>
          </w:p>
        </w:tc>
        <w:tc>
          <w:tcPr>
            <w:tcW w:w="1080" w:type="dxa"/>
            <w:tcBorders>
              <w:top w:val="single" w:sz="4" w:space="0" w:color="auto"/>
              <w:left w:val="single" w:sz="4" w:space="0" w:color="auto"/>
              <w:bottom w:val="single" w:sz="4" w:space="0" w:color="auto"/>
              <w:right w:val="single" w:sz="4" w:space="0" w:color="auto"/>
            </w:tcBorders>
          </w:tcPr>
          <w:p w14:paraId="15867C32" w14:textId="566F2AAA" w:rsidR="00AA2E09" w:rsidRPr="00020BA3" w:rsidRDefault="00AA2E09" w:rsidP="00AA2E09">
            <w:pPr>
              <w:pStyle w:val="TAC"/>
              <w:keepNext w:val="0"/>
              <w:keepLines w:val="0"/>
              <w:widowControl w:val="0"/>
              <w:ind w:hanging="11"/>
              <w:rPr>
                <w:ins w:id="15762" w:author="CR1176" w:date="2023-11-09T13:35:00Z"/>
                <w:noProof/>
              </w:rPr>
            </w:pPr>
            <w:ins w:id="15763" w:author="CR1176" w:date="2023-11-09T13:35:00Z">
              <w:r>
                <w:rPr>
                  <w:rFonts w:cs="Arial"/>
                  <w:szCs w:val="18"/>
                </w:rPr>
                <w:t>YES</w:t>
              </w:r>
            </w:ins>
          </w:p>
        </w:tc>
        <w:tc>
          <w:tcPr>
            <w:tcW w:w="1080" w:type="dxa"/>
            <w:tcBorders>
              <w:top w:val="single" w:sz="4" w:space="0" w:color="auto"/>
              <w:left w:val="single" w:sz="4" w:space="0" w:color="auto"/>
              <w:bottom w:val="single" w:sz="4" w:space="0" w:color="auto"/>
              <w:right w:val="single" w:sz="4" w:space="0" w:color="auto"/>
            </w:tcBorders>
          </w:tcPr>
          <w:p w14:paraId="635752EB" w14:textId="01C4A3D6" w:rsidR="00AA2E09" w:rsidRPr="00020BA3" w:rsidRDefault="00AA2E09" w:rsidP="00AA2E09">
            <w:pPr>
              <w:pStyle w:val="TAC"/>
              <w:keepNext w:val="0"/>
              <w:keepLines w:val="0"/>
              <w:widowControl w:val="0"/>
              <w:ind w:hanging="11"/>
              <w:rPr>
                <w:ins w:id="15764" w:author="CR1176" w:date="2023-11-09T13:35:00Z"/>
                <w:noProof/>
              </w:rPr>
            </w:pPr>
            <w:ins w:id="15765" w:author="CR1176" w:date="2023-11-09T13:35:00Z">
              <w:r>
                <w:rPr>
                  <w:rFonts w:cs="Arial"/>
                  <w:szCs w:val="18"/>
                </w:rPr>
                <w:t>ignore</w:t>
              </w:r>
            </w:ins>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5766" w:name="_Toc51763855"/>
      <w:bookmarkStart w:id="15767" w:name="_Toc64449025"/>
      <w:bookmarkStart w:id="15768" w:name="_Toc66289684"/>
      <w:bookmarkStart w:id="15769" w:name="_Toc74154797"/>
      <w:bookmarkStart w:id="15770" w:name="_Toc81383541"/>
      <w:bookmarkStart w:id="15771" w:name="_Toc88658174"/>
      <w:bookmarkStart w:id="15772" w:name="_Toc97911086"/>
      <w:bookmarkStart w:id="15773" w:name="_Toc99038846"/>
      <w:bookmarkStart w:id="15774" w:name="_Toc99731109"/>
      <w:bookmarkStart w:id="15775" w:name="_Toc105511240"/>
      <w:bookmarkStart w:id="15776" w:name="_Toc105927772"/>
      <w:bookmarkStart w:id="15777" w:name="_Toc106110312"/>
      <w:bookmarkStart w:id="15778" w:name="_Toc113835749"/>
      <w:bookmarkStart w:id="15779" w:name="_Toc120124597"/>
      <w:bookmarkStart w:id="15780" w:name="_Toc146226864"/>
      <w:bookmarkStart w:id="15781" w:name="_CR9_3_1_167"/>
      <w:bookmarkEnd w:id="15781"/>
      <w:r w:rsidRPr="008E3BB0">
        <w:rPr>
          <w:noProof/>
        </w:rPr>
        <w:t>9.3.1.</w:t>
      </w:r>
      <w:r>
        <w:rPr>
          <w:noProof/>
        </w:rPr>
        <w:t>167</w:t>
      </w:r>
      <w:r w:rsidRPr="008E3BB0">
        <w:tab/>
        <w:t>UL Angle of Arrival</w:t>
      </w:r>
      <w:bookmarkEnd w:id="15766"/>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r w:rsidRPr="008E3BB0">
        <w:t xml:space="preserve"> </w:t>
      </w:r>
    </w:p>
    <w:p w14:paraId="7489E6DD" w14:textId="77777777" w:rsidR="00CD732E" w:rsidRPr="008E3BB0" w:rsidRDefault="00CD732E" w:rsidP="00B90779">
      <w:pPr>
        <w:widowControl w:val="0"/>
        <w:spacing w:line="0" w:lineRule="atLeast"/>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8E3BB0" w:rsidRDefault="00CD732E" w:rsidP="00B90779">
            <w:pPr>
              <w:pStyle w:val="TAH"/>
              <w:keepNext w:val="0"/>
              <w:keepLines w:val="0"/>
              <w:widowControl w:val="0"/>
              <w:spacing w:line="0" w:lineRule="atLeast"/>
            </w:pPr>
            <w:r w:rsidRPr="008E3BB0">
              <w:t>IE/Group Name</w:t>
            </w:r>
          </w:p>
        </w:tc>
        <w:tc>
          <w:tcPr>
            <w:tcW w:w="556" w:type="pct"/>
          </w:tcPr>
          <w:p w14:paraId="3C7F081F" w14:textId="77777777" w:rsidR="00CD732E" w:rsidRPr="008E3BB0" w:rsidRDefault="00CD732E" w:rsidP="00B90779">
            <w:pPr>
              <w:pStyle w:val="TAH"/>
              <w:keepNext w:val="0"/>
              <w:keepLines w:val="0"/>
              <w:widowControl w:val="0"/>
              <w:spacing w:line="0" w:lineRule="atLeast"/>
            </w:pPr>
            <w:r w:rsidRPr="008E3BB0">
              <w:t>Presence</w:t>
            </w:r>
          </w:p>
        </w:tc>
        <w:tc>
          <w:tcPr>
            <w:tcW w:w="741" w:type="pct"/>
          </w:tcPr>
          <w:p w14:paraId="70677303" w14:textId="77777777" w:rsidR="00CD732E" w:rsidRPr="008E3BB0" w:rsidRDefault="00CD732E" w:rsidP="00B90779">
            <w:pPr>
              <w:pStyle w:val="TAH"/>
              <w:keepNext w:val="0"/>
              <w:keepLines w:val="0"/>
              <w:widowControl w:val="0"/>
              <w:spacing w:line="0" w:lineRule="atLeast"/>
            </w:pPr>
            <w:r w:rsidRPr="008E3BB0">
              <w:t>Range</w:t>
            </w:r>
          </w:p>
        </w:tc>
        <w:tc>
          <w:tcPr>
            <w:tcW w:w="963" w:type="pct"/>
          </w:tcPr>
          <w:p w14:paraId="4BB42D8E" w14:textId="77777777" w:rsidR="00CD732E" w:rsidRPr="008E3BB0" w:rsidRDefault="00CD732E" w:rsidP="00B90779">
            <w:pPr>
              <w:pStyle w:val="TAH"/>
              <w:keepNext w:val="0"/>
              <w:keepLines w:val="0"/>
              <w:widowControl w:val="0"/>
              <w:spacing w:line="0" w:lineRule="atLeast"/>
            </w:pPr>
            <w:r w:rsidRPr="008E3BB0">
              <w:t>IE Type and Reference</w:t>
            </w:r>
          </w:p>
        </w:tc>
        <w:tc>
          <w:tcPr>
            <w:tcW w:w="1481" w:type="pct"/>
          </w:tcPr>
          <w:p w14:paraId="5A4476FA" w14:textId="77777777" w:rsidR="00CD732E" w:rsidRPr="008E3BB0" w:rsidRDefault="00CD732E" w:rsidP="00B90779">
            <w:pPr>
              <w:pStyle w:val="TAH"/>
              <w:keepNext w:val="0"/>
              <w:keepLines w:val="0"/>
              <w:widowControl w:val="0"/>
              <w:spacing w:line="0" w:lineRule="atLeast"/>
            </w:pPr>
            <w:r w:rsidRPr="008E3BB0">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5782" w:name="_Toc51763856"/>
      <w:bookmarkStart w:id="15783" w:name="_Toc64449026"/>
      <w:bookmarkStart w:id="15784" w:name="_Toc66289685"/>
      <w:bookmarkStart w:id="15785" w:name="_Toc74154798"/>
      <w:bookmarkStart w:id="15786" w:name="_Toc81383542"/>
      <w:bookmarkStart w:id="15787" w:name="_Toc88658175"/>
      <w:bookmarkStart w:id="15788" w:name="_Toc97911087"/>
      <w:bookmarkStart w:id="15789" w:name="_Toc99038847"/>
      <w:bookmarkStart w:id="15790" w:name="_Toc99731110"/>
      <w:bookmarkStart w:id="15791" w:name="_Toc105511241"/>
      <w:bookmarkStart w:id="15792" w:name="_Toc105927773"/>
      <w:bookmarkStart w:id="15793" w:name="_Toc106110313"/>
      <w:bookmarkStart w:id="15794" w:name="_Toc113835750"/>
      <w:bookmarkStart w:id="15795" w:name="_Toc120124598"/>
      <w:bookmarkStart w:id="15796" w:name="_Toc146226865"/>
      <w:bookmarkStart w:id="15797" w:name="_CR9_3_1_168"/>
      <w:bookmarkEnd w:id="15797"/>
      <w:r w:rsidRPr="006065F5">
        <w:rPr>
          <w:noProof/>
        </w:rPr>
        <w:t>9.3.1.</w:t>
      </w:r>
      <w:r>
        <w:rPr>
          <w:noProof/>
        </w:rPr>
        <w:t>168</w:t>
      </w:r>
      <w:r w:rsidRPr="006065F5">
        <w:tab/>
        <w:t>UL RTOA Measurement</w:t>
      </w:r>
      <w:bookmarkEnd w:id="15782"/>
      <w:bookmarkEnd w:id="15783"/>
      <w:bookmarkEnd w:id="15784"/>
      <w:bookmarkEnd w:id="15785"/>
      <w:bookmarkEnd w:id="15786"/>
      <w:bookmarkEnd w:id="15787"/>
      <w:bookmarkEnd w:id="15788"/>
      <w:bookmarkEnd w:id="15789"/>
      <w:bookmarkEnd w:id="15790"/>
      <w:bookmarkEnd w:id="15791"/>
      <w:bookmarkEnd w:id="15792"/>
      <w:bookmarkEnd w:id="15793"/>
      <w:bookmarkEnd w:id="15794"/>
      <w:bookmarkEnd w:id="15795"/>
      <w:bookmarkEnd w:id="15796"/>
      <w:r w:rsidRPr="006065F5">
        <w:t xml:space="preserve"> </w:t>
      </w:r>
    </w:p>
    <w:p w14:paraId="6960F529" w14:textId="77777777" w:rsidR="00CD732E" w:rsidRPr="006065F5" w:rsidRDefault="00CD732E" w:rsidP="00B90779">
      <w:pPr>
        <w:widowControl w:val="0"/>
        <w:spacing w:line="0" w:lineRule="atLeast"/>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AA2E09">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4"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AA2E09">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AA2E09">
        <w:trPr>
          <w:jc w:val="center"/>
        </w:trPr>
        <w:tc>
          <w:tcPr>
            <w:tcW w:w="1111" w:type="pct"/>
          </w:tcPr>
          <w:p w14:paraId="4CF03768" w14:textId="77777777" w:rsidR="00963320" w:rsidRPr="002F771A" w:rsidRDefault="00963320" w:rsidP="00B90779">
            <w:pPr>
              <w:pStyle w:val="TAL"/>
              <w:keepNext w:val="0"/>
              <w:keepLines w:val="0"/>
              <w:widowControl w:val="0"/>
              <w:ind w:left="102"/>
            </w:pPr>
            <w:r w:rsidRPr="006112FD">
              <w:rPr>
                <w:i/>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4"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AA2E09">
        <w:trPr>
          <w:jc w:val="center"/>
        </w:trPr>
        <w:tc>
          <w:tcPr>
            <w:tcW w:w="1111" w:type="pct"/>
          </w:tcPr>
          <w:p w14:paraId="4D6B96A5" w14:textId="77777777" w:rsidR="004710BF" w:rsidRDefault="00963320" w:rsidP="00B90779">
            <w:pPr>
              <w:pStyle w:val="TAL"/>
              <w:keepNext w:val="0"/>
              <w:keepLines w:val="0"/>
              <w:widowControl w:val="0"/>
              <w:ind w:left="198"/>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AA2E09">
        <w:trPr>
          <w:jc w:val="center"/>
        </w:trPr>
        <w:tc>
          <w:tcPr>
            <w:tcW w:w="1111" w:type="pct"/>
          </w:tcPr>
          <w:p w14:paraId="5241FD46" w14:textId="77777777" w:rsidR="00963320" w:rsidRPr="002F771A" w:rsidRDefault="00963320" w:rsidP="00B90779">
            <w:pPr>
              <w:pStyle w:val="TAL"/>
              <w:keepNext w:val="0"/>
              <w:keepLines w:val="0"/>
              <w:widowControl w:val="0"/>
              <w:ind w:left="102"/>
            </w:pPr>
            <w:r w:rsidRPr="001D59C0">
              <w:rPr>
                <w:i/>
              </w:rPr>
              <w:t>&gt;k</w:t>
            </w:r>
            <w:r>
              <w:rPr>
                <w:i/>
              </w:rPr>
              <w:t>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4"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AA2E09">
        <w:trPr>
          <w:jc w:val="center"/>
        </w:trPr>
        <w:tc>
          <w:tcPr>
            <w:tcW w:w="1111" w:type="pct"/>
          </w:tcPr>
          <w:p w14:paraId="1B895086" w14:textId="77777777" w:rsidR="004710BF" w:rsidRDefault="00963320" w:rsidP="00B90779">
            <w:pPr>
              <w:pStyle w:val="TAL"/>
              <w:keepNext w:val="0"/>
              <w:keepLines w:val="0"/>
              <w:widowControl w:val="0"/>
              <w:ind w:left="198"/>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AA2E09">
        <w:trPr>
          <w:jc w:val="center"/>
        </w:trPr>
        <w:tc>
          <w:tcPr>
            <w:tcW w:w="1111" w:type="pct"/>
          </w:tcPr>
          <w:p w14:paraId="0BB2308C" w14:textId="77777777" w:rsidR="00963320" w:rsidRPr="002F771A" w:rsidRDefault="00963320" w:rsidP="00B90779">
            <w:pPr>
              <w:pStyle w:val="TAL"/>
              <w:keepNext w:val="0"/>
              <w:keepLines w:val="0"/>
              <w:widowControl w:val="0"/>
              <w:ind w:left="102"/>
            </w:pPr>
            <w:r w:rsidRPr="001D59C0">
              <w:rPr>
                <w:i/>
              </w:rPr>
              <w:t>&gt;k</w:t>
            </w:r>
            <w:r>
              <w:rPr>
                <w:i/>
              </w:rPr>
              <w:t>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4"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AA2E09">
        <w:trPr>
          <w:jc w:val="center"/>
        </w:trPr>
        <w:tc>
          <w:tcPr>
            <w:tcW w:w="1111" w:type="pct"/>
          </w:tcPr>
          <w:p w14:paraId="0DA17555" w14:textId="77777777" w:rsidR="004710BF" w:rsidRDefault="00963320" w:rsidP="00B90779">
            <w:pPr>
              <w:pStyle w:val="TAL"/>
              <w:keepNext w:val="0"/>
              <w:keepLines w:val="0"/>
              <w:widowControl w:val="0"/>
              <w:ind w:left="198"/>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 xml:space="preserve">INTEGER (0.. </w:t>
            </w:r>
            <w:r w:rsidRPr="002F771A">
              <w:lastRenderedPageBreak/>
              <w:t>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lastRenderedPageBreak/>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AA2E09">
        <w:trPr>
          <w:jc w:val="center"/>
        </w:trPr>
        <w:tc>
          <w:tcPr>
            <w:tcW w:w="1111" w:type="pct"/>
          </w:tcPr>
          <w:p w14:paraId="2789A154" w14:textId="77777777" w:rsidR="00963320" w:rsidRPr="002F771A" w:rsidRDefault="00963320" w:rsidP="00B90779">
            <w:pPr>
              <w:pStyle w:val="TAL"/>
              <w:keepNext w:val="0"/>
              <w:keepLines w:val="0"/>
              <w:widowControl w:val="0"/>
              <w:ind w:left="102"/>
            </w:pPr>
            <w:r w:rsidRPr="001D59C0">
              <w:rPr>
                <w:i/>
              </w:rPr>
              <w:t>&gt;k</w:t>
            </w:r>
            <w:r>
              <w:rPr>
                <w:i/>
              </w:rPr>
              <w:t>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4"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AA2E09">
        <w:trPr>
          <w:jc w:val="center"/>
        </w:trPr>
        <w:tc>
          <w:tcPr>
            <w:tcW w:w="1111" w:type="pct"/>
          </w:tcPr>
          <w:p w14:paraId="20C15C16" w14:textId="77777777" w:rsidR="004710BF" w:rsidRDefault="00963320" w:rsidP="00B90779">
            <w:pPr>
              <w:pStyle w:val="TAL"/>
              <w:keepNext w:val="0"/>
              <w:keepLines w:val="0"/>
              <w:widowControl w:val="0"/>
              <w:ind w:left="198"/>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AA2E09">
        <w:trPr>
          <w:jc w:val="center"/>
        </w:trPr>
        <w:tc>
          <w:tcPr>
            <w:tcW w:w="1111" w:type="pct"/>
          </w:tcPr>
          <w:p w14:paraId="56DCAE3A" w14:textId="77777777" w:rsidR="00963320" w:rsidRPr="002F771A" w:rsidRDefault="00963320" w:rsidP="00B90779">
            <w:pPr>
              <w:pStyle w:val="TAL"/>
              <w:keepNext w:val="0"/>
              <w:keepLines w:val="0"/>
              <w:widowControl w:val="0"/>
              <w:ind w:left="102"/>
            </w:pPr>
            <w:r w:rsidRPr="001D59C0">
              <w:rPr>
                <w:i/>
              </w:rPr>
              <w:t>&gt;k</w:t>
            </w:r>
            <w:r>
              <w:rPr>
                <w:i/>
              </w:rPr>
              <w:t>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4"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AA2E09">
        <w:trPr>
          <w:jc w:val="center"/>
        </w:trPr>
        <w:tc>
          <w:tcPr>
            <w:tcW w:w="1111" w:type="pct"/>
          </w:tcPr>
          <w:p w14:paraId="02904270" w14:textId="77777777" w:rsidR="004710BF" w:rsidRDefault="00963320" w:rsidP="00B90779">
            <w:pPr>
              <w:pStyle w:val="TAL"/>
              <w:keepNext w:val="0"/>
              <w:keepLines w:val="0"/>
              <w:widowControl w:val="0"/>
              <w:ind w:left="198"/>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AA2E09">
        <w:trPr>
          <w:jc w:val="center"/>
        </w:trPr>
        <w:tc>
          <w:tcPr>
            <w:tcW w:w="1111" w:type="pct"/>
          </w:tcPr>
          <w:p w14:paraId="46EA67BB" w14:textId="77777777" w:rsidR="00963320" w:rsidRPr="002F771A" w:rsidRDefault="00963320" w:rsidP="00B90779">
            <w:pPr>
              <w:pStyle w:val="TAL"/>
              <w:keepNext w:val="0"/>
              <w:keepLines w:val="0"/>
              <w:widowControl w:val="0"/>
              <w:ind w:left="102"/>
            </w:pPr>
            <w:r w:rsidRPr="001D59C0">
              <w:rPr>
                <w:i/>
              </w:rPr>
              <w:t>&gt;k</w:t>
            </w:r>
            <w:r>
              <w:rPr>
                <w:i/>
              </w:rPr>
              <w:t>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4"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AA2E09">
        <w:trPr>
          <w:jc w:val="center"/>
        </w:trPr>
        <w:tc>
          <w:tcPr>
            <w:tcW w:w="1111" w:type="pct"/>
          </w:tcPr>
          <w:p w14:paraId="55432C1D" w14:textId="77777777" w:rsidR="004710BF" w:rsidRDefault="00963320" w:rsidP="00B90779">
            <w:pPr>
              <w:pStyle w:val="TAL"/>
              <w:keepNext w:val="0"/>
              <w:keepLines w:val="0"/>
              <w:widowControl w:val="0"/>
              <w:ind w:left="198"/>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AA2E09" w:rsidRPr="00F6243B" w14:paraId="0AA90927" w14:textId="77777777" w:rsidTr="00AA2E09">
        <w:trPr>
          <w:jc w:val="center"/>
          <w:ins w:id="15798" w:author="CR1180" w:date="2023-11-09T14:39:00Z"/>
        </w:trPr>
        <w:tc>
          <w:tcPr>
            <w:tcW w:w="1111" w:type="pct"/>
          </w:tcPr>
          <w:p w14:paraId="2540A1DF" w14:textId="003EF2EF" w:rsidR="00AA2E09" w:rsidRDefault="00AA2E09" w:rsidP="00AA2E09">
            <w:pPr>
              <w:pStyle w:val="TAL"/>
              <w:keepNext w:val="0"/>
              <w:keepLines w:val="0"/>
              <w:widowControl w:val="0"/>
              <w:ind w:left="102"/>
              <w:rPr>
                <w:ins w:id="15799" w:author="CR1180" w:date="2023-11-09T14:39:00Z"/>
              </w:rPr>
            </w:pPr>
            <w:ins w:id="15800" w:author="CR1180" w:date="2023-11-09T14:39:00Z">
              <w:r w:rsidRPr="00BE4E24">
                <w:rPr>
                  <w:i/>
                </w:rPr>
                <w:t>&gt;</w:t>
              </w:r>
              <w:r w:rsidRPr="00AA2E09">
                <w:t>kminus1</w:t>
              </w:r>
            </w:ins>
          </w:p>
        </w:tc>
        <w:tc>
          <w:tcPr>
            <w:tcW w:w="556" w:type="pct"/>
          </w:tcPr>
          <w:p w14:paraId="3B8EBB7C" w14:textId="77777777" w:rsidR="00AA2E09" w:rsidRPr="002F771A" w:rsidRDefault="00AA2E09" w:rsidP="00AA2E09">
            <w:pPr>
              <w:pStyle w:val="TAL"/>
              <w:keepNext w:val="0"/>
              <w:keepLines w:val="0"/>
              <w:widowControl w:val="0"/>
              <w:rPr>
                <w:ins w:id="15801" w:author="CR1180" w:date="2023-11-09T14:39:00Z"/>
              </w:rPr>
            </w:pPr>
          </w:p>
        </w:tc>
        <w:tc>
          <w:tcPr>
            <w:tcW w:w="556" w:type="pct"/>
          </w:tcPr>
          <w:p w14:paraId="6DBB44DB" w14:textId="77777777" w:rsidR="00AA2E09" w:rsidRPr="00960429" w:rsidRDefault="00AA2E09" w:rsidP="00AA2E09">
            <w:pPr>
              <w:pStyle w:val="TAL"/>
              <w:keepNext w:val="0"/>
              <w:keepLines w:val="0"/>
              <w:widowControl w:val="0"/>
              <w:rPr>
                <w:ins w:id="15802" w:author="CR1180" w:date="2023-11-09T14:39:00Z"/>
              </w:rPr>
            </w:pPr>
          </w:p>
        </w:tc>
        <w:tc>
          <w:tcPr>
            <w:tcW w:w="778" w:type="pct"/>
          </w:tcPr>
          <w:p w14:paraId="444D8A55" w14:textId="77777777" w:rsidR="00AA2E09" w:rsidRPr="002F771A" w:rsidRDefault="00AA2E09" w:rsidP="00AA2E09">
            <w:pPr>
              <w:pStyle w:val="TAL"/>
              <w:keepNext w:val="0"/>
              <w:keepLines w:val="0"/>
              <w:widowControl w:val="0"/>
              <w:rPr>
                <w:ins w:id="15803" w:author="CR1180" w:date="2023-11-09T14:39:00Z"/>
              </w:rPr>
            </w:pPr>
          </w:p>
        </w:tc>
        <w:tc>
          <w:tcPr>
            <w:tcW w:w="889" w:type="pct"/>
          </w:tcPr>
          <w:p w14:paraId="6DC0B39F" w14:textId="77777777" w:rsidR="00AA2E09" w:rsidRPr="002F771A" w:rsidRDefault="00AA2E09" w:rsidP="00AA2E09">
            <w:pPr>
              <w:pStyle w:val="TAL"/>
              <w:keepNext w:val="0"/>
              <w:keepLines w:val="0"/>
              <w:widowControl w:val="0"/>
              <w:rPr>
                <w:ins w:id="15804" w:author="CR1180" w:date="2023-11-09T14:39:00Z"/>
                <w:rFonts w:eastAsia="SimSun"/>
                <w:bCs/>
                <w:lang w:eastAsia="zh-CN"/>
              </w:rPr>
            </w:pPr>
          </w:p>
        </w:tc>
        <w:tc>
          <w:tcPr>
            <w:tcW w:w="556" w:type="pct"/>
          </w:tcPr>
          <w:p w14:paraId="14B7C550" w14:textId="77777777" w:rsidR="00AA2E09" w:rsidRDefault="00AA2E09" w:rsidP="00AA2E09">
            <w:pPr>
              <w:pStyle w:val="TAC"/>
              <w:keepNext w:val="0"/>
              <w:keepLines w:val="0"/>
              <w:widowControl w:val="0"/>
              <w:rPr>
                <w:ins w:id="15805" w:author="CR1180" w:date="2023-11-09T14:39:00Z"/>
                <w:szCs w:val="18"/>
                <w:lang w:eastAsia="zh-CN"/>
              </w:rPr>
            </w:pPr>
          </w:p>
        </w:tc>
        <w:tc>
          <w:tcPr>
            <w:tcW w:w="554" w:type="pct"/>
          </w:tcPr>
          <w:p w14:paraId="69194CED" w14:textId="77777777" w:rsidR="00AA2E09" w:rsidRPr="002F771A" w:rsidRDefault="00AA2E09" w:rsidP="00AA2E09">
            <w:pPr>
              <w:pStyle w:val="TAC"/>
              <w:keepNext w:val="0"/>
              <w:keepLines w:val="0"/>
              <w:widowControl w:val="0"/>
              <w:rPr>
                <w:ins w:id="15806" w:author="CR1180" w:date="2023-11-09T14:39:00Z"/>
                <w:rFonts w:eastAsia="SimSun"/>
                <w:lang w:eastAsia="zh-CN"/>
              </w:rPr>
            </w:pPr>
          </w:p>
        </w:tc>
      </w:tr>
      <w:tr w:rsidR="00AA2E09" w:rsidRPr="00F6243B" w14:paraId="47D00FF3" w14:textId="77777777" w:rsidTr="00AA2E09">
        <w:trPr>
          <w:jc w:val="center"/>
          <w:ins w:id="15807" w:author="CR1180" w:date="2023-11-09T14:39:00Z"/>
        </w:trPr>
        <w:tc>
          <w:tcPr>
            <w:tcW w:w="1111" w:type="pct"/>
          </w:tcPr>
          <w:p w14:paraId="305A4130" w14:textId="09FA5A39" w:rsidR="00AA2E09" w:rsidRDefault="00AA2E09" w:rsidP="00AA2E09">
            <w:pPr>
              <w:pStyle w:val="TAL"/>
              <w:keepNext w:val="0"/>
              <w:keepLines w:val="0"/>
              <w:widowControl w:val="0"/>
              <w:ind w:left="198"/>
              <w:rPr>
                <w:ins w:id="15808" w:author="CR1180" w:date="2023-11-09T14:39:00Z"/>
              </w:rPr>
            </w:pPr>
            <w:ins w:id="15809" w:author="CR1180" w:date="2023-11-09T14:39:00Z">
              <w:r w:rsidRPr="00BE4E24">
                <w:t>&gt;&gt;kminus1</w:t>
              </w:r>
            </w:ins>
          </w:p>
        </w:tc>
        <w:tc>
          <w:tcPr>
            <w:tcW w:w="556" w:type="pct"/>
          </w:tcPr>
          <w:p w14:paraId="11838D61" w14:textId="6463F44E" w:rsidR="00AA2E09" w:rsidRPr="002F771A" w:rsidRDefault="00AA2E09" w:rsidP="00AA2E09">
            <w:pPr>
              <w:pStyle w:val="TAL"/>
              <w:keepNext w:val="0"/>
              <w:keepLines w:val="0"/>
              <w:widowControl w:val="0"/>
              <w:rPr>
                <w:ins w:id="15810" w:author="CR1180" w:date="2023-11-09T14:39:00Z"/>
              </w:rPr>
            </w:pPr>
            <w:ins w:id="15811" w:author="CR1180" w:date="2023-11-09T14:39:00Z">
              <w:r w:rsidRPr="00BE4E24">
                <w:t>M</w:t>
              </w:r>
            </w:ins>
          </w:p>
        </w:tc>
        <w:tc>
          <w:tcPr>
            <w:tcW w:w="556" w:type="pct"/>
          </w:tcPr>
          <w:p w14:paraId="7ED38BE4" w14:textId="77777777" w:rsidR="00AA2E09" w:rsidRPr="00960429" w:rsidRDefault="00AA2E09" w:rsidP="00AA2E09">
            <w:pPr>
              <w:pStyle w:val="TAL"/>
              <w:keepNext w:val="0"/>
              <w:keepLines w:val="0"/>
              <w:widowControl w:val="0"/>
              <w:rPr>
                <w:ins w:id="15812" w:author="CR1180" w:date="2023-11-09T14:39:00Z"/>
              </w:rPr>
            </w:pPr>
          </w:p>
        </w:tc>
        <w:tc>
          <w:tcPr>
            <w:tcW w:w="778" w:type="pct"/>
          </w:tcPr>
          <w:p w14:paraId="14AA98E0" w14:textId="69A03402" w:rsidR="00AA2E09" w:rsidRPr="002F771A" w:rsidRDefault="00AA2E09" w:rsidP="00AA2E09">
            <w:pPr>
              <w:pStyle w:val="TAL"/>
              <w:keepNext w:val="0"/>
              <w:keepLines w:val="0"/>
              <w:widowControl w:val="0"/>
              <w:rPr>
                <w:ins w:id="15813" w:author="CR1180" w:date="2023-11-09T14:39:00Z"/>
              </w:rPr>
            </w:pPr>
            <w:ins w:id="15814" w:author="CR1180" w:date="2023-11-09T14:39:00Z">
              <w:r w:rsidRPr="00BE4E24">
                <w:t>INTEGER (0.. 3940097)</w:t>
              </w:r>
            </w:ins>
          </w:p>
        </w:tc>
        <w:tc>
          <w:tcPr>
            <w:tcW w:w="889" w:type="pct"/>
          </w:tcPr>
          <w:p w14:paraId="6FB78457" w14:textId="41F81FEC" w:rsidR="00AA2E09" w:rsidRPr="002F771A" w:rsidRDefault="00AA2E09" w:rsidP="00AA2E09">
            <w:pPr>
              <w:pStyle w:val="TAL"/>
              <w:keepNext w:val="0"/>
              <w:keepLines w:val="0"/>
              <w:widowControl w:val="0"/>
              <w:rPr>
                <w:ins w:id="15815" w:author="CR1180" w:date="2023-11-09T14:39:00Z"/>
                <w:rFonts w:eastAsia="SimSun"/>
                <w:bCs/>
                <w:lang w:eastAsia="zh-CN"/>
              </w:rPr>
            </w:pPr>
            <w:ins w:id="15816" w:author="CR1180" w:date="2023-11-09T14:39:00Z">
              <w:r w:rsidRPr="00BE4E24">
                <w:t>TS 38.133 [38]</w:t>
              </w:r>
            </w:ins>
          </w:p>
        </w:tc>
        <w:tc>
          <w:tcPr>
            <w:tcW w:w="556" w:type="pct"/>
          </w:tcPr>
          <w:p w14:paraId="6E5CFBEF" w14:textId="66ED697D" w:rsidR="00AA2E09" w:rsidRDefault="00AA2E09" w:rsidP="00AA2E09">
            <w:pPr>
              <w:pStyle w:val="TAC"/>
              <w:keepNext w:val="0"/>
              <w:keepLines w:val="0"/>
              <w:widowControl w:val="0"/>
              <w:rPr>
                <w:ins w:id="15817" w:author="CR1180" w:date="2023-11-09T14:39:00Z"/>
                <w:szCs w:val="18"/>
                <w:lang w:eastAsia="zh-CN"/>
              </w:rPr>
            </w:pPr>
            <w:ins w:id="15818" w:author="CR1180" w:date="2023-11-09T14:39:00Z">
              <w:r w:rsidRPr="00BE4E24">
                <w:t>YES</w:t>
              </w:r>
            </w:ins>
          </w:p>
        </w:tc>
        <w:tc>
          <w:tcPr>
            <w:tcW w:w="554" w:type="pct"/>
          </w:tcPr>
          <w:p w14:paraId="0039E342" w14:textId="3CF4C890" w:rsidR="00AA2E09" w:rsidRPr="002F771A" w:rsidRDefault="00AA2E09" w:rsidP="00AA2E09">
            <w:pPr>
              <w:pStyle w:val="TAC"/>
              <w:keepNext w:val="0"/>
              <w:keepLines w:val="0"/>
              <w:widowControl w:val="0"/>
              <w:rPr>
                <w:ins w:id="15819" w:author="CR1180" w:date="2023-11-09T14:39:00Z"/>
                <w:rFonts w:eastAsia="SimSun"/>
                <w:lang w:eastAsia="zh-CN"/>
              </w:rPr>
            </w:pPr>
            <w:ins w:id="15820" w:author="CR1180" w:date="2023-11-09T14:39:00Z">
              <w:r w:rsidRPr="00BE4E24">
                <w:t>ignore</w:t>
              </w:r>
            </w:ins>
          </w:p>
        </w:tc>
      </w:tr>
      <w:tr w:rsidR="00AA2E09" w:rsidRPr="00F6243B" w14:paraId="63CACE9C" w14:textId="77777777" w:rsidTr="00AA2E09">
        <w:trPr>
          <w:jc w:val="center"/>
          <w:ins w:id="15821" w:author="CR1180" w:date="2023-11-09T14:39:00Z"/>
        </w:trPr>
        <w:tc>
          <w:tcPr>
            <w:tcW w:w="1111" w:type="pct"/>
          </w:tcPr>
          <w:p w14:paraId="514754A9" w14:textId="15BF0239" w:rsidR="00AA2E09" w:rsidRDefault="00AA2E09" w:rsidP="00AA2E09">
            <w:pPr>
              <w:pStyle w:val="TAL"/>
              <w:keepNext w:val="0"/>
              <w:keepLines w:val="0"/>
              <w:widowControl w:val="0"/>
              <w:ind w:left="102"/>
              <w:rPr>
                <w:ins w:id="15822" w:author="CR1180" w:date="2023-11-09T14:39:00Z"/>
              </w:rPr>
            </w:pPr>
            <w:ins w:id="15823" w:author="CR1180" w:date="2023-11-09T14:39:00Z">
              <w:r w:rsidRPr="00BE4E24">
                <w:rPr>
                  <w:i/>
                </w:rPr>
                <w:t>&gt;kminus2</w:t>
              </w:r>
            </w:ins>
          </w:p>
        </w:tc>
        <w:tc>
          <w:tcPr>
            <w:tcW w:w="556" w:type="pct"/>
          </w:tcPr>
          <w:p w14:paraId="3887AD1D" w14:textId="77777777" w:rsidR="00AA2E09" w:rsidRPr="002F771A" w:rsidRDefault="00AA2E09" w:rsidP="00AA2E09">
            <w:pPr>
              <w:pStyle w:val="TAL"/>
              <w:keepNext w:val="0"/>
              <w:keepLines w:val="0"/>
              <w:widowControl w:val="0"/>
              <w:rPr>
                <w:ins w:id="15824" w:author="CR1180" w:date="2023-11-09T14:39:00Z"/>
              </w:rPr>
            </w:pPr>
          </w:p>
        </w:tc>
        <w:tc>
          <w:tcPr>
            <w:tcW w:w="556" w:type="pct"/>
          </w:tcPr>
          <w:p w14:paraId="48090395" w14:textId="77777777" w:rsidR="00AA2E09" w:rsidRPr="00960429" w:rsidRDefault="00AA2E09" w:rsidP="00AA2E09">
            <w:pPr>
              <w:pStyle w:val="TAL"/>
              <w:keepNext w:val="0"/>
              <w:keepLines w:val="0"/>
              <w:widowControl w:val="0"/>
              <w:rPr>
                <w:ins w:id="15825" w:author="CR1180" w:date="2023-11-09T14:39:00Z"/>
              </w:rPr>
            </w:pPr>
          </w:p>
        </w:tc>
        <w:tc>
          <w:tcPr>
            <w:tcW w:w="778" w:type="pct"/>
          </w:tcPr>
          <w:p w14:paraId="1CDB4100" w14:textId="77777777" w:rsidR="00AA2E09" w:rsidRPr="002F771A" w:rsidRDefault="00AA2E09" w:rsidP="00AA2E09">
            <w:pPr>
              <w:pStyle w:val="TAL"/>
              <w:keepNext w:val="0"/>
              <w:keepLines w:val="0"/>
              <w:widowControl w:val="0"/>
              <w:rPr>
                <w:ins w:id="15826" w:author="CR1180" w:date="2023-11-09T14:39:00Z"/>
              </w:rPr>
            </w:pPr>
          </w:p>
        </w:tc>
        <w:tc>
          <w:tcPr>
            <w:tcW w:w="889" w:type="pct"/>
          </w:tcPr>
          <w:p w14:paraId="2259569F" w14:textId="77777777" w:rsidR="00AA2E09" w:rsidRPr="002F771A" w:rsidRDefault="00AA2E09" w:rsidP="00AA2E09">
            <w:pPr>
              <w:pStyle w:val="TAL"/>
              <w:keepNext w:val="0"/>
              <w:keepLines w:val="0"/>
              <w:widowControl w:val="0"/>
              <w:rPr>
                <w:ins w:id="15827" w:author="CR1180" w:date="2023-11-09T14:39:00Z"/>
                <w:rFonts w:eastAsia="SimSun"/>
                <w:bCs/>
                <w:lang w:eastAsia="zh-CN"/>
              </w:rPr>
            </w:pPr>
          </w:p>
        </w:tc>
        <w:tc>
          <w:tcPr>
            <w:tcW w:w="556" w:type="pct"/>
          </w:tcPr>
          <w:p w14:paraId="585CDF63" w14:textId="77777777" w:rsidR="00AA2E09" w:rsidRDefault="00AA2E09" w:rsidP="00AA2E09">
            <w:pPr>
              <w:pStyle w:val="TAC"/>
              <w:keepNext w:val="0"/>
              <w:keepLines w:val="0"/>
              <w:widowControl w:val="0"/>
              <w:rPr>
                <w:ins w:id="15828" w:author="CR1180" w:date="2023-11-09T14:39:00Z"/>
                <w:szCs w:val="18"/>
                <w:lang w:eastAsia="zh-CN"/>
              </w:rPr>
            </w:pPr>
          </w:p>
        </w:tc>
        <w:tc>
          <w:tcPr>
            <w:tcW w:w="554" w:type="pct"/>
          </w:tcPr>
          <w:p w14:paraId="7DF2B9B2" w14:textId="77777777" w:rsidR="00AA2E09" w:rsidRPr="002F771A" w:rsidRDefault="00AA2E09" w:rsidP="00AA2E09">
            <w:pPr>
              <w:pStyle w:val="TAC"/>
              <w:keepNext w:val="0"/>
              <w:keepLines w:val="0"/>
              <w:widowControl w:val="0"/>
              <w:rPr>
                <w:ins w:id="15829" w:author="CR1180" w:date="2023-11-09T14:39:00Z"/>
                <w:rFonts w:eastAsia="SimSun"/>
                <w:lang w:eastAsia="zh-CN"/>
              </w:rPr>
            </w:pPr>
          </w:p>
        </w:tc>
      </w:tr>
      <w:tr w:rsidR="00AA2E09" w:rsidRPr="00F6243B" w14:paraId="68EC0750" w14:textId="77777777" w:rsidTr="00AA2E09">
        <w:trPr>
          <w:jc w:val="center"/>
          <w:ins w:id="15830" w:author="CR1180" w:date="2023-11-09T14:39:00Z"/>
        </w:trPr>
        <w:tc>
          <w:tcPr>
            <w:tcW w:w="1111" w:type="pct"/>
          </w:tcPr>
          <w:p w14:paraId="14AD20A3" w14:textId="5BC50A3D" w:rsidR="00AA2E09" w:rsidRDefault="00AA2E09" w:rsidP="00AA2E09">
            <w:pPr>
              <w:pStyle w:val="TAL"/>
              <w:keepNext w:val="0"/>
              <w:keepLines w:val="0"/>
              <w:widowControl w:val="0"/>
              <w:ind w:left="198"/>
              <w:rPr>
                <w:ins w:id="15831" w:author="CR1180" w:date="2023-11-09T14:39:00Z"/>
              </w:rPr>
            </w:pPr>
            <w:ins w:id="15832" w:author="CR1180" w:date="2023-11-09T14:39:00Z">
              <w:r w:rsidRPr="00BE4E24">
                <w:t>&gt;&gt;kminus2</w:t>
              </w:r>
            </w:ins>
          </w:p>
        </w:tc>
        <w:tc>
          <w:tcPr>
            <w:tcW w:w="556" w:type="pct"/>
          </w:tcPr>
          <w:p w14:paraId="50C9BFA4" w14:textId="3126B594" w:rsidR="00AA2E09" w:rsidRPr="002F771A" w:rsidRDefault="00AA2E09" w:rsidP="00AA2E09">
            <w:pPr>
              <w:pStyle w:val="TAL"/>
              <w:keepNext w:val="0"/>
              <w:keepLines w:val="0"/>
              <w:widowControl w:val="0"/>
              <w:rPr>
                <w:ins w:id="15833" w:author="CR1180" w:date="2023-11-09T14:39:00Z"/>
              </w:rPr>
            </w:pPr>
            <w:ins w:id="15834" w:author="CR1180" w:date="2023-11-09T14:39:00Z">
              <w:r w:rsidRPr="00BE4E24">
                <w:t>M</w:t>
              </w:r>
            </w:ins>
          </w:p>
        </w:tc>
        <w:tc>
          <w:tcPr>
            <w:tcW w:w="556" w:type="pct"/>
          </w:tcPr>
          <w:p w14:paraId="66C9D9C8" w14:textId="77777777" w:rsidR="00AA2E09" w:rsidRPr="00960429" w:rsidRDefault="00AA2E09" w:rsidP="00AA2E09">
            <w:pPr>
              <w:pStyle w:val="TAL"/>
              <w:keepNext w:val="0"/>
              <w:keepLines w:val="0"/>
              <w:widowControl w:val="0"/>
              <w:rPr>
                <w:ins w:id="15835" w:author="CR1180" w:date="2023-11-09T14:39:00Z"/>
              </w:rPr>
            </w:pPr>
          </w:p>
        </w:tc>
        <w:tc>
          <w:tcPr>
            <w:tcW w:w="778" w:type="pct"/>
          </w:tcPr>
          <w:p w14:paraId="68B4BA60" w14:textId="3510CC6D" w:rsidR="00AA2E09" w:rsidRPr="002F771A" w:rsidRDefault="00AA2E09" w:rsidP="00AA2E09">
            <w:pPr>
              <w:pStyle w:val="TAL"/>
              <w:keepNext w:val="0"/>
              <w:keepLines w:val="0"/>
              <w:widowControl w:val="0"/>
              <w:rPr>
                <w:ins w:id="15836" w:author="CR1180" w:date="2023-11-09T14:39:00Z"/>
              </w:rPr>
            </w:pPr>
            <w:ins w:id="15837" w:author="CR1180" w:date="2023-11-09T14:39:00Z">
              <w:r w:rsidRPr="00BE4E24">
                <w:t>INTEGER (0.. 7880193)</w:t>
              </w:r>
            </w:ins>
          </w:p>
        </w:tc>
        <w:tc>
          <w:tcPr>
            <w:tcW w:w="889" w:type="pct"/>
          </w:tcPr>
          <w:p w14:paraId="785EE437" w14:textId="607F4D62" w:rsidR="00AA2E09" w:rsidRPr="002F771A" w:rsidRDefault="00AA2E09" w:rsidP="00AA2E09">
            <w:pPr>
              <w:pStyle w:val="TAL"/>
              <w:keepNext w:val="0"/>
              <w:keepLines w:val="0"/>
              <w:widowControl w:val="0"/>
              <w:rPr>
                <w:ins w:id="15838" w:author="CR1180" w:date="2023-11-09T14:39:00Z"/>
                <w:rFonts w:eastAsia="SimSun"/>
                <w:bCs/>
                <w:lang w:eastAsia="zh-CN"/>
              </w:rPr>
            </w:pPr>
            <w:ins w:id="15839" w:author="CR1180" w:date="2023-11-09T14:39:00Z">
              <w:r w:rsidRPr="00BE4E24">
                <w:t>TS 38.133 [38]</w:t>
              </w:r>
            </w:ins>
          </w:p>
        </w:tc>
        <w:tc>
          <w:tcPr>
            <w:tcW w:w="556" w:type="pct"/>
          </w:tcPr>
          <w:p w14:paraId="6B660F09" w14:textId="0EC89600" w:rsidR="00AA2E09" w:rsidRDefault="00AA2E09" w:rsidP="00AA2E09">
            <w:pPr>
              <w:pStyle w:val="TAC"/>
              <w:keepNext w:val="0"/>
              <w:keepLines w:val="0"/>
              <w:widowControl w:val="0"/>
              <w:rPr>
                <w:ins w:id="15840" w:author="CR1180" w:date="2023-11-09T14:39:00Z"/>
                <w:szCs w:val="18"/>
                <w:lang w:eastAsia="zh-CN"/>
              </w:rPr>
            </w:pPr>
            <w:ins w:id="15841" w:author="CR1180" w:date="2023-11-09T14:39:00Z">
              <w:r w:rsidRPr="00BE4E24">
                <w:t>YES</w:t>
              </w:r>
            </w:ins>
          </w:p>
        </w:tc>
        <w:tc>
          <w:tcPr>
            <w:tcW w:w="554" w:type="pct"/>
          </w:tcPr>
          <w:p w14:paraId="455BAC41" w14:textId="402F38F8" w:rsidR="00AA2E09" w:rsidRPr="002F771A" w:rsidRDefault="00AA2E09" w:rsidP="00AA2E09">
            <w:pPr>
              <w:pStyle w:val="TAC"/>
              <w:keepNext w:val="0"/>
              <w:keepLines w:val="0"/>
              <w:widowControl w:val="0"/>
              <w:rPr>
                <w:ins w:id="15842" w:author="CR1180" w:date="2023-11-09T14:39:00Z"/>
                <w:rFonts w:eastAsia="SimSun"/>
                <w:lang w:eastAsia="zh-CN"/>
              </w:rPr>
            </w:pPr>
            <w:ins w:id="15843" w:author="CR1180" w:date="2023-11-09T14:39:00Z">
              <w:r w:rsidRPr="00BE4E24">
                <w:t>ignore</w:t>
              </w:r>
            </w:ins>
          </w:p>
        </w:tc>
      </w:tr>
      <w:tr w:rsidR="00AA2E09" w:rsidRPr="00F6243B" w14:paraId="61D6F9CD" w14:textId="77777777" w:rsidTr="00AA2E09">
        <w:trPr>
          <w:jc w:val="center"/>
        </w:trPr>
        <w:tc>
          <w:tcPr>
            <w:tcW w:w="1111" w:type="pct"/>
          </w:tcPr>
          <w:p w14:paraId="719713F8" w14:textId="77777777" w:rsidR="00AA2E09" w:rsidRDefault="00AA2E09" w:rsidP="00AA2E09">
            <w:pPr>
              <w:pStyle w:val="TAL"/>
              <w:keepNext w:val="0"/>
              <w:keepLines w:val="0"/>
              <w:widowControl w:val="0"/>
            </w:pPr>
            <w:r w:rsidRPr="008E10C0">
              <w:t>Additional Path List</w:t>
            </w:r>
          </w:p>
        </w:tc>
        <w:tc>
          <w:tcPr>
            <w:tcW w:w="556" w:type="pct"/>
          </w:tcPr>
          <w:p w14:paraId="4BE5F2CD" w14:textId="77777777" w:rsidR="00AA2E09" w:rsidRPr="00960429" w:rsidDel="008D3D41" w:rsidRDefault="00AA2E09" w:rsidP="00AA2E09">
            <w:pPr>
              <w:pStyle w:val="TAL"/>
              <w:keepNext w:val="0"/>
              <w:keepLines w:val="0"/>
              <w:widowControl w:val="0"/>
            </w:pPr>
            <w:r>
              <w:t>O</w:t>
            </w:r>
          </w:p>
        </w:tc>
        <w:tc>
          <w:tcPr>
            <w:tcW w:w="556" w:type="pct"/>
          </w:tcPr>
          <w:p w14:paraId="4FA076EB" w14:textId="77777777" w:rsidR="00AA2E09" w:rsidRPr="00960429" w:rsidRDefault="00AA2E09" w:rsidP="00AA2E09">
            <w:pPr>
              <w:pStyle w:val="TAL"/>
              <w:keepNext w:val="0"/>
              <w:keepLines w:val="0"/>
              <w:widowControl w:val="0"/>
            </w:pPr>
          </w:p>
        </w:tc>
        <w:tc>
          <w:tcPr>
            <w:tcW w:w="778" w:type="pct"/>
          </w:tcPr>
          <w:p w14:paraId="59FEE40B" w14:textId="77777777" w:rsidR="00AA2E09" w:rsidRPr="00960429" w:rsidRDefault="00AA2E09" w:rsidP="00AA2E09">
            <w:pPr>
              <w:pStyle w:val="TAL"/>
              <w:keepNext w:val="0"/>
              <w:keepLines w:val="0"/>
              <w:widowControl w:val="0"/>
              <w:rPr>
                <w:noProof/>
              </w:rPr>
            </w:pPr>
            <w:r w:rsidRPr="008E10C0">
              <w:t>9.</w:t>
            </w:r>
            <w:r>
              <w:t>3.1.169</w:t>
            </w:r>
          </w:p>
        </w:tc>
        <w:tc>
          <w:tcPr>
            <w:tcW w:w="889" w:type="pct"/>
          </w:tcPr>
          <w:p w14:paraId="227F6F90" w14:textId="77777777" w:rsidR="00AA2E09" w:rsidRPr="00960429" w:rsidRDefault="00AA2E09" w:rsidP="00AA2E0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AA2E09" w:rsidRPr="00960429" w:rsidRDefault="00AA2E09" w:rsidP="00AA2E09">
            <w:pPr>
              <w:pStyle w:val="TAC"/>
              <w:keepNext w:val="0"/>
              <w:keepLines w:val="0"/>
              <w:widowControl w:val="0"/>
              <w:rPr>
                <w:rFonts w:eastAsia="SimSun"/>
                <w:lang w:eastAsia="zh-CN"/>
              </w:rPr>
            </w:pPr>
            <w:r>
              <w:rPr>
                <w:rFonts w:hint="eastAsia"/>
                <w:szCs w:val="18"/>
                <w:lang w:eastAsia="zh-CN"/>
              </w:rPr>
              <w:t>-</w:t>
            </w:r>
          </w:p>
        </w:tc>
        <w:tc>
          <w:tcPr>
            <w:tcW w:w="554" w:type="pct"/>
          </w:tcPr>
          <w:p w14:paraId="09216972" w14:textId="77777777" w:rsidR="00AA2E09" w:rsidRPr="00960429" w:rsidRDefault="00AA2E09" w:rsidP="00AA2E09">
            <w:pPr>
              <w:pStyle w:val="TAC"/>
              <w:keepNext w:val="0"/>
              <w:keepLines w:val="0"/>
              <w:widowControl w:val="0"/>
              <w:rPr>
                <w:rFonts w:eastAsia="SimSun"/>
                <w:lang w:eastAsia="zh-CN"/>
              </w:rPr>
            </w:pPr>
          </w:p>
        </w:tc>
      </w:tr>
      <w:tr w:rsidR="00AA2E09" w:rsidRPr="00F6243B" w14:paraId="477E1B13" w14:textId="77777777" w:rsidTr="00AA2E09">
        <w:trPr>
          <w:jc w:val="center"/>
        </w:trPr>
        <w:tc>
          <w:tcPr>
            <w:tcW w:w="1111" w:type="pct"/>
          </w:tcPr>
          <w:p w14:paraId="0F3A20F1" w14:textId="77777777" w:rsidR="00AA2E09" w:rsidRPr="008E10C0" w:rsidRDefault="00AA2E09" w:rsidP="00AA2E09">
            <w:pPr>
              <w:pStyle w:val="TAL"/>
              <w:keepNext w:val="0"/>
              <w:keepLines w:val="0"/>
              <w:widowControl w:val="0"/>
            </w:pPr>
            <w:r w:rsidRPr="006855C3">
              <w:rPr>
                <w:rFonts w:eastAsia="Yu Mincho"/>
              </w:rPr>
              <w:t>Extended Additional Path List</w:t>
            </w:r>
          </w:p>
        </w:tc>
        <w:tc>
          <w:tcPr>
            <w:tcW w:w="556" w:type="pct"/>
          </w:tcPr>
          <w:p w14:paraId="440E6D81" w14:textId="77777777" w:rsidR="00AA2E09" w:rsidRDefault="00AA2E09" w:rsidP="00AA2E09">
            <w:pPr>
              <w:pStyle w:val="TAL"/>
              <w:keepNext w:val="0"/>
              <w:keepLines w:val="0"/>
              <w:widowControl w:val="0"/>
            </w:pPr>
            <w:r w:rsidRPr="006855C3">
              <w:rPr>
                <w:rFonts w:eastAsia="Yu Mincho"/>
              </w:rPr>
              <w:t>O</w:t>
            </w:r>
          </w:p>
        </w:tc>
        <w:tc>
          <w:tcPr>
            <w:tcW w:w="556" w:type="pct"/>
          </w:tcPr>
          <w:p w14:paraId="788BD14A" w14:textId="77777777" w:rsidR="00AA2E09" w:rsidRPr="00960429" w:rsidRDefault="00AA2E09" w:rsidP="00AA2E09">
            <w:pPr>
              <w:pStyle w:val="TAL"/>
              <w:keepNext w:val="0"/>
              <w:keepLines w:val="0"/>
              <w:widowControl w:val="0"/>
            </w:pPr>
          </w:p>
        </w:tc>
        <w:tc>
          <w:tcPr>
            <w:tcW w:w="778" w:type="pct"/>
          </w:tcPr>
          <w:p w14:paraId="26E90583" w14:textId="77777777" w:rsidR="00AA2E09" w:rsidRPr="008E10C0" w:rsidRDefault="00AA2E09" w:rsidP="00AA2E09">
            <w:pPr>
              <w:pStyle w:val="TAL"/>
              <w:keepNext w:val="0"/>
              <w:keepLines w:val="0"/>
              <w:widowControl w:val="0"/>
            </w:pPr>
            <w:r w:rsidRPr="00477948">
              <w:rPr>
                <w:rFonts w:eastAsia="Yu Mincho"/>
              </w:rPr>
              <w:t>9.3.1.248</w:t>
            </w:r>
          </w:p>
        </w:tc>
        <w:tc>
          <w:tcPr>
            <w:tcW w:w="889" w:type="pct"/>
          </w:tcPr>
          <w:p w14:paraId="54852F5B" w14:textId="77777777" w:rsidR="00AA2E09" w:rsidRPr="00960429" w:rsidRDefault="00AA2E09" w:rsidP="00AA2E09">
            <w:pPr>
              <w:pStyle w:val="TAL"/>
              <w:keepNext w:val="0"/>
              <w:keepLines w:val="0"/>
              <w:widowControl w:val="0"/>
              <w:rPr>
                <w:rFonts w:eastAsia="SimSun"/>
                <w:bCs/>
                <w:lang w:eastAsia="zh-CN"/>
              </w:rPr>
            </w:pPr>
          </w:p>
        </w:tc>
        <w:tc>
          <w:tcPr>
            <w:tcW w:w="556" w:type="pct"/>
          </w:tcPr>
          <w:p w14:paraId="14769BD0" w14:textId="77777777" w:rsidR="00AA2E09" w:rsidRPr="00960429" w:rsidRDefault="00AA2E09" w:rsidP="00AA2E09">
            <w:pPr>
              <w:pStyle w:val="TAC"/>
              <w:keepNext w:val="0"/>
              <w:keepLines w:val="0"/>
              <w:widowControl w:val="0"/>
              <w:rPr>
                <w:rFonts w:eastAsia="SimSun"/>
                <w:lang w:eastAsia="zh-CN"/>
              </w:rPr>
            </w:pPr>
            <w:r w:rsidRPr="006855C3">
              <w:rPr>
                <w:rFonts w:eastAsia="SimSun"/>
                <w:lang w:eastAsia="zh-CN"/>
              </w:rPr>
              <w:t>YES</w:t>
            </w:r>
          </w:p>
        </w:tc>
        <w:tc>
          <w:tcPr>
            <w:tcW w:w="554" w:type="pct"/>
          </w:tcPr>
          <w:p w14:paraId="254447AA" w14:textId="77777777" w:rsidR="00AA2E09" w:rsidRPr="00960429" w:rsidRDefault="00AA2E09" w:rsidP="00AA2E09">
            <w:pPr>
              <w:pStyle w:val="TAC"/>
              <w:keepNext w:val="0"/>
              <w:keepLines w:val="0"/>
              <w:widowControl w:val="0"/>
              <w:rPr>
                <w:rFonts w:eastAsia="SimSun"/>
                <w:lang w:eastAsia="zh-CN"/>
              </w:rPr>
            </w:pPr>
            <w:r w:rsidRPr="006855C3">
              <w:rPr>
                <w:rFonts w:eastAsia="SimSun"/>
                <w:lang w:eastAsia="zh-CN"/>
              </w:rPr>
              <w:t>ignore</w:t>
            </w:r>
          </w:p>
        </w:tc>
      </w:tr>
      <w:tr w:rsidR="00AA2E09" w:rsidRPr="00F6243B" w14:paraId="6D96540A" w14:textId="77777777" w:rsidTr="00AA2E09">
        <w:trPr>
          <w:jc w:val="center"/>
        </w:trPr>
        <w:tc>
          <w:tcPr>
            <w:tcW w:w="1111" w:type="pct"/>
          </w:tcPr>
          <w:p w14:paraId="4BE18B55" w14:textId="78B871E8" w:rsidR="00AA2E09" w:rsidRPr="008E10C0" w:rsidRDefault="00AA2E09" w:rsidP="00AA2E09">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26AB1725" w14:textId="4CF06042" w:rsidR="00AA2E09" w:rsidRDefault="00AA2E09" w:rsidP="00AA2E09">
            <w:pPr>
              <w:pStyle w:val="TAL"/>
              <w:keepNext w:val="0"/>
              <w:keepLines w:val="0"/>
              <w:widowControl w:val="0"/>
            </w:pPr>
            <w:r>
              <w:rPr>
                <w:rFonts w:eastAsia="Yu Mincho"/>
              </w:rPr>
              <w:t>O</w:t>
            </w:r>
          </w:p>
        </w:tc>
        <w:tc>
          <w:tcPr>
            <w:tcW w:w="556" w:type="pct"/>
          </w:tcPr>
          <w:p w14:paraId="0CA3A310" w14:textId="77777777" w:rsidR="00AA2E09" w:rsidRPr="00960429" w:rsidRDefault="00AA2E09" w:rsidP="00AA2E09">
            <w:pPr>
              <w:pStyle w:val="TAL"/>
              <w:keepNext w:val="0"/>
              <w:keepLines w:val="0"/>
              <w:widowControl w:val="0"/>
            </w:pPr>
          </w:p>
        </w:tc>
        <w:tc>
          <w:tcPr>
            <w:tcW w:w="778" w:type="pct"/>
          </w:tcPr>
          <w:p w14:paraId="7CB34E43" w14:textId="5AA7B1F2" w:rsidR="00AA2E09" w:rsidRPr="008E10C0" w:rsidRDefault="00AA2E09" w:rsidP="00AA2E09">
            <w:pPr>
              <w:pStyle w:val="TAL"/>
              <w:keepNext w:val="0"/>
              <w:keepLines w:val="0"/>
              <w:widowControl w:val="0"/>
            </w:pPr>
            <w:r>
              <w:rPr>
                <w:rFonts w:eastAsia="DengXian"/>
              </w:rPr>
              <w:t>9.3.1.280</w:t>
            </w:r>
          </w:p>
        </w:tc>
        <w:tc>
          <w:tcPr>
            <w:tcW w:w="889" w:type="pct"/>
          </w:tcPr>
          <w:p w14:paraId="05CE5C0D" w14:textId="77777777" w:rsidR="00AA2E09" w:rsidRPr="00960429" w:rsidRDefault="00AA2E09" w:rsidP="00AA2E09">
            <w:pPr>
              <w:pStyle w:val="TAL"/>
              <w:keepNext w:val="0"/>
              <w:keepLines w:val="0"/>
              <w:widowControl w:val="0"/>
              <w:rPr>
                <w:rFonts w:eastAsia="SimSun"/>
                <w:bCs/>
                <w:lang w:eastAsia="zh-CN"/>
              </w:rPr>
            </w:pPr>
          </w:p>
        </w:tc>
        <w:tc>
          <w:tcPr>
            <w:tcW w:w="556" w:type="pct"/>
          </w:tcPr>
          <w:p w14:paraId="58AE0E00" w14:textId="77777777" w:rsidR="00AA2E09" w:rsidRPr="00960429" w:rsidRDefault="00AA2E09" w:rsidP="00AA2E09">
            <w:pPr>
              <w:pStyle w:val="TAC"/>
              <w:keepNext w:val="0"/>
              <w:keepLines w:val="0"/>
              <w:widowControl w:val="0"/>
              <w:rPr>
                <w:rFonts w:eastAsia="SimSun"/>
                <w:lang w:eastAsia="zh-CN"/>
              </w:rPr>
            </w:pPr>
            <w:r w:rsidRPr="003F43EC">
              <w:rPr>
                <w:rFonts w:eastAsia="SimSun" w:hint="eastAsia"/>
              </w:rPr>
              <w:t>YES</w:t>
            </w:r>
          </w:p>
        </w:tc>
        <w:tc>
          <w:tcPr>
            <w:tcW w:w="554" w:type="pct"/>
          </w:tcPr>
          <w:p w14:paraId="285C0771" w14:textId="77777777" w:rsidR="00AA2E09" w:rsidRPr="00960429" w:rsidRDefault="00AA2E09" w:rsidP="00AA2E09">
            <w:pPr>
              <w:pStyle w:val="TAC"/>
              <w:keepNext w:val="0"/>
              <w:keepLines w:val="0"/>
              <w:widowControl w:val="0"/>
              <w:rPr>
                <w:rFonts w:eastAsia="SimSun"/>
                <w:lang w:eastAsia="zh-CN"/>
              </w:rPr>
            </w:pPr>
            <w:r w:rsidRPr="003F43EC">
              <w:rPr>
                <w:rFonts w:eastAsia="SimSun" w:hint="eastAsia"/>
              </w:rPr>
              <w:t>ignore</w:t>
            </w:r>
          </w:p>
        </w:tc>
      </w:tr>
    </w:tbl>
    <w:p w14:paraId="08F690AB" w14:textId="77777777" w:rsidR="00AA2E09" w:rsidRDefault="00AA2E09" w:rsidP="00AA2E09">
      <w:pPr>
        <w:rPr>
          <w:ins w:id="15844" w:author="CR1180" w:date="2023-11-09T14:39:00Z"/>
          <w:rFonts w:eastAsia="SimSun"/>
          <w:lang w:val="en-US"/>
        </w:rPr>
      </w:pPr>
    </w:p>
    <w:p w14:paraId="7618938F" w14:textId="77777777" w:rsidR="00AA2E09" w:rsidRPr="002F5CE2" w:rsidRDefault="00AA2E09" w:rsidP="00AA2E09">
      <w:pPr>
        <w:rPr>
          <w:ins w:id="15845" w:author="CR1180" w:date="2023-11-09T14:39:00Z"/>
          <w:rFonts w:eastAsia="SimSun"/>
          <w:lang w:val="en-US"/>
        </w:rPr>
      </w:pPr>
      <w:ins w:id="15846" w:author="CR1180" w:date="2023-11-09T14:39:00Z">
        <w:r w:rsidRPr="00B126DC">
          <w:rPr>
            <w:rFonts w:eastAsia="SimSun"/>
            <w:lang w:val="en-US"/>
          </w:rPr>
          <w:t>Editor’s Notes: The values of k and the value range of the granularity factor are FFS.</w:t>
        </w:r>
      </w:ins>
    </w:p>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5847" w:name="_Toc51763857"/>
      <w:bookmarkStart w:id="15848" w:name="_Toc64449027"/>
      <w:bookmarkStart w:id="15849" w:name="_Toc66289686"/>
      <w:bookmarkStart w:id="15850" w:name="_Toc74154799"/>
      <w:bookmarkStart w:id="15851" w:name="_Toc81383543"/>
      <w:bookmarkStart w:id="15852" w:name="_Toc88658176"/>
      <w:bookmarkStart w:id="15853" w:name="_Toc97911088"/>
      <w:bookmarkStart w:id="15854" w:name="_Toc99038848"/>
      <w:bookmarkStart w:id="15855" w:name="_Toc99731111"/>
      <w:bookmarkStart w:id="15856" w:name="_Toc105511242"/>
      <w:bookmarkStart w:id="15857" w:name="_Toc105927774"/>
      <w:bookmarkStart w:id="15858" w:name="_Toc106110314"/>
      <w:bookmarkStart w:id="15859" w:name="_Toc113835751"/>
      <w:bookmarkStart w:id="15860" w:name="_Toc120124599"/>
      <w:bookmarkStart w:id="15861" w:name="_Toc146226866"/>
      <w:bookmarkStart w:id="15862" w:name="_CR9_3_1_169"/>
      <w:bookmarkEnd w:id="15862"/>
      <w:r w:rsidRPr="008E3BB0">
        <w:rPr>
          <w:noProof/>
        </w:rPr>
        <w:t>9.3.1.</w:t>
      </w:r>
      <w:r>
        <w:rPr>
          <w:noProof/>
        </w:rPr>
        <w:t>169</w:t>
      </w:r>
      <w:r w:rsidRPr="008E3BB0">
        <w:tab/>
        <w:t>Additional Path List</w:t>
      </w:r>
      <w:bookmarkEnd w:id="15847"/>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bookmarkEnd w:id="15861"/>
      <w:r w:rsidRPr="008E3BB0">
        <w:t xml:space="preserve"> </w:t>
      </w:r>
    </w:p>
    <w:p w14:paraId="472B9F75" w14:textId="77777777" w:rsidR="00CD732E" w:rsidRPr="008E3BB0" w:rsidRDefault="00CD732E" w:rsidP="00B90779">
      <w:pPr>
        <w:widowControl w:val="0"/>
        <w:spacing w:line="0" w:lineRule="atLeast"/>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AA2E09">
        <w:trPr>
          <w:tblHeader/>
          <w:jc w:val="center"/>
        </w:trPr>
        <w:tc>
          <w:tcPr>
            <w:tcW w:w="1111" w:type="pct"/>
          </w:tcPr>
          <w:p w14:paraId="6F913693" w14:textId="77777777" w:rsidR="004710BF" w:rsidRPr="008D3D41" w:rsidRDefault="004710BF" w:rsidP="00B90779">
            <w:pPr>
              <w:pStyle w:val="TAH"/>
              <w:keepNext w:val="0"/>
              <w:keepLines w:val="0"/>
              <w:widowControl w:val="0"/>
              <w:spacing w:line="0" w:lineRule="atLeast"/>
            </w:pPr>
            <w:r w:rsidRPr="008D3D41">
              <w:t>IE/Group Name</w:t>
            </w:r>
          </w:p>
        </w:tc>
        <w:tc>
          <w:tcPr>
            <w:tcW w:w="556" w:type="pct"/>
          </w:tcPr>
          <w:p w14:paraId="30E794E6" w14:textId="77777777" w:rsidR="004710BF" w:rsidRPr="008D3D41" w:rsidRDefault="004710BF" w:rsidP="00B90779">
            <w:pPr>
              <w:pStyle w:val="TAH"/>
              <w:keepNext w:val="0"/>
              <w:keepLines w:val="0"/>
              <w:widowControl w:val="0"/>
              <w:spacing w:line="0" w:lineRule="atLeast"/>
            </w:pPr>
            <w:r w:rsidRPr="008D3D41">
              <w:t>Presence</w:t>
            </w:r>
          </w:p>
        </w:tc>
        <w:tc>
          <w:tcPr>
            <w:tcW w:w="556" w:type="pct"/>
          </w:tcPr>
          <w:p w14:paraId="3F47F9D2" w14:textId="77777777" w:rsidR="004710BF" w:rsidRPr="008D3D41" w:rsidRDefault="004710BF" w:rsidP="00B90779">
            <w:pPr>
              <w:pStyle w:val="TAH"/>
              <w:keepNext w:val="0"/>
              <w:keepLines w:val="0"/>
              <w:widowControl w:val="0"/>
              <w:spacing w:line="0" w:lineRule="atLeast"/>
            </w:pPr>
            <w:r w:rsidRPr="008D3D41">
              <w:t>Range</w:t>
            </w:r>
          </w:p>
        </w:tc>
        <w:tc>
          <w:tcPr>
            <w:tcW w:w="778" w:type="pct"/>
          </w:tcPr>
          <w:p w14:paraId="4747C4F4" w14:textId="77777777" w:rsidR="004710BF" w:rsidRPr="008D3D41" w:rsidRDefault="004710BF" w:rsidP="00B90779">
            <w:pPr>
              <w:pStyle w:val="TAH"/>
              <w:keepNext w:val="0"/>
              <w:keepLines w:val="0"/>
              <w:widowControl w:val="0"/>
              <w:spacing w:line="0" w:lineRule="atLeast"/>
            </w:pPr>
            <w:r w:rsidRPr="008D3D41">
              <w:t>IE Type and Reference</w:t>
            </w:r>
          </w:p>
        </w:tc>
        <w:tc>
          <w:tcPr>
            <w:tcW w:w="889" w:type="pct"/>
          </w:tcPr>
          <w:p w14:paraId="275BB26A" w14:textId="77777777" w:rsidR="004710BF" w:rsidRPr="008D3D41" w:rsidRDefault="004710BF" w:rsidP="00B90779">
            <w:pPr>
              <w:pStyle w:val="TAH"/>
              <w:keepNext w:val="0"/>
              <w:keepLines w:val="0"/>
              <w:widowControl w:val="0"/>
              <w:spacing w:line="0" w:lineRule="atLeast"/>
            </w:pPr>
            <w:r w:rsidRPr="008D3D41">
              <w:t>Semantics Description</w:t>
            </w:r>
          </w:p>
        </w:tc>
        <w:tc>
          <w:tcPr>
            <w:tcW w:w="556" w:type="pct"/>
          </w:tcPr>
          <w:p w14:paraId="03D843F5" w14:textId="77777777" w:rsidR="004710BF" w:rsidRPr="008D3D41" w:rsidRDefault="004710BF" w:rsidP="00B90779">
            <w:pPr>
              <w:pStyle w:val="TAH"/>
              <w:keepNext w:val="0"/>
              <w:keepLines w:val="0"/>
              <w:widowControl w:val="0"/>
              <w:spacing w:line="0" w:lineRule="atLeast"/>
            </w:pPr>
            <w:r>
              <w:t>Criticality</w:t>
            </w:r>
          </w:p>
        </w:tc>
        <w:tc>
          <w:tcPr>
            <w:tcW w:w="554" w:type="pct"/>
          </w:tcPr>
          <w:p w14:paraId="1AB3D15E" w14:textId="77777777" w:rsidR="004710BF" w:rsidRPr="008D3D41" w:rsidRDefault="004710BF" w:rsidP="00B90779">
            <w:pPr>
              <w:pStyle w:val="TAH"/>
              <w:keepNext w:val="0"/>
              <w:keepLines w:val="0"/>
              <w:widowControl w:val="0"/>
              <w:spacing w:line="0" w:lineRule="atLeast"/>
            </w:pPr>
            <w:r>
              <w:t>Assigned Criticality</w:t>
            </w:r>
          </w:p>
        </w:tc>
      </w:tr>
      <w:tr w:rsidR="00D059B5" w:rsidRPr="00BB239F" w14:paraId="6F67EAAC" w14:textId="77777777" w:rsidTr="00AA2E09">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8D3D41" w:rsidRDefault="004710BF" w:rsidP="00B90779">
            <w:pPr>
              <w:pStyle w:val="TAL"/>
              <w:keepNext w:val="0"/>
              <w:keepLines w:val="0"/>
              <w:widowControl w:val="0"/>
              <w:rPr>
                <w:lang w:eastAsia="zh-CN"/>
              </w:rPr>
            </w:pPr>
            <w:r w:rsidRPr="008D3D41">
              <w:rPr>
                <w:lang w:eastAsia="zh-CN"/>
              </w:rPr>
              <w:t>1..&lt;maxno</w:t>
            </w:r>
            <w:r w:rsidRPr="008D3D41">
              <w:rPr>
                <w:i/>
                <w:lang w:eastAsia="zh-CN"/>
              </w:rPr>
              <w:t>of</w:t>
            </w:r>
            <w:r>
              <w:rPr>
                <w:lang w:eastAsia="zh-CN"/>
              </w:rPr>
              <w:t>Path</w:t>
            </w:r>
            <w:r w:rsidRPr="008D3D41">
              <w:rPr>
                <w:lang w:eastAsia="zh-CN"/>
              </w:rPr>
              <w:t>&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AA2E09">
        <w:trPr>
          <w:jc w:val="center"/>
        </w:trPr>
        <w:tc>
          <w:tcPr>
            <w:tcW w:w="1111" w:type="pct"/>
          </w:tcPr>
          <w:p w14:paraId="00A2C984" w14:textId="77777777" w:rsidR="004710BF" w:rsidRPr="00BA1E6B" w:rsidRDefault="004710BF" w:rsidP="00B90779">
            <w:pPr>
              <w:pStyle w:val="TAL"/>
              <w:keepNext w:val="0"/>
              <w:keepLines w:val="0"/>
              <w:widowControl w:val="0"/>
              <w:ind w:left="102"/>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AA2E09">
        <w:trPr>
          <w:jc w:val="center"/>
        </w:trPr>
        <w:tc>
          <w:tcPr>
            <w:tcW w:w="1111" w:type="pct"/>
          </w:tcPr>
          <w:p w14:paraId="133152D3"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4"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AA2E09">
        <w:trPr>
          <w:jc w:val="center"/>
        </w:trPr>
        <w:tc>
          <w:tcPr>
            <w:tcW w:w="1111" w:type="pct"/>
          </w:tcPr>
          <w:p w14:paraId="5BC98B6A"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AA2E09">
        <w:trPr>
          <w:jc w:val="center"/>
        </w:trPr>
        <w:tc>
          <w:tcPr>
            <w:tcW w:w="1111" w:type="pct"/>
          </w:tcPr>
          <w:p w14:paraId="3CB598DF"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4"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AA2E09">
        <w:trPr>
          <w:jc w:val="center"/>
        </w:trPr>
        <w:tc>
          <w:tcPr>
            <w:tcW w:w="1111" w:type="pct"/>
          </w:tcPr>
          <w:p w14:paraId="38E44887"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AA2E09">
        <w:trPr>
          <w:jc w:val="center"/>
        </w:trPr>
        <w:tc>
          <w:tcPr>
            <w:tcW w:w="1111" w:type="pct"/>
          </w:tcPr>
          <w:p w14:paraId="193AC9F2"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4"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AA2E09">
        <w:trPr>
          <w:jc w:val="center"/>
        </w:trPr>
        <w:tc>
          <w:tcPr>
            <w:tcW w:w="1111" w:type="pct"/>
          </w:tcPr>
          <w:p w14:paraId="44308991"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AA2E09">
        <w:trPr>
          <w:jc w:val="center"/>
        </w:trPr>
        <w:tc>
          <w:tcPr>
            <w:tcW w:w="1111" w:type="pct"/>
          </w:tcPr>
          <w:p w14:paraId="2D4436A6"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4"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AA2E09">
        <w:trPr>
          <w:jc w:val="center"/>
        </w:trPr>
        <w:tc>
          <w:tcPr>
            <w:tcW w:w="1111" w:type="pct"/>
          </w:tcPr>
          <w:p w14:paraId="168964BE"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AA2E09">
        <w:trPr>
          <w:jc w:val="center"/>
        </w:trPr>
        <w:tc>
          <w:tcPr>
            <w:tcW w:w="1111" w:type="pct"/>
          </w:tcPr>
          <w:p w14:paraId="6D0179F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4"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AA2E09">
        <w:trPr>
          <w:jc w:val="center"/>
        </w:trPr>
        <w:tc>
          <w:tcPr>
            <w:tcW w:w="1111" w:type="pct"/>
          </w:tcPr>
          <w:p w14:paraId="3F980565"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AA2E09">
        <w:trPr>
          <w:jc w:val="center"/>
        </w:trPr>
        <w:tc>
          <w:tcPr>
            <w:tcW w:w="1111" w:type="pct"/>
          </w:tcPr>
          <w:p w14:paraId="07E18B6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4"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AA2E09">
        <w:trPr>
          <w:jc w:val="center"/>
        </w:trPr>
        <w:tc>
          <w:tcPr>
            <w:tcW w:w="1111" w:type="pct"/>
          </w:tcPr>
          <w:p w14:paraId="0C8ECD84"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4" w:type="pct"/>
          </w:tcPr>
          <w:p w14:paraId="19A654E9" w14:textId="77777777" w:rsidR="004710BF" w:rsidRPr="008D3D41" w:rsidRDefault="004710BF" w:rsidP="00B90779">
            <w:pPr>
              <w:pStyle w:val="TAC"/>
              <w:keepNext w:val="0"/>
              <w:keepLines w:val="0"/>
              <w:widowControl w:val="0"/>
              <w:rPr>
                <w:bCs/>
                <w:lang w:eastAsia="zh-CN"/>
              </w:rPr>
            </w:pPr>
          </w:p>
        </w:tc>
      </w:tr>
      <w:tr w:rsidR="00AA2E09" w:rsidRPr="00F6243B" w14:paraId="64F0A637" w14:textId="77777777" w:rsidTr="00AA2E09">
        <w:trPr>
          <w:jc w:val="center"/>
          <w:ins w:id="15863" w:author="CR1180" w:date="2023-11-09T14:39:00Z"/>
        </w:trPr>
        <w:tc>
          <w:tcPr>
            <w:tcW w:w="1111" w:type="pct"/>
          </w:tcPr>
          <w:p w14:paraId="6380FD7F" w14:textId="0B75C4BD" w:rsidR="00AA2E09" w:rsidRDefault="00AA2E09" w:rsidP="00AA2E09">
            <w:pPr>
              <w:pStyle w:val="TAL"/>
              <w:keepNext w:val="0"/>
              <w:keepLines w:val="0"/>
              <w:widowControl w:val="0"/>
              <w:ind w:left="198"/>
              <w:rPr>
                <w:ins w:id="15864" w:author="CR1180" w:date="2023-11-09T14:39:00Z"/>
                <w:lang w:eastAsia="zh-CN"/>
              </w:rPr>
            </w:pPr>
            <w:ins w:id="15865" w:author="CR1180" w:date="2023-11-09T14:40:00Z">
              <w:r w:rsidRPr="00BE4E24">
                <w:rPr>
                  <w:i/>
                </w:rPr>
                <w:t>&gt;</w:t>
              </w:r>
              <w:r w:rsidRPr="00AA2E09">
                <w:rPr>
                  <w:lang w:eastAsia="zh-CN"/>
                </w:rPr>
                <w:t>kminus1</w:t>
              </w:r>
            </w:ins>
          </w:p>
        </w:tc>
        <w:tc>
          <w:tcPr>
            <w:tcW w:w="556" w:type="pct"/>
          </w:tcPr>
          <w:p w14:paraId="6689E01A" w14:textId="77777777" w:rsidR="00AA2E09" w:rsidRPr="008C20F9" w:rsidRDefault="00AA2E09" w:rsidP="00AA2E09">
            <w:pPr>
              <w:pStyle w:val="TAL"/>
              <w:keepNext w:val="0"/>
              <w:keepLines w:val="0"/>
              <w:widowControl w:val="0"/>
              <w:rPr>
                <w:ins w:id="15866" w:author="CR1180" w:date="2023-11-09T14:39:00Z"/>
                <w:lang w:eastAsia="zh-CN"/>
              </w:rPr>
            </w:pPr>
          </w:p>
        </w:tc>
        <w:tc>
          <w:tcPr>
            <w:tcW w:w="556" w:type="pct"/>
          </w:tcPr>
          <w:p w14:paraId="52674605" w14:textId="77777777" w:rsidR="00AA2E09" w:rsidRPr="008D3D41" w:rsidRDefault="00AA2E09" w:rsidP="00AA2E09">
            <w:pPr>
              <w:pStyle w:val="TAL"/>
              <w:keepNext w:val="0"/>
              <w:keepLines w:val="0"/>
              <w:widowControl w:val="0"/>
              <w:rPr>
                <w:ins w:id="15867" w:author="CR1180" w:date="2023-11-09T14:39:00Z"/>
              </w:rPr>
            </w:pPr>
          </w:p>
        </w:tc>
        <w:tc>
          <w:tcPr>
            <w:tcW w:w="778" w:type="pct"/>
          </w:tcPr>
          <w:p w14:paraId="5EF62254" w14:textId="77777777" w:rsidR="00AA2E09" w:rsidRPr="008D3D41" w:rsidRDefault="00AA2E09" w:rsidP="00AA2E09">
            <w:pPr>
              <w:pStyle w:val="TAL"/>
              <w:keepNext w:val="0"/>
              <w:keepLines w:val="0"/>
              <w:widowControl w:val="0"/>
              <w:rPr>
                <w:ins w:id="15868" w:author="CR1180" w:date="2023-11-09T14:39:00Z"/>
                <w:lang w:eastAsia="zh-CN"/>
              </w:rPr>
            </w:pPr>
          </w:p>
        </w:tc>
        <w:tc>
          <w:tcPr>
            <w:tcW w:w="889" w:type="pct"/>
          </w:tcPr>
          <w:p w14:paraId="238FDBAA" w14:textId="77777777" w:rsidR="00AA2E09" w:rsidRPr="008D3D41" w:rsidRDefault="00AA2E09" w:rsidP="00AA2E09">
            <w:pPr>
              <w:pStyle w:val="TAL"/>
              <w:keepNext w:val="0"/>
              <w:keepLines w:val="0"/>
              <w:widowControl w:val="0"/>
              <w:rPr>
                <w:ins w:id="15869" w:author="CR1180" w:date="2023-11-09T14:39:00Z"/>
                <w:bCs/>
                <w:lang w:eastAsia="zh-CN"/>
              </w:rPr>
            </w:pPr>
          </w:p>
        </w:tc>
        <w:tc>
          <w:tcPr>
            <w:tcW w:w="556" w:type="pct"/>
          </w:tcPr>
          <w:p w14:paraId="60EAD8DB" w14:textId="77777777" w:rsidR="00AA2E09" w:rsidRDefault="00AA2E09" w:rsidP="00AA2E09">
            <w:pPr>
              <w:pStyle w:val="TAC"/>
              <w:keepNext w:val="0"/>
              <w:keepLines w:val="0"/>
              <w:widowControl w:val="0"/>
              <w:rPr>
                <w:ins w:id="15870" w:author="CR1180" w:date="2023-11-09T14:39:00Z"/>
                <w:szCs w:val="18"/>
                <w:lang w:eastAsia="zh-CN"/>
              </w:rPr>
            </w:pPr>
          </w:p>
        </w:tc>
        <w:tc>
          <w:tcPr>
            <w:tcW w:w="554" w:type="pct"/>
          </w:tcPr>
          <w:p w14:paraId="2C8E2A11" w14:textId="77777777" w:rsidR="00AA2E09" w:rsidRPr="008D3D41" w:rsidRDefault="00AA2E09" w:rsidP="00AA2E09">
            <w:pPr>
              <w:pStyle w:val="TAC"/>
              <w:keepNext w:val="0"/>
              <w:keepLines w:val="0"/>
              <w:widowControl w:val="0"/>
              <w:rPr>
                <w:ins w:id="15871" w:author="CR1180" w:date="2023-11-09T14:39:00Z"/>
                <w:bCs/>
                <w:lang w:eastAsia="zh-CN"/>
              </w:rPr>
            </w:pPr>
          </w:p>
        </w:tc>
      </w:tr>
      <w:tr w:rsidR="00AA2E09" w:rsidRPr="00F6243B" w14:paraId="017C4170" w14:textId="77777777" w:rsidTr="00AA2E09">
        <w:trPr>
          <w:jc w:val="center"/>
          <w:ins w:id="15872" w:author="CR1180" w:date="2023-11-09T14:39:00Z"/>
        </w:trPr>
        <w:tc>
          <w:tcPr>
            <w:tcW w:w="1111" w:type="pct"/>
          </w:tcPr>
          <w:p w14:paraId="31B0C32E" w14:textId="40092D06" w:rsidR="00AA2E09" w:rsidRDefault="00AA2E09" w:rsidP="00AA2E09">
            <w:pPr>
              <w:pStyle w:val="TAL"/>
              <w:keepNext w:val="0"/>
              <w:keepLines w:val="0"/>
              <w:widowControl w:val="0"/>
              <w:ind w:left="300"/>
              <w:rPr>
                <w:ins w:id="15873" w:author="CR1180" w:date="2023-11-09T14:39:00Z"/>
                <w:lang w:eastAsia="zh-CN"/>
              </w:rPr>
            </w:pPr>
            <w:ins w:id="15874" w:author="CR1180" w:date="2023-11-09T14:40:00Z">
              <w:r w:rsidRPr="00BE4E24">
                <w:t>&gt;&gt;kminus1</w:t>
              </w:r>
            </w:ins>
          </w:p>
        </w:tc>
        <w:tc>
          <w:tcPr>
            <w:tcW w:w="556" w:type="pct"/>
          </w:tcPr>
          <w:p w14:paraId="653C7D7F" w14:textId="3B111905" w:rsidR="00AA2E09" w:rsidRPr="008C20F9" w:rsidRDefault="00AA2E09" w:rsidP="00AA2E09">
            <w:pPr>
              <w:pStyle w:val="TAL"/>
              <w:keepNext w:val="0"/>
              <w:keepLines w:val="0"/>
              <w:widowControl w:val="0"/>
              <w:rPr>
                <w:ins w:id="15875" w:author="CR1180" w:date="2023-11-09T14:39:00Z"/>
                <w:lang w:eastAsia="zh-CN"/>
              </w:rPr>
            </w:pPr>
            <w:ins w:id="15876" w:author="CR1180" w:date="2023-11-09T14:40:00Z">
              <w:r w:rsidRPr="00BE4E24">
                <w:t>M</w:t>
              </w:r>
            </w:ins>
          </w:p>
        </w:tc>
        <w:tc>
          <w:tcPr>
            <w:tcW w:w="556" w:type="pct"/>
          </w:tcPr>
          <w:p w14:paraId="5CA75D68" w14:textId="77777777" w:rsidR="00AA2E09" w:rsidRPr="008D3D41" w:rsidRDefault="00AA2E09" w:rsidP="00AA2E09">
            <w:pPr>
              <w:pStyle w:val="TAL"/>
              <w:keepNext w:val="0"/>
              <w:keepLines w:val="0"/>
              <w:widowControl w:val="0"/>
              <w:rPr>
                <w:ins w:id="15877" w:author="CR1180" w:date="2023-11-09T14:39:00Z"/>
              </w:rPr>
            </w:pPr>
          </w:p>
        </w:tc>
        <w:tc>
          <w:tcPr>
            <w:tcW w:w="778" w:type="pct"/>
          </w:tcPr>
          <w:p w14:paraId="1BB74AAE" w14:textId="19F9A67E" w:rsidR="00AA2E09" w:rsidRPr="008D3D41" w:rsidRDefault="00AA2E09" w:rsidP="00AA2E09">
            <w:pPr>
              <w:pStyle w:val="TAL"/>
              <w:keepNext w:val="0"/>
              <w:keepLines w:val="0"/>
              <w:widowControl w:val="0"/>
              <w:rPr>
                <w:ins w:id="15878" w:author="CR1180" w:date="2023-11-09T14:39:00Z"/>
                <w:lang w:eastAsia="zh-CN"/>
              </w:rPr>
            </w:pPr>
            <w:ins w:id="15879" w:author="CR1180" w:date="2023-11-09T14:40:00Z">
              <w:r w:rsidRPr="00BE4E24">
                <w:t>INTEGER (0.. 32701)</w:t>
              </w:r>
            </w:ins>
          </w:p>
        </w:tc>
        <w:tc>
          <w:tcPr>
            <w:tcW w:w="889" w:type="pct"/>
          </w:tcPr>
          <w:p w14:paraId="61B8BE44" w14:textId="1974E2CD" w:rsidR="00AA2E09" w:rsidRPr="008D3D41" w:rsidRDefault="00AA2E09" w:rsidP="00AA2E09">
            <w:pPr>
              <w:pStyle w:val="TAL"/>
              <w:keepNext w:val="0"/>
              <w:keepLines w:val="0"/>
              <w:widowControl w:val="0"/>
              <w:rPr>
                <w:ins w:id="15880" w:author="CR1180" w:date="2023-11-09T14:39:00Z"/>
                <w:bCs/>
                <w:lang w:eastAsia="zh-CN"/>
              </w:rPr>
            </w:pPr>
            <w:ins w:id="15881" w:author="CR1180" w:date="2023-11-09T14:40:00Z">
              <w:r w:rsidRPr="00BE4E24">
                <w:t>TS 38.133 [38]</w:t>
              </w:r>
            </w:ins>
          </w:p>
        </w:tc>
        <w:tc>
          <w:tcPr>
            <w:tcW w:w="556" w:type="pct"/>
          </w:tcPr>
          <w:p w14:paraId="0768145E" w14:textId="342DA0B3" w:rsidR="00AA2E09" w:rsidRDefault="00AA2E09" w:rsidP="00AA2E09">
            <w:pPr>
              <w:pStyle w:val="TAC"/>
              <w:keepNext w:val="0"/>
              <w:keepLines w:val="0"/>
              <w:widowControl w:val="0"/>
              <w:rPr>
                <w:ins w:id="15882" w:author="CR1180" w:date="2023-11-09T14:39:00Z"/>
                <w:szCs w:val="18"/>
                <w:lang w:eastAsia="zh-CN"/>
              </w:rPr>
            </w:pPr>
            <w:ins w:id="15883" w:author="CR1180" w:date="2023-11-09T14:40:00Z">
              <w:r w:rsidRPr="00BE4E24">
                <w:t>YES</w:t>
              </w:r>
            </w:ins>
          </w:p>
        </w:tc>
        <w:tc>
          <w:tcPr>
            <w:tcW w:w="554" w:type="pct"/>
          </w:tcPr>
          <w:p w14:paraId="3EE20F93" w14:textId="557ABEC7" w:rsidR="00AA2E09" w:rsidRPr="008D3D41" w:rsidRDefault="00AA2E09" w:rsidP="00AA2E09">
            <w:pPr>
              <w:pStyle w:val="TAC"/>
              <w:keepNext w:val="0"/>
              <w:keepLines w:val="0"/>
              <w:widowControl w:val="0"/>
              <w:rPr>
                <w:ins w:id="15884" w:author="CR1180" w:date="2023-11-09T14:39:00Z"/>
                <w:bCs/>
                <w:lang w:eastAsia="zh-CN"/>
              </w:rPr>
            </w:pPr>
            <w:ins w:id="15885" w:author="CR1180" w:date="2023-11-09T14:40:00Z">
              <w:r w:rsidRPr="00BE4E24">
                <w:t>ignore</w:t>
              </w:r>
            </w:ins>
          </w:p>
        </w:tc>
      </w:tr>
      <w:tr w:rsidR="00AA2E09" w:rsidRPr="00F6243B" w14:paraId="6BA8946C" w14:textId="77777777" w:rsidTr="00AA2E09">
        <w:trPr>
          <w:jc w:val="center"/>
          <w:ins w:id="15886" w:author="CR1180" w:date="2023-11-09T14:39:00Z"/>
        </w:trPr>
        <w:tc>
          <w:tcPr>
            <w:tcW w:w="1111" w:type="pct"/>
          </w:tcPr>
          <w:p w14:paraId="62AC1961" w14:textId="60F5CAA2" w:rsidR="00AA2E09" w:rsidRDefault="00AA2E09" w:rsidP="00AA2E09">
            <w:pPr>
              <w:pStyle w:val="TAL"/>
              <w:keepNext w:val="0"/>
              <w:keepLines w:val="0"/>
              <w:widowControl w:val="0"/>
              <w:ind w:left="198"/>
              <w:rPr>
                <w:ins w:id="15887" w:author="CR1180" w:date="2023-11-09T14:39:00Z"/>
                <w:lang w:eastAsia="zh-CN"/>
              </w:rPr>
            </w:pPr>
            <w:ins w:id="15888" w:author="CR1180" w:date="2023-11-09T14:40:00Z">
              <w:r w:rsidRPr="00BE4E24">
                <w:rPr>
                  <w:i/>
                </w:rPr>
                <w:t>&gt;kminus2</w:t>
              </w:r>
            </w:ins>
          </w:p>
        </w:tc>
        <w:tc>
          <w:tcPr>
            <w:tcW w:w="556" w:type="pct"/>
          </w:tcPr>
          <w:p w14:paraId="7F569080" w14:textId="77777777" w:rsidR="00AA2E09" w:rsidRPr="008C20F9" w:rsidRDefault="00AA2E09" w:rsidP="00AA2E09">
            <w:pPr>
              <w:pStyle w:val="TAL"/>
              <w:keepNext w:val="0"/>
              <w:keepLines w:val="0"/>
              <w:widowControl w:val="0"/>
              <w:rPr>
                <w:ins w:id="15889" w:author="CR1180" w:date="2023-11-09T14:39:00Z"/>
                <w:lang w:eastAsia="zh-CN"/>
              </w:rPr>
            </w:pPr>
          </w:p>
        </w:tc>
        <w:tc>
          <w:tcPr>
            <w:tcW w:w="556" w:type="pct"/>
          </w:tcPr>
          <w:p w14:paraId="36F27EC7" w14:textId="77777777" w:rsidR="00AA2E09" w:rsidRPr="008D3D41" w:rsidRDefault="00AA2E09" w:rsidP="00AA2E09">
            <w:pPr>
              <w:pStyle w:val="TAL"/>
              <w:keepNext w:val="0"/>
              <w:keepLines w:val="0"/>
              <w:widowControl w:val="0"/>
              <w:rPr>
                <w:ins w:id="15890" w:author="CR1180" w:date="2023-11-09T14:39:00Z"/>
              </w:rPr>
            </w:pPr>
          </w:p>
        </w:tc>
        <w:tc>
          <w:tcPr>
            <w:tcW w:w="778" w:type="pct"/>
          </w:tcPr>
          <w:p w14:paraId="0FF670F0" w14:textId="77777777" w:rsidR="00AA2E09" w:rsidRPr="008D3D41" w:rsidRDefault="00AA2E09" w:rsidP="00AA2E09">
            <w:pPr>
              <w:pStyle w:val="TAL"/>
              <w:keepNext w:val="0"/>
              <w:keepLines w:val="0"/>
              <w:widowControl w:val="0"/>
              <w:rPr>
                <w:ins w:id="15891" w:author="CR1180" w:date="2023-11-09T14:39:00Z"/>
                <w:lang w:eastAsia="zh-CN"/>
              </w:rPr>
            </w:pPr>
          </w:p>
        </w:tc>
        <w:tc>
          <w:tcPr>
            <w:tcW w:w="889" w:type="pct"/>
          </w:tcPr>
          <w:p w14:paraId="7C575617" w14:textId="77777777" w:rsidR="00AA2E09" w:rsidRPr="008D3D41" w:rsidRDefault="00AA2E09" w:rsidP="00AA2E09">
            <w:pPr>
              <w:pStyle w:val="TAL"/>
              <w:keepNext w:val="0"/>
              <w:keepLines w:val="0"/>
              <w:widowControl w:val="0"/>
              <w:rPr>
                <w:ins w:id="15892" w:author="CR1180" w:date="2023-11-09T14:39:00Z"/>
                <w:bCs/>
                <w:lang w:eastAsia="zh-CN"/>
              </w:rPr>
            </w:pPr>
          </w:p>
        </w:tc>
        <w:tc>
          <w:tcPr>
            <w:tcW w:w="556" w:type="pct"/>
          </w:tcPr>
          <w:p w14:paraId="3D8EA552" w14:textId="77777777" w:rsidR="00AA2E09" w:rsidRDefault="00AA2E09" w:rsidP="00AA2E09">
            <w:pPr>
              <w:pStyle w:val="TAC"/>
              <w:keepNext w:val="0"/>
              <w:keepLines w:val="0"/>
              <w:widowControl w:val="0"/>
              <w:rPr>
                <w:ins w:id="15893" w:author="CR1180" w:date="2023-11-09T14:39:00Z"/>
                <w:szCs w:val="18"/>
                <w:lang w:eastAsia="zh-CN"/>
              </w:rPr>
            </w:pPr>
          </w:p>
        </w:tc>
        <w:tc>
          <w:tcPr>
            <w:tcW w:w="554" w:type="pct"/>
          </w:tcPr>
          <w:p w14:paraId="24690319" w14:textId="77777777" w:rsidR="00AA2E09" w:rsidRPr="008D3D41" w:rsidRDefault="00AA2E09" w:rsidP="00AA2E09">
            <w:pPr>
              <w:pStyle w:val="TAC"/>
              <w:keepNext w:val="0"/>
              <w:keepLines w:val="0"/>
              <w:widowControl w:val="0"/>
              <w:rPr>
                <w:ins w:id="15894" w:author="CR1180" w:date="2023-11-09T14:39:00Z"/>
                <w:bCs/>
                <w:lang w:eastAsia="zh-CN"/>
              </w:rPr>
            </w:pPr>
          </w:p>
        </w:tc>
      </w:tr>
      <w:tr w:rsidR="00AA2E09" w:rsidRPr="00F6243B" w14:paraId="4C1D4A2C" w14:textId="77777777" w:rsidTr="00AA2E09">
        <w:trPr>
          <w:jc w:val="center"/>
          <w:ins w:id="15895" w:author="CR1180" w:date="2023-11-09T14:39:00Z"/>
        </w:trPr>
        <w:tc>
          <w:tcPr>
            <w:tcW w:w="1111" w:type="pct"/>
          </w:tcPr>
          <w:p w14:paraId="0CEC58CA" w14:textId="506B89BC" w:rsidR="00AA2E09" w:rsidRDefault="00AA2E09" w:rsidP="00AA2E09">
            <w:pPr>
              <w:pStyle w:val="TAL"/>
              <w:keepNext w:val="0"/>
              <w:keepLines w:val="0"/>
              <w:widowControl w:val="0"/>
              <w:ind w:left="300"/>
              <w:rPr>
                <w:ins w:id="15896" w:author="CR1180" w:date="2023-11-09T14:39:00Z"/>
                <w:lang w:eastAsia="zh-CN"/>
              </w:rPr>
            </w:pPr>
            <w:ins w:id="15897" w:author="CR1180" w:date="2023-11-09T14:40:00Z">
              <w:r w:rsidRPr="00BE4E24">
                <w:t>&gt;&gt;kminus2</w:t>
              </w:r>
            </w:ins>
          </w:p>
        </w:tc>
        <w:tc>
          <w:tcPr>
            <w:tcW w:w="556" w:type="pct"/>
          </w:tcPr>
          <w:p w14:paraId="6216EF0F" w14:textId="488FC5D1" w:rsidR="00AA2E09" w:rsidRPr="008C20F9" w:rsidRDefault="00AA2E09" w:rsidP="00AA2E09">
            <w:pPr>
              <w:pStyle w:val="TAL"/>
              <w:keepNext w:val="0"/>
              <w:keepLines w:val="0"/>
              <w:widowControl w:val="0"/>
              <w:rPr>
                <w:ins w:id="15898" w:author="CR1180" w:date="2023-11-09T14:39:00Z"/>
                <w:lang w:eastAsia="zh-CN"/>
              </w:rPr>
            </w:pPr>
            <w:ins w:id="15899" w:author="CR1180" w:date="2023-11-09T14:40:00Z">
              <w:r w:rsidRPr="00BE4E24">
                <w:t>M</w:t>
              </w:r>
            </w:ins>
          </w:p>
        </w:tc>
        <w:tc>
          <w:tcPr>
            <w:tcW w:w="556" w:type="pct"/>
          </w:tcPr>
          <w:p w14:paraId="24DDFCB3" w14:textId="77777777" w:rsidR="00AA2E09" w:rsidRPr="008D3D41" w:rsidRDefault="00AA2E09" w:rsidP="00AA2E09">
            <w:pPr>
              <w:pStyle w:val="TAL"/>
              <w:keepNext w:val="0"/>
              <w:keepLines w:val="0"/>
              <w:widowControl w:val="0"/>
              <w:rPr>
                <w:ins w:id="15900" w:author="CR1180" w:date="2023-11-09T14:39:00Z"/>
              </w:rPr>
            </w:pPr>
          </w:p>
        </w:tc>
        <w:tc>
          <w:tcPr>
            <w:tcW w:w="778" w:type="pct"/>
          </w:tcPr>
          <w:p w14:paraId="7334283B" w14:textId="4EA4B891" w:rsidR="00AA2E09" w:rsidRPr="008D3D41" w:rsidRDefault="00AA2E09" w:rsidP="00AA2E09">
            <w:pPr>
              <w:pStyle w:val="TAL"/>
              <w:keepNext w:val="0"/>
              <w:keepLines w:val="0"/>
              <w:widowControl w:val="0"/>
              <w:rPr>
                <w:ins w:id="15901" w:author="CR1180" w:date="2023-11-09T14:39:00Z"/>
                <w:lang w:eastAsia="zh-CN"/>
              </w:rPr>
            </w:pPr>
            <w:ins w:id="15902" w:author="CR1180" w:date="2023-11-09T14:40:00Z">
              <w:r w:rsidRPr="00BE4E24">
                <w:t>INTEGER (0.. 65401)</w:t>
              </w:r>
            </w:ins>
          </w:p>
        </w:tc>
        <w:tc>
          <w:tcPr>
            <w:tcW w:w="889" w:type="pct"/>
          </w:tcPr>
          <w:p w14:paraId="32F84B08" w14:textId="2049841F" w:rsidR="00AA2E09" w:rsidRPr="008D3D41" w:rsidRDefault="00AA2E09" w:rsidP="00AA2E09">
            <w:pPr>
              <w:pStyle w:val="TAL"/>
              <w:keepNext w:val="0"/>
              <w:keepLines w:val="0"/>
              <w:widowControl w:val="0"/>
              <w:rPr>
                <w:ins w:id="15903" w:author="CR1180" w:date="2023-11-09T14:39:00Z"/>
                <w:bCs/>
                <w:lang w:eastAsia="zh-CN"/>
              </w:rPr>
            </w:pPr>
            <w:ins w:id="15904" w:author="CR1180" w:date="2023-11-09T14:40:00Z">
              <w:r w:rsidRPr="00BE4E24">
                <w:t>TS 38.133 [38]</w:t>
              </w:r>
            </w:ins>
          </w:p>
        </w:tc>
        <w:tc>
          <w:tcPr>
            <w:tcW w:w="556" w:type="pct"/>
          </w:tcPr>
          <w:p w14:paraId="7A634573" w14:textId="3F5E4CE3" w:rsidR="00AA2E09" w:rsidRDefault="00AA2E09" w:rsidP="00AA2E09">
            <w:pPr>
              <w:pStyle w:val="TAC"/>
              <w:keepNext w:val="0"/>
              <w:keepLines w:val="0"/>
              <w:widowControl w:val="0"/>
              <w:rPr>
                <w:ins w:id="15905" w:author="CR1180" w:date="2023-11-09T14:39:00Z"/>
                <w:szCs w:val="18"/>
                <w:lang w:eastAsia="zh-CN"/>
              </w:rPr>
            </w:pPr>
            <w:ins w:id="15906" w:author="CR1180" w:date="2023-11-09T14:40:00Z">
              <w:r w:rsidRPr="00BE4E24">
                <w:t>YES</w:t>
              </w:r>
            </w:ins>
          </w:p>
        </w:tc>
        <w:tc>
          <w:tcPr>
            <w:tcW w:w="554" w:type="pct"/>
          </w:tcPr>
          <w:p w14:paraId="4D6C3AEC" w14:textId="1FB88013" w:rsidR="00AA2E09" w:rsidRPr="008D3D41" w:rsidRDefault="00AA2E09" w:rsidP="00AA2E09">
            <w:pPr>
              <w:pStyle w:val="TAC"/>
              <w:keepNext w:val="0"/>
              <w:keepLines w:val="0"/>
              <w:widowControl w:val="0"/>
              <w:rPr>
                <w:ins w:id="15907" w:author="CR1180" w:date="2023-11-09T14:39:00Z"/>
                <w:bCs/>
                <w:lang w:eastAsia="zh-CN"/>
              </w:rPr>
            </w:pPr>
            <w:ins w:id="15908" w:author="CR1180" w:date="2023-11-09T14:40:00Z">
              <w:r w:rsidRPr="00BE4E24">
                <w:t>ignore</w:t>
              </w:r>
            </w:ins>
          </w:p>
        </w:tc>
      </w:tr>
      <w:tr w:rsidR="00AA2E09" w:rsidRPr="00BB239F" w14:paraId="58887F3E" w14:textId="77777777" w:rsidTr="00AA2E09">
        <w:trPr>
          <w:jc w:val="center"/>
        </w:trPr>
        <w:tc>
          <w:tcPr>
            <w:tcW w:w="1111" w:type="pct"/>
          </w:tcPr>
          <w:p w14:paraId="288D6F83" w14:textId="77777777" w:rsidR="00AA2E09" w:rsidRPr="008D3D41" w:rsidRDefault="00AA2E09" w:rsidP="00AA2E09">
            <w:pPr>
              <w:pStyle w:val="TAL"/>
              <w:keepNext w:val="0"/>
              <w:keepLines w:val="0"/>
              <w:widowControl w:val="0"/>
              <w:ind w:left="102"/>
              <w:rPr>
                <w:lang w:eastAsia="zh-CN"/>
              </w:rPr>
            </w:pPr>
            <w:r w:rsidRPr="008D3D41">
              <w:rPr>
                <w:lang w:eastAsia="zh-CN"/>
              </w:rPr>
              <w:lastRenderedPageBreak/>
              <w:t>&gt;Path Quality</w:t>
            </w:r>
          </w:p>
        </w:tc>
        <w:tc>
          <w:tcPr>
            <w:tcW w:w="556" w:type="pct"/>
          </w:tcPr>
          <w:p w14:paraId="54FBC703" w14:textId="77777777" w:rsidR="00AA2E09" w:rsidRPr="008D3D41" w:rsidRDefault="00AA2E09" w:rsidP="00AA2E09">
            <w:pPr>
              <w:pStyle w:val="TAL"/>
              <w:keepNext w:val="0"/>
              <w:keepLines w:val="0"/>
              <w:widowControl w:val="0"/>
              <w:rPr>
                <w:lang w:eastAsia="zh-CN"/>
              </w:rPr>
            </w:pPr>
            <w:r w:rsidRPr="008D3D41">
              <w:rPr>
                <w:lang w:eastAsia="zh-CN"/>
              </w:rPr>
              <w:t>O</w:t>
            </w:r>
          </w:p>
        </w:tc>
        <w:tc>
          <w:tcPr>
            <w:tcW w:w="556" w:type="pct"/>
          </w:tcPr>
          <w:p w14:paraId="5A0E906F" w14:textId="77777777" w:rsidR="00AA2E09" w:rsidRPr="008D3D41" w:rsidRDefault="00AA2E09" w:rsidP="00AA2E09">
            <w:pPr>
              <w:pStyle w:val="TAL"/>
              <w:keepNext w:val="0"/>
              <w:keepLines w:val="0"/>
              <w:widowControl w:val="0"/>
            </w:pPr>
          </w:p>
        </w:tc>
        <w:tc>
          <w:tcPr>
            <w:tcW w:w="778" w:type="pct"/>
          </w:tcPr>
          <w:p w14:paraId="7BC7E410" w14:textId="77777777" w:rsidR="00AA2E09" w:rsidRPr="008D3D41" w:rsidRDefault="00AA2E09" w:rsidP="00AA2E09">
            <w:pPr>
              <w:pStyle w:val="TAL"/>
              <w:keepNext w:val="0"/>
              <w:keepLines w:val="0"/>
              <w:widowControl w:val="0"/>
              <w:rPr>
                <w:noProof/>
              </w:rPr>
            </w:pPr>
            <w:r>
              <w:rPr>
                <w:noProof/>
              </w:rPr>
              <w:t xml:space="preserve">TRP </w:t>
            </w:r>
            <w:r w:rsidRPr="008D3D41">
              <w:rPr>
                <w:noProof/>
              </w:rPr>
              <w:t>Measurement Quality</w:t>
            </w:r>
          </w:p>
          <w:p w14:paraId="3E852FAD" w14:textId="77777777" w:rsidR="00AA2E09" w:rsidRPr="008D3D41" w:rsidRDefault="00AA2E09" w:rsidP="00AA2E0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AA2E09" w:rsidRPr="008D3D41" w:rsidRDefault="00AA2E09" w:rsidP="00AA2E09">
            <w:pPr>
              <w:pStyle w:val="TAL"/>
              <w:keepNext w:val="0"/>
              <w:keepLines w:val="0"/>
              <w:widowControl w:val="0"/>
              <w:rPr>
                <w:bCs/>
                <w:lang w:eastAsia="zh-CN"/>
              </w:rPr>
            </w:pPr>
          </w:p>
        </w:tc>
        <w:tc>
          <w:tcPr>
            <w:tcW w:w="556" w:type="pct"/>
          </w:tcPr>
          <w:p w14:paraId="334DD8FA" w14:textId="77777777" w:rsidR="00AA2E09" w:rsidRPr="008D3D41" w:rsidRDefault="00AA2E09" w:rsidP="00AA2E09">
            <w:pPr>
              <w:pStyle w:val="TAC"/>
              <w:keepNext w:val="0"/>
              <w:keepLines w:val="0"/>
              <w:widowControl w:val="0"/>
              <w:rPr>
                <w:bCs/>
                <w:lang w:eastAsia="zh-CN"/>
              </w:rPr>
            </w:pPr>
            <w:r>
              <w:rPr>
                <w:rFonts w:hint="eastAsia"/>
                <w:szCs w:val="18"/>
                <w:lang w:eastAsia="zh-CN"/>
              </w:rPr>
              <w:t>-</w:t>
            </w:r>
          </w:p>
        </w:tc>
        <w:tc>
          <w:tcPr>
            <w:tcW w:w="554" w:type="pct"/>
          </w:tcPr>
          <w:p w14:paraId="4C89AB96" w14:textId="77777777" w:rsidR="00AA2E09" w:rsidRPr="008D3D41" w:rsidRDefault="00AA2E09" w:rsidP="00AA2E09">
            <w:pPr>
              <w:pStyle w:val="TAC"/>
              <w:keepNext w:val="0"/>
              <w:keepLines w:val="0"/>
              <w:widowControl w:val="0"/>
              <w:rPr>
                <w:bCs/>
                <w:lang w:eastAsia="zh-CN"/>
              </w:rPr>
            </w:pPr>
          </w:p>
        </w:tc>
      </w:tr>
      <w:tr w:rsidR="00AA2E09" w:rsidRPr="00BB239F" w14:paraId="30B40880" w14:textId="77777777" w:rsidTr="00AA2E09">
        <w:trPr>
          <w:jc w:val="center"/>
        </w:trPr>
        <w:tc>
          <w:tcPr>
            <w:tcW w:w="1111" w:type="pct"/>
          </w:tcPr>
          <w:p w14:paraId="078660FE" w14:textId="77777777" w:rsidR="00AA2E09" w:rsidRPr="008D3D41" w:rsidRDefault="00AA2E09" w:rsidP="00AA2E09">
            <w:pPr>
              <w:pStyle w:val="TAL"/>
              <w:keepNext w:val="0"/>
              <w:keepLines w:val="0"/>
              <w:widowControl w:val="0"/>
              <w:ind w:left="102"/>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4943A03A" w14:textId="77777777" w:rsidR="00AA2E09" w:rsidRPr="008D3D41" w:rsidRDefault="00AA2E09" w:rsidP="00AA2E09">
            <w:pPr>
              <w:pStyle w:val="TAL"/>
              <w:keepNext w:val="0"/>
              <w:keepLines w:val="0"/>
              <w:widowControl w:val="0"/>
              <w:rPr>
                <w:lang w:eastAsia="zh-CN"/>
              </w:rPr>
            </w:pPr>
            <w:r w:rsidRPr="00D827EA">
              <w:rPr>
                <w:lang w:eastAsia="zh-CN"/>
              </w:rPr>
              <w:t>O</w:t>
            </w:r>
          </w:p>
        </w:tc>
        <w:tc>
          <w:tcPr>
            <w:tcW w:w="556" w:type="pct"/>
          </w:tcPr>
          <w:p w14:paraId="4266B480" w14:textId="77777777" w:rsidR="00AA2E09" w:rsidRPr="008D3D41" w:rsidRDefault="00AA2E09" w:rsidP="00AA2E09">
            <w:pPr>
              <w:pStyle w:val="TAL"/>
              <w:keepNext w:val="0"/>
              <w:keepLines w:val="0"/>
              <w:widowControl w:val="0"/>
            </w:pPr>
          </w:p>
        </w:tc>
        <w:tc>
          <w:tcPr>
            <w:tcW w:w="778" w:type="pct"/>
          </w:tcPr>
          <w:p w14:paraId="79276DC2" w14:textId="77777777" w:rsidR="00AA2E09" w:rsidRDefault="00AA2E09" w:rsidP="00AA2E09">
            <w:pPr>
              <w:pStyle w:val="TAL"/>
              <w:keepNext w:val="0"/>
              <w:keepLines w:val="0"/>
              <w:widowControl w:val="0"/>
              <w:rPr>
                <w:noProof/>
              </w:rPr>
            </w:pPr>
            <w:r w:rsidRPr="00477948">
              <w:rPr>
                <w:lang w:eastAsia="zh-CN"/>
              </w:rPr>
              <w:t>9.3.1.245</w:t>
            </w:r>
          </w:p>
        </w:tc>
        <w:tc>
          <w:tcPr>
            <w:tcW w:w="889" w:type="pct"/>
          </w:tcPr>
          <w:p w14:paraId="78AAB4D1" w14:textId="77777777" w:rsidR="00AA2E09" w:rsidRPr="008D3D41" w:rsidRDefault="00AA2E09" w:rsidP="00AA2E09">
            <w:pPr>
              <w:pStyle w:val="TAL"/>
              <w:keepNext w:val="0"/>
              <w:keepLines w:val="0"/>
              <w:widowControl w:val="0"/>
              <w:rPr>
                <w:bCs/>
                <w:lang w:eastAsia="zh-CN"/>
              </w:rPr>
            </w:pPr>
          </w:p>
        </w:tc>
        <w:tc>
          <w:tcPr>
            <w:tcW w:w="556" w:type="pct"/>
          </w:tcPr>
          <w:p w14:paraId="47E7B42E" w14:textId="77777777" w:rsidR="00AA2E09" w:rsidRPr="008D3D41" w:rsidRDefault="00AA2E09" w:rsidP="00AA2E09">
            <w:pPr>
              <w:pStyle w:val="TAC"/>
              <w:keepNext w:val="0"/>
              <w:keepLines w:val="0"/>
              <w:widowControl w:val="0"/>
              <w:rPr>
                <w:bCs/>
                <w:lang w:eastAsia="zh-CN"/>
              </w:rPr>
            </w:pPr>
            <w:r w:rsidRPr="00D827EA">
              <w:rPr>
                <w:rFonts w:eastAsia="SimSun"/>
                <w:bCs/>
                <w:lang w:eastAsia="zh-CN"/>
              </w:rPr>
              <w:t>YES</w:t>
            </w:r>
          </w:p>
        </w:tc>
        <w:tc>
          <w:tcPr>
            <w:tcW w:w="554" w:type="pct"/>
          </w:tcPr>
          <w:p w14:paraId="1EF8251A" w14:textId="77777777" w:rsidR="00AA2E09" w:rsidRPr="008D3D41" w:rsidRDefault="00AA2E09" w:rsidP="00AA2E09">
            <w:pPr>
              <w:pStyle w:val="TAC"/>
              <w:keepNext w:val="0"/>
              <w:keepLines w:val="0"/>
              <w:widowControl w:val="0"/>
              <w:rPr>
                <w:bCs/>
                <w:lang w:eastAsia="zh-CN"/>
              </w:rPr>
            </w:pPr>
            <w:r w:rsidRPr="00D827EA">
              <w:rPr>
                <w:rFonts w:eastAsia="SimSun"/>
                <w:bCs/>
                <w:lang w:eastAsia="zh-CN"/>
              </w:rPr>
              <w:t>ignore</w:t>
            </w:r>
          </w:p>
        </w:tc>
      </w:tr>
      <w:tr w:rsidR="00AA2E09" w:rsidRPr="00BB239F" w14:paraId="794BF3A8" w14:textId="77777777" w:rsidTr="00AA2E09">
        <w:trPr>
          <w:jc w:val="center"/>
        </w:trPr>
        <w:tc>
          <w:tcPr>
            <w:tcW w:w="1111" w:type="pct"/>
          </w:tcPr>
          <w:p w14:paraId="05B6D6DE" w14:textId="77777777" w:rsidR="00AA2E09" w:rsidRPr="00D827EA" w:rsidRDefault="00AA2E09" w:rsidP="00AA2E09">
            <w:pPr>
              <w:pStyle w:val="TAL"/>
              <w:keepNext w:val="0"/>
              <w:keepLines w:val="0"/>
              <w:widowControl w:val="0"/>
              <w:ind w:left="102"/>
              <w:rPr>
                <w:lang w:eastAsia="zh-CN"/>
              </w:rPr>
            </w:pPr>
            <w:r w:rsidRPr="001B1032">
              <w:rPr>
                <w:lang w:eastAsia="zh-CN"/>
              </w:rPr>
              <w:t>&gt;Path Power</w:t>
            </w:r>
          </w:p>
        </w:tc>
        <w:tc>
          <w:tcPr>
            <w:tcW w:w="556" w:type="pct"/>
          </w:tcPr>
          <w:p w14:paraId="525DB73F" w14:textId="77777777" w:rsidR="00AA2E09" w:rsidRPr="00D827EA" w:rsidRDefault="00AA2E09" w:rsidP="00AA2E09">
            <w:pPr>
              <w:pStyle w:val="TAL"/>
              <w:keepNext w:val="0"/>
              <w:keepLines w:val="0"/>
              <w:widowControl w:val="0"/>
              <w:rPr>
                <w:lang w:eastAsia="zh-CN"/>
              </w:rPr>
            </w:pPr>
            <w:r w:rsidRPr="001B1032">
              <w:rPr>
                <w:lang w:eastAsia="zh-CN"/>
              </w:rPr>
              <w:t>O</w:t>
            </w:r>
          </w:p>
        </w:tc>
        <w:tc>
          <w:tcPr>
            <w:tcW w:w="556" w:type="pct"/>
          </w:tcPr>
          <w:p w14:paraId="704BD95B" w14:textId="77777777" w:rsidR="00AA2E09" w:rsidRPr="008D3D41" w:rsidRDefault="00AA2E09" w:rsidP="00AA2E09">
            <w:pPr>
              <w:pStyle w:val="TAL"/>
              <w:keepNext w:val="0"/>
              <w:keepLines w:val="0"/>
              <w:widowControl w:val="0"/>
            </w:pPr>
          </w:p>
        </w:tc>
        <w:tc>
          <w:tcPr>
            <w:tcW w:w="778" w:type="pct"/>
          </w:tcPr>
          <w:p w14:paraId="28DE605C" w14:textId="77777777" w:rsidR="00AA2E09" w:rsidRPr="001B1032" w:rsidRDefault="00AA2E09" w:rsidP="00AA2E09">
            <w:pPr>
              <w:widowControl w:val="0"/>
              <w:spacing w:after="0"/>
              <w:rPr>
                <w:rFonts w:ascii="Arial" w:hAnsi="Arial"/>
                <w:sz w:val="18"/>
                <w:lang w:eastAsia="zh-CN"/>
              </w:rPr>
            </w:pPr>
            <w:r w:rsidRPr="001B1032">
              <w:rPr>
                <w:rFonts w:ascii="Arial" w:hAnsi="Arial"/>
                <w:sz w:val="18"/>
                <w:lang w:eastAsia="zh-CN"/>
              </w:rPr>
              <w:t>UL SRS-RSRPP</w:t>
            </w:r>
          </w:p>
          <w:p w14:paraId="76237D43" w14:textId="77777777" w:rsidR="00AA2E09" w:rsidRPr="00477948" w:rsidRDefault="00AA2E09" w:rsidP="00AA2E09">
            <w:pPr>
              <w:pStyle w:val="TAL"/>
              <w:keepNext w:val="0"/>
              <w:keepLines w:val="0"/>
              <w:widowControl w:val="0"/>
              <w:rPr>
                <w:lang w:eastAsia="zh-CN"/>
              </w:rPr>
            </w:pPr>
            <w:r w:rsidRPr="001B1032">
              <w:rPr>
                <w:lang w:eastAsia="zh-CN"/>
              </w:rPr>
              <w:t>9.3.1.246</w:t>
            </w:r>
          </w:p>
        </w:tc>
        <w:tc>
          <w:tcPr>
            <w:tcW w:w="889" w:type="pct"/>
          </w:tcPr>
          <w:p w14:paraId="4A897D5C" w14:textId="77777777" w:rsidR="00AA2E09" w:rsidRPr="008D3D41" w:rsidRDefault="00AA2E09" w:rsidP="00AA2E09">
            <w:pPr>
              <w:pStyle w:val="TAL"/>
              <w:keepNext w:val="0"/>
              <w:keepLines w:val="0"/>
              <w:widowControl w:val="0"/>
              <w:rPr>
                <w:bCs/>
                <w:lang w:eastAsia="zh-CN"/>
              </w:rPr>
            </w:pPr>
          </w:p>
        </w:tc>
        <w:tc>
          <w:tcPr>
            <w:tcW w:w="556" w:type="pct"/>
          </w:tcPr>
          <w:p w14:paraId="179AFC61" w14:textId="77777777" w:rsidR="00AA2E09" w:rsidRPr="00D827EA" w:rsidRDefault="00AA2E09" w:rsidP="00AA2E09">
            <w:pPr>
              <w:pStyle w:val="TAC"/>
              <w:keepNext w:val="0"/>
              <w:keepLines w:val="0"/>
              <w:widowControl w:val="0"/>
              <w:rPr>
                <w:rFonts w:eastAsia="SimSun"/>
                <w:bCs/>
                <w:lang w:eastAsia="zh-CN"/>
              </w:rPr>
            </w:pPr>
            <w:r w:rsidRPr="001B1032">
              <w:rPr>
                <w:rFonts w:eastAsia="SimSun"/>
                <w:bCs/>
                <w:lang w:eastAsia="zh-CN"/>
              </w:rPr>
              <w:t>YES</w:t>
            </w:r>
          </w:p>
        </w:tc>
        <w:tc>
          <w:tcPr>
            <w:tcW w:w="554" w:type="pct"/>
          </w:tcPr>
          <w:p w14:paraId="2FD0D36E" w14:textId="77777777" w:rsidR="00AA2E09" w:rsidRPr="00D827EA" w:rsidRDefault="00AA2E09" w:rsidP="00AA2E0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rsidP="00B90779">
            <w:pPr>
              <w:pStyle w:val="TAL"/>
              <w:keepNext w:val="0"/>
              <w:keepLines w:val="0"/>
              <w:widowControl w:val="0"/>
              <w:jc w:val="both"/>
              <w:rPr>
                <w:noProof/>
              </w:rPr>
            </w:pPr>
            <w:r w:rsidRPr="00BB239F">
              <w:rPr>
                <w:noProof/>
              </w:rPr>
              <w:t>maxnoof</w:t>
            </w:r>
            <w:r>
              <w:rPr>
                <w:noProof/>
              </w:rPr>
              <w:t>Path</w:t>
            </w:r>
          </w:p>
        </w:tc>
        <w:tc>
          <w:tcPr>
            <w:tcW w:w="5670" w:type="dxa"/>
          </w:tcPr>
          <w:p w14:paraId="4F94C55D" w14:textId="77777777" w:rsidR="00CD732E" w:rsidRPr="00BB239F" w:rsidRDefault="00CD732E" w:rsidP="00B90779">
            <w:pPr>
              <w:pStyle w:val="TAL"/>
              <w:keepNext w:val="0"/>
              <w:keepLines w:val="0"/>
              <w:widowControl w:val="0"/>
              <w:jc w:val="both"/>
              <w:rPr>
                <w:noProof/>
              </w:rPr>
            </w:pPr>
            <w:r w:rsidRPr="00BB239F">
              <w:rPr>
                <w:noProof/>
              </w:rPr>
              <w:t>Maximum no. of additional path measurement</w:t>
            </w:r>
            <w:r>
              <w:rPr>
                <w:noProof/>
              </w:rPr>
              <w:t>s</w:t>
            </w:r>
            <w:r w:rsidRPr="00BB239F">
              <w:rPr>
                <w:noProof/>
              </w:rPr>
              <w:t>. Value is 2.</w:t>
            </w:r>
          </w:p>
        </w:tc>
      </w:tr>
    </w:tbl>
    <w:p w14:paraId="3D201954" w14:textId="77777777" w:rsidR="00CD732E" w:rsidRDefault="00CD732E" w:rsidP="00B90779">
      <w:pPr>
        <w:widowControl w:val="0"/>
        <w:rPr>
          <w:ins w:id="15909" w:author="CR1180" w:date="2023-11-09T14:40:00Z"/>
          <w:highlight w:val="cyan"/>
        </w:rPr>
      </w:pPr>
    </w:p>
    <w:p w14:paraId="1B9E4932" w14:textId="48E7FDB7" w:rsidR="00AA2E09" w:rsidRPr="00AA2E09" w:rsidRDefault="00AA2E09" w:rsidP="00AA2E09">
      <w:pPr>
        <w:rPr>
          <w:rFonts w:eastAsia="SimSun"/>
          <w:lang w:val="en-US"/>
        </w:rPr>
      </w:pPr>
      <w:ins w:id="15910" w:author="CR1180" w:date="2023-11-09T14:40:00Z">
        <w:r w:rsidRPr="00B126DC">
          <w:rPr>
            <w:rFonts w:eastAsia="SimSun"/>
            <w:lang w:val="en-US"/>
          </w:rPr>
          <w:t>Editor’s Notes: The values of k and the value range of the granularity factor are FFS.</w:t>
        </w:r>
      </w:ins>
    </w:p>
    <w:p w14:paraId="137879AB" w14:textId="77777777" w:rsidR="00CD732E" w:rsidRPr="00895C7E" w:rsidRDefault="00CD732E" w:rsidP="00B90779">
      <w:pPr>
        <w:pStyle w:val="Heading4"/>
        <w:keepNext w:val="0"/>
        <w:keepLines w:val="0"/>
        <w:widowControl w:val="0"/>
      </w:pPr>
      <w:bookmarkStart w:id="15911" w:name="_Toc51763858"/>
      <w:bookmarkStart w:id="15912" w:name="_Toc64449028"/>
      <w:bookmarkStart w:id="15913" w:name="_Toc66289687"/>
      <w:bookmarkStart w:id="15914" w:name="_Toc74154800"/>
      <w:bookmarkStart w:id="15915" w:name="_Toc81383544"/>
      <w:bookmarkStart w:id="15916" w:name="_Toc88658177"/>
      <w:bookmarkStart w:id="15917" w:name="_Toc97911089"/>
      <w:bookmarkStart w:id="15918" w:name="_Toc99038849"/>
      <w:bookmarkStart w:id="15919" w:name="_Toc99731112"/>
      <w:bookmarkStart w:id="15920" w:name="_Toc105511243"/>
      <w:bookmarkStart w:id="15921" w:name="_Toc105927775"/>
      <w:bookmarkStart w:id="15922" w:name="_Toc106110315"/>
      <w:bookmarkStart w:id="15923" w:name="_Toc113835752"/>
      <w:bookmarkStart w:id="15924" w:name="_Toc120124600"/>
      <w:bookmarkStart w:id="15925" w:name="_Toc146226867"/>
      <w:bookmarkStart w:id="15926" w:name="_CR9_3_1_170"/>
      <w:bookmarkEnd w:id="15926"/>
      <w:r w:rsidRPr="00895C7E">
        <w:t>9.</w:t>
      </w:r>
      <w:r>
        <w:t>3</w:t>
      </w:r>
      <w:r w:rsidRPr="00895C7E">
        <w:t>.</w:t>
      </w:r>
      <w:r>
        <w:t>1.170</w:t>
      </w:r>
      <w:r w:rsidRPr="00895C7E">
        <w:tab/>
        <w:t>gNB Rx-Tx Time Difference</w:t>
      </w:r>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bookmarkEnd w:id="15924"/>
      <w:bookmarkEnd w:id="15925"/>
    </w:p>
    <w:p w14:paraId="0FE059E9" w14:textId="77777777" w:rsidR="00CD732E" w:rsidRPr="00533E27" w:rsidRDefault="00CD732E" w:rsidP="00B90779">
      <w:pPr>
        <w:widowControl w:val="0"/>
        <w:spacing w:line="0" w:lineRule="atLeast"/>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AA2E09">
        <w:trPr>
          <w:tblHeader/>
          <w:jc w:val="center"/>
        </w:trPr>
        <w:tc>
          <w:tcPr>
            <w:tcW w:w="1111" w:type="pct"/>
          </w:tcPr>
          <w:p w14:paraId="2CE5E962" w14:textId="77777777" w:rsidR="004710BF" w:rsidRPr="00895C7E" w:rsidRDefault="004710BF" w:rsidP="00B90779">
            <w:pPr>
              <w:pStyle w:val="TAH"/>
              <w:keepNext w:val="0"/>
              <w:keepLines w:val="0"/>
              <w:widowControl w:val="0"/>
              <w:spacing w:line="0" w:lineRule="atLeast"/>
            </w:pPr>
            <w:r w:rsidRPr="00895C7E">
              <w:t>IE/Group Name</w:t>
            </w:r>
          </w:p>
        </w:tc>
        <w:tc>
          <w:tcPr>
            <w:tcW w:w="556" w:type="pct"/>
          </w:tcPr>
          <w:p w14:paraId="0B370EC0" w14:textId="77777777" w:rsidR="004710BF" w:rsidRPr="00895C7E" w:rsidRDefault="004710BF" w:rsidP="00B90779">
            <w:pPr>
              <w:pStyle w:val="TAH"/>
              <w:keepNext w:val="0"/>
              <w:keepLines w:val="0"/>
              <w:widowControl w:val="0"/>
              <w:spacing w:line="0" w:lineRule="atLeast"/>
            </w:pPr>
            <w:r w:rsidRPr="00895C7E">
              <w:t>Presence</w:t>
            </w:r>
          </w:p>
        </w:tc>
        <w:tc>
          <w:tcPr>
            <w:tcW w:w="556" w:type="pct"/>
          </w:tcPr>
          <w:p w14:paraId="5A3D8D6D" w14:textId="77777777" w:rsidR="004710BF" w:rsidRPr="00895C7E" w:rsidRDefault="004710BF" w:rsidP="00B90779">
            <w:pPr>
              <w:pStyle w:val="TAH"/>
              <w:keepNext w:val="0"/>
              <w:keepLines w:val="0"/>
              <w:widowControl w:val="0"/>
              <w:spacing w:line="0" w:lineRule="atLeast"/>
            </w:pPr>
            <w:r w:rsidRPr="00895C7E">
              <w:t>Range</w:t>
            </w:r>
          </w:p>
        </w:tc>
        <w:tc>
          <w:tcPr>
            <w:tcW w:w="778" w:type="pct"/>
          </w:tcPr>
          <w:p w14:paraId="066778DA" w14:textId="77777777" w:rsidR="004710BF" w:rsidRPr="00895C7E" w:rsidRDefault="004710BF" w:rsidP="00B90779">
            <w:pPr>
              <w:pStyle w:val="TAH"/>
              <w:keepNext w:val="0"/>
              <w:keepLines w:val="0"/>
              <w:widowControl w:val="0"/>
              <w:spacing w:line="0" w:lineRule="atLeast"/>
            </w:pPr>
            <w:r w:rsidRPr="00895C7E">
              <w:t>IE Type and Reference</w:t>
            </w:r>
          </w:p>
        </w:tc>
        <w:tc>
          <w:tcPr>
            <w:tcW w:w="889" w:type="pct"/>
          </w:tcPr>
          <w:p w14:paraId="4A93E609" w14:textId="77777777" w:rsidR="004710BF" w:rsidRPr="00895C7E" w:rsidRDefault="004710BF" w:rsidP="00B90779">
            <w:pPr>
              <w:pStyle w:val="TAH"/>
              <w:keepNext w:val="0"/>
              <w:keepLines w:val="0"/>
              <w:widowControl w:val="0"/>
              <w:spacing w:line="0" w:lineRule="atLeast"/>
            </w:pPr>
            <w:r w:rsidRPr="00895C7E">
              <w:t>Semantics Description</w:t>
            </w:r>
          </w:p>
        </w:tc>
        <w:tc>
          <w:tcPr>
            <w:tcW w:w="556" w:type="pct"/>
          </w:tcPr>
          <w:p w14:paraId="26ECD2DE" w14:textId="77777777" w:rsidR="004710BF" w:rsidRPr="00895C7E" w:rsidRDefault="004710BF" w:rsidP="00B90779">
            <w:pPr>
              <w:pStyle w:val="TAH"/>
              <w:keepNext w:val="0"/>
              <w:keepLines w:val="0"/>
              <w:widowControl w:val="0"/>
              <w:spacing w:line="0" w:lineRule="atLeast"/>
            </w:pPr>
            <w:r>
              <w:t>Criticality</w:t>
            </w:r>
          </w:p>
        </w:tc>
        <w:tc>
          <w:tcPr>
            <w:tcW w:w="554" w:type="pct"/>
          </w:tcPr>
          <w:p w14:paraId="66626231" w14:textId="77777777" w:rsidR="004710BF" w:rsidRPr="00895C7E" w:rsidRDefault="004710BF" w:rsidP="00B90779">
            <w:pPr>
              <w:pStyle w:val="TAH"/>
              <w:keepNext w:val="0"/>
              <w:keepLines w:val="0"/>
              <w:widowControl w:val="0"/>
              <w:spacing w:line="0" w:lineRule="atLeast"/>
            </w:pPr>
            <w:r>
              <w:t>Assigned Criticality</w:t>
            </w:r>
          </w:p>
        </w:tc>
      </w:tr>
      <w:tr w:rsidR="00D059B5" w:rsidRPr="00FF5905" w14:paraId="747BE3AA" w14:textId="77777777" w:rsidTr="00AA2E09">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4"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AA2E09">
        <w:trPr>
          <w:jc w:val="center"/>
        </w:trPr>
        <w:tc>
          <w:tcPr>
            <w:tcW w:w="1111" w:type="pct"/>
            <w:shd w:val="clear" w:color="auto" w:fill="auto"/>
          </w:tcPr>
          <w:p w14:paraId="4FD9E8CB" w14:textId="77777777" w:rsidR="00963320" w:rsidRPr="00202C14" w:rsidRDefault="00963320" w:rsidP="00B90779">
            <w:pPr>
              <w:pStyle w:val="TAL"/>
              <w:keepNext w:val="0"/>
              <w:keepLines w:val="0"/>
              <w:widowControl w:val="0"/>
              <w:ind w:left="102"/>
            </w:pPr>
            <w:r w:rsidRPr="001D59C0">
              <w:rPr>
                <w:i/>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4"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AA2E09">
        <w:trPr>
          <w:jc w:val="center"/>
        </w:trPr>
        <w:tc>
          <w:tcPr>
            <w:tcW w:w="1111" w:type="pct"/>
            <w:shd w:val="clear" w:color="auto" w:fill="auto"/>
          </w:tcPr>
          <w:p w14:paraId="604EE6E7" w14:textId="77777777" w:rsidR="004710BF" w:rsidRPr="00202C14" w:rsidRDefault="00963320" w:rsidP="00B90779">
            <w:pPr>
              <w:pStyle w:val="TALLeft02cm"/>
              <w:keepNext w:val="0"/>
              <w:keepLines w:val="0"/>
              <w:widowControl w:val="0"/>
              <w:ind w:left="198"/>
              <w:rPr>
                <w:lang w:eastAsia="zh-CN"/>
              </w:rPr>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AA2E09">
        <w:trPr>
          <w:jc w:val="center"/>
        </w:trPr>
        <w:tc>
          <w:tcPr>
            <w:tcW w:w="1111" w:type="pct"/>
            <w:shd w:val="clear" w:color="auto" w:fill="auto"/>
          </w:tcPr>
          <w:p w14:paraId="3513D748" w14:textId="77777777" w:rsidR="00963320" w:rsidRPr="00202C14" w:rsidRDefault="00963320" w:rsidP="00B90779">
            <w:pPr>
              <w:pStyle w:val="TALLeft02cm"/>
              <w:keepNext w:val="0"/>
              <w:keepLines w:val="0"/>
              <w:widowControl w:val="0"/>
              <w:ind w:left="102"/>
            </w:pPr>
            <w:r w:rsidRPr="001D59C0">
              <w:rPr>
                <w:i/>
              </w:rPr>
              <w:t>&gt;k</w:t>
            </w:r>
            <w:r>
              <w:rPr>
                <w:i/>
              </w:rPr>
              <w:t>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4"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AA2E09">
        <w:trPr>
          <w:jc w:val="center"/>
        </w:trPr>
        <w:tc>
          <w:tcPr>
            <w:tcW w:w="1111" w:type="pct"/>
            <w:shd w:val="clear" w:color="auto" w:fill="auto"/>
          </w:tcPr>
          <w:p w14:paraId="735B8BC7" w14:textId="77777777" w:rsidR="00963320" w:rsidRPr="00202C14" w:rsidRDefault="00963320" w:rsidP="00B90779">
            <w:pPr>
              <w:pStyle w:val="TALLeft02cm"/>
              <w:keepNext w:val="0"/>
              <w:keepLines w:val="0"/>
              <w:widowControl w:val="0"/>
              <w:ind w:left="198"/>
              <w:rPr>
                <w:lang w:eastAsia="zh-CN"/>
              </w:rPr>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AA2E09">
        <w:trPr>
          <w:jc w:val="center"/>
        </w:trPr>
        <w:tc>
          <w:tcPr>
            <w:tcW w:w="1111" w:type="pct"/>
            <w:shd w:val="clear" w:color="auto" w:fill="auto"/>
          </w:tcPr>
          <w:p w14:paraId="76BD89E6" w14:textId="77777777" w:rsidR="00963320" w:rsidRPr="00202C14" w:rsidRDefault="00963320" w:rsidP="00B90779">
            <w:pPr>
              <w:pStyle w:val="TALLeft02cm"/>
              <w:keepNext w:val="0"/>
              <w:keepLines w:val="0"/>
              <w:widowControl w:val="0"/>
              <w:ind w:left="102"/>
            </w:pPr>
            <w:r w:rsidRPr="001D59C0">
              <w:rPr>
                <w:i/>
              </w:rPr>
              <w:t>&gt;k</w:t>
            </w:r>
            <w:r>
              <w:rPr>
                <w:i/>
              </w:rPr>
              <w:t>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4"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AA2E09">
        <w:trPr>
          <w:jc w:val="center"/>
        </w:trPr>
        <w:tc>
          <w:tcPr>
            <w:tcW w:w="1111" w:type="pct"/>
            <w:shd w:val="clear" w:color="auto" w:fill="auto"/>
          </w:tcPr>
          <w:p w14:paraId="29DB626B" w14:textId="77777777" w:rsidR="00963320" w:rsidRPr="00202C14" w:rsidRDefault="00963320" w:rsidP="00B90779">
            <w:pPr>
              <w:pStyle w:val="TALLeft02cm"/>
              <w:keepNext w:val="0"/>
              <w:keepLines w:val="0"/>
              <w:widowControl w:val="0"/>
              <w:ind w:left="198"/>
              <w:rPr>
                <w:lang w:eastAsia="zh-CN"/>
              </w:rPr>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AA2E09">
        <w:trPr>
          <w:jc w:val="center"/>
        </w:trPr>
        <w:tc>
          <w:tcPr>
            <w:tcW w:w="1111" w:type="pct"/>
            <w:shd w:val="clear" w:color="auto" w:fill="auto"/>
          </w:tcPr>
          <w:p w14:paraId="0765C87E" w14:textId="77777777" w:rsidR="00963320" w:rsidRPr="00202C14" w:rsidRDefault="00963320" w:rsidP="00B90779">
            <w:pPr>
              <w:pStyle w:val="TALLeft02cm"/>
              <w:keepNext w:val="0"/>
              <w:keepLines w:val="0"/>
              <w:widowControl w:val="0"/>
              <w:ind w:left="102"/>
            </w:pPr>
            <w:r w:rsidRPr="001D59C0">
              <w:rPr>
                <w:i/>
              </w:rPr>
              <w:t>&gt;k</w:t>
            </w:r>
            <w:r>
              <w:rPr>
                <w:i/>
              </w:rPr>
              <w:t>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4"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AA2E09">
        <w:trPr>
          <w:jc w:val="center"/>
        </w:trPr>
        <w:tc>
          <w:tcPr>
            <w:tcW w:w="1111" w:type="pct"/>
            <w:shd w:val="clear" w:color="auto" w:fill="auto"/>
          </w:tcPr>
          <w:p w14:paraId="5E56AC52" w14:textId="77777777" w:rsidR="00963320" w:rsidRPr="00202C14" w:rsidRDefault="00963320" w:rsidP="00B90779">
            <w:pPr>
              <w:pStyle w:val="TALLeft02cm"/>
              <w:keepNext w:val="0"/>
              <w:keepLines w:val="0"/>
              <w:widowControl w:val="0"/>
              <w:ind w:left="198"/>
              <w:rPr>
                <w:lang w:eastAsia="zh-CN"/>
              </w:rPr>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AA2E09">
        <w:trPr>
          <w:jc w:val="center"/>
        </w:trPr>
        <w:tc>
          <w:tcPr>
            <w:tcW w:w="1111" w:type="pct"/>
            <w:shd w:val="clear" w:color="auto" w:fill="auto"/>
          </w:tcPr>
          <w:p w14:paraId="69B8D075" w14:textId="77777777" w:rsidR="00963320" w:rsidRPr="00202C14" w:rsidRDefault="00963320" w:rsidP="00B90779">
            <w:pPr>
              <w:pStyle w:val="TALLeft02cm"/>
              <w:keepNext w:val="0"/>
              <w:keepLines w:val="0"/>
              <w:widowControl w:val="0"/>
              <w:ind w:left="102"/>
            </w:pPr>
            <w:r w:rsidRPr="001D59C0">
              <w:rPr>
                <w:i/>
              </w:rPr>
              <w:t>&gt;k</w:t>
            </w:r>
            <w:r>
              <w:rPr>
                <w:i/>
              </w:rPr>
              <w:t>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4"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AA2E09">
        <w:trPr>
          <w:jc w:val="center"/>
        </w:trPr>
        <w:tc>
          <w:tcPr>
            <w:tcW w:w="1111" w:type="pct"/>
            <w:shd w:val="clear" w:color="auto" w:fill="auto"/>
          </w:tcPr>
          <w:p w14:paraId="766BC2C5" w14:textId="77777777" w:rsidR="00963320" w:rsidRPr="00202C14" w:rsidRDefault="00963320" w:rsidP="00B90779">
            <w:pPr>
              <w:pStyle w:val="TALLeft02cm"/>
              <w:keepNext w:val="0"/>
              <w:keepLines w:val="0"/>
              <w:widowControl w:val="0"/>
              <w:ind w:left="198"/>
              <w:rPr>
                <w:lang w:eastAsia="zh-CN"/>
              </w:rPr>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AA2E09">
        <w:trPr>
          <w:jc w:val="center"/>
        </w:trPr>
        <w:tc>
          <w:tcPr>
            <w:tcW w:w="1111" w:type="pct"/>
            <w:shd w:val="clear" w:color="auto" w:fill="auto"/>
          </w:tcPr>
          <w:p w14:paraId="0F362006" w14:textId="77777777" w:rsidR="00963320" w:rsidRPr="00202C14" w:rsidRDefault="00963320" w:rsidP="00B90779">
            <w:pPr>
              <w:pStyle w:val="TALLeft02cm"/>
              <w:keepNext w:val="0"/>
              <w:keepLines w:val="0"/>
              <w:widowControl w:val="0"/>
              <w:ind w:left="102"/>
            </w:pPr>
            <w:r w:rsidRPr="001D59C0">
              <w:rPr>
                <w:i/>
              </w:rPr>
              <w:t>&gt;k</w:t>
            </w:r>
            <w:r>
              <w:rPr>
                <w:i/>
              </w:rPr>
              <w:t>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4"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AA2E09">
        <w:trPr>
          <w:jc w:val="center"/>
        </w:trPr>
        <w:tc>
          <w:tcPr>
            <w:tcW w:w="1111" w:type="pct"/>
            <w:shd w:val="clear" w:color="auto" w:fill="auto"/>
          </w:tcPr>
          <w:p w14:paraId="4282747E" w14:textId="77777777" w:rsidR="00963320" w:rsidRPr="00202C14" w:rsidRDefault="00963320" w:rsidP="00B90779">
            <w:pPr>
              <w:pStyle w:val="TALLeft02cm"/>
              <w:keepNext w:val="0"/>
              <w:keepLines w:val="0"/>
              <w:widowControl w:val="0"/>
              <w:ind w:left="198"/>
              <w:rPr>
                <w:lang w:eastAsia="zh-CN"/>
              </w:rPr>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4"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AA2E09" w:rsidRPr="00FF5905" w14:paraId="315B7FB2" w14:textId="77777777" w:rsidTr="00AA2E09">
        <w:trPr>
          <w:jc w:val="center"/>
          <w:ins w:id="15927" w:author="CR1180" w:date="2023-11-09T14:40:00Z"/>
        </w:trPr>
        <w:tc>
          <w:tcPr>
            <w:tcW w:w="1111" w:type="pct"/>
            <w:shd w:val="clear" w:color="auto" w:fill="auto"/>
          </w:tcPr>
          <w:p w14:paraId="1622CEB4" w14:textId="4329F3A3" w:rsidR="00AA2E09" w:rsidRDefault="00AA2E09" w:rsidP="00AA2E09">
            <w:pPr>
              <w:pStyle w:val="TALLeft02cm"/>
              <w:keepNext w:val="0"/>
              <w:keepLines w:val="0"/>
              <w:widowControl w:val="0"/>
              <w:ind w:left="102"/>
              <w:rPr>
                <w:ins w:id="15928" w:author="CR1180" w:date="2023-11-09T14:40:00Z"/>
              </w:rPr>
            </w:pPr>
            <w:ins w:id="15929" w:author="CR1180" w:date="2023-11-09T14:40:00Z">
              <w:r w:rsidRPr="00BE4E24">
                <w:rPr>
                  <w:i/>
                </w:rPr>
                <w:t>&gt;kminus1</w:t>
              </w:r>
            </w:ins>
          </w:p>
        </w:tc>
        <w:tc>
          <w:tcPr>
            <w:tcW w:w="556" w:type="pct"/>
            <w:shd w:val="clear" w:color="auto" w:fill="auto"/>
          </w:tcPr>
          <w:p w14:paraId="506080EB" w14:textId="77777777" w:rsidR="00AA2E09" w:rsidRPr="00202C14" w:rsidRDefault="00AA2E09" w:rsidP="00AA2E09">
            <w:pPr>
              <w:pStyle w:val="TAL"/>
              <w:keepNext w:val="0"/>
              <w:keepLines w:val="0"/>
              <w:widowControl w:val="0"/>
              <w:rPr>
                <w:ins w:id="15930" w:author="CR1180" w:date="2023-11-09T14:40:00Z"/>
              </w:rPr>
            </w:pPr>
          </w:p>
        </w:tc>
        <w:tc>
          <w:tcPr>
            <w:tcW w:w="556" w:type="pct"/>
            <w:shd w:val="clear" w:color="auto" w:fill="auto"/>
          </w:tcPr>
          <w:p w14:paraId="213E93AF" w14:textId="77777777" w:rsidR="00AA2E09" w:rsidRPr="00202C14" w:rsidRDefault="00AA2E09" w:rsidP="00AA2E09">
            <w:pPr>
              <w:pStyle w:val="TAL"/>
              <w:keepNext w:val="0"/>
              <w:keepLines w:val="0"/>
              <w:widowControl w:val="0"/>
              <w:rPr>
                <w:ins w:id="15931" w:author="CR1180" w:date="2023-11-09T14:40:00Z"/>
              </w:rPr>
            </w:pPr>
          </w:p>
        </w:tc>
        <w:tc>
          <w:tcPr>
            <w:tcW w:w="778" w:type="pct"/>
            <w:shd w:val="clear" w:color="auto" w:fill="auto"/>
          </w:tcPr>
          <w:p w14:paraId="78B47205" w14:textId="77777777" w:rsidR="00AA2E09" w:rsidRPr="00202C14" w:rsidRDefault="00AA2E09" w:rsidP="00AA2E09">
            <w:pPr>
              <w:pStyle w:val="TAL"/>
              <w:keepNext w:val="0"/>
              <w:keepLines w:val="0"/>
              <w:widowControl w:val="0"/>
              <w:rPr>
                <w:ins w:id="15932" w:author="CR1180" w:date="2023-11-09T14:40:00Z"/>
              </w:rPr>
            </w:pPr>
          </w:p>
        </w:tc>
        <w:tc>
          <w:tcPr>
            <w:tcW w:w="889" w:type="pct"/>
            <w:shd w:val="clear" w:color="auto" w:fill="auto"/>
          </w:tcPr>
          <w:p w14:paraId="3D8714AA" w14:textId="77777777" w:rsidR="00AA2E09" w:rsidRPr="00202C14" w:rsidRDefault="00AA2E09" w:rsidP="00AA2E09">
            <w:pPr>
              <w:pStyle w:val="TAL"/>
              <w:keepNext w:val="0"/>
              <w:keepLines w:val="0"/>
              <w:widowControl w:val="0"/>
              <w:rPr>
                <w:ins w:id="15933" w:author="CR1180" w:date="2023-11-09T14:40:00Z"/>
                <w:rFonts w:eastAsia="SimSun"/>
                <w:bCs/>
                <w:lang w:eastAsia="zh-CN"/>
              </w:rPr>
            </w:pPr>
          </w:p>
        </w:tc>
        <w:tc>
          <w:tcPr>
            <w:tcW w:w="556" w:type="pct"/>
          </w:tcPr>
          <w:p w14:paraId="02309880" w14:textId="77777777" w:rsidR="00AA2E09" w:rsidRDefault="00AA2E09" w:rsidP="00AA2E09">
            <w:pPr>
              <w:pStyle w:val="TAC"/>
              <w:keepNext w:val="0"/>
              <w:keepLines w:val="0"/>
              <w:widowControl w:val="0"/>
              <w:rPr>
                <w:ins w:id="15934" w:author="CR1180" w:date="2023-11-09T14:40:00Z"/>
                <w:szCs w:val="18"/>
                <w:lang w:eastAsia="zh-CN"/>
              </w:rPr>
            </w:pPr>
          </w:p>
        </w:tc>
        <w:tc>
          <w:tcPr>
            <w:tcW w:w="554" w:type="pct"/>
          </w:tcPr>
          <w:p w14:paraId="1D5718B4" w14:textId="77777777" w:rsidR="00AA2E09" w:rsidRPr="00202C14" w:rsidRDefault="00AA2E09" w:rsidP="00AA2E09">
            <w:pPr>
              <w:pStyle w:val="TAC"/>
              <w:keepNext w:val="0"/>
              <w:keepLines w:val="0"/>
              <w:widowControl w:val="0"/>
              <w:rPr>
                <w:ins w:id="15935" w:author="CR1180" w:date="2023-11-09T14:40:00Z"/>
                <w:rFonts w:eastAsia="SimSun"/>
                <w:lang w:eastAsia="zh-CN"/>
              </w:rPr>
            </w:pPr>
          </w:p>
        </w:tc>
      </w:tr>
      <w:tr w:rsidR="00AA2E09" w:rsidRPr="00FF5905" w14:paraId="447E3414" w14:textId="77777777" w:rsidTr="00AA2E09">
        <w:trPr>
          <w:jc w:val="center"/>
          <w:ins w:id="15936" w:author="CR1180" w:date="2023-11-09T14:40:00Z"/>
        </w:trPr>
        <w:tc>
          <w:tcPr>
            <w:tcW w:w="1111" w:type="pct"/>
            <w:shd w:val="clear" w:color="auto" w:fill="auto"/>
          </w:tcPr>
          <w:p w14:paraId="6104895A" w14:textId="3B749360" w:rsidR="00AA2E09" w:rsidRDefault="00AA2E09" w:rsidP="00AA2E09">
            <w:pPr>
              <w:pStyle w:val="TALLeft02cm"/>
              <w:keepNext w:val="0"/>
              <w:keepLines w:val="0"/>
              <w:widowControl w:val="0"/>
              <w:ind w:left="198"/>
              <w:rPr>
                <w:ins w:id="15937" w:author="CR1180" w:date="2023-11-09T14:40:00Z"/>
              </w:rPr>
            </w:pPr>
            <w:ins w:id="15938" w:author="CR1180" w:date="2023-11-09T14:40:00Z">
              <w:r w:rsidRPr="00BE4E24">
                <w:rPr>
                  <w:rFonts w:eastAsia="Times New Roman"/>
                  <w:lang w:eastAsia="ko-KR"/>
                </w:rPr>
                <w:t>&gt;&gt;kminus1</w:t>
              </w:r>
            </w:ins>
          </w:p>
        </w:tc>
        <w:tc>
          <w:tcPr>
            <w:tcW w:w="556" w:type="pct"/>
            <w:shd w:val="clear" w:color="auto" w:fill="auto"/>
          </w:tcPr>
          <w:p w14:paraId="061630BE" w14:textId="02469794" w:rsidR="00AA2E09" w:rsidRPr="00202C14" w:rsidRDefault="00AA2E09" w:rsidP="00AA2E09">
            <w:pPr>
              <w:pStyle w:val="TAL"/>
              <w:keepNext w:val="0"/>
              <w:keepLines w:val="0"/>
              <w:widowControl w:val="0"/>
              <w:rPr>
                <w:ins w:id="15939" w:author="CR1180" w:date="2023-11-09T14:40:00Z"/>
              </w:rPr>
            </w:pPr>
            <w:ins w:id="15940" w:author="CR1180" w:date="2023-11-09T14:40:00Z">
              <w:r w:rsidRPr="00BE4E24">
                <w:t>M</w:t>
              </w:r>
            </w:ins>
          </w:p>
        </w:tc>
        <w:tc>
          <w:tcPr>
            <w:tcW w:w="556" w:type="pct"/>
            <w:shd w:val="clear" w:color="auto" w:fill="auto"/>
          </w:tcPr>
          <w:p w14:paraId="1C58A3D8" w14:textId="77777777" w:rsidR="00AA2E09" w:rsidRPr="00202C14" w:rsidRDefault="00AA2E09" w:rsidP="00AA2E09">
            <w:pPr>
              <w:pStyle w:val="TAL"/>
              <w:keepNext w:val="0"/>
              <w:keepLines w:val="0"/>
              <w:widowControl w:val="0"/>
              <w:rPr>
                <w:ins w:id="15941" w:author="CR1180" w:date="2023-11-09T14:40:00Z"/>
              </w:rPr>
            </w:pPr>
          </w:p>
        </w:tc>
        <w:tc>
          <w:tcPr>
            <w:tcW w:w="778" w:type="pct"/>
            <w:shd w:val="clear" w:color="auto" w:fill="auto"/>
          </w:tcPr>
          <w:p w14:paraId="0F925F80" w14:textId="6931CA1A" w:rsidR="00AA2E09" w:rsidRPr="00202C14" w:rsidRDefault="00AA2E09" w:rsidP="00AA2E09">
            <w:pPr>
              <w:pStyle w:val="TAL"/>
              <w:keepNext w:val="0"/>
              <w:keepLines w:val="0"/>
              <w:widowControl w:val="0"/>
              <w:rPr>
                <w:ins w:id="15942" w:author="CR1180" w:date="2023-11-09T14:40:00Z"/>
              </w:rPr>
            </w:pPr>
            <w:ins w:id="15943" w:author="CR1180" w:date="2023-11-09T14:40:00Z">
              <w:r w:rsidRPr="00BE4E24">
                <w:t>INTEGER (0.. 3940097)</w:t>
              </w:r>
            </w:ins>
          </w:p>
        </w:tc>
        <w:tc>
          <w:tcPr>
            <w:tcW w:w="889" w:type="pct"/>
            <w:shd w:val="clear" w:color="auto" w:fill="auto"/>
          </w:tcPr>
          <w:p w14:paraId="7D6676A8" w14:textId="36233046" w:rsidR="00AA2E09" w:rsidRPr="00202C14" w:rsidRDefault="00AA2E09" w:rsidP="00AA2E09">
            <w:pPr>
              <w:pStyle w:val="TAL"/>
              <w:keepNext w:val="0"/>
              <w:keepLines w:val="0"/>
              <w:widowControl w:val="0"/>
              <w:rPr>
                <w:ins w:id="15944" w:author="CR1180" w:date="2023-11-09T14:40:00Z"/>
                <w:rFonts w:eastAsia="SimSun"/>
                <w:bCs/>
                <w:lang w:eastAsia="zh-CN"/>
              </w:rPr>
            </w:pPr>
            <w:ins w:id="15945" w:author="CR1180" w:date="2023-11-09T14:40:00Z">
              <w:r w:rsidRPr="00BE4E24">
                <w:t>TS 38.133 [38]</w:t>
              </w:r>
            </w:ins>
          </w:p>
        </w:tc>
        <w:tc>
          <w:tcPr>
            <w:tcW w:w="556" w:type="pct"/>
          </w:tcPr>
          <w:p w14:paraId="5EE2FDF8" w14:textId="7EFFBC53" w:rsidR="00AA2E09" w:rsidRDefault="00AA2E09" w:rsidP="00AA2E09">
            <w:pPr>
              <w:pStyle w:val="TAC"/>
              <w:keepNext w:val="0"/>
              <w:keepLines w:val="0"/>
              <w:widowControl w:val="0"/>
              <w:rPr>
                <w:ins w:id="15946" w:author="CR1180" w:date="2023-11-09T14:40:00Z"/>
                <w:szCs w:val="18"/>
                <w:lang w:eastAsia="zh-CN"/>
              </w:rPr>
            </w:pPr>
            <w:ins w:id="15947" w:author="CR1180" w:date="2023-11-09T14:40:00Z">
              <w:r w:rsidRPr="00BE4E24">
                <w:t>YES</w:t>
              </w:r>
            </w:ins>
          </w:p>
        </w:tc>
        <w:tc>
          <w:tcPr>
            <w:tcW w:w="554" w:type="pct"/>
          </w:tcPr>
          <w:p w14:paraId="45360582" w14:textId="33E8C69F" w:rsidR="00AA2E09" w:rsidRPr="00202C14" w:rsidRDefault="00AA2E09" w:rsidP="00AA2E09">
            <w:pPr>
              <w:pStyle w:val="TAC"/>
              <w:keepNext w:val="0"/>
              <w:keepLines w:val="0"/>
              <w:widowControl w:val="0"/>
              <w:rPr>
                <w:ins w:id="15948" w:author="CR1180" w:date="2023-11-09T14:40:00Z"/>
                <w:rFonts w:eastAsia="SimSun"/>
                <w:lang w:eastAsia="zh-CN"/>
              </w:rPr>
            </w:pPr>
            <w:ins w:id="15949" w:author="CR1180" w:date="2023-11-09T14:40:00Z">
              <w:r w:rsidRPr="00BE4E24">
                <w:t>ignore</w:t>
              </w:r>
            </w:ins>
          </w:p>
        </w:tc>
      </w:tr>
      <w:tr w:rsidR="00AA2E09" w:rsidRPr="00FF5905" w14:paraId="7D5390BE" w14:textId="77777777" w:rsidTr="00AA2E09">
        <w:trPr>
          <w:jc w:val="center"/>
          <w:ins w:id="15950" w:author="CR1180" w:date="2023-11-09T14:40:00Z"/>
        </w:trPr>
        <w:tc>
          <w:tcPr>
            <w:tcW w:w="1111" w:type="pct"/>
            <w:shd w:val="clear" w:color="auto" w:fill="auto"/>
          </w:tcPr>
          <w:p w14:paraId="7728419C" w14:textId="04188F04" w:rsidR="00AA2E09" w:rsidRDefault="00AA2E09" w:rsidP="00AA2E09">
            <w:pPr>
              <w:pStyle w:val="TALLeft02cm"/>
              <w:keepNext w:val="0"/>
              <w:keepLines w:val="0"/>
              <w:widowControl w:val="0"/>
              <w:ind w:left="102"/>
              <w:rPr>
                <w:ins w:id="15951" w:author="CR1180" w:date="2023-11-09T14:40:00Z"/>
              </w:rPr>
            </w:pPr>
            <w:ins w:id="15952" w:author="CR1180" w:date="2023-11-09T14:40:00Z">
              <w:r w:rsidRPr="00BE4E24">
                <w:rPr>
                  <w:i/>
                </w:rPr>
                <w:t>&gt;kminus2</w:t>
              </w:r>
            </w:ins>
          </w:p>
        </w:tc>
        <w:tc>
          <w:tcPr>
            <w:tcW w:w="556" w:type="pct"/>
            <w:shd w:val="clear" w:color="auto" w:fill="auto"/>
          </w:tcPr>
          <w:p w14:paraId="5E69F9E7" w14:textId="77777777" w:rsidR="00AA2E09" w:rsidRPr="00202C14" w:rsidRDefault="00AA2E09" w:rsidP="00AA2E09">
            <w:pPr>
              <w:pStyle w:val="TAL"/>
              <w:keepNext w:val="0"/>
              <w:keepLines w:val="0"/>
              <w:widowControl w:val="0"/>
              <w:rPr>
                <w:ins w:id="15953" w:author="CR1180" w:date="2023-11-09T14:40:00Z"/>
              </w:rPr>
            </w:pPr>
          </w:p>
        </w:tc>
        <w:tc>
          <w:tcPr>
            <w:tcW w:w="556" w:type="pct"/>
            <w:shd w:val="clear" w:color="auto" w:fill="auto"/>
          </w:tcPr>
          <w:p w14:paraId="22A4F30E" w14:textId="77777777" w:rsidR="00AA2E09" w:rsidRPr="00202C14" w:rsidRDefault="00AA2E09" w:rsidP="00AA2E09">
            <w:pPr>
              <w:pStyle w:val="TAL"/>
              <w:keepNext w:val="0"/>
              <w:keepLines w:val="0"/>
              <w:widowControl w:val="0"/>
              <w:rPr>
                <w:ins w:id="15954" w:author="CR1180" w:date="2023-11-09T14:40:00Z"/>
              </w:rPr>
            </w:pPr>
          </w:p>
        </w:tc>
        <w:tc>
          <w:tcPr>
            <w:tcW w:w="778" w:type="pct"/>
            <w:shd w:val="clear" w:color="auto" w:fill="auto"/>
          </w:tcPr>
          <w:p w14:paraId="2D0D1549" w14:textId="77777777" w:rsidR="00AA2E09" w:rsidRPr="00202C14" w:rsidRDefault="00AA2E09" w:rsidP="00AA2E09">
            <w:pPr>
              <w:pStyle w:val="TAL"/>
              <w:keepNext w:val="0"/>
              <w:keepLines w:val="0"/>
              <w:widowControl w:val="0"/>
              <w:rPr>
                <w:ins w:id="15955" w:author="CR1180" w:date="2023-11-09T14:40:00Z"/>
              </w:rPr>
            </w:pPr>
          </w:p>
        </w:tc>
        <w:tc>
          <w:tcPr>
            <w:tcW w:w="889" w:type="pct"/>
            <w:shd w:val="clear" w:color="auto" w:fill="auto"/>
          </w:tcPr>
          <w:p w14:paraId="69F66A02" w14:textId="77777777" w:rsidR="00AA2E09" w:rsidRPr="00202C14" w:rsidRDefault="00AA2E09" w:rsidP="00AA2E09">
            <w:pPr>
              <w:pStyle w:val="TAL"/>
              <w:keepNext w:val="0"/>
              <w:keepLines w:val="0"/>
              <w:widowControl w:val="0"/>
              <w:rPr>
                <w:ins w:id="15956" w:author="CR1180" w:date="2023-11-09T14:40:00Z"/>
                <w:rFonts w:eastAsia="SimSun"/>
                <w:bCs/>
                <w:lang w:eastAsia="zh-CN"/>
              </w:rPr>
            </w:pPr>
          </w:p>
        </w:tc>
        <w:tc>
          <w:tcPr>
            <w:tcW w:w="556" w:type="pct"/>
          </w:tcPr>
          <w:p w14:paraId="2D4DBC6C" w14:textId="77777777" w:rsidR="00AA2E09" w:rsidRDefault="00AA2E09" w:rsidP="00AA2E09">
            <w:pPr>
              <w:pStyle w:val="TAC"/>
              <w:keepNext w:val="0"/>
              <w:keepLines w:val="0"/>
              <w:widowControl w:val="0"/>
              <w:rPr>
                <w:ins w:id="15957" w:author="CR1180" w:date="2023-11-09T14:40:00Z"/>
                <w:szCs w:val="18"/>
                <w:lang w:eastAsia="zh-CN"/>
              </w:rPr>
            </w:pPr>
          </w:p>
        </w:tc>
        <w:tc>
          <w:tcPr>
            <w:tcW w:w="554" w:type="pct"/>
          </w:tcPr>
          <w:p w14:paraId="1A425214" w14:textId="77777777" w:rsidR="00AA2E09" w:rsidRPr="00202C14" w:rsidRDefault="00AA2E09" w:rsidP="00AA2E09">
            <w:pPr>
              <w:pStyle w:val="TAC"/>
              <w:keepNext w:val="0"/>
              <w:keepLines w:val="0"/>
              <w:widowControl w:val="0"/>
              <w:rPr>
                <w:ins w:id="15958" w:author="CR1180" w:date="2023-11-09T14:40:00Z"/>
                <w:rFonts w:eastAsia="SimSun"/>
                <w:lang w:eastAsia="zh-CN"/>
              </w:rPr>
            </w:pPr>
          </w:p>
        </w:tc>
      </w:tr>
      <w:tr w:rsidR="00AA2E09" w:rsidRPr="00FF5905" w14:paraId="09F4FCAD" w14:textId="77777777" w:rsidTr="00AA2E09">
        <w:trPr>
          <w:jc w:val="center"/>
          <w:ins w:id="15959" w:author="CR1180" w:date="2023-11-09T14:40:00Z"/>
        </w:trPr>
        <w:tc>
          <w:tcPr>
            <w:tcW w:w="1111" w:type="pct"/>
            <w:shd w:val="clear" w:color="auto" w:fill="auto"/>
          </w:tcPr>
          <w:p w14:paraId="60E91F22" w14:textId="3D334A58" w:rsidR="00AA2E09" w:rsidRDefault="00AA2E09" w:rsidP="00AA2E09">
            <w:pPr>
              <w:pStyle w:val="TALLeft02cm"/>
              <w:keepNext w:val="0"/>
              <w:keepLines w:val="0"/>
              <w:widowControl w:val="0"/>
              <w:ind w:left="198"/>
              <w:rPr>
                <w:ins w:id="15960" w:author="CR1180" w:date="2023-11-09T14:40:00Z"/>
              </w:rPr>
            </w:pPr>
            <w:ins w:id="15961" w:author="CR1180" w:date="2023-11-09T14:40:00Z">
              <w:r w:rsidRPr="00BE4E24">
                <w:rPr>
                  <w:rFonts w:eastAsia="Times New Roman"/>
                  <w:lang w:eastAsia="ko-KR"/>
                </w:rPr>
                <w:t>&gt;&gt;kminus2</w:t>
              </w:r>
            </w:ins>
          </w:p>
        </w:tc>
        <w:tc>
          <w:tcPr>
            <w:tcW w:w="556" w:type="pct"/>
            <w:shd w:val="clear" w:color="auto" w:fill="auto"/>
          </w:tcPr>
          <w:p w14:paraId="6A5C587B" w14:textId="73B7ED27" w:rsidR="00AA2E09" w:rsidRPr="00202C14" w:rsidRDefault="00AA2E09" w:rsidP="00AA2E09">
            <w:pPr>
              <w:pStyle w:val="TAL"/>
              <w:keepNext w:val="0"/>
              <w:keepLines w:val="0"/>
              <w:widowControl w:val="0"/>
              <w:rPr>
                <w:ins w:id="15962" w:author="CR1180" w:date="2023-11-09T14:40:00Z"/>
              </w:rPr>
            </w:pPr>
            <w:ins w:id="15963" w:author="CR1180" w:date="2023-11-09T14:40:00Z">
              <w:r w:rsidRPr="00BE4E24">
                <w:t>M</w:t>
              </w:r>
            </w:ins>
          </w:p>
        </w:tc>
        <w:tc>
          <w:tcPr>
            <w:tcW w:w="556" w:type="pct"/>
            <w:shd w:val="clear" w:color="auto" w:fill="auto"/>
          </w:tcPr>
          <w:p w14:paraId="73BB4D8F" w14:textId="77777777" w:rsidR="00AA2E09" w:rsidRPr="00202C14" w:rsidRDefault="00AA2E09" w:rsidP="00AA2E09">
            <w:pPr>
              <w:pStyle w:val="TAL"/>
              <w:keepNext w:val="0"/>
              <w:keepLines w:val="0"/>
              <w:widowControl w:val="0"/>
              <w:rPr>
                <w:ins w:id="15964" w:author="CR1180" w:date="2023-11-09T14:40:00Z"/>
              </w:rPr>
            </w:pPr>
          </w:p>
        </w:tc>
        <w:tc>
          <w:tcPr>
            <w:tcW w:w="778" w:type="pct"/>
            <w:shd w:val="clear" w:color="auto" w:fill="auto"/>
          </w:tcPr>
          <w:p w14:paraId="739B4FD9" w14:textId="7211F38A" w:rsidR="00AA2E09" w:rsidRPr="00202C14" w:rsidRDefault="00AA2E09" w:rsidP="00AA2E09">
            <w:pPr>
              <w:pStyle w:val="TAL"/>
              <w:keepNext w:val="0"/>
              <w:keepLines w:val="0"/>
              <w:widowControl w:val="0"/>
              <w:rPr>
                <w:ins w:id="15965" w:author="CR1180" w:date="2023-11-09T14:40:00Z"/>
              </w:rPr>
            </w:pPr>
            <w:ins w:id="15966" w:author="CR1180" w:date="2023-11-09T14:40:00Z">
              <w:r w:rsidRPr="00BE4E24">
                <w:t>INTEGER (0.. 7880193)</w:t>
              </w:r>
            </w:ins>
          </w:p>
        </w:tc>
        <w:tc>
          <w:tcPr>
            <w:tcW w:w="889" w:type="pct"/>
            <w:shd w:val="clear" w:color="auto" w:fill="auto"/>
          </w:tcPr>
          <w:p w14:paraId="28531D10" w14:textId="35B8F76F" w:rsidR="00AA2E09" w:rsidRPr="00202C14" w:rsidRDefault="00AA2E09" w:rsidP="00AA2E09">
            <w:pPr>
              <w:pStyle w:val="TAL"/>
              <w:keepNext w:val="0"/>
              <w:keepLines w:val="0"/>
              <w:widowControl w:val="0"/>
              <w:rPr>
                <w:ins w:id="15967" w:author="CR1180" w:date="2023-11-09T14:40:00Z"/>
                <w:rFonts w:eastAsia="SimSun"/>
                <w:bCs/>
                <w:lang w:eastAsia="zh-CN"/>
              </w:rPr>
            </w:pPr>
            <w:ins w:id="15968" w:author="CR1180" w:date="2023-11-09T14:40:00Z">
              <w:r w:rsidRPr="00BE4E24">
                <w:t>TS 38.133 [38]</w:t>
              </w:r>
            </w:ins>
          </w:p>
        </w:tc>
        <w:tc>
          <w:tcPr>
            <w:tcW w:w="556" w:type="pct"/>
          </w:tcPr>
          <w:p w14:paraId="178EB194" w14:textId="13F9325F" w:rsidR="00AA2E09" w:rsidRDefault="00AA2E09" w:rsidP="00AA2E09">
            <w:pPr>
              <w:pStyle w:val="TAC"/>
              <w:keepNext w:val="0"/>
              <w:keepLines w:val="0"/>
              <w:widowControl w:val="0"/>
              <w:rPr>
                <w:ins w:id="15969" w:author="CR1180" w:date="2023-11-09T14:40:00Z"/>
                <w:szCs w:val="18"/>
                <w:lang w:eastAsia="zh-CN"/>
              </w:rPr>
            </w:pPr>
            <w:ins w:id="15970" w:author="CR1180" w:date="2023-11-09T14:40:00Z">
              <w:r w:rsidRPr="00BE4E24">
                <w:t>YES</w:t>
              </w:r>
            </w:ins>
          </w:p>
        </w:tc>
        <w:tc>
          <w:tcPr>
            <w:tcW w:w="554" w:type="pct"/>
          </w:tcPr>
          <w:p w14:paraId="583F282C" w14:textId="5A0E2035" w:rsidR="00AA2E09" w:rsidRPr="00202C14" w:rsidRDefault="00AA2E09" w:rsidP="00AA2E09">
            <w:pPr>
              <w:pStyle w:val="TAC"/>
              <w:keepNext w:val="0"/>
              <w:keepLines w:val="0"/>
              <w:widowControl w:val="0"/>
              <w:rPr>
                <w:ins w:id="15971" w:author="CR1180" w:date="2023-11-09T14:40:00Z"/>
                <w:rFonts w:eastAsia="SimSun"/>
                <w:lang w:eastAsia="zh-CN"/>
              </w:rPr>
            </w:pPr>
            <w:ins w:id="15972" w:author="CR1180" w:date="2023-11-09T14:40:00Z">
              <w:r w:rsidRPr="00BE4E24">
                <w:t>ignore</w:t>
              </w:r>
            </w:ins>
          </w:p>
        </w:tc>
      </w:tr>
      <w:tr w:rsidR="00AA2E09" w:rsidRPr="009E410B" w14:paraId="5D09AEB2" w14:textId="77777777" w:rsidTr="00AA2E09">
        <w:trPr>
          <w:jc w:val="center"/>
        </w:trPr>
        <w:tc>
          <w:tcPr>
            <w:tcW w:w="1111" w:type="pct"/>
          </w:tcPr>
          <w:p w14:paraId="44C0CFAB" w14:textId="77777777" w:rsidR="00AA2E09" w:rsidRPr="00895C7E" w:rsidRDefault="00AA2E09" w:rsidP="00AA2E09">
            <w:pPr>
              <w:pStyle w:val="TAL"/>
              <w:keepNext w:val="0"/>
              <w:keepLines w:val="0"/>
              <w:widowControl w:val="0"/>
            </w:pPr>
            <w:r w:rsidRPr="00895C7E">
              <w:t>Additional Path List</w:t>
            </w:r>
          </w:p>
        </w:tc>
        <w:tc>
          <w:tcPr>
            <w:tcW w:w="556" w:type="pct"/>
          </w:tcPr>
          <w:p w14:paraId="33EBB5CD" w14:textId="77777777" w:rsidR="00AA2E09" w:rsidRPr="00895C7E" w:rsidRDefault="00AA2E09" w:rsidP="00AA2E09">
            <w:pPr>
              <w:pStyle w:val="TAL"/>
              <w:keepNext w:val="0"/>
              <w:keepLines w:val="0"/>
              <w:widowControl w:val="0"/>
              <w:rPr>
                <w:lang w:eastAsia="zh-CN"/>
              </w:rPr>
            </w:pPr>
            <w:r>
              <w:rPr>
                <w:lang w:eastAsia="zh-CN"/>
              </w:rPr>
              <w:t>O</w:t>
            </w:r>
          </w:p>
        </w:tc>
        <w:tc>
          <w:tcPr>
            <w:tcW w:w="556" w:type="pct"/>
          </w:tcPr>
          <w:p w14:paraId="74AA5BC7" w14:textId="77777777" w:rsidR="00AA2E09" w:rsidRPr="00895C7E" w:rsidRDefault="00AA2E09" w:rsidP="00AA2E09">
            <w:pPr>
              <w:pStyle w:val="TAL"/>
              <w:keepNext w:val="0"/>
              <w:keepLines w:val="0"/>
              <w:widowControl w:val="0"/>
            </w:pPr>
          </w:p>
        </w:tc>
        <w:tc>
          <w:tcPr>
            <w:tcW w:w="778" w:type="pct"/>
          </w:tcPr>
          <w:p w14:paraId="468FC71F" w14:textId="77777777" w:rsidR="00AA2E09" w:rsidRPr="00895C7E" w:rsidRDefault="00AA2E09" w:rsidP="00AA2E09">
            <w:pPr>
              <w:pStyle w:val="TAL"/>
              <w:keepNext w:val="0"/>
              <w:keepLines w:val="0"/>
              <w:widowControl w:val="0"/>
              <w:rPr>
                <w:lang w:val="en-US" w:eastAsia="zh-CN"/>
              </w:rPr>
            </w:pPr>
            <w:r w:rsidRPr="008E10C0">
              <w:t>9.</w:t>
            </w:r>
            <w:r>
              <w:t>3.1.169</w:t>
            </w:r>
          </w:p>
        </w:tc>
        <w:tc>
          <w:tcPr>
            <w:tcW w:w="889" w:type="pct"/>
          </w:tcPr>
          <w:p w14:paraId="14D6C469" w14:textId="77777777" w:rsidR="00AA2E09" w:rsidRPr="00533E27" w:rsidRDefault="00AA2E09" w:rsidP="00AA2E09">
            <w:pPr>
              <w:pStyle w:val="TAL"/>
              <w:keepNext w:val="0"/>
              <w:keepLines w:val="0"/>
              <w:widowControl w:val="0"/>
              <w:rPr>
                <w:bCs/>
                <w:lang w:eastAsia="zh-CN"/>
              </w:rPr>
            </w:pPr>
          </w:p>
        </w:tc>
        <w:tc>
          <w:tcPr>
            <w:tcW w:w="556" w:type="pct"/>
          </w:tcPr>
          <w:p w14:paraId="0E39A2F3" w14:textId="77777777" w:rsidR="00AA2E09" w:rsidRPr="00533E27" w:rsidRDefault="00AA2E09" w:rsidP="00AA2E09">
            <w:pPr>
              <w:pStyle w:val="TAC"/>
              <w:keepNext w:val="0"/>
              <w:keepLines w:val="0"/>
              <w:widowControl w:val="0"/>
              <w:rPr>
                <w:lang w:eastAsia="zh-CN"/>
              </w:rPr>
            </w:pPr>
            <w:r>
              <w:rPr>
                <w:rFonts w:hint="eastAsia"/>
                <w:szCs w:val="18"/>
                <w:lang w:eastAsia="zh-CN"/>
              </w:rPr>
              <w:t>-</w:t>
            </w:r>
          </w:p>
        </w:tc>
        <w:tc>
          <w:tcPr>
            <w:tcW w:w="554" w:type="pct"/>
          </w:tcPr>
          <w:p w14:paraId="542CFD99" w14:textId="77777777" w:rsidR="00AA2E09" w:rsidRPr="00533E27" w:rsidRDefault="00AA2E09" w:rsidP="00AA2E09">
            <w:pPr>
              <w:pStyle w:val="TAC"/>
              <w:keepNext w:val="0"/>
              <w:keepLines w:val="0"/>
              <w:widowControl w:val="0"/>
              <w:rPr>
                <w:lang w:eastAsia="zh-CN"/>
              </w:rPr>
            </w:pPr>
          </w:p>
        </w:tc>
      </w:tr>
      <w:tr w:rsidR="00AA2E09" w:rsidRPr="009E410B" w14:paraId="5736F2BD" w14:textId="77777777" w:rsidTr="00AA2E09">
        <w:trPr>
          <w:jc w:val="center"/>
        </w:trPr>
        <w:tc>
          <w:tcPr>
            <w:tcW w:w="1111" w:type="pct"/>
          </w:tcPr>
          <w:p w14:paraId="577FD3E1" w14:textId="77777777" w:rsidR="00AA2E09" w:rsidRPr="00895C7E" w:rsidRDefault="00AA2E09" w:rsidP="00AA2E09">
            <w:pPr>
              <w:pStyle w:val="TAL"/>
              <w:keepNext w:val="0"/>
              <w:keepLines w:val="0"/>
              <w:widowControl w:val="0"/>
            </w:pPr>
            <w:r w:rsidRPr="00EF5582">
              <w:rPr>
                <w:rFonts w:eastAsia="Yu Mincho"/>
              </w:rPr>
              <w:t>Extended Additional Path List</w:t>
            </w:r>
          </w:p>
        </w:tc>
        <w:tc>
          <w:tcPr>
            <w:tcW w:w="556" w:type="pct"/>
          </w:tcPr>
          <w:p w14:paraId="5DF04A2F" w14:textId="77777777" w:rsidR="00AA2E09" w:rsidRDefault="00AA2E09" w:rsidP="00AA2E09">
            <w:pPr>
              <w:pStyle w:val="TAL"/>
              <w:keepNext w:val="0"/>
              <w:keepLines w:val="0"/>
              <w:widowControl w:val="0"/>
              <w:rPr>
                <w:lang w:eastAsia="zh-CN"/>
              </w:rPr>
            </w:pPr>
            <w:r w:rsidRPr="00EF5582">
              <w:rPr>
                <w:rFonts w:eastAsia="Yu Mincho"/>
              </w:rPr>
              <w:t>O</w:t>
            </w:r>
          </w:p>
        </w:tc>
        <w:tc>
          <w:tcPr>
            <w:tcW w:w="556" w:type="pct"/>
          </w:tcPr>
          <w:p w14:paraId="665AD90B" w14:textId="77777777" w:rsidR="00AA2E09" w:rsidRPr="00895C7E" w:rsidRDefault="00AA2E09" w:rsidP="00AA2E09">
            <w:pPr>
              <w:pStyle w:val="TAL"/>
              <w:keepNext w:val="0"/>
              <w:keepLines w:val="0"/>
              <w:widowControl w:val="0"/>
            </w:pPr>
          </w:p>
        </w:tc>
        <w:tc>
          <w:tcPr>
            <w:tcW w:w="778" w:type="pct"/>
          </w:tcPr>
          <w:p w14:paraId="46457162" w14:textId="77777777" w:rsidR="00AA2E09" w:rsidRPr="008E10C0" w:rsidRDefault="00AA2E09" w:rsidP="00AA2E09">
            <w:pPr>
              <w:pStyle w:val="TAL"/>
              <w:keepNext w:val="0"/>
              <w:keepLines w:val="0"/>
              <w:widowControl w:val="0"/>
            </w:pPr>
            <w:r w:rsidRPr="00477948">
              <w:rPr>
                <w:rFonts w:eastAsia="Yu Mincho"/>
              </w:rPr>
              <w:t>9.3.1.248</w:t>
            </w:r>
          </w:p>
        </w:tc>
        <w:tc>
          <w:tcPr>
            <w:tcW w:w="889" w:type="pct"/>
          </w:tcPr>
          <w:p w14:paraId="711B9623" w14:textId="77777777" w:rsidR="00AA2E09" w:rsidRPr="00533E27" w:rsidRDefault="00AA2E09" w:rsidP="00AA2E09">
            <w:pPr>
              <w:pStyle w:val="TAL"/>
              <w:keepNext w:val="0"/>
              <w:keepLines w:val="0"/>
              <w:widowControl w:val="0"/>
              <w:rPr>
                <w:bCs/>
                <w:lang w:eastAsia="zh-CN"/>
              </w:rPr>
            </w:pPr>
          </w:p>
        </w:tc>
        <w:tc>
          <w:tcPr>
            <w:tcW w:w="556" w:type="pct"/>
          </w:tcPr>
          <w:p w14:paraId="4A5BBF3D" w14:textId="77777777" w:rsidR="00AA2E09" w:rsidRPr="00533E27" w:rsidRDefault="00AA2E09" w:rsidP="00AA2E09">
            <w:pPr>
              <w:pStyle w:val="TAC"/>
              <w:keepNext w:val="0"/>
              <w:keepLines w:val="0"/>
              <w:widowControl w:val="0"/>
              <w:rPr>
                <w:lang w:eastAsia="zh-CN"/>
              </w:rPr>
            </w:pPr>
            <w:r w:rsidRPr="00EF5582">
              <w:rPr>
                <w:rFonts w:eastAsia="SimSun"/>
                <w:lang w:eastAsia="zh-CN"/>
              </w:rPr>
              <w:t>YES</w:t>
            </w:r>
          </w:p>
        </w:tc>
        <w:tc>
          <w:tcPr>
            <w:tcW w:w="554" w:type="pct"/>
          </w:tcPr>
          <w:p w14:paraId="3CC4712F" w14:textId="77777777" w:rsidR="00AA2E09" w:rsidRPr="00533E27" w:rsidRDefault="00AA2E09" w:rsidP="00AA2E09">
            <w:pPr>
              <w:pStyle w:val="TAC"/>
              <w:keepNext w:val="0"/>
              <w:keepLines w:val="0"/>
              <w:widowControl w:val="0"/>
              <w:rPr>
                <w:lang w:eastAsia="zh-CN"/>
              </w:rPr>
            </w:pPr>
            <w:r w:rsidRPr="00EF5582">
              <w:rPr>
                <w:rFonts w:eastAsia="SimSun"/>
                <w:lang w:eastAsia="zh-CN"/>
              </w:rPr>
              <w:t>ignore</w:t>
            </w:r>
          </w:p>
        </w:tc>
      </w:tr>
      <w:tr w:rsidR="00AA2E09" w:rsidRPr="009E410B" w14:paraId="26A6D8C6" w14:textId="77777777" w:rsidTr="00AA2E09">
        <w:trPr>
          <w:jc w:val="center"/>
        </w:trPr>
        <w:tc>
          <w:tcPr>
            <w:tcW w:w="1111" w:type="pct"/>
          </w:tcPr>
          <w:p w14:paraId="720B0E41" w14:textId="6E6277A3" w:rsidR="00AA2E09" w:rsidRPr="00895C7E" w:rsidRDefault="00AA2E09" w:rsidP="00AA2E0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AA2E09" w:rsidRDefault="00AA2E09" w:rsidP="00AA2E09">
            <w:pPr>
              <w:pStyle w:val="TAL"/>
              <w:keepNext w:val="0"/>
              <w:keepLines w:val="0"/>
              <w:widowControl w:val="0"/>
              <w:rPr>
                <w:lang w:eastAsia="zh-CN"/>
              </w:rPr>
            </w:pPr>
            <w:r>
              <w:rPr>
                <w:rFonts w:eastAsia="Yu Mincho" w:hint="eastAsia"/>
              </w:rPr>
              <w:t>O</w:t>
            </w:r>
          </w:p>
        </w:tc>
        <w:tc>
          <w:tcPr>
            <w:tcW w:w="556" w:type="pct"/>
          </w:tcPr>
          <w:p w14:paraId="77643766" w14:textId="77777777" w:rsidR="00AA2E09" w:rsidRPr="00895C7E" w:rsidRDefault="00AA2E09" w:rsidP="00AA2E09">
            <w:pPr>
              <w:pStyle w:val="TAL"/>
              <w:keepNext w:val="0"/>
              <w:keepLines w:val="0"/>
              <w:widowControl w:val="0"/>
            </w:pPr>
          </w:p>
        </w:tc>
        <w:tc>
          <w:tcPr>
            <w:tcW w:w="778" w:type="pct"/>
          </w:tcPr>
          <w:p w14:paraId="5AAE35CB" w14:textId="77777777" w:rsidR="00AA2E09" w:rsidRPr="008E10C0" w:rsidRDefault="00AA2E09" w:rsidP="00AA2E09">
            <w:pPr>
              <w:pStyle w:val="TAL"/>
              <w:keepNext w:val="0"/>
              <w:keepLines w:val="0"/>
              <w:widowControl w:val="0"/>
            </w:pPr>
            <w:r w:rsidRPr="003878A9">
              <w:t>9.3.1.253</w:t>
            </w:r>
          </w:p>
        </w:tc>
        <w:tc>
          <w:tcPr>
            <w:tcW w:w="889" w:type="pct"/>
          </w:tcPr>
          <w:p w14:paraId="6852A2C2" w14:textId="77777777" w:rsidR="00AA2E09" w:rsidRPr="00533E27" w:rsidRDefault="00AA2E09" w:rsidP="00AA2E09">
            <w:pPr>
              <w:pStyle w:val="TAL"/>
              <w:keepNext w:val="0"/>
              <w:keepLines w:val="0"/>
              <w:widowControl w:val="0"/>
              <w:rPr>
                <w:bCs/>
                <w:lang w:eastAsia="zh-CN"/>
              </w:rPr>
            </w:pPr>
          </w:p>
        </w:tc>
        <w:tc>
          <w:tcPr>
            <w:tcW w:w="556" w:type="pct"/>
          </w:tcPr>
          <w:p w14:paraId="453AC98A" w14:textId="77777777" w:rsidR="00AA2E09" w:rsidRPr="00533E27" w:rsidRDefault="00AA2E09" w:rsidP="00AA2E09">
            <w:pPr>
              <w:pStyle w:val="TAC"/>
              <w:keepNext w:val="0"/>
              <w:keepLines w:val="0"/>
              <w:widowControl w:val="0"/>
              <w:rPr>
                <w:lang w:eastAsia="zh-CN"/>
              </w:rPr>
            </w:pPr>
            <w:r w:rsidRPr="00EF5582">
              <w:rPr>
                <w:rFonts w:eastAsia="SimSun"/>
                <w:lang w:eastAsia="zh-CN"/>
              </w:rPr>
              <w:t>YES</w:t>
            </w:r>
          </w:p>
        </w:tc>
        <w:tc>
          <w:tcPr>
            <w:tcW w:w="554" w:type="pct"/>
          </w:tcPr>
          <w:p w14:paraId="7B527D89" w14:textId="77777777" w:rsidR="00AA2E09" w:rsidRPr="00533E27" w:rsidRDefault="00AA2E09" w:rsidP="00AA2E09">
            <w:pPr>
              <w:pStyle w:val="TAC"/>
              <w:keepNext w:val="0"/>
              <w:keepLines w:val="0"/>
              <w:widowControl w:val="0"/>
              <w:rPr>
                <w:lang w:eastAsia="zh-CN"/>
              </w:rPr>
            </w:pPr>
            <w:r w:rsidRPr="00EF5582">
              <w:rPr>
                <w:rFonts w:eastAsia="SimSun"/>
                <w:lang w:eastAsia="zh-CN"/>
              </w:rPr>
              <w:t>ignore</w:t>
            </w:r>
          </w:p>
        </w:tc>
      </w:tr>
    </w:tbl>
    <w:p w14:paraId="535A04D5" w14:textId="77777777" w:rsidR="00AA2E09" w:rsidRDefault="00AA2E09" w:rsidP="00AA2E09">
      <w:pPr>
        <w:rPr>
          <w:ins w:id="15973" w:author="CR1180" w:date="2023-11-09T14:41:00Z"/>
          <w:del w:id="15974" w:author="CR1180" w:date="2023-11-06T14:18:00Z"/>
          <w:rFonts w:eastAsia="SimSun"/>
          <w:lang w:val="en-US"/>
        </w:rPr>
      </w:pPr>
    </w:p>
    <w:p w14:paraId="3F783AA4" w14:textId="77777777" w:rsidR="00AA2E09" w:rsidRDefault="00AA2E09" w:rsidP="00AA2E09">
      <w:pPr>
        <w:rPr>
          <w:ins w:id="15975" w:author="CR1180" w:date="2023-11-09T14:41:00Z"/>
          <w:rFonts w:eastAsia="SimSun"/>
          <w:lang w:val="en-US"/>
        </w:rPr>
      </w:pPr>
      <w:ins w:id="15976" w:author="CR1180" w:date="2023-11-09T14:41:00Z">
        <w:r w:rsidRPr="00B126DC">
          <w:rPr>
            <w:rFonts w:eastAsia="SimSun"/>
            <w:lang w:val="en-US"/>
          </w:rPr>
          <w:t>Editor’s Notes: The values of k and the value range of the granularity factor are FFS.</w:t>
        </w:r>
      </w:ins>
    </w:p>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5977" w:name="_Toc51763859"/>
      <w:bookmarkStart w:id="15978" w:name="_Toc64449029"/>
      <w:bookmarkStart w:id="15979" w:name="_Toc66289688"/>
      <w:bookmarkStart w:id="15980" w:name="_Toc74154801"/>
      <w:bookmarkStart w:id="15981" w:name="_Toc81383545"/>
      <w:bookmarkStart w:id="15982" w:name="_Toc88658178"/>
      <w:bookmarkStart w:id="15983" w:name="_Toc97911090"/>
      <w:bookmarkStart w:id="15984" w:name="_Toc99038850"/>
      <w:bookmarkStart w:id="15985" w:name="_Toc99731113"/>
      <w:bookmarkStart w:id="15986" w:name="_Toc105511244"/>
      <w:bookmarkStart w:id="15987" w:name="_Toc105927776"/>
      <w:bookmarkStart w:id="15988" w:name="_Toc106110316"/>
      <w:bookmarkStart w:id="15989" w:name="_Toc113835753"/>
      <w:bookmarkStart w:id="15990" w:name="_Toc120124601"/>
      <w:bookmarkStart w:id="15991" w:name="_Toc146226868"/>
      <w:bookmarkStart w:id="15992" w:name="_CR9_3_1_171"/>
      <w:bookmarkEnd w:id="15992"/>
      <w:r w:rsidRPr="00BB239F">
        <w:rPr>
          <w:noProof/>
        </w:rPr>
        <w:t>9.3.1.</w:t>
      </w:r>
      <w:r>
        <w:rPr>
          <w:noProof/>
        </w:rPr>
        <w:t>171</w:t>
      </w:r>
      <w:r w:rsidRPr="00BB239F">
        <w:tab/>
        <w:t>Time Stamp</w:t>
      </w:r>
      <w:bookmarkEnd w:id="15977"/>
      <w:bookmarkEnd w:id="15978"/>
      <w:bookmarkEnd w:id="15979"/>
      <w:bookmarkEnd w:id="15980"/>
      <w:bookmarkEnd w:id="15981"/>
      <w:bookmarkEnd w:id="15982"/>
      <w:bookmarkEnd w:id="15983"/>
      <w:bookmarkEnd w:id="15984"/>
      <w:bookmarkEnd w:id="15985"/>
      <w:bookmarkEnd w:id="15986"/>
      <w:bookmarkEnd w:id="15987"/>
      <w:bookmarkEnd w:id="15988"/>
      <w:bookmarkEnd w:id="15989"/>
      <w:bookmarkEnd w:id="15990"/>
      <w:bookmarkEnd w:id="15991"/>
    </w:p>
    <w:p w14:paraId="23A446F9" w14:textId="77777777" w:rsidR="00CD732E" w:rsidRPr="00BB239F" w:rsidRDefault="00CD732E" w:rsidP="00B90779">
      <w:pPr>
        <w:widowControl w:val="0"/>
        <w:spacing w:line="0" w:lineRule="atLeast"/>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AA2E09">
        <w:trPr>
          <w:jc w:val="center"/>
        </w:trPr>
        <w:tc>
          <w:tcPr>
            <w:tcW w:w="1111" w:type="pct"/>
          </w:tcPr>
          <w:p w14:paraId="70437CDF" w14:textId="77777777" w:rsidR="00714F89" w:rsidRPr="00BB239F" w:rsidRDefault="00714F89" w:rsidP="00B90779">
            <w:pPr>
              <w:pStyle w:val="TAH"/>
              <w:keepNext w:val="0"/>
              <w:keepLines w:val="0"/>
              <w:widowControl w:val="0"/>
              <w:spacing w:line="0" w:lineRule="atLeast"/>
            </w:pPr>
            <w:r w:rsidRPr="00BB239F">
              <w:lastRenderedPageBreak/>
              <w:t>IE/Group Name</w:t>
            </w:r>
          </w:p>
        </w:tc>
        <w:tc>
          <w:tcPr>
            <w:tcW w:w="556" w:type="pct"/>
          </w:tcPr>
          <w:p w14:paraId="681A5C9D" w14:textId="77777777" w:rsidR="00714F89" w:rsidRPr="00BB239F" w:rsidRDefault="00714F89" w:rsidP="00B90779">
            <w:pPr>
              <w:pStyle w:val="TAH"/>
              <w:keepNext w:val="0"/>
              <w:keepLines w:val="0"/>
              <w:widowControl w:val="0"/>
              <w:spacing w:line="0" w:lineRule="atLeast"/>
            </w:pPr>
            <w:r w:rsidRPr="00BB239F">
              <w:t>Presence</w:t>
            </w:r>
          </w:p>
        </w:tc>
        <w:tc>
          <w:tcPr>
            <w:tcW w:w="556" w:type="pct"/>
          </w:tcPr>
          <w:p w14:paraId="565FD890" w14:textId="77777777" w:rsidR="00714F89" w:rsidRPr="00BB239F" w:rsidRDefault="00714F89" w:rsidP="00B90779">
            <w:pPr>
              <w:pStyle w:val="TAH"/>
              <w:keepNext w:val="0"/>
              <w:keepLines w:val="0"/>
              <w:widowControl w:val="0"/>
              <w:spacing w:line="0" w:lineRule="atLeast"/>
            </w:pPr>
            <w:r w:rsidRPr="00BB239F">
              <w:t>Range</w:t>
            </w:r>
          </w:p>
        </w:tc>
        <w:tc>
          <w:tcPr>
            <w:tcW w:w="778" w:type="pct"/>
          </w:tcPr>
          <w:p w14:paraId="3603EADF" w14:textId="77777777" w:rsidR="00714F89" w:rsidRPr="00BB239F" w:rsidRDefault="00714F89" w:rsidP="00B90779">
            <w:pPr>
              <w:pStyle w:val="TAH"/>
              <w:keepNext w:val="0"/>
              <w:keepLines w:val="0"/>
              <w:widowControl w:val="0"/>
              <w:spacing w:line="0" w:lineRule="atLeast"/>
            </w:pPr>
            <w:r w:rsidRPr="00BB239F">
              <w:t>IE Type and Reference</w:t>
            </w:r>
          </w:p>
        </w:tc>
        <w:tc>
          <w:tcPr>
            <w:tcW w:w="889" w:type="pct"/>
          </w:tcPr>
          <w:p w14:paraId="4F564FB1" w14:textId="77777777" w:rsidR="00714F89" w:rsidRPr="00BB239F" w:rsidRDefault="00714F89" w:rsidP="00B90779">
            <w:pPr>
              <w:pStyle w:val="TAH"/>
              <w:keepNext w:val="0"/>
              <w:keepLines w:val="0"/>
              <w:widowControl w:val="0"/>
              <w:spacing w:line="0" w:lineRule="atLeast"/>
            </w:pPr>
            <w:r w:rsidRPr="00BB239F">
              <w:t>Semantics Description</w:t>
            </w:r>
          </w:p>
        </w:tc>
        <w:tc>
          <w:tcPr>
            <w:tcW w:w="556" w:type="pct"/>
          </w:tcPr>
          <w:p w14:paraId="207EFA6A" w14:textId="50C716B1" w:rsidR="00714F89" w:rsidRPr="00BB239F" w:rsidRDefault="00714F89" w:rsidP="00B90779">
            <w:pPr>
              <w:pStyle w:val="TAH"/>
              <w:keepNext w:val="0"/>
              <w:keepLines w:val="0"/>
              <w:widowControl w:val="0"/>
              <w:spacing w:line="0" w:lineRule="atLeast"/>
            </w:pPr>
            <w:r w:rsidRPr="00EA5FA7">
              <w:rPr>
                <w:rFonts w:cs="Arial"/>
                <w:lang w:eastAsia="ja-JP"/>
              </w:rPr>
              <w:t>Criticality</w:t>
            </w:r>
          </w:p>
        </w:tc>
        <w:tc>
          <w:tcPr>
            <w:tcW w:w="554" w:type="pct"/>
          </w:tcPr>
          <w:p w14:paraId="2A9C8DD5" w14:textId="00BE75E5" w:rsidR="00714F89" w:rsidRPr="00BB239F" w:rsidRDefault="00714F89" w:rsidP="00B90779">
            <w:pPr>
              <w:pStyle w:val="TAH"/>
              <w:keepNext w:val="0"/>
              <w:keepLines w:val="0"/>
              <w:widowControl w:val="0"/>
              <w:spacing w:line="0" w:lineRule="atLeast"/>
            </w:pPr>
            <w:r w:rsidRPr="00EA5FA7">
              <w:rPr>
                <w:rFonts w:cs="Arial"/>
                <w:lang w:eastAsia="ja-JP"/>
              </w:rPr>
              <w:t>Assigned Criticality</w:t>
            </w:r>
          </w:p>
        </w:tc>
      </w:tr>
      <w:tr w:rsidR="00D059B5" w:rsidRPr="00BB239F" w14:paraId="5A61621B" w14:textId="52F9FCB8" w:rsidTr="00AA2E09">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4"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AA2E09">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AA2E09">
        <w:trPr>
          <w:jc w:val="center"/>
        </w:trPr>
        <w:tc>
          <w:tcPr>
            <w:tcW w:w="1111" w:type="pct"/>
          </w:tcPr>
          <w:p w14:paraId="0AC7A000" w14:textId="77777777" w:rsidR="00714F89" w:rsidRPr="00BB239F" w:rsidRDefault="00714F89" w:rsidP="00B90779">
            <w:pPr>
              <w:pStyle w:val="TAL"/>
              <w:keepNext w:val="0"/>
              <w:keepLines w:val="0"/>
              <w:widowControl w:val="0"/>
              <w:ind w:left="102"/>
              <w:rPr>
                <w:lang w:eastAsia="zh-CN"/>
              </w:rPr>
            </w:pPr>
            <w:r w:rsidRPr="006112FD">
              <w:rPr>
                <w:i/>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4"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AA2E09">
        <w:trPr>
          <w:jc w:val="center"/>
        </w:trPr>
        <w:tc>
          <w:tcPr>
            <w:tcW w:w="1111" w:type="pct"/>
          </w:tcPr>
          <w:p w14:paraId="3607A3F3"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AA2E09">
        <w:trPr>
          <w:jc w:val="center"/>
        </w:trPr>
        <w:tc>
          <w:tcPr>
            <w:tcW w:w="1111" w:type="pct"/>
          </w:tcPr>
          <w:p w14:paraId="429CC0BB"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4"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AA2E09">
        <w:trPr>
          <w:jc w:val="center"/>
        </w:trPr>
        <w:tc>
          <w:tcPr>
            <w:tcW w:w="1111" w:type="pct"/>
          </w:tcPr>
          <w:p w14:paraId="51389897"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AA2E09">
        <w:trPr>
          <w:jc w:val="center"/>
        </w:trPr>
        <w:tc>
          <w:tcPr>
            <w:tcW w:w="1111" w:type="pct"/>
          </w:tcPr>
          <w:p w14:paraId="2F968CB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4"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AA2E09">
        <w:trPr>
          <w:jc w:val="center"/>
        </w:trPr>
        <w:tc>
          <w:tcPr>
            <w:tcW w:w="1111" w:type="pct"/>
          </w:tcPr>
          <w:p w14:paraId="1663E591"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AA2E09">
        <w:trPr>
          <w:jc w:val="center"/>
        </w:trPr>
        <w:tc>
          <w:tcPr>
            <w:tcW w:w="1111" w:type="pct"/>
          </w:tcPr>
          <w:p w14:paraId="24360FE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4"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AA2E09">
        <w:trPr>
          <w:jc w:val="center"/>
        </w:trPr>
        <w:tc>
          <w:tcPr>
            <w:tcW w:w="1111" w:type="pct"/>
          </w:tcPr>
          <w:p w14:paraId="6583FE6A"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AA2E09">
        <w:trPr>
          <w:jc w:val="center"/>
        </w:trPr>
        <w:tc>
          <w:tcPr>
            <w:tcW w:w="1111" w:type="pct"/>
          </w:tcPr>
          <w:p w14:paraId="60CBD593" w14:textId="102F6162"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4"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AA2E09">
        <w:trPr>
          <w:jc w:val="center"/>
        </w:trPr>
        <w:tc>
          <w:tcPr>
            <w:tcW w:w="1111" w:type="pct"/>
          </w:tcPr>
          <w:p w14:paraId="73BC4862" w14:textId="04B7B37D"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4" w:type="pct"/>
          </w:tcPr>
          <w:p w14:paraId="5C44D599" w14:textId="3D4D985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6225EC0E" w14:textId="77777777" w:rsidTr="00AA2E09">
        <w:trPr>
          <w:jc w:val="center"/>
        </w:trPr>
        <w:tc>
          <w:tcPr>
            <w:tcW w:w="1111" w:type="pct"/>
          </w:tcPr>
          <w:p w14:paraId="7DA6265C" w14:textId="19842083"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AA2E09">
        <w:trPr>
          <w:jc w:val="center"/>
        </w:trPr>
        <w:tc>
          <w:tcPr>
            <w:tcW w:w="1111" w:type="pct"/>
          </w:tcPr>
          <w:p w14:paraId="3EF83768" w14:textId="7CDFEFAB"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4" w:type="pct"/>
          </w:tcPr>
          <w:p w14:paraId="2604AE08" w14:textId="68DDD9A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5F6A49D7" w14:textId="1B031EA6" w:rsidTr="00AA2E09">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4" w:type="pct"/>
          </w:tcPr>
          <w:p w14:paraId="61BB8E62" w14:textId="77777777" w:rsidR="00714F89" w:rsidRPr="00BB239F" w:rsidRDefault="00714F89" w:rsidP="00B90779">
            <w:pPr>
              <w:pStyle w:val="TAC"/>
              <w:keepNext w:val="0"/>
              <w:keepLines w:val="0"/>
              <w:widowControl w:val="0"/>
              <w:rPr>
                <w:lang w:eastAsia="zh-CN"/>
              </w:rPr>
            </w:pPr>
          </w:p>
        </w:tc>
      </w:tr>
      <w:tr w:rsidR="00AA2E09" w:rsidRPr="00BB239F" w14:paraId="7A53BB92" w14:textId="77777777" w:rsidTr="00AA2E09">
        <w:trPr>
          <w:jc w:val="center"/>
          <w:ins w:id="15993" w:author="CR1180" w:date="2023-11-09T14:41:00Z"/>
        </w:trPr>
        <w:tc>
          <w:tcPr>
            <w:tcW w:w="1111" w:type="pct"/>
          </w:tcPr>
          <w:p w14:paraId="1426C490" w14:textId="27192B38" w:rsidR="00AA2E09" w:rsidRDefault="00AA2E09" w:rsidP="00AA2E09">
            <w:pPr>
              <w:pStyle w:val="TAL"/>
              <w:keepNext w:val="0"/>
              <w:keepLines w:val="0"/>
              <w:widowControl w:val="0"/>
              <w:rPr>
                <w:ins w:id="15994" w:author="CR1180" w:date="2023-11-09T14:41:00Z"/>
                <w:lang w:eastAsia="zh-CN"/>
              </w:rPr>
            </w:pPr>
            <w:ins w:id="15995" w:author="CR1180" w:date="2023-11-09T14:41:00Z">
              <w:r w:rsidRPr="00123B63">
                <w:rPr>
                  <w:rFonts w:eastAsia="SimSun"/>
                  <w:lang w:val="en-US" w:eastAsia="zh-CN"/>
                </w:rPr>
                <w:t>Symbol Index [FFS]</w:t>
              </w:r>
            </w:ins>
          </w:p>
        </w:tc>
        <w:tc>
          <w:tcPr>
            <w:tcW w:w="556" w:type="pct"/>
          </w:tcPr>
          <w:p w14:paraId="2E4F7A24" w14:textId="0B9BBA58" w:rsidR="00AA2E09" w:rsidRPr="008C20F9" w:rsidRDefault="00AA2E09" w:rsidP="00AA2E09">
            <w:pPr>
              <w:pStyle w:val="TAL"/>
              <w:keepNext w:val="0"/>
              <w:keepLines w:val="0"/>
              <w:widowControl w:val="0"/>
              <w:rPr>
                <w:ins w:id="15996" w:author="CR1180" w:date="2023-11-09T14:41:00Z"/>
                <w:lang w:eastAsia="zh-CN"/>
              </w:rPr>
            </w:pPr>
            <w:ins w:id="15997" w:author="CR1180" w:date="2023-11-09T14:41:00Z">
              <w:r w:rsidRPr="00123B63">
                <w:rPr>
                  <w:rFonts w:eastAsia="SimSun"/>
                  <w:lang w:val="en-US" w:eastAsia="zh-CN"/>
                </w:rPr>
                <w:t>O</w:t>
              </w:r>
            </w:ins>
          </w:p>
        </w:tc>
        <w:tc>
          <w:tcPr>
            <w:tcW w:w="556" w:type="pct"/>
          </w:tcPr>
          <w:p w14:paraId="3A0D88E7" w14:textId="77777777" w:rsidR="00AA2E09" w:rsidRPr="008C20F9" w:rsidRDefault="00AA2E09" w:rsidP="00AA2E09">
            <w:pPr>
              <w:pStyle w:val="TAL"/>
              <w:keepNext w:val="0"/>
              <w:keepLines w:val="0"/>
              <w:widowControl w:val="0"/>
              <w:rPr>
                <w:ins w:id="15998" w:author="CR1180" w:date="2023-11-09T14:41:00Z"/>
              </w:rPr>
            </w:pPr>
          </w:p>
        </w:tc>
        <w:tc>
          <w:tcPr>
            <w:tcW w:w="778" w:type="pct"/>
          </w:tcPr>
          <w:p w14:paraId="3449C6E2" w14:textId="704881E1" w:rsidR="00AA2E09" w:rsidRDefault="00AA2E09" w:rsidP="00AA2E09">
            <w:pPr>
              <w:pStyle w:val="TAL"/>
              <w:keepNext w:val="0"/>
              <w:keepLines w:val="0"/>
              <w:widowControl w:val="0"/>
              <w:rPr>
                <w:ins w:id="15999" w:author="CR1180" w:date="2023-11-09T14:41:00Z"/>
              </w:rPr>
            </w:pPr>
            <w:ins w:id="16000" w:author="CR1180" w:date="2023-11-09T14:41:00Z">
              <w:r w:rsidRPr="00123B63">
                <w:rPr>
                  <w:rFonts w:eastAsia="SimSun"/>
                  <w:lang w:val="en-US" w:eastAsia="zh-CN"/>
                </w:rPr>
                <w:t>INTEGER(0..13)</w:t>
              </w:r>
            </w:ins>
          </w:p>
        </w:tc>
        <w:tc>
          <w:tcPr>
            <w:tcW w:w="889" w:type="pct"/>
          </w:tcPr>
          <w:p w14:paraId="0D5F9217" w14:textId="77777777" w:rsidR="00AA2E09" w:rsidRPr="00BB239F" w:rsidRDefault="00AA2E09" w:rsidP="00AA2E09">
            <w:pPr>
              <w:pStyle w:val="TAL"/>
              <w:keepNext w:val="0"/>
              <w:keepLines w:val="0"/>
              <w:widowControl w:val="0"/>
              <w:rPr>
                <w:ins w:id="16001" w:author="CR1180" w:date="2023-11-09T14:41:00Z"/>
                <w:bCs/>
                <w:lang w:eastAsia="zh-CN"/>
              </w:rPr>
            </w:pPr>
          </w:p>
        </w:tc>
        <w:tc>
          <w:tcPr>
            <w:tcW w:w="556" w:type="pct"/>
          </w:tcPr>
          <w:p w14:paraId="2674227F" w14:textId="28AB929F" w:rsidR="00AA2E09" w:rsidRPr="00CE27D3" w:rsidRDefault="00AA2E09" w:rsidP="00AA2E09">
            <w:pPr>
              <w:pStyle w:val="TAC"/>
              <w:keepNext w:val="0"/>
              <w:keepLines w:val="0"/>
              <w:widowControl w:val="0"/>
              <w:rPr>
                <w:ins w:id="16002" w:author="CR1180" w:date="2023-11-09T14:41:00Z"/>
                <w:rFonts w:ascii="Geneva" w:hAnsi="Geneva"/>
                <w:iCs/>
                <w:szCs w:val="18"/>
                <w:lang w:eastAsia="ja-JP"/>
              </w:rPr>
            </w:pPr>
            <w:ins w:id="16003" w:author="CR1180" w:date="2023-11-09T14:41:00Z">
              <w:r w:rsidRPr="00123B63">
                <w:rPr>
                  <w:rFonts w:eastAsia="SimSun" w:hint="eastAsia"/>
                  <w:lang w:val="en-US" w:eastAsia="zh-CN"/>
                </w:rPr>
                <w:t>YES</w:t>
              </w:r>
            </w:ins>
          </w:p>
        </w:tc>
        <w:tc>
          <w:tcPr>
            <w:tcW w:w="554" w:type="pct"/>
          </w:tcPr>
          <w:p w14:paraId="505C2712" w14:textId="5924973B" w:rsidR="00AA2E09" w:rsidRPr="00BB239F" w:rsidRDefault="00AA2E09" w:rsidP="00AA2E09">
            <w:pPr>
              <w:pStyle w:val="TAC"/>
              <w:keepNext w:val="0"/>
              <w:keepLines w:val="0"/>
              <w:widowControl w:val="0"/>
              <w:rPr>
                <w:ins w:id="16004" w:author="CR1180" w:date="2023-11-09T14:41:00Z"/>
                <w:lang w:eastAsia="zh-CN"/>
              </w:rPr>
            </w:pPr>
            <w:ins w:id="16005" w:author="CR1180" w:date="2023-11-09T14:41:00Z">
              <w:r w:rsidRPr="00123B63">
                <w:rPr>
                  <w:rFonts w:eastAsia="SimSun"/>
                  <w:highlight w:val="yellow"/>
                  <w:lang w:val="en-US" w:eastAsia="zh-CN"/>
                </w:rPr>
                <w:t>FFS</w:t>
              </w:r>
            </w:ins>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6006" w:name="_Toc51763860"/>
      <w:bookmarkStart w:id="16007" w:name="_Toc64449030"/>
      <w:bookmarkStart w:id="16008" w:name="_Toc66289689"/>
      <w:bookmarkStart w:id="16009" w:name="_Toc74154802"/>
      <w:bookmarkStart w:id="16010" w:name="_Toc81383546"/>
      <w:bookmarkStart w:id="16011" w:name="_Toc88658179"/>
      <w:bookmarkStart w:id="16012" w:name="_Toc97911091"/>
      <w:bookmarkStart w:id="16013" w:name="_Toc99038851"/>
      <w:bookmarkStart w:id="16014" w:name="_Toc99731114"/>
      <w:bookmarkStart w:id="16015" w:name="_Toc105511245"/>
      <w:bookmarkStart w:id="16016" w:name="_Toc105927777"/>
      <w:bookmarkStart w:id="16017" w:name="_Toc106110317"/>
      <w:bookmarkStart w:id="16018" w:name="_Toc113835754"/>
      <w:bookmarkStart w:id="16019" w:name="_Toc120124602"/>
      <w:bookmarkStart w:id="16020" w:name="_Toc146226869"/>
      <w:bookmarkStart w:id="16021" w:name="_CR9_3_1_172"/>
      <w:bookmarkEnd w:id="16021"/>
      <w:r w:rsidRPr="00BB239F">
        <w:rPr>
          <w:noProof/>
        </w:rPr>
        <w:t>9.3.1.</w:t>
      </w:r>
      <w:r>
        <w:rPr>
          <w:noProof/>
        </w:rPr>
        <w:t>172</w:t>
      </w:r>
      <w:r w:rsidRPr="00BB239F">
        <w:tab/>
      </w:r>
      <w:r>
        <w:t xml:space="preserve">TRP </w:t>
      </w:r>
      <w:r w:rsidRPr="00BB239F">
        <w:t>Measurement Quality</w:t>
      </w:r>
      <w:bookmarkEnd w:id="16006"/>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r w:rsidRPr="00B62421">
        <w:t xml:space="preserve"> </w:t>
      </w:r>
    </w:p>
    <w:p w14:paraId="718987A3" w14:textId="77777777" w:rsidR="00CD732E" w:rsidRDefault="00CD732E" w:rsidP="00B90779">
      <w:pPr>
        <w:widowControl w:val="0"/>
        <w:spacing w:line="0" w:lineRule="atLeast"/>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3D7EB6" w:rsidRDefault="00CD732E" w:rsidP="00B90779">
            <w:pPr>
              <w:pStyle w:val="TAH"/>
              <w:keepNext w:val="0"/>
              <w:keepLines w:val="0"/>
              <w:widowControl w:val="0"/>
              <w:spacing w:line="0" w:lineRule="atLeast"/>
            </w:pPr>
            <w:r w:rsidRPr="003D7EB6">
              <w:t>IE/Group Name</w:t>
            </w:r>
          </w:p>
        </w:tc>
        <w:tc>
          <w:tcPr>
            <w:tcW w:w="556" w:type="pct"/>
          </w:tcPr>
          <w:p w14:paraId="692DF936" w14:textId="77777777" w:rsidR="00CD732E" w:rsidRPr="003D7EB6" w:rsidRDefault="00CD732E" w:rsidP="00B90779">
            <w:pPr>
              <w:pStyle w:val="TAH"/>
              <w:keepNext w:val="0"/>
              <w:keepLines w:val="0"/>
              <w:widowControl w:val="0"/>
              <w:spacing w:line="0" w:lineRule="atLeast"/>
            </w:pPr>
            <w:r w:rsidRPr="003D7EB6">
              <w:t>Presence</w:t>
            </w:r>
          </w:p>
        </w:tc>
        <w:tc>
          <w:tcPr>
            <w:tcW w:w="741" w:type="pct"/>
          </w:tcPr>
          <w:p w14:paraId="23BE6A94" w14:textId="77777777" w:rsidR="00CD732E" w:rsidRPr="003D7EB6" w:rsidRDefault="00CD732E" w:rsidP="00B90779">
            <w:pPr>
              <w:pStyle w:val="TAH"/>
              <w:keepNext w:val="0"/>
              <w:keepLines w:val="0"/>
              <w:widowControl w:val="0"/>
              <w:spacing w:line="0" w:lineRule="atLeast"/>
            </w:pPr>
            <w:r w:rsidRPr="003D7EB6">
              <w:t>Range</w:t>
            </w:r>
          </w:p>
        </w:tc>
        <w:tc>
          <w:tcPr>
            <w:tcW w:w="963" w:type="pct"/>
          </w:tcPr>
          <w:p w14:paraId="5B0B8110" w14:textId="77777777" w:rsidR="00CD732E" w:rsidRPr="003D7EB6" w:rsidRDefault="00CD732E" w:rsidP="00B90779">
            <w:pPr>
              <w:pStyle w:val="TAH"/>
              <w:keepNext w:val="0"/>
              <w:keepLines w:val="0"/>
              <w:widowControl w:val="0"/>
              <w:spacing w:line="0" w:lineRule="atLeast"/>
            </w:pPr>
            <w:r w:rsidRPr="003D7EB6">
              <w:t>IE Type and Reference</w:t>
            </w:r>
          </w:p>
        </w:tc>
        <w:tc>
          <w:tcPr>
            <w:tcW w:w="1481" w:type="pct"/>
          </w:tcPr>
          <w:p w14:paraId="63631FB9" w14:textId="77777777" w:rsidR="00CD732E" w:rsidRPr="003D7EB6" w:rsidRDefault="00CD732E" w:rsidP="00B90779">
            <w:pPr>
              <w:pStyle w:val="TAH"/>
              <w:keepNext w:val="0"/>
              <w:keepLines w:val="0"/>
              <w:widowControl w:val="0"/>
              <w:spacing w:line="0" w:lineRule="atLeast"/>
            </w:pPr>
            <w:r w:rsidRPr="003D7EB6">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F267B7" w:rsidRDefault="00CD732E" w:rsidP="00B90779">
            <w:pPr>
              <w:pStyle w:val="TAL"/>
              <w:keepNext w:val="0"/>
              <w:keepLines w:val="0"/>
              <w:widowControl w:val="0"/>
              <w:ind w:leftChars="100" w:left="200"/>
            </w:pPr>
            <w:r w:rsidRPr="00F267B7">
              <w:rPr>
                <w:lang w:eastAsia="zh-CN"/>
              </w:rPr>
              <w:t>&gt;</w:t>
            </w:r>
            <w:r w:rsidRPr="008C20F9">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90779">
            <w:pPr>
              <w:pStyle w:val="TAH"/>
              <w:keepNext w:val="0"/>
              <w:keepLines w:val="0"/>
              <w:widowControl w:val="0"/>
              <w:spacing w:line="0" w:lineRule="atLeast"/>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90779">
            <w:pPr>
              <w:pStyle w:val="TAH"/>
              <w:keepNext w:val="0"/>
              <w:keepLines w:val="0"/>
              <w:widowControl w:val="0"/>
              <w:spacing w:line="0" w:lineRule="atLeast"/>
              <w:jc w:val="left"/>
              <w:rPr>
                <w:b w:val="0"/>
              </w:rPr>
            </w:pPr>
            <w:r w:rsidRPr="00F267B7">
              <w:rPr>
                <w:b w:val="0"/>
              </w:rPr>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90779">
            <w:pPr>
              <w:pStyle w:val="TAH"/>
              <w:keepNext w:val="0"/>
              <w:keepLines w:val="0"/>
              <w:widowControl w:val="0"/>
              <w:spacing w:line="0" w:lineRule="atLeast"/>
              <w:jc w:val="left"/>
              <w:rPr>
                <w:b w:val="0"/>
              </w:rPr>
            </w:pPr>
            <w:r w:rsidRPr="00F267B7">
              <w:rPr>
                <w:b w:val="0"/>
              </w:rPr>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F23696" w:rsidRDefault="00CD732E" w:rsidP="00B90779">
            <w:pPr>
              <w:pStyle w:val="TAL"/>
              <w:keepNext w:val="0"/>
              <w:keepLines w:val="0"/>
              <w:widowControl w:val="0"/>
              <w:ind w:leftChars="100" w:left="200"/>
            </w:pPr>
            <w:r w:rsidRPr="00F23696">
              <w:t>&gt;</w:t>
            </w:r>
            <w:r w:rsidRPr="008C20F9">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90779">
            <w:pPr>
              <w:pStyle w:val="TAH"/>
              <w:keepNext w:val="0"/>
              <w:keepLines w:val="0"/>
              <w:widowControl w:val="0"/>
              <w:spacing w:line="0" w:lineRule="atLeast"/>
              <w:jc w:val="left"/>
              <w:rPr>
                <w:b w:val="0"/>
              </w:rPr>
            </w:pPr>
            <w:r w:rsidRPr="00F23696">
              <w:rPr>
                <w:b w:val="0"/>
              </w:rPr>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90779">
            <w:pPr>
              <w:pStyle w:val="TAH"/>
              <w:keepNext w:val="0"/>
              <w:keepLines w:val="0"/>
              <w:widowControl w:val="0"/>
              <w:spacing w:line="0" w:lineRule="atLeast"/>
              <w:jc w:val="left"/>
              <w:rPr>
                <w:b w:val="0"/>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90779">
            <w:pPr>
              <w:pStyle w:val="TAH"/>
              <w:keepNext w:val="0"/>
              <w:keepLines w:val="0"/>
              <w:widowControl w:val="0"/>
              <w:spacing w:line="0" w:lineRule="atLeast"/>
              <w:rPr>
                <w:highlight w:val="yellow"/>
              </w:rPr>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6022" w:name="_Toc51763861"/>
      <w:bookmarkStart w:id="16023" w:name="_Toc64449031"/>
      <w:bookmarkStart w:id="16024" w:name="_Toc66289690"/>
      <w:bookmarkStart w:id="16025" w:name="_Toc74154803"/>
      <w:bookmarkStart w:id="16026" w:name="_Toc81383547"/>
      <w:bookmarkStart w:id="16027" w:name="_Toc88658180"/>
      <w:bookmarkStart w:id="16028" w:name="_Toc97911092"/>
      <w:bookmarkStart w:id="16029" w:name="_Toc99038852"/>
      <w:bookmarkStart w:id="16030" w:name="_Toc99731115"/>
      <w:bookmarkStart w:id="16031" w:name="_Toc105511246"/>
      <w:bookmarkStart w:id="16032" w:name="_Toc105927778"/>
      <w:bookmarkStart w:id="16033" w:name="_Toc106110318"/>
      <w:bookmarkStart w:id="16034" w:name="_Toc113835755"/>
      <w:bookmarkStart w:id="16035" w:name="_Toc120124603"/>
      <w:bookmarkStart w:id="16036" w:name="_Toc146226870"/>
      <w:bookmarkStart w:id="16037" w:name="_CR9_3_1_173"/>
      <w:bookmarkEnd w:id="16037"/>
      <w:r w:rsidRPr="00BB239F">
        <w:rPr>
          <w:noProof/>
        </w:rPr>
        <w:t>9.3.1.</w:t>
      </w:r>
      <w:r>
        <w:rPr>
          <w:noProof/>
        </w:rPr>
        <w:t>173</w:t>
      </w:r>
      <w:r w:rsidRPr="00BB239F">
        <w:tab/>
        <w:t>Measurement Beam Information</w:t>
      </w:r>
      <w:bookmarkEnd w:id="16022"/>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BB239F" w:rsidRDefault="00CD732E" w:rsidP="00B90779">
            <w:pPr>
              <w:pStyle w:val="TAH"/>
              <w:keepNext w:val="0"/>
              <w:keepLines w:val="0"/>
              <w:widowControl w:val="0"/>
              <w:spacing w:line="0" w:lineRule="atLeast"/>
            </w:pPr>
            <w:r w:rsidRPr="00BB239F">
              <w:t>IE/Group Name</w:t>
            </w:r>
          </w:p>
        </w:tc>
        <w:tc>
          <w:tcPr>
            <w:tcW w:w="556" w:type="pct"/>
          </w:tcPr>
          <w:p w14:paraId="52D998E6" w14:textId="77777777" w:rsidR="00CD732E" w:rsidRPr="00BB239F" w:rsidRDefault="00CD732E" w:rsidP="00B90779">
            <w:pPr>
              <w:pStyle w:val="TAH"/>
              <w:keepNext w:val="0"/>
              <w:keepLines w:val="0"/>
              <w:widowControl w:val="0"/>
              <w:spacing w:line="0" w:lineRule="atLeast"/>
            </w:pPr>
            <w:r w:rsidRPr="00BB239F">
              <w:t>Presence</w:t>
            </w:r>
          </w:p>
        </w:tc>
        <w:tc>
          <w:tcPr>
            <w:tcW w:w="741" w:type="pct"/>
          </w:tcPr>
          <w:p w14:paraId="00CB7F22" w14:textId="77777777" w:rsidR="00CD732E" w:rsidRPr="00BB239F" w:rsidRDefault="00CD732E" w:rsidP="00B90779">
            <w:pPr>
              <w:pStyle w:val="TAH"/>
              <w:keepNext w:val="0"/>
              <w:keepLines w:val="0"/>
              <w:widowControl w:val="0"/>
              <w:spacing w:line="0" w:lineRule="atLeast"/>
            </w:pPr>
            <w:r w:rsidRPr="00BB239F">
              <w:t>Range</w:t>
            </w:r>
          </w:p>
        </w:tc>
        <w:tc>
          <w:tcPr>
            <w:tcW w:w="963" w:type="pct"/>
          </w:tcPr>
          <w:p w14:paraId="19D8EB15" w14:textId="77777777" w:rsidR="00CD732E" w:rsidRPr="00BB239F" w:rsidRDefault="00CD732E" w:rsidP="00B90779">
            <w:pPr>
              <w:pStyle w:val="TAH"/>
              <w:keepNext w:val="0"/>
              <w:keepLines w:val="0"/>
              <w:widowControl w:val="0"/>
              <w:spacing w:line="0" w:lineRule="atLeast"/>
            </w:pPr>
            <w:r w:rsidRPr="00BB239F">
              <w:t>IE Type and Reference</w:t>
            </w:r>
          </w:p>
        </w:tc>
        <w:tc>
          <w:tcPr>
            <w:tcW w:w="1481" w:type="pct"/>
          </w:tcPr>
          <w:p w14:paraId="31BF5328" w14:textId="77777777" w:rsidR="00CD732E" w:rsidRPr="00BB239F" w:rsidRDefault="00CD732E" w:rsidP="00B90779">
            <w:pPr>
              <w:pStyle w:val="TAH"/>
              <w:keepNext w:val="0"/>
              <w:keepLines w:val="0"/>
              <w:widowControl w:val="0"/>
              <w:spacing w:line="0" w:lineRule="atLeast"/>
            </w:pPr>
            <w:r w:rsidRPr="00BB239F">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6038" w:name="_Toc534903089"/>
      <w:bookmarkStart w:id="16039" w:name="_Toc51763862"/>
      <w:bookmarkStart w:id="16040" w:name="_Toc64449032"/>
      <w:bookmarkStart w:id="16041" w:name="_Toc66289691"/>
      <w:bookmarkStart w:id="16042" w:name="_Toc74154804"/>
      <w:bookmarkStart w:id="16043" w:name="_Toc81383548"/>
      <w:bookmarkStart w:id="16044" w:name="_Toc88658181"/>
      <w:bookmarkStart w:id="16045" w:name="_Toc97911093"/>
      <w:bookmarkStart w:id="16046" w:name="_Toc99038853"/>
      <w:bookmarkStart w:id="16047" w:name="_Toc99731116"/>
      <w:bookmarkStart w:id="16048" w:name="_Toc105511247"/>
      <w:bookmarkStart w:id="16049" w:name="_Toc105927779"/>
      <w:bookmarkStart w:id="16050" w:name="_Toc106110319"/>
      <w:bookmarkStart w:id="16051" w:name="_Toc113835756"/>
      <w:bookmarkStart w:id="16052" w:name="_Toc120124604"/>
      <w:bookmarkStart w:id="16053" w:name="_Toc146226871"/>
      <w:bookmarkStart w:id="16054" w:name="_CR9_3_1_174"/>
      <w:bookmarkEnd w:id="16054"/>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6038"/>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p>
    <w:p w14:paraId="22E29CE9" w14:textId="77777777" w:rsidR="00CD732E" w:rsidRDefault="00CD732E" w:rsidP="00B90779">
      <w:pPr>
        <w:widowControl w:val="0"/>
        <w:rPr>
          <w:noProof/>
          <w:lang w:eastAsia="ja-JP"/>
        </w:rPr>
      </w:pPr>
      <w:r w:rsidRPr="00707B3F">
        <w:rPr>
          <w:noProof/>
          <w:lang w:eastAsia="ja-JP"/>
        </w:rPr>
        <w:lastRenderedPageBreak/>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707B3F" w:rsidRDefault="00CD732E" w:rsidP="00B90779">
            <w:pPr>
              <w:pStyle w:val="TAH"/>
              <w:keepNext w:val="0"/>
              <w:keepLines w:val="0"/>
              <w:widowControl w:val="0"/>
              <w:spacing w:line="0" w:lineRule="atLeast"/>
              <w:rPr>
                <w:noProof/>
              </w:rPr>
            </w:pPr>
            <w:r w:rsidRPr="00707B3F">
              <w:rPr>
                <w:noProof/>
              </w:rPr>
              <w:t>IE/Group Name</w:t>
            </w:r>
          </w:p>
        </w:tc>
        <w:tc>
          <w:tcPr>
            <w:tcW w:w="556" w:type="pct"/>
          </w:tcPr>
          <w:p w14:paraId="25CFCC0F" w14:textId="77777777" w:rsidR="00CD732E" w:rsidRPr="00707B3F" w:rsidRDefault="00CD732E" w:rsidP="00B90779">
            <w:pPr>
              <w:pStyle w:val="TAH"/>
              <w:keepNext w:val="0"/>
              <w:keepLines w:val="0"/>
              <w:widowControl w:val="0"/>
              <w:spacing w:line="0" w:lineRule="atLeast"/>
              <w:rPr>
                <w:noProof/>
              </w:rPr>
            </w:pPr>
            <w:r w:rsidRPr="00707B3F">
              <w:rPr>
                <w:noProof/>
              </w:rPr>
              <w:t>Presence</w:t>
            </w:r>
          </w:p>
        </w:tc>
        <w:tc>
          <w:tcPr>
            <w:tcW w:w="741" w:type="pct"/>
          </w:tcPr>
          <w:p w14:paraId="2FD42A46" w14:textId="77777777" w:rsidR="00CD732E" w:rsidRPr="00707B3F" w:rsidRDefault="00CD732E" w:rsidP="00B90779">
            <w:pPr>
              <w:pStyle w:val="TAH"/>
              <w:keepNext w:val="0"/>
              <w:keepLines w:val="0"/>
              <w:widowControl w:val="0"/>
              <w:spacing w:line="0" w:lineRule="atLeast"/>
              <w:rPr>
                <w:noProof/>
              </w:rPr>
            </w:pPr>
            <w:r w:rsidRPr="00707B3F">
              <w:rPr>
                <w:noProof/>
              </w:rPr>
              <w:t>Range</w:t>
            </w:r>
          </w:p>
        </w:tc>
        <w:tc>
          <w:tcPr>
            <w:tcW w:w="963" w:type="pct"/>
          </w:tcPr>
          <w:p w14:paraId="79669C90" w14:textId="77777777" w:rsidR="00CD732E" w:rsidRPr="00707B3F" w:rsidRDefault="00CD732E" w:rsidP="00B90779">
            <w:pPr>
              <w:pStyle w:val="TAH"/>
              <w:keepNext w:val="0"/>
              <w:keepLines w:val="0"/>
              <w:widowControl w:val="0"/>
              <w:spacing w:line="0" w:lineRule="atLeast"/>
              <w:rPr>
                <w:noProof/>
              </w:rPr>
            </w:pPr>
            <w:r w:rsidRPr="00707B3F">
              <w:rPr>
                <w:noProof/>
              </w:rPr>
              <w:t>IE Type and Reference</w:t>
            </w:r>
          </w:p>
        </w:tc>
        <w:tc>
          <w:tcPr>
            <w:tcW w:w="1481" w:type="pct"/>
          </w:tcPr>
          <w:p w14:paraId="7091380C" w14:textId="77777777" w:rsidR="00CD732E" w:rsidRPr="00707B3F" w:rsidRDefault="00CD732E" w:rsidP="00B90779">
            <w:pPr>
              <w:pStyle w:val="TAH"/>
              <w:keepNext w:val="0"/>
              <w:keepLines w:val="0"/>
              <w:widowControl w:val="0"/>
              <w:spacing w:line="0" w:lineRule="atLeast"/>
              <w:rPr>
                <w:noProof/>
              </w:rPr>
            </w:pPr>
            <w:r w:rsidRPr="00707B3F">
              <w:rPr>
                <w:noProof/>
              </w:rPr>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90779">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90779">
            <w:pPr>
              <w:pStyle w:val="TAL"/>
              <w:keepNext w:val="0"/>
              <w:keepLines w:val="0"/>
              <w:widowControl w:val="0"/>
              <w:rPr>
                <w:noProof/>
              </w:rPr>
            </w:pPr>
          </w:p>
        </w:tc>
        <w:tc>
          <w:tcPr>
            <w:tcW w:w="963" w:type="pct"/>
          </w:tcPr>
          <w:p w14:paraId="385DD576" w14:textId="77777777" w:rsidR="00CD732E" w:rsidRPr="00707B3F" w:rsidRDefault="00CD732E" w:rsidP="00B90779">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90779">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90779">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90779">
            <w:pPr>
              <w:pStyle w:val="TAL"/>
              <w:keepNext w:val="0"/>
              <w:keepLines w:val="0"/>
              <w:widowControl w:val="0"/>
              <w:rPr>
                <w:noProof/>
              </w:rPr>
            </w:pPr>
          </w:p>
        </w:tc>
        <w:tc>
          <w:tcPr>
            <w:tcW w:w="963" w:type="pct"/>
          </w:tcPr>
          <w:p w14:paraId="35086259" w14:textId="77777777" w:rsidR="00CD732E" w:rsidRPr="00707B3F" w:rsidRDefault="00CD732E" w:rsidP="00B90779">
            <w:pPr>
              <w:pStyle w:val="TAL"/>
              <w:keepNext w:val="0"/>
              <w:keepLines w:val="0"/>
              <w:widowControl w:val="0"/>
              <w:rPr>
                <w:noProof/>
              </w:rPr>
            </w:pPr>
            <w:r w:rsidRPr="00707B3F">
              <w:rPr>
                <w:noProof/>
              </w:rPr>
              <w:t>INTEGER</w:t>
            </w:r>
          </w:p>
          <w:p w14:paraId="1DB1AFB9"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90779">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90779">
            <w:pPr>
              <w:pStyle w:val="TAL"/>
              <w:keepNext w:val="0"/>
              <w:keepLines w:val="0"/>
              <w:widowControl w:val="0"/>
              <w:rPr>
                <w:noProof/>
              </w:rPr>
            </w:pPr>
          </w:p>
        </w:tc>
        <w:tc>
          <w:tcPr>
            <w:tcW w:w="963" w:type="pct"/>
          </w:tcPr>
          <w:p w14:paraId="293BCBDF" w14:textId="77777777" w:rsidR="00CD732E" w:rsidRPr="00707B3F" w:rsidRDefault="00CD732E" w:rsidP="00B90779">
            <w:pPr>
              <w:pStyle w:val="TAL"/>
              <w:keepNext w:val="0"/>
              <w:keepLines w:val="0"/>
              <w:widowControl w:val="0"/>
              <w:rPr>
                <w:noProof/>
              </w:rPr>
            </w:pPr>
            <w:r w:rsidRPr="00707B3F">
              <w:rPr>
                <w:noProof/>
              </w:rPr>
              <w:t>INTEGER</w:t>
            </w:r>
          </w:p>
          <w:p w14:paraId="7608E713" w14:textId="77777777" w:rsidR="00CD732E" w:rsidRPr="00707B3F" w:rsidRDefault="00CD732E" w:rsidP="00B90779">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90779">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90779">
            <w:pPr>
              <w:pStyle w:val="TAL"/>
              <w:keepNext w:val="0"/>
              <w:keepLines w:val="0"/>
              <w:widowControl w:val="0"/>
              <w:rPr>
                <w:noProof/>
              </w:rPr>
            </w:pPr>
          </w:p>
        </w:tc>
        <w:tc>
          <w:tcPr>
            <w:tcW w:w="963" w:type="pct"/>
          </w:tcPr>
          <w:p w14:paraId="6C90EE77" w14:textId="77777777" w:rsidR="00CD732E" w:rsidRPr="00707B3F" w:rsidRDefault="00CD732E" w:rsidP="00B90779">
            <w:pPr>
              <w:pStyle w:val="TAL"/>
              <w:keepNext w:val="0"/>
              <w:keepLines w:val="0"/>
              <w:widowControl w:val="0"/>
              <w:rPr>
                <w:noProof/>
              </w:rPr>
            </w:pPr>
            <w:r w:rsidRPr="00707B3F">
              <w:rPr>
                <w:noProof/>
              </w:rPr>
              <w:t>ENUMERATED (Height, Depth)</w:t>
            </w:r>
          </w:p>
          <w:p w14:paraId="0F19496A" w14:textId="77777777" w:rsidR="00CD732E" w:rsidRPr="00707B3F" w:rsidRDefault="00CD732E" w:rsidP="00B90779">
            <w:pPr>
              <w:pStyle w:val="TAL"/>
              <w:keepNext w:val="0"/>
              <w:keepLines w:val="0"/>
              <w:widowControl w:val="0"/>
              <w:rPr>
                <w:noProof/>
              </w:rPr>
            </w:pPr>
          </w:p>
        </w:tc>
        <w:tc>
          <w:tcPr>
            <w:tcW w:w="1481" w:type="pct"/>
          </w:tcPr>
          <w:p w14:paraId="5822167D" w14:textId="77777777" w:rsidR="00CD732E" w:rsidRPr="00707B3F" w:rsidRDefault="00CD732E" w:rsidP="00B90779">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90779">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90779">
            <w:pPr>
              <w:pStyle w:val="TAL"/>
              <w:keepNext w:val="0"/>
              <w:keepLines w:val="0"/>
              <w:widowControl w:val="0"/>
              <w:rPr>
                <w:noProof/>
              </w:rPr>
            </w:pPr>
          </w:p>
        </w:tc>
        <w:tc>
          <w:tcPr>
            <w:tcW w:w="963" w:type="pct"/>
          </w:tcPr>
          <w:p w14:paraId="5C1051FD" w14:textId="77777777" w:rsidR="00CD732E" w:rsidRPr="00707B3F" w:rsidRDefault="00CD732E" w:rsidP="00B90779">
            <w:pPr>
              <w:pStyle w:val="TAL"/>
              <w:keepNext w:val="0"/>
              <w:keepLines w:val="0"/>
              <w:widowControl w:val="0"/>
              <w:rPr>
                <w:noProof/>
              </w:rPr>
            </w:pPr>
            <w:r w:rsidRPr="00707B3F">
              <w:rPr>
                <w:noProof/>
              </w:rPr>
              <w:t>INTEGER</w:t>
            </w:r>
          </w:p>
          <w:p w14:paraId="79264174"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90779">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90779">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90779">
            <w:pPr>
              <w:pStyle w:val="TAL"/>
              <w:keepNext w:val="0"/>
              <w:keepLines w:val="0"/>
              <w:widowControl w:val="0"/>
              <w:rPr>
                <w:noProof/>
              </w:rPr>
            </w:pPr>
          </w:p>
        </w:tc>
        <w:tc>
          <w:tcPr>
            <w:tcW w:w="963" w:type="pct"/>
          </w:tcPr>
          <w:p w14:paraId="199E04D0"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90779">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90779">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90779">
            <w:pPr>
              <w:pStyle w:val="TAL"/>
              <w:keepNext w:val="0"/>
              <w:keepLines w:val="0"/>
              <w:widowControl w:val="0"/>
              <w:rPr>
                <w:noProof/>
              </w:rPr>
            </w:pPr>
          </w:p>
        </w:tc>
        <w:tc>
          <w:tcPr>
            <w:tcW w:w="963" w:type="pct"/>
          </w:tcPr>
          <w:p w14:paraId="1944218A"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90779">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90779">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90779">
            <w:pPr>
              <w:pStyle w:val="TAL"/>
              <w:keepNext w:val="0"/>
              <w:keepLines w:val="0"/>
              <w:widowControl w:val="0"/>
              <w:rPr>
                <w:noProof/>
              </w:rPr>
            </w:pPr>
          </w:p>
        </w:tc>
        <w:tc>
          <w:tcPr>
            <w:tcW w:w="963" w:type="pct"/>
          </w:tcPr>
          <w:p w14:paraId="30BF1AF6" w14:textId="77777777" w:rsidR="00CD732E" w:rsidRPr="00707B3F" w:rsidRDefault="00CD732E" w:rsidP="00B90779">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90779">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90779">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90779">
            <w:pPr>
              <w:pStyle w:val="TAL"/>
              <w:keepNext w:val="0"/>
              <w:keepLines w:val="0"/>
              <w:widowControl w:val="0"/>
              <w:rPr>
                <w:noProof/>
              </w:rPr>
            </w:pPr>
          </w:p>
        </w:tc>
        <w:tc>
          <w:tcPr>
            <w:tcW w:w="963" w:type="pct"/>
          </w:tcPr>
          <w:p w14:paraId="54333BBC"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90779">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B90779">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90779">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90779">
            <w:pPr>
              <w:pStyle w:val="TAL"/>
              <w:keepNext w:val="0"/>
              <w:keepLines w:val="0"/>
              <w:widowControl w:val="0"/>
              <w:rPr>
                <w:noProof/>
              </w:rPr>
            </w:pPr>
          </w:p>
        </w:tc>
        <w:tc>
          <w:tcPr>
            <w:tcW w:w="963" w:type="pct"/>
          </w:tcPr>
          <w:p w14:paraId="61061978" w14:textId="77777777" w:rsidR="00CD732E" w:rsidRPr="00707B3F" w:rsidRDefault="00CD732E" w:rsidP="00B90779">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90779">
            <w:pPr>
              <w:pStyle w:val="TAL"/>
              <w:keepNext w:val="0"/>
              <w:keepLines w:val="0"/>
              <w:widowControl w:val="0"/>
              <w:rPr>
                <w:noProof/>
              </w:rPr>
            </w:pPr>
            <w:r w:rsidRPr="00707B3F">
              <w:rPr>
                <w:noProof/>
              </w:rPr>
              <w:t>In percentage</w:t>
            </w:r>
          </w:p>
        </w:tc>
      </w:tr>
    </w:tbl>
    <w:p w14:paraId="6AE0B4FE" w14:textId="77777777" w:rsidR="00CD732E" w:rsidRDefault="00CD732E" w:rsidP="00B90779">
      <w:pPr>
        <w:widowControl w:val="0"/>
        <w:rPr>
          <w:b/>
          <w:highlight w:val="yellow"/>
          <w:lang w:val="en-US"/>
        </w:rPr>
      </w:pPr>
    </w:p>
    <w:p w14:paraId="498C6D22" w14:textId="77777777" w:rsidR="00CD732E" w:rsidRPr="0054226D" w:rsidRDefault="00CD732E" w:rsidP="00B90779">
      <w:pPr>
        <w:pStyle w:val="Heading4"/>
        <w:keepNext w:val="0"/>
        <w:keepLines w:val="0"/>
        <w:widowControl w:val="0"/>
      </w:pPr>
      <w:bookmarkStart w:id="16055" w:name="_Toc51763863"/>
      <w:bookmarkStart w:id="16056" w:name="_Toc64449033"/>
      <w:bookmarkStart w:id="16057" w:name="_Toc66289692"/>
      <w:bookmarkStart w:id="16058" w:name="_Toc74154805"/>
      <w:bookmarkStart w:id="16059" w:name="_Toc81383549"/>
      <w:bookmarkStart w:id="16060" w:name="_Toc88658182"/>
      <w:bookmarkStart w:id="16061" w:name="_Toc97911094"/>
      <w:bookmarkStart w:id="16062" w:name="_Toc99038854"/>
      <w:bookmarkStart w:id="16063" w:name="_Toc99731117"/>
      <w:bookmarkStart w:id="16064" w:name="_Toc105511248"/>
      <w:bookmarkStart w:id="16065" w:name="_Toc105927780"/>
      <w:bookmarkStart w:id="16066" w:name="_Toc106110320"/>
      <w:bookmarkStart w:id="16067" w:name="_Toc113835757"/>
      <w:bookmarkStart w:id="16068" w:name="_Toc120124605"/>
      <w:bookmarkStart w:id="16069" w:name="_Toc146226872"/>
      <w:bookmarkStart w:id="16070" w:name="_CR9_3_1_175"/>
      <w:bookmarkEnd w:id="16070"/>
      <w:r w:rsidRPr="0054226D">
        <w:t>9.</w:t>
      </w:r>
      <w:r>
        <w:t>3.1.175</w:t>
      </w:r>
      <w:r w:rsidRPr="0054226D">
        <w:tab/>
        <w:t xml:space="preserve">Requested SRS </w:t>
      </w:r>
      <w:r>
        <w:t>Transmission Characteristics</w:t>
      </w:r>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54226D" w:rsidRDefault="00A36B37" w:rsidP="00B90779">
            <w:pPr>
              <w:pStyle w:val="TAH"/>
              <w:keepNext w:val="0"/>
              <w:keepLines w:val="0"/>
              <w:widowControl w:val="0"/>
              <w:spacing w:line="0" w:lineRule="atLeast"/>
            </w:pPr>
            <w:r w:rsidRPr="0054226D">
              <w:t>IE/Group Name</w:t>
            </w:r>
          </w:p>
        </w:tc>
        <w:tc>
          <w:tcPr>
            <w:tcW w:w="1080" w:type="dxa"/>
          </w:tcPr>
          <w:p w14:paraId="64888800" w14:textId="77777777" w:rsidR="00A36B37" w:rsidRPr="0054226D" w:rsidRDefault="00A36B37" w:rsidP="00B90779">
            <w:pPr>
              <w:pStyle w:val="TAH"/>
              <w:keepNext w:val="0"/>
              <w:keepLines w:val="0"/>
              <w:widowControl w:val="0"/>
              <w:spacing w:line="0" w:lineRule="atLeast"/>
            </w:pPr>
            <w:r w:rsidRPr="0054226D">
              <w:t>Presence</w:t>
            </w:r>
          </w:p>
        </w:tc>
        <w:tc>
          <w:tcPr>
            <w:tcW w:w="1080" w:type="dxa"/>
          </w:tcPr>
          <w:p w14:paraId="64D65A57" w14:textId="77777777" w:rsidR="00A36B37" w:rsidRPr="0054226D" w:rsidRDefault="00A36B37" w:rsidP="00B90779">
            <w:pPr>
              <w:pStyle w:val="TAH"/>
              <w:keepNext w:val="0"/>
              <w:keepLines w:val="0"/>
              <w:widowControl w:val="0"/>
              <w:spacing w:line="0" w:lineRule="atLeast"/>
            </w:pPr>
            <w:r w:rsidRPr="0054226D">
              <w:t>Range</w:t>
            </w:r>
          </w:p>
        </w:tc>
        <w:tc>
          <w:tcPr>
            <w:tcW w:w="1512" w:type="dxa"/>
          </w:tcPr>
          <w:p w14:paraId="0E549C7E" w14:textId="77777777" w:rsidR="00A36B37" w:rsidRPr="0054226D" w:rsidRDefault="00A36B37" w:rsidP="00B90779">
            <w:pPr>
              <w:pStyle w:val="TAH"/>
              <w:keepNext w:val="0"/>
              <w:keepLines w:val="0"/>
              <w:widowControl w:val="0"/>
              <w:spacing w:line="0" w:lineRule="atLeast"/>
            </w:pPr>
            <w:r w:rsidRPr="0054226D">
              <w:t>IE Type and Reference</w:t>
            </w:r>
          </w:p>
        </w:tc>
        <w:tc>
          <w:tcPr>
            <w:tcW w:w="1728" w:type="dxa"/>
          </w:tcPr>
          <w:p w14:paraId="5F043BED" w14:textId="77777777" w:rsidR="00A36B37" w:rsidRPr="0054226D" w:rsidRDefault="00A36B37" w:rsidP="00B90779">
            <w:pPr>
              <w:pStyle w:val="TAH"/>
              <w:keepNext w:val="0"/>
              <w:keepLines w:val="0"/>
              <w:widowControl w:val="0"/>
              <w:spacing w:line="0" w:lineRule="atLeast"/>
            </w:pPr>
            <w:r w:rsidRPr="0054226D">
              <w:t>Semantics Description</w:t>
            </w:r>
          </w:p>
        </w:tc>
        <w:tc>
          <w:tcPr>
            <w:tcW w:w="1080" w:type="dxa"/>
          </w:tcPr>
          <w:p w14:paraId="407BEF1B"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6D90A9E2"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90779">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90779">
            <w:pPr>
              <w:pStyle w:val="TAL"/>
              <w:keepNext w:val="0"/>
              <w:keepLines w:val="0"/>
              <w:widowControl w:val="0"/>
            </w:pPr>
            <w:r w:rsidRPr="00340015">
              <w:t>C-ifResourceTypePeriodic</w:t>
            </w:r>
          </w:p>
        </w:tc>
        <w:tc>
          <w:tcPr>
            <w:tcW w:w="1080" w:type="dxa"/>
          </w:tcPr>
          <w:p w14:paraId="1A06866C" w14:textId="77777777" w:rsidR="00222C3A" w:rsidRPr="0054226D" w:rsidRDefault="00222C3A" w:rsidP="00B90779">
            <w:pPr>
              <w:pStyle w:val="TAL"/>
              <w:keepNext w:val="0"/>
              <w:keepLines w:val="0"/>
              <w:widowControl w:val="0"/>
            </w:pPr>
          </w:p>
        </w:tc>
        <w:tc>
          <w:tcPr>
            <w:tcW w:w="1512" w:type="dxa"/>
          </w:tcPr>
          <w:p w14:paraId="075FA266" w14:textId="77777777" w:rsidR="00222C3A" w:rsidRPr="0054226D" w:rsidRDefault="00222C3A" w:rsidP="00B90779">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90779">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90779">
            <w:pPr>
              <w:pStyle w:val="TAL"/>
              <w:keepNext w:val="0"/>
              <w:keepLines w:val="0"/>
              <w:widowControl w:val="0"/>
            </w:pPr>
            <w:r w:rsidRPr="00121B57">
              <w:t>Resource Type</w:t>
            </w:r>
          </w:p>
        </w:tc>
        <w:tc>
          <w:tcPr>
            <w:tcW w:w="1080" w:type="dxa"/>
          </w:tcPr>
          <w:p w14:paraId="3AB77EAD" w14:textId="77777777" w:rsidR="00222C3A" w:rsidRPr="0054226D" w:rsidRDefault="00222C3A" w:rsidP="00B90779">
            <w:pPr>
              <w:pStyle w:val="TAL"/>
              <w:keepNext w:val="0"/>
              <w:keepLines w:val="0"/>
              <w:widowControl w:val="0"/>
            </w:pPr>
            <w:r>
              <w:t>M</w:t>
            </w:r>
          </w:p>
        </w:tc>
        <w:tc>
          <w:tcPr>
            <w:tcW w:w="1080" w:type="dxa"/>
          </w:tcPr>
          <w:p w14:paraId="2C83778F" w14:textId="77777777" w:rsidR="00222C3A" w:rsidRPr="0054226D" w:rsidRDefault="00222C3A" w:rsidP="00B90779">
            <w:pPr>
              <w:pStyle w:val="TAL"/>
              <w:keepNext w:val="0"/>
              <w:keepLines w:val="0"/>
              <w:widowControl w:val="0"/>
            </w:pPr>
          </w:p>
        </w:tc>
        <w:tc>
          <w:tcPr>
            <w:tcW w:w="1512" w:type="dxa"/>
          </w:tcPr>
          <w:p w14:paraId="4A8E7214" w14:textId="77777777" w:rsidR="00222C3A" w:rsidRPr="0054226D" w:rsidRDefault="00222C3A" w:rsidP="00B90779">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90779">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90779">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90779">
            <w:pPr>
              <w:pStyle w:val="TAL"/>
              <w:keepNext w:val="0"/>
              <w:keepLines w:val="0"/>
              <w:widowControl w:val="0"/>
            </w:pPr>
            <w:r w:rsidRPr="00121B57">
              <w:t>M</w:t>
            </w:r>
          </w:p>
        </w:tc>
        <w:tc>
          <w:tcPr>
            <w:tcW w:w="1080" w:type="dxa"/>
          </w:tcPr>
          <w:p w14:paraId="4E559C20" w14:textId="77777777" w:rsidR="00222C3A" w:rsidRPr="0054226D" w:rsidDel="000E49DF" w:rsidRDefault="00222C3A" w:rsidP="00B90779">
            <w:pPr>
              <w:pStyle w:val="TAL"/>
              <w:keepNext w:val="0"/>
              <w:keepLines w:val="0"/>
              <w:widowControl w:val="0"/>
            </w:pPr>
          </w:p>
        </w:tc>
        <w:tc>
          <w:tcPr>
            <w:tcW w:w="1512" w:type="dxa"/>
          </w:tcPr>
          <w:p w14:paraId="4553489F" w14:textId="77777777" w:rsidR="00222C3A" w:rsidDel="000E49DF" w:rsidRDefault="00222C3A" w:rsidP="00B90779">
            <w:pPr>
              <w:pStyle w:val="TAL"/>
              <w:keepNext w:val="0"/>
              <w:keepLines w:val="0"/>
              <w:widowControl w:val="0"/>
            </w:pPr>
          </w:p>
        </w:tc>
        <w:tc>
          <w:tcPr>
            <w:tcW w:w="1728" w:type="dxa"/>
          </w:tcPr>
          <w:p w14:paraId="2715E32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Del="000E49DF" w:rsidRDefault="00222C3A" w:rsidP="00B90779">
            <w:pPr>
              <w:pStyle w:val="TAL"/>
              <w:keepNext w:val="0"/>
              <w:keepLines w:val="0"/>
              <w:widowControl w:val="0"/>
              <w:ind w:leftChars="100" w:left="200"/>
            </w:pPr>
            <w:r w:rsidRPr="00121B57">
              <w:t>&gt;</w:t>
            </w:r>
            <w:r w:rsidRPr="008C20F9">
              <w:rPr>
                <w:i/>
                <w:iCs/>
              </w:rPr>
              <w:t>FR1</w:t>
            </w:r>
          </w:p>
        </w:tc>
        <w:tc>
          <w:tcPr>
            <w:tcW w:w="1080" w:type="dxa"/>
          </w:tcPr>
          <w:p w14:paraId="0E6BFA84" w14:textId="77777777" w:rsidR="00222C3A" w:rsidDel="000E49DF" w:rsidRDefault="00222C3A" w:rsidP="00B90779">
            <w:pPr>
              <w:pStyle w:val="TAL"/>
              <w:keepNext w:val="0"/>
              <w:keepLines w:val="0"/>
              <w:widowControl w:val="0"/>
            </w:pPr>
          </w:p>
        </w:tc>
        <w:tc>
          <w:tcPr>
            <w:tcW w:w="1080" w:type="dxa"/>
          </w:tcPr>
          <w:p w14:paraId="5F764A21" w14:textId="77777777" w:rsidR="00222C3A" w:rsidRPr="0054226D" w:rsidDel="000E49DF" w:rsidRDefault="00222C3A" w:rsidP="00B90779">
            <w:pPr>
              <w:pStyle w:val="TAL"/>
              <w:keepNext w:val="0"/>
              <w:keepLines w:val="0"/>
              <w:widowControl w:val="0"/>
            </w:pPr>
          </w:p>
        </w:tc>
        <w:tc>
          <w:tcPr>
            <w:tcW w:w="1512" w:type="dxa"/>
          </w:tcPr>
          <w:p w14:paraId="5806CC52" w14:textId="77777777" w:rsidR="00222C3A" w:rsidDel="000E49DF" w:rsidRDefault="00222C3A" w:rsidP="00B90779">
            <w:pPr>
              <w:pStyle w:val="TAL"/>
              <w:keepNext w:val="0"/>
              <w:keepLines w:val="0"/>
              <w:widowControl w:val="0"/>
            </w:pPr>
          </w:p>
        </w:tc>
        <w:tc>
          <w:tcPr>
            <w:tcW w:w="1728" w:type="dxa"/>
          </w:tcPr>
          <w:p w14:paraId="17D95B0E"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886E5D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90779">
            <w:pPr>
              <w:pStyle w:val="TAL"/>
              <w:keepNext w:val="0"/>
              <w:keepLines w:val="0"/>
              <w:widowControl w:val="0"/>
              <w:ind w:leftChars="200" w:left="400"/>
            </w:pPr>
            <w:r>
              <w:t>&gt;&gt;FR1 Bandwidth</w:t>
            </w:r>
          </w:p>
        </w:tc>
        <w:tc>
          <w:tcPr>
            <w:tcW w:w="1080" w:type="dxa"/>
          </w:tcPr>
          <w:p w14:paraId="1ED7C0D1" w14:textId="77777777" w:rsidR="00222C3A" w:rsidDel="000E49DF" w:rsidRDefault="00222C3A" w:rsidP="00B90779">
            <w:pPr>
              <w:pStyle w:val="TAL"/>
              <w:keepNext w:val="0"/>
              <w:keepLines w:val="0"/>
              <w:widowControl w:val="0"/>
            </w:pPr>
            <w:r>
              <w:t>M</w:t>
            </w:r>
          </w:p>
        </w:tc>
        <w:tc>
          <w:tcPr>
            <w:tcW w:w="1080" w:type="dxa"/>
          </w:tcPr>
          <w:p w14:paraId="560CC780" w14:textId="77777777" w:rsidR="00222C3A" w:rsidRPr="0054226D" w:rsidDel="000E49DF" w:rsidRDefault="00222C3A" w:rsidP="00B90779">
            <w:pPr>
              <w:pStyle w:val="TAL"/>
              <w:keepNext w:val="0"/>
              <w:keepLines w:val="0"/>
              <w:widowControl w:val="0"/>
            </w:pPr>
          </w:p>
        </w:tc>
        <w:tc>
          <w:tcPr>
            <w:tcW w:w="1512" w:type="dxa"/>
          </w:tcPr>
          <w:p w14:paraId="434E4E78" w14:textId="77777777" w:rsidR="00222C3A" w:rsidRPr="00121B57" w:rsidRDefault="00222C3A" w:rsidP="00B90779">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90779">
            <w:pPr>
              <w:pStyle w:val="TAL"/>
              <w:keepNext w:val="0"/>
              <w:keepLines w:val="0"/>
              <w:widowControl w:val="0"/>
              <w:ind w:leftChars="100" w:left="200"/>
            </w:pPr>
            <w:r w:rsidRPr="00121B57">
              <w:t>&gt;</w:t>
            </w:r>
            <w:r w:rsidRPr="008C20F9">
              <w:rPr>
                <w:i/>
                <w:iCs/>
              </w:rPr>
              <w:t>FR2</w:t>
            </w:r>
          </w:p>
        </w:tc>
        <w:tc>
          <w:tcPr>
            <w:tcW w:w="1080" w:type="dxa"/>
          </w:tcPr>
          <w:p w14:paraId="421E11B4" w14:textId="77777777" w:rsidR="00222C3A" w:rsidDel="000E49DF" w:rsidRDefault="00222C3A" w:rsidP="00B90779">
            <w:pPr>
              <w:pStyle w:val="TAL"/>
              <w:keepNext w:val="0"/>
              <w:keepLines w:val="0"/>
              <w:widowControl w:val="0"/>
            </w:pPr>
          </w:p>
        </w:tc>
        <w:tc>
          <w:tcPr>
            <w:tcW w:w="1080" w:type="dxa"/>
          </w:tcPr>
          <w:p w14:paraId="1699F48B" w14:textId="77777777" w:rsidR="00222C3A" w:rsidRPr="0054226D" w:rsidDel="000E49DF" w:rsidRDefault="00222C3A" w:rsidP="00B90779">
            <w:pPr>
              <w:pStyle w:val="TAL"/>
              <w:keepNext w:val="0"/>
              <w:keepLines w:val="0"/>
              <w:widowControl w:val="0"/>
            </w:pPr>
          </w:p>
        </w:tc>
        <w:tc>
          <w:tcPr>
            <w:tcW w:w="1512" w:type="dxa"/>
          </w:tcPr>
          <w:p w14:paraId="2B473D48" w14:textId="77777777" w:rsidR="00222C3A" w:rsidDel="000E49DF" w:rsidRDefault="00222C3A" w:rsidP="00B90779">
            <w:pPr>
              <w:pStyle w:val="TAL"/>
              <w:keepNext w:val="0"/>
              <w:keepLines w:val="0"/>
              <w:widowControl w:val="0"/>
            </w:pPr>
          </w:p>
        </w:tc>
        <w:tc>
          <w:tcPr>
            <w:tcW w:w="1728" w:type="dxa"/>
          </w:tcPr>
          <w:p w14:paraId="6706C341"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97D7520"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90779">
            <w:pPr>
              <w:pStyle w:val="TAL"/>
              <w:keepNext w:val="0"/>
              <w:keepLines w:val="0"/>
              <w:widowControl w:val="0"/>
              <w:ind w:leftChars="200" w:left="400"/>
            </w:pPr>
            <w:r>
              <w:lastRenderedPageBreak/>
              <w:t>&gt;&gt;FR2 Bandwidth</w:t>
            </w:r>
          </w:p>
        </w:tc>
        <w:tc>
          <w:tcPr>
            <w:tcW w:w="1080" w:type="dxa"/>
          </w:tcPr>
          <w:p w14:paraId="0D97073F" w14:textId="77777777" w:rsidR="00222C3A" w:rsidDel="000E49DF" w:rsidRDefault="00222C3A" w:rsidP="00B90779">
            <w:pPr>
              <w:pStyle w:val="TAL"/>
              <w:keepNext w:val="0"/>
              <w:keepLines w:val="0"/>
              <w:widowControl w:val="0"/>
            </w:pPr>
            <w:r>
              <w:t>M</w:t>
            </w:r>
          </w:p>
        </w:tc>
        <w:tc>
          <w:tcPr>
            <w:tcW w:w="1080" w:type="dxa"/>
          </w:tcPr>
          <w:p w14:paraId="75FDA911" w14:textId="77777777" w:rsidR="00222C3A" w:rsidRPr="0054226D" w:rsidDel="000E49DF" w:rsidRDefault="00222C3A" w:rsidP="00B90779">
            <w:pPr>
              <w:pStyle w:val="TAL"/>
              <w:keepNext w:val="0"/>
              <w:keepLines w:val="0"/>
              <w:widowControl w:val="0"/>
            </w:pPr>
          </w:p>
        </w:tc>
        <w:tc>
          <w:tcPr>
            <w:tcW w:w="1512" w:type="dxa"/>
          </w:tcPr>
          <w:p w14:paraId="1F4BDF53" w14:textId="5937647E" w:rsidR="00222C3A" w:rsidRPr="00121B57" w:rsidRDefault="00222C3A" w:rsidP="00B90779">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9077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90779">
            <w:pPr>
              <w:pStyle w:val="TAL"/>
              <w:keepNext w:val="0"/>
              <w:keepLines w:val="0"/>
              <w:widowControl w:val="0"/>
            </w:pPr>
          </w:p>
        </w:tc>
        <w:tc>
          <w:tcPr>
            <w:tcW w:w="1080" w:type="dxa"/>
          </w:tcPr>
          <w:p w14:paraId="60927F13"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90779">
            <w:pPr>
              <w:pStyle w:val="TAL"/>
              <w:keepNext w:val="0"/>
              <w:keepLines w:val="0"/>
              <w:widowControl w:val="0"/>
            </w:pPr>
          </w:p>
        </w:tc>
        <w:tc>
          <w:tcPr>
            <w:tcW w:w="1728" w:type="dxa"/>
          </w:tcPr>
          <w:p w14:paraId="008A6645"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8C20F9" w:rsidRDefault="00222C3A" w:rsidP="00B90779">
            <w:pPr>
              <w:pStyle w:val="TAL"/>
              <w:keepNext w:val="0"/>
              <w:keepLines w:val="0"/>
              <w:widowControl w:val="0"/>
              <w:ind w:leftChars="100" w:left="200"/>
              <w:rPr>
                <w:b/>
                <w:bCs/>
              </w:rPr>
            </w:pPr>
            <w:r w:rsidRPr="008C20F9">
              <w:rPr>
                <w:b/>
                <w:bCs/>
              </w:rPr>
              <w:t>&gt;SRS Resource Set Item</w:t>
            </w:r>
          </w:p>
        </w:tc>
        <w:tc>
          <w:tcPr>
            <w:tcW w:w="1080" w:type="dxa"/>
          </w:tcPr>
          <w:p w14:paraId="10FE17A3" w14:textId="77777777" w:rsidR="00222C3A" w:rsidRPr="00121B57" w:rsidRDefault="00222C3A" w:rsidP="00B90779">
            <w:pPr>
              <w:pStyle w:val="TAL"/>
              <w:keepNext w:val="0"/>
              <w:keepLines w:val="0"/>
              <w:widowControl w:val="0"/>
              <w:rPr>
                <w:szCs w:val="18"/>
              </w:rPr>
            </w:pPr>
          </w:p>
        </w:tc>
        <w:tc>
          <w:tcPr>
            <w:tcW w:w="1080" w:type="dxa"/>
          </w:tcPr>
          <w:p w14:paraId="7EDD85A7" w14:textId="77777777" w:rsidR="00222C3A" w:rsidRPr="0054226D" w:rsidDel="000E49DF" w:rsidRDefault="00222C3A" w:rsidP="00B9077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90779">
            <w:pPr>
              <w:pStyle w:val="TAL"/>
              <w:keepNext w:val="0"/>
              <w:keepLines w:val="0"/>
              <w:widowControl w:val="0"/>
              <w:rPr>
                <w:szCs w:val="18"/>
              </w:rPr>
            </w:pPr>
          </w:p>
        </w:tc>
        <w:tc>
          <w:tcPr>
            <w:tcW w:w="1728" w:type="dxa"/>
          </w:tcPr>
          <w:p w14:paraId="00D78A88" w14:textId="77777777" w:rsidR="00222C3A" w:rsidRPr="00121B57" w:rsidRDefault="00222C3A" w:rsidP="00B90779">
            <w:pPr>
              <w:pStyle w:val="TAL"/>
              <w:keepNext w:val="0"/>
              <w:keepLines w:val="0"/>
              <w:widowControl w:val="0"/>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90779">
            <w:pPr>
              <w:pStyle w:val="TAL"/>
              <w:keepNext w:val="0"/>
              <w:keepLines w:val="0"/>
              <w:widowControl w:val="0"/>
              <w:ind w:leftChars="200" w:left="400"/>
            </w:pPr>
            <w:r w:rsidRPr="00121B57">
              <w:t>&gt;</w:t>
            </w:r>
            <w:r>
              <w:t>&gt;</w:t>
            </w:r>
            <w:r w:rsidRPr="00121B57">
              <w:t>Number of SRS Resources Per Set</w:t>
            </w:r>
          </w:p>
        </w:tc>
        <w:tc>
          <w:tcPr>
            <w:tcW w:w="1080" w:type="dxa"/>
          </w:tcPr>
          <w:p w14:paraId="36E59050" w14:textId="77777777" w:rsidR="00222C3A" w:rsidDel="000E49DF" w:rsidRDefault="00222C3A" w:rsidP="00B90779">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90779">
            <w:pPr>
              <w:pStyle w:val="TAL"/>
              <w:keepNext w:val="0"/>
              <w:keepLines w:val="0"/>
              <w:widowControl w:val="0"/>
            </w:pPr>
          </w:p>
        </w:tc>
        <w:tc>
          <w:tcPr>
            <w:tcW w:w="1512" w:type="dxa"/>
          </w:tcPr>
          <w:p w14:paraId="29BAE6C2" w14:textId="77777777" w:rsidR="00222C3A" w:rsidDel="000E49DF" w:rsidRDefault="00222C3A" w:rsidP="00B9077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9077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Del="000E49DF" w:rsidRDefault="00222C3A" w:rsidP="00B90779">
            <w:pPr>
              <w:pStyle w:val="TAL"/>
              <w:keepNext w:val="0"/>
              <w:keepLines w:val="0"/>
              <w:widowControl w:val="0"/>
              <w:ind w:leftChars="200" w:left="400"/>
            </w:pPr>
            <w:r>
              <w:rPr>
                <w:lang w:val="en-US"/>
              </w:rPr>
              <w:t>&gt;&gt;</w:t>
            </w:r>
            <w:r w:rsidRPr="002F4FF3">
              <w:rPr>
                <w:b/>
                <w:bCs/>
                <w:lang w:val="en-US"/>
              </w:rPr>
              <w:t>Periodicity List</w:t>
            </w:r>
          </w:p>
        </w:tc>
        <w:tc>
          <w:tcPr>
            <w:tcW w:w="1080" w:type="dxa"/>
          </w:tcPr>
          <w:p w14:paraId="21C178CB" w14:textId="77777777" w:rsidR="00222C3A" w:rsidDel="000E49DF" w:rsidRDefault="00222C3A" w:rsidP="00B90779">
            <w:pPr>
              <w:pStyle w:val="TAL"/>
              <w:keepNext w:val="0"/>
              <w:keepLines w:val="0"/>
              <w:widowControl w:val="0"/>
            </w:pPr>
          </w:p>
        </w:tc>
        <w:tc>
          <w:tcPr>
            <w:tcW w:w="1080" w:type="dxa"/>
          </w:tcPr>
          <w:p w14:paraId="1643CBFB"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90779">
            <w:pPr>
              <w:pStyle w:val="TAL"/>
              <w:keepNext w:val="0"/>
              <w:keepLines w:val="0"/>
              <w:widowControl w:val="0"/>
            </w:pPr>
          </w:p>
        </w:tc>
        <w:tc>
          <w:tcPr>
            <w:tcW w:w="1728" w:type="dxa"/>
          </w:tcPr>
          <w:p w14:paraId="71FC115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8C20F9" w:rsidDel="000E49DF" w:rsidRDefault="00222C3A" w:rsidP="00B90779">
            <w:pPr>
              <w:pStyle w:val="TAL"/>
              <w:keepNext w:val="0"/>
              <w:keepLines w:val="0"/>
              <w:widowControl w:val="0"/>
              <w:ind w:leftChars="300" w:left="600"/>
              <w:rPr>
                <w:b/>
                <w:bCs/>
              </w:rPr>
            </w:pPr>
            <w:r w:rsidRPr="008C20F9">
              <w:rPr>
                <w:b/>
                <w:bCs/>
                <w:lang w:val="en-US"/>
              </w:rPr>
              <w:t>&gt;&gt;&gt;Periodicity List Item</w:t>
            </w:r>
          </w:p>
        </w:tc>
        <w:tc>
          <w:tcPr>
            <w:tcW w:w="1080" w:type="dxa"/>
          </w:tcPr>
          <w:p w14:paraId="7A11A1DF" w14:textId="77777777" w:rsidR="00222C3A" w:rsidDel="000E49DF" w:rsidRDefault="00222C3A" w:rsidP="00B90779">
            <w:pPr>
              <w:pStyle w:val="TAL"/>
              <w:keepNext w:val="0"/>
              <w:keepLines w:val="0"/>
              <w:widowControl w:val="0"/>
            </w:pPr>
          </w:p>
        </w:tc>
        <w:tc>
          <w:tcPr>
            <w:tcW w:w="1080" w:type="dxa"/>
          </w:tcPr>
          <w:p w14:paraId="117BE4D8" w14:textId="77777777" w:rsidR="00222C3A" w:rsidRPr="0054226D" w:rsidDel="000E49DF" w:rsidRDefault="00222C3A" w:rsidP="00B9077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90779">
            <w:pPr>
              <w:pStyle w:val="TAL"/>
              <w:keepNext w:val="0"/>
              <w:keepLines w:val="0"/>
              <w:widowControl w:val="0"/>
            </w:pPr>
          </w:p>
        </w:tc>
        <w:tc>
          <w:tcPr>
            <w:tcW w:w="1728" w:type="dxa"/>
          </w:tcPr>
          <w:p w14:paraId="7C3C9DB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90779">
            <w:pPr>
              <w:pStyle w:val="TAL"/>
              <w:keepNext w:val="0"/>
              <w:keepLines w:val="0"/>
              <w:widowControl w:val="0"/>
              <w:ind w:leftChars="400" w:left="800"/>
              <w:rPr>
                <w:lang w:val="en-US"/>
              </w:rPr>
            </w:pPr>
            <w:r>
              <w:rPr>
                <w:lang w:val="en-US"/>
              </w:rPr>
              <w:t>&gt;&gt;&gt;&gt;PeriodicitySRS</w:t>
            </w:r>
          </w:p>
        </w:tc>
        <w:tc>
          <w:tcPr>
            <w:tcW w:w="1080" w:type="dxa"/>
          </w:tcPr>
          <w:p w14:paraId="37F79DE4" w14:textId="77777777" w:rsidR="00222C3A" w:rsidDel="000E49DF" w:rsidRDefault="00222C3A" w:rsidP="00B90779">
            <w:pPr>
              <w:pStyle w:val="TAL"/>
              <w:keepNext w:val="0"/>
              <w:keepLines w:val="0"/>
              <w:widowControl w:val="0"/>
            </w:pPr>
            <w:r>
              <w:t>M</w:t>
            </w:r>
          </w:p>
        </w:tc>
        <w:tc>
          <w:tcPr>
            <w:tcW w:w="1080" w:type="dxa"/>
          </w:tcPr>
          <w:p w14:paraId="31710354" w14:textId="77777777" w:rsidR="00222C3A" w:rsidRPr="0054226D" w:rsidDel="000E49DF" w:rsidRDefault="00222C3A" w:rsidP="00B90779">
            <w:pPr>
              <w:pStyle w:val="TAL"/>
              <w:keepNext w:val="0"/>
              <w:keepLines w:val="0"/>
              <w:widowControl w:val="0"/>
            </w:pPr>
          </w:p>
        </w:tc>
        <w:tc>
          <w:tcPr>
            <w:tcW w:w="1512" w:type="dxa"/>
          </w:tcPr>
          <w:p w14:paraId="57997CA4" w14:textId="77777777" w:rsidR="00222C3A" w:rsidRPr="00B37BB8" w:rsidRDefault="00222C3A" w:rsidP="00B9077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90779">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90779">
            <w:pPr>
              <w:pStyle w:val="TAL"/>
              <w:keepNext w:val="0"/>
              <w:keepLines w:val="0"/>
              <w:widowControl w:val="0"/>
              <w:ind w:leftChars="200" w:left="400"/>
            </w:pPr>
            <w:r>
              <w:t>&gt;</w:t>
            </w:r>
            <w:r w:rsidRPr="00755A7C">
              <w:t>&gt;Spatial Relation Information</w:t>
            </w:r>
          </w:p>
        </w:tc>
        <w:tc>
          <w:tcPr>
            <w:tcW w:w="1080" w:type="dxa"/>
          </w:tcPr>
          <w:p w14:paraId="0D7ADA0C" w14:textId="77777777" w:rsidR="00222C3A" w:rsidDel="000E49DF" w:rsidRDefault="00222C3A" w:rsidP="00B90779">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90779">
            <w:pPr>
              <w:pStyle w:val="TAL"/>
              <w:keepNext w:val="0"/>
              <w:keepLines w:val="0"/>
              <w:widowControl w:val="0"/>
            </w:pPr>
          </w:p>
        </w:tc>
        <w:tc>
          <w:tcPr>
            <w:tcW w:w="1512" w:type="dxa"/>
          </w:tcPr>
          <w:p w14:paraId="078C4F92" w14:textId="77777777" w:rsidR="00222C3A" w:rsidDel="000E49DF" w:rsidRDefault="00222C3A" w:rsidP="00B9077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9077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90779">
            <w:pPr>
              <w:pStyle w:val="TAL"/>
              <w:keepNext w:val="0"/>
              <w:keepLines w:val="0"/>
              <w:widowControl w:val="0"/>
              <w:ind w:leftChars="200" w:left="400"/>
            </w:pPr>
            <w:r w:rsidRPr="00121B57">
              <w:t>&gt;</w:t>
            </w:r>
            <w:r>
              <w:t>&gt;</w:t>
            </w:r>
            <w:r w:rsidRPr="00121B57">
              <w:t>Pathloss Reference Information</w:t>
            </w:r>
          </w:p>
        </w:tc>
        <w:tc>
          <w:tcPr>
            <w:tcW w:w="1080" w:type="dxa"/>
          </w:tcPr>
          <w:p w14:paraId="2254606F" w14:textId="77777777" w:rsidR="00222C3A" w:rsidDel="000E49DF" w:rsidRDefault="00222C3A" w:rsidP="00B90779">
            <w:pPr>
              <w:pStyle w:val="TAL"/>
              <w:keepNext w:val="0"/>
              <w:keepLines w:val="0"/>
              <w:widowControl w:val="0"/>
            </w:pPr>
            <w:r w:rsidRPr="00121B57">
              <w:t>O</w:t>
            </w:r>
          </w:p>
        </w:tc>
        <w:tc>
          <w:tcPr>
            <w:tcW w:w="1080" w:type="dxa"/>
          </w:tcPr>
          <w:p w14:paraId="1A0443AA" w14:textId="77777777" w:rsidR="00222C3A" w:rsidRPr="0054226D" w:rsidDel="000E49DF" w:rsidRDefault="00222C3A" w:rsidP="00B90779">
            <w:pPr>
              <w:pStyle w:val="TAL"/>
              <w:keepNext w:val="0"/>
              <w:keepLines w:val="0"/>
              <w:widowControl w:val="0"/>
            </w:pPr>
          </w:p>
        </w:tc>
        <w:tc>
          <w:tcPr>
            <w:tcW w:w="1512" w:type="dxa"/>
          </w:tcPr>
          <w:p w14:paraId="30A49338" w14:textId="77777777" w:rsidR="00222C3A" w:rsidDel="000E49DF" w:rsidRDefault="00222C3A" w:rsidP="00B90779">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90779">
            <w:pPr>
              <w:pStyle w:val="TAL"/>
              <w:keepNext w:val="0"/>
              <w:keepLines w:val="0"/>
              <w:widowControl w:val="0"/>
              <w:ind w:leftChars="200" w:left="4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90779">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90779">
            <w:pPr>
              <w:pStyle w:val="TAL"/>
              <w:keepNext w:val="0"/>
              <w:keepLines w:val="0"/>
              <w:widowControl w:val="0"/>
            </w:pPr>
          </w:p>
        </w:tc>
        <w:tc>
          <w:tcPr>
            <w:tcW w:w="1512" w:type="dxa"/>
          </w:tcPr>
          <w:p w14:paraId="7710E981" w14:textId="77777777" w:rsidR="009B2466" w:rsidRPr="00121B57" w:rsidRDefault="009B2466" w:rsidP="00B90779">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90779">
            <w:pPr>
              <w:pStyle w:val="TAL"/>
              <w:keepNext w:val="0"/>
              <w:keepLines w:val="0"/>
              <w:widowControl w:val="0"/>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90779">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90779">
            <w:pPr>
              <w:pStyle w:val="TAL"/>
              <w:keepNext w:val="0"/>
              <w:keepLines w:val="0"/>
              <w:widowControl w:val="0"/>
            </w:pPr>
            <w:r w:rsidRPr="00121B57">
              <w:t>O</w:t>
            </w:r>
          </w:p>
        </w:tc>
        <w:tc>
          <w:tcPr>
            <w:tcW w:w="1080" w:type="dxa"/>
          </w:tcPr>
          <w:p w14:paraId="5D68DC90" w14:textId="77777777" w:rsidR="00222C3A" w:rsidRPr="0054226D" w:rsidDel="000E49DF" w:rsidRDefault="00222C3A" w:rsidP="00B90779">
            <w:pPr>
              <w:pStyle w:val="TAL"/>
              <w:keepNext w:val="0"/>
              <w:keepLines w:val="0"/>
              <w:widowControl w:val="0"/>
            </w:pPr>
          </w:p>
        </w:tc>
        <w:tc>
          <w:tcPr>
            <w:tcW w:w="1512" w:type="dxa"/>
          </w:tcPr>
          <w:p w14:paraId="1AE27AE6" w14:textId="77777777" w:rsidR="00222C3A" w:rsidDel="000E49DF" w:rsidRDefault="00222C3A" w:rsidP="00B90779">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90779">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90779">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90779">
            <w:pPr>
              <w:pStyle w:val="TAL"/>
              <w:keepNext w:val="0"/>
              <w:keepLines w:val="0"/>
              <w:widowControl w:val="0"/>
            </w:pPr>
          </w:p>
        </w:tc>
        <w:tc>
          <w:tcPr>
            <w:tcW w:w="1512" w:type="dxa"/>
          </w:tcPr>
          <w:p w14:paraId="7F4534B5" w14:textId="77777777" w:rsidR="00A36B37" w:rsidRPr="00A01747" w:rsidRDefault="00A36B37" w:rsidP="00B90779">
            <w:pPr>
              <w:pStyle w:val="TAL"/>
              <w:keepNext w:val="0"/>
              <w:keepLines w:val="0"/>
              <w:widowControl w:val="0"/>
            </w:pPr>
            <w:r w:rsidRPr="00A01747">
              <w:t>INTEGER(0..3279165)</w:t>
            </w:r>
          </w:p>
          <w:p w14:paraId="1D040CBA" w14:textId="77777777" w:rsidR="00A36B37" w:rsidRPr="00121B57" w:rsidRDefault="00A36B37" w:rsidP="00B90779">
            <w:pPr>
              <w:pStyle w:val="TAL"/>
              <w:keepNext w:val="0"/>
              <w:keepLines w:val="0"/>
              <w:widowControl w:val="0"/>
            </w:pPr>
          </w:p>
        </w:tc>
        <w:tc>
          <w:tcPr>
            <w:tcW w:w="1728" w:type="dxa"/>
          </w:tcPr>
          <w:p w14:paraId="3F68F08C" w14:textId="77777777" w:rsidR="00A36B37" w:rsidRDefault="00A36B37" w:rsidP="00B9077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B9077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r w:rsidR="00AA2E09" w:rsidRPr="0054226D" w:rsidDel="000E49DF" w14:paraId="00C2D0F1" w14:textId="77777777" w:rsidTr="00B90779">
        <w:trPr>
          <w:jc w:val="center"/>
          <w:ins w:id="16071" w:author="CR1180" w:date="2023-11-09T14:41:00Z"/>
        </w:trPr>
        <w:tc>
          <w:tcPr>
            <w:tcW w:w="2160" w:type="dxa"/>
          </w:tcPr>
          <w:p w14:paraId="7F63EC88" w14:textId="3711031B" w:rsidR="00AA2E09" w:rsidRPr="00A01747" w:rsidRDefault="00AA2E09" w:rsidP="00AA2E09">
            <w:pPr>
              <w:pStyle w:val="TAL"/>
              <w:keepNext w:val="0"/>
              <w:keepLines w:val="0"/>
              <w:widowControl w:val="0"/>
              <w:rPr>
                <w:ins w:id="16072" w:author="CR1180" w:date="2023-11-09T14:41:00Z"/>
                <w:lang w:eastAsia="zh-CN"/>
              </w:rPr>
            </w:pPr>
            <w:ins w:id="16073" w:author="CR1180" w:date="2023-11-09T14:42:00Z">
              <w:r w:rsidRPr="00BC27F5">
                <w:rPr>
                  <w:rFonts w:cs="Arial"/>
                  <w:szCs w:val="22"/>
                  <w:lang w:eastAsia="zh-CN"/>
                </w:rPr>
                <w:t>Bandwidth Aggregation Request Information (FFS)</w:t>
              </w:r>
            </w:ins>
          </w:p>
        </w:tc>
        <w:tc>
          <w:tcPr>
            <w:tcW w:w="1080" w:type="dxa"/>
          </w:tcPr>
          <w:p w14:paraId="37761990" w14:textId="22B0F708" w:rsidR="00AA2E09" w:rsidRPr="00A01747" w:rsidRDefault="00AA2E09" w:rsidP="00AA2E09">
            <w:pPr>
              <w:pStyle w:val="TAL"/>
              <w:keepNext w:val="0"/>
              <w:keepLines w:val="0"/>
              <w:widowControl w:val="0"/>
              <w:rPr>
                <w:ins w:id="16074" w:author="CR1180" w:date="2023-11-09T14:41:00Z"/>
                <w:lang w:eastAsia="zh-CN"/>
              </w:rPr>
            </w:pPr>
            <w:ins w:id="16075" w:author="CR1180" w:date="2023-11-09T14:42:00Z">
              <w:r w:rsidRPr="00BC27F5">
                <w:rPr>
                  <w:rFonts w:cs="Arial"/>
                  <w:szCs w:val="22"/>
                  <w:lang w:eastAsia="zh-CN"/>
                </w:rPr>
                <w:t>O</w:t>
              </w:r>
            </w:ins>
          </w:p>
        </w:tc>
        <w:tc>
          <w:tcPr>
            <w:tcW w:w="1080" w:type="dxa"/>
          </w:tcPr>
          <w:p w14:paraId="48BF8267" w14:textId="77777777" w:rsidR="00AA2E09" w:rsidRPr="0054226D" w:rsidDel="000E49DF" w:rsidRDefault="00AA2E09" w:rsidP="00AA2E09">
            <w:pPr>
              <w:pStyle w:val="TAL"/>
              <w:keepNext w:val="0"/>
              <w:keepLines w:val="0"/>
              <w:widowControl w:val="0"/>
              <w:rPr>
                <w:ins w:id="16076" w:author="CR1180" w:date="2023-11-09T14:41:00Z"/>
              </w:rPr>
            </w:pPr>
          </w:p>
        </w:tc>
        <w:tc>
          <w:tcPr>
            <w:tcW w:w="1512" w:type="dxa"/>
          </w:tcPr>
          <w:p w14:paraId="75FA8221" w14:textId="7A01A7AC" w:rsidR="00AA2E09" w:rsidRPr="00A01747" w:rsidRDefault="00AA2E09" w:rsidP="00AA2E09">
            <w:pPr>
              <w:pStyle w:val="TAL"/>
              <w:keepNext w:val="0"/>
              <w:keepLines w:val="0"/>
              <w:widowControl w:val="0"/>
              <w:rPr>
                <w:ins w:id="16077" w:author="CR1180" w:date="2023-11-09T14:41:00Z"/>
              </w:rPr>
            </w:pPr>
            <w:ins w:id="16078" w:author="CR1180" w:date="2023-11-09T14:42:00Z">
              <w:r w:rsidRPr="00BC27F5">
                <w:rPr>
                  <w:rFonts w:cs="Arial"/>
                  <w:szCs w:val="22"/>
                </w:rPr>
                <w:t>ENUMERATED(true, …) [FFS]</w:t>
              </w:r>
            </w:ins>
          </w:p>
        </w:tc>
        <w:tc>
          <w:tcPr>
            <w:tcW w:w="1728" w:type="dxa"/>
          </w:tcPr>
          <w:p w14:paraId="265F2E97" w14:textId="77777777" w:rsidR="00AA2E09" w:rsidRPr="00A01747" w:rsidRDefault="00AA2E09" w:rsidP="00AA2E09">
            <w:pPr>
              <w:pStyle w:val="TAL"/>
              <w:keepNext w:val="0"/>
              <w:keepLines w:val="0"/>
              <w:widowControl w:val="0"/>
              <w:rPr>
                <w:ins w:id="16079" w:author="CR1180" w:date="2023-11-09T14:41:00Z"/>
              </w:rPr>
            </w:pPr>
          </w:p>
        </w:tc>
        <w:tc>
          <w:tcPr>
            <w:tcW w:w="1080" w:type="dxa"/>
          </w:tcPr>
          <w:p w14:paraId="2C8B2169" w14:textId="2C8A7369" w:rsidR="00AA2E09" w:rsidRDefault="00AA2E09" w:rsidP="00AA2E09">
            <w:pPr>
              <w:pStyle w:val="TAC"/>
              <w:keepNext w:val="0"/>
              <w:keepLines w:val="0"/>
              <w:widowControl w:val="0"/>
              <w:rPr>
                <w:ins w:id="16080" w:author="CR1180" w:date="2023-11-09T14:41:00Z"/>
                <w:rFonts w:eastAsia="SimSun"/>
                <w:bCs/>
                <w:lang w:eastAsia="zh-CN"/>
              </w:rPr>
            </w:pPr>
            <w:ins w:id="16081" w:author="CR1180" w:date="2023-11-09T14:42:00Z">
              <w:r w:rsidRPr="00BC27F5">
                <w:rPr>
                  <w:rFonts w:eastAsia="SimSun" w:cs="Arial" w:hint="eastAsia"/>
                  <w:bCs/>
                  <w:szCs w:val="22"/>
                  <w:lang w:eastAsia="zh-CN"/>
                </w:rPr>
                <w:t>Y</w:t>
              </w:r>
              <w:r w:rsidRPr="00BC27F5">
                <w:rPr>
                  <w:rFonts w:eastAsia="SimSun" w:cs="Arial"/>
                  <w:bCs/>
                  <w:szCs w:val="22"/>
                  <w:lang w:eastAsia="zh-CN"/>
                </w:rPr>
                <w:t>ES</w:t>
              </w:r>
            </w:ins>
          </w:p>
        </w:tc>
        <w:tc>
          <w:tcPr>
            <w:tcW w:w="1080" w:type="dxa"/>
          </w:tcPr>
          <w:p w14:paraId="708D88B7" w14:textId="567A5BC9" w:rsidR="00AA2E09" w:rsidRDefault="00AA2E09" w:rsidP="00AA2E09">
            <w:pPr>
              <w:pStyle w:val="TAC"/>
              <w:keepNext w:val="0"/>
              <w:keepLines w:val="0"/>
              <w:widowControl w:val="0"/>
              <w:rPr>
                <w:ins w:id="16082" w:author="CR1180" w:date="2023-11-09T14:41:00Z"/>
                <w:rFonts w:eastAsia="SimSun"/>
                <w:bCs/>
                <w:lang w:eastAsia="zh-CN"/>
              </w:rPr>
            </w:pPr>
            <w:ins w:id="16083" w:author="CR1180" w:date="2023-11-09T14:42:00Z">
              <w:r w:rsidRPr="00BC27F5">
                <w:rPr>
                  <w:rFonts w:eastAsia="SimSun" w:cs="Arial"/>
                  <w:bCs/>
                  <w:szCs w:val="22"/>
                  <w:lang w:eastAsia="zh-CN"/>
                </w:rPr>
                <w:t>ignore</w:t>
              </w:r>
            </w:ins>
          </w:p>
        </w:tc>
      </w:tr>
      <w:tr w:rsidR="00AA2E09" w:rsidRPr="0054226D" w:rsidDel="000E49DF" w14:paraId="15603906" w14:textId="77777777" w:rsidTr="00B90779">
        <w:trPr>
          <w:jc w:val="center"/>
          <w:ins w:id="16084" w:author="CR1180" w:date="2023-11-09T14:42:00Z"/>
        </w:trPr>
        <w:tc>
          <w:tcPr>
            <w:tcW w:w="2160" w:type="dxa"/>
          </w:tcPr>
          <w:p w14:paraId="696FC4C2" w14:textId="2F20034A" w:rsidR="00AA2E09" w:rsidRPr="00A01747" w:rsidRDefault="00AA2E09" w:rsidP="00AA2E09">
            <w:pPr>
              <w:pStyle w:val="TAL"/>
              <w:keepNext w:val="0"/>
              <w:keepLines w:val="0"/>
              <w:widowControl w:val="0"/>
              <w:rPr>
                <w:ins w:id="16085" w:author="CR1180" w:date="2023-11-09T14:42:00Z"/>
                <w:lang w:eastAsia="zh-CN"/>
              </w:rPr>
            </w:pPr>
            <w:ins w:id="16086" w:author="CR1180" w:date="2023-11-09T14:42:00Z">
              <w:r w:rsidRPr="00D12FD2">
                <w:rPr>
                  <w:rFonts w:cs="Arial"/>
                  <w:szCs w:val="22"/>
                  <w:lang w:eastAsia="zh-CN"/>
                </w:rPr>
                <w:t>LPHAP Assistance Information</w:t>
              </w:r>
            </w:ins>
          </w:p>
        </w:tc>
        <w:tc>
          <w:tcPr>
            <w:tcW w:w="1080" w:type="dxa"/>
          </w:tcPr>
          <w:p w14:paraId="7FDC324C" w14:textId="7A2AFC7B" w:rsidR="00AA2E09" w:rsidRPr="00A01747" w:rsidRDefault="00AA2E09" w:rsidP="00AA2E09">
            <w:pPr>
              <w:pStyle w:val="TAL"/>
              <w:keepNext w:val="0"/>
              <w:keepLines w:val="0"/>
              <w:widowControl w:val="0"/>
              <w:rPr>
                <w:ins w:id="16087" w:author="CR1180" w:date="2023-11-09T14:42:00Z"/>
                <w:lang w:eastAsia="zh-CN"/>
              </w:rPr>
            </w:pPr>
            <w:ins w:id="16088" w:author="CR1180" w:date="2023-11-09T14:42:00Z">
              <w:r w:rsidRPr="00D12FD2">
                <w:rPr>
                  <w:rFonts w:cs="Arial" w:hint="eastAsia"/>
                  <w:szCs w:val="22"/>
                  <w:lang w:eastAsia="zh-CN"/>
                </w:rPr>
                <w:t>O</w:t>
              </w:r>
            </w:ins>
          </w:p>
        </w:tc>
        <w:tc>
          <w:tcPr>
            <w:tcW w:w="1080" w:type="dxa"/>
          </w:tcPr>
          <w:p w14:paraId="3D828D10" w14:textId="77777777" w:rsidR="00AA2E09" w:rsidRPr="0054226D" w:rsidDel="000E49DF" w:rsidRDefault="00AA2E09" w:rsidP="00AA2E09">
            <w:pPr>
              <w:pStyle w:val="TAL"/>
              <w:keepNext w:val="0"/>
              <w:keepLines w:val="0"/>
              <w:widowControl w:val="0"/>
              <w:rPr>
                <w:ins w:id="16089" w:author="CR1180" w:date="2023-11-09T14:42:00Z"/>
              </w:rPr>
            </w:pPr>
          </w:p>
        </w:tc>
        <w:tc>
          <w:tcPr>
            <w:tcW w:w="1512" w:type="dxa"/>
          </w:tcPr>
          <w:p w14:paraId="546A779A" w14:textId="5E24E947" w:rsidR="00AA2E09" w:rsidRPr="00A01747" w:rsidRDefault="00AA2E09" w:rsidP="00AA2E09">
            <w:pPr>
              <w:pStyle w:val="TAL"/>
              <w:keepNext w:val="0"/>
              <w:keepLines w:val="0"/>
              <w:widowControl w:val="0"/>
              <w:rPr>
                <w:ins w:id="16090" w:author="CR1180" w:date="2023-11-09T14:42:00Z"/>
              </w:rPr>
            </w:pPr>
            <w:ins w:id="16091" w:author="CR1180" w:date="2023-11-09T14:42:00Z">
              <w:r w:rsidRPr="00D12FD2">
                <w:rPr>
                  <w:rFonts w:cs="Arial" w:hint="eastAsia"/>
                  <w:szCs w:val="22"/>
                </w:rPr>
                <w:t>9</w:t>
              </w:r>
              <w:r w:rsidRPr="00D12FD2">
                <w:rPr>
                  <w:rFonts w:cs="Arial"/>
                  <w:szCs w:val="22"/>
                </w:rPr>
                <w:t>.3.1.</w:t>
              </w:r>
              <w:r>
                <w:rPr>
                  <w:rFonts w:cs="Arial"/>
                  <w:szCs w:val="22"/>
                </w:rPr>
                <w:t>x6</w:t>
              </w:r>
            </w:ins>
          </w:p>
        </w:tc>
        <w:tc>
          <w:tcPr>
            <w:tcW w:w="1728" w:type="dxa"/>
          </w:tcPr>
          <w:p w14:paraId="137B3227" w14:textId="77777777" w:rsidR="00AA2E09" w:rsidRPr="00A01747" w:rsidRDefault="00AA2E09" w:rsidP="00AA2E09">
            <w:pPr>
              <w:pStyle w:val="TAL"/>
              <w:keepNext w:val="0"/>
              <w:keepLines w:val="0"/>
              <w:widowControl w:val="0"/>
              <w:rPr>
                <w:ins w:id="16092" w:author="CR1180" w:date="2023-11-09T14:42:00Z"/>
              </w:rPr>
            </w:pPr>
          </w:p>
        </w:tc>
        <w:tc>
          <w:tcPr>
            <w:tcW w:w="1080" w:type="dxa"/>
          </w:tcPr>
          <w:p w14:paraId="783FC886" w14:textId="49162687" w:rsidR="00AA2E09" w:rsidRDefault="00AA2E09" w:rsidP="00AA2E09">
            <w:pPr>
              <w:pStyle w:val="TAC"/>
              <w:keepNext w:val="0"/>
              <w:keepLines w:val="0"/>
              <w:widowControl w:val="0"/>
              <w:rPr>
                <w:ins w:id="16093" w:author="CR1180" w:date="2023-11-09T14:42:00Z"/>
                <w:rFonts w:eastAsia="SimSun"/>
                <w:bCs/>
                <w:lang w:eastAsia="zh-CN"/>
              </w:rPr>
            </w:pPr>
            <w:ins w:id="16094" w:author="CR1180" w:date="2023-11-09T14:42:00Z">
              <w:r w:rsidRPr="00D12FD2">
                <w:rPr>
                  <w:rFonts w:eastAsia="SimSun" w:cs="Arial"/>
                  <w:bCs/>
                  <w:szCs w:val="22"/>
                  <w:lang w:eastAsia="zh-CN"/>
                </w:rPr>
                <w:t>YES</w:t>
              </w:r>
            </w:ins>
          </w:p>
        </w:tc>
        <w:tc>
          <w:tcPr>
            <w:tcW w:w="1080" w:type="dxa"/>
          </w:tcPr>
          <w:p w14:paraId="41FCAC06" w14:textId="71D0EBCC" w:rsidR="00AA2E09" w:rsidRDefault="00AA2E09" w:rsidP="00AA2E09">
            <w:pPr>
              <w:pStyle w:val="TAC"/>
              <w:keepNext w:val="0"/>
              <w:keepLines w:val="0"/>
              <w:widowControl w:val="0"/>
              <w:rPr>
                <w:ins w:id="16095" w:author="CR1180" w:date="2023-11-09T14:42:00Z"/>
                <w:rFonts w:eastAsia="SimSun"/>
                <w:bCs/>
                <w:lang w:eastAsia="zh-CN"/>
              </w:rPr>
            </w:pPr>
            <w:ins w:id="16096" w:author="CR1180" w:date="2023-11-09T14:42:00Z">
              <w:r w:rsidRPr="00D12FD2">
                <w:rPr>
                  <w:rFonts w:eastAsia="SimSun" w:cs="Arial"/>
                  <w:bCs/>
                  <w:szCs w:val="22"/>
                  <w:lang w:eastAsia="zh-CN"/>
                </w:rPr>
                <w:t>ignore</w:t>
              </w:r>
            </w:ins>
          </w:p>
        </w:tc>
      </w:tr>
    </w:tbl>
    <w:p w14:paraId="7B376874" w14:textId="77777777" w:rsidR="00AA2E09" w:rsidRDefault="00AA2E09" w:rsidP="00AA2E09">
      <w:pPr>
        <w:widowControl w:val="0"/>
        <w:rPr>
          <w:ins w:id="16097" w:author="CR1180" w:date="2023-11-09T14:42:00Z"/>
          <w:b/>
          <w:lang w:val="en-US"/>
        </w:rPr>
      </w:pPr>
    </w:p>
    <w:p w14:paraId="17AF17C3" w14:textId="77777777" w:rsidR="00AA2E09" w:rsidRDefault="00AA2E09" w:rsidP="00AA2E09">
      <w:pPr>
        <w:widowControl w:val="0"/>
        <w:spacing w:after="0"/>
        <w:rPr>
          <w:ins w:id="16098" w:author="CR1180" w:date="2023-11-09T14:42:00Z"/>
          <w:lang w:eastAsia="zh-CN"/>
        </w:rPr>
      </w:pPr>
      <w:ins w:id="16099" w:author="CR1180" w:date="2023-11-09T14:42:00Z">
        <w:r w:rsidRPr="00C65B0B">
          <w:rPr>
            <w:bCs/>
          </w:rPr>
          <w:t xml:space="preserve">Editor Notes: the detail information in the </w:t>
        </w:r>
        <w:r w:rsidRPr="00C65B0B">
          <w:rPr>
            <w:lang w:eastAsia="zh-CN"/>
          </w:rPr>
          <w:t>Bandwidth Aggregation Request Information is FFS.</w:t>
        </w:r>
      </w:ins>
    </w:p>
    <w:p w14:paraId="332F63CA" w14:textId="77777777" w:rsidR="00AA2E09" w:rsidRPr="00C65B0B" w:rsidRDefault="00AA2E09" w:rsidP="00AA2E09">
      <w:pPr>
        <w:widowControl w:val="0"/>
        <w:spacing w:after="0"/>
        <w:rPr>
          <w:ins w:id="16100" w:author="CR1180" w:date="2023-11-09T14:42:00Z"/>
          <w:lang w:eastAsia="zh-CN"/>
        </w:rPr>
      </w:pPr>
      <w:ins w:id="16101" w:author="CR1180" w:date="2023-11-09T14:42:00Z">
        <w:r w:rsidRPr="00C65B0B">
          <w:rPr>
            <w:bCs/>
          </w:rPr>
          <w:t xml:space="preserve">Editor Notes: </w:t>
        </w:r>
        <w:r>
          <w:rPr>
            <w:bCs/>
          </w:rPr>
          <w:t>It is FFS if the Measurement procedure need to indicate explicit SRS aggregation ID</w:t>
        </w:r>
      </w:ins>
    </w:p>
    <w:p w14:paraId="4F334D3E" w14:textId="77777777" w:rsidR="0063641F" w:rsidRPr="00340015" w:rsidRDefault="0063641F" w:rsidP="00B90779">
      <w:pPr>
        <w:widowControl w:val="0"/>
        <w:rPr>
          <w:b/>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90779">
      <w:pPr>
        <w:widowControl w:val="0"/>
        <w:rPr>
          <w:b/>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lastRenderedPageBreak/>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90779">
      <w:pPr>
        <w:widowControl w:val="0"/>
        <w:rPr>
          <w:b/>
          <w:lang w:val="en-US"/>
        </w:rPr>
      </w:pPr>
    </w:p>
    <w:p w14:paraId="2C413892" w14:textId="77777777" w:rsidR="00CD732E" w:rsidRPr="002571EA" w:rsidRDefault="00CD732E" w:rsidP="00B90779">
      <w:pPr>
        <w:pStyle w:val="Heading4"/>
        <w:keepNext w:val="0"/>
        <w:keepLines w:val="0"/>
        <w:widowControl w:val="0"/>
      </w:pPr>
      <w:bookmarkStart w:id="16102" w:name="_Toc51763864"/>
      <w:bookmarkStart w:id="16103" w:name="_Toc64449034"/>
      <w:bookmarkStart w:id="16104" w:name="_Toc66289693"/>
      <w:bookmarkStart w:id="16105" w:name="_Toc74154806"/>
      <w:bookmarkStart w:id="16106" w:name="_Toc81383550"/>
      <w:bookmarkStart w:id="16107" w:name="_Toc88658183"/>
      <w:bookmarkStart w:id="16108" w:name="_Toc97911095"/>
      <w:bookmarkStart w:id="16109" w:name="_Toc99038855"/>
      <w:bookmarkStart w:id="16110" w:name="_Toc99731118"/>
      <w:bookmarkStart w:id="16111" w:name="_Toc105511249"/>
      <w:bookmarkStart w:id="16112" w:name="_Toc105927781"/>
      <w:bookmarkStart w:id="16113" w:name="_Toc106110321"/>
      <w:bookmarkStart w:id="16114" w:name="_Toc113835758"/>
      <w:bookmarkStart w:id="16115" w:name="_Toc120124606"/>
      <w:bookmarkStart w:id="16116" w:name="_Toc146226873"/>
      <w:bookmarkStart w:id="16117" w:name="_CR9_3_1_176"/>
      <w:bookmarkEnd w:id="16117"/>
      <w:r w:rsidRPr="002571EA">
        <w:t>9.</w:t>
      </w:r>
      <w:r>
        <w:t>3.1</w:t>
      </w:r>
      <w:r w:rsidRPr="002571EA">
        <w:t>.</w:t>
      </w:r>
      <w:r>
        <w:t>176</w:t>
      </w:r>
      <w:r w:rsidRPr="002571EA">
        <w:tab/>
      </w:r>
      <w:r>
        <w:t>TRP Information</w:t>
      </w:r>
      <w:bookmarkEnd w:id="16102"/>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B90779">
            <w:pPr>
              <w:pStyle w:val="TAL"/>
              <w:keepNext w:val="0"/>
              <w:keepLines w:val="0"/>
              <w:widowControl w:val="0"/>
            </w:pPr>
            <w:r>
              <w:t>M</w:t>
            </w:r>
          </w:p>
        </w:tc>
        <w:tc>
          <w:tcPr>
            <w:tcW w:w="1080" w:type="dxa"/>
          </w:tcPr>
          <w:p w14:paraId="6963A4DA" w14:textId="77777777" w:rsidR="00267116" w:rsidRPr="005E73B8" w:rsidRDefault="00267116" w:rsidP="00B90779">
            <w:pPr>
              <w:pStyle w:val="TAL"/>
              <w:keepNext w:val="0"/>
              <w:keepLines w:val="0"/>
              <w:widowControl w:val="0"/>
            </w:pPr>
          </w:p>
        </w:tc>
        <w:tc>
          <w:tcPr>
            <w:tcW w:w="1512" w:type="dxa"/>
          </w:tcPr>
          <w:p w14:paraId="2EB832F6" w14:textId="77777777" w:rsidR="00267116" w:rsidRPr="0054226D" w:rsidRDefault="00267116" w:rsidP="00B90779">
            <w:pPr>
              <w:pStyle w:val="TAL"/>
              <w:keepNext w:val="0"/>
              <w:keepLines w:val="0"/>
              <w:widowControl w:val="0"/>
            </w:pPr>
            <w:r>
              <w:t>9.3.1.197</w:t>
            </w:r>
          </w:p>
        </w:tc>
        <w:tc>
          <w:tcPr>
            <w:tcW w:w="1728" w:type="dxa"/>
          </w:tcPr>
          <w:p w14:paraId="6B87D331" w14:textId="77777777" w:rsidR="00267116" w:rsidRPr="0054226D" w:rsidRDefault="00267116" w:rsidP="00B90779">
            <w:pPr>
              <w:pStyle w:val="TAL"/>
              <w:keepNext w:val="0"/>
              <w:keepLines w:val="0"/>
              <w:widowControl w:val="0"/>
            </w:pPr>
          </w:p>
        </w:tc>
        <w:tc>
          <w:tcPr>
            <w:tcW w:w="1080" w:type="dxa"/>
          </w:tcPr>
          <w:p w14:paraId="54BDF81C"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90779">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90779">
            <w:pPr>
              <w:pStyle w:val="TAL"/>
              <w:keepNext w:val="0"/>
              <w:keepLines w:val="0"/>
              <w:widowControl w:val="0"/>
            </w:pPr>
          </w:p>
        </w:tc>
        <w:tc>
          <w:tcPr>
            <w:tcW w:w="1080" w:type="dxa"/>
          </w:tcPr>
          <w:p w14:paraId="6E1490E8" w14:textId="77777777" w:rsidR="00267116" w:rsidRPr="005E73B8" w:rsidRDefault="00267116" w:rsidP="00B90779">
            <w:pPr>
              <w:pStyle w:val="TAL"/>
              <w:keepNext w:val="0"/>
              <w:keepLines w:val="0"/>
              <w:widowControl w:val="0"/>
            </w:pPr>
            <w:r>
              <w:rPr>
                <w:i/>
                <w:iCs/>
                <w:noProof/>
              </w:rPr>
              <w:t>1</w:t>
            </w:r>
          </w:p>
        </w:tc>
        <w:tc>
          <w:tcPr>
            <w:tcW w:w="1512" w:type="dxa"/>
          </w:tcPr>
          <w:p w14:paraId="2607F40B" w14:textId="77777777" w:rsidR="00267116" w:rsidRPr="002571EA" w:rsidRDefault="00267116" w:rsidP="00B90779">
            <w:pPr>
              <w:pStyle w:val="TAL"/>
              <w:keepNext w:val="0"/>
              <w:keepLines w:val="0"/>
              <w:widowControl w:val="0"/>
            </w:pPr>
          </w:p>
        </w:tc>
        <w:tc>
          <w:tcPr>
            <w:tcW w:w="1728" w:type="dxa"/>
          </w:tcPr>
          <w:p w14:paraId="1A2A02DF" w14:textId="77777777" w:rsidR="00267116" w:rsidRPr="0073234B" w:rsidRDefault="00267116" w:rsidP="00B90779">
            <w:pPr>
              <w:pStyle w:val="TAL"/>
              <w:keepNext w:val="0"/>
              <w:keepLines w:val="0"/>
              <w:widowControl w:val="0"/>
            </w:pPr>
          </w:p>
        </w:tc>
        <w:tc>
          <w:tcPr>
            <w:tcW w:w="1080" w:type="dxa"/>
          </w:tcPr>
          <w:p w14:paraId="58BCD351"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90779">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A17DF6" w:rsidRDefault="00267116" w:rsidP="00B90779">
            <w:pPr>
              <w:pStyle w:val="TAL"/>
              <w:keepNext w:val="0"/>
              <w:keepLines w:val="0"/>
              <w:widowControl w:val="0"/>
              <w:ind w:left="102"/>
              <w:rPr>
                <w:b/>
                <w:noProof/>
              </w:rPr>
            </w:pPr>
            <w:r>
              <w:rPr>
                <w:b/>
                <w:noProof/>
              </w:rPr>
              <w:t>&gt;TRP Information Type Response Item</w:t>
            </w:r>
          </w:p>
        </w:tc>
        <w:tc>
          <w:tcPr>
            <w:tcW w:w="1080" w:type="dxa"/>
          </w:tcPr>
          <w:p w14:paraId="4A614B4A" w14:textId="77777777" w:rsidR="00267116" w:rsidRPr="002571EA" w:rsidRDefault="00267116" w:rsidP="00B90779">
            <w:pPr>
              <w:pStyle w:val="TAL"/>
              <w:keepNext w:val="0"/>
              <w:keepLines w:val="0"/>
              <w:widowControl w:val="0"/>
            </w:pPr>
          </w:p>
        </w:tc>
        <w:tc>
          <w:tcPr>
            <w:tcW w:w="1080" w:type="dxa"/>
          </w:tcPr>
          <w:p w14:paraId="11922430" w14:textId="77777777" w:rsidR="00267116" w:rsidRPr="00707B3F" w:rsidRDefault="00267116" w:rsidP="00B90779">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90779">
            <w:pPr>
              <w:pStyle w:val="TAL"/>
              <w:keepNext w:val="0"/>
              <w:keepLines w:val="0"/>
              <w:widowControl w:val="0"/>
            </w:pPr>
          </w:p>
        </w:tc>
        <w:tc>
          <w:tcPr>
            <w:tcW w:w="1728" w:type="dxa"/>
          </w:tcPr>
          <w:p w14:paraId="73F55F42" w14:textId="77777777" w:rsidR="00267116" w:rsidRPr="0073234B" w:rsidRDefault="00267116" w:rsidP="00B90779">
            <w:pPr>
              <w:pStyle w:val="TAL"/>
              <w:keepNext w:val="0"/>
              <w:keepLines w:val="0"/>
              <w:widowControl w:val="0"/>
            </w:pPr>
          </w:p>
        </w:tc>
        <w:tc>
          <w:tcPr>
            <w:tcW w:w="1080" w:type="dxa"/>
          </w:tcPr>
          <w:p w14:paraId="27546F6C"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90779">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90779">
            <w:pPr>
              <w:pStyle w:val="TAL"/>
              <w:keepNext w:val="0"/>
              <w:keepLines w:val="0"/>
              <w:widowControl w:val="0"/>
              <w:ind w:left="198"/>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90779">
            <w:pPr>
              <w:pStyle w:val="TAL"/>
              <w:keepNext w:val="0"/>
              <w:keepLines w:val="0"/>
              <w:widowControl w:val="0"/>
            </w:pPr>
            <w:r w:rsidRPr="00A02497">
              <w:t>M</w:t>
            </w:r>
          </w:p>
        </w:tc>
        <w:tc>
          <w:tcPr>
            <w:tcW w:w="1080" w:type="dxa"/>
          </w:tcPr>
          <w:p w14:paraId="341AD9AB" w14:textId="77777777" w:rsidR="00267116" w:rsidRPr="002571EA" w:rsidRDefault="00267116" w:rsidP="00B90779">
            <w:pPr>
              <w:pStyle w:val="TAL"/>
              <w:keepNext w:val="0"/>
              <w:keepLines w:val="0"/>
              <w:widowControl w:val="0"/>
            </w:pPr>
          </w:p>
        </w:tc>
        <w:tc>
          <w:tcPr>
            <w:tcW w:w="1512" w:type="dxa"/>
          </w:tcPr>
          <w:p w14:paraId="051D4FA3" w14:textId="77777777" w:rsidR="00267116" w:rsidRPr="0073234B" w:rsidRDefault="00267116" w:rsidP="00B90779">
            <w:pPr>
              <w:pStyle w:val="TAL"/>
              <w:keepNext w:val="0"/>
              <w:keepLines w:val="0"/>
              <w:widowControl w:val="0"/>
            </w:pPr>
          </w:p>
        </w:tc>
        <w:tc>
          <w:tcPr>
            <w:tcW w:w="1728" w:type="dxa"/>
          </w:tcPr>
          <w:p w14:paraId="5084E3E0" w14:textId="77777777" w:rsidR="00267116" w:rsidRPr="0073234B" w:rsidRDefault="00267116" w:rsidP="00B90779">
            <w:pPr>
              <w:pStyle w:val="TAL"/>
              <w:keepNext w:val="0"/>
              <w:keepLines w:val="0"/>
              <w:widowControl w:val="0"/>
            </w:pPr>
          </w:p>
        </w:tc>
        <w:tc>
          <w:tcPr>
            <w:tcW w:w="1080" w:type="dxa"/>
          </w:tcPr>
          <w:p w14:paraId="1526E30B"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90779">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A02497" w:rsidRDefault="00963320" w:rsidP="00B90779">
            <w:pPr>
              <w:pStyle w:val="TAL"/>
              <w:keepNext w:val="0"/>
              <w:keepLines w:val="0"/>
              <w:widowControl w:val="0"/>
              <w:ind w:left="300"/>
            </w:pPr>
            <w:r w:rsidRPr="006112FD">
              <w:rPr>
                <w:i/>
              </w:rPr>
              <w:t>&gt;&gt;&gt;NR PCI</w:t>
            </w:r>
          </w:p>
        </w:tc>
        <w:tc>
          <w:tcPr>
            <w:tcW w:w="1080" w:type="dxa"/>
          </w:tcPr>
          <w:p w14:paraId="5D605FA8" w14:textId="77777777" w:rsidR="00963320" w:rsidRPr="00A02497" w:rsidRDefault="00963320" w:rsidP="00B90779">
            <w:pPr>
              <w:pStyle w:val="TAL"/>
              <w:keepNext w:val="0"/>
              <w:keepLines w:val="0"/>
              <w:widowControl w:val="0"/>
            </w:pPr>
          </w:p>
        </w:tc>
        <w:tc>
          <w:tcPr>
            <w:tcW w:w="1080" w:type="dxa"/>
          </w:tcPr>
          <w:p w14:paraId="5542A5E4" w14:textId="77777777" w:rsidR="00963320" w:rsidRPr="002571EA" w:rsidRDefault="00963320" w:rsidP="00B90779">
            <w:pPr>
              <w:pStyle w:val="TAL"/>
              <w:keepNext w:val="0"/>
              <w:keepLines w:val="0"/>
              <w:widowControl w:val="0"/>
            </w:pPr>
          </w:p>
        </w:tc>
        <w:tc>
          <w:tcPr>
            <w:tcW w:w="1512" w:type="dxa"/>
          </w:tcPr>
          <w:p w14:paraId="78E31150" w14:textId="77777777" w:rsidR="00963320" w:rsidRPr="0073234B" w:rsidRDefault="00963320" w:rsidP="00B90779">
            <w:pPr>
              <w:pStyle w:val="TAL"/>
              <w:keepNext w:val="0"/>
              <w:keepLines w:val="0"/>
              <w:widowControl w:val="0"/>
            </w:pPr>
          </w:p>
        </w:tc>
        <w:tc>
          <w:tcPr>
            <w:tcW w:w="1728" w:type="dxa"/>
          </w:tcPr>
          <w:p w14:paraId="3A1C2313" w14:textId="77777777" w:rsidR="00963320" w:rsidRPr="0073234B" w:rsidRDefault="00963320" w:rsidP="00B90779">
            <w:pPr>
              <w:pStyle w:val="TAL"/>
              <w:keepNext w:val="0"/>
              <w:keepLines w:val="0"/>
              <w:widowControl w:val="0"/>
            </w:pPr>
          </w:p>
        </w:tc>
        <w:tc>
          <w:tcPr>
            <w:tcW w:w="1080" w:type="dxa"/>
          </w:tcPr>
          <w:p w14:paraId="647A50DD" w14:textId="77777777" w:rsidR="00963320" w:rsidRDefault="00963320" w:rsidP="00B90779">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90779">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90779">
            <w:pPr>
              <w:pStyle w:val="TAL"/>
              <w:keepNext w:val="0"/>
              <w:keepLines w:val="0"/>
              <w:widowControl w:val="0"/>
              <w:ind w:left="403"/>
            </w:pPr>
            <w:r>
              <w:t>&gt;</w:t>
            </w:r>
            <w:r w:rsidR="00267116">
              <w:t>&gt;&gt;&gt;NR PCI</w:t>
            </w:r>
          </w:p>
        </w:tc>
        <w:tc>
          <w:tcPr>
            <w:tcW w:w="1080" w:type="dxa"/>
          </w:tcPr>
          <w:p w14:paraId="36F8C64F" w14:textId="77777777" w:rsidR="00267116" w:rsidRPr="0054226D" w:rsidRDefault="00267116" w:rsidP="00B90779">
            <w:pPr>
              <w:pStyle w:val="TAL"/>
              <w:keepNext w:val="0"/>
              <w:keepLines w:val="0"/>
              <w:widowControl w:val="0"/>
            </w:pPr>
            <w:r>
              <w:t>M</w:t>
            </w:r>
          </w:p>
        </w:tc>
        <w:tc>
          <w:tcPr>
            <w:tcW w:w="1080" w:type="dxa"/>
          </w:tcPr>
          <w:p w14:paraId="00DC9CF8" w14:textId="77777777" w:rsidR="00267116" w:rsidRPr="002571EA" w:rsidRDefault="00267116" w:rsidP="00B90779">
            <w:pPr>
              <w:pStyle w:val="TAL"/>
              <w:keepNext w:val="0"/>
              <w:keepLines w:val="0"/>
              <w:widowControl w:val="0"/>
            </w:pPr>
          </w:p>
        </w:tc>
        <w:tc>
          <w:tcPr>
            <w:tcW w:w="1512" w:type="dxa"/>
          </w:tcPr>
          <w:p w14:paraId="2A7E8886" w14:textId="77777777" w:rsidR="00267116" w:rsidRPr="003F28AC" w:rsidRDefault="00267116" w:rsidP="00B90779">
            <w:pPr>
              <w:pStyle w:val="TAL"/>
              <w:keepNext w:val="0"/>
              <w:keepLines w:val="0"/>
              <w:widowControl w:val="0"/>
            </w:pPr>
            <w:r>
              <w:t>INTEGER (0..1007)</w:t>
            </w:r>
          </w:p>
        </w:tc>
        <w:tc>
          <w:tcPr>
            <w:tcW w:w="1728" w:type="dxa"/>
          </w:tcPr>
          <w:p w14:paraId="53483986" w14:textId="77777777" w:rsidR="00267116" w:rsidRPr="0054226D" w:rsidRDefault="00267116" w:rsidP="00B90779">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90779">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90779">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Default="00963320" w:rsidP="00B90779">
            <w:pPr>
              <w:pStyle w:val="TAL"/>
              <w:keepNext w:val="0"/>
              <w:keepLines w:val="0"/>
              <w:widowControl w:val="0"/>
              <w:ind w:left="300"/>
            </w:pPr>
            <w:r w:rsidRPr="006112FD">
              <w:rPr>
                <w:i/>
              </w:rPr>
              <w:t>&gt;&gt;&gt;NR CGI</w:t>
            </w:r>
          </w:p>
        </w:tc>
        <w:tc>
          <w:tcPr>
            <w:tcW w:w="1080" w:type="dxa"/>
          </w:tcPr>
          <w:p w14:paraId="72C3E095" w14:textId="77777777" w:rsidR="00963320" w:rsidRDefault="00963320" w:rsidP="00B90779">
            <w:pPr>
              <w:pStyle w:val="TAL"/>
              <w:keepNext w:val="0"/>
              <w:keepLines w:val="0"/>
              <w:widowControl w:val="0"/>
            </w:pPr>
          </w:p>
        </w:tc>
        <w:tc>
          <w:tcPr>
            <w:tcW w:w="1080" w:type="dxa"/>
          </w:tcPr>
          <w:p w14:paraId="5F8B9948" w14:textId="77777777" w:rsidR="00963320" w:rsidRPr="002571EA" w:rsidRDefault="00963320" w:rsidP="00B90779">
            <w:pPr>
              <w:pStyle w:val="TAL"/>
              <w:keepNext w:val="0"/>
              <w:keepLines w:val="0"/>
              <w:widowControl w:val="0"/>
            </w:pPr>
          </w:p>
        </w:tc>
        <w:tc>
          <w:tcPr>
            <w:tcW w:w="1512" w:type="dxa"/>
          </w:tcPr>
          <w:p w14:paraId="09844164" w14:textId="77777777" w:rsidR="00963320" w:rsidRDefault="00963320" w:rsidP="00B90779">
            <w:pPr>
              <w:pStyle w:val="TAL"/>
              <w:keepNext w:val="0"/>
              <w:keepLines w:val="0"/>
              <w:widowControl w:val="0"/>
            </w:pPr>
          </w:p>
        </w:tc>
        <w:tc>
          <w:tcPr>
            <w:tcW w:w="1728" w:type="dxa"/>
          </w:tcPr>
          <w:p w14:paraId="31CD51D3" w14:textId="77777777" w:rsidR="00963320" w:rsidRPr="00283AA6" w:rsidRDefault="00963320" w:rsidP="00B90779">
            <w:pPr>
              <w:pStyle w:val="TAL"/>
              <w:keepNext w:val="0"/>
              <w:keepLines w:val="0"/>
              <w:widowControl w:val="0"/>
              <w:rPr>
                <w:rFonts w:cs="Arial"/>
                <w:lang w:eastAsia="ja-JP"/>
              </w:rPr>
            </w:pPr>
          </w:p>
        </w:tc>
        <w:tc>
          <w:tcPr>
            <w:tcW w:w="1080" w:type="dxa"/>
          </w:tcPr>
          <w:p w14:paraId="2CC8E3D8" w14:textId="77777777" w:rsidR="00963320" w:rsidRDefault="00963320" w:rsidP="00B90779">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90779">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90779">
            <w:pPr>
              <w:pStyle w:val="TAL"/>
              <w:keepNext w:val="0"/>
              <w:keepLines w:val="0"/>
              <w:widowControl w:val="0"/>
              <w:ind w:left="403"/>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90779">
            <w:pPr>
              <w:pStyle w:val="TAL"/>
              <w:keepNext w:val="0"/>
              <w:keepLines w:val="0"/>
              <w:widowControl w:val="0"/>
            </w:pPr>
          </w:p>
        </w:tc>
        <w:tc>
          <w:tcPr>
            <w:tcW w:w="1080" w:type="dxa"/>
          </w:tcPr>
          <w:p w14:paraId="1CBB32CA" w14:textId="77777777" w:rsidR="00267116" w:rsidRPr="002571EA" w:rsidRDefault="00267116" w:rsidP="00B90779">
            <w:pPr>
              <w:pStyle w:val="TAL"/>
              <w:keepNext w:val="0"/>
              <w:keepLines w:val="0"/>
              <w:widowControl w:val="0"/>
            </w:pPr>
          </w:p>
        </w:tc>
        <w:tc>
          <w:tcPr>
            <w:tcW w:w="1512" w:type="dxa"/>
          </w:tcPr>
          <w:p w14:paraId="54982E06" w14:textId="77777777" w:rsidR="00267116" w:rsidRPr="003F28AC" w:rsidRDefault="00267116" w:rsidP="00B90779">
            <w:pPr>
              <w:pStyle w:val="TAL"/>
              <w:keepNext w:val="0"/>
              <w:keepLines w:val="0"/>
              <w:widowControl w:val="0"/>
            </w:pPr>
            <w:r>
              <w:rPr>
                <w:lang w:eastAsia="zh-CN"/>
              </w:rPr>
              <w:t>9.3.1.12</w:t>
            </w:r>
          </w:p>
        </w:tc>
        <w:tc>
          <w:tcPr>
            <w:tcW w:w="1728" w:type="dxa"/>
          </w:tcPr>
          <w:p w14:paraId="6D2A7052" w14:textId="77777777" w:rsidR="00267116" w:rsidRPr="0054226D" w:rsidRDefault="00267116" w:rsidP="00B90779">
            <w:pPr>
              <w:pStyle w:val="TAL"/>
              <w:keepNext w:val="0"/>
              <w:keepLines w:val="0"/>
              <w:widowControl w:val="0"/>
            </w:pPr>
          </w:p>
        </w:tc>
        <w:tc>
          <w:tcPr>
            <w:tcW w:w="1080" w:type="dxa"/>
          </w:tcPr>
          <w:p w14:paraId="1023F952"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90779">
            <w:pPr>
              <w:pStyle w:val="TAC"/>
              <w:keepNext w:val="0"/>
              <w:keepLines w:val="0"/>
              <w:widowControl w:val="0"/>
            </w:pPr>
          </w:p>
        </w:tc>
      </w:tr>
      <w:tr w:rsidR="00963320" w:rsidRPr="002571EA" w14:paraId="0B223221" w14:textId="77777777" w:rsidTr="00B90779">
        <w:tc>
          <w:tcPr>
            <w:tcW w:w="2160" w:type="dxa"/>
          </w:tcPr>
          <w:p w14:paraId="75678F84" w14:textId="77777777" w:rsidR="00963320" w:rsidRDefault="00963320" w:rsidP="00B90779">
            <w:pPr>
              <w:pStyle w:val="TAL"/>
              <w:keepNext w:val="0"/>
              <w:keepLines w:val="0"/>
              <w:widowControl w:val="0"/>
              <w:ind w:left="300"/>
            </w:pPr>
            <w:r w:rsidRPr="006112FD">
              <w:rPr>
                <w:i/>
              </w:rPr>
              <w:t>&gt;&gt;&gt;NR ARFCN</w:t>
            </w:r>
          </w:p>
        </w:tc>
        <w:tc>
          <w:tcPr>
            <w:tcW w:w="1080" w:type="dxa"/>
          </w:tcPr>
          <w:p w14:paraId="20F9A727" w14:textId="77777777" w:rsidR="00963320" w:rsidRPr="0054226D" w:rsidRDefault="00963320" w:rsidP="00B90779">
            <w:pPr>
              <w:pStyle w:val="TAL"/>
              <w:keepNext w:val="0"/>
              <w:keepLines w:val="0"/>
              <w:widowControl w:val="0"/>
            </w:pPr>
          </w:p>
        </w:tc>
        <w:tc>
          <w:tcPr>
            <w:tcW w:w="1080" w:type="dxa"/>
          </w:tcPr>
          <w:p w14:paraId="248E41BC" w14:textId="77777777" w:rsidR="00963320" w:rsidRPr="002571EA" w:rsidRDefault="00963320" w:rsidP="00B90779">
            <w:pPr>
              <w:pStyle w:val="TAL"/>
              <w:keepNext w:val="0"/>
              <w:keepLines w:val="0"/>
              <w:widowControl w:val="0"/>
            </w:pPr>
          </w:p>
        </w:tc>
        <w:tc>
          <w:tcPr>
            <w:tcW w:w="1512" w:type="dxa"/>
          </w:tcPr>
          <w:p w14:paraId="007C967A" w14:textId="77777777" w:rsidR="00963320" w:rsidRDefault="00963320" w:rsidP="00B90779">
            <w:pPr>
              <w:pStyle w:val="TAL"/>
              <w:keepNext w:val="0"/>
              <w:keepLines w:val="0"/>
              <w:widowControl w:val="0"/>
              <w:rPr>
                <w:lang w:eastAsia="zh-CN"/>
              </w:rPr>
            </w:pPr>
          </w:p>
        </w:tc>
        <w:tc>
          <w:tcPr>
            <w:tcW w:w="1728" w:type="dxa"/>
          </w:tcPr>
          <w:p w14:paraId="46A57D3E" w14:textId="77777777" w:rsidR="00963320" w:rsidRPr="0054226D" w:rsidRDefault="00963320" w:rsidP="00B90779">
            <w:pPr>
              <w:pStyle w:val="TAL"/>
              <w:keepNext w:val="0"/>
              <w:keepLines w:val="0"/>
              <w:widowControl w:val="0"/>
            </w:pPr>
          </w:p>
        </w:tc>
        <w:tc>
          <w:tcPr>
            <w:tcW w:w="1080" w:type="dxa"/>
          </w:tcPr>
          <w:p w14:paraId="55C292D5" w14:textId="77777777" w:rsidR="00963320" w:rsidRDefault="00963320" w:rsidP="00B90779">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90779">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90779">
            <w:pPr>
              <w:pStyle w:val="TAL"/>
              <w:keepNext w:val="0"/>
              <w:keepLines w:val="0"/>
              <w:widowControl w:val="0"/>
              <w:ind w:left="403"/>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90779">
            <w:pPr>
              <w:pStyle w:val="TAL"/>
              <w:keepNext w:val="0"/>
              <w:keepLines w:val="0"/>
              <w:widowControl w:val="0"/>
            </w:pPr>
            <w:r w:rsidRPr="0054226D">
              <w:t>M</w:t>
            </w:r>
          </w:p>
        </w:tc>
        <w:tc>
          <w:tcPr>
            <w:tcW w:w="1080" w:type="dxa"/>
          </w:tcPr>
          <w:p w14:paraId="6FC8EBBA" w14:textId="77777777" w:rsidR="00267116" w:rsidRPr="002571EA" w:rsidRDefault="00267116" w:rsidP="00B90779">
            <w:pPr>
              <w:pStyle w:val="TAL"/>
              <w:keepNext w:val="0"/>
              <w:keepLines w:val="0"/>
              <w:widowControl w:val="0"/>
            </w:pPr>
          </w:p>
        </w:tc>
        <w:tc>
          <w:tcPr>
            <w:tcW w:w="1512" w:type="dxa"/>
          </w:tcPr>
          <w:p w14:paraId="0A082E4B" w14:textId="77777777" w:rsidR="00267116" w:rsidRPr="0054226D" w:rsidRDefault="00267116" w:rsidP="00B90779">
            <w:pPr>
              <w:pStyle w:val="TAL"/>
              <w:keepNext w:val="0"/>
              <w:keepLines w:val="0"/>
              <w:widowControl w:val="0"/>
            </w:pPr>
            <w:r w:rsidRPr="003F28AC">
              <w:t>INTEGER (0..3279165)</w:t>
            </w:r>
          </w:p>
        </w:tc>
        <w:tc>
          <w:tcPr>
            <w:tcW w:w="1728" w:type="dxa"/>
          </w:tcPr>
          <w:p w14:paraId="76E4A020" w14:textId="77777777" w:rsidR="00267116" w:rsidRPr="0054226D" w:rsidRDefault="00267116" w:rsidP="00B90779">
            <w:pPr>
              <w:pStyle w:val="TAL"/>
              <w:keepNext w:val="0"/>
              <w:keepLines w:val="0"/>
              <w:widowControl w:val="0"/>
            </w:pPr>
          </w:p>
        </w:tc>
        <w:tc>
          <w:tcPr>
            <w:tcW w:w="1080" w:type="dxa"/>
          </w:tcPr>
          <w:p w14:paraId="3BDFE443"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90779">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54226D" w:rsidRDefault="00963320" w:rsidP="00B90779">
            <w:pPr>
              <w:pStyle w:val="TAL"/>
              <w:keepNext w:val="0"/>
              <w:keepLines w:val="0"/>
              <w:widowControl w:val="0"/>
              <w:ind w:left="300"/>
            </w:pPr>
            <w:r w:rsidRPr="006112FD">
              <w:rPr>
                <w:i/>
                <w:lang w:eastAsia="zh-CN"/>
              </w:rPr>
              <w:t>&gt;&gt;&gt;</w:t>
            </w:r>
            <w:r w:rsidRPr="006112FD">
              <w:rPr>
                <w:rFonts w:hint="eastAsia"/>
                <w:i/>
                <w:lang w:eastAsia="zh-CN"/>
              </w:rPr>
              <w:t>P</w:t>
            </w:r>
            <w:r w:rsidRPr="006112FD">
              <w:rPr>
                <w:i/>
                <w:lang w:eastAsia="zh-CN"/>
              </w:rPr>
              <w:t>RS Configuration</w:t>
            </w:r>
          </w:p>
        </w:tc>
        <w:tc>
          <w:tcPr>
            <w:tcW w:w="1080" w:type="dxa"/>
          </w:tcPr>
          <w:p w14:paraId="47A9CAEA" w14:textId="77777777" w:rsidR="00963320" w:rsidRPr="0054226D" w:rsidRDefault="00963320" w:rsidP="00B90779">
            <w:pPr>
              <w:pStyle w:val="TAL"/>
              <w:keepNext w:val="0"/>
              <w:keepLines w:val="0"/>
              <w:widowControl w:val="0"/>
            </w:pPr>
          </w:p>
        </w:tc>
        <w:tc>
          <w:tcPr>
            <w:tcW w:w="1080" w:type="dxa"/>
          </w:tcPr>
          <w:p w14:paraId="57DA4175" w14:textId="77777777" w:rsidR="00963320" w:rsidRPr="002571EA" w:rsidRDefault="00963320" w:rsidP="00B90779">
            <w:pPr>
              <w:pStyle w:val="TAL"/>
              <w:keepNext w:val="0"/>
              <w:keepLines w:val="0"/>
              <w:widowControl w:val="0"/>
            </w:pPr>
          </w:p>
        </w:tc>
        <w:tc>
          <w:tcPr>
            <w:tcW w:w="1512" w:type="dxa"/>
          </w:tcPr>
          <w:p w14:paraId="6B0E0629" w14:textId="77777777" w:rsidR="00963320" w:rsidRPr="003F28AC" w:rsidRDefault="00963320" w:rsidP="00B90779">
            <w:pPr>
              <w:pStyle w:val="TAL"/>
              <w:keepNext w:val="0"/>
              <w:keepLines w:val="0"/>
              <w:widowControl w:val="0"/>
            </w:pPr>
          </w:p>
        </w:tc>
        <w:tc>
          <w:tcPr>
            <w:tcW w:w="1728" w:type="dxa"/>
          </w:tcPr>
          <w:p w14:paraId="140F38E0" w14:textId="77777777" w:rsidR="00963320" w:rsidRPr="0054226D" w:rsidRDefault="00963320" w:rsidP="00B90779">
            <w:pPr>
              <w:pStyle w:val="TAL"/>
              <w:keepNext w:val="0"/>
              <w:keepLines w:val="0"/>
              <w:widowControl w:val="0"/>
            </w:pPr>
          </w:p>
        </w:tc>
        <w:tc>
          <w:tcPr>
            <w:tcW w:w="1080" w:type="dxa"/>
          </w:tcPr>
          <w:p w14:paraId="2705A518" w14:textId="77777777" w:rsidR="00963320" w:rsidRDefault="00963320" w:rsidP="00B90779">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90779">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90779">
            <w:pPr>
              <w:pStyle w:val="TAL"/>
              <w:keepNext w:val="0"/>
              <w:keepLines w:val="0"/>
              <w:widowControl w:val="0"/>
              <w:ind w:left="403"/>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90779">
            <w:pPr>
              <w:pStyle w:val="TAL"/>
              <w:keepNext w:val="0"/>
              <w:keepLines w:val="0"/>
              <w:widowControl w:val="0"/>
            </w:pPr>
            <w:r>
              <w:rPr>
                <w:lang w:eastAsia="zh-CN"/>
              </w:rPr>
              <w:t>M</w:t>
            </w:r>
          </w:p>
        </w:tc>
        <w:tc>
          <w:tcPr>
            <w:tcW w:w="1080" w:type="dxa"/>
          </w:tcPr>
          <w:p w14:paraId="2EDB0289" w14:textId="77777777" w:rsidR="00267116" w:rsidRPr="002571EA" w:rsidRDefault="00267116" w:rsidP="00B90779">
            <w:pPr>
              <w:pStyle w:val="TAL"/>
              <w:keepNext w:val="0"/>
              <w:keepLines w:val="0"/>
              <w:widowControl w:val="0"/>
            </w:pPr>
          </w:p>
        </w:tc>
        <w:tc>
          <w:tcPr>
            <w:tcW w:w="1512" w:type="dxa"/>
          </w:tcPr>
          <w:p w14:paraId="22FD0A87" w14:textId="77777777" w:rsidR="00267116" w:rsidRPr="003F28AC" w:rsidRDefault="00267116" w:rsidP="00B90779">
            <w:pPr>
              <w:pStyle w:val="TAL"/>
              <w:keepNext w:val="0"/>
              <w:keepLines w:val="0"/>
              <w:widowControl w:val="0"/>
            </w:pPr>
            <w:r>
              <w:t>9.3.1.177</w:t>
            </w:r>
          </w:p>
        </w:tc>
        <w:tc>
          <w:tcPr>
            <w:tcW w:w="1728" w:type="dxa"/>
          </w:tcPr>
          <w:p w14:paraId="60899ED4" w14:textId="77777777" w:rsidR="00267116" w:rsidRPr="0054226D" w:rsidRDefault="00267116" w:rsidP="00B90779">
            <w:pPr>
              <w:pStyle w:val="TAL"/>
              <w:keepNext w:val="0"/>
              <w:keepLines w:val="0"/>
              <w:widowControl w:val="0"/>
            </w:pPr>
          </w:p>
        </w:tc>
        <w:tc>
          <w:tcPr>
            <w:tcW w:w="1080" w:type="dxa"/>
          </w:tcPr>
          <w:p w14:paraId="1A9F174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90779">
            <w:pPr>
              <w:pStyle w:val="TAC"/>
              <w:keepNext w:val="0"/>
              <w:keepLines w:val="0"/>
              <w:widowControl w:val="0"/>
            </w:pPr>
          </w:p>
        </w:tc>
      </w:tr>
      <w:tr w:rsidR="00963320" w:rsidRPr="002571EA" w14:paraId="39D863B4" w14:textId="77777777" w:rsidTr="00B90779">
        <w:tc>
          <w:tcPr>
            <w:tcW w:w="2160" w:type="dxa"/>
          </w:tcPr>
          <w:p w14:paraId="06E97DC3"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SSB Information</w:t>
            </w:r>
          </w:p>
        </w:tc>
        <w:tc>
          <w:tcPr>
            <w:tcW w:w="1080" w:type="dxa"/>
          </w:tcPr>
          <w:p w14:paraId="468A5744" w14:textId="77777777" w:rsidR="00963320" w:rsidRDefault="00963320" w:rsidP="00B90779">
            <w:pPr>
              <w:pStyle w:val="TAL"/>
              <w:keepNext w:val="0"/>
              <w:keepLines w:val="0"/>
              <w:widowControl w:val="0"/>
              <w:rPr>
                <w:lang w:eastAsia="zh-CN"/>
              </w:rPr>
            </w:pPr>
          </w:p>
        </w:tc>
        <w:tc>
          <w:tcPr>
            <w:tcW w:w="1080" w:type="dxa"/>
          </w:tcPr>
          <w:p w14:paraId="44429E3D" w14:textId="77777777" w:rsidR="00963320" w:rsidRPr="002571EA" w:rsidRDefault="00963320" w:rsidP="00B90779">
            <w:pPr>
              <w:pStyle w:val="TAL"/>
              <w:keepNext w:val="0"/>
              <w:keepLines w:val="0"/>
              <w:widowControl w:val="0"/>
            </w:pPr>
          </w:p>
        </w:tc>
        <w:tc>
          <w:tcPr>
            <w:tcW w:w="1512" w:type="dxa"/>
          </w:tcPr>
          <w:p w14:paraId="4ABD53BD" w14:textId="77777777" w:rsidR="00963320" w:rsidRDefault="00963320" w:rsidP="00B90779">
            <w:pPr>
              <w:pStyle w:val="TAL"/>
              <w:keepNext w:val="0"/>
              <w:keepLines w:val="0"/>
              <w:widowControl w:val="0"/>
            </w:pPr>
          </w:p>
        </w:tc>
        <w:tc>
          <w:tcPr>
            <w:tcW w:w="1728" w:type="dxa"/>
          </w:tcPr>
          <w:p w14:paraId="5C4261BC" w14:textId="77777777" w:rsidR="00963320" w:rsidRPr="0054226D" w:rsidRDefault="00963320" w:rsidP="00B90779">
            <w:pPr>
              <w:pStyle w:val="TAL"/>
              <w:keepNext w:val="0"/>
              <w:keepLines w:val="0"/>
              <w:widowControl w:val="0"/>
            </w:pPr>
          </w:p>
        </w:tc>
        <w:tc>
          <w:tcPr>
            <w:tcW w:w="1080" w:type="dxa"/>
          </w:tcPr>
          <w:p w14:paraId="79AC4E99" w14:textId="77777777" w:rsidR="00963320" w:rsidRDefault="00963320" w:rsidP="00B90779">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90779">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90779">
            <w:pPr>
              <w:pStyle w:val="TAL"/>
              <w:keepNext w:val="0"/>
              <w:keepLines w:val="0"/>
              <w:widowControl w:val="0"/>
              <w:ind w:left="403"/>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90779">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90779">
            <w:pPr>
              <w:pStyle w:val="TAL"/>
              <w:keepNext w:val="0"/>
              <w:keepLines w:val="0"/>
              <w:widowControl w:val="0"/>
            </w:pPr>
          </w:p>
        </w:tc>
        <w:tc>
          <w:tcPr>
            <w:tcW w:w="1512" w:type="dxa"/>
          </w:tcPr>
          <w:p w14:paraId="5F68B5AA" w14:textId="77777777" w:rsidR="00267116" w:rsidRPr="003F28AC" w:rsidRDefault="00267116" w:rsidP="00B90779">
            <w:pPr>
              <w:pStyle w:val="TAL"/>
              <w:keepNext w:val="0"/>
              <w:keepLines w:val="0"/>
              <w:widowControl w:val="0"/>
            </w:pPr>
            <w:r>
              <w:t>9.3.1.202</w:t>
            </w:r>
          </w:p>
        </w:tc>
        <w:tc>
          <w:tcPr>
            <w:tcW w:w="1728" w:type="dxa"/>
          </w:tcPr>
          <w:p w14:paraId="4F0E186B" w14:textId="77777777" w:rsidR="00267116" w:rsidRPr="0054226D" w:rsidRDefault="00267116" w:rsidP="00B90779">
            <w:pPr>
              <w:pStyle w:val="TAL"/>
              <w:keepNext w:val="0"/>
              <w:keepLines w:val="0"/>
              <w:widowControl w:val="0"/>
            </w:pPr>
          </w:p>
        </w:tc>
        <w:tc>
          <w:tcPr>
            <w:tcW w:w="1080" w:type="dxa"/>
          </w:tcPr>
          <w:p w14:paraId="6ACB9CA8"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90779">
            <w:pPr>
              <w:pStyle w:val="TAC"/>
              <w:keepNext w:val="0"/>
              <w:keepLines w:val="0"/>
              <w:widowControl w:val="0"/>
            </w:pPr>
          </w:p>
        </w:tc>
      </w:tr>
      <w:tr w:rsidR="00963320" w:rsidRPr="002571EA" w14:paraId="50DA45BD" w14:textId="77777777" w:rsidTr="00B90779">
        <w:tc>
          <w:tcPr>
            <w:tcW w:w="2160" w:type="dxa"/>
          </w:tcPr>
          <w:p w14:paraId="5EC7966D" w14:textId="77777777" w:rsidR="00963320" w:rsidRDefault="00963320" w:rsidP="00B90779">
            <w:pPr>
              <w:pStyle w:val="TAL"/>
              <w:keepNext w:val="0"/>
              <w:keepLines w:val="0"/>
              <w:widowControl w:val="0"/>
              <w:ind w:left="300"/>
              <w:rPr>
                <w:lang w:eastAsia="zh-CN"/>
              </w:rPr>
            </w:pPr>
            <w:r w:rsidRPr="006112FD">
              <w:rPr>
                <w:i/>
                <w:szCs w:val="18"/>
              </w:rPr>
              <w:t>&gt;&gt;&gt;SFN Initialisation Time</w:t>
            </w:r>
          </w:p>
        </w:tc>
        <w:tc>
          <w:tcPr>
            <w:tcW w:w="1080" w:type="dxa"/>
          </w:tcPr>
          <w:p w14:paraId="29E2B6E1" w14:textId="77777777" w:rsidR="00963320" w:rsidRDefault="00963320" w:rsidP="00B90779">
            <w:pPr>
              <w:pStyle w:val="TAL"/>
              <w:keepNext w:val="0"/>
              <w:keepLines w:val="0"/>
              <w:widowControl w:val="0"/>
              <w:rPr>
                <w:lang w:eastAsia="zh-CN"/>
              </w:rPr>
            </w:pPr>
          </w:p>
        </w:tc>
        <w:tc>
          <w:tcPr>
            <w:tcW w:w="1080" w:type="dxa"/>
          </w:tcPr>
          <w:p w14:paraId="798EA310" w14:textId="77777777" w:rsidR="00963320" w:rsidRPr="002571EA" w:rsidRDefault="00963320" w:rsidP="00B90779">
            <w:pPr>
              <w:pStyle w:val="TAL"/>
              <w:keepNext w:val="0"/>
              <w:keepLines w:val="0"/>
              <w:widowControl w:val="0"/>
            </w:pPr>
          </w:p>
        </w:tc>
        <w:tc>
          <w:tcPr>
            <w:tcW w:w="1512" w:type="dxa"/>
          </w:tcPr>
          <w:p w14:paraId="70128808" w14:textId="77777777" w:rsidR="00963320" w:rsidRDefault="00963320" w:rsidP="00B90779">
            <w:pPr>
              <w:pStyle w:val="TAL"/>
              <w:keepNext w:val="0"/>
              <w:keepLines w:val="0"/>
              <w:widowControl w:val="0"/>
            </w:pPr>
          </w:p>
        </w:tc>
        <w:tc>
          <w:tcPr>
            <w:tcW w:w="1728" w:type="dxa"/>
          </w:tcPr>
          <w:p w14:paraId="11F9986A" w14:textId="77777777" w:rsidR="00963320" w:rsidRPr="0054226D" w:rsidRDefault="00963320" w:rsidP="00B90779">
            <w:pPr>
              <w:pStyle w:val="TAL"/>
              <w:keepNext w:val="0"/>
              <w:keepLines w:val="0"/>
              <w:widowControl w:val="0"/>
            </w:pPr>
          </w:p>
        </w:tc>
        <w:tc>
          <w:tcPr>
            <w:tcW w:w="1080" w:type="dxa"/>
          </w:tcPr>
          <w:p w14:paraId="2F58D793" w14:textId="77777777" w:rsidR="00963320" w:rsidRDefault="00963320" w:rsidP="00B90779">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90779">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90779">
            <w:pPr>
              <w:pStyle w:val="TAL"/>
              <w:keepNext w:val="0"/>
              <w:keepLines w:val="0"/>
              <w:widowControl w:val="0"/>
              <w:ind w:left="403"/>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B90779">
            <w:pPr>
              <w:pStyle w:val="TAL"/>
              <w:keepNext w:val="0"/>
              <w:keepLines w:val="0"/>
              <w:widowControl w:val="0"/>
            </w:pPr>
            <w:r w:rsidRPr="00D423DD">
              <w:rPr>
                <w:szCs w:val="18"/>
              </w:rPr>
              <w:t>M</w:t>
            </w:r>
          </w:p>
        </w:tc>
        <w:tc>
          <w:tcPr>
            <w:tcW w:w="1080" w:type="dxa"/>
          </w:tcPr>
          <w:p w14:paraId="08879538" w14:textId="77777777" w:rsidR="00267116" w:rsidRPr="002571EA" w:rsidRDefault="00267116" w:rsidP="00B90779">
            <w:pPr>
              <w:pStyle w:val="TAL"/>
              <w:keepNext w:val="0"/>
              <w:keepLines w:val="0"/>
              <w:widowControl w:val="0"/>
            </w:pPr>
          </w:p>
        </w:tc>
        <w:tc>
          <w:tcPr>
            <w:tcW w:w="1512" w:type="dxa"/>
          </w:tcPr>
          <w:p w14:paraId="547449D4" w14:textId="77777777" w:rsidR="00267116" w:rsidRDefault="00267116" w:rsidP="00B90779">
            <w:pPr>
              <w:pStyle w:val="TAL"/>
              <w:keepNext w:val="0"/>
              <w:keepLines w:val="0"/>
              <w:widowControl w:val="0"/>
            </w:pPr>
            <w:r>
              <w:t xml:space="preserve">Relative Time </w:t>
            </w:r>
            <w:r w:rsidRPr="00C9396D">
              <w:t>1900</w:t>
            </w:r>
          </w:p>
          <w:p w14:paraId="0C41249B" w14:textId="77777777" w:rsidR="00267116" w:rsidRPr="003F28AC" w:rsidRDefault="00267116" w:rsidP="00B90779">
            <w:pPr>
              <w:pStyle w:val="TAL"/>
              <w:keepNext w:val="0"/>
              <w:keepLines w:val="0"/>
              <w:widowControl w:val="0"/>
            </w:pPr>
            <w:r>
              <w:rPr>
                <w:szCs w:val="18"/>
              </w:rPr>
              <w:t>9.3.1.183</w:t>
            </w:r>
          </w:p>
        </w:tc>
        <w:tc>
          <w:tcPr>
            <w:tcW w:w="1728" w:type="dxa"/>
          </w:tcPr>
          <w:p w14:paraId="3A2618F0" w14:textId="77777777" w:rsidR="00267116" w:rsidRPr="0054226D" w:rsidRDefault="00267116" w:rsidP="00B90779">
            <w:pPr>
              <w:pStyle w:val="TAL"/>
              <w:keepNext w:val="0"/>
              <w:keepLines w:val="0"/>
              <w:widowControl w:val="0"/>
            </w:pPr>
          </w:p>
        </w:tc>
        <w:tc>
          <w:tcPr>
            <w:tcW w:w="1080" w:type="dxa"/>
          </w:tcPr>
          <w:p w14:paraId="629785B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90779">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D423DD" w:rsidRDefault="00963320" w:rsidP="00B90779">
            <w:pPr>
              <w:pStyle w:val="TAL"/>
              <w:keepNext w:val="0"/>
              <w:keepLines w:val="0"/>
              <w:widowControl w:val="0"/>
              <w:ind w:left="300"/>
              <w:rPr>
                <w:szCs w:val="18"/>
              </w:rPr>
            </w:pPr>
            <w:r w:rsidRPr="006112FD">
              <w:rPr>
                <w:i/>
                <w:lang w:eastAsia="zh-CN"/>
              </w:rPr>
              <w:t>&gt;&gt;&gt;Spatial Direction Information</w:t>
            </w:r>
          </w:p>
        </w:tc>
        <w:tc>
          <w:tcPr>
            <w:tcW w:w="1080" w:type="dxa"/>
          </w:tcPr>
          <w:p w14:paraId="3EE7FA2D" w14:textId="77777777" w:rsidR="00963320" w:rsidRPr="00D423DD" w:rsidRDefault="00963320" w:rsidP="00B90779">
            <w:pPr>
              <w:pStyle w:val="TAL"/>
              <w:keepNext w:val="0"/>
              <w:keepLines w:val="0"/>
              <w:widowControl w:val="0"/>
              <w:rPr>
                <w:szCs w:val="18"/>
              </w:rPr>
            </w:pPr>
          </w:p>
        </w:tc>
        <w:tc>
          <w:tcPr>
            <w:tcW w:w="1080" w:type="dxa"/>
          </w:tcPr>
          <w:p w14:paraId="6475749A" w14:textId="77777777" w:rsidR="00963320" w:rsidRPr="002571EA" w:rsidRDefault="00963320" w:rsidP="00B90779">
            <w:pPr>
              <w:pStyle w:val="TAL"/>
              <w:keepNext w:val="0"/>
              <w:keepLines w:val="0"/>
              <w:widowControl w:val="0"/>
            </w:pPr>
          </w:p>
        </w:tc>
        <w:tc>
          <w:tcPr>
            <w:tcW w:w="1512" w:type="dxa"/>
          </w:tcPr>
          <w:p w14:paraId="09071323" w14:textId="77777777" w:rsidR="00963320" w:rsidRDefault="00963320" w:rsidP="00B90779">
            <w:pPr>
              <w:pStyle w:val="TAL"/>
              <w:keepNext w:val="0"/>
              <w:keepLines w:val="0"/>
              <w:widowControl w:val="0"/>
            </w:pPr>
          </w:p>
        </w:tc>
        <w:tc>
          <w:tcPr>
            <w:tcW w:w="1728" w:type="dxa"/>
          </w:tcPr>
          <w:p w14:paraId="6F75DB5C" w14:textId="77777777" w:rsidR="00963320" w:rsidRPr="0054226D" w:rsidRDefault="00963320" w:rsidP="00B90779">
            <w:pPr>
              <w:pStyle w:val="TAL"/>
              <w:keepNext w:val="0"/>
              <w:keepLines w:val="0"/>
              <w:widowControl w:val="0"/>
            </w:pPr>
          </w:p>
        </w:tc>
        <w:tc>
          <w:tcPr>
            <w:tcW w:w="1080" w:type="dxa"/>
          </w:tcPr>
          <w:p w14:paraId="176D5ABA" w14:textId="77777777" w:rsidR="00963320" w:rsidRDefault="00963320" w:rsidP="00B90779">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90779">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90779">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90779">
            <w:pPr>
              <w:pStyle w:val="TAL"/>
              <w:keepNext w:val="0"/>
              <w:keepLines w:val="0"/>
              <w:widowControl w:val="0"/>
            </w:pPr>
          </w:p>
        </w:tc>
        <w:tc>
          <w:tcPr>
            <w:tcW w:w="1512" w:type="dxa"/>
          </w:tcPr>
          <w:p w14:paraId="174DF71B" w14:textId="77777777" w:rsidR="00267116" w:rsidRPr="00D423DD" w:rsidRDefault="00267116" w:rsidP="00B90779">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90779">
            <w:pPr>
              <w:pStyle w:val="TAL"/>
              <w:keepNext w:val="0"/>
              <w:keepLines w:val="0"/>
              <w:widowControl w:val="0"/>
              <w:rPr>
                <w:rFonts w:cs="Arial"/>
                <w:szCs w:val="18"/>
              </w:rPr>
            </w:pPr>
          </w:p>
        </w:tc>
        <w:tc>
          <w:tcPr>
            <w:tcW w:w="1080" w:type="dxa"/>
          </w:tcPr>
          <w:p w14:paraId="116F5051"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90779">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Default="00963320" w:rsidP="00B90779">
            <w:pPr>
              <w:pStyle w:val="TAL"/>
              <w:keepNext w:val="0"/>
              <w:keepLines w:val="0"/>
              <w:widowControl w:val="0"/>
              <w:ind w:left="300"/>
              <w:rPr>
                <w:lang w:eastAsia="zh-CN"/>
              </w:rPr>
            </w:pPr>
            <w:r w:rsidRPr="006112FD">
              <w:rPr>
                <w:i/>
                <w:lang w:eastAsia="zh-CN"/>
              </w:rPr>
              <w:t>&gt;&gt;&gt;</w:t>
            </w:r>
            <w:r w:rsidRPr="006112FD">
              <w:rPr>
                <w:i/>
                <w:lang w:val="en-US" w:eastAsia="zh-CN" w:bidi="he-IL"/>
              </w:rPr>
              <w:t>Geographical Coordinates</w:t>
            </w:r>
          </w:p>
        </w:tc>
        <w:tc>
          <w:tcPr>
            <w:tcW w:w="1080" w:type="dxa"/>
          </w:tcPr>
          <w:p w14:paraId="33435D86" w14:textId="77777777" w:rsidR="00963320" w:rsidRDefault="00963320" w:rsidP="00B90779">
            <w:pPr>
              <w:pStyle w:val="TAL"/>
              <w:keepNext w:val="0"/>
              <w:keepLines w:val="0"/>
              <w:widowControl w:val="0"/>
              <w:rPr>
                <w:lang w:eastAsia="zh-CN"/>
              </w:rPr>
            </w:pPr>
          </w:p>
        </w:tc>
        <w:tc>
          <w:tcPr>
            <w:tcW w:w="1080" w:type="dxa"/>
          </w:tcPr>
          <w:p w14:paraId="3A67A1CA" w14:textId="77777777" w:rsidR="00963320" w:rsidRPr="002571EA" w:rsidRDefault="00963320" w:rsidP="00B90779">
            <w:pPr>
              <w:pStyle w:val="TAL"/>
              <w:keepNext w:val="0"/>
              <w:keepLines w:val="0"/>
              <w:widowControl w:val="0"/>
            </w:pPr>
          </w:p>
        </w:tc>
        <w:tc>
          <w:tcPr>
            <w:tcW w:w="1512" w:type="dxa"/>
          </w:tcPr>
          <w:p w14:paraId="34B6A07E" w14:textId="77777777" w:rsidR="00963320" w:rsidRDefault="00963320" w:rsidP="00B90779">
            <w:pPr>
              <w:pStyle w:val="TAL"/>
              <w:keepNext w:val="0"/>
              <w:keepLines w:val="0"/>
              <w:widowControl w:val="0"/>
              <w:rPr>
                <w:szCs w:val="18"/>
              </w:rPr>
            </w:pPr>
          </w:p>
        </w:tc>
        <w:tc>
          <w:tcPr>
            <w:tcW w:w="1728" w:type="dxa"/>
          </w:tcPr>
          <w:p w14:paraId="5D37E101" w14:textId="77777777" w:rsidR="00963320" w:rsidRPr="00D423DD" w:rsidRDefault="00963320" w:rsidP="00B90779">
            <w:pPr>
              <w:pStyle w:val="TAL"/>
              <w:keepNext w:val="0"/>
              <w:keepLines w:val="0"/>
              <w:widowControl w:val="0"/>
              <w:rPr>
                <w:rFonts w:cs="Arial"/>
                <w:szCs w:val="18"/>
              </w:rPr>
            </w:pPr>
          </w:p>
        </w:tc>
        <w:tc>
          <w:tcPr>
            <w:tcW w:w="1080" w:type="dxa"/>
          </w:tcPr>
          <w:p w14:paraId="43BFDE65" w14:textId="77777777" w:rsidR="00963320" w:rsidRDefault="00963320" w:rsidP="00B90779">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90779">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90779">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90779">
            <w:pPr>
              <w:pStyle w:val="TAL"/>
              <w:keepNext w:val="0"/>
              <w:keepLines w:val="0"/>
              <w:widowControl w:val="0"/>
            </w:pPr>
          </w:p>
        </w:tc>
        <w:tc>
          <w:tcPr>
            <w:tcW w:w="1512" w:type="dxa"/>
          </w:tcPr>
          <w:p w14:paraId="4C3346BF" w14:textId="77777777" w:rsidR="00267116" w:rsidRPr="00D423DD" w:rsidRDefault="00267116" w:rsidP="00B90779">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90779">
            <w:pPr>
              <w:pStyle w:val="TAL"/>
              <w:keepNext w:val="0"/>
              <w:keepLines w:val="0"/>
              <w:widowControl w:val="0"/>
              <w:rPr>
                <w:rFonts w:cs="Arial"/>
                <w:szCs w:val="18"/>
              </w:rPr>
            </w:pPr>
          </w:p>
        </w:tc>
        <w:tc>
          <w:tcPr>
            <w:tcW w:w="1080" w:type="dxa"/>
          </w:tcPr>
          <w:p w14:paraId="0D1A4A92"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90779">
            <w:pPr>
              <w:pStyle w:val="TAC"/>
              <w:keepNext w:val="0"/>
              <w:keepLines w:val="0"/>
              <w:widowControl w:val="0"/>
              <w:rPr>
                <w:rFonts w:cs="Arial"/>
                <w:szCs w:val="18"/>
              </w:rPr>
            </w:pPr>
          </w:p>
        </w:tc>
      </w:tr>
      <w:tr w:rsidR="00963320" w:rsidRPr="0054226D" w14:paraId="502930D6" w14:textId="77777777" w:rsidTr="00B90779">
        <w:tc>
          <w:tcPr>
            <w:tcW w:w="2160" w:type="dxa"/>
          </w:tcPr>
          <w:p w14:paraId="02FB3F6C"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TRP Type</w:t>
            </w:r>
          </w:p>
        </w:tc>
        <w:tc>
          <w:tcPr>
            <w:tcW w:w="1080" w:type="dxa"/>
          </w:tcPr>
          <w:p w14:paraId="7BBCB453" w14:textId="77777777" w:rsidR="00963320" w:rsidRDefault="00963320" w:rsidP="00B90779">
            <w:pPr>
              <w:pStyle w:val="TAL"/>
              <w:keepNext w:val="0"/>
              <w:keepLines w:val="0"/>
              <w:widowControl w:val="0"/>
              <w:rPr>
                <w:lang w:eastAsia="zh-CN"/>
              </w:rPr>
            </w:pPr>
          </w:p>
        </w:tc>
        <w:tc>
          <w:tcPr>
            <w:tcW w:w="1080" w:type="dxa"/>
          </w:tcPr>
          <w:p w14:paraId="115EC6CC" w14:textId="77777777" w:rsidR="00963320" w:rsidRPr="002571EA" w:rsidRDefault="00963320" w:rsidP="00B90779">
            <w:pPr>
              <w:pStyle w:val="TAL"/>
              <w:keepNext w:val="0"/>
              <w:keepLines w:val="0"/>
              <w:widowControl w:val="0"/>
            </w:pPr>
          </w:p>
        </w:tc>
        <w:tc>
          <w:tcPr>
            <w:tcW w:w="1512" w:type="dxa"/>
          </w:tcPr>
          <w:p w14:paraId="7BFD4737" w14:textId="77777777" w:rsidR="00963320" w:rsidRDefault="00963320" w:rsidP="00B90779">
            <w:pPr>
              <w:pStyle w:val="TAL"/>
              <w:keepNext w:val="0"/>
              <w:keepLines w:val="0"/>
              <w:widowControl w:val="0"/>
              <w:rPr>
                <w:szCs w:val="18"/>
              </w:rPr>
            </w:pPr>
          </w:p>
        </w:tc>
        <w:tc>
          <w:tcPr>
            <w:tcW w:w="1728" w:type="dxa"/>
          </w:tcPr>
          <w:p w14:paraId="3EA1F148" w14:textId="77777777" w:rsidR="00963320" w:rsidRPr="00D423DD" w:rsidRDefault="00963320" w:rsidP="00B90779">
            <w:pPr>
              <w:pStyle w:val="TAL"/>
              <w:keepNext w:val="0"/>
              <w:keepLines w:val="0"/>
              <w:widowControl w:val="0"/>
              <w:rPr>
                <w:rFonts w:cs="Arial"/>
                <w:szCs w:val="18"/>
              </w:rPr>
            </w:pPr>
          </w:p>
        </w:tc>
        <w:tc>
          <w:tcPr>
            <w:tcW w:w="1080" w:type="dxa"/>
          </w:tcPr>
          <w:p w14:paraId="65B22B00" w14:textId="77777777" w:rsidR="00963320" w:rsidRDefault="00963320" w:rsidP="00B90779">
            <w:pPr>
              <w:pStyle w:val="TAC"/>
              <w:keepNext w:val="0"/>
              <w:keepLines w:val="0"/>
              <w:widowControl w:val="0"/>
              <w:rPr>
                <w:rFonts w:eastAsia="SimSun"/>
                <w:lang w:eastAsia="zh-CN"/>
              </w:rPr>
            </w:pPr>
          </w:p>
        </w:tc>
        <w:tc>
          <w:tcPr>
            <w:tcW w:w="1080" w:type="dxa"/>
          </w:tcPr>
          <w:p w14:paraId="7F2882A7" w14:textId="77777777" w:rsidR="00963320" w:rsidRPr="00D423DD" w:rsidRDefault="00963320" w:rsidP="00B90779">
            <w:pPr>
              <w:pStyle w:val="TAC"/>
              <w:keepNext w:val="0"/>
              <w:keepLines w:val="0"/>
              <w:widowControl w:val="0"/>
              <w:rPr>
                <w:rFonts w:cs="Arial"/>
                <w:szCs w:val="18"/>
              </w:rPr>
            </w:pPr>
          </w:p>
        </w:tc>
      </w:tr>
      <w:tr w:rsidR="00267116" w:rsidRPr="0054226D" w14:paraId="22A74CDC" w14:textId="77777777" w:rsidTr="00B90779">
        <w:tc>
          <w:tcPr>
            <w:tcW w:w="2160" w:type="dxa"/>
          </w:tcPr>
          <w:p w14:paraId="5743586F" w14:textId="77777777" w:rsidR="00267116" w:rsidRDefault="00963320" w:rsidP="00B90779">
            <w:pPr>
              <w:pStyle w:val="TAL"/>
              <w:keepNext w:val="0"/>
              <w:keepLines w:val="0"/>
              <w:widowControl w:val="0"/>
              <w:ind w:left="403"/>
              <w:rPr>
                <w:lang w:eastAsia="zh-CN"/>
              </w:rPr>
            </w:pPr>
            <w:r>
              <w:rPr>
                <w:lang w:eastAsia="zh-CN"/>
              </w:rPr>
              <w:t>&gt;</w:t>
            </w:r>
            <w:r w:rsidR="00267116">
              <w:rPr>
                <w:rFonts w:hint="eastAsia"/>
                <w:lang w:eastAsia="zh-CN"/>
              </w:rPr>
              <w:t>&gt;</w:t>
            </w:r>
            <w:r w:rsidR="00267116">
              <w:rPr>
                <w:lang w:eastAsia="zh-CN"/>
              </w:rPr>
              <w:t>&gt;&gt;TRP Type</w:t>
            </w:r>
          </w:p>
        </w:tc>
        <w:tc>
          <w:tcPr>
            <w:tcW w:w="1080" w:type="dxa"/>
          </w:tcPr>
          <w:p w14:paraId="4DA47A3B" w14:textId="77777777" w:rsidR="00267116" w:rsidRDefault="00267116" w:rsidP="00B90779">
            <w:pPr>
              <w:pStyle w:val="TAL"/>
              <w:keepNext w:val="0"/>
              <w:keepLines w:val="0"/>
              <w:widowControl w:val="0"/>
              <w:rPr>
                <w:lang w:eastAsia="zh-CN"/>
              </w:rPr>
            </w:pPr>
            <w:r>
              <w:rPr>
                <w:rFonts w:hint="eastAsia"/>
                <w:lang w:eastAsia="zh-CN"/>
              </w:rPr>
              <w:t>M</w:t>
            </w:r>
          </w:p>
        </w:tc>
        <w:tc>
          <w:tcPr>
            <w:tcW w:w="1080" w:type="dxa"/>
          </w:tcPr>
          <w:p w14:paraId="39F21674" w14:textId="77777777" w:rsidR="00267116" w:rsidRPr="002571EA" w:rsidRDefault="00267116" w:rsidP="00B90779">
            <w:pPr>
              <w:pStyle w:val="TAL"/>
              <w:keepNext w:val="0"/>
              <w:keepLines w:val="0"/>
              <w:widowControl w:val="0"/>
            </w:pPr>
          </w:p>
        </w:tc>
        <w:tc>
          <w:tcPr>
            <w:tcW w:w="1512" w:type="dxa"/>
          </w:tcPr>
          <w:p w14:paraId="175444FF" w14:textId="6E1FD0A8" w:rsidR="00267116" w:rsidRDefault="00EF5F88" w:rsidP="00B90779">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ins w:id="16118" w:author="CR1176" w:date="2023-11-06T14:18:00Z">
              <w:r>
                <w:rPr>
                  <w:rFonts w:cs="Arial"/>
                  <w:noProof/>
                  <w:szCs w:val="18"/>
                  <w:lang w:eastAsia="ja-JP"/>
                </w:rPr>
                <w:t>,</w:t>
              </w:r>
            </w:ins>
            <w:r w:rsidRPr="00D85DFE">
              <w:rPr>
                <w:rFonts w:cs="Arial"/>
                <w:noProof/>
                <w:szCs w:val="18"/>
                <w:lang w:eastAsia="ja-JP"/>
              </w:rPr>
              <w:t>…</w:t>
            </w:r>
            <w:ins w:id="16119" w:author="CR1176" w:date="2023-11-06T14:18:00Z">
              <w:r>
                <w:rPr>
                  <w:rFonts w:cs="Arial"/>
                  <w:noProof/>
                  <w:szCs w:val="18"/>
                  <w:lang w:eastAsia="ja-JP"/>
                </w:rPr>
                <w:t>, mobile-trp</w:t>
              </w:r>
            </w:ins>
            <w:r w:rsidRPr="00D85DFE">
              <w:rPr>
                <w:rFonts w:cs="Arial"/>
                <w:noProof/>
                <w:szCs w:val="18"/>
                <w:lang w:eastAsia="ja-JP"/>
              </w:rPr>
              <w:t>)</w:t>
            </w:r>
          </w:p>
        </w:tc>
        <w:tc>
          <w:tcPr>
            <w:tcW w:w="1728" w:type="dxa"/>
          </w:tcPr>
          <w:p w14:paraId="16E7B0D9" w14:textId="77777777" w:rsidR="00267116" w:rsidRPr="00D423DD" w:rsidRDefault="00267116" w:rsidP="00B90779">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77777777" w:rsidR="00267116" w:rsidRPr="00D423DD" w:rsidRDefault="00267116" w:rsidP="00B90779">
            <w:pPr>
              <w:pStyle w:val="TAC"/>
              <w:keepNext w:val="0"/>
              <w:keepLines w:val="0"/>
              <w:widowControl w:val="0"/>
              <w:rPr>
                <w:rFonts w:cs="Arial"/>
                <w:szCs w:val="18"/>
              </w:rPr>
            </w:pPr>
            <w:r>
              <w:rPr>
                <w:rFonts w:cs="Arial" w:hint="eastAsia"/>
                <w:noProof/>
                <w:szCs w:val="18"/>
                <w:lang w:eastAsia="zh-CN"/>
              </w:rPr>
              <w:t>Y</w:t>
            </w:r>
            <w:r>
              <w:rPr>
                <w:rFonts w:cs="Arial"/>
                <w:noProof/>
                <w:szCs w:val="18"/>
                <w:lang w:eastAsia="zh-CN"/>
              </w:rPr>
              <w:t>ES</w:t>
            </w:r>
          </w:p>
        </w:tc>
        <w:tc>
          <w:tcPr>
            <w:tcW w:w="1080" w:type="dxa"/>
          </w:tcPr>
          <w:p w14:paraId="0AD18350" w14:textId="77777777" w:rsidR="00267116" w:rsidRPr="00D423DD" w:rsidRDefault="00267116" w:rsidP="00B90779">
            <w:pPr>
              <w:pStyle w:val="TAC"/>
              <w:keepNext w:val="0"/>
              <w:keepLines w:val="0"/>
              <w:widowControl w:val="0"/>
              <w:rPr>
                <w:rFonts w:cs="Arial"/>
                <w:szCs w:val="18"/>
              </w:rPr>
            </w:pPr>
            <w:r>
              <w:rPr>
                <w:rFonts w:cs="Arial"/>
                <w:noProof/>
                <w:szCs w:val="18"/>
                <w:lang w:eastAsia="zh-CN"/>
              </w:rPr>
              <w:t>reject</w:t>
            </w:r>
          </w:p>
        </w:tc>
      </w:tr>
      <w:tr w:rsidR="00963320" w:rsidRPr="0054226D" w14:paraId="3458EDDC" w14:textId="77777777" w:rsidTr="00B90779">
        <w:tc>
          <w:tcPr>
            <w:tcW w:w="2160" w:type="dxa"/>
          </w:tcPr>
          <w:p w14:paraId="073C61A0" w14:textId="77777777" w:rsidR="00963320" w:rsidRDefault="00963320" w:rsidP="00B90779">
            <w:pPr>
              <w:pStyle w:val="TAL"/>
              <w:keepNext w:val="0"/>
              <w:keepLines w:val="0"/>
              <w:widowControl w:val="0"/>
              <w:ind w:left="300"/>
              <w:rPr>
                <w:lang w:eastAsia="zh-CN"/>
              </w:rPr>
            </w:pPr>
            <w:r w:rsidRPr="006112FD">
              <w:rPr>
                <w:i/>
                <w:lang w:eastAsia="zh-CN"/>
              </w:rPr>
              <w:t>&gt;&gt;&gt;On-demand PRS TRP Information</w:t>
            </w:r>
          </w:p>
        </w:tc>
        <w:tc>
          <w:tcPr>
            <w:tcW w:w="1080" w:type="dxa"/>
          </w:tcPr>
          <w:p w14:paraId="3279F877" w14:textId="77777777" w:rsidR="00963320" w:rsidRDefault="00963320" w:rsidP="00B90779">
            <w:pPr>
              <w:pStyle w:val="TAL"/>
              <w:keepNext w:val="0"/>
              <w:keepLines w:val="0"/>
              <w:widowControl w:val="0"/>
              <w:rPr>
                <w:lang w:eastAsia="zh-CN"/>
              </w:rPr>
            </w:pPr>
          </w:p>
        </w:tc>
        <w:tc>
          <w:tcPr>
            <w:tcW w:w="1080" w:type="dxa"/>
          </w:tcPr>
          <w:p w14:paraId="0C3DAFB2" w14:textId="77777777" w:rsidR="00963320" w:rsidRPr="002571EA" w:rsidRDefault="00963320" w:rsidP="00B90779">
            <w:pPr>
              <w:pStyle w:val="TAL"/>
              <w:keepNext w:val="0"/>
              <w:keepLines w:val="0"/>
              <w:widowControl w:val="0"/>
            </w:pPr>
          </w:p>
        </w:tc>
        <w:tc>
          <w:tcPr>
            <w:tcW w:w="1512" w:type="dxa"/>
          </w:tcPr>
          <w:p w14:paraId="3589F790" w14:textId="77777777" w:rsidR="00963320" w:rsidRPr="00D85DFE" w:rsidRDefault="00963320" w:rsidP="00B90779">
            <w:pPr>
              <w:pStyle w:val="TAL"/>
              <w:keepNext w:val="0"/>
              <w:keepLines w:val="0"/>
              <w:widowControl w:val="0"/>
              <w:rPr>
                <w:rFonts w:cs="Arial"/>
                <w:noProof/>
                <w:szCs w:val="18"/>
                <w:lang w:eastAsia="ja-JP"/>
              </w:rPr>
            </w:pPr>
          </w:p>
        </w:tc>
        <w:tc>
          <w:tcPr>
            <w:tcW w:w="1728" w:type="dxa"/>
          </w:tcPr>
          <w:p w14:paraId="08EB1620" w14:textId="77777777" w:rsidR="00963320" w:rsidRDefault="00963320" w:rsidP="00B90779">
            <w:pPr>
              <w:pStyle w:val="TAL"/>
              <w:keepNext w:val="0"/>
              <w:keepLines w:val="0"/>
              <w:widowControl w:val="0"/>
              <w:rPr>
                <w:rFonts w:cs="Arial"/>
                <w:noProof/>
                <w:szCs w:val="18"/>
                <w:lang w:eastAsia="ja-JP"/>
              </w:rPr>
            </w:pPr>
          </w:p>
        </w:tc>
        <w:tc>
          <w:tcPr>
            <w:tcW w:w="1080" w:type="dxa"/>
          </w:tcPr>
          <w:p w14:paraId="3DBC6FB0" w14:textId="77777777" w:rsidR="00963320" w:rsidRDefault="00963320" w:rsidP="00B90779">
            <w:pPr>
              <w:pStyle w:val="TAC"/>
              <w:keepNext w:val="0"/>
              <w:keepLines w:val="0"/>
              <w:widowControl w:val="0"/>
              <w:rPr>
                <w:rFonts w:cs="Arial"/>
                <w:noProof/>
                <w:szCs w:val="18"/>
                <w:lang w:eastAsia="zh-CN"/>
              </w:rPr>
            </w:pPr>
          </w:p>
        </w:tc>
        <w:tc>
          <w:tcPr>
            <w:tcW w:w="1080" w:type="dxa"/>
          </w:tcPr>
          <w:p w14:paraId="01159745" w14:textId="77777777" w:rsidR="00963320" w:rsidRDefault="00963320" w:rsidP="00B90779">
            <w:pPr>
              <w:pStyle w:val="TAC"/>
              <w:keepNext w:val="0"/>
              <w:keepLines w:val="0"/>
              <w:widowControl w:val="0"/>
              <w:rPr>
                <w:rFonts w:cs="Arial"/>
                <w:noProof/>
                <w:szCs w:val="18"/>
                <w:lang w:eastAsia="zh-CN"/>
              </w:rPr>
            </w:pPr>
          </w:p>
        </w:tc>
      </w:tr>
      <w:tr w:rsidR="004710BF" w:rsidRPr="0054226D" w14:paraId="3A4572DC" w14:textId="77777777" w:rsidTr="00B90779">
        <w:tc>
          <w:tcPr>
            <w:tcW w:w="2160" w:type="dxa"/>
          </w:tcPr>
          <w:p w14:paraId="52A9E8D0"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80" w:type="dxa"/>
          </w:tcPr>
          <w:p w14:paraId="5B555B60"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9F51EE" w14:textId="77777777" w:rsidR="004710BF" w:rsidRPr="002571EA" w:rsidRDefault="004710BF" w:rsidP="00B90779">
            <w:pPr>
              <w:pStyle w:val="TAL"/>
              <w:keepNext w:val="0"/>
              <w:keepLines w:val="0"/>
              <w:widowControl w:val="0"/>
            </w:pPr>
          </w:p>
        </w:tc>
        <w:tc>
          <w:tcPr>
            <w:tcW w:w="1512" w:type="dxa"/>
          </w:tcPr>
          <w:p w14:paraId="1F17126C"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4710BF" w:rsidRDefault="004710BF" w:rsidP="00B90779">
            <w:pPr>
              <w:pStyle w:val="TAL"/>
              <w:keepNext w:val="0"/>
              <w:keepLines w:val="0"/>
              <w:widowControl w:val="0"/>
              <w:rPr>
                <w:rFonts w:cs="Arial"/>
                <w:noProof/>
                <w:szCs w:val="18"/>
                <w:lang w:eastAsia="ja-JP"/>
              </w:rPr>
            </w:pPr>
          </w:p>
        </w:tc>
        <w:tc>
          <w:tcPr>
            <w:tcW w:w="1080" w:type="dxa"/>
          </w:tcPr>
          <w:p w14:paraId="1E068EE1" w14:textId="77777777" w:rsidR="004710BF" w:rsidRDefault="004710BF" w:rsidP="00B90779">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7CA3FD9D"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reject</w:t>
            </w:r>
          </w:p>
        </w:tc>
      </w:tr>
      <w:tr w:rsidR="00963320" w:rsidRPr="0054226D" w14:paraId="6BB80172" w14:textId="77777777" w:rsidTr="00B90779">
        <w:tc>
          <w:tcPr>
            <w:tcW w:w="2160" w:type="dxa"/>
          </w:tcPr>
          <w:p w14:paraId="15544175" w14:textId="77777777" w:rsidR="00963320" w:rsidRDefault="00963320" w:rsidP="00B90779">
            <w:pPr>
              <w:pStyle w:val="TAL"/>
              <w:keepNext w:val="0"/>
              <w:keepLines w:val="0"/>
              <w:widowControl w:val="0"/>
              <w:ind w:left="300"/>
              <w:rPr>
                <w:lang w:eastAsia="zh-CN"/>
              </w:rPr>
            </w:pPr>
            <w:r w:rsidRPr="006112FD">
              <w:rPr>
                <w:i/>
              </w:rPr>
              <w:t>&gt;&gt;&gt;TRP Tx TEG Association</w:t>
            </w:r>
          </w:p>
        </w:tc>
        <w:tc>
          <w:tcPr>
            <w:tcW w:w="1080" w:type="dxa"/>
          </w:tcPr>
          <w:p w14:paraId="5C5FEFAE" w14:textId="77777777" w:rsidR="00963320" w:rsidRDefault="00963320" w:rsidP="00B90779">
            <w:pPr>
              <w:pStyle w:val="TAL"/>
              <w:keepNext w:val="0"/>
              <w:keepLines w:val="0"/>
              <w:widowControl w:val="0"/>
              <w:rPr>
                <w:lang w:eastAsia="zh-CN"/>
              </w:rPr>
            </w:pPr>
          </w:p>
        </w:tc>
        <w:tc>
          <w:tcPr>
            <w:tcW w:w="1080" w:type="dxa"/>
          </w:tcPr>
          <w:p w14:paraId="677ADFAB" w14:textId="77777777" w:rsidR="00963320" w:rsidRPr="002571EA" w:rsidRDefault="00963320" w:rsidP="00B90779">
            <w:pPr>
              <w:pStyle w:val="TAL"/>
              <w:keepNext w:val="0"/>
              <w:keepLines w:val="0"/>
              <w:widowControl w:val="0"/>
            </w:pPr>
          </w:p>
        </w:tc>
        <w:tc>
          <w:tcPr>
            <w:tcW w:w="1512" w:type="dxa"/>
          </w:tcPr>
          <w:p w14:paraId="6FE38DD1" w14:textId="77777777" w:rsidR="00963320" w:rsidRPr="003878A9" w:rsidRDefault="00963320" w:rsidP="00B90779">
            <w:pPr>
              <w:pStyle w:val="TAL"/>
              <w:keepNext w:val="0"/>
              <w:keepLines w:val="0"/>
              <w:widowControl w:val="0"/>
              <w:rPr>
                <w:rFonts w:cs="Arial"/>
                <w:noProof/>
                <w:szCs w:val="18"/>
                <w:lang w:eastAsia="ja-JP"/>
              </w:rPr>
            </w:pPr>
          </w:p>
        </w:tc>
        <w:tc>
          <w:tcPr>
            <w:tcW w:w="1728" w:type="dxa"/>
          </w:tcPr>
          <w:p w14:paraId="07C47DF2" w14:textId="77777777" w:rsidR="00963320" w:rsidRDefault="00963320" w:rsidP="00B90779">
            <w:pPr>
              <w:pStyle w:val="TAL"/>
              <w:keepNext w:val="0"/>
              <w:keepLines w:val="0"/>
              <w:widowControl w:val="0"/>
              <w:rPr>
                <w:rFonts w:cs="Arial"/>
                <w:noProof/>
                <w:szCs w:val="18"/>
                <w:lang w:eastAsia="ja-JP"/>
              </w:rPr>
            </w:pPr>
          </w:p>
        </w:tc>
        <w:tc>
          <w:tcPr>
            <w:tcW w:w="1080" w:type="dxa"/>
          </w:tcPr>
          <w:p w14:paraId="18205980" w14:textId="77777777" w:rsidR="00963320" w:rsidRPr="008165CE" w:rsidRDefault="00963320" w:rsidP="00B90779">
            <w:pPr>
              <w:pStyle w:val="TAC"/>
              <w:keepNext w:val="0"/>
              <w:keepLines w:val="0"/>
              <w:widowControl w:val="0"/>
              <w:rPr>
                <w:rFonts w:cs="Arial"/>
                <w:noProof/>
                <w:szCs w:val="18"/>
                <w:lang w:eastAsia="zh-CN"/>
              </w:rPr>
            </w:pPr>
          </w:p>
        </w:tc>
        <w:tc>
          <w:tcPr>
            <w:tcW w:w="1080" w:type="dxa"/>
          </w:tcPr>
          <w:p w14:paraId="2C1639E6" w14:textId="77777777" w:rsidR="00963320" w:rsidRDefault="00963320" w:rsidP="00B90779">
            <w:pPr>
              <w:pStyle w:val="TAC"/>
              <w:keepNext w:val="0"/>
              <w:keepLines w:val="0"/>
              <w:widowControl w:val="0"/>
              <w:rPr>
                <w:rFonts w:cs="Arial"/>
                <w:noProof/>
                <w:szCs w:val="18"/>
                <w:lang w:eastAsia="zh-CN"/>
              </w:rPr>
            </w:pPr>
          </w:p>
        </w:tc>
      </w:tr>
      <w:tr w:rsidR="004710BF" w:rsidRPr="0054226D" w14:paraId="1E55C34A" w14:textId="77777777" w:rsidTr="00B90779">
        <w:tc>
          <w:tcPr>
            <w:tcW w:w="2160" w:type="dxa"/>
          </w:tcPr>
          <w:p w14:paraId="0D1C6AE7" w14:textId="77777777" w:rsidR="004710BF" w:rsidRDefault="00963320" w:rsidP="00B90779">
            <w:pPr>
              <w:pStyle w:val="TAL"/>
              <w:keepNext w:val="0"/>
              <w:keepLines w:val="0"/>
              <w:widowControl w:val="0"/>
              <w:ind w:left="403"/>
              <w:rPr>
                <w:lang w:eastAsia="zh-CN"/>
              </w:rPr>
            </w:pPr>
            <w:r>
              <w:t>&gt;</w:t>
            </w:r>
            <w:r w:rsidR="004710BF" w:rsidRPr="000A6C52">
              <w:t>&gt;&gt;</w:t>
            </w:r>
            <w:r w:rsidR="004710BF" w:rsidRPr="003F43EC">
              <w:t>&gt;TRP Tx TEG Association</w:t>
            </w:r>
          </w:p>
        </w:tc>
        <w:tc>
          <w:tcPr>
            <w:tcW w:w="1080" w:type="dxa"/>
          </w:tcPr>
          <w:p w14:paraId="163DD665" w14:textId="77777777" w:rsidR="004710BF" w:rsidRDefault="004710BF" w:rsidP="00B90779">
            <w:pPr>
              <w:pStyle w:val="TAL"/>
              <w:keepNext w:val="0"/>
              <w:keepLines w:val="0"/>
              <w:widowControl w:val="0"/>
              <w:rPr>
                <w:lang w:eastAsia="zh-CN"/>
              </w:rPr>
            </w:pPr>
            <w:r w:rsidRPr="003F43EC">
              <w:t>M</w:t>
            </w:r>
          </w:p>
        </w:tc>
        <w:tc>
          <w:tcPr>
            <w:tcW w:w="1080" w:type="dxa"/>
          </w:tcPr>
          <w:p w14:paraId="5D569630" w14:textId="77777777" w:rsidR="004710BF" w:rsidRPr="002571EA" w:rsidRDefault="004710BF" w:rsidP="00B90779">
            <w:pPr>
              <w:pStyle w:val="TAL"/>
              <w:keepNext w:val="0"/>
              <w:keepLines w:val="0"/>
              <w:widowControl w:val="0"/>
            </w:pPr>
          </w:p>
        </w:tc>
        <w:tc>
          <w:tcPr>
            <w:tcW w:w="1512" w:type="dxa"/>
          </w:tcPr>
          <w:p w14:paraId="5DCCA3CD" w14:textId="77777777" w:rsidR="004710BF" w:rsidRPr="00D85DFE" w:rsidRDefault="003878A9" w:rsidP="00B90779">
            <w:pPr>
              <w:pStyle w:val="TAL"/>
              <w:keepNext w:val="0"/>
              <w:keepLines w:val="0"/>
              <w:widowControl w:val="0"/>
              <w:rPr>
                <w:rFonts w:cs="Arial"/>
                <w:noProof/>
                <w:szCs w:val="18"/>
                <w:lang w:eastAsia="ja-JP"/>
              </w:rPr>
            </w:pPr>
            <w:r w:rsidRPr="003878A9">
              <w:t>9.3.1.252</w:t>
            </w:r>
          </w:p>
        </w:tc>
        <w:tc>
          <w:tcPr>
            <w:tcW w:w="1728" w:type="dxa"/>
          </w:tcPr>
          <w:p w14:paraId="0EB4CCB0" w14:textId="77777777" w:rsidR="004710BF" w:rsidRDefault="004710BF" w:rsidP="00B90779">
            <w:pPr>
              <w:pStyle w:val="TAL"/>
              <w:keepNext w:val="0"/>
              <w:keepLines w:val="0"/>
              <w:widowControl w:val="0"/>
              <w:rPr>
                <w:rFonts w:cs="Arial"/>
                <w:noProof/>
                <w:szCs w:val="18"/>
                <w:lang w:eastAsia="ja-JP"/>
              </w:rPr>
            </w:pPr>
          </w:p>
        </w:tc>
        <w:tc>
          <w:tcPr>
            <w:tcW w:w="1080" w:type="dxa"/>
          </w:tcPr>
          <w:p w14:paraId="491D2DEA" w14:textId="77777777" w:rsidR="004710BF" w:rsidRDefault="004710BF" w:rsidP="00B90779">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7F7749C3" w14:textId="77777777" w:rsidR="004710BF" w:rsidRDefault="004710BF" w:rsidP="00B90779">
            <w:pPr>
              <w:pStyle w:val="TAC"/>
              <w:keepNext w:val="0"/>
              <w:keepLines w:val="0"/>
              <w:widowControl w:val="0"/>
              <w:rPr>
                <w:rFonts w:cs="Arial"/>
                <w:noProof/>
                <w:szCs w:val="18"/>
                <w:lang w:eastAsia="zh-CN"/>
              </w:rPr>
            </w:pPr>
            <w:r w:rsidRPr="003F43EC">
              <w:t>reject</w:t>
            </w:r>
          </w:p>
        </w:tc>
      </w:tr>
      <w:tr w:rsidR="00963320" w:rsidRPr="0054226D" w14:paraId="359A141D" w14:textId="77777777" w:rsidTr="00B90779">
        <w:tc>
          <w:tcPr>
            <w:tcW w:w="2160" w:type="dxa"/>
          </w:tcPr>
          <w:p w14:paraId="5B31B4B0" w14:textId="77777777" w:rsidR="00963320" w:rsidRPr="000A6C52" w:rsidRDefault="00963320" w:rsidP="00B90779">
            <w:pPr>
              <w:pStyle w:val="TAL"/>
              <w:keepNext w:val="0"/>
              <w:keepLines w:val="0"/>
              <w:widowControl w:val="0"/>
              <w:ind w:left="300"/>
            </w:pPr>
            <w:r w:rsidRPr="006112FD">
              <w:rPr>
                <w:i/>
                <w:lang w:eastAsia="zh-CN"/>
              </w:rPr>
              <w:lastRenderedPageBreak/>
              <w:t>&gt;&gt;&gt;TRP Beam Antenna</w:t>
            </w:r>
          </w:p>
        </w:tc>
        <w:tc>
          <w:tcPr>
            <w:tcW w:w="1080" w:type="dxa"/>
          </w:tcPr>
          <w:p w14:paraId="1CEDB6BB" w14:textId="77777777" w:rsidR="00963320" w:rsidRPr="003F43EC" w:rsidRDefault="00963320" w:rsidP="00B90779">
            <w:pPr>
              <w:pStyle w:val="TAL"/>
              <w:keepNext w:val="0"/>
              <w:keepLines w:val="0"/>
              <w:widowControl w:val="0"/>
            </w:pPr>
          </w:p>
        </w:tc>
        <w:tc>
          <w:tcPr>
            <w:tcW w:w="1080" w:type="dxa"/>
          </w:tcPr>
          <w:p w14:paraId="6687E1E6" w14:textId="77777777" w:rsidR="00963320" w:rsidRPr="002571EA" w:rsidRDefault="00963320" w:rsidP="00B90779">
            <w:pPr>
              <w:pStyle w:val="TAL"/>
              <w:keepNext w:val="0"/>
              <w:keepLines w:val="0"/>
              <w:widowControl w:val="0"/>
            </w:pPr>
          </w:p>
        </w:tc>
        <w:tc>
          <w:tcPr>
            <w:tcW w:w="1512" w:type="dxa"/>
          </w:tcPr>
          <w:p w14:paraId="05F216B7" w14:textId="77777777" w:rsidR="00963320" w:rsidRPr="003878A9" w:rsidRDefault="00963320" w:rsidP="00B90779">
            <w:pPr>
              <w:pStyle w:val="TAL"/>
              <w:keepNext w:val="0"/>
              <w:keepLines w:val="0"/>
              <w:widowControl w:val="0"/>
            </w:pPr>
          </w:p>
        </w:tc>
        <w:tc>
          <w:tcPr>
            <w:tcW w:w="1728" w:type="dxa"/>
          </w:tcPr>
          <w:p w14:paraId="335E1C02" w14:textId="77777777" w:rsidR="00963320" w:rsidRDefault="00963320" w:rsidP="00B90779">
            <w:pPr>
              <w:pStyle w:val="TAL"/>
              <w:keepNext w:val="0"/>
              <w:keepLines w:val="0"/>
              <w:widowControl w:val="0"/>
              <w:rPr>
                <w:rFonts w:cs="Arial"/>
                <w:noProof/>
                <w:szCs w:val="18"/>
                <w:lang w:eastAsia="ja-JP"/>
              </w:rPr>
            </w:pPr>
          </w:p>
        </w:tc>
        <w:tc>
          <w:tcPr>
            <w:tcW w:w="1080" w:type="dxa"/>
          </w:tcPr>
          <w:p w14:paraId="3C65550A" w14:textId="77777777" w:rsidR="00963320" w:rsidRPr="003F43EC" w:rsidRDefault="00963320" w:rsidP="00B90779">
            <w:pPr>
              <w:pStyle w:val="TAC"/>
              <w:keepNext w:val="0"/>
              <w:keepLines w:val="0"/>
              <w:widowControl w:val="0"/>
              <w:rPr>
                <w:rFonts w:cs="Arial"/>
                <w:noProof/>
                <w:szCs w:val="18"/>
              </w:rPr>
            </w:pPr>
          </w:p>
        </w:tc>
        <w:tc>
          <w:tcPr>
            <w:tcW w:w="1080" w:type="dxa"/>
          </w:tcPr>
          <w:p w14:paraId="167C3215" w14:textId="77777777" w:rsidR="00963320" w:rsidRPr="003F43EC" w:rsidRDefault="00963320" w:rsidP="00B90779">
            <w:pPr>
              <w:pStyle w:val="TAC"/>
              <w:keepNext w:val="0"/>
              <w:keepLines w:val="0"/>
              <w:widowControl w:val="0"/>
            </w:pPr>
          </w:p>
        </w:tc>
      </w:tr>
      <w:tr w:rsidR="004710BF" w:rsidRPr="0054226D" w14:paraId="10E0E4EC" w14:textId="77777777" w:rsidTr="00B90779">
        <w:tc>
          <w:tcPr>
            <w:tcW w:w="2160" w:type="dxa"/>
          </w:tcPr>
          <w:p w14:paraId="7302771F"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gt;&gt;&gt;TRP Beam Antenna Information</w:t>
            </w:r>
          </w:p>
        </w:tc>
        <w:tc>
          <w:tcPr>
            <w:tcW w:w="1080" w:type="dxa"/>
          </w:tcPr>
          <w:p w14:paraId="40A0D141"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888127" w14:textId="77777777" w:rsidR="004710BF" w:rsidRPr="002571EA" w:rsidRDefault="004710BF" w:rsidP="00B90779">
            <w:pPr>
              <w:pStyle w:val="TAL"/>
              <w:keepNext w:val="0"/>
              <w:keepLines w:val="0"/>
              <w:widowControl w:val="0"/>
            </w:pPr>
          </w:p>
        </w:tc>
        <w:tc>
          <w:tcPr>
            <w:tcW w:w="1512" w:type="dxa"/>
          </w:tcPr>
          <w:p w14:paraId="33CFAD81"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4710BF" w:rsidRDefault="004710BF" w:rsidP="00B90779">
            <w:pPr>
              <w:pStyle w:val="TAL"/>
              <w:keepNext w:val="0"/>
              <w:keepLines w:val="0"/>
              <w:widowControl w:val="0"/>
              <w:rPr>
                <w:rFonts w:cs="Arial"/>
                <w:noProof/>
                <w:szCs w:val="18"/>
                <w:lang w:eastAsia="ja-JP"/>
              </w:rPr>
            </w:pPr>
          </w:p>
        </w:tc>
        <w:tc>
          <w:tcPr>
            <w:tcW w:w="1080" w:type="dxa"/>
          </w:tcPr>
          <w:p w14:paraId="4ED668AF"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YES</w:t>
            </w:r>
          </w:p>
        </w:tc>
        <w:tc>
          <w:tcPr>
            <w:tcW w:w="1080" w:type="dxa"/>
          </w:tcPr>
          <w:p w14:paraId="127AECF3" w14:textId="77777777" w:rsidR="004710BF" w:rsidRDefault="004710BF" w:rsidP="00B90779">
            <w:pPr>
              <w:pStyle w:val="TAC"/>
              <w:keepNext w:val="0"/>
              <w:keepLines w:val="0"/>
              <w:widowControl w:val="0"/>
              <w:rPr>
                <w:rFonts w:cs="Arial"/>
                <w:noProof/>
                <w:szCs w:val="18"/>
                <w:lang w:eastAsia="zh-CN"/>
              </w:rPr>
            </w:pPr>
            <w:r w:rsidRPr="0098075F">
              <w:rPr>
                <w:rFonts w:cs="Arial"/>
                <w:noProof/>
                <w:szCs w:val="18"/>
                <w:lang w:eastAsia="zh-CN"/>
              </w:rPr>
              <w:t>reject</w:t>
            </w:r>
          </w:p>
        </w:tc>
      </w:tr>
      <w:tr w:rsidR="00EF5F88" w:rsidRPr="0054226D" w14:paraId="59FC72F4" w14:textId="77777777" w:rsidTr="00B90779">
        <w:trPr>
          <w:ins w:id="16120" w:author="CR1176" w:date="2023-11-09T13:37:00Z"/>
        </w:trPr>
        <w:tc>
          <w:tcPr>
            <w:tcW w:w="2160" w:type="dxa"/>
          </w:tcPr>
          <w:p w14:paraId="29D4CD9E" w14:textId="5FE79506" w:rsidR="00EF5F88" w:rsidRDefault="00EF5F88" w:rsidP="00EF5F88">
            <w:pPr>
              <w:pStyle w:val="TAL"/>
              <w:keepNext w:val="0"/>
              <w:keepLines w:val="0"/>
              <w:widowControl w:val="0"/>
              <w:overflowPunct/>
              <w:autoSpaceDE/>
              <w:autoSpaceDN/>
              <w:adjustRightInd/>
              <w:ind w:left="312"/>
              <w:textAlignment w:val="auto"/>
              <w:rPr>
                <w:ins w:id="16121" w:author="CR1176" w:date="2023-11-09T13:37:00Z"/>
                <w:lang w:eastAsia="zh-CN"/>
              </w:rPr>
            </w:pPr>
            <w:ins w:id="16122" w:author="CR1176" w:date="2023-11-09T13:38:00Z">
              <w:r w:rsidRPr="00B05A53">
                <w:rPr>
                  <w:rFonts w:cs="Arial"/>
                  <w:i/>
                </w:rPr>
                <w:t>&gt;&gt;&gt;Mobile TRP Location</w:t>
              </w:r>
            </w:ins>
          </w:p>
        </w:tc>
        <w:tc>
          <w:tcPr>
            <w:tcW w:w="1080" w:type="dxa"/>
          </w:tcPr>
          <w:p w14:paraId="63E0EB41" w14:textId="77777777" w:rsidR="00EF5F88" w:rsidRDefault="00EF5F88" w:rsidP="00EF5F88">
            <w:pPr>
              <w:pStyle w:val="TAL"/>
              <w:keepNext w:val="0"/>
              <w:keepLines w:val="0"/>
              <w:widowControl w:val="0"/>
              <w:rPr>
                <w:ins w:id="16123" w:author="CR1176" w:date="2023-11-09T13:37:00Z"/>
                <w:lang w:eastAsia="zh-CN"/>
              </w:rPr>
            </w:pPr>
          </w:p>
        </w:tc>
        <w:tc>
          <w:tcPr>
            <w:tcW w:w="1080" w:type="dxa"/>
          </w:tcPr>
          <w:p w14:paraId="46AE1A0B" w14:textId="77777777" w:rsidR="00EF5F88" w:rsidRPr="002571EA" w:rsidRDefault="00EF5F88" w:rsidP="00EF5F88">
            <w:pPr>
              <w:pStyle w:val="TAL"/>
              <w:keepNext w:val="0"/>
              <w:keepLines w:val="0"/>
              <w:widowControl w:val="0"/>
              <w:rPr>
                <w:ins w:id="16124" w:author="CR1176" w:date="2023-11-09T13:37:00Z"/>
              </w:rPr>
            </w:pPr>
          </w:p>
        </w:tc>
        <w:tc>
          <w:tcPr>
            <w:tcW w:w="1512" w:type="dxa"/>
          </w:tcPr>
          <w:p w14:paraId="2029F463" w14:textId="77777777" w:rsidR="00EF5F88" w:rsidRPr="003878A9" w:rsidRDefault="00EF5F88" w:rsidP="00EF5F88">
            <w:pPr>
              <w:pStyle w:val="TAL"/>
              <w:keepNext w:val="0"/>
              <w:keepLines w:val="0"/>
              <w:widowControl w:val="0"/>
              <w:rPr>
                <w:ins w:id="16125" w:author="CR1176" w:date="2023-11-09T13:37:00Z"/>
                <w:rFonts w:cs="Arial"/>
                <w:noProof/>
                <w:szCs w:val="18"/>
                <w:lang w:eastAsia="ja-JP"/>
              </w:rPr>
            </w:pPr>
          </w:p>
        </w:tc>
        <w:tc>
          <w:tcPr>
            <w:tcW w:w="1728" w:type="dxa"/>
          </w:tcPr>
          <w:p w14:paraId="04912C05" w14:textId="77777777" w:rsidR="00EF5F88" w:rsidRDefault="00EF5F88" w:rsidP="00EF5F88">
            <w:pPr>
              <w:pStyle w:val="TAL"/>
              <w:keepNext w:val="0"/>
              <w:keepLines w:val="0"/>
              <w:widowControl w:val="0"/>
              <w:rPr>
                <w:ins w:id="16126" w:author="CR1176" w:date="2023-11-09T13:37:00Z"/>
                <w:rFonts w:cs="Arial"/>
                <w:noProof/>
                <w:szCs w:val="18"/>
                <w:lang w:eastAsia="ja-JP"/>
              </w:rPr>
            </w:pPr>
          </w:p>
        </w:tc>
        <w:tc>
          <w:tcPr>
            <w:tcW w:w="1080" w:type="dxa"/>
          </w:tcPr>
          <w:p w14:paraId="50527C2E" w14:textId="77777777" w:rsidR="00EF5F88" w:rsidRDefault="00EF5F88" w:rsidP="00EF5F88">
            <w:pPr>
              <w:pStyle w:val="TAC"/>
              <w:keepNext w:val="0"/>
              <w:keepLines w:val="0"/>
              <w:widowControl w:val="0"/>
              <w:rPr>
                <w:ins w:id="16127" w:author="CR1176" w:date="2023-11-09T13:37:00Z"/>
                <w:rFonts w:cs="Arial"/>
                <w:noProof/>
                <w:szCs w:val="18"/>
                <w:lang w:eastAsia="zh-CN"/>
              </w:rPr>
            </w:pPr>
          </w:p>
        </w:tc>
        <w:tc>
          <w:tcPr>
            <w:tcW w:w="1080" w:type="dxa"/>
          </w:tcPr>
          <w:p w14:paraId="0772CBAD" w14:textId="77777777" w:rsidR="00EF5F88" w:rsidRPr="0098075F" w:rsidRDefault="00EF5F88" w:rsidP="00EF5F88">
            <w:pPr>
              <w:pStyle w:val="TAC"/>
              <w:keepNext w:val="0"/>
              <w:keepLines w:val="0"/>
              <w:widowControl w:val="0"/>
              <w:rPr>
                <w:ins w:id="16128" w:author="CR1176" w:date="2023-11-09T13:37:00Z"/>
                <w:rFonts w:cs="Arial"/>
                <w:noProof/>
                <w:szCs w:val="18"/>
                <w:lang w:eastAsia="zh-CN"/>
              </w:rPr>
            </w:pPr>
          </w:p>
        </w:tc>
      </w:tr>
      <w:tr w:rsidR="00EF5F88" w:rsidRPr="0054226D" w14:paraId="6062397D" w14:textId="77777777" w:rsidTr="00B90779">
        <w:trPr>
          <w:ins w:id="16129" w:author="CR1176" w:date="2023-11-09T13:37:00Z"/>
        </w:trPr>
        <w:tc>
          <w:tcPr>
            <w:tcW w:w="2160" w:type="dxa"/>
          </w:tcPr>
          <w:p w14:paraId="0F9205A1" w14:textId="524D0296" w:rsidR="00EF5F88" w:rsidRDefault="00EF5F88" w:rsidP="00EF5F88">
            <w:pPr>
              <w:pStyle w:val="TAL"/>
              <w:keepNext w:val="0"/>
              <w:keepLines w:val="0"/>
              <w:widowControl w:val="0"/>
              <w:overflowPunct/>
              <w:autoSpaceDE/>
              <w:autoSpaceDN/>
              <w:adjustRightInd/>
              <w:ind w:left="403"/>
              <w:textAlignment w:val="auto"/>
              <w:rPr>
                <w:ins w:id="16130" w:author="CR1176" w:date="2023-11-09T13:37:00Z"/>
                <w:lang w:eastAsia="zh-CN"/>
              </w:rPr>
            </w:pPr>
            <w:ins w:id="16131" w:author="CR1176" w:date="2023-11-09T13:38:00Z">
              <w:r w:rsidRPr="00B05A53">
                <w:rPr>
                  <w:rFonts w:cs="Arial"/>
                  <w:szCs w:val="18"/>
                  <w:lang w:eastAsia="zh-CN"/>
                </w:rPr>
                <w:t>&gt;&gt;&gt;&gt;Mobile TRP Location Information</w:t>
              </w:r>
            </w:ins>
          </w:p>
        </w:tc>
        <w:tc>
          <w:tcPr>
            <w:tcW w:w="1080" w:type="dxa"/>
          </w:tcPr>
          <w:p w14:paraId="6FEE97ED" w14:textId="6F69148C" w:rsidR="00EF5F88" w:rsidRDefault="00EF5F88" w:rsidP="00EF5F88">
            <w:pPr>
              <w:pStyle w:val="TAL"/>
              <w:keepNext w:val="0"/>
              <w:keepLines w:val="0"/>
              <w:widowControl w:val="0"/>
              <w:rPr>
                <w:ins w:id="16132" w:author="CR1176" w:date="2023-11-09T13:37:00Z"/>
                <w:lang w:eastAsia="zh-CN"/>
              </w:rPr>
            </w:pPr>
            <w:ins w:id="16133" w:author="CR1176" w:date="2023-11-09T13:38:00Z">
              <w:r w:rsidRPr="00B05A53">
                <w:rPr>
                  <w:rFonts w:cs="Arial"/>
                  <w:szCs w:val="18"/>
                  <w:lang w:eastAsia="zh-CN"/>
                </w:rPr>
                <w:t>M</w:t>
              </w:r>
            </w:ins>
          </w:p>
        </w:tc>
        <w:tc>
          <w:tcPr>
            <w:tcW w:w="1080" w:type="dxa"/>
          </w:tcPr>
          <w:p w14:paraId="2F473FE8" w14:textId="77777777" w:rsidR="00EF5F88" w:rsidRPr="002571EA" w:rsidRDefault="00EF5F88" w:rsidP="00EF5F88">
            <w:pPr>
              <w:pStyle w:val="TAL"/>
              <w:keepNext w:val="0"/>
              <w:keepLines w:val="0"/>
              <w:widowControl w:val="0"/>
              <w:rPr>
                <w:ins w:id="16134" w:author="CR1176" w:date="2023-11-09T13:37:00Z"/>
              </w:rPr>
            </w:pPr>
          </w:p>
        </w:tc>
        <w:tc>
          <w:tcPr>
            <w:tcW w:w="1512" w:type="dxa"/>
          </w:tcPr>
          <w:p w14:paraId="5B6B74D5" w14:textId="1B384FCF" w:rsidR="00EF5F88" w:rsidRPr="003878A9" w:rsidRDefault="00EF5F88" w:rsidP="00EF5F88">
            <w:pPr>
              <w:pStyle w:val="TAL"/>
              <w:keepNext w:val="0"/>
              <w:keepLines w:val="0"/>
              <w:widowControl w:val="0"/>
              <w:rPr>
                <w:ins w:id="16135" w:author="CR1176" w:date="2023-11-09T13:37:00Z"/>
                <w:rFonts w:cs="Arial"/>
                <w:noProof/>
                <w:szCs w:val="18"/>
                <w:lang w:eastAsia="ja-JP"/>
              </w:rPr>
            </w:pPr>
            <w:ins w:id="16136" w:author="CR1176" w:date="2023-11-09T13:38:00Z">
              <w:r w:rsidRPr="00B05A53">
                <w:rPr>
                  <w:rFonts w:cs="Arial"/>
                  <w:noProof/>
                  <w:szCs w:val="18"/>
                  <w:lang w:eastAsia="ja-JP"/>
                </w:rPr>
                <w:t>9.3.1.</w:t>
              </w:r>
            </w:ins>
            <w:ins w:id="16137" w:author="CR1176" w:date="2023-11-09T13:39:00Z">
              <w:r>
                <w:rPr>
                  <w:rFonts w:cs="Arial"/>
                  <w:noProof/>
                  <w:szCs w:val="18"/>
                  <w:lang w:eastAsia="ja-JP"/>
                </w:rPr>
                <w:t>300</w:t>
              </w:r>
            </w:ins>
          </w:p>
        </w:tc>
        <w:tc>
          <w:tcPr>
            <w:tcW w:w="1728" w:type="dxa"/>
          </w:tcPr>
          <w:p w14:paraId="446DE925" w14:textId="77777777" w:rsidR="00EF5F88" w:rsidRDefault="00EF5F88" w:rsidP="00EF5F88">
            <w:pPr>
              <w:pStyle w:val="TAL"/>
              <w:keepNext w:val="0"/>
              <w:keepLines w:val="0"/>
              <w:widowControl w:val="0"/>
              <w:rPr>
                <w:ins w:id="16138" w:author="CR1176" w:date="2023-11-09T13:37:00Z"/>
                <w:rFonts w:cs="Arial"/>
                <w:noProof/>
                <w:szCs w:val="18"/>
                <w:lang w:eastAsia="ja-JP"/>
              </w:rPr>
            </w:pPr>
          </w:p>
        </w:tc>
        <w:tc>
          <w:tcPr>
            <w:tcW w:w="1080" w:type="dxa"/>
          </w:tcPr>
          <w:p w14:paraId="4795FB25" w14:textId="7A24E39C" w:rsidR="00EF5F88" w:rsidRDefault="00EF5F88" w:rsidP="00EF5F88">
            <w:pPr>
              <w:pStyle w:val="TAC"/>
              <w:keepNext w:val="0"/>
              <w:keepLines w:val="0"/>
              <w:widowControl w:val="0"/>
              <w:rPr>
                <w:ins w:id="16139" w:author="CR1176" w:date="2023-11-09T13:37:00Z"/>
                <w:rFonts w:cs="Arial"/>
                <w:noProof/>
                <w:szCs w:val="18"/>
                <w:lang w:eastAsia="zh-CN"/>
              </w:rPr>
            </w:pPr>
            <w:ins w:id="16140" w:author="CR1176" w:date="2023-11-09T13:38:00Z">
              <w:r w:rsidRPr="00B05A53">
                <w:rPr>
                  <w:rFonts w:cs="Arial"/>
                  <w:noProof/>
                  <w:szCs w:val="18"/>
                  <w:lang w:eastAsia="zh-CN"/>
                </w:rPr>
                <w:t>YES</w:t>
              </w:r>
            </w:ins>
          </w:p>
        </w:tc>
        <w:tc>
          <w:tcPr>
            <w:tcW w:w="1080" w:type="dxa"/>
          </w:tcPr>
          <w:p w14:paraId="5FD097F3" w14:textId="743CCBF5" w:rsidR="00EF5F88" w:rsidRPr="0098075F" w:rsidRDefault="00EF5F88" w:rsidP="00EF5F88">
            <w:pPr>
              <w:pStyle w:val="TAC"/>
              <w:keepNext w:val="0"/>
              <w:keepLines w:val="0"/>
              <w:widowControl w:val="0"/>
              <w:rPr>
                <w:ins w:id="16141" w:author="CR1176" w:date="2023-11-09T13:37:00Z"/>
                <w:rFonts w:cs="Arial"/>
                <w:noProof/>
                <w:szCs w:val="18"/>
                <w:lang w:eastAsia="zh-CN"/>
              </w:rPr>
            </w:pPr>
            <w:ins w:id="16142" w:author="CR1176" w:date="2023-11-09T13:38:00Z">
              <w:r w:rsidRPr="00B05A53">
                <w:rPr>
                  <w:rFonts w:cs="Arial"/>
                  <w:noProof/>
                  <w:szCs w:val="18"/>
                  <w:lang w:eastAsia="zh-CN"/>
                </w:rPr>
                <w:t>reject</w:t>
              </w:r>
            </w:ins>
          </w:p>
        </w:tc>
      </w:tr>
      <w:tr w:rsidR="00EF5F88" w:rsidRPr="0054226D" w14:paraId="3C436CB7" w14:textId="77777777" w:rsidTr="00B90779">
        <w:trPr>
          <w:ins w:id="16143" w:author="CR1176" w:date="2023-11-09T13:37:00Z"/>
        </w:trPr>
        <w:tc>
          <w:tcPr>
            <w:tcW w:w="2160" w:type="dxa"/>
          </w:tcPr>
          <w:p w14:paraId="0A520BA4" w14:textId="5B69729C" w:rsidR="00EF5F88" w:rsidRPr="00141F28" w:rsidRDefault="00EF5F88" w:rsidP="00EF5F88">
            <w:pPr>
              <w:pStyle w:val="TAL"/>
              <w:keepNext w:val="0"/>
              <w:keepLines w:val="0"/>
              <w:widowControl w:val="0"/>
              <w:overflowPunct/>
              <w:autoSpaceDE/>
              <w:autoSpaceDN/>
              <w:adjustRightInd/>
              <w:textAlignment w:val="auto"/>
              <w:rPr>
                <w:ins w:id="16144" w:author="CR1176" w:date="2023-11-09T13:37:00Z"/>
                <w:lang w:val="fr-FR" w:eastAsia="zh-CN"/>
              </w:rPr>
            </w:pPr>
            <w:ins w:id="16145" w:author="CR1176" w:date="2023-11-09T13:38:00Z">
              <w:r w:rsidRPr="00EF5F88">
                <w:rPr>
                  <w:rFonts w:eastAsiaTheme="minorEastAsia" w:cs="Arial"/>
                  <w:szCs w:val="18"/>
                  <w:lang w:val="fr-FR" w:eastAsia="en-US"/>
                </w:rPr>
                <w:t>Mobile</w:t>
              </w:r>
              <w:r w:rsidRPr="00071458">
                <w:rPr>
                  <w:rFonts w:cs="Arial"/>
                  <w:szCs w:val="18"/>
                  <w:lang w:val="fr-FR"/>
                </w:rPr>
                <w:t xml:space="preserve"> IAB-MT UE ID</w:t>
              </w:r>
            </w:ins>
          </w:p>
        </w:tc>
        <w:tc>
          <w:tcPr>
            <w:tcW w:w="1080" w:type="dxa"/>
          </w:tcPr>
          <w:p w14:paraId="08955BF0" w14:textId="775EA735" w:rsidR="00EF5F88" w:rsidRDefault="00EF5F88" w:rsidP="00EF5F88">
            <w:pPr>
              <w:pStyle w:val="TAL"/>
              <w:keepNext w:val="0"/>
              <w:keepLines w:val="0"/>
              <w:widowControl w:val="0"/>
              <w:rPr>
                <w:ins w:id="16146" w:author="CR1176" w:date="2023-11-09T13:37:00Z"/>
                <w:lang w:eastAsia="zh-CN"/>
              </w:rPr>
            </w:pPr>
            <w:ins w:id="16147" w:author="CR1176" w:date="2023-11-09T13:38:00Z">
              <w:r w:rsidRPr="00B05A53">
                <w:rPr>
                  <w:rFonts w:cs="Arial"/>
                  <w:szCs w:val="18"/>
                </w:rPr>
                <w:t>C-ifMobileTRP</w:t>
              </w:r>
            </w:ins>
          </w:p>
        </w:tc>
        <w:tc>
          <w:tcPr>
            <w:tcW w:w="1080" w:type="dxa"/>
          </w:tcPr>
          <w:p w14:paraId="64F4B2FE" w14:textId="77777777" w:rsidR="00EF5F88" w:rsidRPr="002571EA" w:rsidRDefault="00EF5F88" w:rsidP="00EF5F88">
            <w:pPr>
              <w:pStyle w:val="TAL"/>
              <w:keepNext w:val="0"/>
              <w:keepLines w:val="0"/>
              <w:widowControl w:val="0"/>
              <w:rPr>
                <w:ins w:id="16148" w:author="CR1176" w:date="2023-11-09T13:37:00Z"/>
              </w:rPr>
            </w:pPr>
          </w:p>
        </w:tc>
        <w:tc>
          <w:tcPr>
            <w:tcW w:w="1512" w:type="dxa"/>
          </w:tcPr>
          <w:p w14:paraId="1A83ABF1" w14:textId="0541829C" w:rsidR="00EF5F88" w:rsidRPr="003878A9" w:rsidRDefault="00EF5F88" w:rsidP="00EF5F88">
            <w:pPr>
              <w:pStyle w:val="TAL"/>
              <w:keepNext w:val="0"/>
              <w:keepLines w:val="0"/>
              <w:widowControl w:val="0"/>
              <w:rPr>
                <w:ins w:id="16149" w:author="CR1176" w:date="2023-11-09T13:37:00Z"/>
                <w:rFonts w:cs="Arial"/>
                <w:noProof/>
                <w:szCs w:val="18"/>
                <w:lang w:eastAsia="ja-JP"/>
              </w:rPr>
            </w:pPr>
            <w:ins w:id="16150" w:author="CR1176" w:date="2023-11-09T13:38:00Z">
              <w:r w:rsidRPr="00B05A53">
                <w:rPr>
                  <w:rFonts w:cs="Arial"/>
                  <w:szCs w:val="18"/>
                  <w:lang w:eastAsia="ja-JP"/>
                </w:rPr>
                <w:t xml:space="preserve">OCTET STRING </w:t>
              </w:r>
            </w:ins>
          </w:p>
        </w:tc>
        <w:tc>
          <w:tcPr>
            <w:tcW w:w="1728" w:type="dxa"/>
          </w:tcPr>
          <w:p w14:paraId="48680515" w14:textId="5EFDE09F" w:rsidR="00EF5F88" w:rsidRDefault="00EF5F88" w:rsidP="00EF5F88">
            <w:pPr>
              <w:pStyle w:val="TAL"/>
              <w:keepNext w:val="0"/>
              <w:keepLines w:val="0"/>
              <w:widowControl w:val="0"/>
              <w:rPr>
                <w:ins w:id="16151" w:author="CR1176" w:date="2023-11-09T13:37:00Z"/>
                <w:rFonts w:cs="Arial"/>
                <w:noProof/>
                <w:szCs w:val="18"/>
                <w:lang w:eastAsia="ja-JP"/>
              </w:rPr>
            </w:pPr>
            <w:ins w:id="16152" w:author="CR1176" w:date="2023-11-09T13:38:00Z">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ins>
            <w:ins w:id="16153" w:author="CR1176" w:date="2023-11-09T13:39:00Z">
              <w:r>
                <w:rPr>
                  <w:rFonts w:cs="Arial"/>
                  <w:szCs w:val="18"/>
                  <w:lang w:eastAsia="ja-JP"/>
                </w:rPr>
                <w:t>50</w:t>
              </w:r>
            </w:ins>
            <w:ins w:id="16154" w:author="CR1176" w:date="2023-11-09T13:38:00Z">
              <w:r w:rsidRPr="00B05A53">
                <w:rPr>
                  <w:rFonts w:cs="Arial"/>
                  <w:szCs w:val="18"/>
                  <w:lang w:eastAsia="ja-JP"/>
                </w:rPr>
                <w:t>]</w:t>
              </w:r>
            </w:ins>
          </w:p>
        </w:tc>
        <w:tc>
          <w:tcPr>
            <w:tcW w:w="1080" w:type="dxa"/>
          </w:tcPr>
          <w:p w14:paraId="5997C9DF" w14:textId="4E46D133" w:rsidR="00EF5F88" w:rsidRDefault="00EF5F88" w:rsidP="00EF5F88">
            <w:pPr>
              <w:pStyle w:val="TAC"/>
              <w:keepNext w:val="0"/>
              <w:keepLines w:val="0"/>
              <w:widowControl w:val="0"/>
              <w:rPr>
                <w:ins w:id="16155" w:author="CR1176" w:date="2023-11-09T13:37:00Z"/>
                <w:rFonts w:cs="Arial"/>
                <w:noProof/>
                <w:szCs w:val="18"/>
                <w:lang w:eastAsia="zh-CN"/>
              </w:rPr>
            </w:pPr>
            <w:ins w:id="16156" w:author="CR1176" w:date="2023-11-09T13:38:00Z">
              <w:r w:rsidRPr="00B05A53">
                <w:rPr>
                  <w:rFonts w:cs="Arial"/>
                  <w:noProof/>
                  <w:szCs w:val="18"/>
                  <w:lang w:eastAsia="zh-CN"/>
                </w:rPr>
                <w:t>YES</w:t>
              </w:r>
            </w:ins>
          </w:p>
        </w:tc>
        <w:tc>
          <w:tcPr>
            <w:tcW w:w="1080" w:type="dxa"/>
          </w:tcPr>
          <w:p w14:paraId="2F2868A6" w14:textId="0DD46FB7" w:rsidR="00EF5F88" w:rsidRPr="0098075F" w:rsidRDefault="00EF5F88" w:rsidP="00EF5F88">
            <w:pPr>
              <w:pStyle w:val="TAC"/>
              <w:keepNext w:val="0"/>
              <w:keepLines w:val="0"/>
              <w:widowControl w:val="0"/>
              <w:rPr>
                <w:ins w:id="16157" w:author="CR1176" w:date="2023-11-09T13:37:00Z"/>
                <w:rFonts w:cs="Arial"/>
                <w:noProof/>
                <w:szCs w:val="18"/>
                <w:lang w:eastAsia="zh-CN"/>
              </w:rPr>
            </w:pPr>
            <w:ins w:id="16158" w:author="CR1176" w:date="2023-11-09T13:38:00Z">
              <w:r w:rsidRPr="00B05A53">
                <w:rPr>
                  <w:rFonts w:cs="Arial"/>
                  <w:szCs w:val="18"/>
                </w:rPr>
                <w:t>reject</w:t>
              </w:r>
            </w:ins>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B90779">
      <w:pPr>
        <w:pStyle w:val="B10"/>
        <w:widowControl w:val="0"/>
        <w:tabs>
          <w:tab w:val="left" w:pos="450"/>
        </w:tabs>
        <w:ind w:left="0" w:firstLine="0"/>
        <w:rPr>
          <w:ins w:id="16159" w:author="CR1176" w:date="2023-11-09T13:40:00Z"/>
          <w:lang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F5F88" w:rsidRPr="000D0EEF" w14:paraId="08166C73" w14:textId="77777777" w:rsidTr="00BD2C41">
        <w:trPr>
          <w:jc w:val="center"/>
          <w:ins w:id="16160" w:author="CR1176" w:date="2023-11-09T13:40:00Z"/>
        </w:trPr>
        <w:tc>
          <w:tcPr>
            <w:tcW w:w="3686" w:type="dxa"/>
          </w:tcPr>
          <w:p w14:paraId="5D983687" w14:textId="77777777" w:rsidR="00EF5F88" w:rsidRPr="000D0EEF" w:rsidRDefault="00EF5F88" w:rsidP="00BD2C41">
            <w:pPr>
              <w:pStyle w:val="TAH"/>
              <w:ind w:left="59"/>
              <w:rPr>
                <w:ins w:id="16161" w:author="CR1176" w:date="2023-11-09T13:40:00Z"/>
                <w:lang w:eastAsia="ja-JP"/>
              </w:rPr>
            </w:pPr>
            <w:ins w:id="16162" w:author="CR1176" w:date="2023-11-09T13:40:00Z">
              <w:r w:rsidRPr="007664E6">
                <w:rPr>
                  <w:lang w:eastAsia="ja-JP"/>
                </w:rPr>
                <w:t>Condition</w:t>
              </w:r>
            </w:ins>
          </w:p>
        </w:tc>
        <w:tc>
          <w:tcPr>
            <w:tcW w:w="5670" w:type="dxa"/>
          </w:tcPr>
          <w:p w14:paraId="3370C3DB" w14:textId="77777777" w:rsidR="00EF5F88" w:rsidRPr="000D0EEF" w:rsidRDefault="00EF5F88" w:rsidP="00BD2C41">
            <w:pPr>
              <w:pStyle w:val="TAH"/>
              <w:rPr>
                <w:ins w:id="16163" w:author="CR1176" w:date="2023-11-09T13:40:00Z"/>
                <w:lang w:eastAsia="ja-JP"/>
              </w:rPr>
            </w:pPr>
            <w:ins w:id="16164" w:author="CR1176" w:date="2023-11-09T13:40:00Z">
              <w:r w:rsidRPr="000D0EEF">
                <w:rPr>
                  <w:lang w:eastAsia="ja-JP"/>
                </w:rPr>
                <w:t>Explanation</w:t>
              </w:r>
            </w:ins>
          </w:p>
        </w:tc>
      </w:tr>
      <w:tr w:rsidR="00EF5F88" w:rsidRPr="00707B3F" w14:paraId="1037AC2F" w14:textId="77777777" w:rsidTr="00BD2C41">
        <w:trPr>
          <w:jc w:val="center"/>
          <w:ins w:id="16165" w:author="CR1176" w:date="2023-11-09T13:40:00Z"/>
        </w:trPr>
        <w:tc>
          <w:tcPr>
            <w:tcW w:w="3686" w:type="dxa"/>
          </w:tcPr>
          <w:p w14:paraId="5F4B1A9E" w14:textId="77777777" w:rsidR="00EF5F88" w:rsidRPr="00707B3F" w:rsidRDefault="00EF5F88" w:rsidP="00BD2C41">
            <w:pPr>
              <w:pStyle w:val="TAL"/>
              <w:rPr>
                <w:ins w:id="16166" w:author="CR1176" w:date="2023-11-09T13:40:00Z"/>
                <w:noProof/>
              </w:rPr>
            </w:pPr>
            <w:ins w:id="16167" w:author="CR1176" w:date="2023-11-09T13:40:00Z">
              <w:r>
                <w:rPr>
                  <w:rFonts w:eastAsia="SimSun"/>
                  <w:noProof/>
                </w:rPr>
                <w:t>i</w:t>
              </w:r>
              <w:r w:rsidRPr="00725FB1">
                <w:rPr>
                  <w:rFonts w:eastAsia="SimSun"/>
                  <w:noProof/>
                </w:rPr>
                <w:t>f</w:t>
              </w:r>
              <w:r>
                <w:rPr>
                  <w:rFonts w:eastAsia="SimSun"/>
                  <w:noProof/>
                </w:rPr>
                <w:t>MobileTRP</w:t>
              </w:r>
            </w:ins>
          </w:p>
        </w:tc>
        <w:tc>
          <w:tcPr>
            <w:tcW w:w="5670" w:type="dxa"/>
          </w:tcPr>
          <w:p w14:paraId="5F490AFE" w14:textId="77777777" w:rsidR="00EF5F88" w:rsidRPr="00707B3F" w:rsidRDefault="00EF5F88" w:rsidP="00BD2C41">
            <w:pPr>
              <w:pStyle w:val="TAL"/>
              <w:rPr>
                <w:ins w:id="16168" w:author="CR1176" w:date="2023-11-09T13:40:00Z"/>
                <w:noProof/>
              </w:rPr>
            </w:pPr>
            <w:ins w:id="16169" w:author="CR1176" w:date="2023-11-09T13:40:00Z">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ins>
          </w:p>
        </w:tc>
      </w:tr>
    </w:tbl>
    <w:p w14:paraId="7232CBC8" w14:textId="77777777" w:rsidR="00EF5F88" w:rsidRDefault="00EF5F88" w:rsidP="00B90779">
      <w:pPr>
        <w:pStyle w:val="B10"/>
        <w:widowControl w:val="0"/>
        <w:tabs>
          <w:tab w:val="left" w:pos="450"/>
        </w:tabs>
        <w:ind w:left="0" w:firstLine="0"/>
        <w:rPr>
          <w:lang w:eastAsia="ja-JP"/>
        </w:rPr>
      </w:pPr>
    </w:p>
    <w:p w14:paraId="6AA7296F" w14:textId="77777777" w:rsidR="00CD732E" w:rsidRPr="002571EA" w:rsidRDefault="00CD732E" w:rsidP="00B90779">
      <w:pPr>
        <w:pStyle w:val="Heading4"/>
        <w:keepNext w:val="0"/>
        <w:keepLines w:val="0"/>
        <w:widowControl w:val="0"/>
      </w:pPr>
      <w:bookmarkStart w:id="16170" w:name="_Toc51763865"/>
      <w:bookmarkStart w:id="16171" w:name="_Toc64449035"/>
      <w:bookmarkStart w:id="16172" w:name="_Toc66289694"/>
      <w:bookmarkStart w:id="16173" w:name="_Toc74154807"/>
      <w:bookmarkStart w:id="16174" w:name="_Toc81383551"/>
      <w:bookmarkStart w:id="16175" w:name="_Toc88658184"/>
      <w:bookmarkStart w:id="16176" w:name="_Toc97911096"/>
      <w:bookmarkStart w:id="16177" w:name="_Toc99038856"/>
      <w:bookmarkStart w:id="16178" w:name="_Toc99731119"/>
      <w:bookmarkStart w:id="16179" w:name="_Toc105511250"/>
      <w:bookmarkStart w:id="16180" w:name="_Toc105927782"/>
      <w:bookmarkStart w:id="16181" w:name="_Toc106110322"/>
      <w:bookmarkStart w:id="16182" w:name="_Toc113835759"/>
      <w:bookmarkStart w:id="16183" w:name="_Toc120124607"/>
      <w:bookmarkStart w:id="16184" w:name="_Toc146226874"/>
      <w:bookmarkStart w:id="16185" w:name="_CR9_3_1_177"/>
      <w:bookmarkEnd w:id="16185"/>
      <w:r w:rsidRPr="002571EA">
        <w:t>9.</w:t>
      </w:r>
      <w:r>
        <w:t>3.1</w:t>
      </w:r>
      <w:r w:rsidRPr="002571EA">
        <w:t>.</w:t>
      </w:r>
      <w:r>
        <w:t>177</w:t>
      </w:r>
      <w:r w:rsidRPr="002571EA">
        <w:tab/>
      </w:r>
      <w:r>
        <w:t>PRS Configuration</w:t>
      </w:r>
      <w:bookmarkEnd w:id="16170"/>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bookmarkEnd w:id="16184"/>
    </w:p>
    <w:p w14:paraId="29ED86EE" w14:textId="77777777" w:rsidR="00CD732E" w:rsidRPr="00BB239F" w:rsidRDefault="00CD732E" w:rsidP="00B90779">
      <w:pPr>
        <w:widowControl w:val="0"/>
        <w:jc w:val="both"/>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B90779">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B90779">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B90779">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B90779">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B90779">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B90779">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B90779">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B90779">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B90779">
            <w:pPr>
              <w:pStyle w:val="TAL"/>
              <w:keepNext w:val="0"/>
              <w:keepLines w:val="0"/>
              <w:widowControl w:val="0"/>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B90779">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B90779">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B90779">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B90779">
            <w:pPr>
              <w:pStyle w:val="TAL"/>
              <w:keepNext w:val="0"/>
              <w:keepLines w:val="0"/>
              <w:widowControl w:val="0"/>
              <w:ind w:leftChars="100" w:left="200"/>
              <w:rPr>
                <w:noProof/>
              </w:rPr>
            </w:pPr>
            <w:r w:rsidRPr="008D3D41">
              <w:rPr>
                <w:noProof/>
              </w:rPr>
              <w:lastRenderedPageBreak/>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rsidP="00B90779">
            <w:pPr>
              <w:pStyle w:val="TAL"/>
              <w:keepNext w:val="0"/>
              <w:keepLines w:val="0"/>
              <w:widowControl w:val="0"/>
              <w:ind w:leftChars="100" w:left="200"/>
              <w:rPr>
                <w:noProof/>
              </w:rPr>
            </w:pPr>
            <w:r w:rsidRPr="008D3D41">
              <w:rPr>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rsidP="00B90779">
            <w:pPr>
              <w:pStyle w:val="TAL"/>
              <w:keepNext w:val="0"/>
              <w:keepLines w:val="0"/>
              <w:widowControl w:val="0"/>
              <w:ind w:leftChars="200" w:left="400"/>
              <w:rPr>
                <w:noProof/>
              </w:rPr>
            </w:pPr>
            <w:r w:rsidRPr="008D3D41">
              <w:rPr>
                <w:noProof/>
              </w:rPr>
              <w:t>&gt;&gt;</w:t>
            </w:r>
            <w:r w:rsidRPr="00BA1E6B">
              <w:rPr>
                <w:noProof/>
              </w:rPr>
              <w: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B90779">
            <w:pPr>
              <w:pStyle w:val="TAL"/>
              <w:keepNext w:val="0"/>
              <w:keepLines w:val="0"/>
              <w:widowControl w:val="0"/>
              <w:ind w:leftChars="300" w:left="6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rsidP="00B90779">
            <w:pPr>
              <w:pStyle w:val="TAL"/>
              <w:keepNext w:val="0"/>
              <w:keepLines w:val="0"/>
              <w:widowControl w:val="0"/>
              <w:ind w:leftChars="200" w:left="400"/>
              <w:rPr>
                <w:noProof/>
              </w:rPr>
            </w:pPr>
            <w:r w:rsidRPr="008D3D41">
              <w:rPr>
                <w:noProof/>
              </w:rPr>
              <w:t>&gt;&gt;</w:t>
            </w:r>
            <w:r w:rsidRPr="00BA1E6B">
              <w:rPr>
                <w:noProof/>
              </w:rPr>
              <w: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B90779">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rsidP="00B90779">
            <w:pPr>
              <w:pStyle w:val="TAL"/>
              <w:keepNext w:val="0"/>
              <w:keepLines w:val="0"/>
              <w:widowControl w:val="0"/>
              <w:ind w:leftChars="100" w:left="200"/>
              <w:rPr>
                <w:b/>
                <w:bCs/>
                <w:noProof/>
              </w:rPr>
            </w:pPr>
            <w:r w:rsidRPr="00A73D91">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B90779">
            <w:pPr>
              <w:pStyle w:val="TAL"/>
              <w:keepNext w:val="0"/>
              <w:keepLines w:val="0"/>
              <w:widowControl w:val="0"/>
              <w:ind w:leftChars="200" w:left="4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B90779">
            <w:pPr>
              <w:pStyle w:val="TAL"/>
              <w:keepNext w:val="0"/>
              <w:keepLines w:val="0"/>
              <w:widowControl w:val="0"/>
              <w:ind w:leftChars="200" w:left="4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B90779">
            <w:pPr>
              <w:pStyle w:val="TAL"/>
              <w:keepNext w:val="0"/>
              <w:keepLines w:val="0"/>
              <w:widowControl w:val="0"/>
              <w:ind w:leftChars="200" w:left="4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B90779">
            <w:pPr>
              <w:pStyle w:val="TAL"/>
              <w:keepNext w:val="0"/>
              <w:keepLines w:val="0"/>
              <w:widowControl w:val="0"/>
              <w:ind w:leftChars="200" w:left="4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B90779">
            <w:pPr>
              <w:pStyle w:val="TAL"/>
              <w:keepNext w:val="0"/>
              <w:keepLines w:val="0"/>
              <w:widowControl w:val="0"/>
              <w:ind w:leftChars="200" w:left="4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B90779">
            <w:pPr>
              <w:pStyle w:val="TAL"/>
              <w:keepNext w:val="0"/>
              <w:keepLines w:val="0"/>
              <w:widowControl w:val="0"/>
              <w:ind w:leftChars="200" w:left="4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rsidP="00B90779">
            <w:pPr>
              <w:pStyle w:val="TAL"/>
              <w:keepNext w:val="0"/>
              <w:keepLines w:val="0"/>
              <w:widowControl w:val="0"/>
              <w:ind w:leftChars="300" w:left="600"/>
              <w:rPr>
                <w:noProof/>
              </w:rPr>
            </w:pPr>
            <w:r w:rsidRPr="00340015">
              <w:rPr>
                <w:noProof/>
              </w:rPr>
              <w:t>&gt;&gt;&gt;</w:t>
            </w:r>
            <w:r w:rsidRPr="00A73D91">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B90779">
            <w:pPr>
              <w:pStyle w:val="TAL"/>
              <w:keepNext w:val="0"/>
              <w:keepLines w:val="0"/>
              <w:widowControl w:val="0"/>
              <w:ind w:leftChars="400" w:left="8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B90779">
            <w:pPr>
              <w:pStyle w:val="TAL"/>
              <w:keepNext w:val="0"/>
              <w:keepLines w:val="0"/>
              <w:widowControl w:val="0"/>
              <w:ind w:leftChars="400" w:left="8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rsidP="00B90779">
            <w:pPr>
              <w:pStyle w:val="TAL"/>
              <w:keepNext w:val="0"/>
              <w:keepLines w:val="0"/>
              <w:widowControl w:val="0"/>
              <w:ind w:leftChars="300" w:left="600"/>
              <w:rPr>
                <w:noProof/>
              </w:rPr>
            </w:pPr>
            <w:r w:rsidRPr="00BB239F">
              <w:rPr>
                <w:noProof/>
              </w:rPr>
              <w:t>&gt;&gt;&gt;</w:t>
            </w:r>
            <w:r w:rsidR="002B411D" w:rsidRPr="00A73D91">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B90779">
            <w:pPr>
              <w:pStyle w:val="TAL"/>
              <w:keepNext w:val="0"/>
              <w:keepLines w:val="0"/>
              <w:widowControl w:val="0"/>
              <w:ind w:leftChars="400" w:left="8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B90779">
            <w:pPr>
              <w:pStyle w:val="TAL"/>
              <w:keepNext w:val="0"/>
              <w:keepLines w:val="0"/>
              <w:widowControl w:val="0"/>
              <w:ind w:leftChars="400" w:left="8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77777777" w:rsidR="00CD732E" w:rsidRPr="00F23696" w:rsidRDefault="00CD732E" w:rsidP="00B90779">
      <w:pPr>
        <w:pStyle w:val="Heading4"/>
        <w:keepNext w:val="0"/>
        <w:keepLines w:val="0"/>
        <w:widowControl w:val="0"/>
        <w:rPr>
          <w:lang w:eastAsia="zh-CN"/>
        </w:rPr>
      </w:pPr>
      <w:bookmarkStart w:id="16186" w:name="_Toc51763866"/>
      <w:bookmarkStart w:id="16187" w:name="_Toc64449036"/>
      <w:bookmarkStart w:id="16188" w:name="_Toc66289695"/>
      <w:bookmarkStart w:id="16189" w:name="_Toc74154808"/>
      <w:bookmarkStart w:id="16190" w:name="_Toc81383552"/>
      <w:bookmarkStart w:id="16191" w:name="_Toc88658185"/>
      <w:bookmarkStart w:id="16192" w:name="_Toc97911097"/>
      <w:bookmarkStart w:id="16193" w:name="_Toc99038857"/>
      <w:bookmarkStart w:id="16194" w:name="_Toc99731120"/>
      <w:bookmarkStart w:id="16195" w:name="_Toc105511251"/>
      <w:bookmarkStart w:id="16196" w:name="_Toc105927783"/>
      <w:bookmarkStart w:id="16197" w:name="_Toc106110323"/>
      <w:bookmarkStart w:id="16198" w:name="_Toc113835760"/>
      <w:bookmarkStart w:id="16199" w:name="_Toc120124608"/>
      <w:bookmarkStart w:id="16200" w:name="_Toc146226875"/>
      <w:bookmarkStart w:id="16201" w:name="_CR9_3_1_178"/>
      <w:bookmarkEnd w:id="16201"/>
      <w:r w:rsidRPr="00F23696">
        <w:t>9.3.1.</w:t>
      </w:r>
      <w:r>
        <w:t>178</w:t>
      </w:r>
      <w:r w:rsidRPr="00F23696">
        <w:tab/>
      </w:r>
      <w:r w:rsidRPr="00F23696">
        <w:rPr>
          <w:lang w:eastAsia="zh-CN"/>
        </w:rPr>
        <w:t>DL-PRS Muting Pattern</w:t>
      </w:r>
      <w:bookmarkEnd w:id="16186"/>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r w:rsidRPr="00F23696">
        <w:rPr>
          <w:lang w:eastAsia="zh-CN"/>
        </w:rPr>
        <w:t xml:space="preserve"> </w:t>
      </w:r>
    </w:p>
    <w:p w14:paraId="755A4B05" w14:textId="77777777" w:rsidR="00CD732E" w:rsidRPr="00F23696" w:rsidRDefault="00CD732E" w:rsidP="00B90779">
      <w:pPr>
        <w:widowControl w:val="0"/>
        <w:rPr>
          <w:i/>
          <w:sz w:val="18"/>
          <w:lang w:eastAsia="ja-JP"/>
        </w:rPr>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90779">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F23696" w:rsidRDefault="00963320" w:rsidP="00B90779">
            <w:pPr>
              <w:pStyle w:val="TAL"/>
              <w:keepNext w:val="0"/>
              <w:keepLines w:val="0"/>
              <w:widowControl w:val="0"/>
              <w:ind w:left="102"/>
            </w:pPr>
            <w:r w:rsidRPr="006112FD">
              <w:rPr>
                <w:rFonts w:eastAsia="DengXian"/>
                <w:i/>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90779">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90779">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90779">
            <w:pPr>
              <w:pStyle w:val="TAL"/>
              <w:keepNext w:val="0"/>
              <w:keepLines w:val="0"/>
              <w:widowControl w:val="0"/>
              <w:ind w:left="198"/>
              <w:rPr>
                <w:rFonts w:eastAsia="DengXian"/>
              </w:rPr>
            </w:pPr>
            <w:r>
              <w:rPr>
                <w:rFonts w:eastAsia="DengXian"/>
              </w:rPr>
              <w:lastRenderedPageBreak/>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90779">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90779">
            <w:pPr>
              <w:pStyle w:val="TAL"/>
              <w:keepNext w:val="0"/>
              <w:keepLines w:val="0"/>
              <w:widowControl w:val="0"/>
              <w:rPr>
                <w:rFonts w:eastAsia="SimSun"/>
                <w:bCs/>
                <w:lang w:eastAsia="zh-CN"/>
              </w:rPr>
            </w:pPr>
          </w:p>
        </w:tc>
      </w:tr>
    </w:tbl>
    <w:p w14:paraId="1FB7A65C" w14:textId="77777777" w:rsidR="00CD732E" w:rsidRDefault="00CD732E" w:rsidP="00B90779">
      <w:pPr>
        <w:widowControl w:val="0"/>
        <w:rPr>
          <w:lang w:val="en-US"/>
        </w:rPr>
      </w:pPr>
    </w:p>
    <w:p w14:paraId="6375CA39" w14:textId="77777777" w:rsidR="00CD732E" w:rsidRPr="002C7C9B" w:rsidRDefault="00CD732E" w:rsidP="00B90779">
      <w:pPr>
        <w:pStyle w:val="Heading4"/>
        <w:keepNext w:val="0"/>
        <w:keepLines w:val="0"/>
        <w:widowControl w:val="0"/>
      </w:pPr>
      <w:bookmarkStart w:id="16202" w:name="_Toc51763867"/>
      <w:bookmarkStart w:id="16203" w:name="_Toc64449037"/>
      <w:bookmarkStart w:id="16204" w:name="_Toc66289696"/>
      <w:bookmarkStart w:id="16205" w:name="_Toc74154809"/>
      <w:bookmarkStart w:id="16206" w:name="_Toc81383553"/>
      <w:bookmarkStart w:id="16207" w:name="_Toc88658186"/>
      <w:bookmarkStart w:id="16208" w:name="_Toc97911098"/>
      <w:bookmarkStart w:id="16209" w:name="_Toc99038858"/>
      <w:bookmarkStart w:id="16210" w:name="_Toc99731121"/>
      <w:bookmarkStart w:id="16211" w:name="_Toc105511252"/>
      <w:bookmarkStart w:id="16212" w:name="_Toc105927784"/>
      <w:bookmarkStart w:id="16213" w:name="_Toc106110324"/>
      <w:bookmarkStart w:id="16214" w:name="_Toc113835761"/>
      <w:bookmarkStart w:id="16215" w:name="_Toc120124609"/>
      <w:bookmarkStart w:id="16216" w:name="_Toc146226876"/>
      <w:bookmarkStart w:id="16217" w:name="_CR9_3_1_179"/>
      <w:bookmarkEnd w:id="16217"/>
      <w:r w:rsidRPr="002C7C9B">
        <w:t>9.</w:t>
      </w:r>
      <w:r>
        <w:t>3</w:t>
      </w:r>
      <w:r w:rsidRPr="002C7C9B">
        <w:t>.</w:t>
      </w:r>
      <w:r>
        <w:t>1.179</w:t>
      </w:r>
      <w:r w:rsidRPr="002C7C9B">
        <w:tab/>
      </w:r>
      <w:r>
        <w:t>Spatial Direction Information</w:t>
      </w:r>
      <w:bookmarkEnd w:id="16202"/>
      <w:bookmarkEnd w:id="16203"/>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r>
        <w:t xml:space="preserve"> </w:t>
      </w:r>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2C7C9B" w:rsidRDefault="00CD732E" w:rsidP="00B90779">
            <w:pPr>
              <w:pStyle w:val="TAH"/>
              <w:keepNext w:val="0"/>
              <w:keepLines w:val="0"/>
              <w:widowControl w:val="0"/>
              <w:spacing w:line="0" w:lineRule="atLeast"/>
            </w:pPr>
            <w:r w:rsidRPr="002C7C9B">
              <w:t>IE/Group Name</w:t>
            </w:r>
          </w:p>
        </w:tc>
        <w:tc>
          <w:tcPr>
            <w:tcW w:w="556" w:type="pct"/>
          </w:tcPr>
          <w:p w14:paraId="33E11045" w14:textId="77777777" w:rsidR="00CD732E" w:rsidRPr="002C7C9B" w:rsidRDefault="00CD732E" w:rsidP="00B90779">
            <w:pPr>
              <w:pStyle w:val="TAH"/>
              <w:keepNext w:val="0"/>
              <w:keepLines w:val="0"/>
              <w:widowControl w:val="0"/>
              <w:spacing w:line="0" w:lineRule="atLeast"/>
            </w:pPr>
            <w:r w:rsidRPr="002C7C9B">
              <w:t>Presence</w:t>
            </w:r>
          </w:p>
        </w:tc>
        <w:tc>
          <w:tcPr>
            <w:tcW w:w="741" w:type="pct"/>
          </w:tcPr>
          <w:p w14:paraId="5C39EC26" w14:textId="77777777" w:rsidR="00CD732E" w:rsidRPr="002C7C9B" w:rsidRDefault="00CD732E" w:rsidP="00B90779">
            <w:pPr>
              <w:pStyle w:val="TAH"/>
              <w:keepNext w:val="0"/>
              <w:keepLines w:val="0"/>
              <w:widowControl w:val="0"/>
              <w:spacing w:line="0" w:lineRule="atLeast"/>
            </w:pPr>
            <w:r w:rsidRPr="002C7C9B">
              <w:t>Range</w:t>
            </w:r>
          </w:p>
        </w:tc>
        <w:tc>
          <w:tcPr>
            <w:tcW w:w="963" w:type="pct"/>
          </w:tcPr>
          <w:p w14:paraId="352559C7" w14:textId="77777777" w:rsidR="00CD732E" w:rsidRPr="002C7C9B" w:rsidRDefault="00CD732E" w:rsidP="00B90779">
            <w:pPr>
              <w:pStyle w:val="TAH"/>
              <w:keepNext w:val="0"/>
              <w:keepLines w:val="0"/>
              <w:widowControl w:val="0"/>
              <w:spacing w:line="0" w:lineRule="atLeast"/>
            </w:pPr>
            <w:r w:rsidRPr="002C7C9B">
              <w:t>IE Type and Reference</w:t>
            </w:r>
          </w:p>
        </w:tc>
        <w:tc>
          <w:tcPr>
            <w:tcW w:w="1481" w:type="pct"/>
          </w:tcPr>
          <w:p w14:paraId="74F1F750" w14:textId="77777777" w:rsidR="00CD732E" w:rsidRPr="002C7C9B" w:rsidRDefault="00CD732E" w:rsidP="00B90779">
            <w:pPr>
              <w:pStyle w:val="TAH"/>
              <w:keepNext w:val="0"/>
              <w:keepLines w:val="0"/>
              <w:widowControl w:val="0"/>
              <w:spacing w:line="0" w:lineRule="atLeast"/>
            </w:pPr>
            <w:r w:rsidRPr="002C7C9B">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6218" w:name="_Toc51763868"/>
      <w:bookmarkStart w:id="16219" w:name="_Toc64449038"/>
      <w:bookmarkStart w:id="16220" w:name="_Toc66289697"/>
      <w:bookmarkStart w:id="16221" w:name="_Toc74154810"/>
      <w:bookmarkStart w:id="16222" w:name="_Toc81383554"/>
      <w:bookmarkStart w:id="16223" w:name="_Toc88658187"/>
      <w:bookmarkStart w:id="16224" w:name="_Toc97911099"/>
      <w:bookmarkStart w:id="16225" w:name="_Toc99038859"/>
      <w:bookmarkStart w:id="16226" w:name="_Toc99731122"/>
      <w:bookmarkStart w:id="16227" w:name="_Toc105511253"/>
      <w:bookmarkStart w:id="16228" w:name="_Toc105927785"/>
      <w:bookmarkStart w:id="16229" w:name="_Toc106110325"/>
      <w:bookmarkStart w:id="16230" w:name="_Toc113835762"/>
      <w:bookmarkStart w:id="16231" w:name="_Toc120124610"/>
      <w:bookmarkStart w:id="16232" w:name="_Toc146226877"/>
      <w:bookmarkStart w:id="16233" w:name="_CR9_3_1_180"/>
      <w:bookmarkEnd w:id="16233"/>
      <w:r w:rsidRPr="0054226D">
        <w:t>9.</w:t>
      </w:r>
      <w:r>
        <w:t>3.1</w:t>
      </w:r>
      <w:r w:rsidRPr="0054226D">
        <w:t>.</w:t>
      </w:r>
      <w:r>
        <w:t>180</w:t>
      </w:r>
      <w:r w:rsidRPr="0054226D">
        <w:tab/>
      </w:r>
      <w:r>
        <w:t>SRS Resource Set ID</w:t>
      </w:r>
      <w:bookmarkEnd w:id="16218"/>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r>
        <w:t xml:space="preserve"> </w:t>
      </w:r>
    </w:p>
    <w:p w14:paraId="1DABF927" w14:textId="77777777" w:rsidR="00CD732E" w:rsidRPr="0054226D" w:rsidRDefault="00CD732E" w:rsidP="00B90779">
      <w:pPr>
        <w:widowControl w:val="0"/>
        <w:spacing w:line="0" w:lineRule="atLeast"/>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54226D" w:rsidRDefault="00CD732E" w:rsidP="00B90779">
            <w:pPr>
              <w:pStyle w:val="TAH"/>
              <w:keepNext w:val="0"/>
              <w:keepLines w:val="0"/>
              <w:widowControl w:val="0"/>
              <w:spacing w:line="0" w:lineRule="atLeast"/>
            </w:pPr>
            <w:r w:rsidRPr="0054226D">
              <w:t>IE/Group Name</w:t>
            </w:r>
          </w:p>
        </w:tc>
        <w:tc>
          <w:tcPr>
            <w:tcW w:w="556" w:type="pct"/>
          </w:tcPr>
          <w:p w14:paraId="3B4E4C64" w14:textId="77777777" w:rsidR="00CD732E" w:rsidRPr="0054226D" w:rsidRDefault="00CD732E" w:rsidP="00B90779">
            <w:pPr>
              <w:pStyle w:val="TAH"/>
              <w:keepNext w:val="0"/>
              <w:keepLines w:val="0"/>
              <w:widowControl w:val="0"/>
              <w:spacing w:line="0" w:lineRule="atLeast"/>
            </w:pPr>
            <w:r w:rsidRPr="0054226D">
              <w:t>Presence</w:t>
            </w:r>
          </w:p>
        </w:tc>
        <w:tc>
          <w:tcPr>
            <w:tcW w:w="741" w:type="pct"/>
          </w:tcPr>
          <w:p w14:paraId="45D56415" w14:textId="77777777" w:rsidR="00CD732E" w:rsidRPr="0054226D" w:rsidRDefault="00CD732E" w:rsidP="00B90779">
            <w:pPr>
              <w:pStyle w:val="TAH"/>
              <w:keepNext w:val="0"/>
              <w:keepLines w:val="0"/>
              <w:widowControl w:val="0"/>
              <w:spacing w:line="0" w:lineRule="atLeast"/>
            </w:pPr>
            <w:r w:rsidRPr="0054226D">
              <w:t>Range</w:t>
            </w:r>
          </w:p>
        </w:tc>
        <w:tc>
          <w:tcPr>
            <w:tcW w:w="963" w:type="pct"/>
          </w:tcPr>
          <w:p w14:paraId="266D459C" w14:textId="77777777" w:rsidR="00CD732E" w:rsidRPr="0054226D" w:rsidRDefault="00CD732E" w:rsidP="00B90779">
            <w:pPr>
              <w:pStyle w:val="TAH"/>
              <w:keepNext w:val="0"/>
              <w:keepLines w:val="0"/>
              <w:widowControl w:val="0"/>
              <w:spacing w:line="0" w:lineRule="atLeast"/>
            </w:pPr>
            <w:r w:rsidRPr="0054226D">
              <w:t>IE Type and Reference</w:t>
            </w:r>
          </w:p>
        </w:tc>
        <w:tc>
          <w:tcPr>
            <w:tcW w:w="1481" w:type="pct"/>
          </w:tcPr>
          <w:p w14:paraId="49142C31"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6234" w:name="_Toc51763869"/>
      <w:bookmarkStart w:id="16235" w:name="_Toc64449039"/>
      <w:bookmarkStart w:id="16236" w:name="_Toc66289698"/>
      <w:bookmarkStart w:id="16237" w:name="_Toc74154811"/>
      <w:bookmarkStart w:id="16238" w:name="_Toc81383555"/>
      <w:bookmarkStart w:id="16239" w:name="_Toc88658188"/>
      <w:bookmarkStart w:id="16240" w:name="_Toc97911100"/>
      <w:bookmarkStart w:id="16241" w:name="_Toc99038860"/>
      <w:bookmarkStart w:id="16242" w:name="_Toc99731123"/>
      <w:bookmarkStart w:id="16243" w:name="_Toc105511254"/>
      <w:bookmarkStart w:id="16244" w:name="_Toc105927786"/>
      <w:bookmarkStart w:id="16245" w:name="_Toc106110326"/>
      <w:bookmarkStart w:id="16246" w:name="_Toc113835763"/>
      <w:bookmarkStart w:id="16247" w:name="_Toc120124611"/>
      <w:bookmarkStart w:id="16248" w:name="_Toc146226878"/>
      <w:bookmarkStart w:id="16249" w:name="_CR9_3_1_181"/>
      <w:bookmarkEnd w:id="16249"/>
      <w:r w:rsidRPr="0054226D">
        <w:t>9.</w:t>
      </w:r>
      <w:r>
        <w:t>3</w:t>
      </w:r>
      <w:r w:rsidRPr="0054226D">
        <w:t>.</w:t>
      </w:r>
      <w:r>
        <w:t>1.181</w:t>
      </w:r>
      <w:r w:rsidRPr="0054226D">
        <w:tab/>
      </w:r>
      <w:r>
        <w:t>Spatial Relation Information</w:t>
      </w:r>
      <w:bookmarkEnd w:id="16234"/>
      <w:bookmarkEnd w:id="16235"/>
      <w:bookmarkEnd w:id="16236"/>
      <w:bookmarkEnd w:id="16237"/>
      <w:bookmarkEnd w:id="16238"/>
      <w:bookmarkEnd w:id="16239"/>
      <w:bookmarkEnd w:id="16240"/>
      <w:bookmarkEnd w:id="16241"/>
      <w:bookmarkEnd w:id="16242"/>
      <w:bookmarkEnd w:id="16243"/>
      <w:bookmarkEnd w:id="16244"/>
      <w:bookmarkEnd w:id="16245"/>
      <w:bookmarkEnd w:id="16246"/>
      <w:bookmarkEnd w:id="16247"/>
      <w:bookmarkEnd w:id="16248"/>
    </w:p>
    <w:p w14:paraId="6F211BC7" w14:textId="77777777" w:rsidR="00CD732E" w:rsidRDefault="00CD732E" w:rsidP="00B90779">
      <w:pPr>
        <w:widowControl w:val="0"/>
        <w:spacing w:line="0" w:lineRule="atLeast"/>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54226D" w:rsidRDefault="00CD732E" w:rsidP="00B90779">
            <w:pPr>
              <w:pStyle w:val="TAH"/>
              <w:keepNext w:val="0"/>
              <w:keepLines w:val="0"/>
              <w:widowControl w:val="0"/>
              <w:spacing w:line="0" w:lineRule="atLeast"/>
            </w:pPr>
            <w:bookmarkStart w:id="16250" w:name="_Hlk506316802"/>
            <w:r w:rsidRPr="0054226D">
              <w:t>IE/Group Name</w:t>
            </w:r>
          </w:p>
        </w:tc>
        <w:tc>
          <w:tcPr>
            <w:tcW w:w="1080" w:type="dxa"/>
          </w:tcPr>
          <w:p w14:paraId="2B90B94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A2040AA"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725DA73A"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DE54460"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D4065F" w:rsidRDefault="00CD732E" w:rsidP="00B90779">
            <w:pPr>
              <w:pStyle w:val="TAL"/>
              <w:keepNext w:val="0"/>
              <w:keepLines w:val="0"/>
              <w:widowControl w:val="0"/>
              <w:ind w:leftChars="100" w:left="200"/>
              <w:rPr>
                <w:b/>
                <w:bCs/>
              </w:rPr>
            </w:pPr>
            <w:r>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Default="00CD732E" w:rsidP="00B90779">
            <w:pPr>
              <w:pStyle w:val="TALLeft02cm"/>
              <w:keepNext w:val="0"/>
              <w:keepLines w:val="0"/>
              <w:widowControl w:val="0"/>
              <w:ind w:leftChars="200" w:left="400"/>
            </w:pPr>
            <w:r>
              <w:t xml:space="preserve">&gt;&gt;CHOICE </w:t>
            </w:r>
            <w:r w:rsidRPr="009A3E0D">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Default="00CD732E" w:rsidP="00B90779">
            <w:pPr>
              <w:pStyle w:val="TALLeft04cm"/>
              <w:keepNext w:val="0"/>
              <w:keepLines w:val="0"/>
              <w:widowControl w:val="0"/>
              <w:ind w:leftChars="300" w:left="600"/>
            </w:pPr>
            <w:r>
              <w:t>&gt;&gt;&gt;</w:t>
            </w:r>
            <w:r w:rsidRPr="009C48AC">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90779">
            <w:pPr>
              <w:pStyle w:val="TALLeft06cm"/>
              <w:keepNext w:val="0"/>
              <w:keepLines w:val="0"/>
              <w:widowControl w:val="0"/>
              <w:ind w:leftChars="400" w:left="800"/>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Default="00CD732E" w:rsidP="00B90779">
            <w:pPr>
              <w:pStyle w:val="TALLeft04cm"/>
              <w:keepNext w:val="0"/>
              <w:keepLines w:val="0"/>
              <w:widowControl w:val="0"/>
              <w:ind w:leftChars="300" w:left="600"/>
            </w:pPr>
            <w:r>
              <w:t>&gt;&gt;&gt;</w:t>
            </w:r>
            <w:r w:rsidRPr="009C48AC">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90779">
            <w:pPr>
              <w:pStyle w:val="TALLeft06cm"/>
              <w:keepNext w:val="0"/>
              <w:keepLines w:val="0"/>
              <w:widowControl w:val="0"/>
              <w:ind w:leftChars="400" w:left="800"/>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90779">
            <w:pPr>
              <w:pStyle w:val="TALLeft06cm"/>
              <w:keepNext w:val="0"/>
              <w:keepLines w:val="0"/>
              <w:widowControl w:val="0"/>
              <w:ind w:leftChars="400" w:left="800"/>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Default="00CD732E" w:rsidP="00B90779">
            <w:pPr>
              <w:pStyle w:val="TALLeft04cm"/>
              <w:keepNext w:val="0"/>
              <w:keepLines w:val="0"/>
              <w:widowControl w:val="0"/>
              <w:ind w:leftChars="300" w:left="600"/>
            </w:pPr>
            <w:r>
              <w:t>&gt;&gt;&gt;</w:t>
            </w:r>
            <w:r w:rsidRPr="009C48AC">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90779">
            <w:pPr>
              <w:pStyle w:val="TALLeft06cm"/>
              <w:keepNext w:val="0"/>
              <w:keepLines w:val="0"/>
              <w:widowControl w:val="0"/>
              <w:ind w:leftChars="400" w:left="800"/>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Default="00CD732E" w:rsidP="00B90779">
            <w:pPr>
              <w:pStyle w:val="TALLeft04cm"/>
              <w:keepNext w:val="0"/>
              <w:keepLines w:val="0"/>
              <w:widowControl w:val="0"/>
              <w:ind w:leftChars="300" w:left="600"/>
            </w:pPr>
            <w:r>
              <w:t>&gt;&gt;&gt;</w:t>
            </w:r>
            <w:r w:rsidRPr="009C48AC">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77777777" w:rsidR="00CD732E" w:rsidRDefault="00CD732E" w:rsidP="00B90779">
            <w:pPr>
              <w:pStyle w:val="TALLeft06cm"/>
              <w:keepNext w:val="0"/>
              <w:keepLines w:val="0"/>
              <w:widowControl w:val="0"/>
              <w:ind w:leftChars="400" w:left="800"/>
            </w:pPr>
            <w:r>
              <w:t>&gt;&gt;&gt;&gt;</w:t>
            </w:r>
            <w:r w:rsidR="002B411D" w:rsidRPr="00340015">
              <w:t xml:space="preserve"> 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Default="00CD732E" w:rsidP="00B90779">
            <w:pPr>
              <w:pStyle w:val="TALLeft04cm"/>
              <w:keepNext w:val="0"/>
              <w:keepLines w:val="0"/>
              <w:widowControl w:val="0"/>
              <w:ind w:leftChars="300" w:left="600"/>
            </w:pPr>
            <w:r>
              <w:t>&gt;&gt;&gt;</w:t>
            </w:r>
            <w:r w:rsidRPr="009C48AC">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90779">
            <w:pPr>
              <w:pStyle w:val="TALLeft06cm"/>
              <w:keepNext w:val="0"/>
              <w:keepLines w:val="0"/>
              <w:widowControl w:val="0"/>
              <w:ind w:leftChars="400" w:left="800"/>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90779">
            <w:pPr>
              <w:pStyle w:val="TALLeft06cm"/>
              <w:keepNext w:val="0"/>
              <w:keepLines w:val="0"/>
              <w:widowControl w:val="0"/>
              <w:ind w:leftChars="400" w:left="800"/>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90779">
            <w:pPr>
              <w:pStyle w:val="TALLeft06cm"/>
              <w:keepNext w:val="0"/>
              <w:keepLines w:val="0"/>
              <w:widowControl w:val="0"/>
              <w:ind w:leftChars="400" w:left="800"/>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707B3F" w:rsidRDefault="00CD732E" w:rsidP="00B90779">
      <w:pPr>
        <w:pStyle w:val="PL"/>
        <w:widowControl w:val="0"/>
        <w:spacing w:line="0" w:lineRule="atLeast"/>
        <w:rPr>
          <w:snapToGrid w:val="0"/>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6250"/>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rsidP="00B90779">
      <w:pPr>
        <w:widowControl w:val="0"/>
        <w:rPr>
          <w:b/>
          <w:highlight w:val="yellow"/>
          <w:lang w:val="en-US"/>
        </w:rPr>
      </w:pPr>
    </w:p>
    <w:p w14:paraId="61BA8FC2" w14:textId="77777777" w:rsidR="00CD732E" w:rsidRPr="0054226D" w:rsidRDefault="00CD732E" w:rsidP="00B90779">
      <w:pPr>
        <w:pStyle w:val="Heading4"/>
        <w:keepNext w:val="0"/>
        <w:keepLines w:val="0"/>
        <w:widowControl w:val="0"/>
      </w:pPr>
      <w:bookmarkStart w:id="16251" w:name="_Toc51763870"/>
      <w:bookmarkStart w:id="16252" w:name="_Toc64449040"/>
      <w:bookmarkStart w:id="16253" w:name="_Toc66289699"/>
      <w:bookmarkStart w:id="16254" w:name="_Toc74154812"/>
      <w:bookmarkStart w:id="16255" w:name="_Toc81383556"/>
      <w:bookmarkStart w:id="16256" w:name="_Toc88658189"/>
      <w:bookmarkStart w:id="16257" w:name="_Toc97911101"/>
      <w:bookmarkStart w:id="16258" w:name="_Toc99038861"/>
      <w:bookmarkStart w:id="16259" w:name="_Toc99731124"/>
      <w:bookmarkStart w:id="16260" w:name="_Toc105511255"/>
      <w:bookmarkStart w:id="16261" w:name="_Toc105927787"/>
      <w:bookmarkStart w:id="16262" w:name="_Toc106110327"/>
      <w:bookmarkStart w:id="16263" w:name="_Toc113835764"/>
      <w:bookmarkStart w:id="16264" w:name="_Toc120124612"/>
      <w:bookmarkStart w:id="16265" w:name="_Toc146226879"/>
      <w:bookmarkStart w:id="16266" w:name="_CR9_3_1_182"/>
      <w:bookmarkEnd w:id="16266"/>
      <w:r w:rsidRPr="0054226D">
        <w:lastRenderedPageBreak/>
        <w:t>9.</w:t>
      </w:r>
      <w:r>
        <w:t>3.1</w:t>
      </w:r>
      <w:r w:rsidRPr="0054226D">
        <w:t>.</w:t>
      </w:r>
      <w:r>
        <w:t>182</w:t>
      </w:r>
      <w:r w:rsidRPr="0054226D">
        <w:tab/>
      </w:r>
      <w:r>
        <w:t>SRS Resource Trigger</w:t>
      </w:r>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bookmarkEnd w:id="16264"/>
      <w:bookmarkEnd w:id="16265"/>
    </w:p>
    <w:p w14:paraId="4D29F08C" w14:textId="77777777" w:rsidR="00CD732E" w:rsidRPr="0054226D" w:rsidRDefault="00CD732E" w:rsidP="00B90779">
      <w:pPr>
        <w:widowControl w:val="0"/>
        <w:spacing w:line="0" w:lineRule="atLeast"/>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54226D" w:rsidRDefault="00CD732E" w:rsidP="00B90779">
            <w:pPr>
              <w:pStyle w:val="TAH"/>
              <w:keepNext w:val="0"/>
              <w:keepLines w:val="0"/>
              <w:widowControl w:val="0"/>
              <w:spacing w:line="0" w:lineRule="atLeast"/>
            </w:pPr>
            <w:r w:rsidRPr="0054226D">
              <w:t>IE/Group Name</w:t>
            </w:r>
          </w:p>
        </w:tc>
        <w:tc>
          <w:tcPr>
            <w:tcW w:w="1080" w:type="dxa"/>
          </w:tcPr>
          <w:p w14:paraId="1B45D35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0C8EED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177EB5B3"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730D4B79"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90779">
            <w:pPr>
              <w:pStyle w:val="TALLeft02cm"/>
              <w:keepNext w:val="0"/>
              <w:keepLines w:val="0"/>
              <w:widowControl w:val="0"/>
              <w:ind w:leftChars="100" w:left="200"/>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6267" w:name="_Toc51763871"/>
      <w:bookmarkStart w:id="16268" w:name="_Toc64449041"/>
      <w:bookmarkStart w:id="16269" w:name="_Toc66289700"/>
      <w:bookmarkStart w:id="16270" w:name="_Toc74154813"/>
      <w:bookmarkStart w:id="16271" w:name="_Toc81383557"/>
      <w:bookmarkStart w:id="16272" w:name="_Toc88658190"/>
      <w:bookmarkStart w:id="16273" w:name="_Toc97911102"/>
      <w:bookmarkStart w:id="16274" w:name="_Toc99038862"/>
      <w:bookmarkStart w:id="16275" w:name="_Toc99731125"/>
      <w:bookmarkStart w:id="16276" w:name="_Toc105511256"/>
      <w:bookmarkStart w:id="16277" w:name="_Toc105927788"/>
      <w:bookmarkStart w:id="16278" w:name="_Toc106110328"/>
      <w:bookmarkStart w:id="16279" w:name="_Toc113835765"/>
      <w:bookmarkStart w:id="16280" w:name="_Toc120124613"/>
      <w:bookmarkStart w:id="16281" w:name="_Toc146226880"/>
      <w:bookmarkStart w:id="16282" w:name="_CR9_3_1_183"/>
      <w:bookmarkEnd w:id="16282"/>
      <w:r w:rsidRPr="0054226D">
        <w:t>9.</w:t>
      </w:r>
      <w:r>
        <w:t>3.1</w:t>
      </w:r>
      <w:r w:rsidRPr="0054226D">
        <w:t>.</w:t>
      </w:r>
      <w:r>
        <w:t>183</w:t>
      </w:r>
      <w:r w:rsidRPr="0054226D">
        <w:tab/>
      </w:r>
      <w:bookmarkEnd w:id="16267"/>
      <w:bookmarkEnd w:id="16268"/>
      <w:bookmarkEnd w:id="16269"/>
      <w:r w:rsidR="008F46FA">
        <w:t>Relative Time 1900</w:t>
      </w:r>
      <w:bookmarkEnd w:id="16270"/>
      <w:bookmarkEnd w:id="16271"/>
      <w:bookmarkEnd w:id="16272"/>
      <w:bookmarkEnd w:id="16273"/>
      <w:bookmarkEnd w:id="16274"/>
      <w:bookmarkEnd w:id="16275"/>
      <w:bookmarkEnd w:id="16276"/>
      <w:bookmarkEnd w:id="16277"/>
      <w:bookmarkEnd w:id="16278"/>
      <w:bookmarkEnd w:id="16279"/>
      <w:bookmarkEnd w:id="16280"/>
      <w:bookmarkEnd w:id="16281"/>
    </w:p>
    <w:p w14:paraId="19F920C3" w14:textId="77777777" w:rsidR="00CD732E" w:rsidRPr="0054226D" w:rsidRDefault="008F46FA" w:rsidP="00B90779">
      <w:pPr>
        <w:widowControl w:val="0"/>
        <w:spacing w:line="0" w:lineRule="atLeast"/>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54226D" w:rsidRDefault="00CD732E" w:rsidP="00B90779">
            <w:pPr>
              <w:pStyle w:val="TAH"/>
              <w:keepNext w:val="0"/>
              <w:keepLines w:val="0"/>
              <w:widowControl w:val="0"/>
              <w:spacing w:line="0" w:lineRule="atLeast"/>
            </w:pPr>
            <w:r w:rsidRPr="0054226D">
              <w:t>IE/Group Name</w:t>
            </w:r>
          </w:p>
        </w:tc>
        <w:tc>
          <w:tcPr>
            <w:tcW w:w="1080" w:type="dxa"/>
          </w:tcPr>
          <w:p w14:paraId="68447B2B"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263601E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00F2E5BD"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16444B4"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6283" w:name="_Toc51763872"/>
      <w:bookmarkStart w:id="16284" w:name="_Toc64449042"/>
      <w:bookmarkStart w:id="16285" w:name="_Toc66289701"/>
      <w:bookmarkStart w:id="16286" w:name="_Toc74154814"/>
      <w:bookmarkStart w:id="16287" w:name="_Toc81383558"/>
      <w:bookmarkStart w:id="16288" w:name="_Toc88658191"/>
      <w:bookmarkStart w:id="16289" w:name="_Toc97911103"/>
      <w:bookmarkStart w:id="16290" w:name="_Toc99038863"/>
      <w:bookmarkStart w:id="16291" w:name="_Toc99731126"/>
      <w:bookmarkStart w:id="16292" w:name="_Toc105511257"/>
      <w:bookmarkStart w:id="16293" w:name="_Toc105927789"/>
      <w:bookmarkStart w:id="16294" w:name="_Toc106110329"/>
      <w:bookmarkStart w:id="16295" w:name="_Toc113835766"/>
      <w:bookmarkStart w:id="16296" w:name="_Toc120124614"/>
      <w:bookmarkStart w:id="16297" w:name="_Toc146226881"/>
      <w:bookmarkStart w:id="16298" w:name="_CR9_3_1_184"/>
      <w:bookmarkEnd w:id="16298"/>
      <w:r w:rsidRPr="0054226D">
        <w:t>9.</w:t>
      </w:r>
      <w:r>
        <w:t>3.1</w:t>
      </w:r>
      <w:r w:rsidRPr="0054226D">
        <w:t>.</w:t>
      </w:r>
      <w:r>
        <w:t>184</w:t>
      </w:r>
      <w:r>
        <w:tab/>
        <w:t>Geographical Coordinates</w:t>
      </w:r>
      <w:bookmarkEnd w:id="16283"/>
      <w:bookmarkEnd w:id="16284"/>
      <w:bookmarkEnd w:id="16285"/>
      <w:bookmarkEnd w:id="16286"/>
      <w:bookmarkEnd w:id="16287"/>
      <w:bookmarkEnd w:id="16288"/>
      <w:bookmarkEnd w:id="16289"/>
      <w:bookmarkEnd w:id="16290"/>
      <w:bookmarkEnd w:id="16291"/>
      <w:bookmarkEnd w:id="16292"/>
      <w:bookmarkEnd w:id="16293"/>
      <w:bookmarkEnd w:id="16294"/>
      <w:bookmarkEnd w:id="16295"/>
      <w:bookmarkEnd w:id="16296"/>
      <w:bookmarkEnd w:id="16297"/>
    </w:p>
    <w:p w14:paraId="50A8FD43" w14:textId="77777777" w:rsidR="00CD732E" w:rsidRPr="0054226D" w:rsidRDefault="00CD732E" w:rsidP="00B90779">
      <w:pPr>
        <w:widowControl w:val="0"/>
        <w:spacing w:line="0" w:lineRule="atLeast"/>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54226D" w:rsidRDefault="004710BF" w:rsidP="00B90779">
            <w:pPr>
              <w:pStyle w:val="TAH"/>
              <w:keepNext w:val="0"/>
              <w:keepLines w:val="0"/>
              <w:widowControl w:val="0"/>
              <w:spacing w:line="0" w:lineRule="atLeast"/>
            </w:pPr>
            <w:r w:rsidRPr="0054226D">
              <w:t>IE/Group Name</w:t>
            </w:r>
          </w:p>
        </w:tc>
        <w:tc>
          <w:tcPr>
            <w:tcW w:w="1080" w:type="dxa"/>
          </w:tcPr>
          <w:p w14:paraId="33832613" w14:textId="77777777" w:rsidR="004710BF" w:rsidRPr="0054226D" w:rsidRDefault="004710BF" w:rsidP="00B90779">
            <w:pPr>
              <w:pStyle w:val="TAH"/>
              <w:keepNext w:val="0"/>
              <w:keepLines w:val="0"/>
              <w:widowControl w:val="0"/>
              <w:spacing w:line="0" w:lineRule="atLeast"/>
            </w:pPr>
            <w:r w:rsidRPr="0054226D">
              <w:t>Presence</w:t>
            </w:r>
          </w:p>
        </w:tc>
        <w:tc>
          <w:tcPr>
            <w:tcW w:w="1080" w:type="dxa"/>
          </w:tcPr>
          <w:p w14:paraId="49586445" w14:textId="77777777" w:rsidR="004710BF" w:rsidRPr="0054226D" w:rsidRDefault="004710BF" w:rsidP="00B90779">
            <w:pPr>
              <w:pStyle w:val="TAH"/>
              <w:keepNext w:val="0"/>
              <w:keepLines w:val="0"/>
              <w:widowControl w:val="0"/>
              <w:spacing w:line="0" w:lineRule="atLeast"/>
            </w:pPr>
            <w:r w:rsidRPr="0054226D">
              <w:t>Range</w:t>
            </w:r>
          </w:p>
        </w:tc>
        <w:tc>
          <w:tcPr>
            <w:tcW w:w="1512" w:type="dxa"/>
          </w:tcPr>
          <w:p w14:paraId="5F0B7BD6" w14:textId="77777777" w:rsidR="004710BF" w:rsidRPr="0054226D" w:rsidRDefault="004710BF" w:rsidP="00B90779">
            <w:pPr>
              <w:pStyle w:val="TAH"/>
              <w:keepNext w:val="0"/>
              <w:keepLines w:val="0"/>
              <w:widowControl w:val="0"/>
              <w:spacing w:line="0" w:lineRule="atLeast"/>
            </w:pPr>
            <w:r w:rsidRPr="0054226D">
              <w:t>IE Type and Reference</w:t>
            </w:r>
          </w:p>
        </w:tc>
        <w:tc>
          <w:tcPr>
            <w:tcW w:w="1728" w:type="dxa"/>
          </w:tcPr>
          <w:p w14:paraId="569AB99A" w14:textId="77777777" w:rsidR="004710BF" w:rsidRPr="0054226D" w:rsidRDefault="004710BF" w:rsidP="00B90779">
            <w:pPr>
              <w:pStyle w:val="TAH"/>
              <w:keepNext w:val="0"/>
              <w:keepLines w:val="0"/>
              <w:widowControl w:val="0"/>
              <w:spacing w:line="0" w:lineRule="atLeast"/>
            </w:pPr>
            <w:r w:rsidRPr="0054226D">
              <w:t>Semantics Description</w:t>
            </w:r>
          </w:p>
        </w:tc>
        <w:tc>
          <w:tcPr>
            <w:tcW w:w="1080" w:type="dxa"/>
          </w:tcPr>
          <w:p w14:paraId="08CF2243"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0D622B9A"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90779">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t>&gt;</w:t>
            </w:r>
            <w:r w:rsidRPr="008C20F9">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90779">
            <w:pPr>
              <w:pStyle w:val="TAL"/>
              <w:keepNext w:val="0"/>
              <w:keepLines w:val="0"/>
              <w:widowControl w:val="0"/>
              <w:ind w:leftChars="400" w:left="8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lastRenderedPageBreak/>
              <w:t>&gt;</w:t>
            </w:r>
            <w:r w:rsidRPr="008C20F9">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90779">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90779">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90779">
            <w:pPr>
              <w:pStyle w:val="TAL"/>
              <w:keepNext w:val="0"/>
              <w:keepLines w:val="0"/>
              <w:widowControl w:val="0"/>
              <w:ind w:leftChars="300" w:left="6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90779">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90779">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90779">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90779">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90779">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90779">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6299" w:name="_Toc51763873"/>
      <w:bookmarkStart w:id="16300" w:name="_Toc64449043"/>
      <w:bookmarkStart w:id="16301" w:name="_Toc66289702"/>
      <w:bookmarkStart w:id="16302" w:name="_Toc74154815"/>
      <w:bookmarkStart w:id="16303" w:name="_Toc81383559"/>
      <w:bookmarkStart w:id="16304" w:name="_Toc88658192"/>
      <w:bookmarkStart w:id="16305" w:name="_Toc97911104"/>
      <w:bookmarkStart w:id="16306" w:name="_Toc99038864"/>
      <w:bookmarkStart w:id="16307" w:name="_Toc99731127"/>
      <w:bookmarkStart w:id="16308" w:name="_Toc105511258"/>
      <w:bookmarkStart w:id="16309" w:name="_Toc105927790"/>
      <w:bookmarkStart w:id="16310" w:name="_Toc106110330"/>
      <w:bookmarkStart w:id="16311" w:name="_Toc113835767"/>
      <w:bookmarkStart w:id="16312" w:name="_Toc120124615"/>
      <w:bookmarkStart w:id="16313" w:name="_Toc146226882"/>
      <w:bookmarkStart w:id="16314" w:name="_CR9_3_1_185"/>
      <w:bookmarkEnd w:id="16314"/>
      <w:r w:rsidRPr="00BF5F64">
        <w:t>9.3.1.</w:t>
      </w:r>
      <w:r>
        <w:t>185</w:t>
      </w:r>
      <w:r w:rsidRPr="00BF5F64">
        <w:tab/>
        <w:t>DL-PRS Resource Coordinates</w:t>
      </w:r>
      <w:bookmarkEnd w:id="16299"/>
      <w:bookmarkEnd w:id="16300"/>
      <w:bookmarkEnd w:id="16301"/>
      <w:bookmarkEnd w:id="16302"/>
      <w:bookmarkEnd w:id="16303"/>
      <w:bookmarkEnd w:id="16304"/>
      <w:bookmarkEnd w:id="16305"/>
      <w:bookmarkEnd w:id="16306"/>
      <w:bookmarkEnd w:id="16307"/>
      <w:bookmarkEnd w:id="16308"/>
      <w:bookmarkEnd w:id="16309"/>
      <w:bookmarkEnd w:id="16310"/>
      <w:bookmarkEnd w:id="16311"/>
      <w:bookmarkEnd w:id="16312"/>
      <w:bookmarkEnd w:id="16313"/>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90779">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90779">
            <w:pPr>
              <w:pStyle w:val="TAL"/>
              <w:keepNext w:val="0"/>
              <w:keepLines w:val="0"/>
              <w:widowControl w:val="0"/>
              <w:ind w:leftChars="100" w:left="2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90779">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90779">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90779">
            <w:pPr>
              <w:pStyle w:val="TAL"/>
              <w:keepNext w:val="0"/>
              <w:keepLines w:val="0"/>
              <w:widowControl w:val="0"/>
              <w:ind w:leftChars="100" w:left="2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90779">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90779">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90779">
            <w:pPr>
              <w:pStyle w:val="TAL"/>
              <w:keepNext w:val="0"/>
              <w:keepLines w:val="0"/>
              <w:widowControl w:val="0"/>
              <w:ind w:leftChars="300" w:left="6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90779">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142D00" w:rsidRDefault="00CD732E" w:rsidP="00B90779">
            <w:pPr>
              <w:pStyle w:val="TAL"/>
              <w:keepNext w:val="0"/>
              <w:keepLines w:val="0"/>
              <w:widowControl w:val="0"/>
              <w:ind w:leftChars="200" w:left="400"/>
            </w:pPr>
            <w:r>
              <w: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90779">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90779">
            <w:pPr>
              <w:pStyle w:val="TAL"/>
              <w:keepNext w:val="0"/>
              <w:keepLines w:val="0"/>
              <w:widowControl w:val="0"/>
              <w:ind w:leftChars="300" w:left="6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90779">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8C20F9" w:rsidRDefault="00CD732E" w:rsidP="00B90779">
            <w:pPr>
              <w:pStyle w:val="TAL"/>
              <w:keepNext w:val="0"/>
              <w:keepLines w:val="0"/>
              <w:widowControl w:val="0"/>
              <w:ind w:leftChars="100" w:left="200"/>
              <w:rPr>
                <w:b/>
                <w:noProof/>
              </w:rPr>
            </w:pPr>
            <w:r w:rsidRPr="008C20F9">
              <w:rPr>
                <w:b/>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90779">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90779">
            <w:pPr>
              <w:pStyle w:val="TAL"/>
              <w:keepNext w:val="0"/>
              <w:keepLines w:val="0"/>
              <w:widowControl w:val="0"/>
              <w:ind w:leftChars="200" w:left="4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90779">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90779">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90779">
            <w:pPr>
              <w:pStyle w:val="TAL"/>
              <w:keepNext w:val="0"/>
              <w:keepLines w:val="0"/>
              <w:widowControl w:val="0"/>
              <w:ind w:leftChars="200" w:left="4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90779">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90779">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90779">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lastRenderedPageBreak/>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90779">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B90779">
            <w:pPr>
              <w:pStyle w:val="TAL"/>
              <w:keepNext w:val="0"/>
              <w:keepLines w:val="0"/>
              <w:widowControl w:val="0"/>
              <w:ind w:leftChars="200" w:left="4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90779">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90779">
            <w:pPr>
              <w:pStyle w:val="TAL"/>
              <w:keepNext w:val="0"/>
              <w:keepLines w:val="0"/>
              <w:widowControl w:val="0"/>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6315" w:name="_Toc51763874"/>
      <w:bookmarkStart w:id="16316" w:name="_Toc64449044"/>
      <w:bookmarkStart w:id="16317" w:name="_Toc66289703"/>
      <w:bookmarkStart w:id="16318" w:name="_Toc74154816"/>
      <w:bookmarkStart w:id="16319" w:name="_Toc81383560"/>
      <w:bookmarkStart w:id="16320" w:name="_Toc88658193"/>
      <w:bookmarkStart w:id="16321" w:name="_Toc97911105"/>
      <w:bookmarkStart w:id="16322" w:name="_Toc99038865"/>
      <w:bookmarkStart w:id="16323" w:name="_Toc99731128"/>
      <w:bookmarkStart w:id="16324" w:name="_Toc105511259"/>
      <w:bookmarkStart w:id="16325" w:name="_Toc105927791"/>
      <w:bookmarkStart w:id="16326" w:name="_Toc106110331"/>
      <w:bookmarkStart w:id="16327" w:name="_Toc113835768"/>
      <w:bookmarkStart w:id="16328" w:name="_Toc120124616"/>
      <w:bookmarkStart w:id="16329" w:name="_Toc146226883"/>
      <w:bookmarkStart w:id="16330" w:name="_CR9_3_1_186"/>
      <w:bookmarkEnd w:id="16330"/>
      <w:r w:rsidRPr="00BF5F64">
        <w:t>9.3.1.</w:t>
      </w:r>
      <w:r>
        <w:t>186</w:t>
      </w:r>
      <w:r w:rsidRPr="00BF5F64">
        <w:tab/>
        <w:t>Relative Geodetic Location</w:t>
      </w:r>
      <w:bookmarkEnd w:id="16315"/>
      <w:bookmarkEnd w:id="16316"/>
      <w:bookmarkEnd w:id="16317"/>
      <w:bookmarkEnd w:id="16318"/>
      <w:bookmarkEnd w:id="16319"/>
      <w:bookmarkEnd w:id="16320"/>
      <w:bookmarkEnd w:id="16321"/>
      <w:bookmarkEnd w:id="16322"/>
      <w:bookmarkEnd w:id="16323"/>
      <w:bookmarkEnd w:id="16324"/>
      <w:bookmarkEnd w:id="16325"/>
      <w:bookmarkEnd w:id="16326"/>
      <w:bookmarkEnd w:id="16327"/>
      <w:bookmarkEnd w:id="16328"/>
      <w:bookmarkEnd w:id="16329"/>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6331" w:name="_Toc51763875"/>
      <w:bookmarkStart w:id="16332" w:name="_Toc64449045"/>
      <w:bookmarkStart w:id="16333" w:name="_Toc66289704"/>
      <w:bookmarkStart w:id="16334" w:name="_Toc74154817"/>
      <w:bookmarkStart w:id="16335" w:name="_Toc81383561"/>
      <w:bookmarkStart w:id="16336" w:name="_Toc88658194"/>
      <w:bookmarkStart w:id="16337" w:name="_Toc97911106"/>
      <w:bookmarkStart w:id="16338" w:name="_Toc99038866"/>
      <w:bookmarkStart w:id="16339" w:name="_Toc99731129"/>
      <w:bookmarkStart w:id="16340" w:name="_Toc105511260"/>
      <w:bookmarkStart w:id="16341" w:name="_Toc105927792"/>
      <w:bookmarkStart w:id="16342" w:name="_Toc106110332"/>
      <w:bookmarkStart w:id="16343" w:name="_Toc113835769"/>
      <w:bookmarkStart w:id="16344" w:name="_Toc120124617"/>
      <w:bookmarkStart w:id="16345" w:name="_Toc146226884"/>
      <w:bookmarkStart w:id="16346" w:name="_CR9_3_1_187"/>
      <w:bookmarkEnd w:id="16346"/>
      <w:r w:rsidRPr="00BF5F64">
        <w:t>9.3.1.</w:t>
      </w:r>
      <w:r>
        <w:t>187</w:t>
      </w:r>
      <w:r>
        <w:tab/>
      </w:r>
      <w:r w:rsidRPr="00142D00">
        <w:t>Relative Cartesian Location</w:t>
      </w:r>
      <w:bookmarkEnd w:id="16331"/>
      <w:bookmarkEnd w:id="16332"/>
      <w:bookmarkEnd w:id="16333"/>
      <w:bookmarkEnd w:id="16334"/>
      <w:bookmarkEnd w:id="16335"/>
      <w:bookmarkEnd w:id="16336"/>
      <w:bookmarkEnd w:id="16337"/>
      <w:bookmarkEnd w:id="16338"/>
      <w:bookmarkEnd w:id="16339"/>
      <w:bookmarkEnd w:id="16340"/>
      <w:bookmarkEnd w:id="16341"/>
      <w:bookmarkEnd w:id="16342"/>
      <w:bookmarkEnd w:id="16343"/>
      <w:bookmarkEnd w:id="16344"/>
      <w:bookmarkEnd w:id="16345"/>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rsidP="00B90779">
      <w:pPr>
        <w:widowControl w:val="0"/>
        <w:rPr>
          <w:rFonts w:eastAsia="SimSun"/>
          <w:b/>
          <w:lang w:val="en-US"/>
        </w:rPr>
      </w:pPr>
    </w:p>
    <w:p w14:paraId="661F60AE" w14:textId="77777777" w:rsidR="00CD732E" w:rsidRPr="009E6EC2" w:rsidRDefault="00CD732E" w:rsidP="00B90779">
      <w:pPr>
        <w:pStyle w:val="Heading4"/>
        <w:keepNext w:val="0"/>
        <w:keepLines w:val="0"/>
        <w:widowControl w:val="0"/>
      </w:pPr>
      <w:bookmarkStart w:id="16347" w:name="_Toc51763876"/>
      <w:bookmarkStart w:id="16348" w:name="_Toc64449046"/>
      <w:bookmarkStart w:id="16349" w:name="_Toc66289705"/>
      <w:bookmarkStart w:id="16350" w:name="_Toc74154818"/>
      <w:bookmarkStart w:id="16351" w:name="_Toc81383562"/>
      <w:bookmarkStart w:id="16352" w:name="_Toc88658195"/>
      <w:bookmarkStart w:id="16353" w:name="_Toc97911107"/>
      <w:bookmarkStart w:id="16354" w:name="_Toc99038867"/>
      <w:bookmarkStart w:id="16355" w:name="_Toc99731130"/>
      <w:bookmarkStart w:id="16356" w:name="_Toc105511261"/>
      <w:bookmarkStart w:id="16357" w:name="_Toc105927793"/>
      <w:bookmarkStart w:id="16358" w:name="_Toc106110333"/>
      <w:bookmarkStart w:id="16359" w:name="_Toc113835770"/>
      <w:bookmarkStart w:id="16360" w:name="_Toc120124618"/>
      <w:bookmarkStart w:id="16361" w:name="_Toc146226885"/>
      <w:bookmarkStart w:id="16362" w:name="_CR9_3_1_188"/>
      <w:bookmarkEnd w:id="16362"/>
      <w:r w:rsidRPr="00142D00">
        <w:t>9.3.1.</w:t>
      </w:r>
      <w:r>
        <w:t>188</w:t>
      </w:r>
      <w:r w:rsidRPr="00142D00">
        <w:tab/>
        <w:t>Reference Point</w:t>
      </w:r>
      <w:bookmarkEnd w:id="16347"/>
      <w:bookmarkEnd w:id="16348"/>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p>
    <w:p w14:paraId="5CCCD5E4" w14:textId="77777777" w:rsidR="00CD732E" w:rsidRPr="00142D00" w:rsidRDefault="00CD732E" w:rsidP="00B90779">
      <w:pPr>
        <w:widowControl w:val="0"/>
      </w:pPr>
      <w:r w:rsidRPr="00142D00">
        <w:lastRenderedPageBreak/>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142D00" w:rsidRDefault="00CD732E" w:rsidP="00B90779">
            <w:pPr>
              <w:pStyle w:val="TAL"/>
              <w:keepNext w:val="0"/>
              <w:keepLines w:val="0"/>
              <w:widowControl w:val="0"/>
              <w:ind w:leftChars="100" w:left="200"/>
              <w:rPr>
                <w:noProof/>
                <w:lang w:eastAsia="zh-CN"/>
              </w:rPr>
            </w:pPr>
            <w:r w:rsidRPr="00AA6828">
              <w:rPr>
                <w:rFonts w:hint="eastAsia"/>
                <w:noProof/>
              </w:rPr>
              <w:t>&gt;</w:t>
            </w:r>
            <w:r w:rsidRPr="008C20F9">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90779">
            <w:pPr>
              <w:pStyle w:val="TAL"/>
              <w:keepNext w:val="0"/>
              <w:keepLines w:val="0"/>
              <w:widowControl w:val="0"/>
              <w:ind w:leftChars="200" w:left="4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90779">
            <w:pPr>
              <w:pStyle w:val="TAL"/>
              <w:keepNext w:val="0"/>
              <w:keepLines w:val="0"/>
              <w:widowControl w:val="0"/>
              <w:ind w:leftChars="200" w:left="4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90779">
            <w:pPr>
              <w:pStyle w:val="TAL"/>
              <w:keepNext w:val="0"/>
              <w:keepLines w:val="0"/>
              <w:widowControl w:val="0"/>
              <w:ind w:leftChars="200" w:left="4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rsidP="00B90779">
      <w:pPr>
        <w:widowControl w:val="0"/>
        <w:rPr>
          <w:b/>
          <w:bCs/>
        </w:rPr>
      </w:pPr>
    </w:p>
    <w:p w14:paraId="1834EB23" w14:textId="77777777" w:rsidR="00CD732E" w:rsidRPr="00142D00" w:rsidRDefault="00CD732E" w:rsidP="00B90779">
      <w:pPr>
        <w:pStyle w:val="Heading4"/>
        <w:keepNext w:val="0"/>
        <w:keepLines w:val="0"/>
        <w:widowControl w:val="0"/>
      </w:pPr>
      <w:bookmarkStart w:id="16363" w:name="_Toc51763877"/>
      <w:bookmarkStart w:id="16364" w:name="_Toc64449047"/>
      <w:bookmarkStart w:id="16365" w:name="_Toc66289706"/>
      <w:bookmarkStart w:id="16366" w:name="_Toc74154819"/>
      <w:bookmarkStart w:id="16367" w:name="_Toc81383563"/>
      <w:bookmarkStart w:id="16368" w:name="_Toc88658196"/>
      <w:bookmarkStart w:id="16369" w:name="_Toc97911108"/>
      <w:bookmarkStart w:id="16370" w:name="_Toc99038868"/>
      <w:bookmarkStart w:id="16371" w:name="_Toc99731131"/>
      <w:bookmarkStart w:id="16372" w:name="_Toc105511262"/>
      <w:bookmarkStart w:id="16373" w:name="_Toc105927794"/>
      <w:bookmarkStart w:id="16374" w:name="_Toc106110334"/>
      <w:bookmarkStart w:id="16375" w:name="_Toc113835771"/>
      <w:bookmarkStart w:id="16376" w:name="_Toc120124619"/>
      <w:bookmarkStart w:id="16377" w:name="_Toc146226886"/>
      <w:bookmarkStart w:id="16378" w:name="_CR9_3_1_189"/>
      <w:bookmarkEnd w:id="16378"/>
      <w:r w:rsidRPr="00142D00">
        <w:t>9.3.1.</w:t>
      </w:r>
      <w:r>
        <w:t>189</w:t>
      </w:r>
      <w:r w:rsidRPr="00142D00">
        <w:tab/>
        <w:t>Location Uncertainty</w:t>
      </w:r>
      <w:bookmarkEnd w:id="16363"/>
      <w:bookmarkEnd w:id="16364"/>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6379" w:name="_Toc51763878"/>
      <w:bookmarkStart w:id="16380" w:name="_Toc64449048"/>
      <w:bookmarkStart w:id="16381" w:name="_Toc66289707"/>
      <w:bookmarkStart w:id="16382" w:name="_Toc74154820"/>
      <w:bookmarkStart w:id="16383" w:name="_Toc81383564"/>
      <w:bookmarkStart w:id="16384" w:name="_Toc88658197"/>
      <w:bookmarkStart w:id="16385" w:name="_Toc97911109"/>
      <w:bookmarkStart w:id="16386" w:name="_Toc99038869"/>
      <w:bookmarkStart w:id="16387" w:name="_Toc99731132"/>
      <w:bookmarkStart w:id="16388" w:name="_Toc105511263"/>
      <w:bookmarkStart w:id="16389" w:name="_Toc105927795"/>
      <w:bookmarkStart w:id="16390" w:name="_Toc106110335"/>
      <w:bookmarkStart w:id="16391" w:name="_Toc113835772"/>
      <w:bookmarkStart w:id="16392" w:name="_Toc120124620"/>
      <w:bookmarkStart w:id="16393" w:name="_Toc146226887"/>
      <w:bookmarkStart w:id="16394" w:name="_CR9_3_1_190"/>
      <w:bookmarkEnd w:id="16394"/>
      <w:r w:rsidRPr="002571EA">
        <w:t>9.</w:t>
      </w:r>
      <w:r>
        <w:t>3.1</w:t>
      </w:r>
      <w:r w:rsidRPr="002571EA">
        <w:t>.</w:t>
      </w:r>
      <w:r>
        <w:t>190</w:t>
      </w:r>
      <w:r w:rsidRPr="002571EA">
        <w:tab/>
      </w:r>
      <w:r w:rsidRPr="009D5CDA">
        <w:t>NG-RAN High Accuracy Access Point Position</w:t>
      </w:r>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bookmarkEnd w:id="16393"/>
    </w:p>
    <w:p w14:paraId="46ABB423" w14:textId="77777777" w:rsidR="00CD732E" w:rsidRPr="002571EA" w:rsidRDefault="00CD732E" w:rsidP="00B90779">
      <w:pPr>
        <w:widowControl w:val="0"/>
        <w:jc w:val="both"/>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lastRenderedPageBreak/>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6395" w:name="_Toc51763879"/>
      <w:bookmarkStart w:id="16396" w:name="_Toc64449049"/>
      <w:bookmarkStart w:id="16397" w:name="_Toc66289708"/>
      <w:bookmarkStart w:id="16398" w:name="_Toc74154821"/>
      <w:bookmarkStart w:id="16399" w:name="_Toc81383565"/>
      <w:bookmarkStart w:id="16400" w:name="_Toc88658198"/>
      <w:bookmarkStart w:id="16401" w:name="_Toc97911110"/>
      <w:bookmarkStart w:id="16402" w:name="_Toc99038870"/>
      <w:bookmarkStart w:id="16403" w:name="_Toc99731133"/>
      <w:bookmarkStart w:id="16404" w:name="_Toc105511264"/>
      <w:bookmarkStart w:id="16405" w:name="_Toc105927796"/>
      <w:bookmarkStart w:id="16406" w:name="_Toc106110336"/>
      <w:bookmarkStart w:id="16407" w:name="_Toc113835773"/>
      <w:bookmarkStart w:id="16408" w:name="_Toc120124621"/>
      <w:bookmarkStart w:id="16409" w:name="_Toc146226888"/>
      <w:bookmarkStart w:id="16410" w:name="_CR9_3_1_191"/>
      <w:bookmarkEnd w:id="16410"/>
      <w:r w:rsidRPr="00341EEC">
        <w:t>9.</w:t>
      </w:r>
      <w:r>
        <w:t>3</w:t>
      </w:r>
      <w:r w:rsidRPr="00341EEC">
        <w:t>.</w:t>
      </w:r>
      <w:r>
        <w:t>1.191</w:t>
      </w:r>
      <w:r w:rsidRPr="00341EEC">
        <w:tab/>
        <w:t>Positioning Broadcast Cells</w:t>
      </w:r>
      <w:bookmarkEnd w:id="16395"/>
      <w:bookmarkEnd w:id="16396"/>
      <w:bookmarkEnd w:id="16397"/>
      <w:bookmarkEnd w:id="16398"/>
      <w:bookmarkEnd w:id="16399"/>
      <w:bookmarkEnd w:id="16400"/>
      <w:bookmarkEnd w:id="16401"/>
      <w:bookmarkEnd w:id="16402"/>
      <w:bookmarkEnd w:id="16403"/>
      <w:bookmarkEnd w:id="16404"/>
      <w:bookmarkEnd w:id="16405"/>
      <w:bookmarkEnd w:id="16406"/>
      <w:bookmarkEnd w:id="16407"/>
      <w:bookmarkEnd w:id="16408"/>
      <w:bookmarkEnd w:id="16409"/>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90779">
            <w:pPr>
              <w:pStyle w:val="TAL"/>
              <w:keepNext w:val="0"/>
              <w:keepLines w:val="0"/>
              <w:widowControl w:val="0"/>
              <w:ind w:leftChars="100" w:left="2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6411" w:name="_Toc51763880"/>
      <w:bookmarkStart w:id="16412" w:name="_Toc64449050"/>
      <w:bookmarkStart w:id="16413" w:name="_Toc66289709"/>
      <w:bookmarkStart w:id="16414" w:name="_Toc74154822"/>
      <w:bookmarkStart w:id="16415" w:name="_Toc81383566"/>
      <w:bookmarkStart w:id="16416" w:name="_Toc88658199"/>
      <w:bookmarkStart w:id="16417" w:name="_Toc97911111"/>
      <w:bookmarkStart w:id="16418" w:name="_Toc99038871"/>
      <w:bookmarkStart w:id="16419" w:name="_Toc99731134"/>
      <w:bookmarkStart w:id="16420" w:name="_Toc105511265"/>
      <w:bookmarkStart w:id="16421" w:name="_Toc105927797"/>
      <w:bookmarkStart w:id="16422" w:name="_Toc106110337"/>
      <w:bookmarkStart w:id="16423" w:name="_Toc113835774"/>
      <w:bookmarkStart w:id="16424" w:name="_Toc120124622"/>
      <w:bookmarkStart w:id="16425" w:name="_Toc146226889"/>
      <w:bookmarkStart w:id="16426" w:name="_CR9_3_1_192"/>
      <w:bookmarkEnd w:id="16426"/>
      <w:r w:rsidRPr="00853850">
        <w:t>9.3.1.</w:t>
      </w:r>
      <w:r>
        <w:t>192</w:t>
      </w:r>
      <w:r w:rsidRPr="00853850">
        <w:tab/>
      </w:r>
      <w:r w:rsidRPr="00853850">
        <w:tab/>
        <w:t>SRS Configuration</w:t>
      </w:r>
      <w:bookmarkEnd w:id="16411"/>
      <w:bookmarkEnd w:id="16412"/>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p>
    <w:p w14:paraId="4AA216BC" w14:textId="77777777" w:rsidR="00CD732E" w:rsidRDefault="00CD732E" w:rsidP="00B90779">
      <w:pPr>
        <w:widowControl w:val="0"/>
        <w:jc w:val="both"/>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90779">
            <w:pPr>
              <w:pStyle w:val="TAL"/>
              <w:keepNext w:val="0"/>
              <w:keepLines w:val="0"/>
              <w:widowControl w:val="0"/>
            </w:pPr>
          </w:p>
        </w:tc>
        <w:tc>
          <w:tcPr>
            <w:tcW w:w="1440" w:type="dxa"/>
          </w:tcPr>
          <w:p w14:paraId="1EC7E6D0" w14:textId="77777777" w:rsidR="00CD732E" w:rsidRPr="00BB239F" w:rsidRDefault="00CD732E" w:rsidP="00B90779">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90779">
            <w:pPr>
              <w:pStyle w:val="TAL"/>
              <w:keepNext w:val="0"/>
              <w:keepLines w:val="0"/>
              <w:widowControl w:val="0"/>
            </w:pPr>
          </w:p>
        </w:tc>
        <w:tc>
          <w:tcPr>
            <w:tcW w:w="2880" w:type="dxa"/>
          </w:tcPr>
          <w:p w14:paraId="57444585" w14:textId="77777777" w:rsidR="00CD732E" w:rsidRPr="00460FB4" w:rsidRDefault="00CD732E" w:rsidP="00B90779">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90779">
            <w:pPr>
              <w:pStyle w:val="TAL"/>
              <w:keepNext w:val="0"/>
              <w:keepLines w:val="0"/>
              <w:widowControl w:val="0"/>
              <w:ind w:leftChars="100" w:left="2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90779">
            <w:pPr>
              <w:pStyle w:val="TAL"/>
              <w:keepNext w:val="0"/>
              <w:keepLines w:val="0"/>
              <w:widowControl w:val="0"/>
            </w:pPr>
          </w:p>
        </w:tc>
        <w:tc>
          <w:tcPr>
            <w:tcW w:w="1872" w:type="dxa"/>
          </w:tcPr>
          <w:p w14:paraId="34133F17" w14:textId="77777777" w:rsidR="002B411D" w:rsidRPr="00BB239F" w:rsidRDefault="002B411D" w:rsidP="00B90779">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90779">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765731" w:rsidRDefault="002B411D" w:rsidP="00B90779">
            <w:pPr>
              <w:pStyle w:val="TAL"/>
              <w:keepNext w:val="0"/>
              <w:keepLines w:val="0"/>
              <w:widowControl w:val="0"/>
              <w:ind w:leftChars="100" w:left="200"/>
              <w:rPr>
                <w:b/>
                <w:bCs/>
                <w:noProof/>
              </w:rPr>
            </w:pPr>
            <w:r w:rsidRPr="00765731">
              <w:rPr>
                <w:b/>
                <w:bCs/>
                <w:szCs w:val="18"/>
                <w:lang w:eastAsia="zh-CN"/>
              </w:rPr>
              <w:t>&gt;</w:t>
            </w:r>
            <w:r w:rsidRPr="00765731">
              <w:rPr>
                <w:b/>
                <w:bCs/>
              </w:rPr>
              <w:t>Uplink Channel BW-PerSCS-List</w:t>
            </w:r>
          </w:p>
        </w:tc>
        <w:tc>
          <w:tcPr>
            <w:tcW w:w="1080" w:type="dxa"/>
          </w:tcPr>
          <w:p w14:paraId="29D0C56C" w14:textId="77777777" w:rsidR="002B411D" w:rsidRPr="00BB239F" w:rsidRDefault="002B411D" w:rsidP="00B90779">
            <w:pPr>
              <w:pStyle w:val="TAL"/>
              <w:keepNext w:val="0"/>
              <w:keepLines w:val="0"/>
              <w:widowControl w:val="0"/>
            </w:pPr>
          </w:p>
        </w:tc>
        <w:tc>
          <w:tcPr>
            <w:tcW w:w="1440" w:type="dxa"/>
          </w:tcPr>
          <w:p w14:paraId="49329A99" w14:textId="77777777" w:rsidR="002B411D" w:rsidRPr="00BB239F" w:rsidRDefault="002B411D" w:rsidP="00B90779">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90779">
            <w:pPr>
              <w:pStyle w:val="TAL"/>
              <w:keepNext w:val="0"/>
              <w:keepLines w:val="0"/>
              <w:widowControl w:val="0"/>
            </w:pPr>
          </w:p>
        </w:tc>
        <w:tc>
          <w:tcPr>
            <w:tcW w:w="2880" w:type="dxa"/>
          </w:tcPr>
          <w:p w14:paraId="01697208" w14:textId="77777777" w:rsidR="002B411D" w:rsidRPr="00460FB4" w:rsidRDefault="002B411D" w:rsidP="00B9077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90779">
            <w:pPr>
              <w:pStyle w:val="TAL"/>
              <w:keepNext w:val="0"/>
              <w:keepLines w:val="0"/>
              <w:widowControl w:val="0"/>
              <w:ind w:leftChars="200" w:left="400"/>
              <w:rPr>
                <w:noProof/>
              </w:rPr>
            </w:pPr>
            <w:r w:rsidRPr="00504F3B">
              <w:rPr>
                <w:lang w:eastAsia="zh-CN"/>
              </w:rPr>
              <w:t>&gt;&gt;Offset To Carrier</w:t>
            </w:r>
          </w:p>
        </w:tc>
        <w:tc>
          <w:tcPr>
            <w:tcW w:w="1080" w:type="dxa"/>
          </w:tcPr>
          <w:p w14:paraId="51106C6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90779">
            <w:pPr>
              <w:pStyle w:val="TAL"/>
              <w:keepNext w:val="0"/>
              <w:keepLines w:val="0"/>
              <w:widowControl w:val="0"/>
            </w:pPr>
          </w:p>
        </w:tc>
        <w:tc>
          <w:tcPr>
            <w:tcW w:w="1872" w:type="dxa"/>
          </w:tcPr>
          <w:p w14:paraId="02A5BD2A" w14:textId="77777777" w:rsidR="002B411D" w:rsidRPr="00BB239F" w:rsidRDefault="002B411D" w:rsidP="00B90779">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90779">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7524A1E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90779">
            <w:pPr>
              <w:pStyle w:val="TAL"/>
              <w:keepNext w:val="0"/>
              <w:keepLines w:val="0"/>
              <w:widowControl w:val="0"/>
            </w:pPr>
          </w:p>
        </w:tc>
        <w:tc>
          <w:tcPr>
            <w:tcW w:w="1872" w:type="dxa"/>
          </w:tcPr>
          <w:p w14:paraId="2F8E3027" w14:textId="2D675347"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90779">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90779">
            <w:pPr>
              <w:pStyle w:val="TAL"/>
              <w:keepNext w:val="0"/>
              <w:keepLines w:val="0"/>
              <w:widowControl w:val="0"/>
              <w:ind w:leftChars="200" w:left="400"/>
              <w:rPr>
                <w:noProof/>
              </w:rPr>
            </w:pPr>
            <w:r w:rsidRPr="00504F3B">
              <w:rPr>
                <w:lang w:eastAsia="zh-CN"/>
              </w:rPr>
              <w:t>&gt;&gt;Carrier Bandwidth</w:t>
            </w:r>
          </w:p>
        </w:tc>
        <w:tc>
          <w:tcPr>
            <w:tcW w:w="1080" w:type="dxa"/>
          </w:tcPr>
          <w:p w14:paraId="597A0EF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90779">
            <w:pPr>
              <w:pStyle w:val="TAL"/>
              <w:keepNext w:val="0"/>
              <w:keepLines w:val="0"/>
              <w:widowControl w:val="0"/>
            </w:pPr>
          </w:p>
        </w:tc>
        <w:tc>
          <w:tcPr>
            <w:tcW w:w="1872" w:type="dxa"/>
          </w:tcPr>
          <w:p w14:paraId="337AEB3A" w14:textId="77777777" w:rsidR="002B411D" w:rsidRPr="00BB239F" w:rsidRDefault="002B411D" w:rsidP="00B9077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90779">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765731" w:rsidRDefault="002B411D" w:rsidP="00B90779">
            <w:pPr>
              <w:pStyle w:val="TAL"/>
              <w:keepNext w:val="0"/>
              <w:keepLines w:val="0"/>
              <w:widowControl w:val="0"/>
              <w:ind w:leftChars="100" w:left="200"/>
              <w:rPr>
                <w:b/>
                <w:bCs/>
                <w:noProof/>
              </w:rPr>
            </w:pPr>
            <w:r w:rsidRPr="00765731">
              <w:rPr>
                <w:b/>
                <w:bCs/>
                <w:lang w:eastAsia="zh-CN"/>
              </w:rPr>
              <w:t>&gt;Active UL BWP</w:t>
            </w:r>
          </w:p>
        </w:tc>
        <w:tc>
          <w:tcPr>
            <w:tcW w:w="1080" w:type="dxa"/>
          </w:tcPr>
          <w:p w14:paraId="2F81F0B1" w14:textId="77777777" w:rsidR="002B411D" w:rsidRPr="00BB239F" w:rsidRDefault="002B411D" w:rsidP="00B90779">
            <w:pPr>
              <w:pStyle w:val="TAL"/>
              <w:keepNext w:val="0"/>
              <w:keepLines w:val="0"/>
              <w:widowControl w:val="0"/>
            </w:pPr>
            <w:r w:rsidRPr="00504F3B">
              <w:rPr>
                <w:noProof/>
              </w:rPr>
              <w:t>M</w:t>
            </w:r>
          </w:p>
        </w:tc>
        <w:tc>
          <w:tcPr>
            <w:tcW w:w="1440" w:type="dxa"/>
          </w:tcPr>
          <w:p w14:paraId="26FB82F4" w14:textId="77777777" w:rsidR="002B411D" w:rsidRPr="00BB239F" w:rsidRDefault="002B411D" w:rsidP="00B90779">
            <w:pPr>
              <w:pStyle w:val="TAL"/>
              <w:keepNext w:val="0"/>
              <w:keepLines w:val="0"/>
              <w:widowControl w:val="0"/>
            </w:pPr>
          </w:p>
        </w:tc>
        <w:tc>
          <w:tcPr>
            <w:tcW w:w="1872" w:type="dxa"/>
          </w:tcPr>
          <w:p w14:paraId="19DB9D84" w14:textId="77777777" w:rsidR="002B411D" w:rsidRPr="00BB239F" w:rsidRDefault="002B411D" w:rsidP="00B90779">
            <w:pPr>
              <w:pStyle w:val="TAL"/>
              <w:keepNext w:val="0"/>
              <w:keepLines w:val="0"/>
              <w:widowControl w:val="0"/>
            </w:pPr>
          </w:p>
        </w:tc>
        <w:tc>
          <w:tcPr>
            <w:tcW w:w="2880" w:type="dxa"/>
          </w:tcPr>
          <w:p w14:paraId="19368063" w14:textId="77777777" w:rsidR="002B411D" w:rsidRPr="00460FB4" w:rsidRDefault="002B411D" w:rsidP="00B90779">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90779">
            <w:pPr>
              <w:pStyle w:val="TAL"/>
              <w:keepNext w:val="0"/>
              <w:keepLines w:val="0"/>
              <w:widowControl w:val="0"/>
              <w:ind w:leftChars="200" w:left="400"/>
              <w:rPr>
                <w:noProof/>
              </w:rPr>
            </w:pPr>
            <w:r w:rsidRPr="00504F3B">
              <w:rPr>
                <w:lang w:eastAsia="zh-CN"/>
              </w:rPr>
              <w:t>&gt;&gt;Location And Bandwidth</w:t>
            </w:r>
          </w:p>
        </w:tc>
        <w:tc>
          <w:tcPr>
            <w:tcW w:w="1080" w:type="dxa"/>
          </w:tcPr>
          <w:p w14:paraId="0844D6C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90779">
            <w:pPr>
              <w:pStyle w:val="TAL"/>
              <w:keepNext w:val="0"/>
              <w:keepLines w:val="0"/>
              <w:widowControl w:val="0"/>
            </w:pPr>
          </w:p>
        </w:tc>
        <w:tc>
          <w:tcPr>
            <w:tcW w:w="1872" w:type="dxa"/>
          </w:tcPr>
          <w:p w14:paraId="694739E4" w14:textId="77777777" w:rsidR="002B411D" w:rsidRPr="00BB239F" w:rsidRDefault="002B411D" w:rsidP="00B90779">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9077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4D40EC75"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90779">
            <w:pPr>
              <w:pStyle w:val="TAL"/>
              <w:keepNext w:val="0"/>
              <w:keepLines w:val="0"/>
              <w:widowControl w:val="0"/>
            </w:pPr>
          </w:p>
        </w:tc>
        <w:tc>
          <w:tcPr>
            <w:tcW w:w="1872" w:type="dxa"/>
          </w:tcPr>
          <w:p w14:paraId="20415187" w14:textId="4BDAA335"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90779">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90779">
            <w:pPr>
              <w:pStyle w:val="TAL"/>
              <w:keepNext w:val="0"/>
              <w:keepLines w:val="0"/>
              <w:widowControl w:val="0"/>
              <w:ind w:leftChars="200" w:left="400"/>
              <w:rPr>
                <w:noProof/>
              </w:rPr>
            </w:pPr>
            <w:r w:rsidRPr="00504F3B">
              <w:rPr>
                <w:lang w:eastAsia="zh-CN"/>
              </w:rPr>
              <w:t>&gt;&gt;Cyclic Prefix</w:t>
            </w:r>
          </w:p>
        </w:tc>
        <w:tc>
          <w:tcPr>
            <w:tcW w:w="1080" w:type="dxa"/>
          </w:tcPr>
          <w:p w14:paraId="082CCA6B"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90779">
            <w:pPr>
              <w:pStyle w:val="TAL"/>
              <w:keepNext w:val="0"/>
              <w:keepLines w:val="0"/>
              <w:widowControl w:val="0"/>
            </w:pPr>
          </w:p>
        </w:tc>
        <w:tc>
          <w:tcPr>
            <w:tcW w:w="1872" w:type="dxa"/>
          </w:tcPr>
          <w:p w14:paraId="6BB08323" w14:textId="77777777" w:rsidR="002B411D" w:rsidRPr="00BB239F" w:rsidRDefault="002B411D" w:rsidP="00B90779">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90779">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90779">
            <w:pPr>
              <w:pStyle w:val="TAL"/>
              <w:keepNext w:val="0"/>
              <w:keepLines w:val="0"/>
              <w:widowControl w:val="0"/>
            </w:pPr>
          </w:p>
        </w:tc>
        <w:tc>
          <w:tcPr>
            <w:tcW w:w="1872" w:type="dxa"/>
          </w:tcPr>
          <w:p w14:paraId="329806D2" w14:textId="77777777" w:rsidR="002B411D" w:rsidRPr="00BB239F" w:rsidRDefault="002B411D" w:rsidP="00B90779">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90779">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Shift7dot5kHz</w:t>
            </w:r>
          </w:p>
        </w:tc>
        <w:tc>
          <w:tcPr>
            <w:tcW w:w="1080" w:type="dxa"/>
          </w:tcPr>
          <w:p w14:paraId="490E719C" w14:textId="77777777" w:rsidR="002B411D" w:rsidRPr="00BB239F" w:rsidRDefault="002B411D" w:rsidP="00B90779">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90779">
            <w:pPr>
              <w:pStyle w:val="TAL"/>
              <w:keepNext w:val="0"/>
              <w:keepLines w:val="0"/>
              <w:widowControl w:val="0"/>
            </w:pPr>
          </w:p>
        </w:tc>
        <w:tc>
          <w:tcPr>
            <w:tcW w:w="1872" w:type="dxa"/>
          </w:tcPr>
          <w:p w14:paraId="2BA969C6" w14:textId="77777777" w:rsidR="002B411D" w:rsidRPr="00BB239F" w:rsidRDefault="002B411D" w:rsidP="00B90779">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90779">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765731" w:rsidRDefault="002B411D" w:rsidP="00B90779">
            <w:pPr>
              <w:pStyle w:val="TAL"/>
              <w:keepNext w:val="0"/>
              <w:keepLines w:val="0"/>
              <w:widowControl w:val="0"/>
              <w:ind w:leftChars="200" w:left="400"/>
              <w:rPr>
                <w:b/>
                <w:bCs/>
                <w:noProof/>
              </w:rPr>
            </w:pPr>
            <w:r w:rsidRPr="00765731">
              <w:rPr>
                <w:b/>
                <w:bCs/>
                <w:szCs w:val="18"/>
                <w:lang w:eastAsia="zh-CN"/>
              </w:rPr>
              <w:t>&gt;&gt;SRS Config</w:t>
            </w:r>
          </w:p>
        </w:tc>
        <w:tc>
          <w:tcPr>
            <w:tcW w:w="1080" w:type="dxa"/>
          </w:tcPr>
          <w:p w14:paraId="08941AC3" w14:textId="77777777" w:rsidR="002B411D" w:rsidRPr="00BB239F" w:rsidRDefault="002B411D" w:rsidP="00B90779">
            <w:pPr>
              <w:pStyle w:val="TAL"/>
              <w:keepNext w:val="0"/>
              <w:keepLines w:val="0"/>
              <w:widowControl w:val="0"/>
            </w:pPr>
            <w:r w:rsidRPr="00504F3B">
              <w:rPr>
                <w:noProof/>
              </w:rPr>
              <w:t>M</w:t>
            </w:r>
          </w:p>
        </w:tc>
        <w:tc>
          <w:tcPr>
            <w:tcW w:w="1440" w:type="dxa"/>
          </w:tcPr>
          <w:p w14:paraId="34D3661C" w14:textId="77777777" w:rsidR="002B411D" w:rsidRPr="00BB239F" w:rsidRDefault="002B411D" w:rsidP="00B90779">
            <w:pPr>
              <w:pStyle w:val="TAL"/>
              <w:keepNext w:val="0"/>
              <w:keepLines w:val="0"/>
              <w:widowControl w:val="0"/>
            </w:pPr>
          </w:p>
        </w:tc>
        <w:tc>
          <w:tcPr>
            <w:tcW w:w="1872" w:type="dxa"/>
          </w:tcPr>
          <w:p w14:paraId="2D010DA6" w14:textId="77777777" w:rsidR="002B411D" w:rsidRPr="00BB239F" w:rsidRDefault="002B411D" w:rsidP="00B90779">
            <w:pPr>
              <w:pStyle w:val="TAL"/>
              <w:keepNext w:val="0"/>
              <w:keepLines w:val="0"/>
              <w:widowControl w:val="0"/>
            </w:pPr>
          </w:p>
        </w:tc>
        <w:tc>
          <w:tcPr>
            <w:tcW w:w="2880" w:type="dxa"/>
          </w:tcPr>
          <w:p w14:paraId="1C756C1A" w14:textId="77777777" w:rsidR="002B411D" w:rsidRPr="00460FB4" w:rsidRDefault="002B411D" w:rsidP="00B90779">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765731" w:rsidRDefault="002B411D" w:rsidP="00B90779">
            <w:pPr>
              <w:pStyle w:val="TAL"/>
              <w:keepNext w:val="0"/>
              <w:keepLines w:val="0"/>
              <w:widowControl w:val="0"/>
              <w:ind w:leftChars="300" w:left="600"/>
              <w:rPr>
                <w:b/>
                <w:bCs/>
                <w:noProof/>
              </w:rPr>
            </w:pPr>
            <w:r w:rsidRPr="00765731">
              <w:rPr>
                <w:b/>
                <w:bCs/>
                <w:szCs w:val="18"/>
                <w:lang w:eastAsia="zh-CN"/>
              </w:rPr>
              <w:t>&gt;&gt;&gt;SRS Resource List</w:t>
            </w:r>
          </w:p>
        </w:tc>
        <w:tc>
          <w:tcPr>
            <w:tcW w:w="1080" w:type="dxa"/>
          </w:tcPr>
          <w:p w14:paraId="13E6F044" w14:textId="77777777" w:rsidR="002B411D" w:rsidRPr="00BB239F" w:rsidRDefault="002B411D" w:rsidP="00B90779">
            <w:pPr>
              <w:pStyle w:val="TAL"/>
              <w:keepNext w:val="0"/>
              <w:keepLines w:val="0"/>
              <w:widowControl w:val="0"/>
            </w:pPr>
          </w:p>
        </w:tc>
        <w:tc>
          <w:tcPr>
            <w:tcW w:w="1440" w:type="dxa"/>
          </w:tcPr>
          <w:p w14:paraId="1D9C1E39" w14:textId="77777777" w:rsidR="002B411D" w:rsidRPr="00BB239F" w:rsidRDefault="002B411D" w:rsidP="00B90779">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90779">
            <w:pPr>
              <w:pStyle w:val="TAL"/>
              <w:keepNext w:val="0"/>
              <w:keepLines w:val="0"/>
              <w:widowControl w:val="0"/>
            </w:pPr>
          </w:p>
        </w:tc>
        <w:tc>
          <w:tcPr>
            <w:tcW w:w="2880" w:type="dxa"/>
          </w:tcPr>
          <w:p w14:paraId="7D73C856" w14:textId="77777777" w:rsidR="002B411D" w:rsidRPr="00460FB4" w:rsidRDefault="002B411D" w:rsidP="00B90779">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90779">
            <w:pPr>
              <w:pStyle w:val="TAL"/>
              <w:keepNext w:val="0"/>
              <w:keepLines w:val="0"/>
              <w:widowControl w:val="0"/>
              <w:ind w:leftChars="400" w:left="8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90779">
            <w:pPr>
              <w:pStyle w:val="TAL"/>
              <w:keepNext w:val="0"/>
              <w:keepLines w:val="0"/>
              <w:widowControl w:val="0"/>
            </w:pPr>
            <w:r w:rsidRPr="00340015">
              <w:t>M</w:t>
            </w:r>
          </w:p>
        </w:tc>
        <w:tc>
          <w:tcPr>
            <w:tcW w:w="1440" w:type="dxa"/>
          </w:tcPr>
          <w:p w14:paraId="4DC5C95E" w14:textId="77777777" w:rsidR="00F427E1" w:rsidRPr="00BB239F" w:rsidRDefault="00F427E1" w:rsidP="00B90779">
            <w:pPr>
              <w:pStyle w:val="TAL"/>
              <w:keepNext w:val="0"/>
              <w:keepLines w:val="0"/>
              <w:widowControl w:val="0"/>
            </w:pPr>
          </w:p>
        </w:tc>
        <w:tc>
          <w:tcPr>
            <w:tcW w:w="1872" w:type="dxa"/>
          </w:tcPr>
          <w:p w14:paraId="37CAEB0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90779">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Positioning SRS Resource List</w:t>
            </w:r>
          </w:p>
        </w:tc>
        <w:tc>
          <w:tcPr>
            <w:tcW w:w="1080" w:type="dxa"/>
          </w:tcPr>
          <w:p w14:paraId="3A28382C" w14:textId="77777777" w:rsidR="00F427E1" w:rsidRPr="00BB239F" w:rsidRDefault="00F427E1" w:rsidP="00B90779">
            <w:pPr>
              <w:pStyle w:val="TAL"/>
              <w:keepNext w:val="0"/>
              <w:keepLines w:val="0"/>
              <w:widowControl w:val="0"/>
            </w:pPr>
          </w:p>
        </w:tc>
        <w:tc>
          <w:tcPr>
            <w:tcW w:w="1440" w:type="dxa"/>
          </w:tcPr>
          <w:p w14:paraId="33FFCCAC"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90779">
            <w:pPr>
              <w:pStyle w:val="TAL"/>
              <w:keepNext w:val="0"/>
              <w:keepLines w:val="0"/>
              <w:widowControl w:val="0"/>
            </w:pPr>
          </w:p>
        </w:tc>
        <w:tc>
          <w:tcPr>
            <w:tcW w:w="2880" w:type="dxa"/>
          </w:tcPr>
          <w:p w14:paraId="138B8264" w14:textId="77777777" w:rsidR="00F427E1" w:rsidRPr="00460FB4" w:rsidRDefault="00F427E1" w:rsidP="00B90779">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90779">
            <w:pPr>
              <w:pStyle w:val="TAL"/>
              <w:keepNext w:val="0"/>
              <w:keepLines w:val="0"/>
              <w:widowControl w:val="0"/>
            </w:pPr>
            <w:r w:rsidRPr="00340015">
              <w:t>M</w:t>
            </w:r>
          </w:p>
        </w:tc>
        <w:tc>
          <w:tcPr>
            <w:tcW w:w="1440" w:type="dxa"/>
          </w:tcPr>
          <w:p w14:paraId="5AC903EC" w14:textId="77777777" w:rsidR="00F427E1" w:rsidRPr="00BB239F" w:rsidRDefault="00F427E1" w:rsidP="00B90779">
            <w:pPr>
              <w:pStyle w:val="TAL"/>
              <w:keepNext w:val="0"/>
              <w:keepLines w:val="0"/>
              <w:widowControl w:val="0"/>
            </w:pPr>
          </w:p>
        </w:tc>
        <w:tc>
          <w:tcPr>
            <w:tcW w:w="1872" w:type="dxa"/>
          </w:tcPr>
          <w:p w14:paraId="6CA85B29"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90779">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lastRenderedPageBreak/>
              <w:t>&gt;&gt;&gt;SRS Resource Set List</w:t>
            </w:r>
          </w:p>
        </w:tc>
        <w:tc>
          <w:tcPr>
            <w:tcW w:w="1080" w:type="dxa"/>
          </w:tcPr>
          <w:p w14:paraId="2753C37C" w14:textId="77777777" w:rsidR="00F427E1" w:rsidRPr="00BB239F" w:rsidRDefault="00F427E1" w:rsidP="00B90779">
            <w:pPr>
              <w:pStyle w:val="TAL"/>
              <w:keepNext w:val="0"/>
              <w:keepLines w:val="0"/>
              <w:widowControl w:val="0"/>
            </w:pPr>
          </w:p>
        </w:tc>
        <w:tc>
          <w:tcPr>
            <w:tcW w:w="1440" w:type="dxa"/>
          </w:tcPr>
          <w:p w14:paraId="537F2FC8" w14:textId="77777777" w:rsidR="00F427E1" w:rsidRPr="00BB239F" w:rsidRDefault="00F427E1" w:rsidP="00B90779">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90779">
            <w:pPr>
              <w:pStyle w:val="TAL"/>
              <w:keepNext w:val="0"/>
              <w:keepLines w:val="0"/>
              <w:widowControl w:val="0"/>
            </w:pPr>
          </w:p>
        </w:tc>
        <w:tc>
          <w:tcPr>
            <w:tcW w:w="2880" w:type="dxa"/>
          </w:tcPr>
          <w:p w14:paraId="5B93FD5B" w14:textId="77777777" w:rsidR="00F427E1" w:rsidRPr="00460FB4" w:rsidRDefault="00F427E1" w:rsidP="00B90779">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90779">
            <w:pPr>
              <w:pStyle w:val="TAL"/>
              <w:keepNext w:val="0"/>
              <w:keepLines w:val="0"/>
              <w:widowControl w:val="0"/>
            </w:pPr>
            <w:r w:rsidRPr="00340015">
              <w:t>M</w:t>
            </w:r>
          </w:p>
        </w:tc>
        <w:tc>
          <w:tcPr>
            <w:tcW w:w="1440" w:type="dxa"/>
          </w:tcPr>
          <w:p w14:paraId="1A0EDDDA" w14:textId="77777777" w:rsidR="00F427E1" w:rsidRPr="00BB239F" w:rsidRDefault="00F427E1" w:rsidP="00B90779">
            <w:pPr>
              <w:pStyle w:val="TAL"/>
              <w:keepNext w:val="0"/>
              <w:keepLines w:val="0"/>
              <w:widowControl w:val="0"/>
            </w:pPr>
          </w:p>
        </w:tc>
        <w:tc>
          <w:tcPr>
            <w:tcW w:w="1872" w:type="dxa"/>
          </w:tcPr>
          <w:p w14:paraId="4761B1B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90779">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Positioning SRS Resource Set List</w:t>
            </w:r>
          </w:p>
        </w:tc>
        <w:tc>
          <w:tcPr>
            <w:tcW w:w="1080" w:type="dxa"/>
          </w:tcPr>
          <w:p w14:paraId="15352191" w14:textId="77777777" w:rsidR="00F427E1" w:rsidRPr="00BB239F" w:rsidRDefault="00F427E1" w:rsidP="00B90779">
            <w:pPr>
              <w:pStyle w:val="TAL"/>
              <w:keepNext w:val="0"/>
              <w:keepLines w:val="0"/>
              <w:widowControl w:val="0"/>
            </w:pPr>
          </w:p>
        </w:tc>
        <w:tc>
          <w:tcPr>
            <w:tcW w:w="1440" w:type="dxa"/>
          </w:tcPr>
          <w:p w14:paraId="325584B5"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90779">
            <w:pPr>
              <w:pStyle w:val="TAL"/>
              <w:keepNext w:val="0"/>
              <w:keepLines w:val="0"/>
              <w:widowControl w:val="0"/>
            </w:pPr>
          </w:p>
        </w:tc>
        <w:tc>
          <w:tcPr>
            <w:tcW w:w="2880" w:type="dxa"/>
          </w:tcPr>
          <w:p w14:paraId="0757FE83" w14:textId="77777777" w:rsidR="00F427E1" w:rsidRPr="00460FB4" w:rsidRDefault="00F427E1" w:rsidP="00B90779">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90779">
            <w:pPr>
              <w:pStyle w:val="TAL"/>
              <w:keepNext w:val="0"/>
              <w:keepLines w:val="0"/>
              <w:widowControl w:val="0"/>
            </w:pPr>
            <w:r w:rsidRPr="00340015">
              <w:t>M</w:t>
            </w:r>
          </w:p>
        </w:tc>
        <w:tc>
          <w:tcPr>
            <w:tcW w:w="1440" w:type="dxa"/>
          </w:tcPr>
          <w:p w14:paraId="01C36028" w14:textId="77777777" w:rsidR="00F427E1" w:rsidRPr="00BB239F" w:rsidRDefault="00F427E1" w:rsidP="00B90779">
            <w:pPr>
              <w:pStyle w:val="TAL"/>
              <w:keepNext w:val="0"/>
              <w:keepLines w:val="0"/>
              <w:widowControl w:val="0"/>
            </w:pPr>
          </w:p>
        </w:tc>
        <w:tc>
          <w:tcPr>
            <w:tcW w:w="1872" w:type="dxa"/>
          </w:tcPr>
          <w:p w14:paraId="3F4C868B"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9077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90779">
            <w:pPr>
              <w:pStyle w:val="TAL"/>
              <w:keepNext w:val="0"/>
              <w:keepLines w:val="0"/>
              <w:widowControl w:val="0"/>
              <w:ind w:leftChars="100" w:left="200"/>
              <w:rPr>
                <w:noProof/>
              </w:rPr>
            </w:pPr>
            <w:r w:rsidRPr="00504F3B">
              <w:t>&gt;PCI</w:t>
            </w:r>
          </w:p>
        </w:tc>
        <w:tc>
          <w:tcPr>
            <w:tcW w:w="1080" w:type="dxa"/>
          </w:tcPr>
          <w:p w14:paraId="5629752D" w14:textId="77777777" w:rsidR="00F427E1" w:rsidRPr="00BB239F" w:rsidRDefault="00F427E1" w:rsidP="00B90779">
            <w:pPr>
              <w:pStyle w:val="TAL"/>
              <w:keepNext w:val="0"/>
              <w:keepLines w:val="0"/>
              <w:widowControl w:val="0"/>
            </w:pPr>
            <w:r w:rsidRPr="00504F3B">
              <w:t>O</w:t>
            </w:r>
          </w:p>
        </w:tc>
        <w:tc>
          <w:tcPr>
            <w:tcW w:w="1440" w:type="dxa"/>
          </w:tcPr>
          <w:p w14:paraId="0F813450" w14:textId="77777777" w:rsidR="00F427E1" w:rsidRPr="00BB239F" w:rsidRDefault="00F427E1" w:rsidP="00B90779">
            <w:pPr>
              <w:pStyle w:val="TAL"/>
              <w:keepNext w:val="0"/>
              <w:keepLines w:val="0"/>
              <w:widowControl w:val="0"/>
            </w:pPr>
            <w:r w:rsidRPr="00504F3B">
              <w:t xml:space="preserve"> </w:t>
            </w:r>
          </w:p>
        </w:tc>
        <w:tc>
          <w:tcPr>
            <w:tcW w:w="1872" w:type="dxa"/>
          </w:tcPr>
          <w:p w14:paraId="6AC0A94B" w14:textId="77777777" w:rsidR="00F427E1" w:rsidRPr="00BB239F" w:rsidRDefault="00F427E1" w:rsidP="00B90779">
            <w:pPr>
              <w:pStyle w:val="TAL"/>
              <w:keepNext w:val="0"/>
              <w:keepLines w:val="0"/>
              <w:widowControl w:val="0"/>
            </w:pPr>
            <w:r w:rsidRPr="00504F3B">
              <w:t>INTEGER (0..1007)</w:t>
            </w:r>
          </w:p>
        </w:tc>
        <w:tc>
          <w:tcPr>
            <w:tcW w:w="2880" w:type="dxa"/>
          </w:tcPr>
          <w:p w14:paraId="7C2B7FFA" w14:textId="77777777" w:rsidR="00F427E1" w:rsidRPr="00460FB4" w:rsidRDefault="00F427E1" w:rsidP="00B90779">
            <w:pPr>
              <w:pStyle w:val="TAL"/>
              <w:keepNext w:val="0"/>
              <w:keepLines w:val="0"/>
              <w:widowControl w:val="0"/>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6427" w:name="_Hlk138021245"/>
      <w:bookmarkStart w:id="16428" w:name="_Toc51763881"/>
      <w:bookmarkStart w:id="16429" w:name="_Toc64449051"/>
      <w:bookmarkStart w:id="16430" w:name="_Toc66289710"/>
      <w:bookmarkStart w:id="16431" w:name="_Toc74154823"/>
      <w:bookmarkStart w:id="16432" w:name="_Toc81383567"/>
      <w:bookmarkStart w:id="16433" w:name="_Toc88658200"/>
      <w:bookmarkStart w:id="16434" w:name="_Toc97911112"/>
      <w:bookmarkStart w:id="16435" w:name="_Toc99038872"/>
      <w:bookmarkStart w:id="16436" w:name="_Toc99731135"/>
      <w:bookmarkStart w:id="16437" w:name="_Toc105511266"/>
      <w:bookmarkStart w:id="16438" w:name="_Toc105927798"/>
      <w:bookmarkStart w:id="16439" w:name="_Toc106110338"/>
      <w:bookmarkStart w:id="16440" w:name="_Toc113835775"/>
      <w:bookmarkStart w:id="16441" w:name="_Toc120124623"/>
      <w:bookmarkStart w:id="16442" w:name="_Toc146226890"/>
      <w:bookmarkStart w:id="16443" w:name="_CR9_3_1_193"/>
      <w:bookmarkEnd w:id="16443"/>
      <w:r w:rsidRPr="00BB239F">
        <w:t>9.3.1.</w:t>
      </w:r>
      <w:r>
        <w:t>193</w:t>
      </w:r>
      <w:bookmarkEnd w:id="16427"/>
      <w:r w:rsidRPr="00BB239F">
        <w:tab/>
        <w:t>SRS Resource</w:t>
      </w:r>
      <w:bookmarkEnd w:id="16428"/>
      <w:bookmarkEnd w:id="16429"/>
      <w:bookmarkEnd w:id="16430"/>
      <w:bookmarkEnd w:id="16431"/>
      <w:bookmarkEnd w:id="16432"/>
      <w:bookmarkEnd w:id="16433"/>
      <w:bookmarkEnd w:id="16434"/>
      <w:bookmarkEnd w:id="16435"/>
      <w:bookmarkEnd w:id="16436"/>
      <w:bookmarkEnd w:id="16437"/>
      <w:bookmarkEnd w:id="16438"/>
      <w:bookmarkEnd w:id="16439"/>
      <w:bookmarkEnd w:id="16440"/>
      <w:bookmarkEnd w:id="16441"/>
      <w:bookmarkEnd w:id="16442"/>
    </w:p>
    <w:p w14:paraId="65C7D990" w14:textId="77777777" w:rsidR="00765A67" w:rsidRPr="006602E8" w:rsidRDefault="00765A67" w:rsidP="00B90779">
      <w:pPr>
        <w:widowControl w:val="0"/>
        <w:spacing w:line="0" w:lineRule="atLeast"/>
      </w:pPr>
      <w:bookmarkStart w:id="16444" w:name="_Toc51763882"/>
      <w:bookmarkStart w:id="16445" w:name="_Toc64449052"/>
      <w:bookmarkStart w:id="16446" w:name="_Toc66289711"/>
      <w:bookmarkStart w:id="16447" w:name="_Toc74154824"/>
      <w:bookmarkStart w:id="16448" w:name="_Toc81383568"/>
      <w:bookmarkStart w:id="16449" w:name="_Toc88658201"/>
      <w:bookmarkStart w:id="16450" w:name="_Toc97911113"/>
      <w:bookmarkStart w:id="16451" w:name="_Toc99038873"/>
      <w:bookmarkStart w:id="16452" w:name="_Toc99731136"/>
      <w:bookmarkStart w:id="16453" w:name="_Toc105511267"/>
      <w:bookmarkStart w:id="16454" w:name="_Toc105927799"/>
      <w:bookmarkStart w:id="16455" w:name="_Toc106110339"/>
      <w:bookmarkStart w:id="16456" w:name="_Toc113835776"/>
      <w:bookmarkStart w:id="16457"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90779">
            <w:pPr>
              <w:widowControl w:val="0"/>
              <w:spacing w:after="0"/>
              <w:ind w:hanging="90"/>
              <w:jc w:val="center"/>
              <w:rPr>
                <w:rFonts w:ascii="Arial" w:hAnsi="Arial"/>
                <w:b/>
                <w:sz w:val="18"/>
              </w:rPr>
            </w:pPr>
            <w:r w:rsidRPr="006602E8">
              <w:rPr>
                <w:rFonts w:ascii="Arial" w:hAnsi="Arial"/>
                <w:b/>
                <w:sz w:val="18"/>
              </w:rPr>
              <w:t>IE/Group Name</w:t>
            </w:r>
          </w:p>
        </w:tc>
        <w:tc>
          <w:tcPr>
            <w:tcW w:w="1080" w:type="dxa"/>
          </w:tcPr>
          <w:p w14:paraId="72095E2E"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Presence</w:t>
            </w:r>
          </w:p>
        </w:tc>
        <w:tc>
          <w:tcPr>
            <w:tcW w:w="1080" w:type="dxa"/>
          </w:tcPr>
          <w:p w14:paraId="6C6EEC3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Range</w:t>
            </w:r>
          </w:p>
        </w:tc>
        <w:tc>
          <w:tcPr>
            <w:tcW w:w="1512" w:type="dxa"/>
          </w:tcPr>
          <w:p w14:paraId="7667F9C6"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IE Type and Reference</w:t>
            </w:r>
          </w:p>
        </w:tc>
        <w:tc>
          <w:tcPr>
            <w:tcW w:w="1728" w:type="dxa"/>
          </w:tcPr>
          <w:p w14:paraId="0DE6296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Semantics Description</w:t>
            </w:r>
          </w:p>
        </w:tc>
        <w:tc>
          <w:tcPr>
            <w:tcW w:w="1080" w:type="dxa"/>
          </w:tcPr>
          <w:p w14:paraId="51CE18DF"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Criticality</w:t>
            </w:r>
          </w:p>
        </w:tc>
        <w:tc>
          <w:tcPr>
            <w:tcW w:w="1080" w:type="dxa"/>
          </w:tcPr>
          <w:p w14:paraId="6A9D0A69"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RS Resource ID</w:t>
            </w:r>
          </w:p>
        </w:tc>
        <w:tc>
          <w:tcPr>
            <w:tcW w:w="1080" w:type="dxa"/>
          </w:tcPr>
          <w:p w14:paraId="056B30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C32B876" w14:textId="77777777" w:rsidR="00765A67" w:rsidRPr="006602E8" w:rsidRDefault="00765A67" w:rsidP="00B90779">
            <w:pPr>
              <w:widowControl w:val="0"/>
              <w:spacing w:after="0"/>
              <w:rPr>
                <w:rFonts w:ascii="Arial" w:hAnsi="Arial"/>
                <w:i/>
                <w:sz w:val="18"/>
                <w:lang w:eastAsia="zh-CN"/>
              </w:rPr>
            </w:pPr>
          </w:p>
        </w:tc>
        <w:tc>
          <w:tcPr>
            <w:tcW w:w="1512" w:type="dxa"/>
          </w:tcPr>
          <w:p w14:paraId="40DB70E4" w14:textId="77777777" w:rsidR="00765A67" w:rsidRPr="006602E8" w:rsidRDefault="00765A67" w:rsidP="00B90779">
            <w:pPr>
              <w:widowControl w:val="0"/>
              <w:spacing w:after="0"/>
              <w:rPr>
                <w:rFonts w:ascii="Arial" w:hAnsi="Arial"/>
                <w:sz w:val="18"/>
              </w:rPr>
            </w:pPr>
            <w:r w:rsidRPr="006602E8">
              <w:rPr>
                <w:rFonts w:ascii="Arial" w:hAnsi="Arial"/>
                <w:sz w:val="18"/>
              </w:rPr>
              <w:t>INTEGER (0..63</w:t>
            </w:r>
            <w:r w:rsidRPr="006602E8">
              <w:rPr>
                <w:rFonts w:ascii="Arial" w:hAnsi="Arial"/>
                <w:snapToGrid w:val="0"/>
                <w:sz w:val="18"/>
              </w:rPr>
              <w:t>, ...</w:t>
            </w:r>
            <w:r w:rsidRPr="006602E8">
              <w:rPr>
                <w:rFonts w:ascii="Arial" w:hAnsi="Arial"/>
                <w:sz w:val="18"/>
              </w:rPr>
              <w:t>)</w:t>
            </w:r>
          </w:p>
        </w:tc>
        <w:tc>
          <w:tcPr>
            <w:tcW w:w="1728" w:type="dxa"/>
          </w:tcPr>
          <w:p w14:paraId="3D86B591" w14:textId="77777777" w:rsidR="00765A67" w:rsidRPr="006602E8" w:rsidRDefault="00765A67" w:rsidP="00B90779">
            <w:pPr>
              <w:widowControl w:val="0"/>
              <w:spacing w:after="0"/>
              <w:rPr>
                <w:rFonts w:ascii="Arial" w:hAnsi="Arial"/>
                <w:bCs/>
                <w:sz w:val="18"/>
                <w:lang w:eastAsia="zh-CN"/>
              </w:rPr>
            </w:pPr>
          </w:p>
        </w:tc>
        <w:tc>
          <w:tcPr>
            <w:tcW w:w="1080" w:type="dxa"/>
          </w:tcPr>
          <w:p w14:paraId="73F0543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5DC9CD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Ports</w:t>
            </w:r>
          </w:p>
        </w:tc>
        <w:tc>
          <w:tcPr>
            <w:tcW w:w="1080" w:type="dxa"/>
          </w:tcPr>
          <w:p w14:paraId="4A0A581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09E1EF01" w14:textId="77777777" w:rsidR="00765A67" w:rsidRPr="006602E8" w:rsidRDefault="00765A67" w:rsidP="00B90779">
            <w:pPr>
              <w:widowControl w:val="0"/>
              <w:spacing w:after="0"/>
              <w:rPr>
                <w:rFonts w:ascii="Arial" w:hAnsi="Arial"/>
                <w:sz w:val="18"/>
                <w:lang w:eastAsia="zh-CN"/>
              </w:rPr>
            </w:pPr>
          </w:p>
        </w:tc>
        <w:tc>
          <w:tcPr>
            <w:tcW w:w="1512" w:type="dxa"/>
          </w:tcPr>
          <w:p w14:paraId="3B9AB6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ports1, ports2, ports4)</w:t>
            </w:r>
          </w:p>
        </w:tc>
        <w:tc>
          <w:tcPr>
            <w:tcW w:w="1728" w:type="dxa"/>
          </w:tcPr>
          <w:p w14:paraId="3966B473" w14:textId="77777777" w:rsidR="00765A67" w:rsidRPr="006602E8" w:rsidRDefault="00765A67" w:rsidP="00B90779">
            <w:pPr>
              <w:widowControl w:val="0"/>
              <w:spacing w:after="0"/>
              <w:rPr>
                <w:rFonts w:ascii="Arial" w:hAnsi="Arial"/>
                <w:bCs/>
                <w:sz w:val="18"/>
                <w:lang w:eastAsia="zh-CN"/>
              </w:rPr>
            </w:pPr>
          </w:p>
        </w:tc>
        <w:tc>
          <w:tcPr>
            <w:tcW w:w="1080" w:type="dxa"/>
          </w:tcPr>
          <w:p w14:paraId="34256A08"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618EF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Transmission Comb</w:t>
            </w:r>
          </w:p>
        </w:tc>
        <w:tc>
          <w:tcPr>
            <w:tcW w:w="1080" w:type="dxa"/>
          </w:tcPr>
          <w:p w14:paraId="36EC2DF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DAB37BE" w14:textId="77777777" w:rsidR="00765A67" w:rsidRPr="006602E8" w:rsidRDefault="00765A67" w:rsidP="00B90779">
            <w:pPr>
              <w:widowControl w:val="0"/>
              <w:spacing w:after="0"/>
              <w:rPr>
                <w:rFonts w:ascii="Arial" w:hAnsi="Arial"/>
                <w:sz w:val="18"/>
                <w:lang w:eastAsia="zh-CN"/>
              </w:rPr>
            </w:pPr>
          </w:p>
        </w:tc>
        <w:tc>
          <w:tcPr>
            <w:tcW w:w="1512" w:type="dxa"/>
          </w:tcPr>
          <w:p w14:paraId="4C86288C" w14:textId="77777777" w:rsidR="00765A67" w:rsidRPr="006602E8" w:rsidRDefault="00765A67" w:rsidP="00B90779">
            <w:pPr>
              <w:widowControl w:val="0"/>
              <w:spacing w:after="0"/>
              <w:rPr>
                <w:rFonts w:ascii="Arial" w:hAnsi="Arial"/>
                <w:sz w:val="18"/>
                <w:lang w:eastAsia="zh-CN"/>
              </w:rPr>
            </w:pPr>
          </w:p>
        </w:tc>
        <w:tc>
          <w:tcPr>
            <w:tcW w:w="1728" w:type="dxa"/>
          </w:tcPr>
          <w:p w14:paraId="51CE695C" w14:textId="77777777" w:rsidR="00765A67" w:rsidRPr="006602E8" w:rsidRDefault="00765A67" w:rsidP="00B90779">
            <w:pPr>
              <w:widowControl w:val="0"/>
              <w:spacing w:after="0"/>
              <w:rPr>
                <w:rFonts w:ascii="Arial" w:hAnsi="Arial"/>
                <w:bCs/>
                <w:sz w:val="18"/>
                <w:lang w:eastAsia="zh-CN"/>
              </w:rPr>
            </w:pPr>
          </w:p>
        </w:tc>
        <w:tc>
          <w:tcPr>
            <w:tcW w:w="1080" w:type="dxa"/>
          </w:tcPr>
          <w:p w14:paraId="76ACDAD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0546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2D90C71" w14:textId="77777777" w:rsidTr="00B90779">
        <w:trPr>
          <w:jc w:val="center"/>
        </w:trPr>
        <w:tc>
          <w:tcPr>
            <w:tcW w:w="2160" w:type="dxa"/>
          </w:tcPr>
          <w:p w14:paraId="092DEEF1" w14:textId="77777777" w:rsidR="00765A67" w:rsidRPr="006602E8" w:rsidRDefault="00765A67" w:rsidP="00B90779">
            <w:pPr>
              <w:widowControl w:val="0"/>
              <w:spacing w:after="0"/>
              <w:ind w:left="100"/>
              <w:rPr>
                <w:rFonts w:ascii="Arial" w:hAnsi="Arial"/>
                <w:i/>
                <w:sz w:val="18"/>
                <w:lang w:eastAsia="zh-CN"/>
              </w:rPr>
            </w:pPr>
            <w:r w:rsidRPr="006602E8">
              <w:rPr>
                <w:rFonts w:ascii="Arial" w:hAnsi="Arial"/>
                <w:sz w:val="18"/>
                <w:lang w:eastAsia="zh-CN"/>
              </w:rPr>
              <w:t>&gt;</w:t>
            </w:r>
            <w:r w:rsidRPr="006602E8">
              <w:rPr>
                <w:rFonts w:ascii="Arial" w:hAnsi="Arial"/>
                <w:i/>
                <w:iCs/>
                <w:sz w:val="18"/>
                <w:lang w:eastAsia="zh-CN"/>
              </w:rPr>
              <w:t>Comb Two</w:t>
            </w:r>
          </w:p>
        </w:tc>
        <w:tc>
          <w:tcPr>
            <w:tcW w:w="1080" w:type="dxa"/>
          </w:tcPr>
          <w:p w14:paraId="423439B1" w14:textId="77777777" w:rsidR="00765A67" w:rsidRPr="006602E8" w:rsidRDefault="00765A67" w:rsidP="00B90779">
            <w:pPr>
              <w:widowControl w:val="0"/>
              <w:spacing w:after="0"/>
              <w:rPr>
                <w:rFonts w:ascii="Arial" w:hAnsi="Arial"/>
                <w:sz w:val="18"/>
                <w:lang w:eastAsia="zh-CN"/>
              </w:rPr>
            </w:pPr>
          </w:p>
        </w:tc>
        <w:tc>
          <w:tcPr>
            <w:tcW w:w="1080" w:type="dxa"/>
          </w:tcPr>
          <w:p w14:paraId="6896003C" w14:textId="77777777" w:rsidR="00765A67" w:rsidRPr="006602E8" w:rsidRDefault="00765A67" w:rsidP="00B90779">
            <w:pPr>
              <w:widowControl w:val="0"/>
              <w:spacing w:after="0"/>
              <w:rPr>
                <w:rFonts w:ascii="Arial" w:hAnsi="Arial"/>
                <w:sz w:val="18"/>
                <w:lang w:eastAsia="zh-CN"/>
              </w:rPr>
            </w:pPr>
          </w:p>
        </w:tc>
        <w:tc>
          <w:tcPr>
            <w:tcW w:w="1512" w:type="dxa"/>
          </w:tcPr>
          <w:p w14:paraId="5D93DBD5" w14:textId="77777777" w:rsidR="00765A67" w:rsidRPr="006602E8" w:rsidRDefault="00765A67" w:rsidP="00B90779">
            <w:pPr>
              <w:widowControl w:val="0"/>
              <w:spacing w:after="0"/>
              <w:rPr>
                <w:rFonts w:ascii="Arial" w:hAnsi="Arial"/>
                <w:sz w:val="18"/>
                <w:lang w:eastAsia="zh-CN"/>
              </w:rPr>
            </w:pPr>
          </w:p>
        </w:tc>
        <w:tc>
          <w:tcPr>
            <w:tcW w:w="1728" w:type="dxa"/>
          </w:tcPr>
          <w:p w14:paraId="0C6552A6" w14:textId="77777777" w:rsidR="00765A67" w:rsidRPr="006602E8" w:rsidRDefault="00765A67" w:rsidP="00B90779">
            <w:pPr>
              <w:widowControl w:val="0"/>
              <w:spacing w:after="0"/>
              <w:rPr>
                <w:rFonts w:ascii="Arial" w:hAnsi="Arial"/>
                <w:bCs/>
                <w:sz w:val="18"/>
                <w:lang w:eastAsia="zh-CN"/>
              </w:rPr>
            </w:pPr>
          </w:p>
        </w:tc>
        <w:tc>
          <w:tcPr>
            <w:tcW w:w="1080" w:type="dxa"/>
          </w:tcPr>
          <w:p w14:paraId="26205CBC" w14:textId="77777777" w:rsidR="00765A67" w:rsidRPr="00A010A7" w:rsidRDefault="00765A67" w:rsidP="00B90779">
            <w:pPr>
              <w:widowControl w:val="0"/>
              <w:spacing w:after="0"/>
              <w:jc w:val="center"/>
              <w:rPr>
                <w:rFonts w:ascii="Arial" w:hAnsi="Arial"/>
                <w:sz w:val="18"/>
                <w:lang w:eastAsia="zh-CN"/>
              </w:rPr>
            </w:pPr>
          </w:p>
        </w:tc>
        <w:tc>
          <w:tcPr>
            <w:tcW w:w="1080" w:type="dxa"/>
          </w:tcPr>
          <w:p w14:paraId="4292552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141A9878" w14:textId="77777777" w:rsidTr="00B90779">
        <w:trPr>
          <w:jc w:val="center"/>
        </w:trPr>
        <w:tc>
          <w:tcPr>
            <w:tcW w:w="2160" w:type="dxa"/>
          </w:tcPr>
          <w:p w14:paraId="5BBEEDA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46B08F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E8A1578" w14:textId="77777777" w:rsidR="00765A67" w:rsidRPr="006602E8" w:rsidRDefault="00765A67" w:rsidP="00B90779">
            <w:pPr>
              <w:widowControl w:val="0"/>
              <w:spacing w:after="0"/>
              <w:rPr>
                <w:rFonts w:ascii="Arial" w:hAnsi="Arial"/>
                <w:sz w:val="18"/>
                <w:lang w:eastAsia="zh-CN"/>
              </w:rPr>
            </w:pPr>
          </w:p>
        </w:tc>
        <w:tc>
          <w:tcPr>
            <w:tcW w:w="1512" w:type="dxa"/>
          </w:tcPr>
          <w:p w14:paraId="1266A6E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w:t>
            </w:r>
          </w:p>
        </w:tc>
        <w:tc>
          <w:tcPr>
            <w:tcW w:w="1728" w:type="dxa"/>
          </w:tcPr>
          <w:p w14:paraId="071E1E7A" w14:textId="77777777" w:rsidR="00765A67" w:rsidRPr="006602E8" w:rsidRDefault="00765A67" w:rsidP="00B90779">
            <w:pPr>
              <w:widowControl w:val="0"/>
              <w:spacing w:after="0"/>
              <w:rPr>
                <w:rFonts w:ascii="Arial" w:hAnsi="Arial"/>
                <w:bCs/>
                <w:sz w:val="18"/>
                <w:lang w:eastAsia="zh-CN"/>
              </w:rPr>
            </w:pPr>
          </w:p>
        </w:tc>
        <w:tc>
          <w:tcPr>
            <w:tcW w:w="1080" w:type="dxa"/>
          </w:tcPr>
          <w:p w14:paraId="2983DC0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29CCABD"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DC385C7" w14:textId="77777777" w:rsidTr="00B90779">
        <w:trPr>
          <w:jc w:val="center"/>
        </w:trPr>
        <w:tc>
          <w:tcPr>
            <w:tcW w:w="2160" w:type="dxa"/>
          </w:tcPr>
          <w:p w14:paraId="5B57E4F8"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55F7F2D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42BAF12" w14:textId="77777777" w:rsidR="00765A67" w:rsidRPr="006602E8" w:rsidRDefault="00765A67" w:rsidP="00B90779">
            <w:pPr>
              <w:widowControl w:val="0"/>
              <w:spacing w:after="0"/>
              <w:rPr>
                <w:rFonts w:ascii="Arial" w:hAnsi="Arial"/>
                <w:sz w:val="18"/>
                <w:lang w:eastAsia="zh-CN"/>
              </w:rPr>
            </w:pPr>
          </w:p>
        </w:tc>
        <w:tc>
          <w:tcPr>
            <w:tcW w:w="1512" w:type="dxa"/>
          </w:tcPr>
          <w:p w14:paraId="3AE8094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7)</w:t>
            </w:r>
          </w:p>
        </w:tc>
        <w:tc>
          <w:tcPr>
            <w:tcW w:w="1728" w:type="dxa"/>
          </w:tcPr>
          <w:p w14:paraId="72B8A40F" w14:textId="77777777" w:rsidR="00765A67" w:rsidRPr="006602E8" w:rsidRDefault="00765A67" w:rsidP="00B90779">
            <w:pPr>
              <w:widowControl w:val="0"/>
              <w:spacing w:after="0"/>
              <w:rPr>
                <w:rFonts w:ascii="Arial" w:hAnsi="Arial"/>
                <w:bCs/>
                <w:sz w:val="18"/>
                <w:lang w:eastAsia="zh-CN"/>
              </w:rPr>
            </w:pPr>
          </w:p>
        </w:tc>
        <w:tc>
          <w:tcPr>
            <w:tcW w:w="1080" w:type="dxa"/>
          </w:tcPr>
          <w:p w14:paraId="307AC74A"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13C34D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8CE032" w14:textId="77777777" w:rsidTr="00B90779">
        <w:trPr>
          <w:jc w:val="center"/>
        </w:trPr>
        <w:tc>
          <w:tcPr>
            <w:tcW w:w="2160" w:type="dxa"/>
          </w:tcPr>
          <w:p w14:paraId="40EFF856"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Comb Four</w:t>
            </w:r>
          </w:p>
        </w:tc>
        <w:tc>
          <w:tcPr>
            <w:tcW w:w="1080" w:type="dxa"/>
          </w:tcPr>
          <w:p w14:paraId="5116DB4D" w14:textId="77777777" w:rsidR="00765A67" w:rsidRPr="006602E8" w:rsidRDefault="00765A67" w:rsidP="00B90779">
            <w:pPr>
              <w:widowControl w:val="0"/>
              <w:spacing w:after="0"/>
              <w:rPr>
                <w:rFonts w:ascii="Arial" w:hAnsi="Arial"/>
                <w:sz w:val="18"/>
                <w:lang w:eastAsia="zh-CN"/>
              </w:rPr>
            </w:pPr>
          </w:p>
        </w:tc>
        <w:tc>
          <w:tcPr>
            <w:tcW w:w="1080" w:type="dxa"/>
          </w:tcPr>
          <w:p w14:paraId="74E7ED90" w14:textId="77777777" w:rsidR="00765A67" w:rsidRPr="006602E8" w:rsidRDefault="00765A67" w:rsidP="00B90779">
            <w:pPr>
              <w:widowControl w:val="0"/>
              <w:spacing w:after="0"/>
              <w:rPr>
                <w:rFonts w:ascii="Arial" w:hAnsi="Arial"/>
                <w:sz w:val="18"/>
                <w:lang w:eastAsia="zh-CN"/>
              </w:rPr>
            </w:pPr>
          </w:p>
        </w:tc>
        <w:tc>
          <w:tcPr>
            <w:tcW w:w="1512" w:type="dxa"/>
          </w:tcPr>
          <w:p w14:paraId="0091B04B" w14:textId="77777777" w:rsidR="00765A67" w:rsidRPr="006602E8" w:rsidRDefault="00765A67" w:rsidP="00B90779">
            <w:pPr>
              <w:widowControl w:val="0"/>
              <w:spacing w:after="0"/>
              <w:rPr>
                <w:rFonts w:ascii="Arial" w:hAnsi="Arial"/>
                <w:sz w:val="18"/>
                <w:lang w:eastAsia="zh-CN"/>
              </w:rPr>
            </w:pPr>
          </w:p>
        </w:tc>
        <w:tc>
          <w:tcPr>
            <w:tcW w:w="1728" w:type="dxa"/>
          </w:tcPr>
          <w:p w14:paraId="7024CDD6" w14:textId="77777777" w:rsidR="00765A67" w:rsidRPr="006602E8" w:rsidRDefault="00765A67" w:rsidP="00B90779">
            <w:pPr>
              <w:widowControl w:val="0"/>
              <w:spacing w:after="0"/>
              <w:rPr>
                <w:rFonts w:ascii="Arial" w:hAnsi="Arial"/>
                <w:bCs/>
                <w:sz w:val="18"/>
                <w:lang w:eastAsia="zh-CN"/>
              </w:rPr>
            </w:pPr>
          </w:p>
        </w:tc>
        <w:tc>
          <w:tcPr>
            <w:tcW w:w="1080" w:type="dxa"/>
          </w:tcPr>
          <w:p w14:paraId="4EF98B78"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668623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32843F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6779216" w14:textId="77777777" w:rsidR="00765A67" w:rsidRPr="006602E8" w:rsidRDefault="00765A67" w:rsidP="00B90779">
            <w:pPr>
              <w:widowControl w:val="0"/>
              <w:spacing w:after="0"/>
              <w:rPr>
                <w:rFonts w:ascii="Arial" w:hAnsi="Arial"/>
                <w:sz w:val="18"/>
                <w:lang w:eastAsia="zh-CN"/>
              </w:rPr>
            </w:pPr>
          </w:p>
        </w:tc>
        <w:tc>
          <w:tcPr>
            <w:tcW w:w="1512" w:type="dxa"/>
          </w:tcPr>
          <w:p w14:paraId="042C247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C7EE3B6" w14:textId="77777777" w:rsidR="00765A67" w:rsidRPr="006602E8" w:rsidRDefault="00765A67" w:rsidP="00B90779">
            <w:pPr>
              <w:widowControl w:val="0"/>
              <w:spacing w:after="0"/>
              <w:rPr>
                <w:rFonts w:ascii="Arial" w:hAnsi="Arial"/>
                <w:bCs/>
                <w:sz w:val="18"/>
                <w:lang w:eastAsia="zh-CN"/>
              </w:rPr>
            </w:pPr>
          </w:p>
        </w:tc>
        <w:tc>
          <w:tcPr>
            <w:tcW w:w="1080" w:type="dxa"/>
          </w:tcPr>
          <w:p w14:paraId="1AF27CBC"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3A7F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7C57AC9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842891" w14:textId="77777777" w:rsidR="00765A67" w:rsidRPr="006602E8" w:rsidRDefault="00765A67" w:rsidP="00B90779">
            <w:pPr>
              <w:widowControl w:val="0"/>
              <w:spacing w:after="0"/>
              <w:rPr>
                <w:rFonts w:ascii="Arial" w:hAnsi="Arial"/>
                <w:sz w:val="18"/>
                <w:lang w:eastAsia="zh-CN"/>
              </w:rPr>
            </w:pPr>
          </w:p>
        </w:tc>
        <w:tc>
          <w:tcPr>
            <w:tcW w:w="1512" w:type="dxa"/>
          </w:tcPr>
          <w:p w14:paraId="4B15201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1)</w:t>
            </w:r>
          </w:p>
        </w:tc>
        <w:tc>
          <w:tcPr>
            <w:tcW w:w="1728" w:type="dxa"/>
          </w:tcPr>
          <w:p w14:paraId="047DBF6C" w14:textId="77777777" w:rsidR="00765A67" w:rsidRPr="006602E8" w:rsidRDefault="00765A67" w:rsidP="00B90779">
            <w:pPr>
              <w:widowControl w:val="0"/>
              <w:spacing w:after="0"/>
              <w:rPr>
                <w:rFonts w:ascii="Arial" w:hAnsi="Arial"/>
                <w:bCs/>
                <w:sz w:val="18"/>
                <w:lang w:eastAsia="zh-CN"/>
              </w:rPr>
            </w:pPr>
          </w:p>
        </w:tc>
        <w:tc>
          <w:tcPr>
            <w:tcW w:w="1080" w:type="dxa"/>
          </w:tcPr>
          <w:p w14:paraId="67253F44"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F8F3E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7B780D" w14:textId="77777777" w:rsidTr="00B90779">
        <w:trPr>
          <w:jc w:val="center"/>
        </w:trPr>
        <w:tc>
          <w:tcPr>
            <w:tcW w:w="2160" w:type="dxa"/>
          </w:tcPr>
          <w:p w14:paraId="59BCD6B7" w14:textId="1E0D4E1A" w:rsidR="00765A67" w:rsidRPr="006602E8" w:rsidRDefault="00765A67" w:rsidP="00B90779">
            <w:pPr>
              <w:widowControl w:val="0"/>
              <w:spacing w:after="0"/>
              <w:ind w:left="100"/>
              <w:rPr>
                <w:rFonts w:ascii="Arial" w:hAnsi="Arial"/>
                <w:sz w:val="18"/>
                <w:lang w:eastAsia="zh-CN"/>
              </w:rPr>
            </w:pPr>
            <w:r w:rsidRPr="0078047F">
              <w:rPr>
                <w:rFonts w:ascii="Arial" w:hAnsi="Arial"/>
                <w:sz w:val="18"/>
                <w:lang w:eastAsia="zh-CN"/>
              </w:rPr>
              <w:t>&gt;</w:t>
            </w:r>
            <w:r w:rsidRPr="0078047F">
              <w:rPr>
                <w:rFonts w:ascii="Arial" w:hAnsi="Arial"/>
                <w:i/>
                <w:sz w:val="18"/>
                <w:lang w:eastAsia="zh-CN"/>
              </w:rPr>
              <w:t>Comb Eight</w:t>
            </w:r>
          </w:p>
        </w:tc>
        <w:tc>
          <w:tcPr>
            <w:tcW w:w="1080" w:type="dxa"/>
          </w:tcPr>
          <w:p w14:paraId="3C86188D" w14:textId="77777777" w:rsidR="00765A67" w:rsidRPr="006602E8"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F68AC8A"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6DB029BC" w14:textId="77777777" w:rsidR="00765A67" w:rsidRPr="006602E8" w:rsidRDefault="00765A67" w:rsidP="00B90779">
            <w:pPr>
              <w:widowControl w:val="0"/>
              <w:spacing w:after="0"/>
              <w:ind w:leftChars="100" w:left="200"/>
              <w:rPr>
                <w:rFonts w:ascii="Arial" w:hAnsi="Arial"/>
                <w:sz w:val="18"/>
                <w:lang w:eastAsia="zh-CN"/>
              </w:rPr>
            </w:pPr>
          </w:p>
        </w:tc>
        <w:tc>
          <w:tcPr>
            <w:tcW w:w="1728" w:type="dxa"/>
          </w:tcPr>
          <w:p w14:paraId="1A3DF807"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5660D937" w14:textId="77777777" w:rsidR="00765A67" w:rsidRPr="0078047F" w:rsidRDefault="00765A67" w:rsidP="00B90779">
            <w:pPr>
              <w:widowControl w:val="0"/>
              <w:spacing w:after="0"/>
              <w:jc w:val="center"/>
              <w:rPr>
                <w:rFonts w:ascii="Arial" w:hAnsi="Arial"/>
                <w:sz w:val="18"/>
                <w:lang w:eastAsia="zh-CN"/>
              </w:rPr>
            </w:pPr>
            <w:r w:rsidRPr="00B90779">
              <w:rPr>
                <w:rFonts w:ascii="Arial" w:hAnsi="Arial"/>
                <w:sz w:val="18"/>
                <w:lang w:eastAsia="zh-CN"/>
              </w:rPr>
              <w:t>YES</w:t>
            </w:r>
          </w:p>
        </w:tc>
        <w:tc>
          <w:tcPr>
            <w:tcW w:w="1080" w:type="dxa"/>
          </w:tcPr>
          <w:p w14:paraId="5C7A076B" w14:textId="09B42A97" w:rsidR="00765A67" w:rsidRPr="0078047F" w:rsidRDefault="00820E50" w:rsidP="00B90779">
            <w:pPr>
              <w:widowControl w:val="0"/>
              <w:spacing w:after="0"/>
              <w:jc w:val="center"/>
              <w:rPr>
                <w:rFonts w:ascii="Arial" w:hAnsi="Arial"/>
                <w:sz w:val="18"/>
                <w:lang w:eastAsia="zh-CN"/>
              </w:rPr>
            </w:pPr>
            <w:r>
              <w:rPr>
                <w:rFonts w:ascii="Arial" w:hAnsi="Arial"/>
                <w:sz w:val="18"/>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omb Offset</w:t>
            </w:r>
          </w:p>
        </w:tc>
        <w:tc>
          <w:tcPr>
            <w:tcW w:w="1080" w:type="dxa"/>
          </w:tcPr>
          <w:p w14:paraId="017C23B0"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1271CC24"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32B13335"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7)</w:t>
            </w:r>
          </w:p>
        </w:tc>
        <w:tc>
          <w:tcPr>
            <w:tcW w:w="1728" w:type="dxa"/>
          </w:tcPr>
          <w:p w14:paraId="53064B16"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337B707C"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21970CFB"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yclic Shift</w:t>
            </w:r>
          </w:p>
        </w:tc>
        <w:tc>
          <w:tcPr>
            <w:tcW w:w="1080" w:type="dxa"/>
          </w:tcPr>
          <w:p w14:paraId="131C4D93"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3FD8C9D5"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7AC3CA84"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5)</w:t>
            </w:r>
          </w:p>
        </w:tc>
        <w:tc>
          <w:tcPr>
            <w:tcW w:w="1728" w:type="dxa"/>
          </w:tcPr>
          <w:p w14:paraId="443D1780"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76BB528D"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0B5AEF40"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tart Position</w:t>
            </w:r>
          </w:p>
        </w:tc>
        <w:tc>
          <w:tcPr>
            <w:tcW w:w="1080" w:type="dxa"/>
          </w:tcPr>
          <w:p w14:paraId="4278CAD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F0AE5E9" w14:textId="77777777" w:rsidR="00765A67" w:rsidRPr="006602E8" w:rsidRDefault="00765A67" w:rsidP="00B90779">
            <w:pPr>
              <w:widowControl w:val="0"/>
              <w:spacing w:after="0"/>
              <w:rPr>
                <w:rFonts w:ascii="Arial" w:hAnsi="Arial"/>
                <w:sz w:val="18"/>
                <w:lang w:eastAsia="zh-CN"/>
              </w:rPr>
            </w:pPr>
          </w:p>
        </w:tc>
        <w:tc>
          <w:tcPr>
            <w:tcW w:w="1512" w:type="dxa"/>
          </w:tcPr>
          <w:p w14:paraId="5022F7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3)</w:t>
            </w:r>
          </w:p>
        </w:tc>
        <w:tc>
          <w:tcPr>
            <w:tcW w:w="1728" w:type="dxa"/>
          </w:tcPr>
          <w:p w14:paraId="688C6394" w14:textId="77777777" w:rsidR="00765A67" w:rsidRPr="006602E8" w:rsidRDefault="00765A67" w:rsidP="00B90779">
            <w:pPr>
              <w:widowControl w:val="0"/>
              <w:spacing w:after="0"/>
              <w:rPr>
                <w:rFonts w:ascii="Arial" w:hAnsi="Arial"/>
                <w:bCs/>
                <w:sz w:val="18"/>
                <w:lang w:eastAsia="zh-CN"/>
              </w:rPr>
            </w:pPr>
          </w:p>
        </w:tc>
        <w:tc>
          <w:tcPr>
            <w:tcW w:w="1080" w:type="dxa"/>
          </w:tcPr>
          <w:p w14:paraId="6CD513BB"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562ED8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Symbols</w:t>
            </w:r>
          </w:p>
        </w:tc>
        <w:tc>
          <w:tcPr>
            <w:tcW w:w="1080" w:type="dxa"/>
          </w:tcPr>
          <w:p w14:paraId="22B5C67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8AF1DC" w14:textId="77777777" w:rsidR="00765A67" w:rsidRPr="006602E8" w:rsidRDefault="00765A67" w:rsidP="00B90779">
            <w:pPr>
              <w:widowControl w:val="0"/>
              <w:spacing w:after="0"/>
              <w:rPr>
                <w:rFonts w:ascii="Arial" w:hAnsi="Arial"/>
                <w:sz w:val="18"/>
                <w:lang w:eastAsia="zh-CN"/>
              </w:rPr>
            </w:pPr>
          </w:p>
        </w:tc>
        <w:tc>
          <w:tcPr>
            <w:tcW w:w="1512" w:type="dxa"/>
          </w:tcPr>
          <w:p w14:paraId="176D54B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85801D7"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421F723D" w14:textId="77777777" w:rsidR="00765A67" w:rsidRPr="00765A67" w:rsidRDefault="00765A67" w:rsidP="00B90779">
            <w:pPr>
              <w:widowControl w:val="0"/>
              <w:spacing w:after="0"/>
              <w:jc w:val="center"/>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Repetition Factor</w:t>
            </w:r>
          </w:p>
        </w:tc>
        <w:tc>
          <w:tcPr>
            <w:tcW w:w="1080" w:type="dxa"/>
          </w:tcPr>
          <w:p w14:paraId="04F2249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58729CB4" w14:textId="77777777" w:rsidR="00765A67" w:rsidRPr="006602E8" w:rsidRDefault="00765A67" w:rsidP="00B90779">
            <w:pPr>
              <w:widowControl w:val="0"/>
              <w:spacing w:after="0"/>
              <w:rPr>
                <w:rFonts w:ascii="Arial" w:hAnsi="Arial"/>
                <w:sz w:val="18"/>
                <w:lang w:eastAsia="zh-CN"/>
              </w:rPr>
            </w:pPr>
          </w:p>
        </w:tc>
        <w:tc>
          <w:tcPr>
            <w:tcW w:w="1512" w:type="dxa"/>
          </w:tcPr>
          <w:p w14:paraId="3FF29C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95D5A2F"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2401BE06" w14:textId="77777777" w:rsidR="00765A67" w:rsidRPr="00765A67" w:rsidRDefault="00765A67" w:rsidP="00B90779">
            <w:pPr>
              <w:widowControl w:val="0"/>
              <w:spacing w:after="0"/>
              <w:jc w:val="center"/>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Position</w:t>
            </w:r>
          </w:p>
        </w:tc>
        <w:tc>
          <w:tcPr>
            <w:tcW w:w="1080" w:type="dxa"/>
          </w:tcPr>
          <w:p w14:paraId="015EF4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D8EEB6" w14:textId="77777777" w:rsidR="00765A67" w:rsidRPr="006602E8" w:rsidRDefault="00765A67" w:rsidP="00B90779">
            <w:pPr>
              <w:widowControl w:val="0"/>
              <w:spacing w:after="0"/>
              <w:rPr>
                <w:rFonts w:ascii="Arial" w:hAnsi="Arial"/>
                <w:sz w:val="18"/>
                <w:lang w:eastAsia="zh-CN"/>
              </w:rPr>
            </w:pPr>
          </w:p>
        </w:tc>
        <w:tc>
          <w:tcPr>
            <w:tcW w:w="1512" w:type="dxa"/>
          </w:tcPr>
          <w:p w14:paraId="474A910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7)</w:t>
            </w:r>
          </w:p>
        </w:tc>
        <w:tc>
          <w:tcPr>
            <w:tcW w:w="1728" w:type="dxa"/>
          </w:tcPr>
          <w:p w14:paraId="12A9FDB7" w14:textId="77777777" w:rsidR="00765A67" w:rsidRPr="006602E8" w:rsidRDefault="00765A67" w:rsidP="00B90779">
            <w:pPr>
              <w:widowControl w:val="0"/>
              <w:spacing w:after="0"/>
              <w:rPr>
                <w:rFonts w:ascii="Arial" w:hAnsi="Arial"/>
                <w:bCs/>
                <w:sz w:val="18"/>
                <w:lang w:eastAsia="zh-CN"/>
              </w:rPr>
            </w:pPr>
          </w:p>
        </w:tc>
        <w:tc>
          <w:tcPr>
            <w:tcW w:w="1080" w:type="dxa"/>
          </w:tcPr>
          <w:p w14:paraId="1E771A9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A42F24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Shift</w:t>
            </w:r>
          </w:p>
        </w:tc>
        <w:tc>
          <w:tcPr>
            <w:tcW w:w="1080" w:type="dxa"/>
          </w:tcPr>
          <w:p w14:paraId="0AE2E56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D8896D6" w14:textId="77777777" w:rsidR="00765A67" w:rsidRPr="006602E8" w:rsidRDefault="00765A67" w:rsidP="00B90779">
            <w:pPr>
              <w:widowControl w:val="0"/>
              <w:spacing w:after="0"/>
              <w:rPr>
                <w:rFonts w:ascii="Arial" w:hAnsi="Arial"/>
                <w:sz w:val="18"/>
                <w:lang w:eastAsia="zh-CN"/>
              </w:rPr>
            </w:pPr>
          </w:p>
        </w:tc>
        <w:tc>
          <w:tcPr>
            <w:tcW w:w="1512" w:type="dxa"/>
          </w:tcPr>
          <w:p w14:paraId="3C0F5C7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6</w:t>
            </w:r>
            <w:r w:rsidRPr="006602E8">
              <w:rPr>
                <w:rFonts w:ascii="Arial" w:hAnsi="Arial"/>
                <w:sz w:val="18"/>
                <w:lang w:eastAsia="zh-CN"/>
              </w:rPr>
              <w:lastRenderedPageBreak/>
              <w:t>8)</w:t>
            </w:r>
          </w:p>
        </w:tc>
        <w:tc>
          <w:tcPr>
            <w:tcW w:w="1728" w:type="dxa"/>
          </w:tcPr>
          <w:p w14:paraId="345B416F" w14:textId="77777777" w:rsidR="00765A67" w:rsidRPr="006602E8" w:rsidRDefault="00765A67" w:rsidP="00B90779">
            <w:pPr>
              <w:widowControl w:val="0"/>
              <w:spacing w:after="0"/>
              <w:rPr>
                <w:rFonts w:ascii="Arial" w:hAnsi="Arial"/>
                <w:bCs/>
                <w:sz w:val="18"/>
                <w:lang w:eastAsia="zh-CN"/>
              </w:rPr>
            </w:pPr>
          </w:p>
        </w:tc>
        <w:tc>
          <w:tcPr>
            <w:tcW w:w="1080" w:type="dxa"/>
          </w:tcPr>
          <w:p w14:paraId="2BEA10FF"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D9AE00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C-SRS</w:t>
            </w:r>
          </w:p>
        </w:tc>
        <w:tc>
          <w:tcPr>
            <w:tcW w:w="1080" w:type="dxa"/>
          </w:tcPr>
          <w:p w14:paraId="02570CC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60919C15" w14:textId="77777777" w:rsidR="00765A67" w:rsidRPr="006602E8" w:rsidRDefault="00765A67" w:rsidP="00B90779">
            <w:pPr>
              <w:widowControl w:val="0"/>
              <w:spacing w:after="0"/>
              <w:rPr>
                <w:rFonts w:ascii="Arial" w:hAnsi="Arial"/>
                <w:sz w:val="18"/>
                <w:lang w:eastAsia="zh-CN"/>
              </w:rPr>
            </w:pPr>
          </w:p>
        </w:tc>
        <w:tc>
          <w:tcPr>
            <w:tcW w:w="1512" w:type="dxa"/>
          </w:tcPr>
          <w:p w14:paraId="4D1DCC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3)</w:t>
            </w:r>
          </w:p>
        </w:tc>
        <w:tc>
          <w:tcPr>
            <w:tcW w:w="1728" w:type="dxa"/>
          </w:tcPr>
          <w:p w14:paraId="0B3BAA3D" w14:textId="77777777" w:rsidR="00765A67" w:rsidRPr="006602E8" w:rsidRDefault="00765A67" w:rsidP="00B90779">
            <w:pPr>
              <w:widowControl w:val="0"/>
              <w:spacing w:after="0"/>
              <w:rPr>
                <w:rFonts w:ascii="Arial" w:hAnsi="Arial"/>
                <w:bCs/>
                <w:sz w:val="18"/>
                <w:lang w:eastAsia="zh-CN"/>
              </w:rPr>
            </w:pPr>
          </w:p>
        </w:tc>
        <w:tc>
          <w:tcPr>
            <w:tcW w:w="1080" w:type="dxa"/>
          </w:tcPr>
          <w:p w14:paraId="0AFEA82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6867ACC"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SRS</w:t>
            </w:r>
          </w:p>
        </w:tc>
        <w:tc>
          <w:tcPr>
            <w:tcW w:w="1080" w:type="dxa"/>
          </w:tcPr>
          <w:p w14:paraId="5DC3875B"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12C98C2" w14:textId="77777777" w:rsidR="00765A67" w:rsidRPr="006602E8" w:rsidRDefault="00765A67" w:rsidP="00B90779">
            <w:pPr>
              <w:widowControl w:val="0"/>
              <w:spacing w:after="0"/>
              <w:rPr>
                <w:rFonts w:ascii="Arial" w:hAnsi="Arial"/>
                <w:sz w:val="18"/>
                <w:lang w:eastAsia="zh-CN"/>
              </w:rPr>
            </w:pPr>
          </w:p>
        </w:tc>
        <w:tc>
          <w:tcPr>
            <w:tcW w:w="1512" w:type="dxa"/>
          </w:tcPr>
          <w:p w14:paraId="16ED172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09D1FDC" w14:textId="77777777" w:rsidR="00765A67" w:rsidRPr="006602E8" w:rsidRDefault="00765A67" w:rsidP="00B90779">
            <w:pPr>
              <w:widowControl w:val="0"/>
              <w:spacing w:after="0"/>
              <w:rPr>
                <w:rFonts w:ascii="Arial" w:hAnsi="Arial"/>
                <w:bCs/>
                <w:sz w:val="18"/>
                <w:lang w:eastAsia="zh-CN"/>
              </w:rPr>
            </w:pPr>
          </w:p>
        </w:tc>
        <w:tc>
          <w:tcPr>
            <w:tcW w:w="1080" w:type="dxa"/>
          </w:tcPr>
          <w:p w14:paraId="46DC10B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037A158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Hop</w:t>
            </w:r>
          </w:p>
        </w:tc>
        <w:tc>
          <w:tcPr>
            <w:tcW w:w="1080" w:type="dxa"/>
          </w:tcPr>
          <w:p w14:paraId="624E49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0580453" w14:textId="77777777" w:rsidR="00765A67" w:rsidRPr="006602E8" w:rsidRDefault="00765A67" w:rsidP="00B90779">
            <w:pPr>
              <w:widowControl w:val="0"/>
              <w:spacing w:after="0"/>
              <w:rPr>
                <w:rFonts w:ascii="Arial" w:hAnsi="Arial"/>
                <w:sz w:val="18"/>
                <w:lang w:eastAsia="zh-CN"/>
              </w:rPr>
            </w:pPr>
          </w:p>
        </w:tc>
        <w:tc>
          <w:tcPr>
            <w:tcW w:w="1512" w:type="dxa"/>
          </w:tcPr>
          <w:p w14:paraId="7BAACAB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62303508" w14:textId="77777777" w:rsidR="00765A67" w:rsidRPr="006602E8" w:rsidRDefault="00765A67" w:rsidP="00B90779">
            <w:pPr>
              <w:widowControl w:val="0"/>
              <w:spacing w:after="0"/>
              <w:rPr>
                <w:rFonts w:ascii="Arial" w:hAnsi="Arial"/>
                <w:bCs/>
                <w:sz w:val="18"/>
                <w:lang w:eastAsia="zh-CN"/>
              </w:rPr>
            </w:pPr>
          </w:p>
        </w:tc>
        <w:tc>
          <w:tcPr>
            <w:tcW w:w="1080" w:type="dxa"/>
          </w:tcPr>
          <w:p w14:paraId="6E6F70A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441EDCB"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Group or Sequence Hopping</w:t>
            </w:r>
          </w:p>
        </w:tc>
        <w:tc>
          <w:tcPr>
            <w:tcW w:w="1080" w:type="dxa"/>
          </w:tcPr>
          <w:p w14:paraId="21A2AA9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876FD4D" w14:textId="77777777" w:rsidR="00765A67" w:rsidRPr="006602E8" w:rsidRDefault="00765A67" w:rsidP="00B90779">
            <w:pPr>
              <w:widowControl w:val="0"/>
              <w:spacing w:after="0"/>
              <w:rPr>
                <w:rFonts w:ascii="Arial" w:hAnsi="Arial"/>
                <w:sz w:val="18"/>
                <w:lang w:eastAsia="zh-CN"/>
              </w:rPr>
            </w:pPr>
          </w:p>
        </w:tc>
        <w:tc>
          <w:tcPr>
            <w:tcW w:w="1512" w:type="dxa"/>
          </w:tcPr>
          <w:p w14:paraId="07E077C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Neither, groupHopping, sequenceHopping)</w:t>
            </w:r>
          </w:p>
        </w:tc>
        <w:tc>
          <w:tcPr>
            <w:tcW w:w="1728" w:type="dxa"/>
          </w:tcPr>
          <w:p w14:paraId="495EAF21" w14:textId="77777777" w:rsidR="00765A67" w:rsidRPr="006602E8" w:rsidRDefault="00765A67" w:rsidP="00B90779">
            <w:pPr>
              <w:widowControl w:val="0"/>
              <w:spacing w:after="0"/>
              <w:rPr>
                <w:rFonts w:ascii="Arial" w:hAnsi="Arial"/>
                <w:bCs/>
                <w:sz w:val="18"/>
                <w:lang w:eastAsia="zh-CN"/>
              </w:rPr>
            </w:pPr>
          </w:p>
        </w:tc>
        <w:tc>
          <w:tcPr>
            <w:tcW w:w="1080" w:type="dxa"/>
          </w:tcPr>
          <w:p w14:paraId="50716F8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2AD0BFD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Resource Type</w:t>
            </w:r>
          </w:p>
        </w:tc>
        <w:tc>
          <w:tcPr>
            <w:tcW w:w="1080" w:type="dxa"/>
          </w:tcPr>
          <w:p w14:paraId="54A5A11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120B78E" w14:textId="77777777" w:rsidR="00765A67" w:rsidRPr="006602E8" w:rsidRDefault="00765A67" w:rsidP="00B90779">
            <w:pPr>
              <w:widowControl w:val="0"/>
              <w:spacing w:after="0"/>
              <w:rPr>
                <w:rFonts w:ascii="Arial" w:hAnsi="Arial"/>
                <w:sz w:val="18"/>
                <w:lang w:eastAsia="zh-CN"/>
              </w:rPr>
            </w:pPr>
          </w:p>
        </w:tc>
        <w:tc>
          <w:tcPr>
            <w:tcW w:w="1512" w:type="dxa"/>
          </w:tcPr>
          <w:p w14:paraId="0F2EAD23" w14:textId="77777777" w:rsidR="00765A67" w:rsidRPr="006602E8" w:rsidRDefault="00765A67" w:rsidP="00B90779">
            <w:pPr>
              <w:widowControl w:val="0"/>
              <w:spacing w:after="0"/>
              <w:rPr>
                <w:rFonts w:ascii="Arial" w:hAnsi="Arial"/>
                <w:sz w:val="18"/>
                <w:lang w:eastAsia="zh-CN"/>
              </w:rPr>
            </w:pPr>
          </w:p>
        </w:tc>
        <w:tc>
          <w:tcPr>
            <w:tcW w:w="1728" w:type="dxa"/>
          </w:tcPr>
          <w:p w14:paraId="0CB4D695" w14:textId="77777777" w:rsidR="00765A67" w:rsidRPr="006602E8" w:rsidRDefault="00765A67" w:rsidP="00B90779">
            <w:pPr>
              <w:widowControl w:val="0"/>
              <w:spacing w:after="0"/>
              <w:rPr>
                <w:rFonts w:ascii="Arial" w:hAnsi="Arial"/>
                <w:bCs/>
                <w:sz w:val="18"/>
                <w:lang w:eastAsia="zh-CN"/>
              </w:rPr>
            </w:pPr>
          </w:p>
        </w:tc>
        <w:tc>
          <w:tcPr>
            <w:tcW w:w="1080" w:type="dxa"/>
          </w:tcPr>
          <w:p w14:paraId="1098D4D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22922B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F8B3FD7" w14:textId="77777777" w:rsidTr="00B90779">
        <w:trPr>
          <w:jc w:val="center"/>
        </w:trPr>
        <w:tc>
          <w:tcPr>
            <w:tcW w:w="2160" w:type="dxa"/>
          </w:tcPr>
          <w:p w14:paraId="43CEC8CA"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Periodic</w:t>
            </w:r>
          </w:p>
        </w:tc>
        <w:tc>
          <w:tcPr>
            <w:tcW w:w="1080" w:type="dxa"/>
          </w:tcPr>
          <w:p w14:paraId="6EF9C725" w14:textId="77777777" w:rsidR="00765A67" w:rsidRPr="006602E8" w:rsidRDefault="00765A67" w:rsidP="00B90779">
            <w:pPr>
              <w:widowControl w:val="0"/>
              <w:spacing w:after="0"/>
              <w:rPr>
                <w:rFonts w:ascii="Arial" w:hAnsi="Arial"/>
                <w:sz w:val="18"/>
                <w:lang w:eastAsia="zh-CN"/>
              </w:rPr>
            </w:pPr>
          </w:p>
        </w:tc>
        <w:tc>
          <w:tcPr>
            <w:tcW w:w="1080" w:type="dxa"/>
          </w:tcPr>
          <w:p w14:paraId="7F59C781" w14:textId="77777777" w:rsidR="00765A67" w:rsidRPr="006602E8" w:rsidRDefault="00765A67" w:rsidP="00B90779">
            <w:pPr>
              <w:widowControl w:val="0"/>
              <w:spacing w:after="0"/>
              <w:rPr>
                <w:rFonts w:ascii="Arial" w:hAnsi="Arial"/>
                <w:sz w:val="18"/>
                <w:lang w:eastAsia="zh-CN"/>
              </w:rPr>
            </w:pPr>
          </w:p>
        </w:tc>
        <w:tc>
          <w:tcPr>
            <w:tcW w:w="1512" w:type="dxa"/>
          </w:tcPr>
          <w:p w14:paraId="3247A3D0" w14:textId="77777777" w:rsidR="00765A67" w:rsidRPr="006602E8" w:rsidRDefault="00765A67" w:rsidP="00B90779">
            <w:pPr>
              <w:widowControl w:val="0"/>
              <w:spacing w:after="0"/>
              <w:rPr>
                <w:rFonts w:ascii="Arial" w:hAnsi="Arial"/>
                <w:sz w:val="18"/>
                <w:lang w:eastAsia="zh-CN"/>
              </w:rPr>
            </w:pPr>
          </w:p>
        </w:tc>
        <w:tc>
          <w:tcPr>
            <w:tcW w:w="1728" w:type="dxa"/>
          </w:tcPr>
          <w:p w14:paraId="01643776" w14:textId="77777777" w:rsidR="00765A67" w:rsidRPr="006602E8" w:rsidRDefault="00765A67" w:rsidP="00B90779">
            <w:pPr>
              <w:widowControl w:val="0"/>
              <w:spacing w:after="0"/>
              <w:rPr>
                <w:rFonts w:ascii="Arial" w:hAnsi="Arial"/>
                <w:bCs/>
                <w:sz w:val="18"/>
                <w:lang w:eastAsia="zh-CN"/>
              </w:rPr>
            </w:pPr>
          </w:p>
        </w:tc>
        <w:tc>
          <w:tcPr>
            <w:tcW w:w="1080" w:type="dxa"/>
          </w:tcPr>
          <w:p w14:paraId="7CB0559F" w14:textId="77777777" w:rsidR="00765A67" w:rsidRPr="00A010A7" w:rsidRDefault="00765A67" w:rsidP="00B90779">
            <w:pPr>
              <w:widowControl w:val="0"/>
              <w:spacing w:after="0"/>
              <w:jc w:val="center"/>
              <w:rPr>
                <w:rFonts w:ascii="Arial" w:hAnsi="Arial"/>
                <w:sz w:val="18"/>
                <w:lang w:eastAsia="zh-CN"/>
              </w:rPr>
            </w:pPr>
          </w:p>
        </w:tc>
        <w:tc>
          <w:tcPr>
            <w:tcW w:w="1080" w:type="dxa"/>
          </w:tcPr>
          <w:p w14:paraId="13D1B7F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Periodicity</w:t>
            </w:r>
          </w:p>
        </w:tc>
        <w:tc>
          <w:tcPr>
            <w:tcW w:w="1080" w:type="dxa"/>
          </w:tcPr>
          <w:p w14:paraId="12CA619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90EA389" w14:textId="77777777" w:rsidR="00765A67" w:rsidRPr="006602E8" w:rsidRDefault="00765A67" w:rsidP="00B90779">
            <w:pPr>
              <w:widowControl w:val="0"/>
              <w:spacing w:after="0"/>
              <w:rPr>
                <w:rFonts w:ascii="Arial" w:hAnsi="Arial"/>
                <w:sz w:val="18"/>
                <w:lang w:eastAsia="zh-CN"/>
              </w:rPr>
            </w:pPr>
          </w:p>
        </w:tc>
        <w:tc>
          <w:tcPr>
            <w:tcW w:w="1512" w:type="dxa"/>
          </w:tcPr>
          <w:p w14:paraId="41A4BC2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B90779">
            <w:pPr>
              <w:widowControl w:val="0"/>
              <w:spacing w:after="0"/>
              <w:rPr>
                <w:rFonts w:ascii="Arial" w:hAnsi="Arial"/>
                <w:bCs/>
                <w:sz w:val="18"/>
                <w:lang w:eastAsia="zh-CN"/>
              </w:rPr>
            </w:pPr>
          </w:p>
        </w:tc>
        <w:tc>
          <w:tcPr>
            <w:tcW w:w="1080" w:type="dxa"/>
          </w:tcPr>
          <w:p w14:paraId="7B827B66"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7C500A6"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0509257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F0142F" w14:textId="77777777" w:rsidR="00765A67" w:rsidRPr="006602E8" w:rsidRDefault="00765A67" w:rsidP="00B90779">
            <w:pPr>
              <w:widowControl w:val="0"/>
              <w:spacing w:after="0"/>
              <w:rPr>
                <w:rFonts w:ascii="Arial" w:hAnsi="Arial"/>
                <w:sz w:val="18"/>
                <w:lang w:eastAsia="zh-CN"/>
              </w:rPr>
            </w:pPr>
          </w:p>
        </w:tc>
        <w:tc>
          <w:tcPr>
            <w:tcW w:w="1512" w:type="dxa"/>
          </w:tcPr>
          <w:p w14:paraId="77433ED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69CFA4C9" w14:textId="77777777" w:rsidR="00765A67" w:rsidRPr="006602E8" w:rsidRDefault="00765A67" w:rsidP="00B90779">
            <w:pPr>
              <w:widowControl w:val="0"/>
              <w:spacing w:after="0"/>
              <w:rPr>
                <w:rFonts w:ascii="Arial" w:hAnsi="Arial"/>
                <w:bCs/>
                <w:sz w:val="18"/>
                <w:lang w:eastAsia="zh-CN"/>
              </w:rPr>
            </w:pPr>
          </w:p>
        </w:tc>
        <w:tc>
          <w:tcPr>
            <w:tcW w:w="1080" w:type="dxa"/>
          </w:tcPr>
          <w:p w14:paraId="5DF1A0A3"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9AC837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0333E20" w14:textId="77777777" w:rsidTr="00B90779">
        <w:trPr>
          <w:jc w:val="center"/>
        </w:trPr>
        <w:tc>
          <w:tcPr>
            <w:tcW w:w="2160" w:type="dxa"/>
          </w:tcPr>
          <w:p w14:paraId="31F7916E"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Semi-persistent</w:t>
            </w:r>
          </w:p>
        </w:tc>
        <w:tc>
          <w:tcPr>
            <w:tcW w:w="1080" w:type="dxa"/>
          </w:tcPr>
          <w:p w14:paraId="0192EBBA" w14:textId="77777777" w:rsidR="00765A67" w:rsidRPr="006602E8" w:rsidRDefault="00765A67" w:rsidP="00B90779">
            <w:pPr>
              <w:widowControl w:val="0"/>
              <w:spacing w:after="0"/>
              <w:rPr>
                <w:rFonts w:ascii="Arial" w:hAnsi="Arial"/>
                <w:sz w:val="18"/>
                <w:lang w:eastAsia="zh-CN"/>
              </w:rPr>
            </w:pPr>
          </w:p>
        </w:tc>
        <w:tc>
          <w:tcPr>
            <w:tcW w:w="1080" w:type="dxa"/>
          </w:tcPr>
          <w:p w14:paraId="7C69EBF9" w14:textId="77777777" w:rsidR="00765A67" w:rsidRPr="006602E8" w:rsidRDefault="00765A67" w:rsidP="00B90779">
            <w:pPr>
              <w:widowControl w:val="0"/>
              <w:spacing w:after="0"/>
              <w:rPr>
                <w:rFonts w:ascii="Arial" w:hAnsi="Arial"/>
                <w:sz w:val="18"/>
                <w:lang w:eastAsia="zh-CN"/>
              </w:rPr>
            </w:pPr>
          </w:p>
        </w:tc>
        <w:tc>
          <w:tcPr>
            <w:tcW w:w="1512" w:type="dxa"/>
          </w:tcPr>
          <w:p w14:paraId="068EB283" w14:textId="77777777" w:rsidR="00765A67" w:rsidRPr="006602E8" w:rsidRDefault="00765A67" w:rsidP="00B90779">
            <w:pPr>
              <w:widowControl w:val="0"/>
              <w:spacing w:after="0"/>
              <w:rPr>
                <w:rFonts w:ascii="Arial" w:hAnsi="Arial"/>
                <w:sz w:val="18"/>
                <w:lang w:eastAsia="zh-CN"/>
              </w:rPr>
            </w:pPr>
          </w:p>
        </w:tc>
        <w:tc>
          <w:tcPr>
            <w:tcW w:w="1728" w:type="dxa"/>
          </w:tcPr>
          <w:p w14:paraId="2B62FEC4" w14:textId="77777777" w:rsidR="00765A67" w:rsidRPr="006602E8" w:rsidRDefault="00765A67" w:rsidP="00B90779">
            <w:pPr>
              <w:widowControl w:val="0"/>
              <w:spacing w:after="0"/>
              <w:rPr>
                <w:rFonts w:ascii="Arial" w:hAnsi="Arial"/>
                <w:bCs/>
                <w:sz w:val="18"/>
                <w:lang w:eastAsia="zh-CN"/>
              </w:rPr>
            </w:pPr>
          </w:p>
        </w:tc>
        <w:tc>
          <w:tcPr>
            <w:tcW w:w="1080" w:type="dxa"/>
          </w:tcPr>
          <w:p w14:paraId="0FD4815E" w14:textId="77777777" w:rsidR="00765A67" w:rsidRPr="00A010A7" w:rsidRDefault="00765A67" w:rsidP="00B90779">
            <w:pPr>
              <w:widowControl w:val="0"/>
              <w:spacing w:after="0"/>
              <w:jc w:val="center"/>
              <w:rPr>
                <w:rFonts w:ascii="Arial" w:hAnsi="Arial"/>
                <w:sz w:val="18"/>
                <w:lang w:eastAsia="zh-CN"/>
              </w:rPr>
            </w:pPr>
          </w:p>
        </w:tc>
        <w:tc>
          <w:tcPr>
            <w:tcW w:w="1080" w:type="dxa"/>
          </w:tcPr>
          <w:p w14:paraId="6673B6A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Periodicity</w:t>
            </w:r>
          </w:p>
        </w:tc>
        <w:tc>
          <w:tcPr>
            <w:tcW w:w="1080" w:type="dxa"/>
          </w:tcPr>
          <w:p w14:paraId="4847881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B3DCEAC" w14:textId="77777777" w:rsidR="00765A67" w:rsidRPr="006602E8" w:rsidRDefault="00765A67" w:rsidP="00B90779">
            <w:pPr>
              <w:widowControl w:val="0"/>
              <w:spacing w:after="0"/>
              <w:rPr>
                <w:rFonts w:ascii="Arial" w:hAnsi="Arial"/>
                <w:sz w:val="18"/>
                <w:lang w:eastAsia="zh-CN"/>
              </w:rPr>
            </w:pPr>
          </w:p>
        </w:tc>
        <w:tc>
          <w:tcPr>
            <w:tcW w:w="1512" w:type="dxa"/>
          </w:tcPr>
          <w:p w14:paraId="0D2E8C4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90779">
            <w:pPr>
              <w:widowControl w:val="0"/>
              <w:spacing w:after="0"/>
              <w:rPr>
                <w:rFonts w:ascii="Arial" w:hAnsi="Arial"/>
                <w:bCs/>
                <w:sz w:val="18"/>
                <w:lang w:eastAsia="zh-CN"/>
              </w:rPr>
            </w:pPr>
          </w:p>
        </w:tc>
        <w:tc>
          <w:tcPr>
            <w:tcW w:w="1080" w:type="dxa"/>
          </w:tcPr>
          <w:p w14:paraId="1A2EED02"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5472EA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315EF39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2B469B0" w14:textId="77777777" w:rsidR="00765A67" w:rsidRPr="006602E8" w:rsidRDefault="00765A67" w:rsidP="00B90779">
            <w:pPr>
              <w:widowControl w:val="0"/>
              <w:spacing w:after="0"/>
              <w:rPr>
                <w:rFonts w:ascii="Arial" w:hAnsi="Arial"/>
                <w:sz w:val="18"/>
                <w:lang w:eastAsia="zh-CN"/>
              </w:rPr>
            </w:pPr>
          </w:p>
        </w:tc>
        <w:tc>
          <w:tcPr>
            <w:tcW w:w="1512" w:type="dxa"/>
          </w:tcPr>
          <w:p w14:paraId="7E47396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0D716A80" w14:textId="77777777" w:rsidR="00765A67" w:rsidRPr="006602E8" w:rsidRDefault="00765A67" w:rsidP="00B90779">
            <w:pPr>
              <w:widowControl w:val="0"/>
              <w:spacing w:after="0"/>
              <w:rPr>
                <w:rFonts w:ascii="Arial" w:hAnsi="Arial"/>
                <w:bCs/>
                <w:sz w:val="18"/>
                <w:lang w:eastAsia="zh-CN"/>
              </w:rPr>
            </w:pPr>
          </w:p>
        </w:tc>
        <w:tc>
          <w:tcPr>
            <w:tcW w:w="1080" w:type="dxa"/>
          </w:tcPr>
          <w:p w14:paraId="530F7AC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3E5182E"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9D14B42" w14:textId="77777777" w:rsidTr="00B90779">
        <w:trPr>
          <w:jc w:val="center"/>
        </w:trPr>
        <w:tc>
          <w:tcPr>
            <w:tcW w:w="2160" w:type="dxa"/>
          </w:tcPr>
          <w:p w14:paraId="0542BD21"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Aperiodic</w:t>
            </w:r>
          </w:p>
        </w:tc>
        <w:tc>
          <w:tcPr>
            <w:tcW w:w="1080" w:type="dxa"/>
          </w:tcPr>
          <w:p w14:paraId="6C5E43F9" w14:textId="77777777" w:rsidR="00765A67" w:rsidRPr="006602E8" w:rsidRDefault="00765A67" w:rsidP="00B90779">
            <w:pPr>
              <w:widowControl w:val="0"/>
              <w:spacing w:after="0"/>
              <w:rPr>
                <w:rFonts w:ascii="Arial" w:hAnsi="Arial"/>
                <w:sz w:val="18"/>
                <w:lang w:eastAsia="zh-CN"/>
              </w:rPr>
            </w:pPr>
          </w:p>
        </w:tc>
        <w:tc>
          <w:tcPr>
            <w:tcW w:w="1080" w:type="dxa"/>
          </w:tcPr>
          <w:p w14:paraId="77628F01" w14:textId="77777777" w:rsidR="00765A67" w:rsidRPr="006602E8" w:rsidRDefault="00765A67" w:rsidP="00B90779">
            <w:pPr>
              <w:widowControl w:val="0"/>
              <w:spacing w:after="0"/>
              <w:rPr>
                <w:rFonts w:ascii="Arial" w:hAnsi="Arial"/>
                <w:sz w:val="18"/>
                <w:lang w:eastAsia="zh-CN"/>
              </w:rPr>
            </w:pPr>
          </w:p>
        </w:tc>
        <w:tc>
          <w:tcPr>
            <w:tcW w:w="1512" w:type="dxa"/>
          </w:tcPr>
          <w:p w14:paraId="1B151AC4" w14:textId="77777777" w:rsidR="00765A67" w:rsidRPr="006602E8" w:rsidRDefault="00765A67" w:rsidP="00B90779">
            <w:pPr>
              <w:widowControl w:val="0"/>
              <w:spacing w:after="0"/>
              <w:rPr>
                <w:rFonts w:ascii="Arial" w:hAnsi="Arial"/>
                <w:sz w:val="18"/>
                <w:lang w:eastAsia="zh-CN"/>
              </w:rPr>
            </w:pPr>
          </w:p>
        </w:tc>
        <w:tc>
          <w:tcPr>
            <w:tcW w:w="1728" w:type="dxa"/>
          </w:tcPr>
          <w:p w14:paraId="13B09F5B" w14:textId="77777777" w:rsidR="00765A67" w:rsidRPr="006602E8" w:rsidRDefault="00765A67" w:rsidP="00B90779">
            <w:pPr>
              <w:widowControl w:val="0"/>
              <w:spacing w:after="0"/>
              <w:rPr>
                <w:rFonts w:ascii="Arial" w:hAnsi="Arial"/>
                <w:bCs/>
                <w:sz w:val="18"/>
                <w:lang w:eastAsia="zh-CN"/>
              </w:rPr>
            </w:pPr>
          </w:p>
        </w:tc>
        <w:tc>
          <w:tcPr>
            <w:tcW w:w="1080" w:type="dxa"/>
          </w:tcPr>
          <w:p w14:paraId="79DE2AD7"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B1E7091"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Aperiodic Resource Type</w:t>
            </w:r>
          </w:p>
        </w:tc>
        <w:tc>
          <w:tcPr>
            <w:tcW w:w="1080" w:type="dxa"/>
          </w:tcPr>
          <w:p w14:paraId="31F606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66AE46D" w14:textId="77777777" w:rsidR="00765A67" w:rsidRPr="006602E8" w:rsidRDefault="00765A67" w:rsidP="00B90779">
            <w:pPr>
              <w:widowControl w:val="0"/>
              <w:spacing w:after="0"/>
              <w:rPr>
                <w:rFonts w:ascii="Arial" w:hAnsi="Arial"/>
                <w:sz w:val="18"/>
                <w:lang w:eastAsia="zh-CN"/>
              </w:rPr>
            </w:pPr>
          </w:p>
        </w:tc>
        <w:tc>
          <w:tcPr>
            <w:tcW w:w="1512" w:type="dxa"/>
          </w:tcPr>
          <w:p w14:paraId="0DCA11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true,…)</w:t>
            </w:r>
          </w:p>
        </w:tc>
        <w:tc>
          <w:tcPr>
            <w:tcW w:w="1728" w:type="dxa"/>
          </w:tcPr>
          <w:p w14:paraId="1C14D8CA" w14:textId="77777777" w:rsidR="00765A67" w:rsidRPr="006602E8" w:rsidRDefault="00765A67" w:rsidP="00B90779">
            <w:pPr>
              <w:widowControl w:val="0"/>
              <w:spacing w:after="0"/>
              <w:rPr>
                <w:rFonts w:ascii="Arial" w:hAnsi="Arial"/>
                <w:bCs/>
                <w:sz w:val="18"/>
                <w:lang w:eastAsia="zh-CN"/>
              </w:rPr>
            </w:pPr>
          </w:p>
        </w:tc>
        <w:tc>
          <w:tcPr>
            <w:tcW w:w="1080" w:type="dxa"/>
          </w:tcPr>
          <w:p w14:paraId="66CD870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5C2534F"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equence ID</w:t>
            </w:r>
          </w:p>
        </w:tc>
        <w:tc>
          <w:tcPr>
            <w:tcW w:w="1080" w:type="dxa"/>
          </w:tcPr>
          <w:p w14:paraId="09F1DB6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E7AC6E0" w14:textId="77777777" w:rsidR="00765A67" w:rsidRPr="006602E8" w:rsidRDefault="00765A67" w:rsidP="00B90779">
            <w:pPr>
              <w:widowControl w:val="0"/>
              <w:spacing w:after="0"/>
              <w:rPr>
                <w:rFonts w:ascii="Arial" w:hAnsi="Arial"/>
                <w:sz w:val="18"/>
                <w:lang w:eastAsia="zh-CN"/>
              </w:rPr>
            </w:pPr>
          </w:p>
        </w:tc>
        <w:tc>
          <w:tcPr>
            <w:tcW w:w="1512" w:type="dxa"/>
          </w:tcPr>
          <w:p w14:paraId="672C4BA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023)</w:t>
            </w:r>
          </w:p>
        </w:tc>
        <w:tc>
          <w:tcPr>
            <w:tcW w:w="1728" w:type="dxa"/>
          </w:tcPr>
          <w:p w14:paraId="295F1C10" w14:textId="77777777" w:rsidR="00765A67" w:rsidRPr="006602E8" w:rsidRDefault="00765A67" w:rsidP="00B90779">
            <w:pPr>
              <w:widowControl w:val="0"/>
              <w:spacing w:after="0"/>
              <w:rPr>
                <w:rFonts w:ascii="Arial" w:hAnsi="Arial"/>
                <w:bCs/>
                <w:sz w:val="18"/>
                <w:lang w:eastAsia="zh-CN"/>
              </w:rPr>
            </w:pPr>
          </w:p>
        </w:tc>
        <w:tc>
          <w:tcPr>
            <w:tcW w:w="1080" w:type="dxa"/>
          </w:tcPr>
          <w:p w14:paraId="40C455D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71E3CF9" w14:textId="77777777" w:rsidR="00765A67" w:rsidRPr="00A010A7" w:rsidRDefault="00765A67" w:rsidP="00B90779">
            <w:pPr>
              <w:widowControl w:val="0"/>
              <w:spacing w:after="0"/>
              <w:jc w:val="center"/>
              <w:rPr>
                <w:rFonts w:ascii="Arial" w:hAnsi="Arial"/>
                <w:sz w:val="18"/>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N</w:t>
            </w:r>
            <w:r w:rsidRPr="00EA76FA">
              <w:rPr>
                <w:rFonts w:ascii="Arial" w:hAnsi="Arial"/>
                <w:sz w:val="18"/>
                <w:lang w:eastAsia="zh-CN"/>
              </w:rPr>
              <w:t>umber of Symbols Ext</w:t>
            </w:r>
            <w:r>
              <w:rPr>
                <w:rFonts w:ascii="Arial" w:hAnsi="Arial"/>
                <w:sz w:val="18"/>
                <w:lang w:eastAsia="zh-CN"/>
              </w:rPr>
              <w:t>ended</w:t>
            </w:r>
          </w:p>
        </w:tc>
        <w:tc>
          <w:tcPr>
            <w:tcW w:w="1080" w:type="dxa"/>
          </w:tcPr>
          <w:p w14:paraId="6F8B92BB"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588914B5" w14:textId="77777777" w:rsidR="00765A67" w:rsidRPr="006602E8" w:rsidRDefault="00765A67" w:rsidP="00B90779">
            <w:pPr>
              <w:widowControl w:val="0"/>
              <w:spacing w:after="0"/>
              <w:rPr>
                <w:rFonts w:ascii="Arial" w:hAnsi="Arial"/>
                <w:sz w:val="18"/>
                <w:lang w:eastAsia="zh-CN"/>
              </w:rPr>
            </w:pPr>
          </w:p>
        </w:tc>
        <w:tc>
          <w:tcPr>
            <w:tcW w:w="1512" w:type="dxa"/>
          </w:tcPr>
          <w:p w14:paraId="1DEC388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n</w:t>
            </w:r>
            <w:r w:rsidRPr="00EA76FA">
              <w:rPr>
                <w:rFonts w:ascii="Arial" w:hAnsi="Arial" w:hint="eastAsia"/>
                <w:sz w:val="18"/>
                <w:lang w:eastAsia="zh-CN"/>
              </w:rPr>
              <w:t>8,</w:t>
            </w:r>
            <w:r w:rsidRPr="00EA76FA">
              <w:rPr>
                <w:rFonts w:ascii="Arial" w:hAnsi="Arial"/>
                <w:sz w:val="18"/>
                <w:lang w:eastAsia="zh-CN"/>
              </w:rPr>
              <w:t>n</w:t>
            </w:r>
            <w:r w:rsidRPr="00EA76FA">
              <w:rPr>
                <w:rFonts w:ascii="Arial" w:hAnsi="Arial" w:hint="eastAsia"/>
                <w:sz w:val="18"/>
                <w:lang w:eastAsia="zh-CN"/>
              </w:rPr>
              <w:t>10</w:t>
            </w:r>
            <w:r w:rsidRPr="00EA76FA">
              <w:rPr>
                <w:rFonts w:ascii="Arial" w:hAnsi="Arial"/>
                <w:sz w:val="18"/>
                <w:lang w:eastAsia="zh-CN"/>
              </w:rPr>
              <w:t>,n12, n14</w:t>
            </w:r>
            <w:r>
              <w:rPr>
                <w:rFonts w:ascii="Arial" w:hAnsi="Arial"/>
                <w:sz w:val="18"/>
                <w:lang w:eastAsia="zh-CN"/>
              </w:rPr>
              <w:t>, …</w:t>
            </w:r>
            <w:r w:rsidRPr="00EA76FA">
              <w:rPr>
                <w:rFonts w:ascii="Arial" w:hAnsi="Arial"/>
                <w:sz w:val="18"/>
                <w:lang w:eastAsia="zh-CN"/>
              </w:rPr>
              <w:t>)</w:t>
            </w:r>
          </w:p>
        </w:tc>
        <w:tc>
          <w:tcPr>
            <w:tcW w:w="1728" w:type="dxa"/>
          </w:tcPr>
          <w:p w14:paraId="0A404AB0" w14:textId="77777777" w:rsidR="00765A67" w:rsidRPr="006602E8" w:rsidRDefault="00765A67" w:rsidP="00B90779">
            <w:pPr>
              <w:widowControl w:val="0"/>
              <w:spacing w:after="0"/>
              <w:rPr>
                <w:rFonts w:ascii="Arial" w:hAnsi="Arial"/>
                <w:bCs/>
                <w:sz w:val="18"/>
                <w:lang w:eastAsia="zh-CN"/>
              </w:rPr>
            </w:pPr>
          </w:p>
        </w:tc>
        <w:tc>
          <w:tcPr>
            <w:tcW w:w="1080" w:type="dxa"/>
          </w:tcPr>
          <w:p w14:paraId="5F7E00A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YES</w:t>
            </w:r>
          </w:p>
        </w:tc>
        <w:tc>
          <w:tcPr>
            <w:tcW w:w="1080" w:type="dxa"/>
          </w:tcPr>
          <w:p w14:paraId="7FEBE1C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R</w:t>
            </w:r>
            <w:r w:rsidRPr="00EA76FA">
              <w:rPr>
                <w:rFonts w:ascii="Arial" w:hAnsi="Arial"/>
                <w:sz w:val="18"/>
                <w:lang w:eastAsia="zh-CN"/>
              </w:rPr>
              <w:t>epetition Factor Ext</w:t>
            </w:r>
            <w:r>
              <w:rPr>
                <w:rFonts w:ascii="Arial" w:hAnsi="Arial"/>
                <w:sz w:val="18"/>
                <w:lang w:eastAsia="zh-CN"/>
              </w:rPr>
              <w:t>ended</w:t>
            </w:r>
          </w:p>
        </w:tc>
        <w:tc>
          <w:tcPr>
            <w:tcW w:w="1080" w:type="dxa"/>
          </w:tcPr>
          <w:p w14:paraId="78686174"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576F9DFE" w14:textId="77777777" w:rsidR="00765A67" w:rsidRPr="006602E8" w:rsidRDefault="00765A67" w:rsidP="00B90779">
            <w:pPr>
              <w:widowControl w:val="0"/>
              <w:spacing w:after="0"/>
              <w:rPr>
                <w:rFonts w:ascii="Arial" w:hAnsi="Arial"/>
                <w:sz w:val="18"/>
                <w:lang w:eastAsia="zh-CN"/>
              </w:rPr>
            </w:pPr>
          </w:p>
        </w:tc>
        <w:tc>
          <w:tcPr>
            <w:tcW w:w="1512" w:type="dxa"/>
          </w:tcPr>
          <w:p w14:paraId="700D070A"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ENUMERATED(r3, r5, r6, r7, r8, r10, r12, r14</w:t>
            </w:r>
            <w:r>
              <w:rPr>
                <w:rFonts w:ascii="Arial" w:hAnsi="Arial"/>
                <w:sz w:val="18"/>
                <w:lang w:eastAsia="zh-CN"/>
              </w:rPr>
              <w:t>, …</w:t>
            </w:r>
            <w:r w:rsidRPr="00EA76FA">
              <w:rPr>
                <w:rFonts w:ascii="Arial" w:hAnsi="Arial"/>
                <w:sz w:val="18"/>
                <w:lang w:eastAsia="zh-CN"/>
              </w:rPr>
              <w:t>)</w:t>
            </w:r>
          </w:p>
        </w:tc>
        <w:tc>
          <w:tcPr>
            <w:tcW w:w="1728" w:type="dxa"/>
          </w:tcPr>
          <w:p w14:paraId="3ED40ECF" w14:textId="77777777" w:rsidR="00765A67" w:rsidRPr="006602E8" w:rsidRDefault="00765A67" w:rsidP="00B90779">
            <w:pPr>
              <w:widowControl w:val="0"/>
              <w:spacing w:after="0"/>
              <w:rPr>
                <w:rFonts w:ascii="Arial" w:hAnsi="Arial"/>
                <w:bCs/>
                <w:sz w:val="18"/>
                <w:lang w:eastAsia="zh-CN"/>
              </w:rPr>
            </w:pPr>
          </w:p>
        </w:tc>
        <w:tc>
          <w:tcPr>
            <w:tcW w:w="1080" w:type="dxa"/>
          </w:tcPr>
          <w:p w14:paraId="6848DE8F"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4E8EF91A"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Start RB Hopping</w:t>
            </w:r>
          </w:p>
        </w:tc>
        <w:tc>
          <w:tcPr>
            <w:tcW w:w="1080" w:type="dxa"/>
          </w:tcPr>
          <w:p w14:paraId="703EFF29"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3BCFBF68" w14:textId="77777777" w:rsidR="00765A67" w:rsidRPr="006602E8" w:rsidRDefault="00765A67" w:rsidP="00B90779">
            <w:pPr>
              <w:widowControl w:val="0"/>
              <w:spacing w:after="0"/>
              <w:rPr>
                <w:rFonts w:ascii="Arial" w:hAnsi="Arial"/>
                <w:sz w:val="18"/>
                <w:lang w:eastAsia="zh-CN"/>
              </w:rPr>
            </w:pPr>
          </w:p>
        </w:tc>
        <w:tc>
          <w:tcPr>
            <w:tcW w:w="1512" w:type="dxa"/>
          </w:tcPr>
          <w:p w14:paraId="2BEEC7D5"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enable)</w:t>
            </w:r>
          </w:p>
        </w:tc>
        <w:tc>
          <w:tcPr>
            <w:tcW w:w="1728" w:type="dxa"/>
          </w:tcPr>
          <w:p w14:paraId="02750210" w14:textId="77777777" w:rsidR="00765A67" w:rsidRPr="006602E8" w:rsidRDefault="00765A67" w:rsidP="00B90779">
            <w:pPr>
              <w:widowControl w:val="0"/>
              <w:spacing w:after="0"/>
              <w:rPr>
                <w:rFonts w:ascii="Arial" w:hAnsi="Arial"/>
                <w:bCs/>
                <w:sz w:val="18"/>
                <w:lang w:eastAsia="zh-CN"/>
              </w:rPr>
            </w:pPr>
          </w:p>
        </w:tc>
        <w:tc>
          <w:tcPr>
            <w:tcW w:w="1080" w:type="dxa"/>
          </w:tcPr>
          <w:p w14:paraId="5DDCBE7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78837382"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CHOICE Start RB Index</w:t>
            </w:r>
          </w:p>
        </w:tc>
        <w:tc>
          <w:tcPr>
            <w:tcW w:w="1080" w:type="dxa"/>
          </w:tcPr>
          <w:p w14:paraId="24AC6FB5"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0646428E" w14:textId="77777777" w:rsidR="00765A67" w:rsidRPr="006602E8" w:rsidRDefault="00765A67" w:rsidP="00B90779">
            <w:pPr>
              <w:widowControl w:val="0"/>
              <w:spacing w:after="0"/>
              <w:rPr>
                <w:rFonts w:ascii="Arial" w:hAnsi="Arial"/>
                <w:sz w:val="18"/>
                <w:lang w:eastAsia="zh-CN"/>
              </w:rPr>
            </w:pPr>
          </w:p>
        </w:tc>
        <w:tc>
          <w:tcPr>
            <w:tcW w:w="1512" w:type="dxa"/>
          </w:tcPr>
          <w:p w14:paraId="50740638" w14:textId="77777777" w:rsidR="00765A67" w:rsidRPr="006602E8" w:rsidRDefault="00765A67" w:rsidP="00B90779">
            <w:pPr>
              <w:widowControl w:val="0"/>
              <w:spacing w:after="0"/>
              <w:rPr>
                <w:rFonts w:ascii="Arial" w:hAnsi="Arial"/>
                <w:sz w:val="18"/>
                <w:lang w:eastAsia="zh-CN"/>
              </w:rPr>
            </w:pPr>
          </w:p>
        </w:tc>
        <w:tc>
          <w:tcPr>
            <w:tcW w:w="1728" w:type="dxa"/>
          </w:tcPr>
          <w:p w14:paraId="0E1F7ADF" w14:textId="77777777" w:rsidR="00765A67" w:rsidRPr="006602E8" w:rsidRDefault="00765A67" w:rsidP="00B90779">
            <w:pPr>
              <w:widowControl w:val="0"/>
              <w:spacing w:after="0"/>
              <w:rPr>
                <w:rFonts w:ascii="Arial" w:hAnsi="Arial"/>
                <w:bCs/>
                <w:sz w:val="18"/>
                <w:lang w:eastAsia="zh-CN"/>
              </w:rPr>
            </w:pPr>
          </w:p>
        </w:tc>
        <w:tc>
          <w:tcPr>
            <w:tcW w:w="1080" w:type="dxa"/>
          </w:tcPr>
          <w:p w14:paraId="68B97F6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2F594359"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749B4566" w14:textId="77777777" w:rsidTr="00B90779">
        <w:trPr>
          <w:jc w:val="center"/>
        </w:trPr>
        <w:tc>
          <w:tcPr>
            <w:tcW w:w="2160" w:type="dxa"/>
          </w:tcPr>
          <w:p w14:paraId="65076E64" w14:textId="7F79F224"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2</w:t>
            </w:r>
          </w:p>
        </w:tc>
        <w:tc>
          <w:tcPr>
            <w:tcW w:w="1080" w:type="dxa"/>
          </w:tcPr>
          <w:p w14:paraId="6922DA2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918E71B" w14:textId="77777777" w:rsidR="00765A67" w:rsidRPr="006602E8" w:rsidRDefault="00765A67" w:rsidP="00B90779">
            <w:pPr>
              <w:widowControl w:val="0"/>
              <w:spacing w:after="0"/>
              <w:rPr>
                <w:rFonts w:ascii="Arial" w:hAnsi="Arial"/>
                <w:sz w:val="18"/>
                <w:lang w:eastAsia="zh-CN"/>
              </w:rPr>
            </w:pPr>
          </w:p>
        </w:tc>
        <w:tc>
          <w:tcPr>
            <w:tcW w:w="1512" w:type="dxa"/>
          </w:tcPr>
          <w:p w14:paraId="4B66F33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1)</w:t>
            </w:r>
          </w:p>
        </w:tc>
        <w:tc>
          <w:tcPr>
            <w:tcW w:w="1728" w:type="dxa"/>
          </w:tcPr>
          <w:p w14:paraId="478C665B" w14:textId="77777777" w:rsidR="00765A67" w:rsidRPr="006602E8" w:rsidRDefault="00765A67" w:rsidP="00B90779">
            <w:pPr>
              <w:widowControl w:val="0"/>
              <w:spacing w:after="0"/>
              <w:rPr>
                <w:rFonts w:ascii="Arial" w:hAnsi="Arial"/>
                <w:bCs/>
                <w:sz w:val="18"/>
                <w:lang w:eastAsia="zh-CN"/>
              </w:rPr>
            </w:pPr>
          </w:p>
        </w:tc>
        <w:tc>
          <w:tcPr>
            <w:tcW w:w="1080" w:type="dxa"/>
          </w:tcPr>
          <w:p w14:paraId="703F9CCE"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36F6C51"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r w:rsidR="00765A67" w:rsidRPr="00A010A7" w14:paraId="4B689370" w14:textId="77777777" w:rsidTr="00B90779">
        <w:trPr>
          <w:jc w:val="center"/>
        </w:trPr>
        <w:tc>
          <w:tcPr>
            <w:tcW w:w="2160" w:type="dxa"/>
          </w:tcPr>
          <w:p w14:paraId="03C2626E" w14:textId="044B3FD9"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4</w:t>
            </w:r>
          </w:p>
        </w:tc>
        <w:tc>
          <w:tcPr>
            <w:tcW w:w="1080" w:type="dxa"/>
          </w:tcPr>
          <w:p w14:paraId="5346B98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5B493AC6" w14:textId="77777777" w:rsidR="00765A67" w:rsidRPr="006602E8" w:rsidRDefault="00765A67" w:rsidP="00B90779">
            <w:pPr>
              <w:widowControl w:val="0"/>
              <w:spacing w:after="0"/>
              <w:rPr>
                <w:rFonts w:ascii="Arial" w:hAnsi="Arial"/>
                <w:sz w:val="18"/>
                <w:lang w:eastAsia="zh-CN"/>
              </w:rPr>
            </w:pPr>
          </w:p>
        </w:tc>
        <w:tc>
          <w:tcPr>
            <w:tcW w:w="1512" w:type="dxa"/>
          </w:tcPr>
          <w:p w14:paraId="2360B4FE"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3)</w:t>
            </w:r>
          </w:p>
        </w:tc>
        <w:tc>
          <w:tcPr>
            <w:tcW w:w="1728" w:type="dxa"/>
          </w:tcPr>
          <w:p w14:paraId="500C3FCD" w14:textId="77777777" w:rsidR="00765A67" w:rsidRPr="006602E8" w:rsidRDefault="00765A67" w:rsidP="00B90779">
            <w:pPr>
              <w:widowControl w:val="0"/>
              <w:spacing w:after="0"/>
              <w:rPr>
                <w:rFonts w:ascii="Arial" w:hAnsi="Arial"/>
                <w:bCs/>
                <w:sz w:val="18"/>
                <w:lang w:eastAsia="zh-CN"/>
              </w:rPr>
            </w:pPr>
          </w:p>
        </w:tc>
        <w:tc>
          <w:tcPr>
            <w:tcW w:w="1080" w:type="dxa"/>
          </w:tcPr>
          <w:p w14:paraId="00F878EA"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7434987"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6458" w:name="_Toc146226891"/>
      <w:bookmarkStart w:id="16459" w:name="_CR9_3_1_194"/>
      <w:bookmarkEnd w:id="16459"/>
      <w:r w:rsidRPr="00BB239F">
        <w:t>9.3.1.</w:t>
      </w:r>
      <w:r>
        <w:t>194</w:t>
      </w:r>
      <w:r w:rsidRPr="00BB239F">
        <w:tab/>
        <w:t>Positioning SRS Resource</w:t>
      </w:r>
      <w:bookmarkEnd w:id="16444"/>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bookmarkEnd w:id="16458"/>
    </w:p>
    <w:p w14:paraId="79751775" w14:textId="77777777" w:rsidR="00CD732E" w:rsidRPr="00BB239F" w:rsidRDefault="00CD732E" w:rsidP="00B90779">
      <w:pPr>
        <w:widowControl w:val="0"/>
        <w:spacing w:line="0" w:lineRule="atLeast"/>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lastRenderedPageBreak/>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90779">
            <w:pPr>
              <w:pStyle w:val="TAL"/>
              <w:keepNext w:val="0"/>
              <w:keepLines w:val="0"/>
              <w:widowControl w:val="0"/>
              <w:rPr>
                <w:i/>
                <w:lang w:eastAsia="zh-CN"/>
              </w:rPr>
            </w:pPr>
          </w:p>
        </w:tc>
        <w:tc>
          <w:tcPr>
            <w:tcW w:w="963" w:type="pct"/>
          </w:tcPr>
          <w:p w14:paraId="1C47C151" w14:textId="77777777" w:rsidR="00CD732E" w:rsidRPr="00BB239F" w:rsidRDefault="00CD732E" w:rsidP="00B90779">
            <w:pPr>
              <w:pStyle w:val="TAL"/>
              <w:keepNext w:val="0"/>
              <w:keepLines w:val="0"/>
              <w:widowControl w:val="0"/>
            </w:pPr>
            <w:r>
              <w:t>INTEGER (0..63)</w:t>
            </w:r>
          </w:p>
        </w:tc>
        <w:tc>
          <w:tcPr>
            <w:tcW w:w="1481" w:type="pct"/>
          </w:tcPr>
          <w:p w14:paraId="07D0133A" w14:textId="77777777" w:rsidR="00CD732E" w:rsidRPr="00BB239F" w:rsidRDefault="00CD732E" w:rsidP="00B90779">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90779">
            <w:pPr>
              <w:pStyle w:val="TAL"/>
              <w:keepNext w:val="0"/>
              <w:keepLines w:val="0"/>
              <w:widowControl w:val="0"/>
              <w:rPr>
                <w:lang w:eastAsia="zh-CN"/>
              </w:rPr>
            </w:pPr>
          </w:p>
        </w:tc>
        <w:tc>
          <w:tcPr>
            <w:tcW w:w="963" w:type="pct"/>
          </w:tcPr>
          <w:p w14:paraId="74F9A4C0" w14:textId="77777777" w:rsidR="00CD732E" w:rsidRPr="00BB239F" w:rsidRDefault="00CD732E" w:rsidP="00B90779">
            <w:pPr>
              <w:pStyle w:val="TAL"/>
              <w:keepNext w:val="0"/>
              <w:keepLines w:val="0"/>
              <w:widowControl w:val="0"/>
              <w:rPr>
                <w:lang w:eastAsia="zh-CN"/>
              </w:rPr>
            </w:pPr>
          </w:p>
        </w:tc>
        <w:tc>
          <w:tcPr>
            <w:tcW w:w="1481" w:type="pct"/>
          </w:tcPr>
          <w:p w14:paraId="28324A5E" w14:textId="77777777" w:rsidR="00CD732E" w:rsidRPr="00BB239F" w:rsidRDefault="00CD732E" w:rsidP="00B90779">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90779">
            <w:pPr>
              <w:pStyle w:val="TAL"/>
              <w:keepNext w:val="0"/>
              <w:keepLines w:val="0"/>
              <w:widowControl w:val="0"/>
              <w:ind w:leftChars="100" w:left="2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B90779">
            <w:pPr>
              <w:pStyle w:val="TAL"/>
              <w:keepNext w:val="0"/>
              <w:keepLines w:val="0"/>
              <w:widowControl w:val="0"/>
              <w:rPr>
                <w:lang w:eastAsia="zh-CN"/>
              </w:rPr>
            </w:pPr>
          </w:p>
        </w:tc>
        <w:tc>
          <w:tcPr>
            <w:tcW w:w="741" w:type="pct"/>
          </w:tcPr>
          <w:p w14:paraId="6CBE3E5A" w14:textId="77777777" w:rsidR="00CD732E" w:rsidRPr="00BB239F" w:rsidRDefault="00CD732E" w:rsidP="00B90779">
            <w:pPr>
              <w:pStyle w:val="TAL"/>
              <w:keepNext w:val="0"/>
              <w:keepLines w:val="0"/>
              <w:widowControl w:val="0"/>
              <w:rPr>
                <w:lang w:eastAsia="zh-CN"/>
              </w:rPr>
            </w:pPr>
          </w:p>
        </w:tc>
        <w:tc>
          <w:tcPr>
            <w:tcW w:w="963" w:type="pct"/>
          </w:tcPr>
          <w:p w14:paraId="596AE6B9" w14:textId="77777777" w:rsidR="00CD732E" w:rsidRPr="00BB239F" w:rsidRDefault="00CD732E" w:rsidP="00B90779">
            <w:pPr>
              <w:pStyle w:val="TAL"/>
              <w:keepNext w:val="0"/>
              <w:keepLines w:val="0"/>
              <w:widowControl w:val="0"/>
              <w:rPr>
                <w:lang w:eastAsia="zh-CN"/>
              </w:rPr>
            </w:pPr>
          </w:p>
        </w:tc>
        <w:tc>
          <w:tcPr>
            <w:tcW w:w="1481" w:type="pct"/>
          </w:tcPr>
          <w:p w14:paraId="752233ED" w14:textId="77777777" w:rsidR="00CD732E" w:rsidRPr="00BB239F" w:rsidRDefault="00CD732E" w:rsidP="00B90779">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55B1F3AC"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90779">
            <w:pPr>
              <w:pStyle w:val="TAL"/>
              <w:keepNext w:val="0"/>
              <w:keepLines w:val="0"/>
              <w:widowControl w:val="0"/>
              <w:rPr>
                <w:lang w:eastAsia="zh-CN"/>
              </w:rPr>
            </w:pPr>
          </w:p>
        </w:tc>
        <w:tc>
          <w:tcPr>
            <w:tcW w:w="963" w:type="pct"/>
          </w:tcPr>
          <w:p w14:paraId="2BA999AF" w14:textId="77777777" w:rsidR="00CD732E" w:rsidRPr="00BB239F" w:rsidRDefault="00CD732E" w:rsidP="00B90779">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90779">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7734BEF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90779">
            <w:pPr>
              <w:pStyle w:val="TAL"/>
              <w:keepNext w:val="0"/>
              <w:keepLines w:val="0"/>
              <w:widowControl w:val="0"/>
              <w:rPr>
                <w:lang w:eastAsia="zh-CN"/>
              </w:rPr>
            </w:pPr>
          </w:p>
        </w:tc>
        <w:tc>
          <w:tcPr>
            <w:tcW w:w="963" w:type="pct"/>
          </w:tcPr>
          <w:p w14:paraId="5E16BCE8"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90779">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90779">
            <w:pPr>
              <w:pStyle w:val="TAL"/>
              <w:keepNext w:val="0"/>
              <w:keepLines w:val="0"/>
              <w:widowControl w:val="0"/>
              <w:rPr>
                <w:lang w:eastAsia="zh-CN"/>
              </w:rPr>
            </w:pPr>
          </w:p>
        </w:tc>
        <w:tc>
          <w:tcPr>
            <w:tcW w:w="741" w:type="pct"/>
          </w:tcPr>
          <w:p w14:paraId="65FBFD3E" w14:textId="77777777" w:rsidR="00CD732E" w:rsidRPr="00BB239F" w:rsidRDefault="00CD732E" w:rsidP="00B90779">
            <w:pPr>
              <w:pStyle w:val="TAL"/>
              <w:keepNext w:val="0"/>
              <w:keepLines w:val="0"/>
              <w:widowControl w:val="0"/>
              <w:rPr>
                <w:lang w:eastAsia="zh-CN"/>
              </w:rPr>
            </w:pPr>
          </w:p>
        </w:tc>
        <w:tc>
          <w:tcPr>
            <w:tcW w:w="963" w:type="pct"/>
          </w:tcPr>
          <w:p w14:paraId="0F2F1934" w14:textId="77777777" w:rsidR="00CD732E" w:rsidRPr="00BB239F" w:rsidRDefault="00CD732E" w:rsidP="00B90779">
            <w:pPr>
              <w:pStyle w:val="TAL"/>
              <w:keepNext w:val="0"/>
              <w:keepLines w:val="0"/>
              <w:widowControl w:val="0"/>
              <w:rPr>
                <w:lang w:eastAsia="zh-CN"/>
              </w:rPr>
            </w:pPr>
          </w:p>
        </w:tc>
        <w:tc>
          <w:tcPr>
            <w:tcW w:w="1481" w:type="pct"/>
          </w:tcPr>
          <w:p w14:paraId="1CE6A607" w14:textId="77777777" w:rsidR="00CD732E" w:rsidRPr="00BB239F" w:rsidRDefault="00CD732E" w:rsidP="00B90779">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1D838EED"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90779">
            <w:pPr>
              <w:pStyle w:val="TAL"/>
              <w:keepNext w:val="0"/>
              <w:keepLines w:val="0"/>
              <w:widowControl w:val="0"/>
              <w:rPr>
                <w:lang w:eastAsia="zh-CN"/>
              </w:rPr>
            </w:pPr>
          </w:p>
        </w:tc>
        <w:tc>
          <w:tcPr>
            <w:tcW w:w="963" w:type="pct"/>
          </w:tcPr>
          <w:p w14:paraId="66667EBB" w14:textId="77777777" w:rsidR="00CD732E" w:rsidRPr="00BB239F" w:rsidRDefault="00CD732E" w:rsidP="00B90779">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90779">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5C87FBF3"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90779">
            <w:pPr>
              <w:pStyle w:val="TAL"/>
              <w:keepNext w:val="0"/>
              <w:keepLines w:val="0"/>
              <w:widowControl w:val="0"/>
              <w:rPr>
                <w:lang w:eastAsia="zh-CN"/>
              </w:rPr>
            </w:pPr>
          </w:p>
        </w:tc>
        <w:tc>
          <w:tcPr>
            <w:tcW w:w="963" w:type="pct"/>
          </w:tcPr>
          <w:p w14:paraId="1F6971CF" w14:textId="77777777" w:rsidR="00CD732E" w:rsidRPr="00BB239F" w:rsidRDefault="00CD732E" w:rsidP="00B90779">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90779">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90779">
            <w:pPr>
              <w:pStyle w:val="TAL"/>
              <w:keepNext w:val="0"/>
              <w:keepLines w:val="0"/>
              <w:widowControl w:val="0"/>
              <w:rPr>
                <w:lang w:eastAsia="zh-CN"/>
              </w:rPr>
            </w:pPr>
          </w:p>
        </w:tc>
        <w:tc>
          <w:tcPr>
            <w:tcW w:w="741" w:type="pct"/>
          </w:tcPr>
          <w:p w14:paraId="17D8D348" w14:textId="77777777" w:rsidR="00CD732E" w:rsidRPr="00BB239F" w:rsidRDefault="00CD732E" w:rsidP="00B90779">
            <w:pPr>
              <w:pStyle w:val="TAL"/>
              <w:keepNext w:val="0"/>
              <w:keepLines w:val="0"/>
              <w:widowControl w:val="0"/>
              <w:rPr>
                <w:lang w:eastAsia="zh-CN"/>
              </w:rPr>
            </w:pPr>
          </w:p>
        </w:tc>
        <w:tc>
          <w:tcPr>
            <w:tcW w:w="963" w:type="pct"/>
          </w:tcPr>
          <w:p w14:paraId="742E1E69" w14:textId="77777777" w:rsidR="00CD732E" w:rsidRPr="00BB239F" w:rsidRDefault="00CD732E" w:rsidP="00B90779">
            <w:pPr>
              <w:pStyle w:val="TAL"/>
              <w:keepNext w:val="0"/>
              <w:keepLines w:val="0"/>
              <w:widowControl w:val="0"/>
              <w:rPr>
                <w:lang w:eastAsia="zh-CN"/>
              </w:rPr>
            </w:pPr>
          </w:p>
        </w:tc>
        <w:tc>
          <w:tcPr>
            <w:tcW w:w="1481" w:type="pct"/>
          </w:tcPr>
          <w:p w14:paraId="28519742" w14:textId="77777777" w:rsidR="00CD732E" w:rsidRPr="00BB239F" w:rsidRDefault="00CD732E" w:rsidP="00B90779">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681DFB38"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90779">
            <w:pPr>
              <w:pStyle w:val="TAL"/>
              <w:keepNext w:val="0"/>
              <w:keepLines w:val="0"/>
              <w:widowControl w:val="0"/>
              <w:rPr>
                <w:lang w:eastAsia="zh-CN"/>
              </w:rPr>
            </w:pPr>
          </w:p>
        </w:tc>
        <w:tc>
          <w:tcPr>
            <w:tcW w:w="963" w:type="pct"/>
          </w:tcPr>
          <w:p w14:paraId="4128C69D"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90779">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413D2192"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90779">
            <w:pPr>
              <w:pStyle w:val="TAL"/>
              <w:keepNext w:val="0"/>
              <w:keepLines w:val="0"/>
              <w:widowControl w:val="0"/>
              <w:rPr>
                <w:lang w:eastAsia="zh-CN"/>
              </w:rPr>
            </w:pPr>
          </w:p>
        </w:tc>
        <w:tc>
          <w:tcPr>
            <w:tcW w:w="963" w:type="pct"/>
          </w:tcPr>
          <w:p w14:paraId="172BAB44" w14:textId="77777777" w:rsidR="00CD732E" w:rsidRPr="00BB239F" w:rsidRDefault="00CD732E" w:rsidP="00B90779">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90779">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90779">
            <w:pPr>
              <w:pStyle w:val="TAL"/>
              <w:keepNext w:val="0"/>
              <w:keepLines w:val="0"/>
              <w:widowControl w:val="0"/>
              <w:rPr>
                <w:lang w:eastAsia="zh-CN"/>
              </w:rPr>
            </w:pPr>
          </w:p>
        </w:tc>
        <w:tc>
          <w:tcPr>
            <w:tcW w:w="963" w:type="pct"/>
          </w:tcPr>
          <w:p w14:paraId="371AEDF4" w14:textId="77777777" w:rsidR="00CD732E" w:rsidRPr="00BB239F" w:rsidRDefault="00CD732E" w:rsidP="00B90779">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90779">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90779">
            <w:pPr>
              <w:pStyle w:val="TAL"/>
              <w:keepNext w:val="0"/>
              <w:keepLines w:val="0"/>
              <w:widowControl w:val="0"/>
              <w:rPr>
                <w:lang w:eastAsia="zh-CN"/>
              </w:rPr>
            </w:pPr>
          </w:p>
        </w:tc>
        <w:tc>
          <w:tcPr>
            <w:tcW w:w="963" w:type="pct"/>
          </w:tcPr>
          <w:p w14:paraId="7CA29FA3" w14:textId="77777777" w:rsidR="00CD732E" w:rsidRPr="00BB239F" w:rsidRDefault="00CD732E" w:rsidP="00B90779">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90779">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90779">
            <w:pPr>
              <w:pStyle w:val="TAL"/>
              <w:keepNext w:val="0"/>
              <w:keepLines w:val="0"/>
              <w:widowControl w:val="0"/>
              <w:rPr>
                <w:lang w:eastAsia="zh-CN"/>
              </w:rPr>
            </w:pPr>
          </w:p>
        </w:tc>
        <w:tc>
          <w:tcPr>
            <w:tcW w:w="963" w:type="pct"/>
          </w:tcPr>
          <w:p w14:paraId="470BEDE9" w14:textId="77777777" w:rsidR="00CD732E" w:rsidRPr="00BB239F" w:rsidRDefault="00CD732E" w:rsidP="00B90779">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90779">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90779">
            <w:pPr>
              <w:pStyle w:val="TAL"/>
              <w:keepNext w:val="0"/>
              <w:keepLines w:val="0"/>
              <w:widowControl w:val="0"/>
              <w:rPr>
                <w:lang w:eastAsia="zh-CN"/>
              </w:rPr>
            </w:pPr>
          </w:p>
        </w:tc>
        <w:tc>
          <w:tcPr>
            <w:tcW w:w="963" w:type="pct"/>
          </w:tcPr>
          <w:p w14:paraId="233BD94A"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90779">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90779">
            <w:pPr>
              <w:pStyle w:val="TAL"/>
              <w:keepNext w:val="0"/>
              <w:keepLines w:val="0"/>
              <w:widowControl w:val="0"/>
              <w:rPr>
                <w:lang w:eastAsia="zh-CN"/>
              </w:rPr>
            </w:pPr>
          </w:p>
        </w:tc>
        <w:tc>
          <w:tcPr>
            <w:tcW w:w="963" w:type="pct"/>
          </w:tcPr>
          <w:p w14:paraId="3053F4CB" w14:textId="77777777" w:rsidR="00CD732E" w:rsidRPr="00BB239F" w:rsidRDefault="00CD732E" w:rsidP="00B90779">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90779">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90779">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90779">
            <w:pPr>
              <w:pStyle w:val="TAL"/>
              <w:keepNext w:val="0"/>
              <w:keepLines w:val="0"/>
              <w:widowControl w:val="0"/>
              <w:rPr>
                <w:lang w:eastAsia="zh-CN"/>
              </w:rPr>
            </w:pPr>
          </w:p>
        </w:tc>
        <w:tc>
          <w:tcPr>
            <w:tcW w:w="963" w:type="pct"/>
          </w:tcPr>
          <w:p w14:paraId="30CF11A8" w14:textId="77777777" w:rsidR="00CD732E" w:rsidRPr="00BB239F" w:rsidRDefault="00CD732E" w:rsidP="00B90779">
            <w:pPr>
              <w:pStyle w:val="TAL"/>
              <w:keepNext w:val="0"/>
              <w:keepLines w:val="0"/>
              <w:widowControl w:val="0"/>
              <w:rPr>
                <w:lang w:eastAsia="zh-CN"/>
              </w:rPr>
            </w:pPr>
          </w:p>
        </w:tc>
        <w:tc>
          <w:tcPr>
            <w:tcW w:w="1481" w:type="pct"/>
          </w:tcPr>
          <w:p w14:paraId="12E51F7E" w14:textId="77777777" w:rsidR="00CD732E" w:rsidRPr="00BB239F" w:rsidRDefault="00CD732E" w:rsidP="00B90779">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Periodic</w:t>
            </w:r>
          </w:p>
        </w:tc>
        <w:tc>
          <w:tcPr>
            <w:tcW w:w="556" w:type="pct"/>
          </w:tcPr>
          <w:p w14:paraId="78E53FE0" w14:textId="77777777" w:rsidR="00CD732E" w:rsidRPr="00BB239F" w:rsidRDefault="00CD732E" w:rsidP="00B90779">
            <w:pPr>
              <w:pStyle w:val="TAL"/>
              <w:keepNext w:val="0"/>
              <w:keepLines w:val="0"/>
              <w:widowControl w:val="0"/>
              <w:rPr>
                <w:lang w:eastAsia="zh-CN"/>
              </w:rPr>
            </w:pPr>
          </w:p>
        </w:tc>
        <w:tc>
          <w:tcPr>
            <w:tcW w:w="741" w:type="pct"/>
          </w:tcPr>
          <w:p w14:paraId="0DD06C43" w14:textId="77777777" w:rsidR="00CD732E" w:rsidRPr="00BB239F" w:rsidRDefault="00CD732E" w:rsidP="00B90779">
            <w:pPr>
              <w:pStyle w:val="TAL"/>
              <w:keepNext w:val="0"/>
              <w:keepLines w:val="0"/>
              <w:widowControl w:val="0"/>
              <w:rPr>
                <w:lang w:eastAsia="zh-CN"/>
              </w:rPr>
            </w:pPr>
          </w:p>
        </w:tc>
        <w:tc>
          <w:tcPr>
            <w:tcW w:w="963" w:type="pct"/>
          </w:tcPr>
          <w:p w14:paraId="0FD611CC" w14:textId="77777777" w:rsidR="00CD732E" w:rsidRPr="00BB239F" w:rsidRDefault="00CD732E" w:rsidP="00B90779">
            <w:pPr>
              <w:pStyle w:val="TAL"/>
              <w:keepNext w:val="0"/>
              <w:keepLines w:val="0"/>
              <w:widowControl w:val="0"/>
              <w:rPr>
                <w:lang w:eastAsia="zh-CN"/>
              </w:rPr>
            </w:pPr>
          </w:p>
        </w:tc>
        <w:tc>
          <w:tcPr>
            <w:tcW w:w="1481" w:type="pct"/>
          </w:tcPr>
          <w:p w14:paraId="22756F37" w14:textId="77777777" w:rsidR="00CD732E" w:rsidRPr="00BB239F" w:rsidRDefault="00CD732E" w:rsidP="00B90779">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29358F68" w14:textId="77777777" w:rsidR="00CD732E" w:rsidRPr="00BB239F" w:rsidRDefault="00F427E1" w:rsidP="00B90779">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90779">
            <w:pPr>
              <w:pStyle w:val="TAL"/>
              <w:keepNext w:val="0"/>
              <w:keepLines w:val="0"/>
              <w:widowControl w:val="0"/>
              <w:rPr>
                <w:lang w:eastAsia="zh-CN"/>
              </w:rPr>
            </w:pPr>
          </w:p>
        </w:tc>
        <w:tc>
          <w:tcPr>
            <w:tcW w:w="963" w:type="pct"/>
          </w:tcPr>
          <w:p w14:paraId="42376F15" w14:textId="4B0B1153" w:rsidR="00CD732E" w:rsidRPr="009A1425" w:rsidRDefault="00CD732E" w:rsidP="00B90779">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90779">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32CF668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90779">
            <w:pPr>
              <w:pStyle w:val="TAL"/>
              <w:keepNext w:val="0"/>
              <w:keepLines w:val="0"/>
              <w:widowControl w:val="0"/>
              <w:rPr>
                <w:lang w:eastAsia="zh-CN"/>
              </w:rPr>
            </w:pPr>
          </w:p>
        </w:tc>
        <w:tc>
          <w:tcPr>
            <w:tcW w:w="963" w:type="pct"/>
          </w:tcPr>
          <w:p w14:paraId="782599C0"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90779">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BB239F" w:rsidRDefault="00CD732E" w:rsidP="00B90779">
            <w:pPr>
              <w:pStyle w:val="TAL"/>
              <w:keepNext w:val="0"/>
              <w:keepLines w:val="0"/>
              <w:widowControl w:val="0"/>
              <w:ind w:leftChars="100" w:left="200"/>
              <w:rPr>
                <w:lang w:eastAsia="zh-CN"/>
              </w:rPr>
            </w:pPr>
            <w:r w:rsidRPr="004B2815">
              <w:t>&gt;</w:t>
            </w:r>
            <w:r w:rsidRPr="008C20F9">
              <w:rPr>
                <w:i/>
                <w:iCs/>
              </w:rPr>
              <w:t>Semi-persistent</w:t>
            </w:r>
          </w:p>
        </w:tc>
        <w:tc>
          <w:tcPr>
            <w:tcW w:w="556" w:type="pct"/>
          </w:tcPr>
          <w:p w14:paraId="416915B9" w14:textId="77777777" w:rsidR="00CD732E" w:rsidRPr="00BB239F" w:rsidRDefault="00CD732E" w:rsidP="00B90779">
            <w:pPr>
              <w:pStyle w:val="TAL"/>
              <w:keepNext w:val="0"/>
              <w:keepLines w:val="0"/>
              <w:widowControl w:val="0"/>
              <w:rPr>
                <w:lang w:eastAsia="zh-CN"/>
              </w:rPr>
            </w:pPr>
          </w:p>
        </w:tc>
        <w:tc>
          <w:tcPr>
            <w:tcW w:w="741" w:type="pct"/>
          </w:tcPr>
          <w:p w14:paraId="7773376A" w14:textId="77777777" w:rsidR="00CD732E" w:rsidRPr="00BB239F" w:rsidRDefault="00CD732E" w:rsidP="00B90779">
            <w:pPr>
              <w:pStyle w:val="TAL"/>
              <w:keepNext w:val="0"/>
              <w:keepLines w:val="0"/>
              <w:widowControl w:val="0"/>
              <w:rPr>
                <w:lang w:eastAsia="zh-CN"/>
              </w:rPr>
            </w:pPr>
          </w:p>
        </w:tc>
        <w:tc>
          <w:tcPr>
            <w:tcW w:w="963" w:type="pct"/>
          </w:tcPr>
          <w:p w14:paraId="1A21DC37" w14:textId="77777777" w:rsidR="00CD732E" w:rsidRPr="00BB239F" w:rsidRDefault="00CD732E" w:rsidP="00B90779">
            <w:pPr>
              <w:pStyle w:val="TAL"/>
              <w:keepNext w:val="0"/>
              <w:keepLines w:val="0"/>
              <w:widowControl w:val="0"/>
              <w:rPr>
                <w:lang w:eastAsia="zh-CN"/>
              </w:rPr>
            </w:pPr>
          </w:p>
        </w:tc>
        <w:tc>
          <w:tcPr>
            <w:tcW w:w="1481" w:type="pct"/>
          </w:tcPr>
          <w:p w14:paraId="2009E374" w14:textId="77777777" w:rsidR="00CD732E" w:rsidRPr="00BB239F" w:rsidRDefault="00CD732E" w:rsidP="00B90779">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36AA071C"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90779">
            <w:pPr>
              <w:pStyle w:val="TAL"/>
              <w:keepNext w:val="0"/>
              <w:keepLines w:val="0"/>
              <w:widowControl w:val="0"/>
              <w:rPr>
                <w:lang w:eastAsia="zh-CN"/>
              </w:rPr>
            </w:pPr>
          </w:p>
        </w:tc>
        <w:tc>
          <w:tcPr>
            <w:tcW w:w="963" w:type="pct"/>
          </w:tcPr>
          <w:p w14:paraId="1F9ACED7" w14:textId="1279855F" w:rsidR="00CD732E" w:rsidRPr="009A1425" w:rsidRDefault="00CD732E" w:rsidP="00B90779">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90779">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0BE3D4EA"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90779">
            <w:pPr>
              <w:pStyle w:val="TAL"/>
              <w:keepNext w:val="0"/>
              <w:keepLines w:val="0"/>
              <w:widowControl w:val="0"/>
              <w:rPr>
                <w:lang w:eastAsia="zh-CN"/>
              </w:rPr>
            </w:pPr>
          </w:p>
        </w:tc>
        <w:tc>
          <w:tcPr>
            <w:tcW w:w="963" w:type="pct"/>
          </w:tcPr>
          <w:p w14:paraId="4B5E0788"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90779">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Aperiodic</w:t>
            </w:r>
          </w:p>
        </w:tc>
        <w:tc>
          <w:tcPr>
            <w:tcW w:w="556" w:type="pct"/>
          </w:tcPr>
          <w:p w14:paraId="3FB3B053" w14:textId="77777777" w:rsidR="00CD732E" w:rsidRPr="00BB239F" w:rsidRDefault="00CD732E" w:rsidP="00B90779">
            <w:pPr>
              <w:pStyle w:val="TAL"/>
              <w:keepNext w:val="0"/>
              <w:keepLines w:val="0"/>
              <w:widowControl w:val="0"/>
              <w:rPr>
                <w:lang w:eastAsia="zh-CN"/>
              </w:rPr>
            </w:pPr>
          </w:p>
        </w:tc>
        <w:tc>
          <w:tcPr>
            <w:tcW w:w="741" w:type="pct"/>
          </w:tcPr>
          <w:p w14:paraId="6B80350B" w14:textId="77777777" w:rsidR="00CD732E" w:rsidRPr="00BB239F" w:rsidRDefault="00CD732E" w:rsidP="00B90779">
            <w:pPr>
              <w:pStyle w:val="TAL"/>
              <w:keepNext w:val="0"/>
              <w:keepLines w:val="0"/>
              <w:widowControl w:val="0"/>
              <w:rPr>
                <w:lang w:eastAsia="zh-CN"/>
              </w:rPr>
            </w:pPr>
          </w:p>
        </w:tc>
        <w:tc>
          <w:tcPr>
            <w:tcW w:w="963" w:type="pct"/>
          </w:tcPr>
          <w:p w14:paraId="307FDF7B" w14:textId="77777777" w:rsidR="00CD732E" w:rsidRPr="00BB239F" w:rsidRDefault="00CD732E" w:rsidP="00B90779">
            <w:pPr>
              <w:pStyle w:val="TAL"/>
              <w:keepNext w:val="0"/>
              <w:keepLines w:val="0"/>
              <w:widowControl w:val="0"/>
              <w:rPr>
                <w:lang w:eastAsia="zh-CN"/>
              </w:rPr>
            </w:pPr>
          </w:p>
        </w:tc>
        <w:tc>
          <w:tcPr>
            <w:tcW w:w="1481" w:type="pct"/>
          </w:tcPr>
          <w:p w14:paraId="34AD4E85" w14:textId="77777777" w:rsidR="00CD732E" w:rsidRPr="00BB239F" w:rsidRDefault="00CD732E" w:rsidP="00B90779">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90779">
            <w:pPr>
              <w:pStyle w:val="TAL"/>
              <w:keepNext w:val="0"/>
              <w:keepLines w:val="0"/>
              <w:widowControl w:val="0"/>
              <w:rPr>
                <w:lang w:eastAsia="zh-CN"/>
              </w:rPr>
            </w:pPr>
          </w:p>
        </w:tc>
        <w:tc>
          <w:tcPr>
            <w:tcW w:w="963" w:type="pct"/>
          </w:tcPr>
          <w:p w14:paraId="7E962634" w14:textId="77777777" w:rsidR="00CD732E" w:rsidRPr="00BB239F" w:rsidRDefault="00CD732E" w:rsidP="00B90779">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90779">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90779">
            <w:pPr>
              <w:pStyle w:val="TAL"/>
              <w:keepNext w:val="0"/>
              <w:keepLines w:val="0"/>
              <w:widowControl w:val="0"/>
              <w:rPr>
                <w:lang w:eastAsia="zh-CN"/>
              </w:rPr>
            </w:pPr>
          </w:p>
        </w:tc>
        <w:tc>
          <w:tcPr>
            <w:tcW w:w="963" w:type="pct"/>
          </w:tcPr>
          <w:p w14:paraId="33D298F2" w14:textId="77777777" w:rsidR="00CD732E" w:rsidRPr="00BB239F" w:rsidRDefault="00CD732E" w:rsidP="00B90779">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90779">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90779">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90779">
            <w:pPr>
              <w:pStyle w:val="TAL"/>
              <w:keepNext w:val="0"/>
              <w:keepLines w:val="0"/>
              <w:widowControl w:val="0"/>
              <w:rPr>
                <w:lang w:eastAsia="zh-CN"/>
              </w:rPr>
            </w:pPr>
          </w:p>
        </w:tc>
        <w:tc>
          <w:tcPr>
            <w:tcW w:w="963" w:type="pct"/>
          </w:tcPr>
          <w:p w14:paraId="623080A0" w14:textId="77777777" w:rsidR="00CD732E" w:rsidRPr="00BB239F" w:rsidRDefault="00CD732E" w:rsidP="00B90779">
            <w:pPr>
              <w:pStyle w:val="TAL"/>
              <w:keepNext w:val="0"/>
              <w:keepLines w:val="0"/>
              <w:widowControl w:val="0"/>
              <w:rPr>
                <w:lang w:eastAsia="zh-CN"/>
              </w:rPr>
            </w:pPr>
          </w:p>
        </w:tc>
        <w:tc>
          <w:tcPr>
            <w:tcW w:w="1481" w:type="pct"/>
          </w:tcPr>
          <w:p w14:paraId="79C36605" w14:textId="77777777" w:rsidR="00CD732E" w:rsidRPr="00BB239F" w:rsidRDefault="00CD732E" w:rsidP="00B90779">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SSB</w:t>
            </w:r>
          </w:p>
        </w:tc>
        <w:tc>
          <w:tcPr>
            <w:tcW w:w="556" w:type="pct"/>
          </w:tcPr>
          <w:p w14:paraId="3406382A" w14:textId="77777777" w:rsidR="00CD732E" w:rsidRPr="00BB239F" w:rsidRDefault="00CD732E" w:rsidP="00B90779">
            <w:pPr>
              <w:pStyle w:val="TAL"/>
              <w:keepNext w:val="0"/>
              <w:keepLines w:val="0"/>
              <w:widowControl w:val="0"/>
              <w:rPr>
                <w:lang w:eastAsia="zh-CN"/>
              </w:rPr>
            </w:pPr>
          </w:p>
        </w:tc>
        <w:tc>
          <w:tcPr>
            <w:tcW w:w="741" w:type="pct"/>
          </w:tcPr>
          <w:p w14:paraId="6DA56651" w14:textId="77777777" w:rsidR="00CD732E" w:rsidRPr="00BB239F" w:rsidRDefault="00CD732E" w:rsidP="00B90779">
            <w:pPr>
              <w:pStyle w:val="TAL"/>
              <w:keepNext w:val="0"/>
              <w:keepLines w:val="0"/>
              <w:widowControl w:val="0"/>
              <w:rPr>
                <w:lang w:eastAsia="zh-CN"/>
              </w:rPr>
            </w:pPr>
          </w:p>
        </w:tc>
        <w:tc>
          <w:tcPr>
            <w:tcW w:w="963" w:type="pct"/>
          </w:tcPr>
          <w:p w14:paraId="7D532111" w14:textId="77777777" w:rsidR="00CD732E" w:rsidRPr="00BB239F" w:rsidRDefault="00CD732E" w:rsidP="00B90779">
            <w:pPr>
              <w:pStyle w:val="TAL"/>
              <w:keepNext w:val="0"/>
              <w:keepLines w:val="0"/>
              <w:widowControl w:val="0"/>
              <w:rPr>
                <w:lang w:eastAsia="zh-CN"/>
              </w:rPr>
            </w:pPr>
          </w:p>
        </w:tc>
        <w:tc>
          <w:tcPr>
            <w:tcW w:w="1481" w:type="pct"/>
          </w:tcPr>
          <w:p w14:paraId="79287BE3" w14:textId="77777777" w:rsidR="00CD732E" w:rsidRPr="00BB239F" w:rsidRDefault="00CD732E" w:rsidP="00B90779">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CI</w:t>
            </w:r>
          </w:p>
        </w:tc>
        <w:tc>
          <w:tcPr>
            <w:tcW w:w="556" w:type="pct"/>
          </w:tcPr>
          <w:p w14:paraId="42DF97C2"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90779">
            <w:pPr>
              <w:pStyle w:val="TAL"/>
              <w:keepNext w:val="0"/>
              <w:keepLines w:val="0"/>
              <w:widowControl w:val="0"/>
              <w:rPr>
                <w:lang w:eastAsia="zh-CN"/>
              </w:rPr>
            </w:pPr>
          </w:p>
        </w:tc>
        <w:tc>
          <w:tcPr>
            <w:tcW w:w="963" w:type="pct"/>
          </w:tcPr>
          <w:p w14:paraId="6FBA7C37" w14:textId="77777777" w:rsidR="00CD732E" w:rsidRPr="00BB239F" w:rsidRDefault="00CD732E" w:rsidP="00B90779">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90779">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SSB index</w:t>
            </w:r>
          </w:p>
        </w:tc>
        <w:tc>
          <w:tcPr>
            <w:tcW w:w="556" w:type="pct"/>
          </w:tcPr>
          <w:p w14:paraId="0C8D3815"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90779">
            <w:pPr>
              <w:pStyle w:val="TAL"/>
              <w:keepNext w:val="0"/>
              <w:keepLines w:val="0"/>
              <w:widowControl w:val="0"/>
              <w:rPr>
                <w:lang w:eastAsia="zh-CN"/>
              </w:rPr>
            </w:pPr>
          </w:p>
        </w:tc>
        <w:tc>
          <w:tcPr>
            <w:tcW w:w="963" w:type="pct"/>
          </w:tcPr>
          <w:p w14:paraId="30BD1969"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90779">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PRS</w:t>
            </w:r>
          </w:p>
        </w:tc>
        <w:tc>
          <w:tcPr>
            <w:tcW w:w="556" w:type="pct"/>
          </w:tcPr>
          <w:p w14:paraId="5DD6BEA6" w14:textId="77777777" w:rsidR="00CD732E" w:rsidRPr="00BB239F" w:rsidRDefault="00CD732E" w:rsidP="00B90779">
            <w:pPr>
              <w:pStyle w:val="TAL"/>
              <w:keepNext w:val="0"/>
              <w:keepLines w:val="0"/>
              <w:widowControl w:val="0"/>
              <w:rPr>
                <w:lang w:eastAsia="zh-CN"/>
              </w:rPr>
            </w:pPr>
          </w:p>
        </w:tc>
        <w:tc>
          <w:tcPr>
            <w:tcW w:w="741" w:type="pct"/>
          </w:tcPr>
          <w:p w14:paraId="125CD846" w14:textId="77777777" w:rsidR="00CD732E" w:rsidRPr="00BB239F" w:rsidRDefault="00CD732E" w:rsidP="00B90779">
            <w:pPr>
              <w:pStyle w:val="TAL"/>
              <w:keepNext w:val="0"/>
              <w:keepLines w:val="0"/>
              <w:widowControl w:val="0"/>
              <w:rPr>
                <w:lang w:eastAsia="zh-CN"/>
              </w:rPr>
            </w:pPr>
          </w:p>
        </w:tc>
        <w:tc>
          <w:tcPr>
            <w:tcW w:w="963" w:type="pct"/>
          </w:tcPr>
          <w:p w14:paraId="0EE1B379" w14:textId="77777777" w:rsidR="00CD732E" w:rsidRPr="00BB239F" w:rsidRDefault="00CD732E" w:rsidP="00B90779">
            <w:pPr>
              <w:pStyle w:val="TAL"/>
              <w:keepNext w:val="0"/>
              <w:keepLines w:val="0"/>
              <w:widowControl w:val="0"/>
              <w:rPr>
                <w:lang w:eastAsia="zh-CN"/>
              </w:rPr>
            </w:pPr>
          </w:p>
        </w:tc>
        <w:tc>
          <w:tcPr>
            <w:tcW w:w="1481" w:type="pct"/>
          </w:tcPr>
          <w:p w14:paraId="03AEEBB9" w14:textId="77777777" w:rsidR="00CD732E" w:rsidRPr="00BB239F" w:rsidRDefault="00CD732E" w:rsidP="00B90779">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90779">
            <w:pPr>
              <w:pStyle w:val="TAL"/>
              <w:keepNext w:val="0"/>
              <w:keepLines w:val="0"/>
              <w:widowControl w:val="0"/>
              <w:ind w:leftChars="200" w:left="400"/>
              <w:rPr>
                <w:lang w:eastAsia="zh-CN"/>
              </w:rPr>
            </w:pPr>
            <w:r w:rsidRPr="00BB239F">
              <w:rPr>
                <w:lang w:eastAsia="zh-CN"/>
              </w:rPr>
              <w:lastRenderedPageBreak/>
              <w:t>&gt;&gt;PRS ID</w:t>
            </w:r>
          </w:p>
        </w:tc>
        <w:tc>
          <w:tcPr>
            <w:tcW w:w="556" w:type="pct"/>
          </w:tcPr>
          <w:p w14:paraId="091B2B23"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90779">
            <w:pPr>
              <w:pStyle w:val="TAL"/>
              <w:keepNext w:val="0"/>
              <w:keepLines w:val="0"/>
              <w:widowControl w:val="0"/>
              <w:rPr>
                <w:lang w:eastAsia="zh-CN"/>
              </w:rPr>
            </w:pPr>
          </w:p>
        </w:tc>
        <w:tc>
          <w:tcPr>
            <w:tcW w:w="963" w:type="pct"/>
          </w:tcPr>
          <w:p w14:paraId="640EDCAE" w14:textId="77777777" w:rsidR="00CD732E" w:rsidRPr="00BB239F" w:rsidRDefault="00CD732E" w:rsidP="00B90779">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90779">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Set ID</w:t>
            </w:r>
          </w:p>
        </w:tc>
        <w:tc>
          <w:tcPr>
            <w:tcW w:w="556" w:type="pct"/>
          </w:tcPr>
          <w:p w14:paraId="6A267056"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90779">
            <w:pPr>
              <w:pStyle w:val="TAL"/>
              <w:keepNext w:val="0"/>
              <w:keepLines w:val="0"/>
              <w:widowControl w:val="0"/>
              <w:rPr>
                <w:lang w:eastAsia="zh-CN"/>
              </w:rPr>
            </w:pPr>
          </w:p>
        </w:tc>
        <w:tc>
          <w:tcPr>
            <w:tcW w:w="963" w:type="pct"/>
          </w:tcPr>
          <w:p w14:paraId="1326B8D3"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90779">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ID</w:t>
            </w:r>
          </w:p>
        </w:tc>
        <w:tc>
          <w:tcPr>
            <w:tcW w:w="556" w:type="pct"/>
          </w:tcPr>
          <w:p w14:paraId="50707C4F"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90779">
            <w:pPr>
              <w:pStyle w:val="TAL"/>
              <w:keepNext w:val="0"/>
              <w:keepLines w:val="0"/>
              <w:widowControl w:val="0"/>
              <w:rPr>
                <w:lang w:eastAsia="zh-CN"/>
              </w:rPr>
            </w:pPr>
          </w:p>
        </w:tc>
        <w:tc>
          <w:tcPr>
            <w:tcW w:w="963" w:type="pct"/>
          </w:tcPr>
          <w:p w14:paraId="55DA4302"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90779">
            <w:pPr>
              <w:pStyle w:val="TAL"/>
              <w:keepNext w:val="0"/>
              <w:keepLines w:val="0"/>
              <w:widowControl w:val="0"/>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6460" w:name="_Toc47618339"/>
      <w:bookmarkStart w:id="16461" w:name="_Toc47618675"/>
      <w:bookmarkStart w:id="16462" w:name="_Toc47618870"/>
      <w:bookmarkStart w:id="16463" w:name="_Toc47620093"/>
      <w:bookmarkStart w:id="16464" w:name="_Toc51763883"/>
      <w:bookmarkStart w:id="16465" w:name="_Toc64449053"/>
      <w:bookmarkStart w:id="16466" w:name="_Toc66289712"/>
      <w:bookmarkStart w:id="16467" w:name="_Toc74154825"/>
      <w:bookmarkStart w:id="16468" w:name="_Toc81383569"/>
      <w:bookmarkStart w:id="16469" w:name="_Toc88658202"/>
      <w:bookmarkStart w:id="16470" w:name="_Toc97911114"/>
      <w:bookmarkStart w:id="16471" w:name="_Toc99038874"/>
      <w:bookmarkStart w:id="16472" w:name="_Toc99731137"/>
      <w:bookmarkStart w:id="16473" w:name="_Toc105511268"/>
      <w:bookmarkStart w:id="16474" w:name="_Toc105927800"/>
      <w:bookmarkStart w:id="16475" w:name="_Toc106110340"/>
      <w:bookmarkStart w:id="16476" w:name="_Toc113835777"/>
      <w:bookmarkStart w:id="16477" w:name="_Toc120124625"/>
      <w:bookmarkStart w:id="16478" w:name="_Toc146226892"/>
      <w:bookmarkStart w:id="16479" w:name="_CR9_3_1_195"/>
      <w:bookmarkEnd w:id="16479"/>
      <w:r w:rsidRPr="00504F3B">
        <w:t>9.</w:t>
      </w:r>
      <w:r>
        <w:t>3</w:t>
      </w:r>
      <w:r w:rsidRPr="00504F3B">
        <w:t>.</w:t>
      </w:r>
      <w:r>
        <w:t>1.195</w:t>
      </w:r>
      <w:r w:rsidRPr="00504F3B">
        <w:tab/>
        <w:t>SRS Resource Set</w:t>
      </w:r>
      <w:bookmarkEnd w:id="16460"/>
      <w:bookmarkEnd w:id="16461"/>
      <w:bookmarkEnd w:id="16462"/>
      <w:bookmarkEnd w:id="16463"/>
      <w:bookmarkEnd w:id="16464"/>
      <w:bookmarkEnd w:id="16465"/>
      <w:bookmarkEnd w:id="16466"/>
      <w:bookmarkEnd w:id="16467"/>
      <w:bookmarkEnd w:id="16468"/>
      <w:bookmarkEnd w:id="16469"/>
      <w:bookmarkEnd w:id="16470"/>
      <w:bookmarkEnd w:id="16471"/>
      <w:bookmarkEnd w:id="16472"/>
      <w:bookmarkEnd w:id="16473"/>
      <w:bookmarkEnd w:id="16474"/>
      <w:bookmarkEnd w:id="16475"/>
      <w:bookmarkEnd w:id="16476"/>
      <w:bookmarkEnd w:id="16477"/>
      <w:bookmarkEnd w:id="16478"/>
    </w:p>
    <w:p w14:paraId="11627C19" w14:textId="77777777" w:rsidR="00CD732E" w:rsidRPr="00504F3B" w:rsidRDefault="00CD732E" w:rsidP="00B90779">
      <w:pPr>
        <w:widowControl w:val="0"/>
        <w:spacing w:line="0" w:lineRule="atLeast"/>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90779">
            <w:pPr>
              <w:pStyle w:val="TAL"/>
              <w:keepNext w:val="0"/>
              <w:keepLines w:val="0"/>
              <w:widowControl w:val="0"/>
              <w:ind w:leftChars="200" w:left="4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90779">
            <w:pPr>
              <w:pStyle w:val="TAL"/>
              <w:keepNext w:val="0"/>
              <w:keepLines w:val="0"/>
              <w:widowControl w:val="0"/>
              <w:ind w:leftChars="200" w:left="4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6480" w:name="_Toc47618340"/>
      <w:bookmarkStart w:id="16481" w:name="_Toc47618676"/>
      <w:bookmarkStart w:id="16482" w:name="_Toc47618871"/>
      <w:bookmarkStart w:id="16483" w:name="_Toc47620094"/>
      <w:bookmarkStart w:id="16484" w:name="_Toc51763884"/>
      <w:bookmarkStart w:id="16485" w:name="_Toc64449054"/>
      <w:bookmarkStart w:id="16486" w:name="_Toc66289713"/>
      <w:bookmarkStart w:id="16487" w:name="_Toc74154826"/>
      <w:bookmarkStart w:id="16488" w:name="_Toc81383570"/>
      <w:bookmarkStart w:id="16489" w:name="_Toc88658203"/>
      <w:bookmarkStart w:id="16490" w:name="_Toc97911115"/>
      <w:bookmarkStart w:id="16491" w:name="_Toc99038875"/>
      <w:bookmarkStart w:id="16492" w:name="_Toc99731138"/>
      <w:bookmarkStart w:id="16493" w:name="_Toc105511269"/>
      <w:bookmarkStart w:id="16494" w:name="_Toc105927801"/>
      <w:bookmarkStart w:id="16495" w:name="_Toc106110341"/>
      <w:bookmarkStart w:id="16496" w:name="_Toc113835778"/>
      <w:bookmarkStart w:id="16497" w:name="_Toc120124626"/>
      <w:bookmarkStart w:id="16498" w:name="_Toc146226893"/>
      <w:bookmarkStart w:id="16499" w:name="_CR9_3_1_196"/>
      <w:bookmarkEnd w:id="16499"/>
      <w:r w:rsidRPr="00504F3B">
        <w:t>9.</w:t>
      </w:r>
      <w:r>
        <w:t>3</w:t>
      </w:r>
      <w:r w:rsidRPr="00504F3B">
        <w:t>.</w:t>
      </w:r>
      <w:r>
        <w:t>1.196</w:t>
      </w:r>
      <w:r w:rsidRPr="00504F3B">
        <w:tab/>
        <w:t>Positioning SRS Resource Set</w:t>
      </w:r>
      <w:bookmarkEnd w:id="16480"/>
      <w:bookmarkEnd w:id="16481"/>
      <w:bookmarkEnd w:id="16482"/>
      <w:bookmarkEnd w:id="16483"/>
      <w:bookmarkEnd w:id="16484"/>
      <w:bookmarkEnd w:id="16485"/>
      <w:bookmarkEnd w:id="16486"/>
      <w:bookmarkEnd w:id="16487"/>
      <w:bookmarkEnd w:id="16488"/>
      <w:bookmarkEnd w:id="16489"/>
      <w:bookmarkEnd w:id="16490"/>
      <w:bookmarkEnd w:id="16491"/>
      <w:bookmarkEnd w:id="16492"/>
      <w:bookmarkEnd w:id="16493"/>
      <w:bookmarkEnd w:id="16494"/>
      <w:bookmarkEnd w:id="16495"/>
      <w:bookmarkEnd w:id="16496"/>
      <w:bookmarkEnd w:id="16497"/>
      <w:bookmarkEnd w:id="16498"/>
    </w:p>
    <w:p w14:paraId="488E25E1" w14:textId="77777777" w:rsidR="00CD732E" w:rsidRPr="00504F3B" w:rsidRDefault="00CD732E" w:rsidP="00B90779">
      <w:pPr>
        <w:widowControl w:val="0"/>
        <w:spacing w:line="0" w:lineRule="atLeast"/>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90779">
            <w:pPr>
              <w:pStyle w:val="TAL"/>
              <w:keepNext w:val="0"/>
              <w:keepLines w:val="0"/>
              <w:widowControl w:val="0"/>
              <w:ind w:leftChars="200" w:left="4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r w:rsidR="00AA2E09" w:rsidRPr="00504F3B" w14:paraId="019204A2" w14:textId="77777777" w:rsidTr="00A44C6C">
        <w:trPr>
          <w:jc w:val="center"/>
          <w:ins w:id="16500" w:author="CR1180" w:date="2023-11-09T14:42:00Z"/>
        </w:trPr>
        <w:tc>
          <w:tcPr>
            <w:tcW w:w="2448" w:type="dxa"/>
            <w:tcBorders>
              <w:top w:val="single" w:sz="4" w:space="0" w:color="auto"/>
              <w:left w:val="single" w:sz="4" w:space="0" w:color="auto"/>
              <w:bottom w:val="single" w:sz="4" w:space="0" w:color="auto"/>
              <w:right w:val="single" w:sz="4" w:space="0" w:color="auto"/>
            </w:tcBorders>
          </w:tcPr>
          <w:p w14:paraId="302E2888" w14:textId="45FD904D" w:rsidR="00AA2E09" w:rsidRPr="00504F3B" w:rsidRDefault="00AA2E09" w:rsidP="00AA2E09">
            <w:pPr>
              <w:widowControl w:val="0"/>
              <w:spacing w:after="0"/>
              <w:rPr>
                <w:ins w:id="16501" w:author="CR1180" w:date="2023-11-09T14:42:00Z"/>
                <w:lang w:eastAsia="zh-CN"/>
              </w:rPr>
            </w:pPr>
            <w:ins w:id="16502" w:author="CR1180" w:date="2023-11-09T14:42:00Z">
              <w:r w:rsidRPr="000B4DC1">
                <w:rPr>
                  <w:rFonts w:ascii="Arial" w:hAnsi="Arial"/>
                  <w:sz w:val="18"/>
                  <w:lang w:eastAsia="zh-CN"/>
                </w:rPr>
                <w:t>Positioning SRS Resource Aggregation ID (FFS)</w:t>
              </w:r>
            </w:ins>
          </w:p>
        </w:tc>
        <w:tc>
          <w:tcPr>
            <w:tcW w:w="1080" w:type="dxa"/>
            <w:tcBorders>
              <w:top w:val="single" w:sz="4" w:space="0" w:color="auto"/>
              <w:left w:val="single" w:sz="4" w:space="0" w:color="auto"/>
              <w:bottom w:val="single" w:sz="4" w:space="0" w:color="auto"/>
              <w:right w:val="single" w:sz="4" w:space="0" w:color="auto"/>
            </w:tcBorders>
          </w:tcPr>
          <w:p w14:paraId="75D5A44C" w14:textId="2B95C5F2" w:rsidR="00AA2E09" w:rsidRPr="00504F3B" w:rsidRDefault="00AA2E09" w:rsidP="00AA2E09">
            <w:pPr>
              <w:pStyle w:val="TAL"/>
              <w:keepNext w:val="0"/>
              <w:keepLines w:val="0"/>
              <w:widowControl w:val="0"/>
              <w:rPr>
                <w:ins w:id="16503" w:author="CR1180" w:date="2023-11-09T14:42:00Z"/>
                <w:noProof/>
                <w:lang w:eastAsia="zh-CN"/>
              </w:rPr>
            </w:pPr>
            <w:ins w:id="16504" w:author="CR1180" w:date="2023-11-09T14:42:00Z">
              <w:r w:rsidRPr="000B4DC1">
                <w:rPr>
                  <w:noProof/>
                  <w:lang w:eastAsia="zh-CN"/>
                </w:rPr>
                <w:t>O</w:t>
              </w:r>
            </w:ins>
          </w:p>
        </w:tc>
        <w:tc>
          <w:tcPr>
            <w:tcW w:w="1440" w:type="dxa"/>
            <w:tcBorders>
              <w:top w:val="single" w:sz="4" w:space="0" w:color="auto"/>
              <w:left w:val="single" w:sz="4" w:space="0" w:color="auto"/>
              <w:bottom w:val="single" w:sz="4" w:space="0" w:color="auto"/>
              <w:right w:val="single" w:sz="4" w:space="0" w:color="auto"/>
            </w:tcBorders>
          </w:tcPr>
          <w:p w14:paraId="200CEEF9" w14:textId="77777777" w:rsidR="00AA2E09" w:rsidRPr="00504F3B" w:rsidRDefault="00AA2E09" w:rsidP="00AA2E09">
            <w:pPr>
              <w:pStyle w:val="TAL"/>
              <w:keepNext w:val="0"/>
              <w:keepLines w:val="0"/>
              <w:widowControl w:val="0"/>
              <w:rPr>
                <w:ins w:id="16505" w:author="CR1180" w:date="2023-11-09T14:42:00Z"/>
                <w:lang w:eastAsia="zh-CN"/>
              </w:rPr>
            </w:pPr>
          </w:p>
        </w:tc>
        <w:tc>
          <w:tcPr>
            <w:tcW w:w="1872" w:type="dxa"/>
            <w:tcBorders>
              <w:top w:val="single" w:sz="4" w:space="0" w:color="auto"/>
              <w:left w:val="single" w:sz="4" w:space="0" w:color="auto"/>
              <w:bottom w:val="single" w:sz="4" w:space="0" w:color="auto"/>
              <w:right w:val="single" w:sz="4" w:space="0" w:color="auto"/>
            </w:tcBorders>
          </w:tcPr>
          <w:p w14:paraId="2B388792" w14:textId="2BD7A4F0" w:rsidR="00AA2E09" w:rsidRPr="00504F3B" w:rsidRDefault="00AA2E09" w:rsidP="00AA2E09">
            <w:pPr>
              <w:pStyle w:val="TAL"/>
              <w:keepNext w:val="0"/>
              <w:keepLines w:val="0"/>
              <w:widowControl w:val="0"/>
              <w:rPr>
                <w:ins w:id="16506" w:author="CR1180" w:date="2023-11-09T14:42:00Z"/>
              </w:rPr>
            </w:pPr>
            <w:ins w:id="16507" w:author="CR1180" w:date="2023-11-09T14:42:00Z">
              <w:r w:rsidRPr="000B4DC1">
                <w:t>INTEGER(0..FFS)</w:t>
              </w:r>
            </w:ins>
          </w:p>
        </w:tc>
        <w:tc>
          <w:tcPr>
            <w:tcW w:w="2880" w:type="dxa"/>
            <w:tcBorders>
              <w:top w:val="single" w:sz="4" w:space="0" w:color="auto"/>
              <w:left w:val="single" w:sz="4" w:space="0" w:color="auto"/>
              <w:bottom w:val="single" w:sz="4" w:space="0" w:color="auto"/>
              <w:right w:val="single" w:sz="4" w:space="0" w:color="auto"/>
            </w:tcBorders>
          </w:tcPr>
          <w:p w14:paraId="32B5BFF6" w14:textId="77777777" w:rsidR="00AA2E09" w:rsidRPr="00504F3B" w:rsidRDefault="00AA2E09" w:rsidP="00AA2E09">
            <w:pPr>
              <w:pStyle w:val="TAL"/>
              <w:keepNext w:val="0"/>
              <w:keepLines w:val="0"/>
              <w:widowControl w:val="0"/>
              <w:rPr>
                <w:ins w:id="16508" w:author="CR1180" w:date="2023-11-09T14:42:00Z"/>
              </w:rPr>
            </w:pPr>
          </w:p>
        </w:tc>
      </w:tr>
    </w:tbl>
    <w:p w14:paraId="33D20664" w14:textId="77777777" w:rsidR="00AA2E09" w:rsidRDefault="00AA2E09" w:rsidP="00AA2E09">
      <w:pPr>
        <w:snapToGrid w:val="0"/>
        <w:rPr>
          <w:ins w:id="16509" w:author="CR1180" w:date="2023-11-09T14:43:00Z"/>
          <w:bCs/>
        </w:rPr>
      </w:pPr>
    </w:p>
    <w:p w14:paraId="1B4C0153" w14:textId="77777777" w:rsidR="00AA2E09" w:rsidRPr="00BE4E24" w:rsidRDefault="00AA2E09" w:rsidP="00AA2E09">
      <w:pPr>
        <w:snapToGrid w:val="0"/>
        <w:rPr>
          <w:ins w:id="16510" w:author="CR1180" w:date="2023-11-09T14:43:00Z"/>
          <w:b/>
          <w:highlight w:val="green"/>
          <w:lang w:eastAsia="zh-CN"/>
        </w:rPr>
      </w:pPr>
      <w:ins w:id="16511" w:author="CR1180" w:date="2023-11-09T14:43:00Z">
        <w:r w:rsidRPr="00C65B0B">
          <w:rPr>
            <w:bCs/>
          </w:rPr>
          <w:lastRenderedPageBreak/>
          <w:t xml:space="preserve">Editor Notes: </w:t>
        </w:r>
        <w:r>
          <w:rPr>
            <w:bCs/>
          </w:rPr>
          <w:t>It is FFS if the SRS Resource Set are also impacted by SRS Bandwidth aggregation</w:t>
        </w:r>
        <w:r w:rsidRPr="00C65B0B">
          <w:rPr>
            <w:bCs/>
          </w:rPr>
          <w:t>.</w:t>
        </w:r>
      </w:ins>
    </w:p>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6512" w:name="_Toc51763885"/>
      <w:bookmarkStart w:id="16513" w:name="_Toc64449055"/>
      <w:bookmarkStart w:id="16514" w:name="_Toc66289714"/>
      <w:bookmarkStart w:id="16515" w:name="_Toc74154827"/>
      <w:bookmarkStart w:id="16516" w:name="_Toc81383571"/>
      <w:bookmarkStart w:id="16517" w:name="_Toc88658204"/>
      <w:bookmarkStart w:id="16518" w:name="_Toc97911116"/>
      <w:bookmarkStart w:id="16519" w:name="_Toc99038876"/>
      <w:bookmarkStart w:id="16520" w:name="_Toc99731139"/>
      <w:bookmarkStart w:id="16521" w:name="_Toc105511270"/>
      <w:bookmarkStart w:id="16522" w:name="_Toc105927802"/>
      <w:bookmarkStart w:id="16523" w:name="_Toc106110342"/>
      <w:bookmarkStart w:id="16524" w:name="_Toc113835779"/>
      <w:bookmarkStart w:id="16525" w:name="_Toc120124627"/>
      <w:bookmarkStart w:id="16526" w:name="_Toc146226894"/>
      <w:bookmarkStart w:id="16527" w:name="_CR9_3_1_197"/>
      <w:bookmarkEnd w:id="16527"/>
      <w:r w:rsidRPr="00BB239F">
        <w:t>9.3.1.</w:t>
      </w:r>
      <w:r>
        <w:t>197</w:t>
      </w:r>
      <w:r w:rsidRPr="00BB239F">
        <w:tab/>
        <w:t>TRP ID</w:t>
      </w:r>
      <w:bookmarkEnd w:id="16512"/>
      <w:bookmarkEnd w:id="16513"/>
      <w:bookmarkEnd w:id="16514"/>
      <w:bookmarkEnd w:id="16515"/>
      <w:bookmarkEnd w:id="16516"/>
      <w:bookmarkEnd w:id="16517"/>
      <w:bookmarkEnd w:id="16518"/>
      <w:bookmarkEnd w:id="16519"/>
      <w:bookmarkEnd w:id="16520"/>
      <w:bookmarkEnd w:id="16521"/>
      <w:bookmarkEnd w:id="16522"/>
      <w:bookmarkEnd w:id="16523"/>
      <w:bookmarkEnd w:id="16524"/>
      <w:bookmarkEnd w:id="16525"/>
      <w:bookmarkEnd w:id="16526"/>
    </w:p>
    <w:p w14:paraId="1639FB08" w14:textId="77777777" w:rsidR="00CD732E" w:rsidRPr="00BB239F" w:rsidRDefault="00CD732E" w:rsidP="00B90779">
      <w:pPr>
        <w:widowControl w:val="0"/>
        <w:jc w:val="both"/>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6528" w:name="_Toc51763886"/>
      <w:bookmarkStart w:id="16529" w:name="_Toc64449056"/>
      <w:bookmarkStart w:id="16530" w:name="_Toc66289715"/>
      <w:bookmarkStart w:id="16531" w:name="_Toc74154828"/>
      <w:bookmarkStart w:id="16532" w:name="_Toc81383572"/>
      <w:bookmarkStart w:id="16533" w:name="_Toc88658205"/>
      <w:bookmarkStart w:id="16534" w:name="_Toc97911117"/>
      <w:bookmarkStart w:id="16535" w:name="_Toc99038877"/>
      <w:bookmarkStart w:id="16536" w:name="_Toc99731140"/>
      <w:bookmarkStart w:id="16537" w:name="_Toc105511271"/>
      <w:bookmarkStart w:id="16538" w:name="_Toc105927803"/>
      <w:bookmarkStart w:id="16539" w:name="_Toc106110343"/>
      <w:bookmarkStart w:id="16540" w:name="_Toc113835780"/>
      <w:bookmarkStart w:id="16541" w:name="_Toc120124628"/>
      <w:bookmarkStart w:id="16542" w:name="_Toc146226895"/>
      <w:bookmarkStart w:id="16543" w:name="_CR9_3_1_198"/>
      <w:bookmarkEnd w:id="16543"/>
      <w:r w:rsidRPr="00BB239F">
        <w:t>9.3.1.</w:t>
      </w:r>
      <w:r>
        <w:t>198</w:t>
      </w:r>
      <w:r w:rsidRPr="00BB239F">
        <w:tab/>
      </w:r>
      <w:bookmarkStart w:id="16544" w:name="_Hlk50122288"/>
      <w:r w:rsidRPr="00BB239F">
        <w:t>NR-PRS Beam Information</w:t>
      </w:r>
      <w:bookmarkEnd w:id="16528"/>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4"/>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90779">
            <w:pPr>
              <w:pStyle w:val="TAL"/>
              <w:keepNext w:val="0"/>
              <w:keepLines w:val="0"/>
              <w:widowControl w:val="0"/>
            </w:pPr>
          </w:p>
        </w:tc>
        <w:tc>
          <w:tcPr>
            <w:tcW w:w="1080" w:type="dxa"/>
          </w:tcPr>
          <w:p w14:paraId="0EB2E45A" w14:textId="77777777" w:rsidR="00D130DC" w:rsidRPr="008D3D41" w:rsidRDefault="00D130DC" w:rsidP="00B90779">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90779">
            <w:pPr>
              <w:pStyle w:val="TAL"/>
              <w:keepNext w:val="0"/>
              <w:keepLines w:val="0"/>
              <w:widowControl w:val="0"/>
            </w:pPr>
          </w:p>
        </w:tc>
        <w:tc>
          <w:tcPr>
            <w:tcW w:w="1728" w:type="dxa"/>
          </w:tcPr>
          <w:p w14:paraId="0EA8475C" w14:textId="77777777" w:rsidR="00D130DC" w:rsidRPr="008D3D41" w:rsidRDefault="00D130DC" w:rsidP="00B90779">
            <w:pPr>
              <w:pStyle w:val="TAL"/>
              <w:keepNext w:val="0"/>
              <w:keepLines w:val="0"/>
              <w:widowControl w:val="0"/>
            </w:pPr>
          </w:p>
        </w:tc>
        <w:tc>
          <w:tcPr>
            <w:tcW w:w="1080" w:type="dxa"/>
          </w:tcPr>
          <w:p w14:paraId="68C649B2" w14:textId="77777777" w:rsidR="00D130DC" w:rsidRPr="008D3D41" w:rsidRDefault="00D130DC" w:rsidP="00B90779">
            <w:pPr>
              <w:pStyle w:val="TAC"/>
              <w:keepNext w:val="0"/>
              <w:keepLines w:val="0"/>
              <w:widowControl w:val="0"/>
            </w:pPr>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65731" w:rsidRDefault="00D130DC" w:rsidP="00B90779">
            <w:pPr>
              <w:pStyle w:val="TAL"/>
              <w:keepNext w:val="0"/>
              <w:keepLines w:val="0"/>
              <w:widowControl w:val="0"/>
              <w:ind w:leftChars="100" w:left="200"/>
              <w:rPr>
                <w:b/>
                <w:lang w:eastAsia="zh-CN"/>
              </w:rPr>
            </w:pPr>
            <w:r w:rsidRPr="0044590F">
              <w:rPr>
                <w:b/>
                <w:noProof/>
              </w:rPr>
              <w:t>&gt;</w:t>
            </w:r>
            <w:r w:rsidRPr="00765731">
              <w:rPr>
                <w:b/>
                <w:noProof/>
              </w:rPr>
              <w:t>NR-PRS Beam Information Item</w:t>
            </w:r>
          </w:p>
        </w:tc>
        <w:tc>
          <w:tcPr>
            <w:tcW w:w="1080" w:type="dxa"/>
          </w:tcPr>
          <w:p w14:paraId="0FF6BC55" w14:textId="77777777" w:rsidR="00D130DC" w:rsidRPr="008D3D41" w:rsidRDefault="00D130DC" w:rsidP="00B90779">
            <w:pPr>
              <w:pStyle w:val="TAL"/>
              <w:keepNext w:val="0"/>
              <w:keepLines w:val="0"/>
              <w:widowControl w:val="0"/>
              <w:rPr>
                <w:lang w:eastAsia="zh-CN"/>
              </w:rPr>
            </w:pPr>
          </w:p>
        </w:tc>
        <w:tc>
          <w:tcPr>
            <w:tcW w:w="1080" w:type="dxa"/>
          </w:tcPr>
          <w:p w14:paraId="07A3B2B1" w14:textId="77777777" w:rsidR="00D130DC" w:rsidRPr="008D3D41" w:rsidRDefault="00D130DC" w:rsidP="00B90779">
            <w:pPr>
              <w:pStyle w:val="TAL"/>
              <w:keepNext w:val="0"/>
              <w:keepLines w:val="0"/>
              <w:widowControl w:val="0"/>
            </w:pPr>
            <w:r w:rsidRPr="008D3D41">
              <w:rPr>
                <w:rFonts w:cs="Arial"/>
                <w:i/>
                <w:iCs/>
                <w:noProof/>
                <w:szCs w:val="18"/>
              </w:rPr>
              <w:t>1 .. &lt;</w:t>
            </w:r>
            <w:r>
              <w:t xml:space="preserve"> </w:t>
            </w:r>
            <w:bookmarkStart w:id="16545"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6545"/>
            <w:r w:rsidRPr="008D3D41">
              <w:rPr>
                <w:rFonts w:cs="Arial"/>
                <w:i/>
                <w:iCs/>
                <w:noProof/>
                <w:szCs w:val="18"/>
              </w:rPr>
              <w:t>&gt;</w:t>
            </w:r>
          </w:p>
        </w:tc>
        <w:tc>
          <w:tcPr>
            <w:tcW w:w="1512" w:type="dxa"/>
          </w:tcPr>
          <w:p w14:paraId="2E0AF16A" w14:textId="77777777" w:rsidR="00D130DC" w:rsidRPr="008D3D41" w:rsidRDefault="00D130DC" w:rsidP="00B90779">
            <w:pPr>
              <w:pStyle w:val="TAL"/>
              <w:keepNext w:val="0"/>
              <w:keepLines w:val="0"/>
              <w:widowControl w:val="0"/>
            </w:pPr>
          </w:p>
        </w:tc>
        <w:tc>
          <w:tcPr>
            <w:tcW w:w="1728" w:type="dxa"/>
          </w:tcPr>
          <w:p w14:paraId="74DC436D" w14:textId="77777777" w:rsidR="00D130DC" w:rsidRPr="008D3D41" w:rsidRDefault="00D130DC" w:rsidP="00B90779">
            <w:pPr>
              <w:pStyle w:val="TAL"/>
              <w:keepNext w:val="0"/>
              <w:keepLines w:val="0"/>
              <w:widowControl w:val="0"/>
            </w:pPr>
          </w:p>
        </w:tc>
        <w:tc>
          <w:tcPr>
            <w:tcW w:w="1080" w:type="dxa"/>
          </w:tcPr>
          <w:p w14:paraId="41139739" w14:textId="77777777" w:rsidR="00D130DC" w:rsidRPr="008D3D41" w:rsidRDefault="00D130DC" w:rsidP="00B90779">
            <w:pPr>
              <w:pStyle w:val="TAC"/>
              <w:keepNext w:val="0"/>
              <w:keepLines w:val="0"/>
              <w:widowControl w:val="0"/>
            </w:pPr>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90779">
            <w:pPr>
              <w:pStyle w:val="TAL"/>
              <w:keepNext w:val="0"/>
              <w:keepLines w:val="0"/>
              <w:widowControl w:val="0"/>
              <w:ind w:leftChars="200" w:left="400"/>
              <w:rPr>
                <w:rFonts w:cs="Arial"/>
                <w:bCs/>
                <w:szCs w:val="18"/>
              </w:rPr>
            </w:pPr>
            <w:r>
              <w:rPr>
                <w:rFonts w:cs="Arial"/>
                <w:bCs/>
                <w:szCs w:val="18"/>
              </w:rPr>
              <w:t>&gt;&gt;</w:t>
            </w:r>
            <w:bookmarkStart w:id="16546" w:name="_Hlk50122317"/>
            <w:r>
              <w:rPr>
                <w:rFonts w:cs="Arial"/>
                <w:bCs/>
                <w:szCs w:val="18"/>
              </w:rPr>
              <w:t>PRS Resource Set ID</w:t>
            </w:r>
            <w:bookmarkEnd w:id="16546"/>
          </w:p>
        </w:tc>
        <w:tc>
          <w:tcPr>
            <w:tcW w:w="1080" w:type="dxa"/>
          </w:tcPr>
          <w:p w14:paraId="7264E2FE" w14:textId="77777777" w:rsidR="00D130DC" w:rsidRPr="008D3D41" w:rsidRDefault="00D130DC" w:rsidP="00B90779">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90779">
            <w:pPr>
              <w:pStyle w:val="TAL"/>
              <w:keepNext w:val="0"/>
              <w:keepLines w:val="0"/>
              <w:widowControl w:val="0"/>
              <w:rPr>
                <w:i/>
              </w:rPr>
            </w:pPr>
          </w:p>
        </w:tc>
        <w:tc>
          <w:tcPr>
            <w:tcW w:w="1512" w:type="dxa"/>
          </w:tcPr>
          <w:p w14:paraId="76B48EC3" w14:textId="77777777" w:rsidR="00D130DC" w:rsidRPr="008D3D41" w:rsidRDefault="00D130DC" w:rsidP="00B90779">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90779">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77777777" w:rsidR="00D130DC" w:rsidRPr="00651400" w:rsidRDefault="00D130DC" w:rsidP="00B90779">
            <w:pPr>
              <w:pStyle w:val="TAC"/>
              <w:keepNext w:val="0"/>
              <w:keepLines w:val="0"/>
              <w:widowControl w:val="0"/>
              <w:rPr>
                <w:rFonts w:cs="Arial"/>
                <w:szCs w:val="18"/>
                <w:lang w:eastAsia="zh-CN"/>
              </w:rPr>
            </w:pPr>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8C20F9" w:rsidRDefault="00D130DC" w:rsidP="00B90779">
            <w:pPr>
              <w:pStyle w:val="TAL"/>
              <w:keepNext w:val="0"/>
              <w:keepLines w:val="0"/>
              <w:widowControl w:val="0"/>
              <w:ind w:leftChars="200" w:left="400"/>
              <w:rPr>
                <w:b/>
                <w:bCs/>
                <w:noProof/>
              </w:rPr>
            </w:pPr>
            <w:r w:rsidRPr="008C20F9">
              <w:rPr>
                <w:b/>
                <w:bCs/>
              </w:rPr>
              <w:t>&gt;&gt;PRS Angle List</w:t>
            </w:r>
          </w:p>
        </w:tc>
        <w:tc>
          <w:tcPr>
            <w:tcW w:w="1080" w:type="dxa"/>
          </w:tcPr>
          <w:p w14:paraId="58ADF473" w14:textId="77777777" w:rsidR="00D130DC" w:rsidRPr="008D3D41" w:rsidRDefault="00D130DC" w:rsidP="00B90779">
            <w:pPr>
              <w:pStyle w:val="TAL"/>
              <w:keepNext w:val="0"/>
              <w:keepLines w:val="0"/>
              <w:widowControl w:val="0"/>
              <w:rPr>
                <w:lang w:eastAsia="zh-CN"/>
              </w:rPr>
            </w:pPr>
          </w:p>
        </w:tc>
        <w:tc>
          <w:tcPr>
            <w:tcW w:w="1080" w:type="dxa"/>
          </w:tcPr>
          <w:p w14:paraId="2487BD37" w14:textId="77777777" w:rsidR="00D130DC" w:rsidRPr="008D3D41" w:rsidRDefault="00D130DC" w:rsidP="00B90779">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90779">
            <w:pPr>
              <w:pStyle w:val="TAL"/>
              <w:keepNext w:val="0"/>
              <w:keepLines w:val="0"/>
              <w:widowControl w:val="0"/>
            </w:pPr>
          </w:p>
        </w:tc>
        <w:tc>
          <w:tcPr>
            <w:tcW w:w="1728" w:type="dxa"/>
          </w:tcPr>
          <w:p w14:paraId="7884CAAD" w14:textId="77777777" w:rsidR="00D130DC" w:rsidRPr="008D3D41" w:rsidRDefault="00D130DC" w:rsidP="00B90779">
            <w:pPr>
              <w:pStyle w:val="TAL"/>
              <w:keepNext w:val="0"/>
              <w:keepLines w:val="0"/>
              <w:widowControl w:val="0"/>
            </w:pPr>
          </w:p>
        </w:tc>
        <w:tc>
          <w:tcPr>
            <w:tcW w:w="1080" w:type="dxa"/>
          </w:tcPr>
          <w:p w14:paraId="1960556C" w14:textId="77777777" w:rsidR="00D130DC" w:rsidRPr="008D3D41" w:rsidRDefault="00D130DC" w:rsidP="00B90779">
            <w:pPr>
              <w:pStyle w:val="TAC"/>
              <w:keepNext w:val="0"/>
              <w:keepLines w:val="0"/>
              <w:widowControl w:val="0"/>
            </w:pPr>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65731" w:rsidRDefault="00D130DC" w:rsidP="00B90779">
            <w:pPr>
              <w:pStyle w:val="TAL"/>
              <w:keepNext w:val="0"/>
              <w:keepLines w:val="0"/>
              <w:widowControl w:val="0"/>
              <w:ind w:leftChars="300" w:left="600"/>
              <w:rPr>
                <w:b/>
                <w:bCs/>
                <w:lang w:eastAsia="zh-CN"/>
              </w:rPr>
            </w:pPr>
            <w:r w:rsidRPr="00765731">
              <w:rPr>
                <w:b/>
                <w:bCs/>
              </w:rPr>
              <w:t>&gt;&gt;&gt;PRS Angle Item</w:t>
            </w:r>
          </w:p>
        </w:tc>
        <w:tc>
          <w:tcPr>
            <w:tcW w:w="1080" w:type="dxa"/>
          </w:tcPr>
          <w:p w14:paraId="6B4A95AC" w14:textId="77777777" w:rsidR="00D130DC" w:rsidRPr="008D3D41" w:rsidRDefault="00D130DC" w:rsidP="00B90779">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90779">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90779">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90779">
            <w:pPr>
              <w:pStyle w:val="TAL"/>
              <w:keepNext w:val="0"/>
              <w:keepLines w:val="0"/>
              <w:widowControl w:val="0"/>
            </w:pPr>
          </w:p>
        </w:tc>
        <w:tc>
          <w:tcPr>
            <w:tcW w:w="1080" w:type="dxa"/>
          </w:tcPr>
          <w:p w14:paraId="39F32A4F" w14:textId="77777777" w:rsidR="00D130DC" w:rsidRPr="008D3D41" w:rsidRDefault="00D130DC" w:rsidP="00B90779">
            <w:pPr>
              <w:pStyle w:val="TAC"/>
              <w:keepNext w:val="0"/>
              <w:keepLines w:val="0"/>
              <w:widowControl w:val="0"/>
            </w:pPr>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90779">
            <w:pPr>
              <w:pStyle w:val="TAL"/>
              <w:keepNext w:val="0"/>
              <w:keepLines w:val="0"/>
              <w:widowControl w:val="0"/>
              <w:ind w:leftChars="400" w:left="800"/>
              <w:rPr>
                <w:lang w:eastAsia="zh-CN"/>
              </w:rPr>
            </w:pPr>
            <w:r w:rsidRPr="008D3D41">
              <w:t>&gt;&gt;&gt;&gt;NR PRS Azimuth</w:t>
            </w:r>
          </w:p>
        </w:tc>
        <w:tc>
          <w:tcPr>
            <w:tcW w:w="1080" w:type="dxa"/>
          </w:tcPr>
          <w:p w14:paraId="6AA5D7C3"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90779">
            <w:pPr>
              <w:pStyle w:val="TAL"/>
              <w:keepNext w:val="0"/>
              <w:keepLines w:val="0"/>
              <w:widowControl w:val="0"/>
            </w:pPr>
          </w:p>
        </w:tc>
        <w:tc>
          <w:tcPr>
            <w:tcW w:w="1512" w:type="dxa"/>
          </w:tcPr>
          <w:p w14:paraId="4EA74B63"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90779">
            <w:pPr>
              <w:pStyle w:val="TAL"/>
              <w:keepNext w:val="0"/>
              <w:keepLines w:val="0"/>
              <w:widowControl w:val="0"/>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90779">
            <w:pPr>
              <w:pStyle w:val="TAL"/>
              <w:keepNext w:val="0"/>
              <w:keepLines w:val="0"/>
              <w:widowControl w:val="0"/>
              <w:ind w:leftChars="400" w:left="800"/>
              <w:rPr>
                <w:lang w:eastAsia="zh-CN"/>
              </w:rPr>
            </w:pPr>
            <w:r w:rsidRPr="008D3D41">
              <w:t>&gt;&gt;&gt;&gt;NR PRS Azimuth fine</w:t>
            </w:r>
          </w:p>
        </w:tc>
        <w:tc>
          <w:tcPr>
            <w:tcW w:w="1080" w:type="dxa"/>
          </w:tcPr>
          <w:p w14:paraId="78748185"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90779">
            <w:pPr>
              <w:pStyle w:val="TAL"/>
              <w:keepNext w:val="0"/>
              <w:keepLines w:val="0"/>
              <w:widowControl w:val="0"/>
            </w:pPr>
          </w:p>
        </w:tc>
        <w:tc>
          <w:tcPr>
            <w:tcW w:w="1512" w:type="dxa"/>
          </w:tcPr>
          <w:p w14:paraId="30C69C15"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90779">
            <w:pPr>
              <w:pStyle w:val="TAL"/>
              <w:keepNext w:val="0"/>
              <w:keepLines w:val="0"/>
              <w:widowControl w:val="0"/>
              <w:ind w:leftChars="400" w:left="800"/>
              <w:rPr>
                <w:lang w:eastAsia="zh-CN"/>
              </w:rPr>
            </w:pPr>
            <w:r w:rsidRPr="008D3D41">
              <w:t>&gt;&gt;&gt;&gt;NR PRS Elevation</w:t>
            </w:r>
          </w:p>
        </w:tc>
        <w:tc>
          <w:tcPr>
            <w:tcW w:w="1080" w:type="dxa"/>
          </w:tcPr>
          <w:p w14:paraId="25DEBFC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90779">
            <w:pPr>
              <w:pStyle w:val="TAL"/>
              <w:keepNext w:val="0"/>
              <w:keepLines w:val="0"/>
              <w:widowControl w:val="0"/>
            </w:pPr>
          </w:p>
        </w:tc>
        <w:tc>
          <w:tcPr>
            <w:tcW w:w="1512" w:type="dxa"/>
          </w:tcPr>
          <w:p w14:paraId="7F8876F1" w14:textId="77777777" w:rsidR="00066362" w:rsidRPr="008D3D41" w:rsidRDefault="00066362" w:rsidP="00B90779">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90779">
            <w:pPr>
              <w:pStyle w:val="TAL"/>
              <w:keepNext w:val="0"/>
              <w:keepLines w:val="0"/>
              <w:widowControl w:val="0"/>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90779">
            <w:pPr>
              <w:pStyle w:val="TAL"/>
              <w:keepNext w:val="0"/>
              <w:keepLines w:val="0"/>
              <w:widowControl w:val="0"/>
              <w:ind w:leftChars="400" w:left="800"/>
              <w:rPr>
                <w:lang w:eastAsia="zh-CN"/>
              </w:rPr>
            </w:pPr>
            <w:r w:rsidRPr="008D3D41">
              <w:t>&gt;&gt;&gt;&gt;NR PRS Elevation fine</w:t>
            </w:r>
          </w:p>
        </w:tc>
        <w:tc>
          <w:tcPr>
            <w:tcW w:w="1080" w:type="dxa"/>
          </w:tcPr>
          <w:p w14:paraId="02B4C2DC"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90779">
            <w:pPr>
              <w:pStyle w:val="TAL"/>
              <w:keepNext w:val="0"/>
              <w:keepLines w:val="0"/>
              <w:widowControl w:val="0"/>
            </w:pPr>
          </w:p>
        </w:tc>
        <w:tc>
          <w:tcPr>
            <w:tcW w:w="1512" w:type="dxa"/>
          </w:tcPr>
          <w:p w14:paraId="1449BF93"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90779">
            <w:pPr>
              <w:pStyle w:val="TAL"/>
              <w:keepNext w:val="0"/>
              <w:keepLines w:val="0"/>
              <w:widowControl w:val="0"/>
              <w:ind w:leftChars="400" w:left="8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90779">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90779">
            <w:pPr>
              <w:pStyle w:val="TAL"/>
              <w:keepNext w:val="0"/>
              <w:keepLines w:val="0"/>
              <w:widowControl w:val="0"/>
            </w:pPr>
          </w:p>
        </w:tc>
        <w:tc>
          <w:tcPr>
            <w:tcW w:w="1512" w:type="dxa"/>
          </w:tcPr>
          <w:p w14:paraId="103CFC8D" w14:textId="77777777" w:rsidR="00066362" w:rsidRPr="008D3D41" w:rsidRDefault="00066362" w:rsidP="00B90779">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90779">
            <w:pPr>
              <w:pStyle w:val="TAL"/>
              <w:keepNext w:val="0"/>
              <w:keepLines w:val="0"/>
              <w:widowControl w:val="0"/>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90779">
            <w:pPr>
              <w:pStyle w:val="TAL"/>
              <w:keepNext w:val="0"/>
              <w:keepLines w:val="0"/>
              <w:widowControl w:val="0"/>
              <w:rPr>
                <w:rFonts w:cs="Arial"/>
                <w:noProof/>
                <w:szCs w:val="18"/>
              </w:rPr>
            </w:pPr>
          </w:p>
        </w:tc>
        <w:tc>
          <w:tcPr>
            <w:tcW w:w="1080" w:type="dxa"/>
          </w:tcPr>
          <w:p w14:paraId="1FBCAD97" w14:textId="77777777" w:rsidR="00066362" w:rsidRPr="008D3D41" w:rsidRDefault="00066362" w:rsidP="00B90779">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90779">
            <w:pPr>
              <w:pStyle w:val="TAL"/>
              <w:keepNext w:val="0"/>
              <w:keepLines w:val="0"/>
              <w:widowControl w:val="0"/>
              <w:rPr>
                <w:rFonts w:cs="Arial"/>
                <w:noProof/>
                <w:szCs w:val="18"/>
              </w:rPr>
            </w:pPr>
          </w:p>
        </w:tc>
        <w:tc>
          <w:tcPr>
            <w:tcW w:w="1728" w:type="dxa"/>
          </w:tcPr>
          <w:p w14:paraId="0182CDB1" w14:textId="77777777" w:rsidR="00066362" w:rsidRPr="008D3D41" w:rsidRDefault="00066362" w:rsidP="00B90779">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77777777" w:rsidR="00066362" w:rsidRPr="00340015" w:rsidRDefault="00066362" w:rsidP="00B90779">
            <w:pPr>
              <w:pStyle w:val="TAC"/>
              <w:keepNext w:val="0"/>
              <w:keepLines w:val="0"/>
              <w:widowControl w:val="0"/>
              <w:rPr>
                <w:noProof/>
                <w:lang w:eastAsia="zh-CN"/>
              </w:rPr>
            </w:pPr>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8C20F9" w:rsidRDefault="00066362" w:rsidP="00B90779">
            <w:pPr>
              <w:pStyle w:val="TAL"/>
              <w:keepNext w:val="0"/>
              <w:keepLines w:val="0"/>
              <w:widowControl w:val="0"/>
              <w:ind w:leftChars="100" w:left="200"/>
              <w:rPr>
                <w:b/>
                <w:bCs/>
                <w:lang w:eastAsia="zh-CN"/>
              </w:rPr>
            </w:pPr>
            <w:r w:rsidRPr="008C20F9">
              <w:rPr>
                <w:b/>
                <w:bCs/>
                <w:noProof/>
              </w:rPr>
              <w:t>&gt;LCS to GCS Translation</w:t>
            </w:r>
          </w:p>
        </w:tc>
        <w:tc>
          <w:tcPr>
            <w:tcW w:w="1080" w:type="dxa"/>
          </w:tcPr>
          <w:p w14:paraId="2E447276" w14:textId="77777777" w:rsidR="00066362" w:rsidRPr="008D3D41" w:rsidRDefault="00066362" w:rsidP="00B90779">
            <w:pPr>
              <w:pStyle w:val="TAL"/>
              <w:keepNext w:val="0"/>
              <w:keepLines w:val="0"/>
              <w:widowControl w:val="0"/>
              <w:rPr>
                <w:lang w:eastAsia="zh-CN"/>
              </w:rPr>
            </w:pPr>
          </w:p>
        </w:tc>
        <w:tc>
          <w:tcPr>
            <w:tcW w:w="1080" w:type="dxa"/>
          </w:tcPr>
          <w:p w14:paraId="12E7EEF6" w14:textId="77777777" w:rsidR="00066362" w:rsidRPr="008D3D41" w:rsidRDefault="00066362" w:rsidP="00B90779">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90779">
            <w:pPr>
              <w:pStyle w:val="TAL"/>
              <w:keepNext w:val="0"/>
              <w:keepLines w:val="0"/>
              <w:widowControl w:val="0"/>
            </w:pPr>
          </w:p>
        </w:tc>
        <w:tc>
          <w:tcPr>
            <w:tcW w:w="1728" w:type="dxa"/>
          </w:tcPr>
          <w:p w14:paraId="006C0F75" w14:textId="77777777" w:rsidR="00066362" w:rsidRPr="008D3D41" w:rsidRDefault="00066362" w:rsidP="00B90779">
            <w:pPr>
              <w:pStyle w:val="TAL"/>
              <w:keepNext w:val="0"/>
              <w:keepLines w:val="0"/>
              <w:widowControl w:val="0"/>
            </w:pPr>
          </w:p>
        </w:tc>
        <w:tc>
          <w:tcPr>
            <w:tcW w:w="1080" w:type="dxa"/>
          </w:tcPr>
          <w:p w14:paraId="4C99B6FF" w14:textId="77777777" w:rsidR="00066362" w:rsidRPr="008D3D41" w:rsidRDefault="00066362" w:rsidP="00B90779">
            <w:pPr>
              <w:pStyle w:val="TAC"/>
              <w:keepNext w:val="0"/>
              <w:keepLines w:val="0"/>
              <w:widowControl w:val="0"/>
            </w:pPr>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90779">
            <w:pPr>
              <w:pStyle w:val="TAL"/>
              <w:keepNext w:val="0"/>
              <w:keepLines w:val="0"/>
              <w:widowControl w:val="0"/>
              <w:ind w:leftChars="200" w:left="400"/>
              <w:rPr>
                <w:lang w:eastAsia="zh-CN"/>
              </w:rPr>
            </w:pPr>
            <w:r w:rsidRPr="008D3D41">
              <w:t>&gt;&gt;Alpha</w:t>
            </w:r>
          </w:p>
        </w:tc>
        <w:tc>
          <w:tcPr>
            <w:tcW w:w="1080" w:type="dxa"/>
          </w:tcPr>
          <w:p w14:paraId="1162745F"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90779">
            <w:pPr>
              <w:pStyle w:val="TAL"/>
              <w:keepNext w:val="0"/>
              <w:keepLines w:val="0"/>
              <w:widowControl w:val="0"/>
            </w:pPr>
          </w:p>
        </w:tc>
        <w:tc>
          <w:tcPr>
            <w:tcW w:w="1512" w:type="dxa"/>
          </w:tcPr>
          <w:p w14:paraId="593516BD"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90779">
            <w:pPr>
              <w:pStyle w:val="TAL"/>
              <w:keepNext w:val="0"/>
              <w:keepLines w:val="0"/>
              <w:widowControl w:val="0"/>
            </w:pPr>
          </w:p>
        </w:tc>
        <w:tc>
          <w:tcPr>
            <w:tcW w:w="1080" w:type="dxa"/>
          </w:tcPr>
          <w:p w14:paraId="3ED37C48" w14:textId="77777777" w:rsidR="00066362" w:rsidRPr="008D3D41" w:rsidRDefault="00066362" w:rsidP="00B90779">
            <w:pPr>
              <w:pStyle w:val="TAC"/>
              <w:keepNext w:val="0"/>
              <w:keepLines w:val="0"/>
              <w:widowControl w:val="0"/>
            </w:pPr>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90779">
            <w:pPr>
              <w:pStyle w:val="TAL"/>
              <w:keepNext w:val="0"/>
              <w:keepLines w:val="0"/>
              <w:widowControl w:val="0"/>
              <w:ind w:leftChars="200" w:left="400"/>
              <w:rPr>
                <w:lang w:eastAsia="zh-CN"/>
              </w:rPr>
            </w:pPr>
            <w:r w:rsidRPr="008D3D41">
              <w:t>&gt;&gt;Alpha-fine</w:t>
            </w:r>
          </w:p>
        </w:tc>
        <w:tc>
          <w:tcPr>
            <w:tcW w:w="1080" w:type="dxa"/>
          </w:tcPr>
          <w:p w14:paraId="2141E11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90779">
            <w:pPr>
              <w:pStyle w:val="TAL"/>
              <w:keepNext w:val="0"/>
              <w:keepLines w:val="0"/>
              <w:widowControl w:val="0"/>
            </w:pPr>
          </w:p>
        </w:tc>
        <w:tc>
          <w:tcPr>
            <w:tcW w:w="1512" w:type="dxa"/>
          </w:tcPr>
          <w:p w14:paraId="7CF0145F"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4260FC6B" w14:textId="77777777" w:rsidR="00066362" w:rsidRPr="008D3D41" w:rsidRDefault="00066362" w:rsidP="00B90779">
            <w:pPr>
              <w:pStyle w:val="TAC"/>
              <w:keepNext w:val="0"/>
              <w:keepLines w:val="0"/>
              <w:widowControl w:val="0"/>
              <w:rPr>
                <w:rFonts w:cs="Arial"/>
                <w:noProof/>
                <w:szCs w:val="18"/>
              </w:rPr>
            </w:pPr>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90779">
            <w:pPr>
              <w:pStyle w:val="TAL"/>
              <w:keepNext w:val="0"/>
              <w:keepLines w:val="0"/>
              <w:widowControl w:val="0"/>
              <w:ind w:leftChars="200" w:left="400"/>
              <w:rPr>
                <w:lang w:eastAsia="zh-CN"/>
              </w:rPr>
            </w:pPr>
            <w:r w:rsidRPr="008D3D41">
              <w:t>&gt;&gt;Beta</w:t>
            </w:r>
          </w:p>
        </w:tc>
        <w:tc>
          <w:tcPr>
            <w:tcW w:w="1080" w:type="dxa"/>
          </w:tcPr>
          <w:p w14:paraId="557602A1"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90779">
            <w:pPr>
              <w:pStyle w:val="TAL"/>
              <w:keepNext w:val="0"/>
              <w:keepLines w:val="0"/>
              <w:widowControl w:val="0"/>
            </w:pPr>
          </w:p>
        </w:tc>
        <w:tc>
          <w:tcPr>
            <w:tcW w:w="1512" w:type="dxa"/>
          </w:tcPr>
          <w:p w14:paraId="2FC23E47" w14:textId="77777777" w:rsidR="00066362" w:rsidRPr="008D3D41" w:rsidRDefault="00066362" w:rsidP="00B90779">
            <w:pPr>
              <w:pStyle w:val="TAL"/>
              <w:keepNext w:val="0"/>
              <w:keepLines w:val="0"/>
              <w:widowControl w:val="0"/>
            </w:pPr>
            <w:r w:rsidRPr="008D3D41">
              <w:rPr>
                <w:rFonts w:cs="Arial"/>
                <w:noProof/>
                <w:szCs w:val="18"/>
              </w:rPr>
              <w:t xml:space="preserve">INTEGER </w:t>
            </w:r>
            <w:r w:rsidRPr="008D3D41">
              <w:rPr>
                <w:rFonts w:cs="Arial"/>
                <w:noProof/>
                <w:szCs w:val="18"/>
              </w:rPr>
              <w:lastRenderedPageBreak/>
              <w:t>(0..359)</w:t>
            </w:r>
          </w:p>
        </w:tc>
        <w:tc>
          <w:tcPr>
            <w:tcW w:w="1728" w:type="dxa"/>
          </w:tcPr>
          <w:p w14:paraId="49DBFE03" w14:textId="77777777" w:rsidR="00066362" w:rsidRPr="008D3D41" w:rsidRDefault="00066362" w:rsidP="00B90779">
            <w:pPr>
              <w:pStyle w:val="TAL"/>
              <w:keepNext w:val="0"/>
              <w:keepLines w:val="0"/>
              <w:widowControl w:val="0"/>
            </w:pPr>
          </w:p>
        </w:tc>
        <w:tc>
          <w:tcPr>
            <w:tcW w:w="1080" w:type="dxa"/>
          </w:tcPr>
          <w:p w14:paraId="17AC993A" w14:textId="77777777" w:rsidR="00066362" w:rsidRPr="008D3D41" w:rsidRDefault="00066362" w:rsidP="00B90779">
            <w:pPr>
              <w:pStyle w:val="TAC"/>
              <w:keepNext w:val="0"/>
              <w:keepLines w:val="0"/>
              <w:widowControl w:val="0"/>
            </w:pPr>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90779">
            <w:pPr>
              <w:pStyle w:val="TAL"/>
              <w:keepNext w:val="0"/>
              <w:keepLines w:val="0"/>
              <w:widowControl w:val="0"/>
              <w:ind w:leftChars="200" w:left="400"/>
              <w:rPr>
                <w:lang w:eastAsia="zh-CN"/>
              </w:rPr>
            </w:pPr>
            <w:r w:rsidRPr="008D3D41">
              <w:t>&gt;&gt;Beta-fine</w:t>
            </w:r>
          </w:p>
        </w:tc>
        <w:tc>
          <w:tcPr>
            <w:tcW w:w="1080" w:type="dxa"/>
          </w:tcPr>
          <w:p w14:paraId="34DCB000"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90779">
            <w:pPr>
              <w:pStyle w:val="TAL"/>
              <w:keepNext w:val="0"/>
              <w:keepLines w:val="0"/>
              <w:widowControl w:val="0"/>
            </w:pPr>
          </w:p>
        </w:tc>
        <w:tc>
          <w:tcPr>
            <w:tcW w:w="1512" w:type="dxa"/>
          </w:tcPr>
          <w:p w14:paraId="1386AE5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5611B353" w14:textId="77777777" w:rsidR="00066362" w:rsidRPr="008D3D41" w:rsidRDefault="00066362" w:rsidP="00B90779">
            <w:pPr>
              <w:pStyle w:val="TAC"/>
              <w:keepNext w:val="0"/>
              <w:keepLines w:val="0"/>
              <w:widowControl w:val="0"/>
              <w:rPr>
                <w:rFonts w:cs="Arial"/>
                <w:noProof/>
                <w:szCs w:val="18"/>
              </w:rPr>
            </w:pPr>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90779">
            <w:pPr>
              <w:pStyle w:val="TAL"/>
              <w:keepNext w:val="0"/>
              <w:keepLines w:val="0"/>
              <w:widowControl w:val="0"/>
              <w:ind w:leftChars="200" w:left="400"/>
              <w:rPr>
                <w:lang w:eastAsia="zh-CN"/>
              </w:rPr>
            </w:pPr>
            <w:r w:rsidRPr="008D3D41">
              <w:t>&gt;&gt;Gamma</w:t>
            </w:r>
          </w:p>
        </w:tc>
        <w:tc>
          <w:tcPr>
            <w:tcW w:w="1080" w:type="dxa"/>
          </w:tcPr>
          <w:p w14:paraId="7C115170"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90779">
            <w:pPr>
              <w:pStyle w:val="TAL"/>
              <w:keepNext w:val="0"/>
              <w:keepLines w:val="0"/>
              <w:widowControl w:val="0"/>
            </w:pPr>
          </w:p>
        </w:tc>
        <w:tc>
          <w:tcPr>
            <w:tcW w:w="1512" w:type="dxa"/>
          </w:tcPr>
          <w:p w14:paraId="035DEED6"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90779">
            <w:pPr>
              <w:pStyle w:val="TAL"/>
              <w:keepNext w:val="0"/>
              <w:keepLines w:val="0"/>
              <w:widowControl w:val="0"/>
            </w:pPr>
          </w:p>
        </w:tc>
        <w:tc>
          <w:tcPr>
            <w:tcW w:w="1080" w:type="dxa"/>
          </w:tcPr>
          <w:p w14:paraId="2E9C8A10" w14:textId="77777777" w:rsidR="00066362" w:rsidRPr="008D3D41" w:rsidRDefault="00066362" w:rsidP="00B90779">
            <w:pPr>
              <w:pStyle w:val="TAC"/>
              <w:keepNext w:val="0"/>
              <w:keepLines w:val="0"/>
              <w:widowControl w:val="0"/>
            </w:pPr>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90779">
            <w:pPr>
              <w:pStyle w:val="TAL"/>
              <w:keepNext w:val="0"/>
              <w:keepLines w:val="0"/>
              <w:widowControl w:val="0"/>
              <w:ind w:leftChars="200" w:left="400"/>
              <w:rPr>
                <w:lang w:eastAsia="zh-CN"/>
              </w:rPr>
            </w:pPr>
            <w:r w:rsidRPr="008D3D41">
              <w:t>&gt;&gt;Gamma-fine</w:t>
            </w:r>
          </w:p>
        </w:tc>
        <w:tc>
          <w:tcPr>
            <w:tcW w:w="1080" w:type="dxa"/>
          </w:tcPr>
          <w:p w14:paraId="6EABB67F"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90779">
            <w:pPr>
              <w:pStyle w:val="TAL"/>
              <w:keepNext w:val="0"/>
              <w:keepLines w:val="0"/>
              <w:widowControl w:val="0"/>
            </w:pPr>
          </w:p>
        </w:tc>
        <w:tc>
          <w:tcPr>
            <w:tcW w:w="1512" w:type="dxa"/>
          </w:tcPr>
          <w:p w14:paraId="26F7F92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23FD2C43" w14:textId="77777777" w:rsidR="00066362" w:rsidRPr="008D3D41" w:rsidRDefault="00066362" w:rsidP="00B90779">
            <w:pPr>
              <w:pStyle w:val="TAC"/>
              <w:keepNext w:val="0"/>
              <w:keepLines w:val="0"/>
              <w:widowControl w:val="0"/>
              <w:rPr>
                <w:rFonts w:cs="Arial"/>
                <w:noProof/>
                <w:szCs w:val="18"/>
              </w:rPr>
            </w:pPr>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6547" w:name="_Toc51763887"/>
      <w:bookmarkStart w:id="16548" w:name="_Toc64449057"/>
      <w:bookmarkStart w:id="16549" w:name="_Toc66289716"/>
      <w:bookmarkStart w:id="16550" w:name="_Toc74154829"/>
      <w:bookmarkStart w:id="16551" w:name="_Toc81383573"/>
      <w:bookmarkStart w:id="16552" w:name="_Toc88658206"/>
      <w:bookmarkStart w:id="16553" w:name="_Toc97911118"/>
      <w:bookmarkStart w:id="16554" w:name="_Toc99038878"/>
      <w:bookmarkStart w:id="16555" w:name="_Toc99731141"/>
      <w:bookmarkStart w:id="16556" w:name="_Toc105511272"/>
      <w:bookmarkStart w:id="16557" w:name="_Toc105927804"/>
      <w:bookmarkStart w:id="16558" w:name="_Toc106110344"/>
      <w:bookmarkStart w:id="16559" w:name="_Toc113835781"/>
      <w:bookmarkStart w:id="16560" w:name="_Toc120124629"/>
      <w:bookmarkStart w:id="16561" w:name="_Toc146226896"/>
      <w:bookmarkStart w:id="16562" w:name="_CR9_3_1_199"/>
      <w:bookmarkEnd w:id="16562"/>
      <w:r w:rsidRPr="00707B3F">
        <w:rPr>
          <w:noProof/>
        </w:rPr>
        <w:t>9.</w:t>
      </w:r>
      <w:r>
        <w:rPr>
          <w:noProof/>
        </w:rPr>
        <w:t>3.1.199</w:t>
      </w:r>
      <w:r w:rsidRPr="00707B3F">
        <w:rPr>
          <w:noProof/>
        </w:rPr>
        <w:tab/>
        <w:t>E-CID Measurement Result</w:t>
      </w:r>
      <w:bookmarkEnd w:id="16547"/>
      <w:bookmarkEnd w:id="16548"/>
      <w:bookmarkEnd w:id="16549"/>
      <w:bookmarkEnd w:id="16550"/>
      <w:bookmarkEnd w:id="16551"/>
      <w:bookmarkEnd w:id="16552"/>
      <w:bookmarkEnd w:id="16553"/>
      <w:bookmarkEnd w:id="16554"/>
      <w:bookmarkEnd w:id="16555"/>
      <w:bookmarkEnd w:id="16556"/>
      <w:bookmarkEnd w:id="16557"/>
      <w:bookmarkEnd w:id="16558"/>
      <w:bookmarkEnd w:id="16559"/>
      <w:bookmarkEnd w:id="16560"/>
      <w:bookmarkEnd w:id="16561"/>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07B3F" w:rsidRDefault="00227D94" w:rsidP="00B90779">
            <w:pPr>
              <w:pStyle w:val="TAH"/>
              <w:keepNext w:val="0"/>
              <w:keepLines w:val="0"/>
              <w:widowControl w:val="0"/>
              <w:spacing w:line="0" w:lineRule="atLeast"/>
              <w:rPr>
                <w:noProof/>
              </w:rPr>
            </w:pPr>
            <w:r w:rsidRPr="00707B3F">
              <w:rPr>
                <w:noProof/>
              </w:rPr>
              <w:t>IE/Group Name</w:t>
            </w:r>
          </w:p>
        </w:tc>
        <w:tc>
          <w:tcPr>
            <w:tcW w:w="1080" w:type="dxa"/>
          </w:tcPr>
          <w:p w14:paraId="2327E0B5" w14:textId="77777777" w:rsidR="00227D94" w:rsidRPr="00707B3F" w:rsidRDefault="00227D94" w:rsidP="00B90779">
            <w:pPr>
              <w:pStyle w:val="TAH"/>
              <w:keepNext w:val="0"/>
              <w:keepLines w:val="0"/>
              <w:widowControl w:val="0"/>
              <w:spacing w:line="0" w:lineRule="atLeast"/>
              <w:rPr>
                <w:noProof/>
              </w:rPr>
            </w:pPr>
            <w:r w:rsidRPr="00707B3F">
              <w:rPr>
                <w:noProof/>
              </w:rPr>
              <w:t>Presence</w:t>
            </w:r>
          </w:p>
        </w:tc>
        <w:tc>
          <w:tcPr>
            <w:tcW w:w="1080" w:type="dxa"/>
          </w:tcPr>
          <w:p w14:paraId="4BE453AC" w14:textId="77777777" w:rsidR="00227D94" w:rsidRPr="00707B3F" w:rsidRDefault="00227D94" w:rsidP="00B90779">
            <w:pPr>
              <w:pStyle w:val="TAH"/>
              <w:keepNext w:val="0"/>
              <w:keepLines w:val="0"/>
              <w:widowControl w:val="0"/>
              <w:spacing w:line="0" w:lineRule="atLeast"/>
              <w:rPr>
                <w:noProof/>
              </w:rPr>
            </w:pPr>
            <w:r w:rsidRPr="00707B3F">
              <w:rPr>
                <w:noProof/>
              </w:rPr>
              <w:t>Range</w:t>
            </w:r>
          </w:p>
        </w:tc>
        <w:tc>
          <w:tcPr>
            <w:tcW w:w="1512" w:type="dxa"/>
          </w:tcPr>
          <w:p w14:paraId="116AD81C" w14:textId="77777777" w:rsidR="00227D94" w:rsidRPr="00707B3F" w:rsidRDefault="00227D94" w:rsidP="00B90779">
            <w:pPr>
              <w:pStyle w:val="TAH"/>
              <w:keepNext w:val="0"/>
              <w:keepLines w:val="0"/>
              <w:widowControl w:val="0"/>
              <w:spacing w:line="0" w:lineRule="atLeast"/>
              <w:rPr>
                <w:noProof/>
              </w:rPr>
            </w:pPr>
            <w:r w:rsidRPr="00707B3F">
              <w:rPr>
                <w:noProof/>
              </w:rPr>
              <w:t>IE Type and Reference</w:t>
            </w:r>
          </w:p>
        </w:tc>
        <w:tc>
          <w:tcPr>
            <w:tcW w:w="1728" w:type="dxa"/>
          </w:tcPr>
          <w:p w14:paraId="4AF16FDB" w14:textId="77777777" w:rsidR="00227D94" w:rsidRPr="00707B3F" w:rsidRDefault="00227D94" w:rsidP="00B90779">
            <w:pPr>
              <w:pStyle w:val="TAH"/>
              <w:keepNext w:val="0"/>
              <w:keepLines w:val="0"/>
              <w:widowControl w:val="0"/>
              <w:spacing w:line="0" w:lineRule="atLeast"/>
              <w:rPr>
                <w:noProof/>
              </w:rPr>
            </w:pPr>
            <w:r w:rsidRPr="00707B3F">
              <w:rPr>
                <w:noProof/>
              </w:rPr>
              <w:t>Semantics Description</w:t>
            </w:r>
          </w:p>
        </w:tc>
        <w:tc>
          <w:tcPr>
            <w:tcW w:w="1080" w:type="dxa"/>
          </w:tcPr>
          <w:p w14:paraId="2B5CFB8D" w14:textId="77777777" w:rsidR="00227D94" w:rsidRPr="00707B3F" w:rsidRDefault="00227D94" w:rsidP="00B90779">
            <w:pPr>
              <w:pStyle w:val="TAH"/>
              <w:keepNext w:val="0"/>
              <w:keepLines w:val="0"/>
              <w:widowControl w:val="0"/>
              <w:spacing w:line="0" w:lineRule="atLeast"/>
              <w:rPr>
                <w:noProof/>
              </w:rPr>
            </w:pPr>
            <w:r>
              <w:rPr>
                <w:rFonts w:cs="Arial"/>
                <w:noProof/>
                <w:szCs w:val="22"/>
              </w:rPr>
              <w:t>Criticality</w:t>
            </w:r>
          </w:p>
        </w:tc>
        <w:tc>
          <w:tcPr>
            <w:tcW w:w="1080" w:type="dxa"/>
          </w:tcPr>
          <w:p w14:paraId="292B25A5" w14:textId="77777777" w:rsidR="00227D94" w:rsidRPr="00707B3F" w:rsidRDefault="00227D94" w:rsidP="00B90779">
            <w:pPr>
              <w:pStyle w:val="TAH"/>
              <w:keepNext w:val="0"/>
              <w:keepLines w:val="0"/>
              <w:widowControl w:val="0"/>
              <w:spacing w:line="0" w:lineRule="atLeast"/>
              <w:rPr>
                <w:noProof/>
              </w:rPr>
            </w:pPr>
            <w:r>
              <w:rPr>
                <w:rFonts w:cs="Arial"/>
                <w:noProof/>
                <w:szCs w:val="22"/>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7B3F" w:rsidRDefault="00227D94" w:rsidP="00B90779">
            <w:pPr>
              <w:pStyle w:val="TAL"/>
              <w:keepNext w:val="0"/>
              <w:keepLines w:val="0"/>
              <w:widowControl w:val="0"/>
              <w:ind w:left="102"/>
              <w:rPr>
                <w:b/>
                <w:bCs/>
                <w:noProof/>
              </w:rPr>
            </w:pPr>
            <w:r>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707B3F" w:rsidRDefault="00227D94" w:rsidP="00B90779">
            <w:pPr>
              <w:pStyle w:val="TALLeft0"/>
              <w:keepNext w:val="0"/>
              <w:keepLines w:val="0"/>
              <w:widowControl w:val="0"/>
              <w:ind w:left="198"/>
              <w:rPr>
                <w:noProof/>
              </w:rPr>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07B3F" w:rsidRDefault="00963320" w:rsidP="00B90779">
            <w:pPr>
              <w:pStyle w:val="TALLeft0"/>
              <w:keepNext w:val="0"/>
              <w:keepLines w:val="0"/>
              <w:widowControl w:val="0"/>
              <w:ind w:left="300"/>
              <w:rPr>
                <w:noProof/>
              </w:rPr>
            </w:pPr>
            <w:r w:rsidRPr="006112FD">
              <w:rPr>
                <w:i/>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90779">
            <w:pPr>
              <w:pStyle w:val="TALLeft050cm"/>
              <w:keepNext w:val="0"/>
              <w:keepLines w:val="0"/>
              <w:widowControl w:val="0"/>
              <w:ind w:left="403"/>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07B3F" w:rsidRDefault="00963320" w:rsidP="00B90779">
            <w:pPr>
              <w:pStyle w:val="TALLeft050cm"/>
              <w:keepNext w:val="0"/>
              <w:keepLines w:val="0"/>
              <w:widowControl w:val="0"/>
              <w:ind w:left="300"/>
              <w:rPr>
                <w:noProof/>
              </w:rPr>
            </w:pPr>
            <w:r w:rsidRPr="006112FD">
              <w:rPr>
                <w:bCs/>
                <w:i/>
                <w:noProof/>
                <w:lang w:eastAsia="en-GB"/>
              </w:rPr>
              <w:t>&gt;&gt;&gt;</w:t>
            </w:r>
            <w:r w:rsidRPr="006112FD">
              <w:rPr>
                <w:i/>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90779">
            <w:pPr>
              <w:pStyle w:val="TALLeft050cm"/>
              <w:keepNext w:val="0"/>
              <w:keepLines w:val="0"/>
              <w:widowControl w:val="0"/>
              <w:ind w:left="403"/>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r w:rsidR="00EF5F88" w:rsidRPr="00707B3F" w14:paraId="54912838" w14:textId="77777777" w:rsidTr="00D059B5">
        <w:trPr>
          <w:jc w:val="center"/>
          <w:ins w:id="16563" w:author="CR1176" w:date="2023-11-09T13:40:00Z"/>
        </w:trPr>
        <w:tc>
          <w:tcPr>
            <w:tcW w:w="2161" w:type="dxa"/>
          </w:tcPr>
          <w:p w14:paraId="4AB3B5D8" w14:textId="22C2BEAB" w:rsidR="00EF5F88" w:rsidRPr="00141F28" w:rsidRDefault="00EF5F88" w:rsidP="00EF5F88">
            <w:pPr>
              <w:pStyle w:val="TALLeft050cm"/>
              <w:keepNext w:val="0"/>
              <w:keepLines w:val="0"/>
              <w:widowControl w:val="0"/>
              <w:ind w:left="0"/>
              <w:textAlignment w:val="auto"/>
              <w:rPr>
                <w:ins w:id="16564" w:author="CR1176" w:date="2023-11-09T13:40:00Z"/>
                <w:bCs/>
                <w:noProof/>
                <w:lang w:val="fr-FR" w:eastAsia="en-GB"/>
              </w:rPr>
            </w:pPr>
            <w:ins w:id="16565" w:author="CR1176" w:date="2023-11-09T13:40:00Z">
              <w:r w:rsidRPr="00071458">
                <w:rPr>
                  <w:noProof/>
                  <w:lang w:val="fr-FR"/>
                </w:rPr>
                <w:t>Mobile Access Point Location Information</w:t>
              </w:r>
            </w:ins>
          </w:p>
        </w:tc>
        <w:tc>
          <w:tcPr>
            <w:tcW w:w="1080" w:type="dxa"/>
          </w:tcPr>
          <w:p w14:paraId="6B53EDEB" w14:textId="24197C5E" w:rsidR="00EF5F88" w:rsidRDefault="00EF5F88" w:rsidP="00EF5F88">
            <w:pPr>
              <w:pStyle w:val="TAL"/>
              <w:keepNext w:val="0"/>
              <w:keepLines w:val="0"/>
              <w:widowControl w:val="0"/>
              <w:rPr>
                <w:ins w:id="16566" w:author="CR1176" w:date="2023-11-09T13:40:00Z"/>
                <w:noProof/>
                <w:lang w:eastAsia="en-GB"/>
              </w:rPr>
            </w:pPr>
            <w:ins w:id="16567" w:author="CR1176" w:date="2023-11-09T13:40:00Z">
              <w:r>
                <w:rPr>
                  <w:rFonts w:hint="eastAsia"/>
                  <w:noProof/>
                  <w:lang w:eastAsia="zh-CN"/>
                </w:rPr>
                <w:t>O</w:t>
              </w:r>
            </w:ins>
          </w:p>
        </w:tc>
        <w:tc>
          <w:tcPr>
            <w:tcW w:w="1080" w:type="dxa"/>
          </w:tcPr>
          <w:p w14:paraId="0DDB3108" w14:textId="77777777" w:rsidR="00EF5F88" w:rsidRPr="00707B3F" w:rsidRDefault="00EF5F88" w:rsidP="00EF5F88">
            <w:pPr>
              <w:pStyle w:val="TAL"/>
              <w:keepNext w:val="0"/>
              <w:keepLines w:val="0"/>
              <w:widowControl w:val="0"/>
              <w:rPr>
                <w:ins w:id="16568" w:author="CR1176" w:date="2023-11-09T13:40:00Z"/>
                <w:noProof/>
              </w:rPr>
            </w:pPr>
          </w:p>
        </w:tc>
        <w:tc>
          <w:tcPr>
            <w:tcW w:w="1512" w:type="dxa"/>
          </w:tcPr>
          <w:p w14:paraId="00C4D840" w14:textId="77777777" w:rsidR="00EF5F88" w:rsidRPr="00071458" w:rsidRDefault="00EF5F88" w:rsidP="00EF5F88">
            <w:pPr>
              <w:pStyle w:val="TAL"/>
              <w:keepNext w:val="0"/>
              <w:keepLines w:val="0"/>
              <w:widowControl w:val="0"/>
              <w:rPr>
                <w:ins w:id="16569" w:author="CR1176" w:date="2023-11-09T13:40:00Z"/>
                <w:lang w:val="fr-FR" w:eastAsia="zh-CN"/>
              </w:rPr>
            </w:pPr>
            <w:ins w:id="16570" w:author="CR1176" w:date="2023-11-09T13:40:00Z">
              <w:r w:rsidRPr="00071458">
                <w:rPr>
                  <w:lang w:val="fr-FR" w:eastAsia="zh-CN"/>
                </w:rPr>
                <w:t>Mobile TRP Location Information</w:t>
              </w:r>
            </w:ins>
          </w:p>
          <w:p w14:paraId="2CF4BFAC" w14:textId="1AA8C846" w:rsidR="00EF5F88" w:rsidRPr="00EF5F88" w:rsidRDefault="00EF5F88" w:rsidP="00EF5F88">
            <w:pPr>
              <w:pStyle w:val="TAL"/>
              <w:keepNext w:val="0"/>
              <w:keepLines w:val="0"/>
              <w:widowControl w:val="0"/>
              <w:rPr>
                <w:ins w:id="16571" w:author="CR1176" w:date="2023-11-09T13:40:00Z"/>
                <w:lang w:val="fr-FR" w:eastAsia="en-GB"/>
              </w:rPr>
            </w:pPr>
            <w:ins w:id="16572" w:author="CR1176" w:date="2023-11-09T13:40:00Z">
              <w:r w:rsidRPr="00071458">
                <w:rPr>
                  <w:rFonts w:hint="eastAsia"/>
                  <w:lang w:val="fr-FR" w:eastAsia="zh-CN"/>
                </w:rPr>
                <w:t>9</w:t>
              </w:r>
              <w:r w:rsidRPr="00071458">
                <w:rPr>
                  <w:lang w:val="fr-FR" w:eastAsia="zh-CN"/>
                </w:rPr>
                <w:t>.3.1.x1</w:t>
              </w:r>
            </w:ins>
          </w:p>
        </w:tc>
        <w:tc>
          <w:tcPr>
            <w:tcW w:w="1728" w:type="dxa"/>
          </w:tcPr>
          <w:p w14:paraId="4469F310" w14:textId="5817E1AC" w:rsidR="00EF5F88" w:rsidRDefault="00EF5F88" w:rsidP="00EF5F88">
            <w:pPr>
              <w:pStyle w:val="TAL"/>
              <w:keepNext w:val="0"/>
              <w:keepLines w:val="0"/>
              <w:widowControl w:val="0"/>
              <w:rPr>
                <w:ins w:id="16573" w:author="CR1176" w:date="2023-11-09T13:40:00Z"/>
                <w:rFonts w:eastAsia="MS ??"/>
                <w:noProof/>
                <w:lang w:eastAsia="en-GB"/>
              </w:rPr>
            </w:pPr>
            <w:ins w:id="16574" w:author="CR1176" w:date="2023-11-09T13:40:00Z">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ins>
          </w:p>
        </w:tc>
        <w:tc>
          <w:tcPr>
            <w:tcW w:w="1080" w:type="dxa"/>
          </w:tcPr>
          <w:p w14:paraId="2F9E94E4" w14:textId="27396A53" w:rsidR="00EF5F88" w:rsidRDefault="00EF5F88" w:rsidP="00EF5F88">
            <w:pPr>
              <w:pStyle w:val="TAC"/>
              <w:keepNext w:val="0"/>
              <w:keepLines w:val="0"/>
              <w:widowControl w:val="0"/>
              <w:rPr>
                <w:ins w:id="16575" w:author="CR1176" w:date="2023-11-09T13:40:00Z"/>
                <w:rFonts w:eastAsia="MS ??"/>
                <w:noProof/>
                <w:lang w:eastAsia="en-GB"/>
              </w:rPr>
            </w:pPr>
            <w:ins w:id="16576" w:author="CR1176" w:date="2023-11-09T13:40:00Z">
              <w:r>
                <w:rPr>
                  <w:rFonts w:hint="eastAsia"/>
                  <w:noProof/>
                  <w:lang w:eastAsia="zh-CN"/>
                </w:rPr>
                <w:t>Y</w:t>
              </w:r>
              <w:r>
                <w:rPr>
                  <w:noProof/>
                  <w:lang w:eastAsia="zh-CN"/>
                </w:rPr>
                <w:t>ES</w:t>
              </w:r>
            </w:ins>
          </w:p>
        </w:tc>
        <w:tc>
          <w:tcPr>
            <w:tcW w:w="1080" w:type="dxa"/>
          </w:tcPr>
          <w:p w14:paraId="71C2ADC4" w14:textId="60B0C46C" w:rsidR="00EF5F88" w:rsidRDefault="00EF5F88" w:rsidP="00EF5F88">
            <w:pPr>
              <w:pStyle w:val="TAC"/>
              <w:keepNext w:val="0"/>
              <w:keepLines w:val="0"/>
              <w:widowControl w:val="0"/>
              <w:rPr>
                <w:ins w:id="16577" w:author="CR1176" w:date="2023-11-09T13:40:00Z"/>
                <w:rFonts w:eastAsia="MS ??"/>
                <w:noProof/>
                <w:lang w:eastAsia="en-GB"/>
              </w:rPr>
            </w:pPr>
            <w:ins w:id="16578" w:author="CR1176" w:date="2023-11-09T13:40:00Z">
              <w:r>
                <w:rPr>
                  <w:rFonts w:hint="eastAsia"/>
                  <w:noProof/>
                  <w:lang w:eastAsia="zh-CN"/>
                </w:rPr>
                <w:t>i</w:t>
              </w:r>
              <w:r>
                <w:rPr>
                  <w:noProof/>
                  <w:lang w:eastAsia="zh-CN"/>
                </w:rPr>
                <w:t>gnore</w:t>
              </w:r>
            </w:ins>
          </w:p>
        </w:tc>
      </w:tr>
    </w:tbl>
    <w:p w14:paraId="5917184C" w14:textId="77777777" w:rsidR="00CD732E" w:rsidRPr="00707B3F" w:rsidRDefault="00CD732E" w:rsidP="00B90779">
      <w:pPr>
        <w:widowControl w:val="0"/>
        <w:rPr>
          <w:rFonts w:ascii="Arial" w:hAnsi="Arial" w:cs="Arial"/>
          <w:noProof/>
          <w:kern w:val="2"/>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90779">
      <w:pPr>
        <w:widowControl w:val="0"/>
        <w:rPr>
          <w:rFonts w:ascii="Arial" w:hAnsi="Arial" w:cs="Arial"/>
          <w:noProof/>
          <w:kern w:val="2"/>
        </w:rPr>
      </w:pPr>
    </w:p>
    <w:p w14:paraId="4951B606" w14:textId="77777777" w:rsidR="00CD732E" w:rsidRPr="00707B3F" w:rsidRDefault="00CD732E" w:rsidP="00B90779">
      <w:pPr>
        <w:pStyle w:val="Heading4"/>
        <w:keepNext w:val="0"/>
        <w:keepLines w:val="0"/>
        <w:widowControl w:val="0"/>
        <w:rPr>
          <w:noProof/>
          <w:lang w:eastAsia="zh-CN"/>
        </w:rPr>
      </w:pPr>
      <w:bookmarkStart w:id="16579" w:name="_Toc51763888"/>
      <w:bookmarkStart w:id="16580" w:name="_Toc64449058"/>
      <w:bookmarkStart w:id="16581" w:name="_Toc66289717"/>
      <w:bookmarkStart w:id="16582" w:name="_Toc74154830"/>
      <w:bookmarkStart w:id="16583" w:name="_Toc81383574"/>
      <w:bookmarkStart w:id="16584" w:name="_Toc88658207"/>
      <w:bookmarkStart w:id="16585" w:name="_Toc97911119"/>
      <w:bookmarkStart w:id="16586" w:name="_Toc99038879"/>
      <w:bookmarkStart w:id="16587" w:name="_Toc99731142"/>
      <w:bookmarkStart w:id="16588" w:name="_Toc105511273"/>
      <w:bookmarkStart w:id="16589" w:name="_Toc105927805"/>
      <w:bookmarkStart w:id="16590" w:name="_Toc106110345"/>
      <w:bookmarkStart w:id="16591" w:name="_Toc113835782"/>
      <w:bookmarkStart w:id="16592" w:name="_Toc120124630"/>
      <w:bookmarkStart w:id="16593" w:name="_Toc146226897"/>
      <w:bookmarkStart w:id="16594" w:name="_CR9_3_1_200"/>
      <w:bookmarkEnd w:id="16594"/>
      <w:r w:rsidRPr="00707B3F">
        <w:rPr>
          <w:noProof/>
          <w:lang w:eastAsia="zh-CN"/>
        </w:rPr>
        <w:t>9.</w:t>
      </w:r>
      <w:r>
        <w:rPr>
          <w:noProof/>
          <w:lang w:eastAsia="zh-CN"/>
        </w:rPr>
        <w:t>3.1.200</w:t>
      </w:r>
      <w:r w:rsidRPr="00707B3F">
        <w:rPr>
          <w:noProof/>
          <w:lang w:eastAsia="zh-CN"/>
        </w:rPr>
        <w:tab/>
        <w:t>Cell Portion ID</w:t>
      </w:r>
      <w:bookmarkEnd w:id="16579"/>
      <w:bookmarkEnd w:id="16580"/>
      <w:bookmarkEnd w:id="16581"/>
      <w:bookmarkEnd w:id="16582"/>
      <w:bookmarkEnd w:id="16583"/>
      <w:bookmarkEnd w:id="16584"/>
      <w:bookmarkEnd w:id="16585"/>
      <w:bookmarkEnd w:id="16586"/>
      <w:bookmarkEnd w:id="16587"/>
      <w:bookmarkEnd w:id="16588"/>
      <w:bookmarkEnd w:id="16589"/>
      <w:bookmarkEnd w:id="16590"/>
      <w:bookmarkEnd w:id="16591"/>
      <w:bookmarkEnd w:id="16592"/>
      <w:bookmarkEnd w:id="16593"/>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lastRenderedPageBreak/>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rsidP="00B90779">
      <w:pPr>
        <w:widowControl w:val="0"/>
        <w:rPr>
          <w:rFonts w:ascii="Arial" w:hAnsi="Arial"/>
        </w:rPr>
      </w:pPr>
    </w:p>
    <w:p w14:paraId="37FDB849" w14:textId="77777777" w:rsidR="00CD732E" w:rsidRPr="00121B57" w:rsidRDefault="00CD732E" w:rsidP="00B90779">
      <w:pPr>
        <w:pStyle w:val="Heading4"/>
        <w:keepNext w:val="0"/>
        <w:keepLines w:val="0"/>
        <w:widowControl w:val="0"/>
      </w:pPr>
      <w:bookmarkStart w:id="16595" w:name="_Toc51763889"/>
      <w:bookmarkStart w:id="16596" w:name="_Toc64449059"/>
      <w:bookmarkStart w:id="16597" w:name="_Toc66289718"/>
      <w:bookmarkStart w:id="16598" w:name="_Toc74154831"/>
      <w:bookmarkStart w:id="16599" w:name="_Toc81383575"/>
      <w:bookmarkStart w:id="16600" w:name="_Toc88658208"/>
      <w:bookmarkStart w:id="16601" w:name="_Toc97911120"/>
      <w:bookmarkStart w:id="16602" w:name="_Toc99038880"/>
      <w:bookmarkStart w:id="16603" w:name="_Toc99731143"/>
      <w:bookmarkStart w:id="16604" w:name="_Toc105511274"/>
      <w:bookmarkStart w:id="16605" w:name="_Toc105927806"/>
      <w:bookmarkStart w:id="16606" w:name="_Toc106110346"/>
      <w:bookmarkStart w:id="16607" w:name="_Toc113835783"/>
      <w:bookmarkStart w:id="16608" w:name="_Toc120124631"/>
      <w:bookmarkStart w:id="16609" w:name="_Toc146226898"/>
      <w:bookmarkStart w:id="16610" w:name="_CR9_3_1_201"/>
      <w:bookmarkEnd w:id="16610"/>
      <w:r w:rsidRPr="00121B57">
        <w:t>9.</w:t>
      </w:r>
      <w:r>
        <w:t>3</w:t>
      </w:r>
      <w:r w:rsidRPr="00121B57">
        <w:t>.</w:t>
      </w:r>
      <w:r>
        <w:t>1.201</w:t>
      </w:r>
      <w:r w:rsidRPr="00121B57">
        <w:tab/>
        <w:t>Pathloss Reference Information</w:t>
      </w:r>
      <w:bookmarkEnd w:id="16595"/>
      <w:bookmarkEnd w:id="16596"/>
      <w:bookmarkEnd w:id="16597"/>
      <w:bookmarkEnd w:id="16598"/>
      <w:bookmarkEnd w:id="16599"/>
      <w:bookmarkEnd w:id="16600"/>
      <w:bookmarkEnd w:id="16601"/>
      <w:bookmarkEnd w:id="16602"/>
      <w:bookmarkEnd w:id="16603"/>
      <w:bookmarkEnd w:id="16604"/>
      <w:bookmarkEnd w:id="16605"/>
      <w:bookmarkEnd w:id="16606"/>
      <w:bookmarkEnd w:id="16607"/>
      <w:bookmarkEnd w:id="16608"/>
      <w:bookmarkEnd w:id="16609"/>
    </w:p>
    <w:p w14:paraId="1B93AA9A" w14:textId="77777777" w:rsidR="00CD732E" w:rsidRPr="00121B57" w:rsidRDefault="00CD732E" w:rsidP="00B90779">
      <w:pPr>
        <w:widowControl w:val="0"/>
        <w:spacing w:line="0" w:lineRule="atLeast"/>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65731" w:rsidRDefault="00CD732E" w:rsidP="00B90779">
            <w:pPr>
              <w:pStyle w:val="TAL"/>
              <w:keepNext w:val="0"/>
              <w:keepLines w:val="0"/>
              <w:widowControl w:val="0"/>
              <w:ind w:leftChars="100" w:left="200"/>
              <w:rPr>
                <w:i/>
                <w:iCs/>
                <w:noProof/>
              </w:rPr>
            </w:pPr>
            <w:r w:rsidRPr="00765731">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90779">
            <w:pPr>
              <w:pStyle w:val="TAL"/>
              <w:keepNext w:val="0"/>
              <w:keepLines w:val="0"/>
              <w:widowControl w:val="0"/>
              <w:ind w:leftChars="200" w:left="400"/>
              <w:rPr>
                <w:noProof/>
              </w:rPr>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90779">
            <w:pPr>
              <w:pStyle w:val="TAL"/>
              <w:keepNext w:val="0"/>
              <w:keepLines w:val="0"/>
              <w:widowControl w:val="0"/>
              <w:ind w:leftChars="200" w:left="400"/>
              <w:rPr>
                <w:noProof/>
              </w:rPr>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121B57" w:rsidRDefault="00CD732E" w:rsidP="00B90779">
            <w:pPr>
              <w:pStyle w:val="TAL"/>
              <w:keepNext w:val="0"/>
              <w:keepLines w:val="0"/>
              <w:widowControl w:val="0"/>
              <w:ind w:leftChars="100" w:left="200"/>
              <w:rPr>
                <w:noProof/>
              </w:rPr>
            </w:pPr>
            <w:r w:rsidRPr="00121B57">
              <w:rPr>
                <w:noProof/>
              </w:rPr>
              <w:t>&gt;</w:t>
            </w:r>
            <w:r w:rsidRPr="008C20F9">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90779">
            <w:pPr>
              <w:pStyle w:val="TAL"/>
              <w:keepNext w:val="0"/>
              <w:keepLines w:val="0"/>
              <w:widowControl w:val="0"/>
              <w:ind w:leftChars="200" w:left="400"/>
              <w:rPr>
                <w:noProof/>
              </w:rPr>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90779">
            <w:pPr>
              <w:pStyle w:val="TAL"/>
              <w:keepNext w:val="0"/>
              <w:keepLines w:val="0"/>
              <w:widowControl w:val="0"/>
              <w:ind w:leftChars="200" w:left="400"/>
              <w:rPr>
                <w:noProof/>
              </w:rPr>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90779">
            <w:pPr>
              <w:pStyle w:val="TAL"/>
              <w:keepNext w:val="0"/>
              <w:keepLines w:val="0"/>
              <w:widowControl w:val="0"/>
              <w:ind w:leftChars="200" w:left="400"/>
              <w:rPr>
                <w:noProof/>
              </w:rPr>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rsidP="00B90779">
      <w:pPr>
        <w:widowControl w:val="0"/>
        <w:rPr>
          <w:b/>
          <w:lang w:val="en-US"/>
        </w:rPr>
      </w:pPr>
    </w:p>
    <w:p w14:paraId="793671BE" w14:textId="77777777" w:rsidR="00CD732E" w:rsidRPr="00461A81" w:rsidRDefault="00CD732E" w:rsidP="00B90779">
      <w:pPr>
        <w:pStyle w:val="Heading4"/>
        <w:keepNext w:val="0"/>
        <w:keepLines w:val="0"/>
        <w:widowControl w:val="0"/>
      </w:pPr>
      <w:bookmarkStart w:id="16611" w:name="_Toc51763890"/>
      <w:bookmarkStart w:id="16612" w:name="_Toc64449060"/>
      <w:bookmarkStart w:id="16613" w:name="_Toc66289719"/>
      <w:bookmarkStart w:id="16614" w:name="_Toc74154832"/>
      <w:bookmarkStart w:id="16615" w:name="_Toc81383576"/>
      <w:bookmarkStart w:id="16616" w:name="_Toc88658209"/>
      <w:bookmarkStart w:id="16617" w:name="_Toc97911121"/>
      <w:bookmarkStart w:id="16618" w:name="_Toc99038881"/>
      <w:bookmarkStart w:id="16619" w:name="_Toc99731144"/>
      <w:bookmarkStart w:id="16620" w:name="_Toc105511275"/>
      <w:bookmarkStart w:id="16621" w:name="_Toc105927807"/>
      <w:bookmarkStart w:id="16622" w:name="_Toc106110347"/>
      <w:bookmarkStart w:id="16623" w:name="_Toc113835784"/>
      <w:bookmarkStart w:id="16624" w:name="_Toc120124632"/>
      <w:bookmarkStart w:id="16625" w:name="_Toc146226899"/>
      <w:bookmarkStart w:id="16626" w:name="_CR9_3_1_202"/>
      <w:bookmarkEnd w:id="16626"/>
      <w:r w:rsidRPr="002C7C9B">
        <w:t>9.</w:t>
      </w:r>
      <w:r>
        <w:t>3</w:t>
      </w:r>
      <w:r w:rsidRPr="002C7C9B">
        <w:t>.</w:t>
      </w:r>
      <w:r>
        <w:t>1.202</w:t>
      </w:r>
      <w:r w:rsidRPr="002C7C9B">
        <w:tab/>
      </w:r>
      <w:r w:rsidRPr="00461A81">
        <w:t>SSB Information</w:t>
      </w:r>
      <w:bookmarkEnd w:id="16611"/>
      <w:bookmarkEnd w:id="16612"/>
      <w:bookmarkEnd w:id="16613"/>
      <w:bookmarkEnd w:id="16614"/>
      <w:bookmarkEnd w:id="16615"/>
      <w:bookmarkEnd w:id="16616"/>
      <w:bookmarkEnd w:id="16617"/>
      <w:bookmarkEnd w:id="16618"/>
      <w:bookmarkEnd w:id="16619"/>
      <w:bookmarkEnd w:id="16620"/>
      <w:bookmarkEnd w:id="16621"/>
      <w:bookmarkEnd w:id="16622"/>
      <w:bookmarkEnd w:id="16623"/>
      <w:bookmarkEnd w:id="16624"/>
      <w:bookmarkEnd w:id="16625"/>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55A7C" w:rsidRDefault="00CD732E" w:rsidP="00B90779">
            <w:pPr>
              <w:pStyle w:val="TAL"/>
              <w:keepNext w:val="0"/>
              <w:keepLines w:val="0"/>
              <w:widowControl w:val="0"/>
            </w:pPr>
            <w: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55A7C" w:rsidRDefault="00CD732E" w:rsidP="00B90779">
            <w:pPr>
              <w:pStyle w:val="TAL"/>
              <w:keepNext w:val="0"/>
              <w:keepLines w:val="0"/>
              <w:widowControl w:val="0"/>
              <w:ind w:leftChars="100" w:left="200"/>
              <w:rPr>
                <w:b/>
                <w:bCs/>
              </w:rPr>
            </w:pPr>
            <w:r>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55A7C" w:rsidRDefault="00CD732E" w:rsidP="00B90779">
            <w:pPr>
              <w:pStyle w:val="TAL"/>
              <w:keepNext w:val="0"/>
              <w:keepLines w:val="0"/>
              <w:widowControl w:val="0"/>
            </w:pPr>
            <w:r w:rsidRPr="00755A7C">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77777777" w:rsidR="00CD732E" w:rsidRPr="00755A7C" w:rsidRDefault="00CD732E" w:rsidP="00B90779">
            <w:pPr>
              <w:pStyle w:val="TAL"/>
              <w:keepNext w:val="0"/>
              <w:keepLines w:val="0"/>
              <w:widowControl w:val="0"/>
              <w:ind w:leftChars="200" w:left="400"/>
              <w:rPr>
                <w:bCs/>
              </w:rPr>
            </w:pPr>
            <w:r w:rsidRPr="00755A7C">
              <w:rPr>
                <w:bCs/>
              </w:rPr>
              <w:t>&g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77777777" w:rsidR="00CD732E" w:rsidRPr="00755A7C" w:rsidRDefault="00CD732E" w:rsidP="00B90779">
            <w:pPr>
              <w:pStyle w:val="TAL"/>
              <w:keepNext w:val="0"/>
              <w:keepLines w:val="0"/>
              <w:widowControl w:val="0"/>
              <w:ind w:leftChars="200" w:left="400"/>
              <w:rPr>
                <w:bCs/>
              </w:rPr>
            </w:pPr>
            <w:r w:rsidRPr="00755A7C">
              <w:rPr>
                <w:bCs/>
                <w:noProof/>
              </w:rPr>
              <w:t>&g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6627" w:name="_Toc51763891"/>
      <w:bookmarkStart w:id="16628" w:name="_Toc64449061"/>
      <w:bookmarkStart w:id="16629" w:name="_Toc66289720"/>
      <w:bookmarkStart w:id="16630" w:name="_Toc74154833"/>
      <w:bookmarkStart w:id="16631" w:name="_Toc81383577"/>
      <w:bookmarkStart w:id="16632" w:name="_Toc88658210"/>
      <w:bookmarkStart w:id="16633" w:name="_Toc97911122"/>
      <w:bookmarkStart w:id="16634" w:name="_Toc99038882"/>
      <w:bookmarkStart w:id="16635" w:name="_Toc99731145"/>
      <w:bookmarkStart w:id="16636" w:name="_Toc105511276"/>
      <w:bookmarkStart w:id="16637" w:name="_Toc105927808"/>
      <w:bookmarkStart w:id="16638" w:name="_Toc106110348"/>
      <w:bookmarkStart w:id="16639" w:name="_Toc113835785"/>
      <w:bookmarkStart w:id="16640" w:name="_Toc120124633"/>
      <w:bookmarkStart w:id="16641" w:name="_Toc146226900"/>
      <w:bookmarkStart w:id="16642" w:name="_CR9_3_1_203"/>
      <w:bookmarkEnd w:id="16642"/>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6627"/>
      <w:bookmarkEnd w:id="16628"/>
      <w:bookmarkEnd w:id="16629"/>
      <w:bookmarkEnd w:id="16630"/>
      <w:bookmarkEnd w:id="16631"/>
      <w:bookmarkEnd w:id="16632"/>
      <w:bookmarkEnd w:id="16633"/>
      <w:bookmarkEnd w:id="16634"/>
      <w:bookmarkEnd w:id="16635"/>
      <w:bookmarkEnd w:id="16636"/>
      <w:bookmarkEnd w:id="16637"/>
      <w:bookmarkEnd w:id="16638"/>
      <w:bookmarkEnd w:id="16639"/>
      <w:bookmarkEnd w:id="16640"/>
      <w:bookmarkEnd w:id="16641"/>
      <w:r>
        <w:rPr>
          <w:lang w:eastAsia="zh-CN"/>
        </w:rPr>
        <w:t xml:space="preserve"> </w:t>
      </w:r>
    </w:p>
    <w:p w14:paraId="55274192" w14:textId="77777777" w:rsidR="00CD732E" w:rsidRPr="00B9146F" w:rsidRDefault="00CD732E" w:rsidP="00B90779">
      <w:pPr>
        <w:widowControl w:val="0"/>
        <w:spacing w:line="0" w:lineRule="atLeast"/>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90779">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90779">
            <w:pPr>
              <w:pStyle w:val="TAL"/>
              <w:keepNext w:val="0"/>
              <w:keepLines w:val="0"/>
              <w:widowControl w:val="0"/>
              <w:rPr>
                <w:rFonts w:eastAsia="SimSun"/>
              </w:rPr>
            </w:pPr>
          </w:p>
        </w:tc>
        <w:tc>
          <w:tcPr>
            <w:tcW w:w="963" w:type="pct"/>
          </w:tcPr>
          <w:p w14:paraId="5C75D00B" w14:textId="7AB342EC"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B90779">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lastRenderedPageBreak/>
              <w:t>S</w:t>
            </w:r>
            <w:r w:rsidRPr="00B9146F">
              <w:rPr>
                <w:rFonts w:eastAsia="SimSun"/>
                <w:lang w:eastAsia="zh-CN"/>
              </w:rPr>
              <w:t>SB SFN offset</w:t>
            </w:r>
          </w:p>
        </w:tc>
        <w:tc>
          <w:tcPr>
            <w:tcW w:w="556" w:type="pct"/>
          </w:tcPr>
          <w:p w14:paraId="58885C01"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90779">
            <w:pPr>
              <w:pStyle w:val="TAL"/>
              <w:keepNext w:val="0"/>
              <w:keepLines w:val="0"/>
              <w:widowControl w:val="0"/>
              <w:rPr>
                <w:rFonts w:eastAsia="SimSun"/>
                <w:lang w:eastAsia="zh-CN"/>
              </w:rPr>
            </w:pPr>
          </w:p>
        </w:tc>
        <w:tc>
          <w:tcPr>
            <w:tcW w:w="963" w:type="pct"/>
          </w:tcPr>
          <w:p w14:paraId="51A90B08" w14:textId="77777777" w:rsidR="00CA7A25" w:rsidRPr="00121B57" w:rsidRDefault="00CA7A25" w:rsidP="00B90779">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Short</w:t>
            </w:r>
          </w:p>
        </w:tc>
        <w:tc>
          <w:tcPr>
            <w:tcW w:w="556" w:type="pct"/>
          </w:tcPr>
          <w:p w14:paraId="05848910" w14:textId="77777777" w:rsidR="00CA7A25" w:rsidRPr="00121B57" w:rsidRDefault="00CA7A25" w:rsidP="00B90779">
            <w:pPr>
              <w:pStyle w:val="TAL"/>
              <w:keepNext w:val="0"/>
              <w:keepLines w:val="0"/>
              <w:widowControl w:val="0"/>
              <w:rPr>
                <w:rFonts w:eastAsia="SimSun"/>
                <w:lang w:eastAsia="zh-CN"/>
              </w:rPr>
            </w:pPr>
          </w:p>
        </w:tc>
        <w:tc>
          <w:tcPr>
            <w:tcW w:w="741" w:type="pct"/>
          </w:tcPr>
          <w:p w14:paraId="488ADF0A" w14:textId="77777777" w:rsidR="00CA7A25" w:rsidRPr="00121B57" w:rsidRDefault="00CA7A25" w:rsidP="00B90779">
            <w:pPr>
              <w:pStyle w:val="TAL"/>
              <w:keepNext w:val="0"/>
              <w:keepLines w:val="0"/>
              <w:widowControl w:val="0"/>
              <w:rPr>
                <w:rFonts w:eastAsia="SimSun"/>
                <w:lang w:eastAsia="zh-CN"/>
              </w:rPr>
            </w:pPr>
          </w:p>
        </w:tc>
        <w:tc>
          <w:tcPr>
            <w:tcW w:w="963" w:type="pct"/>
          </w:tcPr>
          <w:p w14:paraId="129B4D44" w14:textId="77777777" w:rsidR="00CA7A25" w:rsidRPr="00121B57" w:rsidRDefault="00CA7A25" w:rsidP="00B90779">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90779">
            <w:pPr>
              <w:pStyle w:val="TAL"/>
              <w:keepNext w:val="0"/>
              <w:keepLines w:val="0"/>
              <w:widowControl w:val="0"/>
              <w:rPr>
                <w:rFonts w:eastAsia="SimSun"/>
                <w:lang w:eastAsia="zh-CN"/>
              </w:rPr>
            </w:pPr>
          </w:p>
        </w:tc>
        <w:tc>
          <w:tcPr>
            <w:tcW w:w="741" w:type="pct"/>
          </w:tcPr>
          <w:p w14:paraId="35CD32CD" w14:textId="77777777" w:rsidR="00CA7A25" w:rsidRPr="00121B57" w:rsidRDefault="00CA7A25" w:rsidP="00B90779">
            <w:pPr>
              <w:pStyle w:val="TAL"/>
              <w:keepNext w:val="0"/>
              <w:keepLines w:val="0"/>
              <w:widowControl w:val="0"/>
              <w:rPr>
                <w:rFonts w:eastAsia="SimSun"/>
                <w:lang w:eastAsia="zh-CN"/>
              </w:rPr>
            </w:pPr>
          </w:p>
        </w:tc>
        <w:tc>
          <w:tcPr>
            <w:tcW w:w="963" w:type="pct"/>
          </w:tcPr>
          <w:p w14:paraId="1C22A11D"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Medium</w:t>
            </w:r>
          </w:p>
        </w:tc>
        <w:tc>
          <w:tcPr>
            <w:tcW w:w="556" w:type="pct"/>
          </w:tcPr>
          <w:p w14:paraId="5E6898CE" w14:textId="77777777" w:rsidR="00CA7A25" w:rsidRPr="00121B57" w:rsidRDefault="00CA7A25" w:rsidP="00B90779">
            <w:pPr>
              <w:pStyle w:val="TAL"/>
              <w:keepNext w:val="0"/>
              <w:keepLines w:val="0"/>
              <w:widowControl w:val="0"/>
              <w:rPr>
                <w:rFonts w:eastAsia="SimSun"/>
                <w:lang w:eastAsia="zh-CN"/>
              </w:rPr>
            </w:pPr>
          </w:p>
        </w:tc>
        <w:tc>
          <w:tcPr>
            <w:tcW w:w="741" w:type="pct"/>
          </w:tcPr>
          <w:p w14:paraId="6DBAFFCF" w14:textId="77777777" w:rsidR="00CA7A25" w:rsidRPr="00121B57" w:rsidRDefault="00CA7A25" w:rsidP="00B90779">
            <w:pPr>
              <w:pStyle w:val="TAL"/>
              <w:keepNext w:val="0"/>
              <w:keepLines w:val="0"/>
              <w:widowControl w:val="0"/>
              <w:rPr>
                <w:rFonts w:eastAsia="SimSun"/>
                <w:lang w:eastAsia="zh-CN"/>
              </w:rPr>
            </w:pPr>
          </w:p>
        </w:tc>
        <w:tc>
          <w:tcPr>
            <w:tcW w:w="963" w:type="pct"/>
          </w:tcPr>
          <w:p w14:paraId="39F49465" w14:textId="77777777" w:rsidR="00CA7A25" w:rsidRPr="00121B57" w:rsidRDefault="00CA7A25" w:rsidP="00B90779">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90779">
            <w:pPr>
              <w:pStyle w:val="TAL"/>
              <w:keepNext w:val="0"/>
              <w:keepLines w:val="0"/>
              <w:widowControl w:val="0"/>
              <w:rPr>
                <w:rFonts w:eastAsia="SimSun"/>
                <w:lang w:eastAsia="zh-CN"/>
              </w:rPr>
            </w:pPr>
          </w:p>
        </w:tc>
        <w:tc>
          <w:tcPr>
            <w:tcW w:w="741" w:type="pct"/>
          </w:tcPr>
          <w:p w14:paraId="276E8C20" w14:textId="77777777" w:rsidR="00CA7A25" w:rsidRPr="00121B57" w:rsidRDefault="00CA7A25" w:rsidP="00B90779">
            <w:pPr>
              <w:pStyle w:val="TAL"/>
              <w:keepNext w:val="0"/>
              <w:keepLines w:val="0"/>
              <w:widowControl w:val="0"/>
              <w:rPr>
                <w:rFonts w:eastAsia="SimSun"/>
                <w:lang w:eastAsia="zh-CN"/>
              </w:rPr>
            </w:pPr>
          </w:p>
        </w:tc>
        <w:tc>
          <w:tcPr>
            <w:tcW w:w="963" w:type="pct"/>
          </w:tcPr>
          <w:p w14:paraId="57026178"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Long</w:t>
            </w:r>
          </w:p>
        </w:tc>
        <w:tc>
          <w:tcPr>
            <w:tcW w:w="556" w:type="pct"/>
          </w:tcPr>
          <w:p w14:paraId="2F8FA75E" w14:textId="77777777" w:rsidR="00CA7A25" w:rsidRPr="00121B57" w:rsidRDefault="00CA7A25" w:rsidP="00B90779">
            <w:pPr>
              <w:pStyle w:val="TAL"/>
              <w:keepNext w:val="0"/>
              <w:keepLines w:val="0"/>
              <w:widowControl w:val="0"/>
              <w:rPr>
                <w:rFonts w:eastAsia="SimSun"/>
                <w:lang w:eastAsia="zh-CN"/>
              </w:rPr>
            </w:pPr>
          </w:p>
        </w:tc>
        <w:tc>
          <w:tcPr>
            <w:tcW w:w="741" w:type="pct"/>
          </w:tcPr>
          <w:p w14:paraId="35147AFE" w14:textId="77777777" w:rsidR="00CA7A25" w:rsidRPr="00121B57" w:rsidRDefault="00CA7A25" w:rsidP="00B90779">
            <w:pPr>
              <w:pStyle w:val="TAL"/>
              <w:keepNext w:val="0"/>
              <w:keepLines w:val="0"/>
              <w:widowControl w:val="0"/>
              <w:rPr>
                <w:rFonts w:eastAsia="SimSun"/>
                <w:lang w:eastAsia="zh-CN"/>
              </w:rPr>
            </w:pPr>
          </w:p>
        </w:tc>
        <w:tc>
          <w:tcPr>
            <w:tcW w:w="963" w:type="pct"/>
          </w:tcPr>
          <w:p w14:paraId="6DBF44CD" w14:textId="77777777" w:rsidR="00CA7A25" w:rsidRPr="00121B57" w:rsidRDefault="00CA7A25" w:rsidP="00B90779">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90779">
            <w:pPr>
              <w:pStyle w:val="TAL"/>
              <w:keepNext w:val="0"/>
              <w:keepLines w:val="0"/>
              <w:widowControl w:val="0"/>
              <w:rPr>
                <w:rFonts w:eastAsia="SimSun"/>
                <w:lang w:eastAsia="zh-CN"/>
              </w:rPr>
            </w:pPr>
          </w:p>
        </w:tc>
        <w:tc>
          <w:tcPr>
            <w:tcW w:w="741" w:type="pct"/>
          </w:tcPr>
          <w:p w14:paraId="7530D967" w14:textId="77777777" w:rsidR="00CA7A25" w:rsidRPr="00121B57" w:rsidRDefault="00CA7A25" w:rsidP="00B90779">
            <w:pPr>
              <w:pStyle w:val="TAL"/>
              <w:keepNext w:val="0"/>
              <w:keepLines w:val="0"/>
              <w:widowControl w:val="0"/>
              <w:rPr>
                <w:rFonts w:eastAsia="SimSun"/>
                <w:lang w:eastAsia="zh-CN"/>
              </w:rPr>
            </w:pPr>
          </w:p>
        </w:tc>
        <w:tc>
          <w:tcPr>
            <w:tcW w:w="963" w:type="pct"/>
          </w:tcPr>
          <w:p w14:paraId="6E1137BB"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AF4EB7B" w14:textId="77777777" w:rsidR="00CA7A25" w:rsidRDefault="00CA7A25" w:rsidP="00B90779">
            <w:pPr>
              <w:pStyle w:val="TAL"/>
              <w:keepNext w:val="0"/>
              <w:keepLines w:val="0"/>
              <w:widowControl w:val="0"/>
              <w:rPr>
                <w:lang w:eastAsia="zh-CN"/>
              </w:rPr>
            </w:pPr>
            <w:r>
              <w:rPr>
                <w:lang w:eastAsia="zh-CN"/>
              </w:rPr>
              <w:t>Relative Time 1900</w:t>
            </w:r>
          </w:p>
          <w:p w14:paraId="50FAB3BC" w14:textId="77777777" w:rsidR="00CA7A25" w:rsidRPr="00B9146F" w:rsidRDefault="00CA7A25" w:rsidP="00B90779">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90779">
            <w:pPr>
              <w:pStyle w:val="TAL"/>
              <w:keepNext w:val="0"/>
              <w:keepLines w:val="0"/>
              <w:widowControl w:val="0"/>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6643" w:name="_Toc478159770"/>
      <w:bookmarkStart w:id="16644" w:name="_Toc51763892"/>
      <w:bookmarkStart w:id="16645" w:name="_Toc64449062"/>
      <w:bookmarkStart w:id="16646" w:name="_Toc66289721"/>
      <w:bookmarkStart w:id="16647" w:name="_Toc74154834"/>
      <w:bookmarkStart w:id="16648" w:name="_Toc81383578"/>
      <w:bookmarkStart w:id="16649" w:name="_Toc88658211"/>
      <w:bookmarkStart w:id="16650" w:name="_Toc97911123"/>
      <w:bookmarkStart w:id="16651" w:name="_Toc99038883"/>
      <w:bookmarkStart w:id="16652" w:name="_Toc99731146"/>
      <w:bookmarkStart w:id="16653" w:name="_Toc105511277"/>
      <w:bookmarkStart w:id="16654" w:name="_Toc105927809"/>
      <w:bookmarkStart w:id="16655" w:name="_Toc106110349"/>
      <w:bookmarkStart w:id="16656" w:name="_Toc113835786"/>
      <w:bookmarkStart w:id="16657" w:name="_Toc120124634"/>
      <w:bookmarkStart w:id="16658" w:name="_Toc146226901"/>
      <w:bookmarkStart w:id="16659" w:name="_CR9_3_1_204"/>
      <w:bookmarkEnd w:id="16659"/>
      <w:r w:rsidRPr="00C418C8">
        <w:t>9.</w:t>
      </w:r>
      <w:r>
        <w:t>3</w:t>
      </w:r>
      <w:r w:rsidRPr="00C418C8">
        <w:t>.</w:t>
      </w:r>
      <w:r>
        <w:t>1.204</w:t>
      </w:r>
      <w:r w:rsidRPr="00C418C8">
        <w:tab/>
      </w:r>
      <w:bookmarkEnd w:id="16643"/>
      <w:r w:rsidRPr="00C418C8">
        <w:t>Search Window Information</w:t>
      </w:r>
      <w:bookmarkEnd w:id="16644"/>
      <w:bookmarkEnd w:id="16645"/>
      <w:bookmarkEnd w:id="16646"/>
      <w:bookmarkEnd w:id="16647"/>
      <w:bookmarkEnd w:id="16648"/>
      <w:bookmarkEnd w:id="16649"/>
      <w:bookmarkEnd w:id="16650"/>
      <w:bookmarkEnd w:id="16651"/>
      <w:bookmarkEnd w:id="16652"/>
      <w:bookmarkEnd w:id="16653"/>
      <w:bookmarkEnd w:id="16654"/>
      <w:bookmarkEnd w:id="16655"/>
      <w:bookmarkEnd w:id="16656"/>
      <w:bookmarkEnd w:id="16657"/>
      <w:bookmarkEnd w:id="16658"/>
    </w:p>
    <w:p w14:paraId="71E1BC8B" w14:textId="77777777" w:rsidR="00CD732E" w:rsidRPr="00C418C8" w:rsidRDefault="00CD732E" w:rsidP="00B90779">
      <w:pPr>
        <w:widowControl w:val="0"/>
        <w:spacing w:line="0" w:lineRule="atLeast"/>
        <w:jc w:val="both"/>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6660"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6660"/>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6661" w:name="_Toc29404336"/>
      <w:bookmarkStart w:id="16662" w:name="_Toc36556732"/>
      <w:bookmarkStart w:id="16663" w:name="_Toc51763894"/>
      <w:bookmarkStart w:id="16664" w:name="_Toc64449063"/>
      <w:bookmarkStart w:id="16665" w:name="_Toc66289722"/>
      <w:bookmarkStart w:id="16666" w:name="_Toc74154835"/>
      <w:bookmarkStart w:id="16667" w:name="_Toc81383579"/>
      <w:bookmarkStart w:id="16668" w:name="_Toc88658212"/>
      <w:bookmarkStart w:id="16669" w:name="_Toc97911124"/>
      <w:bookmarkStart w:id="16670" w:name="_Toc99038884"/>
      <w:bookmarkStart w:id="16671" w:name="_Toc99731147"/>
      <w:bookmarkStart w:id="16672" w:name="_Toc105511278"/>
      <w:bookmarkStart w:id="16673" w:name="_Toc105927810"/>
      <w:bookmarkStart w:id="16674" w:name="_Toc106110350"/>
      <w:bookmarkStart w:id="16675" w:name="_Toc113835787"/>
      <w:bookmarkStart w:id="16676" w:name="_Toc120124635"/>
      <w:bookmarkStart w:id="16677" w:name="_Toc146226902"/>
      <w:bookmarkStart w:id="16678" w:name="_CR9_3_1_205"/>
      <w:bookmarkEnd w:id="15719"/>
      <w:bookmarkEnd w:id="15720"/>
      <w:bookmarkEnd w:id="15721"/>
      <w:bookmarkEnd w:id="15722"/>
      <w:bookmarkEnd w:id="15723"/>
      <w:bookmarkEnd w:id="16678"/>
      <w:r w:rsidRPr="00356814">
        <w:t>9.3.</w:t>
      </w:r>
      <w:r>
        <w:t>1</w:t>
      </w:r>
      <w:r w:rsidRPr="00356814">
        <w:t>.</w:t>
      </w:r>
      <w:r>
        <w:t>20</w:t>
      </w:r>
      <w:r w:rsidR="0099420D">
        <w:t>5</w:t>
      </w:r>
      <w:r w:rsidRPr="00356814">
        <w:tab/>
      </w:r>
      <w:bookmarkEnd w:id="16661"/>
      <w:bookmarkEnd w:id="16662"/>
      <w:r w:rsidRPr="007D4A56">
        <w:t>Extended gNB-DU Name</w:t>
      </w:r>
      <w:bookmarkEnd w:id="16663"/>
      <w:bookmarkEnd w:id="16664"/>
      <w:bookmarkEnd w:id="16665"/>
      <w:bookmarkEnd w:id="16666"/>
      <w:bookmarkEnd w:id="16667"/>
      <w:bookmarkEnd w:id="16668"/>
      <w:bookmarkEnd w:id="16669"/>
      <w:bookmarkEnd w:id="16670"/>
      <w:bookmarkEnd w:id="16671"/>
      <w:bookmarkEnd w:id="16672"/>
      <w:bookmarkEnd w:id="16673"/>
      <w:bookmarkEnd w:id="16674"/>
      <w:bookmarkEnd w:id="16675"/>
      <w:bookmarkEnd w:id="16676"/>
      <w:bookmarkEnd w:id="16677"/>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rsidP="00B90779">
      <w:pPr>
        <w:widowControl w:val="0"/>
        <w:rPr>
          <w:b/>
        </w:rPr>
      </w:pPr>
    </w:p>
    <w:p w14:paraId="580E86BE" w14:textId="77777777" w:rsidR="00A43FDC" w:rsidRPr="00356814" w:rsidRDefault="00A43FDC" w:rsidP="00B90779">
      <w:pPr>
        <w:pStyle w:val="Heading4"/>
        <w:keepNext w:val="0"/>
        <w:keepLines w:val="0"/>
        <w:widowControl w:val="0"/>
      </w:pPr>
      <w:bookmarkStart w:id="16679" w:name="_Toc51763895"/>
      <w:bookmarkStart w:id="16680" w:name="_Toc64449064"/>
      <w:bookmarkStart w:id="16681" w:name="_Toc66289723"/>
      <w:bookmarkStart w:id="16682" w:name="_Toc74154836"/>
      <w:bookmarkStart w:id="16683" w:name="_Toc81383580"/>
      <w:bookmarkStart w:id="16684" w:name="_Toc88658213"/>
      <w:bookmarkStart w:id="16685" w:name="_Toc97911125"/>
      <w:bookmarkStart w:id="16686" w:name="_Toc99038885"/>
      <w:bookmarkStart w:id="16687" w:name="_Toc99731148"/>
      <w:bookmarkStart w:id="16688" w:name="_Toc105511279"/>
      <w:bookmarkStart w:id="16689" w:name="_Toc105927811"/>
      <w:bookmarkStart w:id="16690" w:name="_Toc106110351"/>
      <w:bookmarkStart w:id="16691" w:name="_Toc113835788"/>
      <w:bookmarkStart w:id="16692" w:name="_Toc120124636"/>
      <w:bookmarkStart w:id="16693" w:name="_Toc146226903"/>
      <w:bookmarkStart w:id="16694" w:name="_CR9_3_1_206"/>
      <w:bookmarkEnd w:id="16694"/>
      <w:r w:rsidRPr="00356814">
        <w:t>9.3.</w:t>
      </w:r>
      <w:r>
        <w:t>1</w:t>
      </w:r>
      <w:r w:rsidRPr="00356814">
        <w:t>.</w:t>
      </w:r>
      <w:r>
        <w:t>20</w:t>
      </w:r>
      <w:r w:rsidR="0099420D">
        <w:t>6</w:t>
      </w:r>
      <w:r w:rsidRPr="00356814">
        <w:tab/>
      </w:r>
      <w:r w:rsidRPr="007D4A56">
        <w:t>Extended gNB-CU Name</w:t>
      </w:r>
      <w:bookmarkEnd w:id="16679"/>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bookmarkEnd w:id="16693"/>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lastRenderedPageBreak/>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rsidP="00B90779">
      <w:pPr>
        <w:widowControl w:val="0"/>
        <w:rPr>
          <w:b/>
        </w:rPr>
      </w:pPr>
    </w:p>
    <w:p w14:paraId="65468995" w14:textId="77777777" w:rsidR="00EE3719" w:rsidRPr="00EA5FA7" w:rsidRDefault="00EE3719" w:rsidP="00B90779">
      <w:pPr>
        <w:pStyle w:val="Heading4"/>
        <w:keepNext w:val="0"/>
        <w:keepLines w:val="0"/>
        <w:widowControl w:val="0"/>
      </w:pPr>
      <w:bookmarkStart w:id="16695" w:name="_Toc64449065"/>
      <w:bookmarkStart w:id="16696" w:name="_Toc66289724"/>
      <w:bookmarkStart w:id="16697" w:name="_Toc74154837"/>
      <w:bookmarkStart w:id="16698" w:name="_Toc81383581"/>
      <w:bookmarkStart w:id="16699" w:name="_Toc88658214"/>
      <w:bookmarkStart w:id="16700" w:name="_Toc97911126"/>
      <w:bookmarkStart w:id="16701" w:name="_Toc99038886"/>
      <w:bookmarkStart w:id="16702" w:name="_Toc99731149"/>
      <w:bookmarkStart w:id="16703" w:name="_Toc105511280"/>
      <w:bookmarkStart w:id="16704" w:name="_Toc105927812"/>
      <w:bookmarkStart w:id="16705" w:name="_Toc106110352"/>
      <w:bookmarkStart w:id="16706" w:name="_Toc113835789"/>
      <w:bookmarkStart w:id="16707" w:name="_Toc120124637"/>
      <w:bookmarkStart w:id="16708" w:name="_Toc146226904"/>
      <w:bookmarkStart w:id="16709" w:name="_Toc51763896"/>
      <w:bookmarkStart w:id="16710" w:name="_CR9_3_1_207"/>
      <w:bookmarkEnd w:id="16710"/>
      <w:r w:rsidRPr="00EA5FA7">
        <w:t>9.3.1.</w:t>
      </w:r>
      <w:r>
        <w:t>207</w:t>
      </w:r>
      <w:r w:rsidRPr="00EA5FA7">
        <w:tab/>
      </w:r>
      <w:r>
        <w:t>F1-C Transfer Path</w:t>
      </w:r>
      <w:bookmarkEnd w:id="16695"/>
      <w:bookmarkEnd w:id="16696"/>
      <w:bookmarkEnd w:id="16697"/>
      <w:bookmarkEnd w:id="16698"/>
      <w:bookmarkEnd w:id="16699"/>
      <w:bookmarkEnd w:id="16700"/>
      <w:bookmarkEnd w:id="16701"/>
      <w:bookmarkEnd w:id="16702"/>
      <w:bookmarkEnd w:id="16703"/>
      <w:bookmarkEnd w:id="16704"/>
      <w:bookmarkEnd w:id="16705"/>
      <w:bookmarkEnd w:id="16706"/>
      <w:bookmarkEnd w:id="16707"/>
      <w:bookmarkEnd w:id="16708"/>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EA5FA7" w:rsidRDefault="00EE3719" w:rsidP="00B90779">
            <w:pPr>
              <w:pStyle w:val="TAL"/>
              <w:keepNext w:val="0"/>
              <w:keepLines w:val="0"/>
              <w:widowControl w:val="0"/>
              <w:jc w:val="center"/>
            </w:pPr>
            <w:r w:rsidRPr="00455C8F">
              <w:rPr>
                <w:rFonts w:cs="Arial"/>
                <w:lang w:eastAsia="ja-JP"/>
              </w:rPr>
              <w:t>ENUMERATED (</w:t>
            </w:r>
            <w:r>
              <w:rPr>
                <w:rFonts w:cs="Arial"/>
                <w:lang w:eastAsia="ja-JP"/>
              </w:rPr>
              <w:t>lte, nr, both</w:t>
            </w:r>
            <w:r w:rsidRPr="00455C8F">
              <w:rPr>
                <w:rFonts w:cs="Arial"/>
                <w:lang w:eastAsia="ja-JP"/>
              </w:rPr>
              <w:t>)</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90779">
      <w:pPr>
        <w:widowControl w:val="0"/>
        <w:rPr>
          <w:b/>
        </w:rPr>
      </w:pPr>
    </w:p>
    <w:p w14:paraId="538AA6A4" w14:textId="77777777" w:rsidR="001C3A97" w:rsidRDefault="001C3A97" w:rsidP="00B90779">
      <w:pPr>
        <w:pStyle w:val="Heading4"/>
        <w:keepNext w:val="0"/>
        <w:keepLines w:val="0"/>
        <w:widowControl w:val="0"/>
        <w:rPr>
          <w:lang w:eastAsia="zh-CN"/>
        </w:rPr>
      </w:pPr>
      <w:bookmarkStart w:id="16711" w:name="_Toc5646299"/>
      <w:bookmarkStart w:id="16712" w:name="_Toc66289725"/>
      <w:bookmarkStart w:id="16713" w:name="_Toc74154838"/>
      <w:bookmarkStart w:id="16714" w:name="_Toc81383582"/>
      <w:bookmarkStart w:id="16715" w:name="_Toc88658215"/>
      <w:bookmarkStart w:id="16716" w:name="_Toc97911127"/>
      <w:bookmarkStart w:id="16717" w:name="_Toc99038887"/>
      <w:bookmarkStart w:id="16718" w:name="_Toc99731150"/>
      <w:bookmarkStart w:id="16719" w:name="_Toc105511281"/>
      <w:bookmarkStart w:id="16720" w:name="_Toc105927813"/>
      <w:bookmarkStart w:id="16721" w:name="_Toc106110353"/>
      <w:bookmarkStart w:id="16722" w:name="_Toc113835790"/>
      <w:bookmarkStart w:id="16723" w:name="_Toc120124638"/>
      <w:bookmarkStart w:id="16724" w:name="_Toc146226905"/>
      <w:bookmarkStart w:id="16725" w:name="_Toc64449067"/>
      <w:bookmarkStart w:id="16726" w:name="_CR9_3_1_208"/>
      <w:bookmarkEnd w:id="16726"/>
      <w:r>
        <w:rPr>
          <w:lang w:eastAsia="zh-CN"/>
        </w:rPr>
        <w:t>9.3.1.208</w:t>
      </w:r>
      <w:r>
        <w:rPr>
          <w:lang w:eastAsia="zh-CN"/>
        </w:rPr>
        <w:tab/>
      </w:r>
      <w:bookmarkEnd w:id="16711"/>
      <w:r>
        <w:rPr>
          <w:lang w:eastAsia="zh-CN"/>
        </w:rPr>
        <w:t>SFN Offset</w:t>
      </w:r>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90779">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90779">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90779">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90779">
            <w:pPr>
              <w:pStyle w:val="TAC"/>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90779">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6727" w:name="_Toc66289726"/>
      <w:bookmarkStart w:id="16728" w:name="_Toc74154839"/>
      <w:bookmarkStart w:id="16729" w:name="_Toc81383583"/>
      <w:bookmarkStart w:id="16730" w:name="_Toc88658216"/>
      <w:bookmarkStart w:id="16731" w:name="_Toc97911128"/>
      <w:bookmarkStart w:id="16732" w:name="_Toc99038888"/>
      <w:bookmarkStart w:id="16733" w:name="_Toc99731151"/>
      <w:bookmarkStart w:id="16734" w:name="_Toc105511282"/>
      <w:bookmarkStart w:id="16735" w:name="_Toc105927814"/>
      <w:bookmarkStart w:id="16736" w:name="_Toc106110354"/>
      <w:bookmarkStart w:id="16737" w:name="_Toc113835791"/>
      <w:bookmarkStart w:id="16738" w:name="_Toc120124639"/>
      <w:bookmarkStart w:id="16739" w:name="_Toc146226906"/>
      <w:bookmarkStart w:id="16740" w:name="_CR9_3_1_209"/>
      <w:bookmarkEnd w:id="16740"/>
      <w:r w:rsidRPr="00EA5FA7">
        <w:t>9.3.1.</w:t>
      </w:r>
      <w:r>
        <w:t>209</w:t>
      </w:r>
      <w:r w:rsidRPr="00EA5FA7">
        <w:tab/>
      </w:r>
      <w:r>
        <w:rPr>
          <w:rFonts w:eastAsia="Batang"/>
        </w:rPr>
        <w:t>Transmission Stop Indicator</w:t>
      </w:r>
      <w:bookmarkEnd w:id="16725"/>
      <w:bookmarkEnd w:id="16727"/>
      <w:bookmarkEnd w:id="16728"/>
      <w:bookmarkEnd w:id="16729"/>
      <w:bookmarkEnd w:id="16730"/>
      <w:bookmarkEnd w:id="16731"/>
      <w:bookmarkEnd w:id="16732"/>
      <w:bookmarkEnd w:id="16733"/>
      <w:bookmarkEnd w:id="16734"/>
      <w:bookmarkEnd w:id="16735"/>
      <w:bookmarkEnd w:id="16736"/>
      <w:bookmarkEnd w:id="16737"/>
      <w:bookmarkEnd w:id="16738"/>
      <w:bookmarkEnd w:id="16739"/>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6741" w:name="_Toc51776052"/>
      <w:bookmarkStart w:id="16742" w:name="_Toc56773074"/>
      <w:bookmarkStart w:id="16743" w:name="_Toc64447703"/>
      <w:bookmarkStart w:id="16744" w:name="_Toc74152359"/>
      <w:bookmarkStart w:id="16745" w:name="_Toc88658217"/>
      <w:bookmarkStart w:id="16746" w:name="_Toc97911129"/>
      <w:bookmarkStart w:id="16747" w:name="_Toc99038889"/>
      <w:bookmarkStart w:id="16748" w:name="_Toc99731152"/>
      <w:bookmarkStart w:id="16749" w:name="_Toc105511283"/>
      <w:bookmarkStart w:id="16750" w:name="_Toc105927815"/>
      <w:bookmarkStart w:id="16751" w:name="_Toc106110355"/>
      <w:bookmarkStart w:id="16752" w:name="_Toc113835792"/>
      <w:bookmarkStart w:id="16753" w:name="_Toc120124640"/>
      <w:bookmarkStart w:id="16754" w:name="_Toc146226907"/>
      <w:bookmarkStart w:id="16755" w:name="_Toc64449068"/>
      <w:bookmarkStart w:id="16756" w:name="_Toc66289727"/>
      <w:bookmarkStart w:id="16757" w:name="_Toc74154840"/>
      <w:bookmarkStart w:id="16758" w:name="_Toc81383584"/>
      <w:bookmarkStart w:id="16759" w:name="_Toc88658218"/>
      <w:bookmarkStart w:id="16760" w:name="_CR9_3_1_210"/>
      <w:bookmarkEnd w:id="16760"/>
      <w:r w:rsidRPr="004151EA">
        <w:t>9.</w:t>
      </w:r>
      <w:r>
        <w:t>3.1</w:t>
      </w:r>
      <w:r w:rsidRPr="004151EA">
        <w:t>.</w:t>
      </w:r>
      <w:r>
        <w:t>210</w:t>
      </w:r>
      <w:r w:rsidRPr="004151EA">
        <w:tab/>
        <w:t>Spatial Relation</w:t>
      </w:r>
      <w:r>
        <w:t xml:space="preserve"> Information</w:t>
      </w:r>
      <w:bookmarkEnd w:id="16741"/>
      <w:bookmarkEnd w:id="16742"/>
      <w:bookmarkEnd w:id="16743"/>
      <w:bookmarkEnd w:id="16744"/>
      <w:r>
        <w:t xml:space="preserve"> per SRS Resource</w:t>
      </w:r>
      <w:bookmarkEnd w:id="16745"/>
      <w:bookmarkEnd w:id="16746"/>
      <w:bookmarkEnd w:id="16747"/>
      <w:bookmarkEnd w:id="16748"/>
      <w:bookmarkEnd w:id="16749"/>
      <w:bookmarkEnd w:id="16750"/>
      <w:bookmarkEnd w:id="16751"/>
      <w:bookmarkEnd w:id="16752"/>
      <w:bookmarkEnd w:id="16753"/>
      <w:bookmarkEnd w:id="16754"/>
      <w:r w:rsidRPr="004151EA">
        <w:t xml:space="preserve"> </w:t>
      </w:r>
    </w:p>
    <w:p w14:paraId="61F8FFAE" w14:textId="77777777" w:rsidR="009B2466" w:rsidRPr="004151EA" w:rsidRDefault="009B2466" w:rsidP="00B90779">
      <w:pPr>
        <w:widowControl w:val="0"/>
        <w:spacing w:line="0" w:lineRule="atLeast"/>
      </w:pPr>
      <w:r w:rsidRPr="004151EA">
        <w:t xml:space="preserve">This information element indicates a spatial relation </w:t>
      </w:r>
      <w:bookmarkStart w:id="16761" w:name="_Hlk50141396"/>
      <w:r>
        <w:t>for transmission of</w:t>
      </w:r>
      <w:r w:rsidRPr="004151EA">
        <w:t xml:space="preserve"> </w:t>
      </w:r>
      <w:bookmarkEnd w:id="1676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90779">
            <w:pPr>
              <w:pStyle w:val="TAL"/>
              <w:keepNext w:val="0"/>
              <w:keepLines w:val="0"/>
              <w:widowControl w:val="0"/>
            </w:pPr>
          </w:p>
        </w:tc>
        <w:tc>
          <w:tcPr>
            <w:tcW w:w="1440" w:type="dxa"/>
          </w:tcPr>
          <w:p w14:paraId="53F08BD1" w14:textId="77777777" w:rsidR="009B2466" w:rsidRPr="004151EA" w:rsidRDefault="009B2466" w:rsidP="00B90779">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90779">
            <w:pPr>
              <w:pStyle w:val="TAL"/>
              <w:keepNext w:val="0"/>
              <w:keepLines w:val="0"/>
              <w:widowControl w:val="0"/>
              <w:rPr>
                <w:szCs w:val="18"/>
              </w:rPr>
            </w:pPr>
          </w:p>
        </w:tc>
        <w:tc>
          <w:tcPr>
            <w:tcW w:w="2880" w:type="dxa"/>
          </w:tcPr>
          <w:p w14:paraId="3CB7CB8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77777777" w:rsidR="009B2466" w:rsidRPr="004D3F29" w:rsidRDefault="009B2466" w:rsidP="00B90779">
            <w:pPr>
              <w:pStyle w:val="TAL"/>
              <w:keepNext w:val="0"/>
              <w:keepLines w:val="0"/>
              <w:widowControl w:val="0"/>
              <w:rPr>
                <w:b/>
                <w:bCs/>
              </w:rPr>
            </w:pPr>
            <w:r>
              <w:rPr>
                <w:noProof/>
              </w:rPr>
              <w:t>&gt;</w:t>
            </w:r>
            <w:r>
              <w:t xml:space="preserve"> </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90779">
            <w:pPr>
              <w:pStyle w:val="TAL"/>
              <w:keepNext w:val="0"/>
              <w:keepLines w:val="0"/>
              <w:widowControl w:val="0"/>
            </w:pPr>
          </w:p>
        </w:tc>
        <w:tc>
          <w:tcPr>
            <w:tcW w:w="1440" w:type="dxa"/>
          </w:tcPr>
          <w:p w14:paraId="71D1C1FE" w14:textId="77777777" w:rsidR="009B2466" w:rsidRPr="004151EA" w:rsidRDefault="009B2466" w:rsidP="00B90779">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90779">
            <w:pPr>
              <w:pStyle w:val="TAL"/>
              <w:keepNext w:val="0"/>
              <w:keepLines w:val="0"/>
              <w:widowControl w:val="0"/>
            </w:pPr>
          </w:p>
        </w:tc>
        <w:tc>
          <w:tcPr>
            <w:tcW w:w="2880" w:type="dxa"/>
          </w:tcPr>
          <w:p w14:paraId="486A7C6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B90779">
            <w:pPr>
              <w:pStyle w:val="TAL"/>
              <w:keepNext w:val="0"/>
              <w:keepLines w:val="0"/>
              <w:widowControl w:val="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B90779">
            <w:pPr>
              <w:pStyle w:val="TAL"/>
              <w:keepNext w:val="0"/>
              <w:keepLines w:val="0"/>
              <w:widowControl w:val="0"/>
            </w:pPr>
            <w:r w:rsidRPr="004151EA">
              <w:t>M</w:t>
            </w:r>
          </w:p>
        </w:tc>
        <w:tc>
          <w:tcPr>
            <w:tcW w:w="1440" w:type="dxa"/>
          </w:tcPr>
          <w:p w14:paraId="31D1AD0F" w14:textId="77777777" w:rsidR="009B2466" w:rsidRPr="004151EA" w:rsidRDefault="009B2466" w:rsidP="00B90779">
            <w:pPr>
              <w:pStyle w:val="TAL"/>
              <w:keepNext w:val="0"/>
              <w:keepLines w:val="0"/>
              <w:widowControl w:val="0"/>
            </w:pPr>
          </w:p>
        </w:tc>
        <w:tc>
          <w:tcPr>
            <w:tcW w:w="1872" w:type="dxa"/>
          </w:tcPr>
          <w:p w14:paraId="53E8DC69" w14:textId="77777777" w:rsidR="009B2466" w:rsidRPr="004151EA" w:rsidRDefault="009B2466" w:rsidP="00B90779">
            <w:pPr>
              <w:pStyle w:val="TAL"/>
              <w:keepNext w:val="0"/>
              <w:keepLines w:val="0"/>
              <w:widowControl w:val="0"/>
            </w:pPr>
          </w:p>
        </w:tc>
        <w:tc>
          <w:tcPr>
            <w:tcW w:w="2880" w:type="dxa"/>
          </w:tcPr>
          <w:p w14:paraId="275C7852"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NZP CSI-RS</w:t>
            </w:r>
          </w:p>
        </w:tc>
        <w:tc>
          <w:tcPr>
            <w:tcW w:w="1080" w:type="dxa"/>
          </w:tcPr>
          <w:p w14:paraId="29C83B5E" w14:textId="77777777" w:rsidR="009B2466" w:rsidRPr="004151EA" w:rsidRDefault="009B2466" w:rsidP="00B90779">
            <w:pPr>
              <w:pStyle w:val="TAL"/>
              <w:keepNext w:val="0"/>
              <w:keepLines w:val="0"/>
              <w:widowControl w:val="0"/>
            </w:pPr>
          </w:p>
        </w:tc>
        <w:tc>
          <w:tcPr>
            <w:tcW w:w="1440" w:type="dxa"/>
          </w:tcPr>
          <w:p w14:paraId="019A4AD6" w14:textId="77777777" w:rsidR="009B2466" w:rsidRPr="004151EA" w:rsidRDefault="009B2466" w:rsidP="00B90779">
            <w:pPr>
              <w:pStyle w:val="TAL"/>
              <w:keepNext w:val="0"/>
              <w:keepLines w:val="0"/>
              <w:widowControl w:val="0"/>
            </w:pPr>
          </w:p>
        </w:tc>
        <w:tc>
          <w:tcPr>
            <w:tcW w:w="1872" w:type="dxa"/>
          </w:tcPr>
          <w:p w14:paraId="1735A460" w14:textId="77777777" w:rsidR="009B2466" w:rsidRPr="004151EA" w:rsidRDefault="009B2466" w:rsidP="00B90779">
            <w:pPr>
              <w:pStyle w:val="TAL"/>
              <w:keepNext w:val="0"/>
              <w:keepLines w:val="0"/>
              <w:widowControl w:val="0"/>
            </w:pPr>
          </w:p>
        </w:tc>
        <w:tc>
          <w:tcPr>
            <w:tcW w:w="2880" w:type="dxa"/>
          </w:tcPr>
          <w:p w14:paraId="7FEFA5E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77777777" w:rsidR="009B2466" w:rsidRPr="004151EA" w:rsidRDefault="009B2466" w:rsidP="00B90779">
            <w:pPr>
              <w:pStyle w:val="TAL"/>
              <w:keepNext w:val="0"/>
              <w:keepLines w:val="0"/>
              <w:widowControl w:val="0"/>
              <w:ind w:left="283"/>
              <w:rPr>
                <w:noProof/>
              </w:rPr>
            </w:pPr>
            <w:r w:rsidRPr="004151EA">
              <w:rPr>
                <w:noProof/>
              </w:rPr>
              <w:t>&gt;&gt;NZP CSI-RS Resource ID</w:t>
            </w:r>
          </w:p>
        </w:tc>
        <w:tc>
          <w:tcPr>
            <w:tcW w:w="1080" w:type="dxa"/>
          </w:tcPr>
          <w:p w14:paraId="0FC6316C" w14:textId="77777777" w:rsidR="009B2466" w:rsidRPr="004151EA" w:rsidRDefault="009B2466" w:rsidP="00B90779">
            <w:pPr>
              <w:pStyle w:val="TAL"/>
              <w:keepNext w:val="0"/>
              <w:keepLines w:val="0"/>
              <w:widowControl w:val="0"/>
            </w:pPr>
            <w:r w:rsidRPr="004151EA">
              <w:t>M</w:t>
            </w:r>
          </w:p>
        </w:tc>
        <w:tc>
          <w:tcPr>
            <w:tcW w:w="1440" w:type="dxa"/>
          </w:tcPr>
          <w:p w14:paraId="4162AB5D" w14:textId="77777777" w:rsidR="009B2466" w:rsidRPr="004151EA" w:rsidRDefault="009B2466" w:rsidP="00B90779">
            <w:pPr>
              <w:pStyle w:val="TAL"/>
              <w:keepNext w:val="0"/>
              <w:keepLines w:val="0"/>
              <w:widowControl w:val="0"/>
            </w:pPr>
          </w:p>
        </w:tc>
        <w:tc>
          <w:tcPr>
            <w:tcW w:w="1872" w:type="dxa"/>
          </w:tcPr>
          <w:p w14:paraId="0154F24B" w14:textId="77777777" w:rsidR="009B2466" w:rsidRPr="004151EA" w:rsidRDefault="009B2466" w:rsidP="00B90779">
            <w:pPr>
              <w:pStyle w:val="TAL"/>
              <w:keepNext w:val="0"/>
              <w:keepLines w:val="0"/>
              <w:widowControl w:val="0"/>
            </w:pPr>
            <w:r w:rsidRPr="004151EA">
              <w:t>INTEGER (0..191)</w:t>
            </w:r>
          </w:p>
        </w:tc>
        <w:tc>
          <w:tcPr>
            <w:tcW w:w="2880" w:type="dxa"/>
          </w:tcPr>
          <w:p w14:paraId="32DFE31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SB</w:t>
            </w:r>
          </w:p>
        </w:tc>
        <w:tc>
          <w:tcPr>
            <w:tcW w:w="1080" w:type="dxa"/>
          </w:tcPr>
          <w:p w14:paraId="1D045C1D" w14:textId="77777777" w:rsidR="009B2466" w:rsidRPr="004151EA" w:rsidRDefault="009B2466" w:rsidP="00B90779">
            <w:pPr>
              <w:pStyle w:val="TAL"/>
              <w:keepNext w:val="0"/>
              <w:keepLines w:val="0"/>
              <w:widowControl w:val="0"/>
            </w:pPr>
          </w:p>
        </w:tc>
        <w:tc>
          <w:tcPr>
            <w:tcW w:w="1440" w:type="dxa"/>
          </w:tcPr>
          <w:p w14:paraId="4B4E7636" w14:textId="77777777" w:rsidR="009B2466" w:rsidRPr="004151EA" w:rsidRDefault="009B2466" w:rsidP="00B90779">
            <w:pPr>
              <w:pStyle w:val="TAL"/>
              <w:keepNext w:val="0"/>
              <w:keepLines w:val="0"/>
              <w:widowControl w:val="0"/>
            </w:pPr>
          </w:p>
        </w:tc>
        <w:tc>
          <w:tcPr>
            <w:tcW w:w="1872" w:type="dxa"/>
          </w:tcPr>
          <w:p w14:paraId="1C19DFDE" w14:textId="77777777" w:rsidR="009B2466" w:rsidRPr="004151EA" w:rsidRDefault="009B2466" w:rsidP="00B90779">
            <w:pPr>
              <w:pStyle w:val="TAL"/>
              <w:keepNext w:val="0"/>
              <w:keepLines w:val="0"/>
              <w:widowControl w:val="0"/>
            </w:pPr>
          </w:p>
        </w:tc>
        <w:tc>
          <w:tcPr>
            <w:tcW w:w="2880" w:type="dxa"/>
          </w:tcPr>
          <w:p w14:paraId="27AE10D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77777777" w:rsidR="009B2466" w:rsidRPr="004151EA" w:rsidRDefault="009B2466" w:rsidP="00B90779">
            <w:pPr>
              <w:pStyle w:val="TAL"/>
              <w:keepNext w:val="0"/>
              <w:keepLines w:val="0"/>
              <w:widowControl w:val="0"/>
              <w:ind w:left="283"/>
              <w:rPr>
                <w:noProof/>
              </w:rPr>
            </w:pPr>
            <w:r w:rsidRPr="004151EA">
              <w:rPr>
                <w:noProof/>
              </w:rPr>
              <w:lastRenderedPageBreak/>
              <w:t>&gt;&gt;</w:t>
            </w:r>
            <w:r w:rsidRPr="00E17648">
              <w:rPr>
                <w:noProof/>
              </w:rPr>
              <w:t xml:space="preserve"> NR </w:t>
            </w:r>
            <w:r w:rsidRPr="004151EA">
              <w:rPr>
                <w:noProof/>
              </w:rPr>
              <w:t>PCI</w:t>
            </w:r>
          </w:p>
        </w:tc>
        <w:tc>
          <w:tcPr>
            <w:tcW w:w="1080" w:type="dxa"/>
          </w:tcPr>
          <w:p w14:paraId="4096FE07" w14:textId="77777777" w:rsidR="009B2466" w:rsidRPr="004151EA" w:rsidRDefault="009B2466" w:rsidP="00B90779">
            <w:pPr>
              <w:pStyle w:val="TAL"/>
              <w:keepNext w:val="0"/>
              <w:keepLines w:val="0"/>
              <w:widowControl w:val="0"/>
            </w:pPr>
            <w:r w:rsidRPr="004151EA">
              <w:t>M</w:t>
            </w:r>
          </w:p>
        </w:tc>
        <w:tc>
          <w:tcPr>
            <w:tcW w:w="1440" w:type="dxa"/>
          </w:tcPr>
          <w:p w14:paraId="7B9C2CD4" w14:textId="77777777" w:rsidR="009B2466" w:rsidRPr="004151EA" w:rsidRDefault="009B2466" w:rsidP="00B90779">
            <w:pPr>
              <w:pStyle w:val="TAL"/>
              <w:keepNext w:val="0"/>
              <w:keepLines w:val="0"/>
              <w:widowControl w:val="0"/>
            </w:pPr>
          </w:p>
        </w:tc>
        <w:tc>
          <w:tcPr>
            <w:tcW w:w="1872" w:type="dxa"/>
          </w:tcPr>
          <w:p w14:paraId="3170BC80" w14:textId="77777777" w:rsidR="009B2466" w:rsidRPr="004151EA" w:rsidRDefault="009B2466" w:rsidP="00B90779">
            <w:pPr>
              <w:pStyle w:val="TAL"/>
              <w:keepNext w:val="0"/>
              <w:keepLines w:val="0"/>
              <w:widowControl w:val="0"/>
            </w:pPr>
            <w:r w:rsidRPr="004151EA">
              <w:t>INTEGER (0..1007)</w:t>
            </w:r>
          </w:p>
        </w:tc>
        <w:tc>
          <w:tcPr>
            <w:tcW w:w="2880" w:type="dxa"/>
          </w:tcPr>
          <w:p w14:paraId="4CFC3B2A"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77777777" w:rsidR="009B2466" w:rsidRPr="004151EA" w:rsidRDefault="009B2466" w:rsidP="00B90779">
            <w:pPr>
              <w:pStyle w:val="TAL"/>
              <w:keepNext w:val="0"/>
              <w:keepLines w:val="0"/>
              <w:widowControl w:val="0"/>
              <w:ind w:left="283"/>
              <w:rPr>
                <w:noProof/>
              </w:rPr>
            </w:pPr>
            <w:r w:rsidRPr="004151EA">
              <w:rPr>
                <w:noProof/>
              </w:rPr>
              <w:t>&gt;&gt;SSB Index</w:t>
            </w:r>
          </w:p>
        </w:tc>
        <w:tc>
          <w:tcPr>
            <w:tcW w:w="1080" w:type="dxa"/>
          </w:tcPr>
          <w:p w14:paraId="3C8A952C" w14:textId="77777777" w:rsidR="009B2466" w:rsidRPr="004151EA" w:rsidRDefault="009B2466" w:rsidP="00B90779">
            <w:pPr>
              <w:pStyle w:val="TAL"/>
              <w:keepNext w:val="0"/>
              <w:keepLines w:val="0"/>
              <w:widowControl w:val="0"/>
            </w:pPr>
            <w:r w:rsidRPr="00755A7C">
              <w:t>O</w:t>
            </w:r>
          </w:p>
        </w:tc>
        <w:tc>
          <w:tcPr>
            <w:tcW w:w="1440" w:type="dxa"/>
          </w:tcPr>
          <w:p w14:paraId="2B897EBF" w14:textId="77777777" w:rsidR="009B2466" w:rsidRPr="004151EA" w:rsidRDefault="009B2466" w:rsidP="00B90779">
            <w:pPr>
              <w:pStyle w:val="TAL"/>
              <w:keepNext w:val="0"/>
              <w:keepLines w:val="0"/>
              <w:widowControl w:val="0"/>
            </w:pPr>
          </w:p>
        </w:tc>
        <w:tc>
          <w:tcPr>
            <w:tcW w:w="1872" w:type="dxa"/>
          </w:tcPr>
          <w:p w14:paraId="54D01CFC" w14:textId="77777777" w:rsidR="009B2466" w:rsidRPr="004151EA" w:rsidRDefault="009B2466" w:rsidP="00B90779">
            <w:pPr>
              <w:pStyle w:val="TAL"/>
              <w:keepNext w:val="0"/>
              <w:keepLines w:val="0"/>
              <w:widowControl w:val="0"/>
            </w:pPr>
            <w:r w:rsidRPr="004151EA">
              <w:t>INTEGER (0..63)</w:t>
            </w:r>
          </w:p>
        </w:tc>
        <w:tc>
          <w:tcPr>
            <w:tcW w:w="2880" w:type="dxa"/>
          </w:tcPr>
          <w:p w14:paraId="4EF4C0D8"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RS</w:t>
            </w:r>
          </w:p>
        </w:tc>
        <w:tc>
          <w:tcPr>
            <w:tcW w:w="1080" w:type="dxa"/>
          </w:tcPr>
          <w:p w14:paraId="46E7CB6B" w14:textId="77777777" w:rsidR="009B2466" w:rsidRPr="004151EA" w:rsidRDefault="009B2466" w:rsidP="00B90779">
            <w:pPr>
              <w:pStyle w:val="TAL"/>
              <w:keepNext w:val="0"/>
              <w:keepLines w:val="0"/>
              <w:widowControl w:val="0"/>
            </w:pPr>
          </w:p>
        </w:tc>
        <w:tc>
          <w:tcPr>
            <w:tcW w:w="1440" w:type="dxa"/>
          </w:tcPr>
          <w:p w14:paraId="4573A575" w14:textId="77777777" w:rsidR="009B2466" w:rsidRPr="004151EA" w:rsidRDefault="009B2466" w:rsidP="00B90779">
            <w:pPr>
              <w:pStyle w:val="TAL"/>
              <w:keepNext w:val="0"/>
              <w:keepLines w:val="0"/>
              <w:widowControl w:val="0"/>
            </w:pPr>
          </w:p>
        </w:tc>
        <w:tc>
          <w:tcPr>
            <w:tcW w:w="1872" w:type="dxa"/>
          </w:tcPr>
          <w:p w14:paraId="009F4E54" w14:textId="77777777" w:rsidR="009B2466" w:rsidRPr="004151EA" w:rsidRDefault="009B2466" w:rsidP="00B90779">
            <w:pPr>
              <w:pStyle w:val="TAL"/>
              <w:keepNext w:val="0"/>
              <w:keepLines w:val="0"/>
              <w:widowControl w:val="0"/>
            </w:pPr>
          </w:p>
        </w:tc>
        <w:tc>
          <w:tcPr>
            <w:tcW w:w="2880" w:type="dxa"/>
          </w:tcPr>
          <w:p w14:paraId="7A8C914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77777777" w:rsidR="009B2466" w:rsidRPr="004151EA" w:rsidRDefault="009B2466" w:rsidP="00B90779">
            <w:pPr>
              <w:pStyle w:val="TAL"/>
              <w:keepNext w:val="0"/>
              <w:keepLines w:val="0"/>
              <w:widowControl w:val="0"/>
              <w:ind w:left="283"/>
              <w:rPr>
                <w:noProof/>
              </w:rPr>
            </w:pPr>
            <w:r w:rsidRPr="004151EA">
              <w:rPr>
                <w:noProof/>
              </w:rPr>
              <w:t>&gt;&gt;SRS Resource ID</w:t>
            </w:r>
          </w:p>
        </w:tc>
        <w:tc>
          <w:tcPr>
            <w:tcW w:w="1080" w:type="dxa"/>
          </w:tcPr>
          <w:p w14:paraId="59920FFA" w14:textId="77777777" w:rsidR="009B2466" w:rsidRPr="004151EA" w:rsidRDefault="009B2466" w:rsidP="00B90779">
            <w:pPr>
              <w:pStyle w:val="TAL"/>
              <w:keepNext w:val="0"/>
              <w:keepLines w:val="0"/>
              <w:widowControl w:val="0"/>
            </w:pPr>
            <w:r w:rsidRPr="004151EA">
              <w:t>M</w:t>
            </w:r>
          </w:p>
        </w:tc>
        <w:tc>
          <w:tcPr>
            <w:tcW w:w="1440" w:type="dxa"/>
          </w:tcPr>
          <w:p w14:paraId="537BCDC6" w14:textId="77777777" w:rsidR="009B2466" w:rsidRPr="004151EA" w:rsidRDefault="009B2466" w:rsidP="00B90779">
            <w:pPr>
              <w:pStyle w:val="TAL"/>
              <w:keepNext w:val="0"/>
              <w:keepLines w:val="0"/>
              <w:widowControl w:val="0"/>
            </w:pPr>
          </w:p>
        </w:tc>
        <w:tc>
          <w:tcPr>
            <w:tcW w:w="1872" w:type="dxa"/>
          </w:tcPr>
          <w:p w14:paraId="4F920A9B" w14:textId="77777777" w:rsidR="009B2466" w:rsidRPr="004151EA" w:rsidRDefault="009B2466" w:rsidP="00B90779">
            <w:pPr>
              <w:pStyle w:val="TAL"/>
              <w:keepNext w:val="0"/>
              <w:keepLines w:val="0"/>
              <w:widowControl w:val="0"/>
            </w:pPr>
            <w:r w:rsidRPr="004151EA">
              <w:t>INTEGER (0..63)</w:t>
            </w:r>
          </w:p>
        </w:tc>
        <w:tc>
          <w:tcPr>
            <w:tcW w:w="2880" w:type="dxa"/>
          </w:tcPr>
          <w:p w14:paraId="30ADC8CE"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Positioning SRS</w:t>
            </w:r>
          </w:p>
        </w:tc>
        <w:tc>
          <w:tcPr>
            <w:tcW w:w="1080" w:type="dxa"/>
          </w:tcPr>
          <w:p w14:paraId="1E6B7CD5" w14:textId="77777777" w:rsidR="009B2466" w:rsidRPr="004151EA" w:rsidRDefault="009B2466" w:rsidP="00B90779">
            <w:pPr>
              <w:pStyle w:val="TAL"/>
              <w:keepNext w:val="0"/>
              <w:keepLines w:val="0"/>
              <w:widowControl w:val="0"/>
            </w:pPr>
          </w:p>
        </w:tc>
        <w:tc>
          <w:tcPr>
            <w:tcW w:w="1440" w:type="dxa"/>
          </w:tcPr>
          <w:p w14:paraId="1CA0C89B" w14:textId="77777777" w:rsidR="009B2466" w:rsidRPr="004151EA" w:rsidRDefault="009B2466" w:rsidP="00B90779">
            <w:pPr>
              <w:pStyle w:val="TAL"/>
              <w:keepNext w:val="0"/>
              <w:keepLines w:val="0"/>
              <w:widowControl w:val="0"/>
            </w:pPr>
          </w:p>
        </w:tc>
        <w:tc>
          <w:tcPr>
            <w:tcW w:w="1872" w:type="dxa"/>
          </w:tcPr>
          <w:p w14:paraId="5F3C91E3" w14:textId="77777777" w:rsidR="009B2466" w:rsidRPr="004151EA" w:rsidRDefault="009B2466" w:rsidP="00B90779">
            <w:pPr>
              <w:pStyle w:val="TAL"/>
              <w:keepNext w:val="0"/>
              <w:keepLines w:val="0"/>
              <w:widowControl w:val="0"/>
            </w:pPr>
          </w:p>
        </w:tc>
        <w:tc>
          <w:tcPr>
            <w:tcW w:w="2880" w:type="dxa"/>
          </w:tcPr>
          <w:p w14:paraId="31B5986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77777777" w:rsidR="009B2466" w:rsidRPr="004151EA" w:rsidRDefault="009B2466" w:rsidP="00B90779">
            <w:pPr>
              <w:pStyle w:val="TAL"/>
              <w:keepNext w:val="0"/>
              <w:keepLines w:val="0"/>
              <w:widowControl w:val="0"/>
              <w:ind w:left="283"/>
              <w:rPr>
                <w:noProof/>
              </w:rPr>
            </w:pPr>
            <w:r w:rsidRPr="004151EA">
              <w:rPr>
                <w:noProof/>
              </w:rPr>
              <w:t>&gt;&gt;</w:t>
            </w:r>
            <w:r w:rsidRPr="00E17648">
              <w:rPr>
                <w:noProof/>
              </w:rPr>
              <w:t xml:space="preserve"> Positioning </w:t>
            </w:r>
            <w:r w:rsidRPr="004151EA">
              <w:rPr>
                <w:noProof/>
              </w:rPr>
              <w:t>SRS Resource ID</w:t>
            </w:r>
          </w:p>
        </w:tc>
        <w:tc>
          <w:tcPr>
            <w:tcW w:w="1080" w:type="dxa"/>
          </w:tcPr>
          <w:p w14:paraId="5E02B79B" w14:textId="77777777" w:rsidR="009B2466" w:rsidRPr="004151EA" w:rsidRDefault="009B2466" w:rsidP="00B90779">
            <w:pPr>
              <w:pStyle w:val="TAL"/>
              <w:keepNext w:val="0"/>
              <w:keepLines w:val="0"/>
              <w:widowControl w:val="0"/>
            </w:pPr>
            <w:r w:rsidRPr="004151EA">
              <w:t>M</w:t>
            </w:r>
          </w:p>
        </w:tc>
        <w:tc>
          <w:tcPr>
            <w:tcW w:w="1440" w:type="dxa"/>
          </w:tcPr>
          <w:p w14:paraId="294AA4F4" w14:textId="77777777" w:rsidR="009B2466" w:rsidRPr="004151EA" w:rsidRDefault="009B2466" w:rsidP="00B90779">
            <w:pPr>
              <w:pStyle w:val="TAL"/>
              <w:keepNext w:val="0"/>
              <w:keepLines w:val="0"/>
              <w:widowControl w:val="0"/>
            </w:pPr>
          </w:p>
        </w:tc>
        <w:tc>
          <w:tcPr>
            <w:tcW w:w="1872" w:type="dxa"/>
          </w:tcPr>
          <w:p w14:paraId="2FA6F0D8" w14:textId="77777777" w:rsidR="009B2466" w:rsidRPr="004151EA" w:rsidRDefault="009B2466" w:rsidP="00B90779">
            <w:pPr>
              <w:pStyle w:val="TAL"/>
              <w:keepNext w:val="0"/>
              <w:keepLines w:val="0"/>
              <w:widowControl w:val="0"/>
            </w:pPr>
            <w:r w:rsidRPr="004151EA">
              <w:t>INTEGER (0..63)</w:t>
            </w:r>
          </w:p>
        </w:tc>
        <w:tc>
          <w:tcPr>
            <w:tcW w:w="2880" w:type="dxa"/>
          </w:tcPr>
          <w:p w14:paraId="32725DE5"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DL-PRS</w:t>
            </w:r>
          </w:p>
        </w:tc>
        <w:tc>
          <w:tcPr>
            <w:tcW w:w="1080" w:type="dxa"/>
          </w:tcPr>
          <w:p w14:paraId="169470F6" w14:textId="77777777" w:rsidR="009B2466" w:rsidRPr="004151EA" w:rsidRDefault="009B2466" w:rsidP="00B90779">
            <w:pPr>
              <w:pStyle w:val="TAL"/>
              <w:keepNext w:val="0"/>
              <w:keepLines w:val="0"/>
              <w:widowControl w:val="0"/>
            </w:pPr>
          </w:p>
        </w:tc>
        <w:tc>
          <w:tcPr>
            <w:tcW w:w="1440" w:type="dxa"/>
          </w:tcPr>
          <w:p w14:paraId="57BE4FE7" w14:textId="77777777" w:rsidR="009B2466" w:rsidRPr="004151EA" w:rsidRDefault="009B2466" w:rsidP="00B90779">
            <w:pPr>
              <w:pStyle w:val="TAL"/>
              <w:keepNext w:val="0"/>
              <w:keepLines w:val="0"/>
              <w:widowControl w:val="0"/>
            </w:pPr>
          </w:p>
        </w:tc>
        <w:tc>
          <w:tcPr>
            <w:tcW w:w="1872" w:type="dxa"/>
          </w:tcPr>
          <w:p w14:paraId="3B0C3626" w14:textId="77777777" w:rsidR="009B2466" w:rsidRPr="004151EA" w:rsidRDefault="009B2466" w:rsidP="00B90779">
            <w:pPr>
              <w:pStyle w:val="TAL"/>
              <w:keepNext w:val="0"/>
              <w:keepLines w:val="0"/>
              <w:widowControl w:val="0"/>
            </w:pPr>
          </w:p>
        </w:tc>
        <w:tc>
          <w:tcPr>
            <w:tcW w:w="2880" w:type="dxa"/>
          </w:tcPr>
          <w:p w14:paraId="5E86127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7777777" w:rsidR="009B2466" w:rsidRPr="004151EA" w:rsidRDefault="009B2466" w:rsidP="00B90779">
            <w:pPr>
              <w:pStyle w:val="TAL"/>
              <w:keepNext w:val="0"/>
              <w:keepLines w:val="0"/>
              <w:widowControl w:val="0"/>
              <w:ind w:left="283"/>
              <w:rPr>
                <w:noProof/>
              </w:rPr>
            </w:pPr>
            <w:r w:rsidRPr="004151EA">
              <w:rPr>
                <w:noProof/>
              </w:rPr>
              <w:t>&gt;&gt;DL-PRS ID</w:t>
            </w:r>
          </w:p>
        </w:tc>
        <w:tc>
          <w:tcPr>
            <w:tcW w:w="1080" w:type="dxa"/>
          </w:tcPr>
          <w:p w14:paraId="1337252C" w14:textId="77777777" w:rsidR="009B2466" w:rsidRPr="004151EA" w:rsidRDefault="009B2466" w:rsidP="00B90779">
            <w:pPr>
              <w:pStyle w:val="TAL"/>
              <w:keepNext w:val="0"/>
              <w:keepLines w:val="0"/>
              <w:widowControl w:val="0"/>
            </w:pPr>
            <w:r w:rsidRPr="004151EA">
              <w:t>M</w:t>
            </w:r>
          </w:p>
        </w:tc>
        <w:tc>
          <w:tcPr>
            <w:tcW w:w="1440" w:type="dxa"/>
          </w:tcPr>
          <w:p w14:paraId="4599BC63" w14:textId="77777777" w:rsidR="009B2466" w:rsidRPr="004151EA" w:rsidRDefault="009B2466" w:rsidP="00B90779">
            <w:pPr>
              <w:pStyle w:val="TAL"/>
              <w:keepNext w:val="0"/>
              <w:keepLines w:val="0"/>
              <w:widowControl w:val="0"/>
            </w:pPr>
          </w:p>
        </w:tc>
        <w:tc>
          <w:tcPr>
            <w:tcW w:w="1872" w:type="dxa"/>
          </w:tcPr>
          <w:p w14:paraId="35DCECAB" w14:textId="77777777" w:rsidR="009B2466" w:rsidRPr="004151EA" w:rsidRDefault="009B2466" w:rsidP="00B90779">
            <w:pPr>
              <w:pStyle w:val="TAL"/>
              <w:keepNext w:val="0"/>
              <w:keepLines w:val="0"/>
              <w:widowControl w:val="0"/>
            </w:pPr>
            <w:r w:rsidRPr="004151EA">
              <w:t>INTEGER (0..255)</w:t>
            </w:r>
          </w:p>
        </w:tc>
        <w:tc>
          <w:tcPr>
            <w:tcW w:w="2880" w:type="dxa"/>
          </w:tcPr>
          <w:p w14:paraId="777039A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77777777" w:rsidR="009B2466" w:rsidRPr="004151EA" w:rsidRDefault="009B2466" w:rsidP="00B90779">
            <w:pPr>
              <w:pStyle w:val="TAL"/>
              <w:keepNext w:val="0"/>
              <w:keepLines w:val="0"/>
              <w:widowControl w:val="0"/>
              <w:ind w:left="283"/>
              <w:rPr>
                <w:noProof/>
              </w:rPr>
            </w:pPr>
            <w:r w:rsidRPr="004151EA">
              <w:rPr>
                <w:noProof/>
              </w:rPr>
              <w:t>&gt;&gt;DL-PRS Resource Set ID</w:t>
            </w:r>
          </w:p>
        </w:tc>
        <w:tc>
          <w:tcPr>
            <w:tcW w:w="1080" w:type="dxa"/>
          </w:tcPr>
          <w:p w14:paraId="78E6B335" w14:textId="77777777" w:rsidR="009B2466" w:rsidRPr="004151EA" w:rsidRDefault="009B2466" w:rsidP="00B90779">
            <w:pPr>
              <w:pStyle w:val="TAL"/>
              <w:keepNext w:val="0"/>
              <w:keepLines w:val="0"/>
              <w:widowControl w:val="0"/>
            </w:pPr>
            <w:r w:rsidRPr="004151EA">
              <w:t>M</w:t>
            </w:r>
          </w:p>
        </w:tc>
        <w:tc>
          <w:tcPr>
            <w:tcW w:w="1440" w:type="dxa"/>
          </w:tcPr>
          <w:p w14:paraId="4575F981" w14:textId="77777777" w:rsidR="009B2466" w:rsidRPr="004151EA" w:rsidRDefault="009B2466" w:rsidP="00B90779">
            <w:pPr>
              <w:pStyle w:val="TAL"/>
              <w:keepNext w:val="0"/>
              <w:keepLines w:val="0"/>
              <w:widowControl w:val="0"/>
            </w:pPr>
          </w:p>
        </w:tc>
        <w:tc>
          <w:tcPr>
            <w:tcW w:w="1872" w:type="dxa"/>
          </w:tcPr>
          <w:p w14:paraId="59F1B070" w14:textId="77777777" w:rsidR="009B2466" w:rsidRPr="004151EA" w:rsidRDefault="009B2466" w:rsidP="00B90779">
            <w:pPr>
              <w:pStyle w:val="TAL"/>
              <w:keepNext w:val="0"/>
              <w:keepLines w:val="0"/>
              <w:widowControl w:val="0"/>
            </w:pPr>
            <w:r w:rsidRPr="004151EA">
              <w:t>INTEGER (0..7)</w:t>
            </w:r>
          </w:p>
        </w:tc>
        <w:tc>
          <w:tcPr>
            <w:tcW w:w="2880" w:type="dxa"/>
          </w:tcPr>
          <w:p w14:paraId="280AAC14"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77777777" w:rsidR="009B2466" w:rsidRPr="004151EA" w:rsidRDefault="009B2466" w:rsidP="00B90779">
            <w:pPr>
              <w:pStyle w:val="TAL"/>
              <w:keepNext w:val="0"/>
              <w:keepLines w:val="0"/>
              <w:widowControl w:val="0"/>
              <w:ind w:left="283"/>
              <w:rPr>
                <w:noProof/>
              </w:rPr>
            </w:pPr>
            <w:r w:rsidRPr="004151EA">
              <w:rPr>
                <w:noProof/>
              </w:rPr>
              <w:t>&gt;&gt;DL</w:t>
            </w:r>
            <w:r w:rsidRPr="00E17648">
              <w:rPr>
                <w:noProof/>
              </w:rPr>
              <w:t>-</w:t>
            </w:r>
            <w:r w:rsidRPr="004151EA">
              <w:rPr>
                <w:noProof/>
              </w:rPr>
              <w:t>PRS Resource ID</w:t>
            </w:r>
          </w:p>
        </w:tc>
        <w:tc>
          <w:tcPr>
            <w:tcW w:w="1080" w:type="dxa"/>
          </w:tcPr>
          <w:p w14:paraId="5EC76561" w14:textId="77777777" w:rsidR="009B2466" w:rsidRPr="004151EA" w:rsidRDefault="009B2466" w:rsidP="00B90779">
            <w:pPr>
              <w:pStyle w:val="TAL"/>
              <w:keepNext w:val="0"/>
              <w:keepLines w:val="0"/>
              <w:widowControl w:val="0"/>
            </w:pPr>
            <w:r w:rsidRPr="004151EA">
              <w:t>O</w:t>
            </w:r>
          </w:p>
        </w:tc>
        <w:tc>
          <w:tcPr>
            <w:tcW w:w="1440" w:type="dxa"/>
          </w:tcPr>
          <w:p w14:paraId="228920D1" w14:textId="77777777" w:rsidR="009B2466" w:rsidRPr="004151EA" w:rsidRDefault="009B2466" w:rsidP="00B90779">
            <w:pPr>
              <w:pStyle w:val="TAL"/>
              <w:keepNext w:val="0"/>
              <w:keepLines w:val="0"/>
              <w:widowControl w:val="0"/>
            </w:pPr>
          </w:p>
        </w:tc>
        <w:tc>
          <w:tcPr>
            <w:tcW w:w="1872" w:type="dxa"/>
          </w:tcPr>
          <w:p w14:paraId="01BCBEF5" w14:textId="77777777" w:rsidR="009B2466" w:rsidRPr="004151EA" w:rsidRDefault="009B2466" w:rsidP="00B90779">
            <w:pPr>
              <w:pStyle w:val="TAL"/>
              <w:keepNext w:val="0"/>
              <w:keepLines w:val="0"/>
              <w:widowControl w:val="0"/>
            </w:pPr>
            <w:r w:rsidRPr="004151EA">
              <w:t>INTEGER (0..63)</w:t>
            </w:r>
          </w:p>
        </w:tc>
        <w:tc>
          <w:tcPr>
            <w:tcW w:w="2880" w:type="dxa"/>
          </w:tcPr>
          <w:p w14:paraId="40F665FD" w14:textId="77777777" w:rsidR="009B2466" w:rsidRPr="004151EA" w:rsidRDefault="009B2466" w:rsidP="00B90779">
            <w:pPr>
              <w:pStyle w:val="TAL"/>
              <w:keepNext w:val="0"/>
              <w:keepLines w:val="0"/>
              <w:widowControl w:val="0"/>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7777777" w:rsidR="00437DF7" w:rsidRPr="006A6F20" w:rsidRDefault="00437DF7" w:rsidP="00B90779">
      <w:pPr>
        <w:pStyle w:val="Heading4"/>
        <w:keepNext w:val="0"/>
        <w:keepLines w:val="0"/>
        <w:widowControl w:val="0"/>
      </w:pPr>
      <w:bookmarkStart w:id="16762" w:name="_Toc20955183"/>
      <w:bookmarkStart w:id="16763" w:name="_Toc29991378"/>
      <w:bookmarkStart w:id="16764" w:name="_Toc36555778"/>
      <w:bookmarkStart w:id="16765" w:name="_Toc44497485"/>
      <w:bookmarkStart w:id="16766" w:name="_Toc45107873"/>
      <w:bookmarkStart w:id="16767" w:name="_Toc45901493"/>
      <w:bookmarkStart w:id="16768" w:name="_Toc99038890"/>
      <w:bookmarkStart w:id="16769" w:name="_Toc99731153"/>
      <w:bookmarkStart w:id="16770" w:name="_Toc105511284"/>
      <w:bookmarkStart w:id="16771" w:name="_Toc105927816"/>
      <w:bookmarkStart w:id="16772" w:name="_Toc106110356"/>
      <w:bookmarkStart w:id="16773" w:name="_Toc113835793"/>
      <w:bookmarkStart w:id="16774" w:name="_Toc120124641"/>
      <w:bookmarkStart w:id="16775" w:name="_Toc146226908"/>
      <w:bookmarkStart w:id="16776" w:name="_Toc97911130"/>
      <w:bookmarkStart w:id="16777" w:name="_CR9_3_1_211"/>
      <w:bookmarkEnd w:id="16777"/>
      <w:r w:rsidRPr="006A6F20">
        <w:t>9.3.1.</w:t>
      </w:r>
      <w:r>
        <w:t>211</w:t>
      </w:r>
      <w:r w:rsidRPr="006A6F20">
        <w:tab/>
      </w:r>
      <w:bookmarkEnd w:id="16762"/>
      <w:bookmarkEnd w:id="16763"/>
      <w:bookmarkEnd w:id="16764"/>
      <w:bookmarkEnd w:id="16765"/>
      <w:bookmarkEnd w:id="16766"/>
      <w:bookmarkEnd w:id="16767"/>
      <w:r w:rsidRPr="006A6F20">
        <w:t>CCO Assistance Information</w:t>
      </w:r>
      <w:bookmarkEnd w:id="16768"/>
      <w:bookmarkEnd w:id="16769"/>
      <w:bookmarkEnd w:id="16770"/>
      <w:bookmarkEnd w:id="16771"/>
      <w:bookmarkEnd w:id="16772"/>
      <w:bookmarkEnd w:id="16773"/>
      <w:bookmarkEnd w:id="16774"/>
      <w:bookmarkEnd w:id="16775"/>
      <w:r w:rsidRPr="006A6F20">
        <w:t xml:space="preserve"> </w:t>
      </w:r>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rsidP="00B90779">
      <w:pPr>
        <w:widowControl w:val="0"/>
        <w:spacing w:after="0"/>
        <w:rPr>
          <w:lang w:bidi="sa-IN"/>
        </w:rPr>
      </w:pPr>
    </w:p>
    <w:p w14:paraId="6C8588C4" w14:textId="77777777" w:rsidR="00437DF7" w:rsidRPr="006A6F20" w:rsidRDefault="00437DF7" w:rsidP="00B90779">
      <w:pPr>
        <w:pStyle w:val="Heading4"/>
        <w:keepNext w:val="0"/>
        <w:keepLines w:val="0"/>
        <w:widowControl w:val="0"/>
      </w:pPr>
      <w:bookmarkStart w:id="16778" w:name="_Toc99038891"/>
      <w:bookmarkStart w:id="16779" w:name="_Toc99731154"/>
      <w:bookmarkStart w:id="16780" w:name="_Toc105511285"/>
      <w:bookmarkStart w:id="16781" w:name="_Toc105927817"/>
      <w:bookmarkStart w:id="16782" w:name="_Toc106110357"/>
      <w:bookmarkStart w:id="16783" w:name="_Toc113835794"/>
      <w:bookmarkStart w:id="16784" w:name="_Toc120124642"/>
      <w:bookmarkStart w:id="16785" w:name="_Toc146226909"/>
      <w:bookmarkStart w:id="16786" w:name="_CR9_3_1_212"/>
      <w:bookmarkEnd w:id="16786"/>
      <w:r w:rsidRPr="006A6F20">
        <w:t>9.3.1.</w:t>
      </w:r>
      <w:r>
        <w:t>212</w:t>
      </w:r>
      <w:r w:rsidRPr="006A6F20">
        <w:tab/>
        <w:t>Affected Cells and Beams</w:t>
      </w:r>
      <w:bookmarkEnd w:id="16778"/>
      <w:bookmarkEnd w:id="16779"/>
      <w:bookmarkEnd w:id="16780"/>
      <w:bookmarkEnd w:id="16781"/>
      <w:bookmarkEnd w:id="16782"/>
      <w:bookmarkEnd w:id="16783"/>
      <w:bookmarkEnd w:id="16784"/>
      <w:bookmarkEnd w:id="16785"/>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90779">
            <w:pPr>
              <w:pStyle w:val="TAL"/>
              <w:keepNext w:val="0"/>
              <w:keepLines w:val="0"/>
              <w:widowControl w:val="0"/>
              <w:ind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6787" w:name="_Toc99038892"/>
      <w:bookmarkStart w:id="16788" w:name="_Toc99731155"/>
      <w:bookmarkStart w:id="16789" w:name="_Toc105511286"/>
      <w:bookmarkStart w:id="16790" w:name="_Toc105927818"/>
      <w:bookmarkStart w:id="16791" w:name="_Toc106110358"/>
      <w:bookmarkStart w:id="16792" w:name="_Toc113835795"/>
      <w:bookmarkStart w:id="16793" w:name="_Toc120124643"/>
      <w:bookmarkStart w:id="16794" w:name="_Toc146226910"/>
      <w:bookmarkStart w:id="16795" w:name="_CR9_3_1_213"/>
      <w:bookmarkEnd w:id="16795"/>
      <w:r w:rsidRPr="006A6F20">
        <w:t>9.3.1.</w:t>
      </w:r>
      <w:r>
        <w:t>213</w:t>
      </w:r>
      <w:r w:rsidRPr="006A6F20">
        <w:tab/>
        <w:t>Coverage Modification Notification</w:t>
      </w:r>
      <w:bookmarkEnd w:id="16787"/>
      <w:bookmarkEnd w:id="16788"/>
      <w:bookmarkEnd w:id="16789"/>
      <w:bookmarkEnd w:id="16790"/>
      <w:bookmarkEnd w:id="16791"/>
      <w:bookmarkEnd w:id="16792"/>
      <w:bookmarkEnd w:id="16793"/>
      <w:bookmarkEnd w:id="16794"/>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rsidP="00B90779">
            <w:pPr>
              <w:pStyle w:val="TAL"/>
              <w:keepNext w:val="0"/>
              <w:keepLines w:val="0"/>
              <w:widowControl w:val="0"/>
              <w:rPr>
                <w:rFonts w:cs="Arial"/>
                <w:bCs/>
                <w:szCs w:val="18"/>
                <w:lang w:eastAsia="ja-JP"/>
              </w:rPr>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6A6F20" w:rsidRDefault="00437DF7" w:rsidP="00B90779">
            <w:pPr>
              <w:widowControl w:val="0"/>
              <w:spacing w:after="0"/>
              <w:ind w:left="102"/>
              <w:rPr>
                <w:rFonts w:cs="Arial"/>
                <w:bCs/>
                <w:szCs w:val="18"/>
                <w:lang w:eastAsia="ja-JP"/>
              </w:rPr>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lastRenderedPageBreak/>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6A6F20" w:rsidRDefault="00437DF7" w:rsidP="00B90779">
            <w:pPr>
              <w:widowControl w:val="0"/>
              <w:spacing w:after="0"/>
              <w:ind w:left="198"/>
              <w:rPr>
                <w:lang w:eastAsia="ja-JP"/>
              </w:rPr>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6A6F20" w:rsidRDefault="00BC671F" w:rsidP="00B90779">
            <w:pPr>
              <w:widowControl w:val="0"/>
              <w:spacing w:after="0"/>
              <w:ind w:left="300"/>
              <w:rPr>
                <w:rFonts w:ascii="Arial" w:hAnsi="Arial" w:cs="Arial"/>
                <w:sz w:val="18"/>
                <w:szCs w:val="18"/>
                <w:lang w:eastAsia="ja-JP"/>
              </w:rPr>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6796" w:name="_Toc99038893"/>
      <w:bookmarkStart w:id="16797" w:name="_Toc99731156"/>
      <w:bookmarkStart w:id="16798" w:name="_Toc105511287"/>
      <w:bookmarkStart w:id="16799" w:name="_Toc105927819"/>
      <w:bookmarkStart w:id="16800" w:name="_Toc106110359"/>
      <w:bookmarkStart w:id="16801" w:name="_Toc113835796"/>
      <w:bookmarkStart w:id="16802" w:name="_Toc120124644"/>
      <w:bookmarkStart w:id="16803" w:name="_Toc146226911"/>
      <w:bookmarkStart w:id="16804" w:name="_CR9_3_1_214"/>
      <w:bookmarkEnd w:id="16804"/>
      <w:r w:rsidRPr="006A6F20">
        <w:rPr>
          <w:rFonts w:eastAsia="SimSun"/>
        </w:rPr>
        <w:t>9.3.1.</w:t>
      </w:r>
      <w:r>
        <w:rPr>
          <w:rFonts w:eastAsia="SimSun"/>
        </w:rPr>
        <w:t>214</w:t>
      </w:r>
      <w:r w:rsidRPr="006A6F20">
        <w:rPr>
          <w:rFonts w:eastAsia="SimSun"/>
        </w:rPr>
        <w:tab/>
        <w:t>Cells for SON List</w:t>
      </w:r>
      <w:bookmarkEnd w:id="16796"/>
      <w:bookmarkEnd w:id="16797"/>
      <w:bookmarkEnd w:id="16798"/>
      <w:bookmarkEnd w:id="16799"/>
      <w:bookmarkEnd w:id="16800"/>
      <w:bookmarkEnd w:id="16801"/>
      <w:bookmarkEnd w:id="16802"/>
      <w:bookmarkEnd w:id="16803"/>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6805" w:name="_Toc99038894"/>
      <w:bookmarkStart w:id="16806" w:name="_Toc99731157"/>
      <w:bookmarkStart w:id="16807" w:name="_Toc105511288"/>
      <w:bookmarkStart w:id="16808" w:name="_Toc105927820"/>
      <w:bookmarkStart w:id="16809" w:name="_Toc106110360"/>
      <w:bookmarkStart w:id="16810" w:name="_Toc113835797"/>
      <w:bookmarkStart w:id="16811" w:name="_Toc120124645"/>
      <w:bookmarkStart w:id="16812" w:name="_Toc146226912"/>
      <w:bookmarkStart w:id="16813" w:name="_CR9_3_1_215"/>
      <w:bookmarkEnd w:id="16813"/>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6805"/>
      <w:bookmarkEnd w:id="16806"/>
      <w:bookmarkEnd w:id="16807"/>
      <w:bookmarkEnd w:id="16808"/>
      <w:bookmarkEnd w:id="16809"/>
      <w:bookmarkEnd w:id="16810"/>
      <w:bookmarkEnd w:id="16811"/>
      <w:bookmarkEnd w:id="16812"/>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90779">
            <w:pPr>
              <w:pStyle w:val="TAL"/>
              <w:keepNext w:val="0"/>
              <w:keepLines w:val="0"/>
              <w:widowControl w:val="0"/>
              <w:ind w:left="102"/>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lastRenderedPageBreak/>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6814" w:name="_Toc99038895"/>
      <w:bookmarkStart w:id="16815" w:name="_Toc99731158"/>
      <w:bookmarkStart w:id="16816" w:name="_Toc105511289"/>
      <w:bookmarkStart w:id="16817" w:name="_Toc105927821"/>
      <w:bookmarkStart w:id="16818" w:name="_Toc106110361"/>
      <w:bookmarkStart w:id="16819" w:name="_Toc113835798"/>
      <w:bookmarkStart w:id="16820" w:name="_Toc120124646"/>
      <w:bookmarkStart w:id="16821" w:name="_Toc146226913"/>
      <w:bookmarkStart w:id="16822" w:name="_CR9_3_1_216"/>
      <w:bookmarkEnd w:id="16822"/>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6814"/>
      <w:bookmarkEnd w:id="16815"/>
      <w:bookmarkEnd w:id="16816"/>
      <w:bookmarkEnd w:id="16817"/>
      <w:bookmarkEnd w:id="16818"/>
      <w:bookmarkEnd w:id="16819"/>
      <w:bookmarkEnd w:id="16820"/>
      <w:bookmarkEnd w:id="16821"/>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B86B70" w:rsidRDefault="00437DF7" w:rsidP="00B90779">
            <w:pPr>
              <w:pStyle w:val="TAL"/>
              <w:keepNext w:val="0"/>
              <w:keepLines w:val="0"/>
              <w:widowControl w:val="0"/>
              <w:ind w:left="102"/>
              <w:rPr>
                <w:rFonts w:eastAsia="MS Mincho"/>
                <w:lang w:eastAsia="ja-JP"/>
              </w:rPr>
            </w:pPr>
            <w:r w:rsidRPr="00B86B70">
              <w:rPr>
                <w:rFonts w:eastAsia="SimSun"/>
                <w:lang w:eastAsia="ja-JP"/>
              </w:rPr>
              <w:t>&gt;</w:t>
            </w:r>
            <w:r w:rsidRPr="009E6EC2">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9E6EC2" w:rsidRDefault="00437DF7" w:rsidP="00B90779">
            <w:pPr>
              <w:pStyle w:val="TAL"/>
              <w:keepNext w:val="0"/>
              <w:keepLines w:val="0"/>
              <w:widowControl w:val="0"/>
              <w:ind w:left="198"/>
              <w:rPr>
                <w:rFonts w:eastAsia="SimSun"/>
                <w:b/>
                <w:bCs/>
                <w:i/>
                <w:iCs/>
                <w:lang w:eastAsia="zh-CN"/>
              </w:rPr>
            </w:pPr>
            <w:r w:rsidRPr="009E6EC2">
              <w:rPr>
                <w:rFonts w:eastAsia="SimSun"/>
                <w:b/>
                <w:bCs/>
              </w:rPr>
              <w:t>&gt;&gt;FDD Info</w:t>
            </w:r>
            <w:r w:rsidRPr="009E6EC2">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B86B70" w:rsidRDefault="00437DF7" w:rsidP="00B90779">
            <w:pPr>
              <w:pStyle w:val="TAL"/>
              <w:keepNext w:val="0"/>
              <w:keepLines w:val="0"/>
              <w:widowControl w:val="0"/>
              <w:ind w:left="102"/>
              <w:rPr>
                <w:rFonts w:eastAsia="SimSun"/>
                <w:b/>
              </w:rPr>
            </w:pPr>
            <w:r w:rsidRPr="00B86B70">
              <w:rPr>
                <w:rFonts w:eastAsia="SimSun"/>
                <w:lang w:eastAsia="ja-JP"/>
              </w:rPr>
              <w:t>&gt;</w:t>
            </w:r>
            <w:r w:rsidRPr="009E6EC2">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9E6EC2" w:rsidRDefault="00437DF7" w:rsidP="00B90779">
            <w:pPr>
              <w:pStyle w:val="TAL"/>
              <w:keepNext w:val="0"/>
              <w:keepLines w:val="0"/>
              <w:widowControl w:val="0"/>
              <w:ind w:left="198"/>
              <w:rPr>
                <w:rFonts w:eastAsia="SimSun"/>
                <w:b/>
                <w:bCs/>
                <w:lang w:eastAsia="ja-JP"/>
              </w:rPr>
            </w:pPr>
            <w:r w:rsidRPr="009E6EC2">
              <w:rPr>
                <w:rFonts w:eastAsia="SimSun"/>
                <w:b/>
                <w:bCs/>
              </w:rPr>
              <w:t>&gt;&gt;TDD Info</w:t>
            </w:r>
            <w:r w:rsidRPr="009E6EC2">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90779">
            <w:pPr>
              <w:pStyle w:val="TAL"/>
              <w:keepNext w:val="0"/>
              <w:keepLines w:val="0"/>
              <w:widowControl w:val="0"/>
              <w:ind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6823" w:name="_Toc99038896"/>
      <w:bookmarkStart w:id="16824" w:name="_Toc99731159"/>
      <w:bookmarkStart w:id="16825" w:name="_Toc105511290"/>
      <w:bookmarkStart w:id="16826" w:name="_Toc105927822"/>
      <w:bookmarkStart w:id="16827" w:name="_Toc106110362"/>
      <w:bookmarkStart w:id="16828" w:name="_Toc113835799"/>
      <w:bookmarkStart w:id="16829" w:name="_Toc120124647"/>
      <w:bookmarkStart w:id="16830" w:name="_Toc146226914"/>
      <w:bookmarkStart w:id="16831" w:name="_CR9_3_1_217"/>
      <w:bookmarkEnd w:id="16831"/>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6823"/>
      <w:bookmarkEnd w:id="16824"/>
      <w:bookmarkEnd w:id="16825"/>
      <w:bookmarkEnd w:id="16826"/>
      <w:bookmarkEnd w:id="16827"/>
      <w:bookmarkEnd w:id="16828"/>
      <w:bookmarkEnd w:id="16829"/>
      <w:bookmarkEnd w:id="16830"/>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lastRenderedPageBreak/>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6832" w:name="_Toc99038897"/>
      <w:bookmarkStart w:id="16833" w:name="_Toc99731160"/>
      <w:bookmarkStart w:id="16834" w:name="_Toc105511291"/>
      <w:bookmarkStart w:id="16835" w:name="_Toc105927823"/>
      <w:bookmarkStart w:id="16836" w:name="_Toc106110363"/>
      <w:bookmarkStart w:id="16837" w:name="_Toc113835800"/>
      <w:bookmarkStart w:id="16838" w:name="_Toc120124648"/>
      <w:bookmarkStart w:id="16839" w:name="_Toc146226915"/>
      <w:bookmarkStart w:id="16840" w:name="_CR9_3_1_218"/>
      <w:bookmarkEnd w:id="16840"/>
      <w:r w:rsidRPr="00DA11D0">
        <w:t>9.3.1.</w:t>
      </w:r>
      <w:r>
        <w:t>218</w:t>
      </w:r>
      <w:r w:rsidRPr="00DA11D0">
        <w:tab/>
      </w:r>
      <w:r w:rsidRPr="00DA11D0">
        <w:rPr>
          <w:rFonts w:eastAsia="Batang"/>
        </w:rPr>
        <w:t>MBS Session ID</w:t>
      </w:r>
      <w:bookmarkEnd w:id="16832"/>
      <w:bookmarkEnd w:id="16833"/>
      <w:bookmarkEnd w:id="16834"/>
      <w:bookmarkEnd w:id="16835"/>
      <w:bookmarkEnd w:id="16836"/>
      <w:bookmarkEnd w:id="16837"/>
      <w:bookmarkEnd w:id="16838"/>
      <w:bookmarkEnd w:id="16839"/>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90779">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90779">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90779">
            <w:pPr>
              <w:pStyle w:val="TAL"/>
              <w:keepNext w:val="0"/>
              <w:keepLines w:val="0"/>
              <w:widowControl w:val="0"/>
              <w:rPr>
                <w:szCs w:val="18"/>
                <w:lang w:eastAsia="ja-JP"/>
              </w:rPr>
            </w:pPr>
          </w:p>
        </w:tc>
        <w:tc>
          <w:tcPr>
            <w:tcW w:w="963" w:type="pct"/>
          </w:tcPr>
          <w:p w14:paraId="4B22A664" w14:textId="77777777" w:rsidR="00433FE5" w:rsidRPr="00DA11D0" w:rsidRDefault="00433FE5" w:rsidP="00B90779">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90779">
            <w:pPr>
              <w:widowControl w:val="0"/>
              <w:rPr>
                <w:lang w:eastAsia="ja-JP"/>
              </w:rPr>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90779">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90779">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90779">
            <w:pPr>
              <w:pStyle w:val="TAL"/>
              <w:keepNext w:val="0"/>
              <w:keepLines w:val="0"/>
              <w:widowControl w:val="0"/>
              <w:rPr>
                <w:szCs w:val="18"/>
                <w:lang w:eastAsia="ja-JP"/>
              </w:rPr>
            </w:pPr>
          </w:p>
        </w:tc>
        <w:tc>
          <w:tcPr>
            <w:tcW w:w="963" w:type="pct"/>
          </w:tcPr>
          <w:p w14:paraId="10B9E4AC" w14:textId="77777777" w:rsidR="00433FE5" w:rsidRPr="00DA11D0" w:rsidRDefault="00433FE5" w:rsidP="00B90779">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90779">
            <w:pPr>
              <w:pStyle w:val="TAL"/>
              <w:keepNext w:val="0"/>
              <w:keepLines w:val="0"/>
              <w:widowControl w:val="0"/>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6841" w:name="_Toc99038898"/>
      <w:bookmarkStart w:id="16842" w:name="_Toc99731161"/>
      <w:bookmarkStart w:id="16843" w:name="_Toc105511292"/>
      <w:bookmarkStart w:id="16844" w:name="_Toc105927824"/>
      <w:bookmarkStart w:id="16845" w:name="_Toc106110364"/>
      <w:bookmarkStart w:id="16846" w:name="_Toc113835801"/>
      <w:bookmarkStart w:id="16847" w:name="_Toc120124649"/>
      <w:bookmarkStart w:id="16848" w:name="_Toc146226916"/>
      <w:bookmarkStart w:id="16849" w:name="_CR9_3_1_219"/>
      <w:bookmarkEnd w:id="16849"/>
      <w:r w:rsidRPr="00DA11D0">
        <w:t>9.3.1.</w:t>
      </w:r>
      <w:r>
        <w:t>219</w:t>
      </w:r>
      <w:r w:rsidRPr="00DA11D0">
        <w:tab/>
        <w:t>gNB-CU MBS F1AP ID</w:t>
      </w:r>
      <w:bookmarkEnd w:id="16841"/>
      <w:bookmarkEnd w:id="16842"/>
      <w:bookmarkEnd w:id="16843"/>
      <w:bookmarkEnd w:id="16844"/>
      <w:bookmarkEnd w:id="16845"/>
      <w:bookmarkEnd w:id="16846"/>
      <w:bookmarkEnd w:id="16847"/>
      <w:bookmarkEnd w:id="16848"/>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6850" w:name="_Toc99038899"/>
      <w:bookmarkStart w:id="16851" w:name="_Toc99731162"/>
      <w:bookmarkStart w:id="16852" w:name="_Toc105511293"/>
      <w:bookmarkStart w:id="16853" w:name="_Toc105927825"/>
      <w:bookmarkStart w:id="16854" w:name="_Toc106110365"/>
      <w:bookmarkStart w:id="16855" w:name="_Toc113835802"/>
      <w:bookmarkStart w:id="16856" w:name="_Toc120124650"/>
      <w:bookmarkStart w:id="16857" w:name="_Toc146226917"/>
      <w:bookmarkStart w:id="16858" w:name="_CR9_3_1_220"/>
      <w:bookmarkEnd w:id="16858"/>
      <w:r w:rsidRPr="00DA11D0">
        <w:rPr>
          <w:lang w:val="fr-FR"/>
        </w:rPr>
        <w:t>9.3.1.</w:t>
      </w:r>
      <w:r>
        <w:rPr>
          <w:lang w:val="fr-FR"/>
        </w:rPr>
        <w:t>220</w:t>
      </w:r>
      <w:r w:rsidRPr="00DA11D0">
        <w:rPr>
          <w:lang w:val="fr-FR"/>
        </w:rPr>
        <w:tab/>
        <w:t>gNB-DU MBS F1AP ID</w:t>
      </w:r>
      <w:bookmarkEnd w:id="16850"/>
      <w:bookmarkEnd w:id="16851"/>
      <w:bookmarkEnd w:id="16852"/>
      <w:bookmarkEnd w:id="16853"/>
      <w:bookmarkEnd w:id="16854"/>
      <w:bookmarkEnd w:id="16855"/>
      <w:bookmarkEnd w:id="16856"/>
      <w:bookmarkEnd w:id="16857"/>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6859" w:name="_Toc99038900"/>
      <w:bookmarkStart w:id="16860" w:name="_Toc99731163"/>
      <w:bookmarkStart w:id="16861" w:name="_Toc105511294"/>
      <w:bookmarkStart w:id="16862" w:name="_Toc105927826"/>
      <w:bookmarkStart w:id="16863" w:name="_Toc106110366"/>
      <w:bookmarkStart w:id="16864" w:name="_Toc113835803"/>
      <w:bookmarkStart w:id="16865" w:name="_Toc120124651"/>
      <w:bookmarkStart w:id="16866" w:name="_Toc146226918"/>
      <w:bookmarkStart w:id="16867" w:name="_CR9_3_1_221"/>
      <w:bookmarkEnd w:id="16867"/>
      <w:r w:rsidRPr="00DA11D0">
        <w:t>9.3.1.</w:t>
      </w:r>
      <w:r>
        <w:t>221</w:t>
      </w:r>
      <w:r w:rsidRPr="00DA11D0">
        <w:tab/>
        <w:t xml:space="preserve">MBS </w:t>
      </w:r>
      <w:r w:rsidRPr="00DA11D0">
        <w:rPr>
          <w:rFonts w:eastAsia="Batang"/>
        </w:rPr>
        <w:t>Area Session ID</w:t>
      </w:r>
      <w:bookmarkEnd w:id="16859"/>
      <w:bookmarkEnd w:id="16860"/>
      <w:bookmarkEnd w:id="16861"/>
      <w:bookmarkEnd w:id="16862"/>
      <w:bookmarkEnd w:id="16863"/>
      <w:bookmarkEnd w:id="16864"/>
      <w:bookmarkEnd w:id="16865"/>
      <w:bookmarkEnd w:id="16866"/>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6868" w:name="_Toc99038901"/>
      <w:bookmarkStart w:id="16869" w:name="_Toc99731164"/>
      <w:bookmarkStart w:id="16870" w:name="_Toc105511295"/>
      <w:bookmarkStart w:id="16871" w:name="_Toc105927827"/>
      <w:bookmarkStart w:id="16872" w:name="_Toc106110367"/>
      <w:bookmarkStart w:id="16873" w:name="_Toc113835804"/>
      <w:bookmarkStart w:id="16874" w:name="_Toc120124652"/>
      <w:bookmarkStart w:id="16875" w:name="_Toc146226919"/>
      <w:bookmarkStart w:id="16876" w:name="_CR9_3_1_222"/>
      <w:bookmarkEnd w:id="16876"/>
      <w:r w:rsidRPr="00F85EA2">
        <w:t>9.3.1.</w:t>
      </w:r>
      <w:r>
        <w:t>222</w:t>
      </w:r>
      <w:r w:rsidRPr="00F85EA2">
        <w:tab/>
        <w:t>MBS Service Area</w:t>
      </w:r>
      <w:bookmarkEnd w:id="16868"/>
      <w:bookmarkEnd w:id="16869"/>
      <w:bookmarkEnd w:id="16870"/>
      <w:bookmarkEnd w:id="16871"/>
      <w:bookmarkEnd w:id="16872"/>
      <w:bookmarkEnd w:id="16873"/>
      <w:bookmarkEnd w:id="16874"/>
      <w:bookmarkEnd w:id="16875"/>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F85EA2" w:rsidRDefault="00433FE5" w:rsidP="00B90779">
            <w:pPr>
              <w:pStyle w:val="TAL"/>
              <w:keepNext w:val="0"/>
              <w:keepLines w:val="0"/>
              <w:widowControl w:val="0"/>
              <w:ind w:left="102"/>
              <w:rPr>
                <w:i/>
                <w:iCs/>
              </w:rPr>
            </w:pPr>
            <w:r w:rsidRPr="00F85EA2">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90779">
            <w:pPr>
              <w:pStyle w:val="TAL"/>
              <w:keepNext w:val="0"/>
              <w:keepLines w:val="0"/>
              <w:widowControl w:val="0"/>
              <w:ind w:left="198"/>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F85EA2" w:rsidRDefault="00433FE5" w:rsidP="00B90779">
            <w:pPr>
              <w:pStyle w:val="TAL"/>
              <w:keepNext w:val="0"/>
              <w:keepLines w:val="0"/>
              <w:widowControl w:val="0"/>
              <w:ind w:left="102"/>
              <w:rPr>
                <w:i/>
                <w:iCs/>
              </w:rPr>
            </w:pPr>
            <w:r w:rsidRPr="00F85EA2">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F85EA2" w:rsidRDefault="00433FE5" w:rsidP="00B90779">
            <w:pPr>
              <w:pStyle w:val="TAL"/>
              <w:keepNext w:val="0"/>
              <w:keepLines w:val="0"/>
              <w:widowControl w:val="0"/>
              <w:ind w:left="198"/>
              <w:rPr>
                <w:b/>
              </w:rPr>
            </w:pPr>
            <w:r w:rsidRPr="00F85EA2">
              <w:rPr>
                <w:b/>
              </w:rPr>
              <w:lastRenderedPageBreak/>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90779">
            <w:pPr>
              <w:pStyle w:val="TAL"/>
              <w:keepNext w:val="0"/>
              <w:keepLines w:val="0"/>
              <w:widowControl w:val="0"/>
              <w:ind w:left="300"/>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90779">
            <w:pPr>
              <w:pStyle w:val="TAL"/>
              <w:keepNext w:val="0"/>
              <w:keepLines w:val="0"/>
              <w:widowControl w:val="0"/>
              <w:ind w:left="300"/>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6877" w:name="_Toc99038902"/>
      <w:bookmarkStart w:id="16878" w:name="_Toc99731165"/>
      <w:bookmarkStart w:id="16879" w:name="_Toc105511296"/>
      <w:bookmarkStart w:id="16880" w:name="_Toc105927828"/>
      <w:bookmarkStart w:id="16881" w:name="_Toc106110368"/>
      <w:bookmarkStart w:id="16882" w:name="_Toc113835805"/>
      <w:bookmarkStart w:id="16883" w:name="_Toc120124653"/>
      <w:bookmarkStart w:id="16884" w:name="_Toc146226920"/>
      <w:bookmarkStart w:id="16885" w:name="_CR9_3_1_223"/>
      <w:bookmarkEnd w:id="16885"/>
      <w:r w:rsidRPr="00F85EA2">
        <w:t>9.3.1.</w:t>
      </w:r>
      <w:r>
        <w:t>223</w:t>
      </w:r>
      <w:r w:rsidRPr="00F85EA2">
        <w:tab/>
        <w:t>MBS Service Area information</w:t>
      </w:r>
      <w:bookmarkEnd w:id="16877"/>
      <w:bookmarkEnd w:id="16878"/>
      <w:bookmarkEnd w:id="16879"/>
      <w:bookmarkEnd w:id="16880"/>
      <w:bookmarkEnd w:id="16881"/>
      <w:bookmarkEnd w:id="16882"/>
      <w:bookmarkEnd w:id="16883"/>
      <w:bookmarkEnd w:id="16884"/>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90779">
            <w:pPr>
              <w:pStyle w:val="TAL"/>
              <w:keepNext w:val="0"/>
              <w:keepLines w:val="0"/>
              <w:widowControl w:val="0"/>
              <w:ind w:left="102"/>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B90779">
            <w:pPr>
              <w:pStyle w:val="TAL"/>
              <w:keepNext w:val="0"/>
              <w:keepLines w:val="0"/>
              <w:widowControl w:val="0"/>
              <w:ind w:left="102"/>
              <w:rPr>
                <w:iCs/>
              </w:rPr>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90779">
            <w:pPr>
              <w:pStyle w:val="TAL"/>
              <w:keepNext w:val="0"/>
              <w:keepLines w:val="0"/>
              <w:widowControl w:val="0"/>
              <w:ind w:left="102"/>
              <w:rPr>
                <w:iCs/>
              </w:rPr>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6886" w:name="_Toc99038903"/>
      <w:bookmarkStart w:id="16887" w:name="_Toc99731166"/>
      <w:bookmarkStart w:id="16888" w:name="_Toc105511297"/>
      <w:bookmarkStart w:id="16889" w:name="_Toc105927829"/>
      <w:bookmarkStart w:id="16890" w:name="_Toc106110369"/>
      <w:bookmarkStart w:id="16891" w:name="_Toc113835806"/>
      <w:bookmarkStart w:id="16892" w:name="_Toc120124654"/>
      <w:bookmarkStart w:id="16893" w:name="_Toc146226921"/>
      <w:bookmarkStart w:id="16894" w:name="_CR9_3_1_224"/>
      <w:bookmarkEnd w:id="16894"/>
      <w:r w:rsidRPr="00DA11D0">
        <w:t>9.3.1.</w:t>
      </w:r>
      <w:r>
        <w:t>224</w:t>
      </w:r>
      <w:r w:rsidRPr="00DA11D0">
        <w:tab/>
      </w:r>
      <w:r w:rsidRPr="00DA11D0">
        <w:rPr>
          <w:rFonts w:eastAsia="Batang"/>
        </w:rPr>
        <w:t>MRB ID</w:t>
      </w:r>
      <w:bookmarkEnd w:id="16886"/>
      <w:bookmarkEnd w:id="16887"/>
      <w:bookmarkEnd w:id="16888"/>
      <w:bookmarkEnd w:id="16889"/>
      <w:bookmarkEnd w:id="16890"/>
      <w:bookmarkEnd w:id="16891"/>
      <w:bookmarkEnd w:id="16892"/>
      <w:bookmarkEnd w:id="16893"/>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6895" w:name="_Toc99038904"/>
      <w:bookmarkStart w:id="16896" w:name="_Toc99731167"/>
      <w:bookmarkStart w:id="16897" w:name="_Toc105511298"/>
      <w:bookmarkStart w:id="16898" w:name="_Toc105927830"/>
      <w:bookmarkStart w:id="16899" w:name="_Toc106110370"/>
      <w:bookmarkStart w:id="16900" w:name="_Toc113835807"/>
      <w:bookmarkStart w:id="16901" w:name="_Toc120124655"/>
      <w:bookmarkStart w:id="16902" w:name="_Toc146226922"/>
      <w:bookmarkStart w:id="16903" w:name="_CR9_3_1_225"/>
      <w:bookmarkEnd w:id="16903"/>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6895"/>
      <w:bookmarkEnd w:id="16896"/>
      <w:bookmarkEnd w:id="16897"/>
      <w:bookmarkEnd w:id="16898"/>
      <w:bookmarkEnd w:id="16899"/>
      <w:bookmarkEnd w:id="16900"/>
      <w:bookmarkEnd w:id="16901"/>
      <w:bookmarkEnd w:id="16902"/>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DA11D0" w:rsidRDefault="00433FE5" w:rsidP="00B90779">
            <w:pPr>
              <w:pStyle w:val="TAL"/>
              <w:keepNext w:val="0"/>
              <w:keepLines w:val="0"/>
              <w:widowControl w:val="0"/>
              <w:ind w:left="100"/>
              <w:rPr>
                <w:b/>
                <w:lang w:eastAsia="ja-JP"/>
              </w:rPr>
            </w:pPr>
            <w:r w:rsidRPr="00DA11D0">
              <w:rPr>
                <w:b/>
                <w:bCs/>
              </w:rPr>
              <w:t xml:space="preserve">&gt;MBS </w:t>
            </w:r>
            <w:r w:rsidRPr="00DA11D0">
              <w:rPr>
                <w:rFonts w:cs="Arial"/>
                <w:b/>
                <w:szCs w:val="18"/>
                <w:lang w:eastAsia="zh-CN"/>
              </w:rPr>
              <w:t>Broadcast</w:t>
            </w:r>
            <w:r w:rsidRPr="00DA11D0">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90779">
            <w:pPr>
              <w:pStyle w:val="TAL"/>
              <w:keepNext w:val="0"/>
              <w:keepLines w:val="0"/>
              <w:widowControl w:val="0"/>
              <w:ind w:left="200"/>
              <w:rPr>
                <w:lang w:eastAsia="ja-JP"/>
              </w:rPr>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90779">
            <w:pPr>
              <w:pStyle w:val="TAL"/>
              <w:keepNext w:val="0"/>
              <w:keepLines w:val="0"/>
              <w:widowControl w:val="0"/>
              <w:ind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DA11D0" w:rsidRDefault="000B4A56" w:rsidP="00B90779">
            <w:pPr>
              <w:pStyle w:val="TAL"/>
              <w:keepNext w:val="0"/>
              <w:keepLines w:val="0"/>
              <w:widowControl w:val="0"/>
              <w:ind w:left="100"/>
              <w:rPr>
                <w:bCs/>
                <w:iCs/>
                <w:lang w:eastAsia="ja-JP"/>
              </w:rPr>
            </w:pPr>
            <w:r w:rsidRPr="005F2484">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 xml:space="preserve">MRB PDCP Config </w:t>
            </w:r>
            <w:r>
              <w:rPr>
                <w:bCs/>
                <w:iCs/>
                <w:lang w:eastAsia="ja-JP"/>
              </w:rPr>
              <w:lastRenderedPageBreak/>
              <w:t>Broadcast</w:t>
            </w:r>
          </w:p>
        </w:tc>
        <w:tc>
          <w:tcPr>
            <w:tcW w:w="1080" w:type="dxa"/>
          </w:tcPr>
          <w:p w14:paraId="50766055" w14:textId="1FEAADF5" w:rsidR="000B4A56" w:rsidRPr="00DA11D0" w:rsidRDefault="000B4A56" w:rsidP="00B90779">
            <w:pPr>
              <w:pStyle w:val="TAL"/>
              <w:keepNext w:val="0"/>
              <w:keepLines w:val="0"/>
              <w:widowControl w:val="0"/>
            </w:pPr>
            <w:r>
              <w:lastRenderedPageBreak/>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w:t>
            </w:r>
            <w:r w:rsidRPr="007C1D5E">
              <w:rPr>
                <w:rFonts w:cs="Arial"/>
                <w:i/>
              </w:rPr>
              <w:lastRenderedPageBreak/>
              <w:t>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6904" w:name="_Toc99038905"/>
      <w:bookmarkStart w:id="16905" w:name="_Toc99731168"/>
      <w:bookmarkStart w:id="16906" w:name="_Toc105511299"/>
      <w:bookmarkStart w:id="16907" w:name="_Toc105927831"/>
      <w:bookmarkStart w:id="16908" w:name="_Toc106110371"/>
      <w:bookmarkStart w:id="16909" w:name="_Toc113835808"/>
      <w:bookmarkStart w:id="16910" w:name="_Toc120124656"/>
      <w:bookmarkStart w:id="16911" w:name="_Toc146226923"/>
      <w:bookmarkStart w:id="16912" w:name="_CR9_3_1_226"/>
      <w:bookmarkEnd w:id="16912"/>
      <w:r w:rsidRPr="00DA11D0">
        <w:t>9.3.1.</w:t>
      </w:r>
      <w:r>
        <w:t>226</w:t>
      </w:r>
      <w:r w:rsidRPr="00DA11D0">
        <w:tab/>
      </w:r>
      <w:r w:rsidRPr="00DA11D0">
        <w:rPr>
          <w:rFonts w:eastAsia="Batang"/>
        </w:rPr>
        <w:t>MBS Broadcast Neighbour Cell List</w:t>
      </w:r>
      <w:bookmarkEnd w:id="16904"/>
      <w:bookmarkEnd w:id="16905"/>
      <w:bookmarkEnd w:id="16906"/>
      <w:bookmarkEnd w:id="16907"/>
      <w:bookmarkEnd w:id="16908"/>
      <w:bookmarkEnd w:id="16909"/>
      <w:bookmarkEnd w:id="16910"/>
      <w:bookmarkEnd w:id="16911"/>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90779">
            <w:pPr>
              <w:pStyle w:val="TAL"/>
              <w:keepNext w:val="0"/>
              <w:keepLines w:val="0"/>
              <w:widowControl w:val="0"/>
            </w:pPr>
            <w:r w:rsidRPr="00DA11D0">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6913" w:name="_Toc52132129"/>
      <w:bookmarkStart w:id="16914" w:name="_Toc99038906"/>
      <w:bookmarkStart w:id="16915" w:name="_Toc99731169"/>
      <w:bookmarkStart w:id="16916" w:name="_Toc105511300"/>
      <w:bookmarkStart w:id="16917" w:name="_Toc105927832"/>
      <w:bookmarkStart w:id="16918" w:name="_Toc106110372"/>
      <w:bookmarkStart w:id="16919" w:name="_Toc113835809"/>
      <w:bookmarkStart w:id="16920" w:name="_Toc120124657"/>
      <w:bookmarkStart w:id="16921" w:name="_Toc146226924"/>
      <w:bookmarkStart w:id="16922" w:name="_CR9_3_1_227"/>
      <w:bookmarkEnd w:id="16922"/>
      <w:r w:rsidRPr="001F743F">
        <w:rPr>
          <w:szCs w:val="18"/>
        </w:rPr>
        <w:t>9.3.1.</w:t>
      </w:r>
      <w:r>
        <w:rPr>
          <w:szCs w:val="18"/>
        </w:rPr>
        <w:t>227</w:t>
      </w:r>
      <w:r w:rsidRPr="001F743F">
        <w:rPr>
          <w:szCs w:val="18"/>
        </w:rPr>
        <w:tab/>
        <w:t xml:space="preserve">IAB </w:t>
      </w:r>
      <w:bookmarkEnd w:id="16913"/>
      <w:r w:rsidRPr="001F743F">
        <w:rPr>
          <w:szCs w:val="18"/>
        </w:rPr>
        <w:t>Congestion Indication</w:t>
      </w:r>
      <w:bookmarkEnd w:id="16914"/>
      <w:bookmarkEnd w:id="16915"/>
      <w:bookmarkEnd w:id="16916"/>
      <w:bookmarkEnd w:id="16917"/>
      <w:bookmarkEnd w:id="16918"/>
      <w:bookmarkEnd w:id="16919"/>
      <w:bookmarkEnd w:id="16920"/>
      <w:bookmarkEnd w:id="16921"/>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9E6EC2" w:rsidRDefault="00956FAC" w:rsidP="00B90779">
            <w:pPr>
              <w:pStyle w:val="TAL"/>
              <w:keepNext w:val="0"/>
              <w:keepLines w:val="0"/>
              <w:widowControl w:val="0"/>
              <w:ind w:left="102"/>
              <w:rPr>
                <w:b/>
                <w:bCs/>
              </w:rPr>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90779">
            <w:pPr>
              <w:pStyle w:val="TAL"/>
              <w:keepNext w:val="0"/>
              <w:keepLines w:val="0"/>
              <w:widowControl w:val="0"/>
              <w:ind w:left="198"/>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Default="00956FAC" w:rsidP="00B90779">
            <w:pPr>
              <w:pStyle w:val="TAL"/>
              <w:keepNext w:val="0"/>
              <w:keepLines w:val="0"/>
              <w:widowControl w:val="0"/>
              <w:ind w:left="198"/>
              <w:rPr>
                <w:rFonts w:cs="Arial"/>
                <w:bCs/>
                <w:szCs w:val="18"/>
              </w:rPr>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9E6EC2" w:rsidRDefault="00956FAC" w:rsidP="00B90779">
            <w:pPr>
              <w:pStyle w:val="TAL"/>
              <w:keepNext w:val="0"/>
              <w:keepLines w:val="0"/>
              <w:widowControl w:val="0"/>
              <w:ind w:left="300"/>
              <w:rPr>
                <w:b/>
                <w:bCs/>
              </w:rPr>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90779">
            <w:pPr>
              <w:pStyle w:val="TAL"/>
              <w:keepNext w:val="0"/>
              <w:keepLines w:val="0"/>
              <w:widowControl w:val="0"/>
              <w:ind w:left="403"/>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6923" w:name="_Toc99038907"/>
      <w:bookmarkStart w:id="16924" w:name="_Toc99731170"/>
      <w:bookmarkStart w:id="16925" w:name="_Toc105511301"/>
      <w:bookmarkStart w:id="16926" w:name="_Toc105927833"/>
      <w:bookmarkStart w:id="16927" w:name="_Toc106110373"/>
      <w:bookmarkStart w:id="16928" w:name="_Toc113835810"/>
      <w:bookmarkStart w:id="16929" w:name="_Toc120124658"/>
      <w:bookmarkStart w:id="16930" w:name="_Toc146226925"/>
      <w:bookmarkStart w:id="16931" w:name="_CR9_3_1_228"/>
      <w:bookmarkEnd w:id="16931"/>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6923"/>
      <w:bookmarkEnd w:id="16924"/>
      <w:bookmarkEnd w:id="16925"/>
      <w:bookmarkEnd w:id="16926"/>
      <w:bookmarkEnd w:id="16927"/>
      <w:bookmarkEnd w:id="16928"/>
      <w:bookmarkEnd w:id="16929"/>
      <w:bookmarkEnd w:id="16930"/>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6932" w:name="_Toc99038908"/>
      <w:bookmarkStart w:id="16933" w:name="_Toc99731171"/>
      <w:bookmarkStart w:id="16934" w:name="_Toc105511302"/>
      <w:bookmarkStart w:id="16935" w:name="_Toc105927834"/>
      <w:bookmarkStart w:id="16936" w:name="_Toc106110374"/>
      <w:bookmarkStart w:id="16937" w:name="_Toc113835811"/>
      <w:bookmarkStart w:id="16938" w:name="_Toc120124659"/>
      <w:bookmarkStart w:id="16939" w:name="_Toc146226926"/>
      <w:bookmarkStart w:id="16940" w:name="_CR9_3_1_229"/>
      <w:bookmarkEnd w:id="16940"/>
      <w:r w:rsidRPr="001F743F">
        <w:rPr>
          <w:szCs w:val="18"/>
        </w:rPr>
        <w:lastRenderedPageBreak/>
        <w:t>9.3.1.</w:t>
      </w:r>
      <w:r>
        <w:rPr>
          <w:szCs w:val="18"/>
        </w:rPr>
        <w:t>229</w:t>
      </w:r>
      <w:r w:rsidRPr="001F743F">
        <w:rPr>
          <w:szCs w:val="18"/>
        </w:rPr>
        <w:tab/>
      </w:r>
      <w:r w:rsidRPr="00444FFE">
        <w:rPr>
          <w:szCs w:val="18"/>
        </w:rPr>
        <w:t>IAB TNL Address Exception</w:t>
      </w:r>
      <w:bookmarkEnd w:id="16932"/>
      <w:bookmarkEnd w:id="16933"/>
      <w:bookmarkEnd w:id="16934"/>
      <w:bookmarkEnd w:id="16935"/>
      <w:bookmarkEnd w:id="16936"/>
      <w:bookmarkEnd w:id="16937"/>
      <w:bookmarkEnd w:id="16938"/>
      <w:bookmarkEnd w:id="16939"/>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9E6EC2" w:rsidRDefault="00956FAC" w:rsidP="00B90779">
            <w:pPr>
              <w:pStyle w:val="TAL"/>
              <w:keepNext w:val="0"/>
              <w:keepLines w:val="0"/>
              <w:widowControl w:val="0"/>
              <w:ind w:left="102"/>
              <w:rPr>
                <w:b/>
                <w:bCs/>
              </w:rPr>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90779">
            <w:pPr>
              <w:widowControl w:val="0"/>
              <w:spacing w:after="0"/>
              <w:ind w:left="200"/>
              <w:rPr>
                <w:rFonts w:ascii="Arial" w:hAnsi="Arial" w:cs="Arial"/>
                <w:bCs/>
                <w:sz w:val="18"/>
                <w:szCs w:val="18"/>
              </w:rPr>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6941" w:name="_Toc99038909"/>
      <w:bookmarkStart w:id="16942" w:name="_Toc99731172"/>
      <w:bookmarkStart w:id="16943" w:name="_Toc105511303"/>
      <w:bookmarkStart w:id="16944" w:name="_Toc105927835"/>
      <w:bookmarkStart w:id="16945" w:name="_Toc106110375"/>
      <w:bookmarkStart w:id="16946" w:name="_Toc113835812"/>
      <w:bookmarkStart w:id="16947" w:name="_Toc120124660"/>
      <w:bookmarkStart w:id="16948" w:name="_Toc146226927"/>
      <w:bookmarkStart w:id="16949" w:name="_CR9_3_1_230"/>
      <w:bookmarkEnd w:id="16949"/>
      <w:r w:rsidRPr="001F743F">
        <w:rPr>
          <w:szCs w:val="18"/>
        </w:rPr>
        <w:t>9.3.1.</w:t>
      </w:r>
      <w:r>
        <w:rPr>
          <w:szCs w:val="18"/>
        </w:rPr>
        <w:t>230</w:t>
      </w:r>
      <w:r w:rsidRPr="001F743F">
        <w:rPr>
          <w:szCs w:val="18"/>
        </w:rPr>
        <w:tab/>
      </w:r>
      <w:r w:rsidRPr="00DC7DA0">
        <w:rPr>
          <w:szCs w:val="18"/>
        </w:rPr>
        <w:t>RB Set Configuration</w:t>
      </w:r>
      <w:bookmarkEnd w:id="16941"/>
      <w:bookmarkEnd w:id="16942"/>
      <w:bookmarkEnd w:id="16943"/>
      <w:bookmarkEnd w:id="16944"/>
      <w:bookmarkEnd w:id="16945"/>
      <w:bookmarkEnd w:id="16946"/>
      <w:bookmarkEnd w:id="16947"/>
      <w:bookmarkEnd w:id="16948"/>
    </w:p>
    <w:p w14:paraId="133F561B" w14:textId="77777777" w:rsidR="00956FAC" w:rsidRDefault="00956FAC" w:rsidP="00B90779">
      <w:pPr>
        <w:widowControl w:val="0"/>
        <w:rPr>
          <w:lang w:eastAsia="ja-JP"/>
        </w:rPr>
      </w:pPr>
      <w:bookmarkStart w:id="1695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90779">
            <w:pPr>
              <w:pStyle w:val="TAL"/>
              <w:keepNext w:val="0"/>
              <w:keepLines w:val="0"/>
              <w:widowControl w:val="0"/>
              <w:rPr>
                <w:szCs w:val="18"/>
                <w:lang w:eastAsia="ja-JP"/>
              </w:rPr>
            </w:pPr>
            <w:r>
              <w:rPr>
                <w:szCs w:val="18"/>
                <w:lang w:eastAsia="ja-JP"/>
              </w:rPr>
              <w:t>M</w:t>
            </w:r>
          </w:p>
        </w:tc>
        <w:tc>
          <w:tcPr>
            <w:tcW w:w="1440" w:type="dxa"/>
          </w:tcPr>
          <w:p w14:paraId="29A527BD" w14:textId="77777777" w:rsidR="00956FAC" w:rsidRDefault="00956FAC" w:rsidP="00B90779">
            <w:pPr>
              <w:pStyle w:val="TAL"/>
              <w:keepNext w:val="0"/>
              <w:keepLines w:val="0"/>
              <w:widowControl w:val="0"/>
              <w:rPr>
                <w:i/>
                <w:szCs w:val="18"/>
                <w:lang w:eastAsia="ja-JP"/>
              </w:rPr>
            </w:pPr>
          </w:p>
        </w:tc>
        <w:tc>
          <w:tcPr>
            <w:tcW w:w="1872" w:type="dxa"/>
          </w:tcPr>
          <w:p w14:paraId="3FF24EBC" w14:textId="77777777" w:rsidR="00956FAC" w:rsidRDefault="00956FAC" w:rsidP="00B90779">
            <w:pPr>
              <w:pStyle w:val="TAL"/>
              <w:keepNext w:val="0"/>
              <w:keepLines w:val="0"/>
              <w:widowControl w:val="0"/>
              <w:rPr>
                <w:szCs w:val="18"/>
                <w:lang w:eastAsia="ja-JP"/>
              </w:rPr>
            </w:pPr>
            <w:r>
              <w:rPr>
                <w:szCs w:val="18"/>
                <w:lang w:eastAsia="ja-JP"/>
              </w:rPr>
              <w:t>ENUMERATED (kHz15, kHz30, kHz60, kHz120, kHz240, spare3, spare2, spare1, …)</w:t>
            </w:r>
          </w:p>
        </w:tc>
        <w:tc>
          <w:tcPr>
            <w:tcW w:w="2880" w:type="dxa"/>
          </w:tcPr>
          <w:p w14:paraId="4DC34A4D" w14:textId="77777777" w:rsidR="00956FAC" w:rsidRDefault="00956FAC" w:rsidP="00B90779">
            <w:pPr>
              <w:pStyle w:val="TAL"/>
              <w:keepNext w:val="0"/>
              <w:keepLines w:val="0"/>
              <w:widowControl w:val="0"/>
              <w:rPr>
                <w:szCs w:val="18"/>
                <w:lang w:eastAsia="ja-JP"/>
              </w:rPr>
            </w:pPr>
            <w:r>
              <w:rPr>
                <w:szCs w:val="18"/>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90779">
            <w:pPr>
              <w:pStyle w:val="TAL"/>
              <w:keepNext w:val="0"/>
              <w:keepLines w:val="0"/>
              <w:widowControl w:val="0"/>
              <w:rPr>
                <w:szCs w:val="18"/>
                <w:lang w:eastAsia="ja-JP"/>
              </w:rPr>
            </w:pPr>
            <w:r>
              <w:rPr>
                <w:szCs w:val="18"/>
                <w:lang w:eastAsia="ja-JP"/>
              </w:rPr>
              <w:t>M</w:t>
            </w:r>
          </w:p>
        </w:tc>
        <w:tc>
          <w:tcPr>
            <w:tcW w:w="1440" w:type="dxa"/>
          </w:tcPr>
          <w:p w14:paraId="6B3C6273" w14:textId="77777777" w:rsidR="00BB4064" w:rsidRDefault="00BB4064" w:rsidP="00B90779">
            <w:pPr>
              <w:pStyle w:val="TAL"/>
              <w:keepNext w:val="0"/>
              <w:keepLines w:val="0"/>
              <w:widowControl w:val="0"/>
              <w:rPr>
                <w:i/>
                <w:szCs w:val="18"/>
                <w:lang w:eastAsia="ja-JP"/>
              </w:rPr>
            </w:pPr>
          </w:p>
        </w:tc>
        <w:tc>
          <w:tcPr>
            <w:tcW w:w="1872" w:type="dxa"/>
          </w:tcPr>
          <w:p w14:paraId="0699C1C1" w14:textId="77777777" w:rsidR="00BB4064" w:rsidRDefault="00BB4064" w:rsidP="00B90779">
            <w:pPr>
              <w:pStyle w:val="TAL"/>
              <w:keepNext w:val="0"/>
              <w:keepLines w:val="0"/>
              <w:widowControl w:val="0"/>
              <w:rPr>
                <w:szCs w:val="18"/>
                <w:lang w:eastAsia="ja-JP"/>
              </w:rPr>
            </w:pPr>
            <w:r>
              <w:rPr>
                <w:szCs w:val="18"/>
                <w:lang w:eastAsia="ja-JP"/>
              </w:rPr>
              <w:t>ENUMERATED (rb2, rb4, rb8, rb16, rb32, rb64)</w:t>
            </w:r>
          </w:p>
        </w:tc>
        <w:tc>
          <w:tcPr>
            <w:tcW w:w="2880" w:type="dxa"/>
          </w:tcPr>
          <w:p w14:paraId="1087D6D7" w14:textId="77777777" w:rsidR="00BB4064" w:rsidRDefault="00BB4064" w:rsidP="00B90779">
            <w:pPr>
              <w:pStyle w:val="TAL"/>
              <w:keepNext w:val="0"/>
              <w:keepLines w:val="0"/>
              <w:widowControl w:val="0"/>
              <w:rPr>
                <w:szCs w:val="18"/>
                <w:lang w:eastAsia="ja-JP"/>
              </w:rPr>
            </w:pPr>
            <w:r>
              <w:rPr>
                <w:szCs w:val="18"/>
                <w:lang w:eastAsia="ja-JP"/>
              </w:rPr>
              <w:t>Number of PRBs in each RB set.</w:t>
            </w:r>
          </w:p>
          <w:p w14:paraId="53AAB2D9" w14:textId="4649BFAF" w:rsidR="00BB4064" w:rsidRDefault="00BB4064" w:rsidP="00B90779">
            <w:pPr>
              <w:pStyle w:val="TAL"/>
              <w:keepNext w:val="0"/>
              <w:keepLines w:val="0"/>
              <w:widowControl w:val="0"/>
              <w:rPr>
                <w:szCs w:val="18"/>
                <w:lang w:eastAsia="ja-JP"/>
              </w:rPr>
            </w:pPr>
            <w:r>
              <w:rPr>
                <w:rFonts w:hint="eastAsia"/>
                <w:szCs w:val="18"/>
              </w:rPr>
              <w:t>If the RB sets of IAB-DU H/S/NA resource configuration do not cover the entire carrier bandwidth</w:t>
            </w:r>
            <w:r>
              <w:rPr>
                <w:szCs w:val="18"/>
              </w:rPr>
              <w:t>, t</w:t>
            </w:r>
            <w:r>
              <w:rPr>
                <w:rFonts w:hint="eastAsia"/>
                <w:szCs w:val="18"/>
              </w:rPr>
              <w:t>he remaining RBs not part of an RB set configuration are considered as included in the last RB set</w:t>
            </w:r>
            <w:r>
              <w:rPr>
                <w:szCs w:val="18"/>
              </w:rP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90779">
            <w:pPr>
              <w:pStyle w:val="TAL"/>
              <w:keepNext w:val="0"/>
              <w:keepLines w:val="0"/>
              <w:widowControl w:val="0"/>
              <w:rPr>
                <w:szCs w:val="18"/>
                <w:lang w:eastAsia="ja-JP"/>
              </w:rPr>
            </w:pPr>
            <w:r w:rsidRPr="00667C3D">
              <w:rPr>
                <w:szCs w:val="18"/>
                <w:lang w:eastAsia="ja-JP"/>
              </w:rPr>
              <w:t>M</w:t>
            </w:r>
          </w:p>
        </w:tc>
        <w:tc>
          <w:tcPr>
            <w:tcW w:w="1440" w:type="dxa"/>
          </w:tcPr>
          <w:p w14:paraId="494BA901" w14:textId="77777777" w:rsidR="00BB4064" w:rsidRDefault="00BB4064" w:rsidP="00B90779">
            <w:pPr>
              <w:pStyle w:val="TAL"/>
              <w:keepNext w:val="0"/>
              <w:keepLines w:val="0"/>
              <w:widowControl w:val="0"/>
              <w:rPr>
                <w:i/>
                <w:szCs w:val="18"/>
                <w:lang w:eastAsia="ja-JP"/>
              </w:rPr>
            </w:pPr>
          </w:p>
        </w:tc>
        <w:tc>
          <w:tcPr>
            <w:tcW w:w="1872" w:type="dxa"/>
          </w:tcPr>
          <w:p w14:paraId="769F76F5" w14:textId="77777777" w:rsidR="00BB4064" w:rsidRDefault="00BB4064" w:rsidP="00B90779">
            <w:pPr>
              <w:pStyle w:val="TAL"/>
              <w:keepNext w:val="0"/>
              <w:keepLines w:val="0"/>
              <w:widowControl w:val="0"/>
              <w:rPr>
                <w:szCs w:val="18"/>
                <w:lang w:eastAsia="ja-JP"/>
              </w:rPr>
            </w:pPr>
            <w:r w:rsidRPr="00667C3D">
              <w:rPr>
                <w:szCs w:val="18"/>
                <w:lang w:eastAsia="ja-JP"/>
              </w:rPr>
              <w:t>INTEGER(1..</w:t>
            </w:r>
            <w:r w:rsidRPr="00667C3D">
              <w:rPr>
                <w:i/>
                <w:iCs/>
                <w:szCs w:val="18"/>
                <w:lang w:eastAsia="ja-JP"/>
              </w:rPr>
              <w:t xml:space="preserve"> maxnoofRBsetsPerCell)</w:t>
            </w:r>
          </w:p>
        </w:tc>
        <w:tc>
          <w:tcPr>
            <w:tcW w:w="2880" w:type="dxa"/>
          </w:tcPr>
          <w:p w14:paraId="6A2CB99B" w14:textId="77777777" w:rsidR="00BB4064" w:rsidRDefault="00BB4064" w:rsidP="00B90779">
            <w:pPr>
              <w:widowControl w:val="0"/>
              <w:spacing w:after="0"/>
              <w:rPr>
                <w:rFonts w:ascii="Arial" w:hAnsi="Arial"/>
                <w:sz w:val="18"/>
                <w:szCs w:val="18"/>
              </w:rPr>
            </w:pPr>
            <w:r>
              <w:rPr>
                <w:rFonts w:ascii="Arial" w:hAnsi="Arial"/>
                <w:sz w:val="18"/>
                <w:szCs w:val="18"/>
                <w:lang w:eastAsia="ja-JP"/>
              </w:rPr>
              <w:t>Number of configured RB sets. The RB sets are contiguous and non-overlapping.</w:t>
            </w:r>
          </w:p>
          <w:p w14:paraId="43AE6EDD" w14:textId="40CBE821" w:rsidR="00BB4064" w:rsidRDefault="00BB4064" w:rsidP="00B90779">
            <w:pPr>
              <w:pStyle w:val="TAL"/>
              <w:keepNext w:val="0"/>
              <w:keepLines w:val="0"/>
              <w:widowControl w:val="0"/>
              <w:rPr>
                <w:szCs w:val="18"/>
                <w:lang w:eastAsia="ja-JP"/>
              </w:rPr>
            </w:pPr>
            <w:r>
              <w:rPr>
                <w:rFonts w:hint="eastAsia"/>
                <w:szCs w:val="18"/>
                <w:lang w:val="en-US" w:eastAsia="zh-CN"/>
              </w:rPr>
              <w:t xml:space="preserve">If </w:t>
            </w:r>
            <w:r w:rsidRPr="00B90779">
              <w:rPr>
                <w:i/>
                <w:iCs/>
                <w:szCs w:val="18"/>
                <w:lang w:val="en-US" w:eastAsia="zh-CN"/>
              </w:rPr>
              <w:t>NR Carrier List</w:t>
            </w:r>
            <w:r>
              <w:rPr>
                <w:rFonts w:hint="eastAsia"/>
                <w:szCs w:val="18"/>
                <w:lang w:val="en-US" w:eastAsia="zh-CN"/>
              </w:rPr>
              <w:t xml:space="preserve"> IE(9.3.1.137) is provided, the start RB index of the first RB set is the RB index of the lowest common RB with the SCS provided by </w:t>
            </w:r>
            <w:r w:rsidRPr="00B90779">
              <w:rPr>
                <w:i/>
                <w:iCs/>
                <w:szCs w:val="18"/>
                <w:lang w:val="en-US" w:eastAsia="zh-CN"/>
              </w:rPr>
              <w:t>RB Set Configuration</w:t>
            </w:r>
            <w:r>
              <w:rPr>
                <w:rFonts w:hint="eastAsia"/>
                <w:szCs w:val="18"/>
                <w:lang w:val="en-US" w:eastAsia="zh-CN"/>
              </w:rPr>
              <w:t xml:space="preserve"> IE, which overlaps with the lowest usable RB across all SCS-specific carriers provided by the </w:t>
            </w:r>
            <w:r w:rsidRPr="00B90779">
              <w:rPr>
                <w:i/>
                <w:iCs/>
                <w:szCs w:val="18"/>
                <w:lang w:val="en-US" w:eastAsia="zh-CN"/>
              </w:rPr>
              <w:t>NR Carrier List</w:t>
            </w:r>
            <w:r>
              <w:rPr>
                <w:rFonts w:hint="eastAsia"/>
                <w:szCs w:val="18"/>
                <w:lang w:val="en-US" w:eastAsia="zh-CN"/>
              </w:rPr>
              <w:t xml:space="preserve"> IE for the </w:t>
            </w:r>
            <w:r>
              <w:rPr>
                <w:szCs w:val="18"/>
                <w:lang w:eastAsia="ja-JP"/>
              </w:rPr>
              <w:t>IAB-DU cell</w:t>
            </w:r>
            <w:r>
              <w:rPr>
                <w:rFonts w:hint="eastAsia"/>
                <w:szCs w:val="18"/>
                <w:lang w:val="en-US" w:eastAsia="zh-CN"/>
              </w:rPr>
              <w:t>. O</w:t>
            </w:r>
            <w:r>
              <w:rPr>
                <w:szCs w:val="18"/>
                <w:lang w:eastAsia="ja-JP"/>
              </w:rPr>
              <w:t>therwise</w:t>
            </w:r>
            <w:r>
              <w:rPr>
                <w:rFonts w:hint="eastAsia"/>
                <w:szCs w:val="18"/>
                <w:lang w:val="en-US" w:eastAsia="zh-CN"/>
              </w:rPr>
              <w:t>,</w:t>
            </w:r>
            <w:r>
              <w:rPr>
                <w:szCs w:val="18"/>
                <w:lang w:eastAsia="ja-JP"/>
              </w:rPr>
              <w:t xml:space="preserve"> </w:t>
            </w:r>
            <w:r>
              <w:rPr>
                <w:rFonts w:hint="eastAsia"/>
                <w:szCs w:val="18"/>
                <w:lang w:val="en-US" w:eastAsia="zh-CN"/>
              </w:rPr>
              <w:t>t</w:t>
            </w:r>
            <w:r>
              <w:rPr>
                <w:szCs w:val="18"/>
                <w:lang w:eastAsia="ja-JP"/>
              </w:rPr>
              <w:t xml:space="preserve">he start RB of the first RB set is </w:t>
            </w:r>
            <w:r>
              <w:rPr>
                <w:rFonts w:hint="eastAsia"/>
                <w:szCs w:val="18"/>
                <w:lang w:val="en-US" w:eastAsia="zh-CN"/>
              </w:rPr>
              <w:t>aligned with point A for</w:t>
            </w:r>
            <w:r>
              <w:rPr>
                <w:szCs w:val="18"/>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6950"/>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6951" w:name="_Toc45652398"/>
      <w:bookmarkStart w:id="16952" w:name="_Toc45658830"/>
      <w:bookmarkStart w:id="16953" w:name="_Toc45720650"/>
      <w:bookmarkStart w:id="16954" w:name="_Toc45798530"/>
      <w:bookmarkStart w:id="16955" w:name="_Toc45897919"/>
      <w:bookmarkStart w:id="16956" w:name="_Toc51746123"/>
      <w:bookmarkStart w:id="16957" w:name="_Toc99038910"/>
      <w:bookmarkStart w:id="16958" w:name="_Toc99731173"/>
      <w:bookmarkStart w:id="16959" w:name="_Toc105511304"/>
      <w:bookmarkStart w:id="16960" w:name="_Toc105927836"/>
      <w:bookmarkStart w:id="16961" w:name="_Toc106110376"/>
      <w:bookmarkStart w:id="16962" w:name="_Toc113835813"/>
      <w:bookmarkStart w:id="16963" w:name="_Toc120124661"/>
      <w:bookmarkStart w:id="16964" w:name="_Toc146226928"/>
      <w:bookmarkStart w:id="16965" w:name="_CR9_3_1_231"/>
      <w:bookmarkEnd w:id="16965"/>
      <w:r w:rsidRPr="00F31668">
        <w:t>9.3.1.</w:t>
      </w:r>
      <w:r>
        <w:t>231</w:t>
      </w:r>
      <w:r w:rsidRPr="00F31668">
        <w:tab/>
      </w:r>
      <w:bookmarkEnd w:id="16951"/>
      <w:bookmarkEnd w:id="16952"/>
      <w:bookmarkEnd w:id="16953"/>
      <w:bookmarkEnd w:id="16954"/>
      <w:bookmarkEnd w:id="16955"/>
      <w:bookmarkEnd w:id="16956"/>
      <w:r w:rsidRPr="003C7A0E">
        <w:t>Survival Time</w:t>
      </w:r>
      <w:bookmarkEnd w:id="16957"/>
      <w:bookmarkEnd w:id="16958"/>
      <w:bookmarkEnd w:id="16959"/>
      <w:bookmarkEnd w:id="16960"/>
      <w:bookmarkEnd w:id="16961"/>
      <w:bookmarkEnd w:id="16962"/>
      <w:bookmarkEnd w:id="16963"/>
      <w:bookmarkEnd w:id="16964"/>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w:t>
            </w:r>
            <w:r>
              <w:rPr>
                <w:rFonts w:cs="Arial"/>
                <w:lang w:eastAsia="ja-JP"/>
              </w:rPr>
              <w:lastRenderedPageBreak/>
              <w:t>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lastRenderedPageBreak/>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6966" w:name="_Toc99038911"/>
      <w:bookmarkStart w:id="16967" w:name="_Toc99731174"/>
      <w:bookmarkStart w:id="16968" w:name="_Toc105511305"/>
      <w:bookmarkStart w:id="16969" w:name="_Toc105927837"/>
      <w:bookmarkStart w:id="16970" w:name="_Toc106110377"/>
      <w:bookmarkStart w:id="16971" w:name="_Toc113835814"/>
      <w:bookmarkStart w:id="16972" w:name="_Toc120124662"/>
      <w:bookmarkStart w:id="16973" w:name="_Toc146226929"/>
      <w:bookmarkStart w:id="16974" w:name="_CR9_3_1_232"/>
      <w:bookmarkEnd w:id="16974"/>
      <w:r w:rsidRPr="00D82E9E">
        <w:rPr>
          <w:noProof/>
        </w:rPr>
        <w:t>9.3.1.</w:t>
      </w:r>
      <w:r>
        <w:rPr>
          <w:noProof/>
        </w:rPr>
        <w:t>232</w:t>
      </w:r>
      <w:r w:rsidRPr="00D82E9E">
        <w:rPr>
          <w:noProof/>
        </w:rPr>
        <w:tab/>
        <w:t>PDC Measurement Result</w:t>
      </w:r>
      <w:bookmarkEnd w:id="16966"/>
      <w:bookmarkEnd w:id="16967"/>
      <w:bookmarkEnd w:id="16968"/>
      <w:bookmarkEnd w:id="16969"/>
      <w:bookmarkEnd w:id="16970"/>
      <w:bookmarkEnd w:id="16971"/>
      <w:bookmarkEnd w:id="16972"/>
      <w:bookmarkEnd w:id="16973"/>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82E9E" w:rsidRDefault="00991704" w:rsidP="00B90779">
            <w:pPr>
              <w:pStyle w:val="TAH"/>
              <w:keepNext w:val="0"/>
              <w:keepLines w:val="0"/>
              <w:widowControl w:val="0"/>
              <w:spacing w:line="0" w:lineRule="atLeast"/>
              <w:rPr>
                <w:noProof/>
              </w:rPr>
            </w:pPr>
            <w:r w:rsidRPr="00D82E9E">
              <w:rPr>
                <w:noProof/>
              </w:rPr>
              <w:t>IE/Group Name</w:t>
            </w:r>
          </w:p>
        </w:tc>
        <w:tc>
          <w:tcPr>
            <w:tcW w:w="1080" w:type="dxa"/>
          </w:tcPr>
          <w:p w14:paraId="52636D49" w14:textId="77777777" w:rsidR="00991704" w:rsidRPr="00D82E9E" w:rsidRDefault="00991704" w:rsidP="00B90779">
            <w:pPr>
              <w:pStyle w:val="TAH"/>
              <w:keepNext w:val="0"/>
              <w:keepLines w:val="0"/>
              <w:widowControl w:val="0"/>
              <w:spacing w:line="0" w:lineRule="atLeast"/>
              <w:rPr>
                <w:noProof/>
              </w:rPr>
            </w:pPr>
            <w:r w:rsidRPr="00D82E9E">
              <w:rPr>
                <w:noProof/>
              </w:rPr>
              <w:t>Presence</w:t>
            </w:r>
          </w:p>
        </w:tc>
        <w:tc>
          <w:tcPr>
            <w:tcW w:w="1440" w:type="dxa"/>
          </w:tcPr>
          <w:p w14:paraId="4B6462D5" w14:textId="77777777" w:rsidR="00991704" w:rsidRPr="00D82E9E" w:rsidRDefault="00991704" w:rsidP="00B90779">
            <w:pPr>
              <w:pStyle w:val="TAH"/>
              <w:keepNext w:val="0"/>
              <w:keepLines w:val="0"/>
              <w:widowControl w:val="0"/>
              <w:spacing w:line="0" w:lineRule="atLeast"/>
              <w:rPr>
                <w:noProof/>
              </w:rPr>
            </w:pPr>
            <w:r w:rsidRPr="00D82E9E">
              <w:rPr>
                <w:noProof/>
              </w:rPr>
              <w:t>Range</w:t>
            </w:r>
          </w:p>
        </w:tc>
        <w:tc>
          <w:tcPr>
            <w:tcW w:w="1872" w:type="dxa"/>
          </w:tcPr>
          <w:p w14:paraId="653072FF" w14:textId="77777777" w:rsidR="00991704" w:rsidRPr="00D82E9E" w:rsidRDefault="00991704" w:rsidP="00B90779">
            <w:pPr>
              <w:pStyle w:val="TAH"/>
              <w:keepNext w:val="0"/>
              <w:keepLines w:val="0"/>
              <w:widowControl w:val="0"/>
              <w:spacing w:line="0" w:lineRule="atLeast"/>
              <w:rPr>
                <w:noProof/>
              </w:rPr>
            </w:pPr>
            <w:r w:rsidRPr="00D82E9E">
              <w:rPr>
                <w:noProof/>
              </w:rPr>
              <w:t>IE Type and Reference</w:t>
            </w:r>
          </w:p>
        </w:tc>
        <w:tc>
          <w:tcPr>
            <w:tcW w:w="2880" w:type="dxa"/>
          </w:tcPr>
          <w:p w14:paraId="0EB896E0" w14:textId="77777777" w:rsidR="00991704" w:rsidRPr="00D82E9E" w:rsidRDefault="00991704" w:rsidP="00B90779">
            <w:pPr>
              <w:pStyle w:val="TAH"/>
              <w:keepNext w:val="0"/>
              <w:keepLines w:val="0"/>
              <w:widowControl w:val="0"/>
              <w:spacing w:line="0" w:lineRule="atLeast"/>
              <w:rPr>
                <w:noProof/>
              </w:rPr>
            </w:pPr>
            <w:r w:rsidRPr="00D82E9E">
              <w:rPr>
                <w:noProof/>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D82E9E" w:rsidRDefault="00991704" w:rsidP="00B90779">
            <w:pPr>
              <w:pStyle w:val="TAL"/>
              <w:keepNext w:val="0"/>
              <w:keepLines w:val="0"/>
              <w:widowControl w:val="0"/>
              <w:ind w:left="102"/>
              <w:rPr>
                <w:b/>
                <w:bCs/>
                <w:noProof/>
              </w:rPr>
            </w:pPr>
            <w:r w:rsidRPr="00D82E9E">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90779">
            <w:pPr>
              <w:pStyle w:val="TALLeft0"/>
              <w:keepNext w:val="0"/>
              <w:keepLines w:val="0"/>
              <w:widowControl w:val="0"/>
              <w:ind w:left="198"/>
              <w:rPr>
                <w:noProof/>
              </w:rPr>
            </w:pPr>
            <w:r w:rsidRPr="00800176">
              <w:rPr>
                <w:noProof/>
              </w:rPr>
              <w:t xml:space="preserve">&gt;&gt;CHOICE </w:t>
            </w:r>
            <w:r w:rsidRPr="00800176">
              <w:rPr>
                <w:i/>
                <w:noProof/>
              </w:rPr>
              <w:t xml:space="preserve">Measured </w:t>
            </w:r>
            <w:r w:rsidRPr="00800176">
              <w:rPr>
                <w:i/>
                <w:iCs/>
                <w:noProof/>
              </w:rPr>
              <w:t>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90779">
            <w:pPr>
              <w:pStyle w:val="TALLeft0"/>
              <w:keepNext w:val="0"/>
              <w:keepLines w:val="0"/>
              <w:widowControl w:val="0"/>
              <w:ind w:left="300"/>
              <w:rPr>
                <w:noProof/>
              </w:rPr>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18" type="#_x0000_t75" style="width:12.25pt;height:12.25pt" o:ole="">
                  <v:imagedata r:id="rId223" o:title=""/>
                </v:shape>
                <o:OLEObject Type="Embed" ProgID="Equation.DSMT4" ShapeID="_x0000_i1118" DrawAspect="Content" ObjectID="_1761153850" r:id="rId224"/>
              </w:object>
            </w:r>
            <w:r w:rsidRPr="00800176">
              <w:t>] ns</w:t>
            </w:r>
          </w:p>
        </w:tc>
      </w:tr>
      <w:tr w:rsidR="00963320" w:rsidRPr="00800176" w14:paraId="59881960" w14:textId="77777777" w:rsidTr="00A44C6C">
        <w:trPr>
          <w:jc w:val="center"/>
        </w:trPr>
        <w:tc>
          <w:tcPr>
            <w:tcW w:w="2448" w:type="dxa"/>
          </w:tcPr>
          <w:p w14:paraId="55FB0F69" w14:textId="36647CE3" w:rsidR="00963320" w:rsidRPr="00800176" w:rsidRDefault="00963320" w:rsidP="00B90779">
            <w:pPr>
              <w:pStyle w:val="TALLeft050cm"/>
              <w:keepNext w:val="0"/>
              <w:keepLines w:val="0"/>
              <w:widowControl w:val="0"/>
              <w:ind w:left="300"/>
              <w:rPr>
                <w:noProof/>
              </w:rPr>
            </w:pPr>
            <w:r w:rsidRPr="006112FD">
              <w:rPr>
                <w:i/>
                <w:noProof/>
              </w:rPr>
              <w:t>&gt;&gt;&gt;</w:t>
            </w:r>
            <w:r w:rsidR="005272E1">
              <w:rPr>
                <w:i/>
                <w:noProof/>
              </w:rPr>
              <w:t xml:space="preserve">PDC </w:t>
            </w:r>
            <w:r w:rsidRPr="006112FD">
              <w:rPr>
                <w:i/>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6975" w:name="_Toc99038912"/>
      <w:bookmarkStart w:id="16976" w:name="_Toc99731175"/>
      <w:bookmarkStart w:id="16977" w:name="_Toc105511306"/>
      <w:bookmarkStart w:id="16978" w:name="_Toc105927838"/>
      <w:bookmarkStart w:id="16979" w:name="_Toc106110378"/>
      <w:bookmarkStart w:id="16980" w:name="_Toc113835815"/>
      <w:bookmarkStart w:id="16981" w:name="_Toc120124663"/>
      <w:bookmarkStart w:id="16982" w:name="_Toc146226930"/>
      <w:bookmarkStart w:id="16983" w:name="_CR9_3_1_233"/>
      <w:bookmarkEnd w:id="16983"/>
      <w:r w:rsidRPr="00EA5FA7">
        <w:t>9.3.1.</w:t>
      </w:r>
      <w:r>
        <w:t>233</w:t>
      </w:r>
      <w:r>
        <w:tab/>
      </w:r>
      <w:r>
        <w:rPr>
          <w:rFonts w:eastAsia="Batang"/>
        </w:rPr>
        <w:t>SCG Activation Request</w:t>
      </w:r>
      <w:bookmarkEnd w:id="16975"/>
      <w:bookmarkEnd w:id="16976"/>
      <w:bookmarkEnd w:id="16977"/>
      <w:bookmarkEnd w:id="16978"/>
      <w:bookmarkEnd w:id="16979"/>
      <w:bookmarkEnd w:id="16980"/>
      <w:bookmarkEnd w:id="16981"/>
      <w:bookmarkEnd w:id="16982"/>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6984" w:name="_Toc99038913"/>
      <w:bookmarkStart w:id="16985" w:name="_Toc99731176"/>
      <w:bookmarkStart w:id="16986" w:name="_Toc105511307"/>
      <w:bookmarkStart w:id="16987" w:name="_Toc105927839"/>
      <w:bookmarkStart w:id="16988" w:name="_Toc106110379"/>
      <w:bookmarkStart w:id="16989" w:name="_Toc113835816"/>
      <w:bookmarkStart w:id="16990" w:name="_Toc120124664"/>
      <w:bookmarkStart w:id="16991" w:name="_Toc146226931"/>
      <w:bookmarkStart w:id="16992" w:name="_CR9_3_1_234"/>
      <w:bookmarkEnd w:id="16992"/>
      <w:r w:rsidRPr="00EA5FA7">
        <w:t>9.3.1.</w:t>
      </w:r>
      <w:r>
        <w:t>234</w:t>
      </w:r>
      <w:r>
        <w:tab/>
      </w:r>
      <w:r>
        <w:rPr>
          <w:rFonts w:eastAsia="Batang"/>
        </w:rPr>
        <w:t>SCG Activation Status</w:t>
      </w:r>
      <w:bookmarkEnd w:id="16984"/>
      <w:bookmarkEnd w:id="16985"/>
      <w:bookmarkEnd w:id="16986"/>
      <w:bookmarkEnd w:id="16987"/>
      <w:bookmarkEnd w:id="16988"/>
      <w:bookmarkEnd w:id="16989"/>
      <w:bookmarkEnd w:id="16990"/>
      <w:bookmarkEnd w:id="16991"/>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6993" w:name="OLE_LINK61"/>
      <w:bookmarkStart w:id="16994" w:name="OLE_LINK62"/>
      <w:bookmarkStart w:id="16995" w:name="_Toc99038914"/>
      <w:bookmarkStart w:id="16996" w:name="_Toc99731177"/>
      <w:bookmarkStart w:id="16997" w:name="_Toc105511308"/>
      <w:bookmarkStart w:id="16998" w:name="_Toc105927840"/>
      <w:bookmarkStart w:id="16999" w:name="_Toc106110380"/>
      <w:bookmarkStart w:id="17000" w:name="_Toc113835817"/>
      <w:bookmarkStart w:id="17001" w:name="_Toc120124665"/>
      <w:bookmarkStart w:id="17002" w:name="_Toc146226932"/>
      <w:bookmarkStart w:id="17003" w:name="_CR9_3_1_235"/>
      <w:bookmarkEnd w:id="17003"/>
      <w:r w:rsidRPr="00EA5FA7">
        <w:rPr>
          <w:lang w:eastAsia="zh-CN"/>
        </w:rPr>
        <w:t>9.3.1.</w:t>
      </w:r>
      <w:bookmarkEnd w:id="16993"/>
      <w:bookmarkEnd w:id="16994"/>
      <w:r>
        <w:rPr>
          <w:lang w:eastAsia="zh-CN"/>
        </w:rPr>
        <w:t>235</w:t>
      </w:r>
      <w:r w:rsidRPr="00EA5FA7">
        <w:rPr>
          <w:lang w:eastAsia="zh-CN"/>
        </w:rPr>
        <w:tab/>
      </w:r>
      <w:r w:rsidRPr="00AD7D8C">
        <w:t xml:space="preserve">Requested </w:t>
      </w:r>
      <w:r>
        <w:t xml:space="preserve">DL </w:t>
      </w:r>
      <w:r w:rsidRPr="00AD7D8C">
        <w:t>PRS Transmission Characteristics</w:t>
      </w:r>
      <w:bookmarkEnd w:id="16995"/>
      <w:bookmarkEnd w:id="16996"/>
      <w:bookmarkEnd w:id="16997"/>
      <w:bookmarkEnd w:id="16998"/>
      <w:bookmarkEnd w:id="16999"/>
      <w:bookmarkEnd w:id="17000"/>
      <w:bookmarkEnd w:id="17001"/>
      <w:bookmarkEnd w:id="17002"/>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rsidP="00B90779">
            <w:pPr>
              <w:pStyle w:val="TAL"/>
              <w:keepNext w:val="0"/>
              <w:keepLines w:val="0"/>
              <w:widowControl w:val="0"/>
              <w:ind w:left="102"/>
              <w:rPr>
                <w:rFonts w:eastAsia="Arial Unicode MS"/>
                <w:b/>
                <w:bCs/>
              </w:rPr>
            </w:pPr>
            <w:r w:rsidRPr="009E6EC2">
              <w:rPr>
                <w:rFonts w:eastAsia="Arial Unicode MS"/>
                <w:b/>
                <w:bCs/>
              </w:rPr>
              <w:t xml:space="preserve">&gt;Requested DL-PRS </w:t>
            </w:r>
            <w:r w:rsidRPr="009E6EC2">
              <w:rPr>
                <w:rFonts w:eastAsia="Arial Unicode MS"/>
                <w:b/>
                <w:bCs/>
              </w:rPr>
              <w:lastRenderedPageBreak/>
              <w:t>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w:t>
            </w:r>
            <w:r w:rsidRPr="00D4273A">
              <w:rPr>
                <w:rFonts w:eastAsia="Arial Unicode MS"/>
                <w:i/>
              </w:rPr>
              <w:lastRenderedPageBreak/>
              <w:t>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90779">
            <w:pPr>
              <w:pStyle w:val="TAL"/>
              <w:keepNext w:val="0"/>
              <w:keepLines w:val="0"/>
              <w:widowControl w:val="0"/>
              <w:ind w:left="198"/>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B90779">
            <w:pPr>
              <w:pStyle w:val="TAL"/>
              <w:keepNext w:val="0"/>
              <w:keepLines w:val="0"/>
              <w:widowControl w:val="0"/>
              <w:rPr>
                <w:rFonts w:eastAsia="Yu Mincho"/>
              </w:rPr>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90779">
            <w:pPr>
              <w:pStyle w:val="TAL"/>
              <w:keepNext w:val="0"/>
              <w:keepLines w:val="0"/>
              <w:widowControl w:val="0"/>
              <w:ind w:left="198"/>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90779">
            <w:pPr>
              <w:pStyle w:val="TAL"/>
              <w:keepNext w:val="0"/>
              <w:keepLines w:val="0"/>
              <w:widowControl w:val="0"/>
              <w:ind w:left="198"/>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90779">
            <w:pPr>
              <w:pStyle w:val="TAL"/>
              <w:keepNext w:val="0"/>
              <w:keepLines w:val="0"/>
              <w:widowControl w:val="0"/>
              <w:ind w:left="198"/>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90779">
            <w:pPr>
              <w:pStyle w:val="TAL"/>
              <w:keepNext w:val="0"/>
              <w:keepLines w:val="0"/>
              <w:widowControl w:val="0"/>
              <w:ind w:left="198"/>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7004" w:name="_Toc99038915"/>
      <w:bookmarkStart w:id="17005" w:name="_Toc99731178"/>
      <w:bookmarkStart w:id="17006" w:name="_Toc105511309"/>
      <w:bookmarkStart w:id="17007" w:name="_Toc105927841"/>
      <w:bookmarkStart w:id="17008" w:name="_Toc106110381"/>
      <w:bookmarkStart w:id="17009" w:name="_Toc113835818"/>
      <w:bookmarkStart w:id="17010" w:name="_Toc120124666"/>
      <w:bookmarkStart w:id="17011" w:name="_Toc146226933"/>
      <w:bookmarkStart w:id="17012" w:name="_CR9_3_1_236"/>
      <w:bookmarkEnd w:id="17012"/>
      <w:r w:rsidRPr="005D575B">
        <w:rPr>
          <w:lang w:eastAsia="zh-CN"/>
        </w:rPr>
        <w:t>9.3.1.</w:t>
      </w:r>
      <w:r>
        <w:rPr>
          <w:lang w:eastAsia="zh-CN"/>
        </w:rPr>
        <w:t>236</w:t>
      </w:r>
      <w:r w:rsidRPr="005D575B">
        <w:rPr>
          <w:lang w:eastAsia="zh-CN"/>
        </w:rPr>
        <w:tab/>
      </w:r>
      <w:r w:rsidRPr="00BC6580">
        <w:t>Start Time and Duration</w:t>
      </w:r>
      <w:bookmarkEnd w:id="17004"/>
      <w:bookmarkEnd w:id="17005"/>
      <w:bookmarkEnd w:id="17006"/>
      <w:bookmarkEnd w:id="17007"/>
      <w:bookmarkEnd w:id="17008"/>
      <w:bookmarkEnd w:id="17009"/>
      <w:bookmarkEnd w:id="17010"/>
      <w:bookmarkEnd w:id="17011"/>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7013" w:name="_Toc99038916"/>
      <w:bookmarkStart w:id="17014" w:name="_Toc99731179"/>
      <w:bookmarkStart w:id="17015" w:name="_Toc105511310"/>
      <w:bookmarkStart w:id="17016" w:name="_Toc105927842"/>
      <w:bookmarkStart w:id="17017" w:name="_Toc106110382"/>
      <w:bookmarkStart w:id="17018" w:name="_Toc113835819"/>
      <w:bookmarkStart w:id="17019" w:name="_Toc120124667"/>
      <w:bookmarkStart w:id="17020" w:name="_Toc146226934"/>
      <w:bookmarkStart w:id="17021" w:name="_CR9_3_1_237"/>
      <w:bookmarkEnd w:id="17021"/>
      <w:r w:rsidRPr="00BC6580">
        <w:rPr>
          <w:lang w:eastAsia="zh-CN"/>
        </w:rPr>
        <w:t>9.3.1.</w:t>
      </w:r>
      <w:r>
        <w:rPr>
          <w:lang w:eastAsia="zh-CN"/>
        </w:rPr>
        <w:t>237</w:t>
      </w:r>
      <w:r w:rsidRPr="00BC6580">
        <w:rPr>
          <w:lang w:eastAsia="zh-CN"/>
        </w:rPr>
        <w:tab/>
      </w:r>
      <w:r w:rsidRPr="00BC6580">
        <w:t>PRS Transmission Off Information</w:t>
      </w:r>
      <w:bookmarkEnd w:id="17013"/>
      <w:bookmarkEnd w:id="17014"/>
      <w:bookmarkEnd w:id="17015"/>
      <w:bookmarkEnd w:id="17016"/>
      <w:bookmarkEnd w:id="17017"/>
      <w:bookmarkEnd w:id="17018"/>
      <w:bookmarkEnd w:id="17019"/>
      <w:bookmarkEnd w:id="17020"/>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90779">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90779">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9E6EC2" w:rsidRDefault="004710BF" w:rsidP="00B90779">
            <w:pPr>
              <w:pStyle w:val="TAL"/>
              <w:keepNext w:val="0"/>
              <w:keepLines w:val="0"/>
              <w:widowControl w:val="0"/>
              <w:ind w:left="198"/>
              <w:rPr>
                <w:rFonts w:eastAsia="SimSun"/>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9E6EC2" w:rsidRDefault="004710BF" w:rsidP="00B90779">
            <w:pPr>
              <w:pStyle w:val="TAL"/>
              <w:keepNext w:val="0"/>
              <w:keepLines w:val="0"/>
              <w:widowControl w:val="0"/>
              <w:ind w:left="198"/>
              <w:rPr>
                <w:rFonts w:eastAsia="Malgun Gothic"/>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90779">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w:t>
            </w:r>
            <w:r w:rsidRPr="00BC6580">
              <w:rPr>
                <w:rFonts w:eastAsia="SimSun"/>
                <w:i/>
                <w:iCs/>
              </w:rPr>
              <w:lastRenderedPageBreak/>
              <w: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90779">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9E6EC2" w:rsidRDefault="004710BF" w:rsidP="00B90779">
            <w:pPr>
              <w:pStyle w:val="TAL"/>
              <w:keepNext w:val="0"/>
              <w:keepLines w:val="0"/>
              <w:widowControl w:val="0"/>
              <w:ind w:left="403"/>
              <w:rPr>
                <w:rFonts w:eastAsia="SimSun"/>
                <w:b/>
                <w:bCs/>
              </w:rPr>
            </w:pPr>
            <w:r w:rsidRPr="009E6EC2">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9E6EC2" w:rsidRDefault="004710BF" w:rsidP="00B90779">
            <w:pPr>
              <w:pStyle w:val="TAL"/>
              <w:keepNext w:val="0"/>
              <w:keepLines w:val="0"/>
              <w:widowControl w:val="0"/>
              <w:ind w:left="499"/>
              <w:rPr>
                <w:rFonts w:eastAsia="SimSun"/>
                <w:b/>
                <w:bCs/>
              </w:rPr>
            </w:pPr>
            <w:r w:rsidRPr="009E6EC2">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90779">
            <w:pPr>
              <w:pStyle w:val="TAL"/>
              <w:keepNext w:val="0"/>
              <w:keepLines w:val="0"/>
              <w:widowControl w:val="0"/>
              <w:ind w:left="499"/>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90779">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90779">
            <w:pPr>
              <w:pStyle w:val="TAL"/>
              <w:keepNext w:val="0"/>
              <w:keepLines w:val="0"/>
              <w:widowControl w:val="0"/>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7022" w:name="OLE_LINK65"/>
      <w:bookmarkStart w:id="17023" w:name="OLE_LINK66"/>
      <w:bookmarkStart w:id="17024" w:name="_Toc99038917"/>
      <w:bookmarkStart w:id="17025" w:name="_Toc99731180"/>
      <w:bookmarkStart w:id="17026" w:name="_Toc105511311"/>
      <w:bookmarkStart w:id="17027" w:name="_Toc105927843"/>
      <w:bookmarkStart w:id="17028" w:name="_Toc106110383"/>
      <w:bookmarkStart w:id="17029" w:name="_Toc113835820"/>
      <w:bookmarkStart w:id="17030" w:name="_Toc120124668"/>
      <w:bookmarkStart w:id="17031" w:name="_Toc146226935"/>
      <w:bookmarkStart w:id="17032" w:name="_CR9_3_1_238"/>
      <w:bookmarkEnd w:id="17032"/>
      <w:r w:rsidRPr="00236639">
        <w:rPr>
          <w:lang w:val="fr-FR"/>
        </w:rPr>
        <w:t>9.3.1.</w:t>
      </w:r>
      <w:bookmarkEnd w:id="17022"/>
      <w:bookmarkEnd w:id="17023"/>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7024"/>
      <w:bookmarkEnd w:id="17025"/>
      <w:bookmarkEnd w:id="17026"/>
      <w:bookmarkEnd w:id="17027"/>
      <w:bookmarkEnd w:id="17028"/>
      <w:bookmarkEnd w:id="17029"/>
      <w:bookmarkEnd w:id="17030"/>
      <w:bookmarkEnd w:id="17031"/>
    </w:p>
    <w:p w14:paraId="1239DECE" w14:textId="77777777" w:rsidR="004710BF" w:rsidRPr="0046453E" w:rsidRDefault="004710BF" w:rsidP="00B90779">
      <w:pPr>
        <w:widowControl w:val="0"/>
        <w:spacing w:line="0" w:lineRule="atLeast"/>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90779">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90779">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90779">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5168F3" w:rsidRDefault="004710BF" w:rsidP="00B90779">
            <w:pPr>
              <w:pStyle w:val="TAL"/>
              <w:keepNext w:val="0"/>
              <w:keepLines w:val="0"/>
              <w:widowControl w:val="0"/>
              <w:ind w:left="198"/>
            </w:pPr>
            <w:r w:rsidRPr="005168F3">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90779">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90779">
            <w:pPr>
              <w:pStyle w:val="TAL"/>
              <w:keepNext w:val="0"/>
              <w:keepLines w:val="0"/>
              <w:widowControl w:val="0"/>
            </w:pPr>
            <w:r w:rsidRPr="00D437DE">
              <w:t>Defined as</w:t>
            </w:r>
          </w:p>
          <w:p w14:paraId="61E4A8BF" w14:textId="77777777" w:rsidR="004710BF" w:rsidRPr="00D437DE" w:rsidRDefault="004710BF" w:rsidP="00B90779">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90779">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90779">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90779">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5168F3" w:rsidRDefault="004710BF" w:rsidP="00B90779">
            <w:pPr>
              <w:pStyle w:val="TAL"/>
              <w:keepNext w:val="0"/>
              <w:keepLines w:val="0"/>
              <w:widowControl w:val="0"/>
              <w:ind w:left="198"/>
            </w:pPr>
            <w:r w:rsidRPr="005168F3">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90779">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90779">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90779">
            <w:pPr>
              <w:pStyle w:val="TAL"/>
              <w:keepNext w:val="0"/>
              <w:keepLines w:val="0"/>
              <w:widowControl w:val="0"/>
            </w:pPr>
            <w:r w:rsidRPr="00D437DE">
              <w:t>Defined as</w:t>
            </w:r>
          </w:p>
          <w:p w14:paraId="4342695D" w14:textId="77777777" w:rsidR="004710BF" w:rsidRPr="00D437DE" w:rsidRDefault="004710BF" w:rsidP="00B90779">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90779">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90779">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90779">
            <w:pPr>
              <w:pStyle w:val="TAL"/>
              <w:keepNext w:val="0"/>
              <w:keepLines w:val="0"/>
              <w:widowControl w:val="0"/>
            </w:pPr>
            <w:r w:rsidRPr="000B16D1">
              <w:t>Defined as</w:t>
            </w:r>
          </w:p>
          <w:p w14:paraId="023B177D"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90779">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90779">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90779">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90779">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90779">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7033" w:name="OLE_LINK30"/>
      <w:bookmarkStart w:id="17034" w:name="OLE_LINK67"/>
      <w:bookmarkStart w:id="17035" w:name="_Toc99038918"/>
      <w:bookmarkStart w:id="17036" w:name="_Toc99731181"/>
      <w:bookmarkStart w:id="17037" w:name="_Toc105511312"/>
      <w:bookmarkStart w:id="17038" w:name="_Toc105927844"/>
      <w:bookmarkStart w:id="17039" w:name="_Toc106110384"/>
      <w:bookmarkStart w:id="17040" w:name="_Toc113835821"/>
      <w:bookmarkStart w:id="17041" w:name="_Toc120124669"/>
      <w:bookmarkStart w:id="17042" w:name="_Toc146226936"/>
      <w:bookmarkStart w:id="17043" w:name="_CR9_3_1_239"/>
      <w:bookmarkEnd w:id="17043"/>
      <w:r w:rsidRPr="00523C2E">
        <w:t>9.</w:t>
      </w:r>
      <w:r>
        <w:t>3.1</w:t>
      </w:r>
      <w:r w:rsidRPr="00523C2E">
        <w:t>.</w:t>
      </w:r>
      <w:bookmarkEnd w:id="17033"/>
      <w:bookmarkEnd w:id="17034"/>
      <w:r>
        <w:t>239</w:t>
      </w:r>
      <w:r w:rsidRPr="00523C2E">
        <w:tab/>
      </w:r>
      <w:r>
        <w:t>Zenith Angle</w:t>
      </w:r>
      <w:r w:rsidRPr="00523C2E">
        <w:t xml:space="preserve"> of Arrival</w:t>
      </w:r>
      <w:bookmarkEnd w:id="17035"/>
      <w:r w:rsidR="00222A95">
        <w:t xml:space="preserve"> Information</w:t>
      </w:r>
      <w:bookmarkEnd w:id="17036"/>
      <w:bookmarkEnd w:id="17037"/>
      <w:bookmarkEnd w:id="17038"/>
      <w:bookmarkEnd w:id="17039"/>
      <w:bookmarkEnd w:id="17040"/>
      <w:bookmarkEnd w:id="17041"/>
      <w:bookmarkEnd w:id="17042"/>
    </w:p>
    <w:p w14:paraId="7D70BC56" w14:textId="77777777" w:rsidR="004710BF" w:rsidRPr="00523C2E" w:rsidRDefault="004710BF" w:rsidP="00B90779">
      <w:pPr>
        <w:widowControl w:val="0"/>
        <w:spacing w:line="0" w:lineRule="atLeast"/>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7044" w:name="OLE_LINK68"/>
      <w:bookmarkStart w:id="17045" w:name="OLE_LINK69"/>
      <w:bookmarkStart w:id="17046" w:name="_Toc99038919"/>
      <w:bookmarkStart w:id="17047" w:name="_Toc99731182"/>
      <w:bookmarkStart w:id="17048" w:name="_Toc105511313"/>
      <w:bookmarkStart w:id="17049" w:name="_Toc105927845"/>
      <w:bookmarkStart w:id="17050" w:name="_Toc106110385"/>
      <w:bookmarkStart w:id="17051" w:name="_Toc113835822"/>
      <w:bookmarkStart w:id="17052" w:name="_Toc120124670"/>
      <w:bookmarkStart w:id="17053" w:name="_Toc146226937"/>
      <w:bookmarkStart w:id="17054" w:name="_CR9_3_1_240"/>
      <w:bookmarkEnd w:id="17054"/>
      <w:r w:rsidRPr="00BC6580">
        <w:rPr>
          <w:lang w:val="en-US"/>
        </w:rPr>
        <w:lastRenderedPageBreak/>
        <w:t>9.3.1.</w:t>
      </w:r>
      <w:bookmarkEnd w:id="17044"/>
      <w:bookmarkEnd w:id="17045"/>
      <w:r>
        <w:rPr>
          <w:lang w:val="en-US"/>
        </w:rPr>
        <w:t>240</w:t>
      </w:r>
      <w:r w:rsidRPr="00BC6580">
        <w:rPr>
          <w:lang w:val="en-US"/>
        </w:rPr>
        <w:tab/>
        <w:t>On-demand PRS TRP Information</w:t>
      </w:r>
      <w:bookmarkEnd w:id="17046"/>
      <w:bookmarkEnd w:id="17047"/>
      <w:bookmarkEnd w:id="17048"/>
      <w:bookmarkEnd w:id="17049"/>
      <w:bookmarkEnd w:id="17050"/>
      <w:bookmarkEnd w:id="17051"/>
      <w:bookmarkEnd w:id="17052"/>
      <w:bookmarkEnd w:id="17053"/>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90779">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90779">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90779">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90779">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90779">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90779">
            <w:pPr>
              <w:pStyle w:val="TAL"/>
              <w:keepNext w:val="0"/>
              <w:keepLines w:val="0"/>
              <w:widowControl w:val="0"/>
              <w:rPr>
                <w:rFonts w:eastAsia="SimSun"/>
                <w:bCs/>
                <w:lang w:eastAsia="zh-CN"/>
              </w:rPr>
            </w:pPr>
          </w:p>
          <w:p w14:paraId="3BC2069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90779">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90779">
            <w:pPr>
              <w:pStyle w:val="TAL"/>
              <w:keepNext w:val="0"/>
              <w:keepLines w:val="0"/>
              <w:widowControl w:val="0"/>
              <w:rPr>
                <w:rFonts w:eastAsia="SimSun"/>
                <w:bCs/>
                <w:lang w:eastAsia="zh-CN"/>
              </w:rPr>
            </w:pPr>
          </w:p>
          <w:p w14:paraId="755F2FD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90779">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90779">
            <w:pPr>
              <w:pStyle w:val="TAL"/>
              <w:keepNext w:val="0"/>
              <w:keepLines w:val="0"/>
              <w:widowControl w:val="0"/>
              <w:rPr>
                <w:rFonts w:eastAsia="SimSun"/>
                <w:bCs/>
                <w:lang w:eastAsia="zh-CN"/>
              </w:rPr>
            </w:pPr>
          </w:p>
          <w:p w14:paraId="0599FDF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w:t>
            </w:r>
            <w:r w:rsidRPr="00BC6580">
              <w:rPr>
                <w:rFonts w:eastAsia="SimSun"/>
                <w:bCs/>
                <w:lang w:eastAsia="zh-CN"/>
              </w:rPr>
              <w:lastRenderedPageBreak/>
              <w:t>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90779">
            <w:pPr>
              <w:pStyle w:val="TAL"/>
              <w:keepNext w:val="0"/>
              <w:keepLines w:val="0"/>
              <w:widowControl w:val="0"/>
            </w:pPr>
            <w:r w:rsidRPr="00BC6580">
              <w:lastRenderedPageBreak/>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90779">
            <w:pPr>
              <w:pStyle w:val="TAL"/>
              <w:keepNext w:val="0"/>
              <w:keepLines w:val="0"/>
              <w:widowControl w:val="0"/>
              <w:rPr>
                <w:rFonts w:eastAsia="SimSun"/>
                <w:bCs/>
                <w:lang w:eastAsia="zh-CN"/>
              </w:rPr>
            </w:pPr>
          </w:p>
          <w:p w14:paraId="7EA693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90779">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90779">
            <w:pPr>
              <w:pStyle w:val="TAL"/>
              <w:keepNext w:val="0"/>
              <w:keepLines w:val="0"/>
              <w:widowControl w:val="0"/>
              <w:rPr>
                <w:rFonts w:eastAsia="SimSun"/>
                <w:bCs/>
                <w:lang w:eastAsia="zh-CN"/>
              </w:rPr>
            </w:pPr>
          </w:p>
          <w:p w14:paraId="76EC034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7055" w:name="_Toc99038920"/>
      <w:bookmarkStart w:id="17056" w:name="_Toc99731183"/>
      <w:bookmarkStart w:id="17057" w:name="_Toc105511314"/>
      <w:bookmarkStart w:id="17058" w:name="_Toc105927846"/>
      <w:bookmarkStart w:id="17059" w:name="_Toc106110386"/>
      <w:bookmarkStart w:id="17060" w:name="_Toc113835823"/>
      <w:bookmarkStart w:id="17061" w:name="_Toc120124671"/>
      <w:bookmarkStart w:id="17062" w:name="_Toc146226938"/>
      <w:bookmarkStart w:id="17063" w:name="_CR9_3_1_241"/>
      <w:bookmarkEnd w:id="17063"/>
      <w:r>
        <w:t>9.3.1.241</w:t>
      </w:r>
      <w:r w:rsidRPr="002A1C8D">
        <w:tab/>
      </w:r>
      <w:r w:rsidRPr="00AF585C">
        <w:t>LCS to GCS Translation</w:t>
      </w:r>
      <w:bookmarkEnd w:id="17055"/>
      <w:bookmarkEnd w:id="17056"/>
      <w:bookmarkEnd w:id="17057"/>
      <w:bookmarkEnd w:id="17058"/>
      <w:bookmarkEnd w:id="17059"/>
      <w:bookmarkEnd w:id="17060"/>
      <w:bookmarkEnd w:id="17061"/>
      <w:bookmarkEnd w:id="17062"/>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7064" w:name="OLE_LINK70"/>
      <w:bookmarkStart w:id="17065" w:name="OLE_LINK71"/>
      <w:bookmarkStart w:id="17066" w:name="_Toc99038921"/>
      <w:bookmarkStart w:id="17067" w:name="_Toc99731184"/>
      <w:bookmarkStart w:id="17068" w:name="_Toc105511315"/>
      <w:bookmarkStart w:id="17069" w:name="_Toc105927847"/>
      <w:bookmarkStart w:id="17070" w:name="_Toc106110387"/>
      <w:bookmarkStart w:id="17071" w:name="_Toc113835824"/>
      <w:bookmarkStart w:id="17072" w:name="_Toc120124672"/>
      <w:bookmarkStart w:id="17073" w:name="_Toc146226939"/>
      <w:bookmarkStart w:id="17074" w:name="_CR9_3_1_242"/>
      <w:bookmarkEnd w:id="17074"/>
      <w:r>
        <w:t>9.3.1.</w:t>
      </w:r>
      <w:bookmarkEnd w:id="17064"/>
      <w:bookmarkEnd w:id="17065"/>
      <w:r>
        <w:t>242</w:t>
      </w:r>
      <w:r>
        <w:tab/>
        <w:t>Response Time</w:t>
      </w:r>
      <w:bookmarkEnd w:id="17066"/>
      <w:bookmarkEnd w:id="17067"/>
      <w:bookmarkEnd w:id="17068"/>
      <w:bookmarkEnd w:id="17069"/>
      <w:bookmarkEnd w:id="17070"/>
      <w:bookmarkEnd w:id="17071"/>
      <w:bookmarkEnd w:id="17072"/>
      <w:bookmarkEnd w:id="17073"/>
    </w:p>
    <w:p w14:paraId="47CD9808" w14:textId="77777777" w:rsidR="004710BF" w:rsidRDefault="004710BF" w:rsidP="00B90779">
      <w:pPr>
        <w:widowControl w:val="0"/>
        <w:spacing w:line="0" w:lineRule="atLeast"/>
        <w:rPr>
          <w:rFonts w:eastAsia="SimSun"/>
        </w:rPr>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rsidP="00B90779">
      <w:pPr>
        <w:widowControl w:val="0"/>
        <w:spacing w:line="0" w:lineRule="atLeast"/>
      </w:pPr>
    </w:p>
    <w:p w14:paraId="7B9B48FC" w14:textId="77777777" w:rsidR="004710BF" w:rsidRPr="00EA741A" w:rsidRDefault="004710BF" w:rsidP="00B90779">
      <w:pPr>
        <w:pStyle w:val="Heading4"/>
        <w:keepNext w:val="0"/>
        <w:keepLines w:val="0"/>
        <w:widowControl w:val="0"/>
        <w:rPr>
          <w:noProof/>
        </w:rPr>
      </w:pPr>
      <w:bookmarkStart w:id="17075" w:name="_Toc64447727"/>
      <w:bookmarkStart w:id="17076" w:name="_Toc74152383"/>
      <w:bookmarkStart w:id="17077" w:name="_Toc99038922"/>
      <w:bookmarkStart w:id="17078" w:name="_Toc99731185"/>
      <w:bookmarkStart w:id="17079" w:name="_Toc105511316"/>
      <w:bookmarkStart w:id="17080" w:name="_Toc105927848"/>
      <w:bookmarkStart w:id="17081" w:name="_Toc106110388"/>
      <w:bookmarkStart w:id="17082" w:name="_Toc113835825"/>
      <w:bookmarkStart w:id="17083" w:name="_Toc120124673"/>
      <w:bookmarkStart w:id="17084" w:name="_Toc146226940"/>
      <w:bookmarkStart w:id="17085" w:name="_CR9_3_1_243"/>
      <w:bookmarkEnd w:id="17085"/>
      <w:r w:rsidRPr="00EA741A">
        <w:rPr>
          <w:noProof/>
        </w:rPr>
        <w:t>9.3.1.</w:t>
      </w:r>
      <w:r>
        <w:rPr>
          <w:noProof/>
        </w:rPr>
        <w:t>243</w:t>
      </w:r>
      <w:r w:rsidRPr="00EA741A">
        <w:rPr>
          <w:noProof/>
        </w:rPr>
        <w:tab/>
        <w:t>ARP Location Information</w:t>
      </w:r>
      <w:bookmarkEnd w:id="17075"/>
      <w:bookmarkEnd w:id="17076"/>
      <w:bookmarkEnd w:id="17077"/>
      <w:bookmarkEnd w:id="17078"/>
      <w:bookmarkEnd w:id="17079"/>
      <w:bookmarkEnd w:id="17080"/>
      <w:bookmarkEnd w:id="17081"/>
      <w:bookmarkEnd w:id="17082"/>
      <w:bookmarkEnd w:id="17083"/>
      <w:bookmarkEnd w:id="17084"/>
    </w:p>
    <w:p w14:paraId="0F4BE2D6" w14:textId="77777777" w:rsidR="004710BF" w:rsidRPr="00EA741A" w:rsidRDefault="004710BF" w:rsidP="00B90779">
      <w:pPr>
        <w:widowControl w:val="0"/>
        <w:spacing w:after="120"/>
        <w:jc w:val="both"/>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EA741A" w:rsidRDefault="004710BF" w:rsidP="00B90779">
            <w:pPr>
              <w:pStyle w:val="TAH"/>
              <w:keepNext w:val="0"/>
              <w:keepLines w:val="0"/>
              <w:widowControl w:val="0"/>
              <w:spacing w:line="0" w:lineRule="atLeast"/>
            </w:pPr>
            <w:r w:rsidRPr="00EA741A">
              <w:lastRenderedPageBreak/>
              <w:t>IE/Group Name</w:t>
            </w:r>
          </w:p>
        </w:tc>
        <w:tc>
          <w:tcPr>
            <w:tcW w:w="556" w:type="pct"/>
          </w:tcPr>
          <w:p w14:paraId="48BCD9B8" w14:textId="77777777" w:rsidR="004710BF" w:rsidRPr="00EA741A" w:rsidRDefault="004710BF" w:rsidP="00B90779">
            <w:pPr>
              <w:pStyle w:val="TAH"/>
              <w:keepNext w:val="0"/>
              <w:keepLines w:val="0"/>
              <w:widowControl w:val="0"/>
              <w:spacing w:line="0" w:lineRule="atLeast"/>
            </w:pPr>
            <w:r w:rsidRPr="00EA741A">
              <w:t>Presence</w:t>
            </w:r>
          </w:p>
        </w:tc>
        <w:tc>
          <w:tcPr>
            <w:tcW w:w="741" w:type="pct"/>
          </w:tcPr>
          <w:p w14:paraId="0FF94163" w14:textId="77777777" w:rsidR="004710BF" w:rsidRPr="0096779A" w:rsidRDefault="004710BF" w:rsidP="00B90779">
            <w:pPr>
              <w:pStyle w:val="TAH"/>
              <w:keepNext w:val="0"/>
              <w:keepLines w:val="0"/>
              <w:widowControl w:val="0"/>
              <w:spacing w:line="0" w:lineRule="atLeast"/>
            </w:pPr>
            <w:r w:rsidRPr="008365EB">
              <w:t>Range</w:t>
            </w:r>
          </w:p>
        </w:tc>
        <w:tc>
          <w:tcPr>
            <w:tcW w:w="963" w:type="pct"/>
          </w:tcPr>
          <w:p w14:paraId="684E28C3"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97EAAB7" w14:textId="77777777" w:rsidR="004710BF" w:rsidRPr="00EA741A" w:rsidRDefault="004710BF" w:rsidP="00B90779">
            <w:pPr>
              <w:pStyle w:val="TAH"/>
              <w:keepNext w:val="0"/>
              <w:keepLines w:val="0"/>
              <w:widowControl w:val="0"/>
              <w:spacing w:line="0" w:lineRule="atLeast"/>
            </w:pPr>
            <w:r w:rsidRPr="000A208E">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EA741A" w:rsidRDefault="004710BF" w:rsidP="00B90779">
            <w:pPr>
              <w:pStyle w:val="TAL"/>
              <w:keepNext w:val="0"/>
              <w:keepLines w:val="0"/>
              <w:widowControl w:val="0"/>
              <w:ind w:left="102"/>
              <w:rPr>
                <w:rFonts w:eastAsia="SimSun"/>
                <w:lang w:val="x-none"/>
              </w:rPr>
            </w:pPr>
            <w:r w:rsidRPr="00EA741A">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90779">
            <w:pPr>
              <w:pStyle w:val="TAL"/>
              <w:keepNext w:val="0"/>
              <w:keepLines w:val="0"/>
              <w:widowControl w:val="0"/>
              <w:ind w:left="198"/>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90779">
            <w:pPr>
              <w:pStyle w:val="TAL"/>
              <w:keepNext w:val="0"/>
              <w:keepLines w:val="0"/>
              <w:widowControl w:val="0"/>
              <w:ind w:left="198"/>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EA741A" w:rsidRDefault="004710BF" w:rsidP="00B90779">
            <w:pPr>
              <w:pStyle w:val="TAL"/>
              <w:keepNext w:val="0"/>
              <w:keepLines w:val="0"/>
              <w:widowControl w:val="0"/>
              <w:ind w:left="300"/>
              <w:rPr>
                <w:rFonts w:eastAsia="SimSun"/>
                <w:lang w:val="x-none"/>
              </w:rPr>
            </w:pPr>
            <w:r w:rsidRPr="00EA741A">
              <w:rPr>
                <w:bCs/>
                <w:lang w:eastAsia="zh-CN"/>
              </w:rPr>
              <w:t>&gt;&gt;&gt;</w:t>
            </w:r>
            <w:r w:rsidRPr="00EA741A">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90779">
            <w:pPr>
              <w:pStyle w:val="TAL"/>
              <w:keepNext w:val="0"/>
              <w:keepLines w:val="0"/>
              <w:widowControl w:val="0"/>
              <w:ind w:left="403"/>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EA741A" w:rsidRDefault="004710BF" w:rsidP="00B90779">
            <w:pPr>
              <w:pStyle w:val="TAL"/>
              <w:keepNext w:val="0"/>
              <w:keepLines w:val="0"/>
              <w:widowControl w:val="0"/>
              <w:ind w:left="300"/>
              <w:rPr>
                <w:rFonts w:eastAsia="SimSun"/>
                <w:lang w:val="x-none"/>
              </w:rPr>
            </w:pPr>
            <w:r w:rsidRPr="00EA741A">
              <w:rPr>
                <w:bCs/>
              </w:rPr>
              <w:t>&gt;&gt;&gt;</w:t>
            </w:r>
            <w:r w:rsidRPr="00EA741A">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90779">
            <w:pPr>
              <w:pStyle w:val="TAL"/>
              <w:keepNext w:val="0"/>
              <w:keepLines w:val="0"/>
              <w:widowControl w:val="0"/>
              <w:ind w:left="403"/>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90779">
      <w:pPr>
        <w:pStyle w:val="3GPPHeader"/>
        <w:widowControl w:val="0"/>
        <w:spacing w:after="120"/>
        <w:rPr>
          <w:b w:val="0"/>
          <w:sz w:val="20"/>
          <w:lang w:val="en-US"/>
        </w:rPr>
      </w:pPr>
    </w:p>
    <w:p w14:paraId="47B0A4CE" w14:textId="77777777" w:rsidR="004710BF" w:rsidRPr="00EA741A" w:rsidRDefault="004710BF" w:rsidP="00B90779">
      <w:pPr>
        <w:pStyle w:val="Heading4"/>
        <w:keepNext w:val="0"/>
        <w:keepLines w:val="0"/>
        <w:widowControl w:val="0"/>
      </w:pPr>
      <w:bookmarkStart w:id="17086" w:name="_Toc51776043"/>
      <w:bookmarkStart w:id="17087" w:name="_Toc56773065"/>
      <w:bookmarkStart w:id="17088" w:name="_Toc64447694"/>
      <w:bookmarkStart w:id="17089" w:name="_Toc74152350"/>
      <w:bookmarkStart w:id="17090" w:name="_Toc81323053"/>
      <w:bookmarkStart w:id="17091" w:name="_Toc99038923"/>
      <w:bookmarkStart w:id="17092" w:name="_Toc99731186"/>
      <w:bookmarkStart w:id="17093" w:name="_Toc105511317"/>
      <w:bookmarkStart w:id="17094" w:name="_Toc105927849"/>
      <w:bookmarkStart w:id="17095" w:name="_Toc106110389"/>
      <w:bookmarkStart w:id="17096" w:name="_Toc113835826"/>
      <w:bookmarkStart w:id="17097" w:name="_Toc120124674"/>
      <w:bookmarkStart w:id="17098" w:name="_Toc146226941"/>
      <w:bookmarkStart w:id="17099" w:name="_CR9_3_1_244"/>
      <w:bookmarkEnd w:id="17099"/>
      <w:r w:rsidRPr="00EA741A">
        <w:t>9.3.1.</w:t>
      </w:r>
      <w:r w:rsidR="00E25043">
        <w:t>244</w:t>
      </w:r>
      <w:r w:rsidRPr="00EA741A">
        <w:tab/>
        <w:t>ARP ID</w:t>
      </w:r>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EA741A" w:rsidRDefault="004710BF" w:rsidP="00B90779">
            <w:pPr>
              <w:pStyle w:val="TAH"/>
              <w:keepNext w:val="0"/>
              <w:keepLines w:val="0"/>
              <w:widowControl w:val="0"/>
              <w:spacing w:line="0" w:lineRule="atLeast"/>
            </w:pPr>
            <w:r w:rsidRPr="00EA741A">
              <w:t>IE/Group Name</w:t>
            </w:r>
          </w:p>
        </w:tc>
        <w:tc>
          <w:tcPr>
            <w:tcW w:w="556" w:type="pct"/>
          </w:tcPr>
          <w:p w14:paraId="4CC5DCA0" w14:textId="77777777" w:rsidR="004710BF" w:rsidRPr="0096779A" w:rsidRDefault="004710BF" w:rsidP="00B90779">
            <w:pPr>
              <w:pStyle w:val="TAH"/>
              <w:keepNext w:val="0"/>
              <w:keepLines w:val="0"/>
              <w:widowControl w:val="0"/>
              <w:spacing w:line="0" w:lineRule="atLeast"/>
            </w:pPr>
            <w:r w:rsidRPr="008365EB">
              <w:t>Presence</w:t>
            </w:r>
          </w:p>
        </w:tc>
        <w:tc>
          <w:tcPr>
            <w:tcW w:w="741" w:type="pct"/>
          </w:tcPr>
          <w:p w14:paraId="5DADC9DA" w14:textId="77777777" w:rsidR="004710BF" w:rsidRPr="000A208E" w:rsidRDefault="004710BF" w:rsidP="00B90779">
            <w:pPr>
              <w:pStyle w:val="TAH"/>
              <w:keepNext w:val="0"/>
              <w:keepLines w:val="0"/>
              <w:widowControl w:val="0"/>
              <w:spacing w:line="0" w:lineRule="atLeast"/>
            </w:pPr>
            <w:r w:rsidRPr="000A208E">
              <w:t>Range</w:t>
            </w:r>
          </w:p>
        </w:tc>
        <w:tc>
          <w:tcPr>
            <w:tcW w:w="963" w:type="pct"/>
          </w:tcPr>
          <w:p w14:paraId="6F25A754"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2913A61" w14:textId="77777777" w:rsidR="004710BF" w:rsidRPr="000A208E" w:rsidRDefault="004710BF" w:rsidP="00B90779">
            <w:pPr>
              <w:pStyle w:val="TAH"/>
              <w:keepNext w:val="0"/>
              <w:keepLines w:val="0"/>
              <w:widowControl w:val="0"/>
              <w:spacing w:line="0" w:lineRule="atLeast"/>
            </w:pPr>
            <w:r w:rsidRPr="000A208E">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7100" w:name="_Toc99038924"/>
      <w:bookmarkStart w:id="17101" w:name="_Toc99731187"/>
      <w:bookmarkStart w:id="17102" w:name="_Toc105511318"/>
      <w:bookmarkStart w:id="17103" w:name="_Toc105927850"/>
      <w:bookmarkStart w:id="17104" w:name="_Toc106110390"/>
      <w:bookmarkStart w:id="17105" w:name="_Toc113835827"/>
      <w:bookmarkStart w:id="17106" w:name="_Toc120124675"/>
      <w:bookmarkStart w:id="17107" w:name="_Toc146226942"/>
      <w:bookmarkStart w:id="17108" w:name="_CR9_3_1_245"/>
      <w:bookmarkEnd w:id="17108"/>
      <w:r w:rsidRPr="003E0BA7">
        <w:t>9.</w:t>
      </w:r>
      <w:r>
        <w:t>3.1</w:t>
      </w:r>
      <w:r w:rsidRPr="003E0BA7">
        <w:t>.</w:t>
      </w:r>
      <w:r w:rsidR="00E25043">
        <w:t>245</w:t>
      </w:r>
      <w:r w:rsidRPr="003E0BA7">
        <w:tab/>
      </w:r>
      <w:r w:rsidRPr="004532F3">
        <w:t>Multiple UL</w:t>
      </w:r>
      <w:r w:rsidR="00E96666">
        <w:t xml:space="preserve"> </w:t>
      </w:r>
      <w:r w:rsidRPr="004532F3">
        <w:t>AoA</w:t>
      </w:r>
      <w:bookmarkEnd w:id="17100"/>
      <w:bookmarkEnd w:id="17101"/>
      <w:bookmarkEnd w:id="17102"/>
      <w:bookmarkEnd w:id="17103"/>
      <w:bookmarkEnd w:id="17104"/>
      <w:bookmarkEnd w:id="17105"/>
      <w:bookmarkEnd w:id="17106"/>
      <w:bookmarkEnd w:id="17107"/>
    </w:p>
    <w:p w14:paraId="79530B11" w14:textId="77777777" w:rsidR="004710BF" w:rsidRPr="003E0BA7" w:rsidRDefault="004710BF" w:rsidP="00B90779">
      <w:pPr>
        <w:widowControl w:val="0"/>
        <w:spacing w:line="0" w:lineRule="atLeast"/>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90779">
            <w:pPr>
              <w:widowControl w:val="0"/>
              <w:spacing w:after="0"/>
              <w:rPr>
                <w:rFonts w:ascii="Arial" w:eastAsia="SimSun" w:hAnsi="Arial"/>
                <w:sz w:val="18"/>
                <w:lang w:val="x-none"/>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BC6580" w:rsidRDefault="004710BF" w:rsidP="00B90779">
            <w:pPr>
              <w:pStyle w:val="TAL"/>
              <w:keepNext w:val="0"/>
              <w:keepLines w:val="0"/>
              <w:widowControl w:val="0"/>
              <w:ind w:left="102"/>
              <w:rPr>
                <w:rFonts w:eastAsia="SimSun"/>
                <w:b/>
                <w:lang w:val="x-none"/>
              </w:rPr>
            </w:pPr>
            <w:r w:rsidRPr="00BC6580">
              <w:rPr>
                <w:rFonts w:eastAsia="SimSun"/>
                <w:b/>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90779">
            <w:pPr>
              <w:widowControl w:val="0"/>
              <w:spacing w:after="0"/>
              <w:rPr>
                <w:rFonts w:ascii="Arial" w:eastAsia="SimSun" w:hAnsi="Arial"/>
                <w:sz w:val="18"/>
                <w:lang w:val="x-none"/>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90779">
            <w:pPr>
              <w:pStyle w:val="TAL"/>
              <w:keepNext w:val="0"/>
              <w:keepLines w:val="0"/>
              <w:widowControl w:val="0"/>
              <w:ind w:left="198"/>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90779">
            <w:pPr>
              <w:widowControl w:val="0"/>
              <w:spacing w:after="0"/>
              <w:rPr>
                <w:rFonts w:ascii="Arial" w:eastAsia="SimSun" w:hAnsi="Arial"/>
                <w:sz w:val="18"/>
                <w:lang w:val="x-none"/>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90779">
            <w:pPr>
              <w:widowControl w:val="0"/>
              <w:spacing w:after="0"/>
              <w:rPr>
                <w:rFonts w:ascii="Arial" w:eastAsia="SimSun" w:hAnsi="Arial"/>
                <w:sz w:val="18"/>
                <w:lang w:val="x-none"/>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90779">
            <w:pPr>
              <w:pStyle w:val="TAL"/>
              <w:keepNext w:val="0"/>
              <w:keepLines w:val="0"/>
              <w:widowControl w:val="0"/>
              <w:ind w:left="403"/>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90779">
            <w:pPr>
              <w:widowControl w:val="0"/>
              <w:spacing w:after="0"/>
              <w:rPr>
                <w:rFonts w:ascii="Arial" w:eastAsia="SimSun" w:hAnsi="Arial"/>
                <w:sz w:val="18"/>
                <w:lang w:val="x-none"/>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90779">
            <w:pPr>
              <w:widowControl w:val="0"/>
              <w:spacing w:after="0"/>
              <w:rPr>
                <w:rFonts w:ascii="Arial" w:eastAsia="SimSun" w:hAnsi="Arial"/>
                <w:sz w:val="18"/>
                <w:lang w:val="x-none"/>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90779">
            <w:pPr>
              <w:pStyle w:val="TAL"/>
              <w:keepNext w:val="0"/>
              <w:keepLines w:val="0"/>
              <w:widowControl w:val="0"/>
              <w:ind w:left="403"/>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90779">
            <w:pPr>
              <w:widowControl w:val="0"/>
              <w:spacing w:after="0"/>
              <w:rPr>
                <w:rFonts w:ascii="Arial" w:eastAsia="SimSun" w:hAnsi="Arial"/>
                <w:sz w:val="18"/>
                <w:lang w:val="x-none"/>
              </w:rPr>
            </w:pPr>
            <w:r w:rsidRPr="003878A9">
              <w:rPr>
                <w:rFonts w:ascii="Arial" w:eastAsia="SimSun" w:hAnsi="Arial"/>
                <w:sz w:val="18"/>
                <w:lang w:val="x-none"/>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90779">
            <w:pPr>
              <w:widowControl w:val="0"/>
              <w:spacing w:after="0"/>
              <w:rPr>
                <w:rFonts w:ascii="Arial" w:eastAsia="SimSun" w:hAnsi="Arial"/>
                <w:sz w:val="18"/>
                <w:lang w:val="x-none"/>
              </w:rPr>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7109" w:name="_Toc99038925"/>
      <w:bookmarkStart w:id="17110" w:name="_Toc99731188"/>
      <w:bookmarkStart w:id="17111" w:name="_Toc105511319"/>
      <w:bookmarkStart w:id="17112" w:name="_Toc105927851"/>
      <w:bookmarkStart w:id="17113" w:name="_Toc106110391"/>
      <w:bookmarkStart w:id="17114" w:name="_Toc113835828"/>
      <w:bookmarkStart w:id="17115" w:name="_Toc120124676"/>
      <w:bookmarkStart w:id="17116" w:name="_Toc146226943"/>
      <w:bookmarkStart w:id="17117" w:name="_CR9_3_1_246"/>
      <w:bookmarkEnd w:id="17117"/>
      <w:r w:rsidRPr="00870A2D">
        <w:t>9.</w:t>
      </w:r>
      <w:r>
        <w:t>3.1</w:t>
      </w:r>
      <w:r w:rsidRPr="00870A2D">
        <w:t>.</w:t>
      </w:r>
      <w:r w:rsidR="00E25043">
        <w:t>246</w:t>
      </w:r>
      <w:r w:rsidRPr="00870A2D">
        <w:tab/>
        <w:t>UL SRS-RSRPP</w:t>
      </w:r>
      <w:bookmarkEnd w:id="17109"/>
      <w:bookmarkEnd w:id="17110"/>
      <w:bookmarkEnd w:id="17111"/>
      <w:bookmarkEnd w:id="17112"/>
      <w:bookmarkEnd w:id="17113"/>
      <w:bookmarkEnd w:id="17114"/>
      <w:bookmarkEnd w:id="17115"/>
      <w:bookmarkEnd w:id="17116"/>
    </w:p>
    <w:p w14:paraId="79FB949A" w14:textId="77777777" w:rsidR="004710BF" w:rsidRPr="00870A2D" w:rsidRDefault="004710BF" w:rsidP="00B90779">
      <w:pPr>
        <w:widowControl w:val="0"/>
        <w:spacing w:line="0" w:lineRule="atLeast"/>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lastRenderedPageBreak/>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7118"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7118"/>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7119" w:name="_Toc99038926"/>
      <w:bookmarkStart w:id="17120" w:name="_Toc99731189"/>
      <w:bookmarkStart w:id="17121" w:name="_Toc105511320"/>
      <w:bookmarkStart w:id="17122" w:name="_Toc105927852"/>
      <w:bookmarkStart w:id="17123" w:name="_Toc106110392"/>
      <w:bookmarkStart w:id="17124" w:name="_Toc113835829"/>
      <w:bookmarkStart w:id="17125" w:name="_Toc120124677"/>
      <w:bookmarkStart w:id="17126" w:name="_Toc146226944"/>
      <w:bookmarkStart w:id="17127" w:name="_CR9_3_1_247"/>
      <w:bookmarkEnd w:id="17127"/>
      <w:r w:rsidRPr="00870A2D">
        <w:t>9.</w:t>
      </w:r>
      <w:r>
        <w:t>3.1</w:t>
      </w:r>
      <w:r w:rsidRPr="00870A2D">
        <w:t>.</w:t>
      </w:r>
      <w:r w:rsidR="00E25043">
        <w:t>247</w:t>
      </w:r>
      <w:r w:rsidRPr="00870A2D">
        <w:tab/>
        <w:t>SRS Resource type</w:t>
      </w:r>
      <w:bookmarkEnd w:id="17119"/>
      <w:bookmarkEnd w:id="17120"/>
      <w:bookmarkEnd w:id="17121"/>
      <w:bookmarkEnd w:id="17122"/>
      <w:bookmarkEnd w:id="17123"/>
      <w:bookmarkEnd w:id="17124"/>
      <w:bookmarkEnd w:id="17125"/>
      <w:bookmarkEnd w:id="17126"/>
    </w:p>
    <w:p w14:paraId="16F6E988" w14:textId="77777777" w:rsidR="004710BF" w:rsidRPr="00870A2D" w:rsidRDefault="004710BF" w:rsidP="00B90779">
      <w:pPr>
        <w:widowControl w:val="0"/>
        <w:spacing w:line="0" w:lineRule="atLeast"/>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77777777" w:rsidR="00852AFE" w:rsidRPr="00870A2D" w:rsidRDefault="00852AFE" w:rsidP="00B90779">
            <w:pPr>
              <w:pStyle w:val="TAC"/>
              <w:keepNext w:val="0"/>
              <w:keepLines w:val="0"/>
              <w:widowControl w:val="0"/>
              <w:rPr>
                <w:rFonts w:eastAsia="Yu Mincho"/>
                <w:lang w:eastAsia="zh-CN"/>
              </w:rPr>
            </w:pPr>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7777777" w:rsidR="00852AFE" w:rsidRPr="00870A2D" w:rsidRDefault="00852AFE" w:rsidP="00B90779">
            <w:pPr>
              <w:pStyle w:val="TAC"/>
              <w:keepNext w:val="0"/>
              <w:keepLines w:val="0"/>
              <w:widowControl w:val="0"/>
              <w:rPr>
                <w:rFonts w:eastAsia="Yu Mincho"/>
                <w:lang w:eastAsia="zh-CN"/>
              </w:rPr>
            </w:pPr>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7128" w:name="_Toc99038927"/>
      <w:bookmarkStart w:id="17129" w:name="_Toc99731190"/>
      <w:bookmarkStart w:id="17130" w:name="_Toc105511321"/>
      <w:bookmarkStart w:id="17131" w:name="_Toc105927853"/>
      <w:bookmarkStart w:id="17132" w:name="_Toc106110393"/>
      <w:bookmarkStart w:id="17133" w:name="_Toc113835830"/>
      <w:bookmarkStart w:id="17134" w:name="_Toc120124678"/>
      <w:bookmarkStart w:id="17135" w:name="_Toc146226945"/>
      <w:bookmarkStart w:id="17136" w:name="_CR9_3_1_248"/>
      <w:bookmarkEnd w:id="17136"/>
      <w:r w:rsidRPr="00870A2D">
        <w:t>9.</w:t>
      </w:r>
      <w:r>
        <w:t>3.1</w:t>
      </w:r>
      <w:r w:rsidRPr="00870A2D">
        <w:t>.</w:t>
      </w:r>
      <w:r w:rsidR="00E25043">
        <w:t>248</w:t>
      </w:r>
      <w:r w:rsidRPr="00870A2D">
        <w:tab/>
        <w:t>Extended Additional Path List</w:t>
      </w:r>
      <w:bookmarkEnd w:id="17128"/>
      <w:bookmarkEnd w:id="17129"/>
      <w:bookmarkEnd w:id="17130"/>
      <w:bookmarkEnd w:id="17131"/>
      <w:bookmarkEnd w:id="17132"/>
      <w:bookmarkEnd w:id="17133"/>
      <w:bookmarkEnd w:id="17134"/>
      <w:bookmarkEnd w:id="17135"/>
    </w:p>
    <w:p w14:paraId="79BC895F" w14:textId="77777777" w:rsidR="004710BF" w:rsidRPr="00870A2D" w:rsidRDefault="004710BF" w:rsidP="00B90779">
      <w:pPr>
        <w:widowControl w:val="0"/>
        <w:spacing w:line="0" w:lineRule="atLeast"/>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90779">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90779">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90779">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90779">
            <w:pPr>
              <w:pStyle w:val="TAL"/>
              <w:keepNext w:val="0"/>
              <w:keepLines w:val="0"/>
              <w:widowControl w:val="0"/>
              <w:ind w:left="102"/>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90779">
            <w:pPr>
              <w:pStyle w:val="TAL"/>
              <w:keepNext w:val="0"/>
              <w:keepLines w:val="0"/>
              <w:widowControl w:val="0"/>
              <w:rPr>
                <w:rFonts w:eastAsia="Yu Mincho"/>
              </w:rPr>
            </w:pPr>
          </w:p>
        </w:tc>
        <w:tc>
          <w:tcPr>
            <w:tcW w:w="1872" w:type="dxa"/>
          </w:tcPr>
          <w:p w14:paraId="20B25D7D"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0</w:t>
            </w:r>
          </w:p>
        </w:tc>
        <w:tc>
          <w:tcPr>
            <w:tcW w:w="1080" w:type="dxa"/>
          </w:tcPr>
          <w:p w14:paraId="506B91C3"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90779">
            <w:pPr>
              <w:pStyle w:val="TAL"/>
              <w:keepNext w:val="0"/>
              <w:keepLines w:val="0"/>
              <w:widowControl w:val="0"/>
              <w:rPr>
                <w:rFonts w:eastAsia="Yu Mincho"/>
              </w:rPr>
            </w:pPr>
          </w:p>
        </w:tc>
        <w:tc>
          <w:tcPr>
            <w:tcW w:w="1872" w:type="dxa"/>
          </w:tcPr>
          <w:p w14:paraId="768EBD04"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90779">
            <w:pPr>
              <w:pStyle w:val="TAL"/>
              <w:keepNext w:val="0"/>
              <w:keepLines w:val="0"/>
              <w:widowControl w:val="0"/>
              <w:rPr>
                <w:rFonts w:eastAsia="Yu Mincho"/>
              </w:rPr>
            </w:pPr>
          </w:p>
        </w:tc>
        <w:tc>
          <w:tcPr>
            <w:tcW w:w="1872" w:type="dxa"/>
          </w:tcPr>
          <w:p w14:paraId="2BEB2D97"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1</w:t>
            </w:r>
          </w:p>
        </w:tc>
        <w:tc>
          <w:tcPr>
            <w:tcW w:w="1080" w:type="dxa"/>
          </w:tcPr>
          <w:p w14:paraId="201405D2"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90779">
            <w:pPr>
              <w:pStyle w:val="TAL"/>
              <w:keepNext w:val="0"/>
              <w:keepLines w:val="0"/>
              <w:widowControl w:val="0"/>
              <w:rPr>
                <w:rFonts w:eastAsia="Yu Mincho"/>
              </w:rPr>
            </w:pPr>
          </w:p>
        </w:tc>
        <w:tc>
          <w:tcPr>
            <w:tcW w:w="1872" w:type="dxa"/>
          </w:tcPr>
          <w:p w14:paraId="3D95DF21"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90779">
            <w:pPr>
              <w:pStyle w:val="TAL"/>
              <w:keepNext w:val="0"/>
              <w:keepLines w:val="0"/>
              <w:widowControl w:val="0"/>
              <w:rPr>
                <w:rFonts w:eastAsia="Yu Mincho"/>
              </w:rPr>
            </w:pPr>
          </w:p>
        </w:tc>
        <w:tc>
          <w:tcPr>
            <w:tcW w:w="1872" w:type="dxa"/>
          </w:tcPr>
          <w:p w14:paraId="283C2BB1"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2</w:t>
            </w:r>
          </w:p>
        </w:tc>
        <w:tc>
          <w:tcPr>
            <w:tcW w:w="1080" w:type="dxa"/>
          </w:tcPr>
          <w:p w14:paraId="5FCDF6CE"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90779">
            <w:pPr>
              <w:pStyle w:val="TAL"/>
              <w:keepNext w:val="0"/>
              <w:keepLines w:val="0"/>
              <w:widowControl w:val="0"/>
              <w:rPr>
                <w:rFonts w:eastAsia="Yu Mincho"/>
              </w:rPr>
            </w:pPr>
          </w:p>
        </w:tc>
        <w:tc>
          <w:tcPr>
            <w:tcW w:w="1872" w:type="dxa"/>
          </w:tcPr>
          <w:p w14:paraId="491CD77A"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90779">
            <w:pPr>
              <w:pStyle w:val="TAL"/>
              <w:keepNext w:val="0"/>
              <w:keepLines w:val="0"/>
              <w:widowControl w:val="0"/>
              <w:rPr>
                <w:rFonts w:eastAsia="Yu Mincho"/>
              </w:rPr>
            </w:pPr>
          </w:p>
        </w:tc>
        <w:tc>
          <w:tcPr>
            <w:tcW w:w="1872" w:type="dxa"/>
          </w:tcPr>
          <w:p w14:paraId="63E50781"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3</w:t>
            </w:r>
          </w:p>
        </w:tc>
        <w:tc>
          <w:tcPr>
            <w:tcW w:w="1080" w:type="dxa"/>
          </w:tcPr>
          <w:p w14:paraId="5B731147"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90779">
            <w:pPr>
              <w:pStyle w:val="TAL"/>
              <w:keepNext w:val="0"/>
              <w:keepLines w:val="0"/>
              <w:widowControl w:val="0"/>
              <w:rPr>
                <w:rFonts w:eastAsia="Yu Mincho"/>
              </w:rPr>
            </w:pPr>
          </w:p>
        </w:tc>
        <w:tc>
          <w:tcPr>
            <w:tcW w:w="1872" w:type="dxa"/>
          </w:tcPr>
          <w:p w14:paraId="60AAA8CE"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90779">
            <w:pPr>
              <w:pStyle w:val="TAL"/>
              <w:keepNext w:val="0"/>
              <w:keepLines w:val="0"/>
              <w:widowControl w:val="0"/>
              <w:rPr>
                <w:rFonts w:eastAsia="Yu Mincho"/>
              </w:rPr>
            </w:pPr>
          </w:p>
        </w:tc>
        <w:tc>
          <w:tcPr>
            <w:tcW w:w="1872" w:type="dxa"/>
          </w:tcPr>
          <w:p w14:paraId="43BBB52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4</w:t>
            </w:r>
          </w:p>
        </w:tc>
        <w:tc>
          <w:tcPr>
            <w:tcW w:w="1080" w:type="dxa"/>
          </w:tcPr>
          <w:p w14:paraId="3A1C273B"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90779">
            <w:pPr>
              <w:pStyle w:val="TAL"/>
              <w:keepNext w:val="0"/>
              <w:keepLines w:val="0"/>
              <w:widowControl w:val="0"/>
              <w:rPr>
                <w:rFonts w:eastAsia="Yu Mincho"/>
              </w:rPr>
            </w:pPr>
          </w:p>
        </w:tc>
        <w:tc>
          <w:tcPr>
            <w:tcW w:w="1872" w:type="dxa"/>
          </w:tcPr>
          <w:p w14:paraId="2C329A75"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90779">
            <w:pPr>
              <w:pStyle w:val="TAL"/>
              <w:keepNext w:val="0"/>
              <w:keepLines w:val="0"/>
              <w:widowControl w:val="0"/>
              <w:rPr>
                <w:rFonts w:eastAsia="Yu Mincho"/>
              </w:rPr>
            </w:pPr>
          </w:p>
        </w:tc>
        <w:tc>
          <w:tcPr>
            <w:tcW w:w="1872" w:type="dxa"/>
          </w:tcPr>
          <w:p w14:paraId="705A19A2"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5</w:t>
            </w:r>
          </w:p>
        </w:tc>
        <w:tc>
          <w:tcPr>
            <w:tcW w:w="1080" w:type="dxa"/>
          </w:tcPr>
          <w:p w14:paraId="7D78FED9"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90779">
            <w:pPr>
              <w:pStyle w:val="TAL"/>
              <w:keepNext w:val="0"/>
              <w:keepLines w:val="0"/>
              <w:widowControl w:val="0"/>
              <w:rPr>
                <w:rFonts w:eastAsia="Yu Mincho"/>
              </w:rPr>
            </w:pPr>
          </w:p>
        </w:tc>
        <w:tc>
          <w:tcPr>
            <w:tcW w:w="1872" w:type="dxa"/>
          </w:tcPr>
          <w:p w14:paraId="157EEE28"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90779">
            <w:pPr>
              <w:pStyle w:val="TAL"/>
              <w:keepNext w:val="0"/>
              <w:keepLines w:val="0"/>
              <w:widowControl w:val="0"/>
              <w:rPr>
                <w:rFonts w:eastAsia="Yu Mincho"/>
              </w:rPr>
            </w:pPr>
          </w:p>
        </w:tc>
        <w:tc>
          <w:tcPr>
            <w:tcW w:w="1872" w:type="dxa"/>
          </w:tcPr>
          <w:p w14:paraId="7CC39EA0"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90779">
            <w:pPr>
              <w:pStyle w:val="TAL"/>
              <w:keepNext w:val="0"/>
              <w:keepLines w:val="0"/>
              <w:widowControl w:val="0"/>
              <w:rPr>
                <w:rFonts w:eastAsia="Yu Mincho"/>
                <w:lang w:eastAsia="zh-CN"/>
              </w:rPr>
            </w:pPr>
          </w:p>
        </w:tc>
      </w:tr>
      <w:tr w:rsidR="00AA2E09" w:rsidRPr="00870A2D" w14:paraId="2897E18B" w14:textId="77777777" w:rsidTr="00B90779">
        <w:trPr>
          <w:ins w:id="17137" w:author="CR1180" w:date="2023-11-09T14:43:00Z"/>
        </w:trPr>
        <w:tc>
          <w:tcPr>
            <w:tcW w:w="2448" w:type="dxa"/>
          </w:tcPr>
          <w:p w14:paraId="75607FAE" w14:textId="70BBBFBD" w:rsidR="00AA2E09" w:rsidRDefault="00AA2E09" w:rsidP="00AA2E09">
            <w:pPr>
              <w:pStyle w:val="TAL"/>
              <w:keepNext w:val="0"/>
              <w:keepLines w:val="0"/>
              <w:widowControl w:val="0"/>
              <w:ind w:left="198"/>
              <w:rPr>
                <w:ins w:id="17138" w:author="CR1180" w:date="2023-11-09T14:43:00Z"/>
                <w:rFonts w:eastAsia="Yu Mincho"/>
                <w:lang w:eastAsia="zh-CN"/>
              </w:rPr>
            </w:pPr>
            <w:ins w:id="17139" w:author="CR1180" w:date="2023-11-09T14:43:00Z">
              <w:r w:rsidRPr="00BE4E24">
                <w:rPr>
                  <w:rFonts w:eastAsia="Yu Mincho"/>
                  <w:i/>
                  <w:lang w:eastAsia="zh-CN"/>
                </w:rPr>
                <w:t>&gt;</w:t>
              </w:r>
              <w:r w:rsidRPr="00AA2E09">
                <w:rPr>
                  <w:rFonts w:eastAsia="Yu Mincho"/>
                  <w:lang w:eastAsia="zh-CN"/>
                </w:rPr>
                <w:t>kminus1</w:t>
              </w:r>
            </w:ins>
          </w:p>
        </w:tc>
        <w:tc>
          <w:tcPr>
            <w:tcW w:w="1080" w:type="dxa"/>
          </w:tcPr>
          <w:p w14:paraId="120F2FBF" w14:textId="77777777" w:rsidR="00AA2E09" w:rsidRPr="00870A2D" w:rsidRDefault="00AA2E09" w:rsidP="00AA2E09">
            <w:pPr>
              <w:pStyle w:val="TAL"/>
              <w:keepNext w:val="0"/>
              <w:keepLines w:val="0"/>
              <w:widowControl w:val="0"/>
              <w:rPr>
                <w:ins w:id="17140" w:author="CR1180" w:date="2023-11-09T14:43:00Z"/>
                <w:rFonts w:eastAsia="Yu Mincho"/>
                <w:lang w:eastAsia="zh-CN"/>
              </w:rPr>
            </w:pPr>
          </w:p>
        </w:tc>
        <w:tc>
          <w:tcPr>
            <w:tcW w:w="1440" w:type="dxa"/>
          </w:tcPr>
          <w:p w14:paraId="6BA77DD6" w14:textId="77777777" w:rsidR="00AA2E09" w:rsidRPr="00870A2D" w:rsidRDefault="00AA2E09" w:rsidP="00AA2E09">
            <w:pPr>
              <w:pStyle w:val="TAL"/>
              <w:keepNext w:val="0"/>
              <w:keepLines w:val="0"/>
              <w:widowControl w:val="0"/>
              <w:rPr>
                <w:ins w:id="17141" w:author="CR1180" w:date="2023-11-09T14:43:00Z"/>
                <w:rFonts w:eastAsia="Yu Mincho"/>
              </w:rPr>
            </w:pPr>
          </w:p>
        </w:tc>
        <w:tc>
          <w:tcPr>
            <w:tcW w:w="1872" w:type="dxa"/>
          </w:tcPr>
          <w:p w14:paraId="13937793" w14:textId="77777777" w:rsidR="00AA2E09" w:rsidRPr="00870A2D" w:rsidRDefault="00AA2E09" w:rsidP="00AA2E09">
            <w:pPr>
              <w:pStyle w:val="TAL"/>
              <w:keepNext w:val="0"/>
              <w:keepLines w:val="0"/>
              <w:widowControl w:val="0"/>
              <w:rPr>
                <w:ins w:id="17142" w:author="CR1180" w:date="2023-11-09T14:43:00Z"/>
                <w:rFonts w:eastAsia="Yu Mincho"/>
                <w:lang w:eastAsia="zh-CN"/>
              </w:rPr>
            </w:pPr>
          </w:p>
        </w:tc>
        <w:tc>
          <w:tcPr>
            <w:tcW w:w="2880" w:type="dxa"/>
          </w:tcPr>
          <w:p w14:paraId="1B5F0D8F" w14:textId="77777777" w:rsidR="00AA2E09" w:rsidRPr="00870A2D" w:rsidRDefault="00AA2E09" w:rsidP="00AA2E09">
            <w:pPr>
              <w:pStyle w:val="TAL"/>
              <w:keepNext w:val="0"/>
              <w:keepLines w:val="0"/>
              <w:widowControl w:val="0"/>
              <w:rPr>
                <w:ins w:id="17143" w:author="CR1180" w:date="2023-11-09T14:43:00Z"/>
                <w:rFonts w:eastAsia="Yu Mincho"/>
                <w:lang w:eastAsia="zh-CN"/>
              </w:rPr>
            </w:pPr>
          </w:p>
        </w:tc>
      </w:tr>
      <w:tr w:rsidR="00AA2E09" w:rsidRPr="00870A2D" w14:paraId="58C22F86" w14:textId="77777777" w:rsidTr="00B90779">
        <w:trPr>
          <w:ins w:id="17144" w:author="CR1180" w:date="2023-11-09T14:43:00Z"/>
        </w:trPr>
        <w:tc>
          <w:tcPr>
            <w:tcW w:w="2448" w:type="dxa"/>
          </w:tcPr>
          <w:p w14:paraId="37C6CAAC" w14:textId="6DB79B7C" w:rsidR="00AA2E09" w:rsidRDefault="00AA2E09" w:rsidP="00AA2E09">
            <w:pPr>
              <w:pStyle w:val="TAL"/>
              <w:keepNext w:val="0"/>
              <w:keepLines w:val="0"/>
              <w:widowControl w:val="0"/>
              <w:ind w:left="300"/>
              <w:rPr>
                <w:ins w:id="17145" w:author="CR1180" w:date="2023-11-09T14:43:00Z"/>
                <w:rFonts w:eastAsia="Yu Mincho"/>
                <w:lang w:eastAsia="zh-CN"/>
              </w:rPr>
            </w:pPr>
            <w:ins w:id="17146" w:author="CR1180" w:date="2023-11-09T14:43:00Z">
              <w:r w:rsidRPr="00BE4E24">
                <w:t>&gt;&gt;kminus1</w:t>
              </w:r>
            </w:ins>
          </w:p>
        </w:tc>
        <w:tc>
          <w:tcPr>
            <w:tcW w:w="1080" w:type="dxa"/>
          </w:tcPr>
          <w:p w14:paraId="6059FCDA" w14:textId="37D4DE8E" w:rsidR="00AA2E09" w:rsidRPr="00870A2D" w:rsidRDefault="00AA2E09" w:rsidP="00AA2E09">
            <w:pPr>
              <w:pStyle w:val="TAL"/>
              <w:keepNext w:val="0"/>
              <w:keepLines w:val="0"/>
              <w:widowControl w:val="0"/>
              <w:rPr>
                <w:ins w:id="17147" w:author="CR1180" w:date="2023-11-09T14:43:00Z"/>
                <w:rFonts w:eastAsia="Yu Mincho"/>
                <w:lang w:eastAsia="zh-CN"/>
              </w:rPr>
            </w:pPr>
            <w:ins w:id="17148" w:author="CR1180" w:date="2023-11-09T14:43:00Z">
              <w:r w:rsidRPr="00BE4E24">
                <w:t>M</w:t>
              </w:r>
            </w:ins>
          </w:p>
        </w:tc>
        <w:tc>
          <w:tcPr>
            <w:tcW w:w="1440" w:type="dxa"/>
          </w:tcPr>
          <w:p w14:paraId="77462543" w14:textId="77777777" w:rsidR="00AA2E09" w:rsidRPr="00870A2D" w:rsidRDefault="00AA2E09" w:rsidP="00AA2E09">
            <w:pPr>
              <w:pStyle w:val="TAL"/>
              <w:keepNext w:val="0"/>
              <w:keepLines w:val="0"/>
              <w:widowControl w:val="0"/>
              <w:rPr>
                <w:ins w:id="17149" w:author="CR1180" w:date="2023-11-09T14:43:00Z"/>
                <w:rFonts w:eastAsia="Yu Mincho"/>
              </w:rPr>
            </w:pPr>
          </w:p>
        </w:tc>
        <w:tc>
          <w:tcPr>
            <w:tcW w:w="1872" w:type="dxa"/>
          </w:tcPr>
          <w:p w14:paraId="59107506" w14:textId="7C6AC6D2" w:rsidR="00AA2E09" w:rsidRPr="00870A2D" w:rsidRDefault="00AA2E09" w:rsidP="00AA2E09">
            <w:pPr>
              <w:pStyle w:val="TAL"/>
              <w:keepNext w:val="0"/>
              <w:keepLines w:val="0"/>
              <w:widowControl w:val="0"/>
              <w:rPr>
                <w:ins w:id="17150" w:author="CR1180" w:date="2023-11-09T14:43:00Z"/>
                <w:rFonts w:eastAsia="Yu Mincho"/>
                <w:lang w:eastAsia="zh-CN"/>
              </w:rPr>
            </w:pPr>
            <w:ins w:id="17151" w:author="CR1180" w:date="2023-11-09T14:43:00Z">
              <w:r w:rsidRPr="00BE4E24">
                <w:t>INTEGER (0.. 32701)</w:t>
              </w:r>
            </w:ins>
          </w:p>
        </w:tc>
        <w:tc>
          <w:tcPr>
            <w:tcW w:w="2880" w:type="dxa"/>
          </w:tcPr>
          <w:p w14:paraId="6766406B" w14:textId="275A734E" w:rsidR="00AA2E09" w:rsidRPr="00870A2D" w:rsidRDefault="00AA2E09" w:rsidP="00AA2E09">
            <w:pPr>
              <w:pStyle w:val="TAL"/>
              <w:keepNext w:val="0"/>
              <w:keepLines w:val="0"/>
              <w:widowControl w:val="0"/>
              <w:rPr>
                <w:ins w:id="17152" w:author="CR1180" w:date="2023-11-09T14:43:00Z"/>
                <w:rFonts w:eastAsia="Yu Mincho"/>
                <w:lang w:eastAsia="zh-CN"/>
              </w:rPr>
            </w:pPr>
            <w:ins w:id="17153" w:author="CR1180" w:date="2023-11-09T14:43:00Z">
              <w:r w:rsidRPr="00BE4E24">
                <w:t>TS 38.133 [38]</w:t>
              </w:r>
            </w:ins>
          </w:p>
        </w:tc>
      </w:tr>
      <w:tr w:rsidR="00AA2E09" w:rsidRPr="00870A2D" w14:paraId="70DC2C88" w14:textId="77777777" w:rsidTr="00B90779">
        <w:trPr>
          <w:ins w:id="17154" w:author="CR1180" w:date="2023-11-09T14:43:00Z"/>
        </w:trPr>
        <w:tc>
          <w:tcPr>
            <w:tcW w:w="2448" w:type="dxa"/>
          </w:tcPr>
          <w:p w14:paraId="60F2A5D2" w14:textId="54064B7B" w:rsidR="00AA2E09" w:rsidRDefault="00AA2E09" w:rsidP="00AA2E09">
            <w:pPr>
              <w:pStyle w:val="TAL"/>
              <w:keepNext w:val="0"/>
              <w:keepLines w:val="0"/>
              <w:widowControl w:val="0"/>
              <w:ind w:left="198"/>
              <w:rPr>
                <w:ins w:id="17155" w:author="CR1180" w:date="2023-11-09T14:43:00Z"/>
                <w:rFonts w:eastAsia="Yu Mincho"/>
                <w:lang w:eastAsia="zh-CN"/>
              </w:rPr>
            </w:pPr>
            <w:ins w:id="17156" w:author="CR1180" w:date="2023-11-09T14:43:00Z">
              <w:r w:rsidRPr="00BE4E24">
                <w:rPr>
                  <w:rFonts w:eastAsia="Yu Mincho"/>
                  <w:i/>
                  <w:lang w:eastAsia="zh-CN"/>
                </w:rPr>
                <w:t>&gt;</w:t>
              </w:r>
              <w:r w:rsidRPr="00AA2E09">
                <w:rPr>
                  <w:rFonts w:eastAsia="Yu Mincho"/>
                  <w:lang w:eastAsia="zh-CN"/>
                </w:rPr>
                <w:t>kminus2</w:t>
              </w:r>
            </w:ins>
          </w:p>
        </w:tc>
        <w:tc>
          <w:tcPr>
            <w:tcW w:w="1080" w:type="dxa"/>
          </w:tcPr>
          <w:p w14:paraId="57D06538" w14:textId="77777777" w:rsidR="00AA2E09" w:rsidRPr="00870A2D" w:rsidRDefault="00AA2E09" w:rsidP="00AA2E09">
            <w:pPr>
              <w:pStyle w:val="TAL"/>
              <w:keepNext w:val="0"/>
              <w:keepLines w:val="0"/>
              <w:widowControl w:val="0"/>
              <w:rPr>
                <w:ins w:id="17157" w:author="CR1180" w:date="2023-11-09T14:43:00Z"/>
                <w:rFonts w:eastAsia="Yu Mincho"/>
                <w:lang w:eastAsia="zh-CN"/>
              </w:rPr>
            </w:pPr>
          </w:p>
        </w:tc>
        <w:tc>
          <w:tcPr>
            <w:tcW w:w="1440" w:type="dxa"/>
          </w:tcPr>
          <w:p w14:paraId="70C7FFD0" w14:textId="77777777" w:rsidR="00AA2E09" w:rsidRPr="00870A2D" w:rsidRDefault="00AA2E09" w:rsidP="00AA2E09">
            <w:pPr>
              <w:pStyle w:val="TAL"/>
              <w:keepNext w:val="0"/>
              <w:keepLines w:val="0"/>
              <w:widowControl w:val="0"/>
              <w:rPr>
                <w:ins w:id="17158" w:author="CR1180" w:date="2023-11-09T14:43:00Z"/>
                <w:rFonts w:eastAsia="Yu Mincho"/>
              </w:rPr>
            </w:pPr>
          </w:p>
        </w:tc>
        <w:tc>
          <w:tcPr>
            <w:tcW w:w="1872" w:type="dxa"/>
          </w:tcPr>
          <w:p w14:paraId="43ADD309" w14:textId="77777777" w:rsidR="00AA2E09" w:rsidRPr="00870A2D" w:rsidRDefault="00AA2E09" w:rsidP="00AA2E09">
            <w:pPr>
              <w:pStyle w:val="TAL"/>
              <w:keepNext w:val="0"/>
              <w:keepLines w:val="0"/>
              <w:widowControl w:val="0"/>
              <w:rPr>
                <w:ins w:id="17159" w:author="CR1180" w:date="2023-11-09T14:43:00Z"/>
                <w:rFonts w:eastAsia="Yu Mincho"/>
                <w:lang w:eastAsia="zh-CN"/>
              </w:rPr>
            </w:pPr>
          </w:p>
        </w:tc>
        <w:tc>
          <w:tcPr>
            <w:tcW w:w="2880" w:type="dxa"/>
          </w:tcPr>
          <w:p w14:paraId="7E85DF80" w14:textId="77777777" w:rsidR="00AA2E09" w:rsidRPr="00870A2D" w:rsidRDefault="00AA2E09" w:rsidP="00AA2E09">
            <w:pPr>
              <w:pStyle w:val="TAL"/>
              <w:keepNext w:val="0"/>
              <w:keepLines w:val="0"/>
              <w:widowControl w:val="0"/>
              <w:rPr>
                <w:ins w:id="17160" w:author="CR1180" w:date="2023-11-09T14:43:00Z"/>
                <w:rFonts w:eastAsia="Yu Mincho"/>
                <w:lang w:eastAsia="zh-CN"/>
              </w:rPr>
            </w:pPr>
          </w:p>
        </w:tc>
      </w:tr>
      <w:tr w:rsidR="00AA2E09" w:rsidRPr="00870A2D" w14:paraId="633AB0C2" w14:textId="77777777" w:rsidTr="00B90779">
        <w:trPr>
          <w:ins w:id="17161" w:author="CR1180" w:date="2023-11-09T14:43:00Z"/>
        </w:trPr>
        <w:tc>
          <w:tcPr>
            <w:tcW w:w="2448" w:type="dxa"/>
          </w:tcPr>
          <w:p w14:paraId="5631372C" w14:textId="108A86DA" w:rsidR="00AA2E09" w:rsidRDefault="00AA2E09" w:rsidP="00AA2E09">
            <w:pPr>
              <w:pStyle w:val="TAL"/>
              <w:keepNext w:val="0"/>
              <w:keepLines w:val="0"/>
              <w:widowControl w:val="0"/>
              <w:ind w:left="300"/>
              <w:rPr>
                <w:ins w:id="17162" w:author="CR1180" w:date="2023-11-09T14:43:00Z"/>
                <w:rFonts w:eastAsia="Yu Mincho"/>
                <w:lang w:eastAsia="zh-CN"/>
              </w:rPr>
            </w:pPr>
            <w:ins w:id="17163" w:author="CR1180" w:date="2023-11-09T14:43:00Z">
              <w:r w:rsidRPr="00BE4E24">
                <w:t>&gt;&gt;kminus2</w:t>
              </w:r>
            </w:ins>
          </w:p>
        </w:tc>
        <w:tc>
          <w:tcPr>
            <w:tcW w:w="1080" w:type="dxa"/>
          </w:tcPr>
          <w:p w14:paraId="391E7CA7" w14:textId="2D641284" w:rsidR="00AA2E09" w:rsidRPr="00870A2D" w:rsidRDefault="00AA2E09" w:rsidP="00AA2E09">
            <w:pPr>
              <w:pStyle w:val="TAL"/>
              <w:keepNext w:val="0"/>
              <w:keepLines w:val="0"/>
              <w:widowControl w:val="0"/>
              <w:rPr>
                <w:ins w:id="17164" w:author="CR1180" w:date="2023-11-09T14:43:00Z"/>
                <w:rFonts w:eastAsia="Yu Mincho"/>
                <w:lang w:eastAsia="zh-CN"/>
              </w:rPr>
            </w:pPr>
            <w:ins w:id="17165" w:author="CR1180" w:date="2023-11-09T14:43:00Z">
              <w:r w:rsidRPr="00BE4E24">
                <w:t>M</w:t>
              </w:r>
            </w:ins>
          </w:p>
        </w:tc>
        <w:tc>
          <w:tcPr>
            <w:tcW w:w="1440" w:type="dxa"/>
          </w:tcPr>
          <w:p w14:paraId="61A0E8FC" w14:textId="77777777" w:rsidR="00AA2E09" w:rsidRPr="00870A2D" w:rsidRDefault="00AA2E09" w:rsidP="00AA2E09">
            <w:pPr>
              <w:pStyle w:val="TAL"/>
              <w:keepNext w:val="0"/>
              <w:keepLines w:val="0"/>
              <w:widowControl w:val="0"/>
              <w:rPr>
                <w:ins w:id="17166" w:author="CR1180" w:date="2023-11-09T14:43:00Z"/>
                <w:rFonts w:eastAsia="Yu Mincho"/>
              </w:rPr>
            </w:pPr>
          </w:p>
        </w:tc>
        <w:tc>
          <w:tcPr>
            <w:tcW w:w="1872" w:type="dxa"/>
          </w:tcPr>
          <w:p w14:paraId="7516EEF9" w14:textId="73272A11" w:rsidR="00AA2E09" w:rsidRPr="00870A2D" w:rsidRDefault="00AA2E09" w:rsidP="00AA2E09">
            <w:pPr>
              <w:pStyle w:val="TAL"/>
              <w:keepNext w:val="0"/>
              <w:keepLines w:val="0"/>
              <w:widowControl w:val="0"/>
              <w:rPr>
                <w:ins w:id="17167" w:author="CR1180" w:date="2023-11-09T14:43:00Z"/>
                <w:rFonts w:eastAsia="Yu Mincho"/>
                <w:lang w:eastAsia="zh-CN"/>
              </w:rPr>
            </w:pPr>
            <w:ins w:id="17168" w:author="CR1180" w:date="2023-11-09T14:43:00Z">
              <w:r w:rsidRPr="00BE4E24">
                <w:t>INTEGER (0.. 65401)</w:t>
              </w:r>
            </w:ins>
          </w:p>
        </w:tc>
        <w:tc>
          <w:tcPr>
            <w:tcW w:w="2880" w:type="dxa"/>
          </w:tcPr>
          <w:p w14:paraId="0BDAC816" w14:textId="4085BF65" w:rsidR="00AA2E09" w:rsidRPr="00870A2D" w:rsidRDefault="00AA2E09" w:rsidP="00AA2E09">
            <w:pPr>
              <w:pStyle w:val="TAL"/>
              <w:keepNext w:val="0"/>
              <w:keepLines w:val="0"/>
              <w:widowControl w:val="0"/>
              <w:rPr>
                <w:ins w:id="17169" w:author="CR1180" w:date="2023-11-09T14:43:00Z"/>
                <w:rFonts w:eastAsia="Yu Mincho"/>
                <w:lang w:eastAsia="zh-CN"/>
              </w:rPr>
            </w:pPr>
            <w:ins w:id="17170" w:author="CR1180" w:date="2023-11-09T14:43:00Z">
              <w:r w:rsidRPr="00BE4E24">
                <w:t>TS 38.133 [38]</w:t>
              </w:r>
            </w:ins>
          </w:p>
        </w:tc>
      </w:tr>
      <w:tr w:rsidR="00AA2E09" w:rsidRPr="00870A2D" w14:paraId="3A62A955" w14:textId="77777777" w:rsidTr="00B90779">
        <w:tc>
          <w:tcPr>
            <w:tcW w:w="2448" w:type="dxa"/>
          </w:tcPr>
          <w:p w14:paraId="11798020" w14:textId="77777777" w:rsidR="00AA2E09" w:rsidRPr="00870A2D" w:rsidRDefault="00AA2E09" w:rsidP="00AA2E09">
            <w:pPr>
              <w:pStyle w:val="TAL"/>
              <w:keepNext w:val="0"/>
              <w:keepLines w:val="0"/>
              <w:widowControl w:val="0"/>
              <w:ind w:left="102"/>
              <w:rPr>
                <w:rFonts w:eastAsia="Yu Mincho"/>
                <w:lang w:eastAsia="zh-CN"/>
              </w:rPr>
            </w:pPr>
            <w:r w:rsidRPr="00870A2D">
              <w:rPr>
                <w:rFonts w:eastAsia="Yu Mincho"/>
                <w:lang w:eastAsia="zh-CN"/>
              </w:rPr>
              <w:t>&gt;Path Quality</w:t>
            </w:r>
          </w:p>
        </w:tc>
        <w:tc>
          <w:tcPr>
            <w:tcW w:w="1080" w:type="dxa"/>
          </w:tcPr>
          <w:p w14:paraId="7D35022B" w14:textId="77777777" w:rsidR="00AA2E09" w:rsidRPr="00870A2D" w:rsidRDefault="00AA2E09" w:rsidP="00AA2E0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AA2E09" w:rsidRPr="00870A2D" w:rsidRDefault="00AA2E09" w:rsidP="00AA2E09">
            <w:pPr>
              <w:pStyle w:val="TAL"/>
              <w:keepNext w:val="0"/>
              <w:keepLines w:val="0"/>
              <w:widowControl w:val="0"/>
              <w:rPr>
                <w:rFonts w:eastAsia="Yu Mincho"/>
              </w:rPr>
            </w:pPr>
          </w:p>
        </w:tc>
        <w:tc>
          <w:tcPr>
            <w:tcW w:w="1872" w:type="dxa"/>
          </w:tcPr>
          <w:p w14:paraId="4473FFE1" w14:textId="77777777" w:rsidR="00AA2E09" w:rsidRPr="00870A2D" w:rsidRDefault="00AA2E09" w:rsidP="00AA2E09">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AA2E09" w:rsidRPr="00870A2D" w:rsidRDefault="00AA2E09" w:rsidP="00AA2E09">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AA2E09" w:rsidRPr="00870A2D" w:rsidRDefault="00AA2E09" w:rsidP="00AA2E09">
            <w:pPr>
              <w:pStyle w:val="TAL"/>
              <w:keepNext w:val="0"/>
              <w:keepLines w:val="0"/>
              <w:widowControl w:val="0"/>
              <w:rPr>
                <w:rFonts w:eastAsia="Yu Mincho"/>
                <w:lang w:eastAsia="zh-CN"/>
              </w:rPr>
            </w:pPr>
          </w:p>
        </w:tc>
      </w:tr>
      <w:tr w:rsidR="00AA2E09" w:rsidRPr="00870A2D" w14:paraId="478BBCC5" w14:textId="77777777" w:rsidTr="00B90779">
        <w:tc>
          <w:tcPr>
            <w:tcW w:w="2448" w:type="dxa"/>
          </w:tcPr>
          <w:p w14:paraId="7606FFB0" w14:textId="77777777" w:rsidR="00AA2E09" w:rsidRPr="00091552" w:rsidRDefault="00AA2E09" w:rsidP="00AA2E09">
            <w:pPr>
              <w:pStyle w:val="TAL"/>
              <w:keepNext w:val="0"/>
              <w:keepLines w:val="0"/>
              <w:widowControl w:val="0"/>
              <w:ind w:left="102"/>
              <w:rPr>
                <w:rFonts w:eastAsia="Yu Mincho"/>
                <w:lang w:eastAsia="zh-CN"/>
              </w:rPr>
            </w:pPr>
            <w:r w:rsidRPr="00D46829">
              <w:rPr>
                <w:rFonts w:eastAsia="Yu Mincho"/>
                <w:lang w:eastAsia="zh-CN"/>
              </w:rPr>
              <w:t>&gt;Path Power</w:t>
            </w:r>
          </w:p>
        </w:tc>
        <w:tc>
          <w:tcPr>
            <w:tcW w:w="1080" w:type="dxa"/>
          </w:tcPr>
          <w:p w14:paraId="058BECAA" w14:textId="77777777" w:rsidR="00AA2E09" w:rsidRPr="00091552" w:rsidRDefault="00AA2E09" w:rsidP="00AA2E09">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AA2E09" w:rsidRPr="00091552" w:rsidRDefault="00AA2E09" w:rsidP="00AA2E09">
            <w:pPr>
              <w:pStyle w:val="TAL"/>
              <w:keepNext w:val="0"/>
              <w:keepLines w:val="0"/>
              <w:widowControl w:val="0"/>
              <w:rPr>
                <w:rFonts w:eastAsia="Yu Mincho"/>
              </w:rPr>
            </w:pPr>
          </w:p>
        </w:tc>
        <w:tc>
          <w:tcPr>
            <w:tcW w:w="1872" w:type="dxa"/>
          </w:tcPr>
          <w:p w14:paraId="606F60CF" w14:textId="77777777" w:rsidR="00AA2E09" w:rsidRPr="00D46829" w:rsidRDefault="00AA2E09" w:rsidP="00AA2E09">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AA2E09" w:rsidRPr="00091552" w:rsidRDefault="00AA2E09" w:rsidP="00AA2E09">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AA2E09" w:rsidRPr="00870A2D" w:rsidRDefault="00AA2E09" w:rsidP="00AA2E09">
            <w:pPr>
              <w:pStyle w:val="TAL"/>
              <w:keepNext w:val="0"/>
              <w:keepLines w:val="0"/>
              <w:widowControl w:val="0"/>
              <w:rPr>
                <w:rFonts w:eastAsia="Yu Mincho"/>
                <w:lang w:eastAsia="zh-CN"/>
              </w:rPr>
            </w:pPr>
          </w:p>
        </w:tc>
      </w:tr>
      <w:tr w:rsidR="00AA2E09" w:rsidRPr="00870A2D" w14:paraId="4B55C161" w14:textId="77777777" w:rsidTr="00B90779">
        <w:tc>
          <w:tcPr>
            <w:tcW w:w="2448" w:type="dxa"/>
          </w:tcPr>
          <w:p w14:paraId="56D5AB54" w14:textId="77777777" w:rsidR="00AA2E09" w:rsidRPr="00870A2D" w:rsidRDefault="00AA2E09" w:rsidP="00AA2E09">
            <w:pPr>
              <w:pStyle w:val="TAL"/>
              <w:keepNext w:val="0"/>
              <w:keepLines w:val="0"/>
              <w:widowControl w:val="0"/>
              <w:ind w:left="102"/>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AA2E09" w:rsidRPr="00870A2D" w:rsidRDefault="00AA2E09" w:rsidP="00AA2E0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AA2E09" w:rsidRPr="00870A2D" w:rsidRDefault="00AA2E09" w:rsidP="00AA2E09">
            <w:pPr>
              <w:pStyle w:val="TAL"/>
              <w:keepNext w:val="0"/>
              <w:keepLines w:val="0"/>
              <w:widowControl w:val="0"/>
              <w:rPr>
                <w:rFonts w:eastAsia="Yu Mincho"/>
              </w:rPr>
            </w:pPr>
          </w:p>
        </w:tc>
        <w:tc>
          <w:tcPr>
            <w:tcW w:w="1872" w:type="dxa"/>
          </w:tcPr>
          <w:p w14:paraId="19AE846E" w14:textId="77777777" w:rsidR="00AA2E09" w:rsidRPr="00870A2D" w:rsidRDefault="00AA2E09" w:rsidP="00AA2E09">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AA2E09" w:rsidRPr="00870A2D" w:rsidRDefault="00AA2E09" w:rsidP="00AA2E09">
            <w:pPr>
              <w:pStyle w:val="TAL"/>
              <w:keepNext w:val="0"/>
              <w:keepLines w:val="0"/>
              <w:widowControl w:val="0"/>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Range bound</w:t>
            </w:r>
          </w:p>
        </w:tc>
        <w:tc>
          <w:tcPr>
            <w:tcW w:w="5584" w:type="dxa"/>
          </w:tcPr>
          <w:p w14:paraId="69D66B08"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rsidP="00B90779">
            <w:pPr>
              <w:widowControl w:val="0"/>
              <w:spacing w:after="0"/>
              <w:rPr>
                <w:rFonts w:ascii="Arial" w:eastAsia="Yu Mincho" w:hAnsi="Arial"/>
                <w:noProof/>
                <w:sz w:val="18"/>
              </w:rPr>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rsidP="00B90779">
            <w:pPr>
              <w:widowControl w:val="0"/>
              <w:spacing w:after="0"/>
              <w:rPr>
                <w:rFonts w:ascii="Arial" w:eastAsia="Yu Mincho" w:hAnsi="Arial"/>
                <w:noProof/>
                <w:sz w:val="18"/>
              </w:rPr>
            </w:pPr>
            <w:r w:rsidRPr="00870A2D">
              <w:rPr>
                <w:rFonts w:ascii="Arial" w:eastAsia="Yu Mincho" w:hAnsi="Arial"/>
                <w:noProof/>
                <w:sz w:val="18"/>
              </w:rPr>
              <w:t>Maximum no. of additional path measurement. Value is 8.</w:t>
            </w:r>
          </w:p>
        </w:tc>
      </w:tr>
    </w:tbl>
    <w:p w14:paraId="6204257A" w14:textId="77777777" w:rsidR="004710BF" w:rsidRDefault="004710BF" w:rsidP="00B90779">
      <w:pPr>
        <w:widowControl w:val="0"/>
        <w:rPr>
          <w:ins w:id="17171" w:author="CR1180" w:date="2023-11-09T14:47:00Z"/>
          <w:highlight w:val="green"/>
        </w:rPr>
      </w:pPr>
    </w:p>
    <w:p w14:paraId="4C07500F" w14:textId="61320D36" w:rsidR="00AA2E09" w:rsidRPr="00AA2E09" w:rsidRDefault="00AA2E09" w:rsidP="00AA2E09">
      <w:pPr>
        <w:rPr>
          <w:rFonts w:eastAsia="SimSun"/>
          <w:lang w:val="en-US"/>
        </w:rPr>
      </w:pPr>
      <w:ins w:id="17172" w:author="CR1180" w:date="2023-11-09T14:47:00Z">
        <w:r>
          <w:rPr>
            <w:rFonts w:eastAsia="SimSun"/>
            <w:lang w:val="en-US"/>
          </w:rPr>
          <w:t>Editor’s Notes: The values of k and the value range of the granularity factor are FFS.</w:t>
        </w:r>
      </w:ins>
    </w:p>
    <w:p w14:paraId="541EA6DD" w14:textId="77777777" w:rsidR="004710BF" w:rsidRPr="00020BA3" w:rsidRDefault="004710BF" w:rsidP="00B90779">
      <w:pPr>
        <w:pStyle w:val="Heading4"/>
        <w:keepNext w:val="0"/>
        <w:keepLines w:val="0"/>
        <w:widowControl w:val="0"/>
        <w:rPr>
          <w:noProof/>
        </w:rPr>
      </w:pPr>
      <w:bookmarkStart w:id="17173" w:name="_Toc99038928"/>
      <w:bookmarkStart w:id="17174" w:name="_Toc99731191"/>
      <w:bookmarkStart w:id="17175" w:name="_Toc105511322"/>
      <w:bookmarkStart w:id="17176" w:name="_Toc105927854"/>
      <w:bookmarkStart w:id="17177" w:name="_Toc106110394"/>
      <w:bookmarkStart w:id="17178" w:name="_Toc113835831"/>
      <w:bookmarkStart w:id="17179" w:name="_Toc120124679"/>
      <w:bookmarkStart w:id="17180" w:name="_Toc146226946"/>
      <w:bookmarkStart w:id="17181" w:name="_CR9_3_1_249"/>
      <w:bookmarkEnd w:id="17181"/>
      <w:r w:rsidRPr="00020BA3">
        <w:rPr>
          <w:noProof/>
        </w:rPr>
        <w:t>9.3.1.</w:t>
      </w:r>
      <w:r w:rsidR="00E25043">
        <w:rPr>
          <w:noProof/>
        </w:rPr>
        <w:t>249</w:t>
      </w:r>
      <w:r w:rsidRPr="00020BA3">
        <w:rPr>
          <w:noProof/>
        </w:rPr>
        <w:tab/>
        <w:t>LoS/NLoS Information</w:t>
      </w:r>
      <w:bookmarkEnd w:id="17173"/>
      <w:bookmarkEnd w:id="17174"/>
      <w:bookmarkEnd w:id="17175"/>
      <w:bookmarkEnd w:id="17176"/>
      <w:bookmarkEnd w:id="17177"/>
      <w:bookmarkEnd w:id="17178"/>
      <w:bookmarkEnd w:id="17179"/>
      <w:bookmarkEnd w:id="17180"/>
    </w:p>
    <w:p w14:paraId="36F45B8E" w14:textId="77777777" w:rsidR="004710BF" w:rsidRPr="00020BA3" w:rsidRDefault="004710BF" w:rsidP="00B90779">
      <w:pPr>
        <w:widowControl w:val="0"/>
        <w:spacing w:after="120"/>
        <w:jc w:val="both"/>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020BA3" w:rsidRDefault="004710BF" w:rsidP="00B90779">
            <w:pPr>
              <w:pStyle w:val="TAH"/>
              <w:keepNext w:val="0"/>
              <w:keepLines w:val="0"/>
              <w:widowControl w:val="0"/>
              <w:spacing w:line="0" w:lineRule="atLeast"/>
            </w:pPr>
            <w:r w:rsidRPr="00020BA3">
              <w:t>IE/Group Name</w:t>
            </w:r>
          </w:p>
        </w:tc>
        <w:tc>
          <w:tcPr>
            <w:tcW w:w="556" w:type="pct"/>
          </w:tcPr>
          <w:p w14:paraId="77EF88BA" w14:textId="77777777" w:rsidR="004710BF" w:rsidRPr="00020BA3" w:rsidRDefault="004710BF" w:rsidP="00B90779">
            <w:pPr>
              <w:pStyle w:val="TAH"/>
              <w:keepNext w:val="0"/>
              <w:keepLines w:val="0"/>
              <w:widowControl w:val="0"/>
              <w:spacing w:line="0" w:lineRule="atLeast"/>
            </w:pPr>
            <w:r w:rsidRPr="00020BA3">
              <w:t>Presence</w:t>
            </w:r>
          </w:p>
        </w:tc>
        <w:tc>
          <w:tcPr>
            <w:tcW w:w="741" w:type="pct"/>
          </w:tcPr>
          <w:p w14:paraId="3B5D3438" w14:textId="77777777" w:rsidR="004710BF" w:rsidRPr="00020BA3" w:rsidRDefault="004710BF" w:rsidP="00B90779">
            <w:pPr>
              <w:pStyle w:val="TAH"/>
              <w:keepNext w:val="0"/>
              <w:keepLines w:val="0"/>
              <w:widowControl w:val="0"/>
              <w:spacing w:line="0" w:lineRule="atLeast"/>
            </w:pPr>
            <w:r w:rsidRPr="00020BA3">
              <w:t>Range</w:t>
            </w:r>
          </w:p>
        </w:tc>
        <w:tc>
          <w:tcPr>
            <w:tcW w:w="963" w:type="pct"/>
          </w:tcPr>
          <w:p w14:paraId="01A90A82" w14:textId="77777777" w:rsidR="004710BF" w:rsidRPr="00020BA3" w:rsidRDefault="004710BF" w:rsidP="00B90779">
            <w:pPr>
              <w:pStyle w:val="TAH"/>
              <w:keepNext w:val="0"/>
              <w:keepLines w:val="0"/>
              <w:widowControl w:val="0"/>
              <w:spacing w:line="0" w:lineRule="atLeast"/>
            </w:pPr>
            <w:r w:rsidRPr="00020BA3">
              <w:t>IE Type and Reference</w:t>
            </w:r>
          </w:p>
        </w:tc>
        <w:tc>
          <w:tcPr>
            <w:tcW w:w="1481" w:type="pct"/>
          </w:tcPr>
          <w:p w14:paraId="4D04DF9D" w14:textId="77777777" w:rsidR="004710BF" w:rsidRPr="00020BA3" w:rsidRDefault="004710BF" w:rsidP="00B90779">
            <w:pPr>
              <w:pStyle w:val="TAH"/>
              <w:keepNext w:val="0"/>
              <w:keepLines w:val="0"/>
              <w:widowControl w:val="0"/>
              <w:spacing w:line="0" w:lineRule="atLeast"/>
            </w:pPr>
            <w:r w:rsidRPr="00020BA3">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t>&gt;</w:t>
            </w:r>
            <w:r w:rsidRPr="00454D3D">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t>&gt;</w:t>
            </w:r>
            <w:r w:rsidRPr="00454D3D">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rsidP="00B90779">
      <w:pPr>
        <w:pStyle w:val="3GPPHeader"/>
        <w:widowControl w:val="0"/>
        <w:spacing w:after="120"/>
        <w:rPr>
          <w:b w:val="0"/>
          <w:sz w:val="20"/>
          <w:lang w:val="en-US"/>
        </w:rPr>
      </w:pPr>
    </w:p>
    <w:p w14:paraId="125D48CE" w14:textId="77777777" w:rsidR="004710BF" w:rsidRPr="00EF409B" w:rsidRDefault="004710BF" w:rsidP="00B90779">
      <w:pPr>
        <w:pStyle w:val="Heading4"/>
        <w:keepNext w:val="0"/>
        <w:keepLines w:val="0"/>
        <w:widowControl w:val="0"/>
        <w:tabs>
          <w:tab w:val="num" w:pos="864"/>
        </w:tabs>
      </w:pPr>
      <w:bookmarkStart w:id="17182" w:name="_Toc99038929"/>
      <w:bookmarkStart w:id="17183" w:name="_Toc99731192"/>
      <w:bookmarkStart w:id="17184" w:name="_Toc105511323"/>
      <w:bookmarkStart w:id="17185" w:name="_Toc105927855"/>
      <w:bookmarkStart w:id="17186" w:name="_Toc106110395"/>
      <w:bookmarkStart w:id="17187" w:name="_Toc113835832"/>
      <w:bookmarkStart w:id="17188" w:name="_Toc120124680"/>
      <w:bookmarkStart w:id="17189" w:name="_Toc146226947"/>
      <w:bookmarkStart w:id="17190" w:name="_CR9_3_1_250"/>
      <w:bookmarkEnd w:id="17190"/>
      <w:r w:rsidRPr="00EF409B">
        <w:t>9.3.1.</w:t>
      </w:r>
      <w:r w:rsidR="00E25043">
        <w:t>250</w:t>
      </w:r>
      <w:r w:rsidRPr="00EF409B">
        <w:tab/>
        <w:t>Requested DL-PRS Resource List</w:t>
      </w:r>
      <w:bookmarkEnd w:id="17182"/>
      <w:bookmarkEnd w:id="17183"/>
      <w:bookmarkEnd w:id="17184"/>
      <w:bookmarkEnd w:id="17185"/>
      <w:bookmarkEnd w:id="17186"/>
      <w:bookmarkEnd w:id="17187"/>
      <w:bookmarkEnd w:id="17188"/>
      <w:bookmarkEnd w:id="17189"/>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EF409B" w:rsidRDefault="004710BF" w:rsidP="00B90779">
            <w:pPr>
              <w:pStyle w:val="TAL"/>
              <w:keepNext w:val="0"/>
              <w:keepLines w:val="0"/>
              <w:widowControl w:val="0"/>
              <w:ind w:left="102"/>
              <w:rPr>
                <w:b/>
                <w:bCs/>
              </w:rPr>
            </w:pPr>
            <w:r w:rsidRPr="00EF409B">
              <w:t>&gt;</w:t>
            </w:r>
            <w:r w:rsidRPr="00EF409B">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90779">
            <w:pPr>
              <w:pStyle w:val="TAL"/>
              <w:keepNext w:val="0"/>
              <w:keepLines w:val="0"/>
              <w:widowControl w:val="0"/>
              <w:ind w:left="198"/>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90779">
            <w:pPr>
              <w:pStyle w:val="TAL"/>
              <w:keepNext w:val="0"/>
              <w:keepLines w:val="0"/>
              <w:widowControl w:val="0"/>
              <w:ind w:left="403"/>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90779">
            <w:pPr>
              <w:pStyle w:val="TAL"/>
              <w:keepNext w:val="0"/>
              <w:keepLines w:val="0"/>
              <w:widowControl w:val="0"/>
              <w:ind w:left="403"/>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90779">
            <w:pPr>
              <w:pStyle w:val="TAL"/>
              <w:keepNext w:val="0"/>
              <w:keepLines w:val="0"/>
              <w:widowControl w:val="0"/>
              <w:ind w:left="403"/>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90779">
            <w:pPr>
              <w:pStyle w:val="TAL"/>
              <w:keepNext w:val="0"/>
              <w:keepLines w:val="0"/>
              <w:widowControl w:val="0"/>
              <w:ind w:left="403"/>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90779">
      <w:pPr>
        <w:pStyle w:val="B10"/>
        <w:widowControl w:val="0"/>
        <w:tabs>
          <w:tab w:val="left" w:pos="450"/>
        </w:tabs>
        <w:ind w:left="0" w:firstLine="0"/>
        <w:rPr>
          <w:rFonts w:eastAsia="MS Mincho"/>
          <w:lang w:eastAsia="ja-JP"/>
        </w:rPr>
      </w:pPr>
    </w:p>
    <w:p w14:paraId="6A392DE1" w14:textId="622F09EA" w:rsidR="001E0A42" w:rsidRPr="00111E0F" w:rsidRDefault="001E0A42" w:rsidP="00B90779">
      <w:pPr>
        <w:pStyle w:val="Heading4"/>
        <w:keepNext w:val="0"/>
        <w:keepLines w:val="0"/>
        <w:widowControl w:val="0"/>
      </w:pPr>
      <w:bookmarkStart w:id="17191" w:name="_Toc99038930"/>
      <w:bookmarkStart w:id="17192" w:name="_Toc99731193"/>
      <w:bookmarkStart w:id="17193" w:name="_Toc105511324"/>
      <w:bookmarkStart w:id="17194" w:name="_Toc105927856"/>
      <w:bookmarkStart w:id="17195" w:name="_Toc106110396"/>
      <w:bookmarkStart w:id="17196" w:name="_Toc113835833"/>
      <w:bookmarkStart w:id="17197" w:name="_Toc120124681"/>
      <w:bookmarkStart w:id="17198" w:name="_Toc146226948"/>
      <w:bookmarkStart w:id="17199" w:name="_CR9_3_1_251"/>
      <w:bookmarkEnd w:id="17199"/>
      <w:r w:rsidRPr="00111E0F">
        <w:t>9.</w:t>
      </w:r>
      <w:r>
        <w:t>3.1.251</w:t>
      </w:r>
      <w:r>
        <w:tab/>
      </w:r>
      <w:bookmarkEnd w:id="17191"/>
      <w:bookmarkEnd w:id="17192"/>
      <w:r w:rsidR="00423493">
        <w:t>Void</w:t>
      </w:r>
      <w:bookmarkEnd w:id="17193"/>
      <w:bookmarkEnd w:id="17194"/>
      <w:bookmarkEnd w:id="17195"/>
      <w:bookmarkEnd w:id="17196"/>
      <w:bookmarkEnd w:id="17197"/>
      <w:bookmarkEnd w:id="17198"/>
    </w:p>
    <w:p w14:paraId="2ACB3DE5" w14:textId="77777777" w:rsidR="001E0A42" w:rsidRPr="003F43EC" w:rsidRDefault="001E0A42" w:rsidP="00B90779">
      <w:pPr>
        <w:pStyle w:val="Heading4"/>
        <w:keepNext w:val="0"/>
        <w:keepLines w:val="0"/>
        <w:widowControl w:val="0"/>
      </w:pPr>
      <w:bookmarkStart w:id="17200" w:name="_Toc99038931"/>
      <w:bookmarkStart w:id="17201" w:name="_Toc99731194"/>
      <w:bookmarkStart w:id="17202" w:name="_Toc105511325"/>
      <w:bookmarkStart w:id="17203" w:name="_Toc105927857"/>
      <w:bookmarkStart w:id="17204" w:name="_Toc106110397"/>
      <w:bookmarkStart w:id="17205" w:name="_Toc113835834"/>
      <w:bookmarkStart w:id="17206" w:name="_Toc120124682"/>
      <w:bookmarkStart w:id="17207" w:name="_Toc146226949"/>
      <w:bookmarkStart w:id="17208" w:name="_CR9_3_1_252"/>
      <w:bookmarkEnd w:id="17208"/>
      <w:r w:rsidRPr="003F43EC">
        <w:t>9.</w:t>
      </w:r>
      <w:r>
        <w:t>3.1.252</w:t>
      </w:r>
      <w:r>
        <w:tab/>
      </w:r>
      <w:r w:rsidRPr="003F43EC">
        <w:t>TRP Tx TEG Association</w:t>
      </w:r>
      <w:bookmarkEnd w:id="17200"/>
      <w:bookmarkEnd w:id="17201"/>
      <w:bookmarkEnd w:id="17202"/>
      <w:bookmarkEnd w:id="17203"/>
      <w:bookmarkEnd w:id="17204"/>
      <w:bookmarkEnd w:id="17205"/>
      <w:bookmarkEnd w:id="17206"/>
      <w:bookmarkEnd w:id="17207"/>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B90779">
            <w:pPr>
              <w:widowControl w:val="0"/>
              <w:ind w:left="102"/>
              <w:rPr>
                <w:rFonts w:ascii="Arial" w:hAnsi="Arial"/>
                <w:sz w:val="18"/>
              </w:rPr>
            </w:pPr>
            <w:r w:rsidRPr="003F43EC">
              <w:rPr>
                <w:rFonts w:ascii="Arial" w:hAnsi="Arial"/>
                <w:sz w:val="18"/>
              </w:rPr>
              <w:t xml:space="preserve">&gt;TRP Tx TEG </w:t>
            </w:r>
            <w:r>
              <w:rPr>
                <w:rFonts w:ascii="Arial" w:hAnsi="Arial"/>
                <w:sz w:val="18"/>
              </w:rP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90779">
            <w:pPr>
              <w:widowControl w:val="0"/>
              <w:ind w:left="102"/>
              <w:rPr>
                <w:rFonts w:ascii="Arial" w:hAnsi="Arial"/>
                <w:sz w:val="18"/>
              </w:rPr>
            </w:pPr>
            <w:r w:rsidRPr="003F43EC">
              <w:rPr>
                <w:rFonts w:ascii="Arial" w:hAnsi="Arial"/>
                <w:sz w:val="18"/>
              </w:rPr>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3F43EC" w:rsidRDefault="00BB28C5" w:rsidP="00B90779">
            <w:pPr>
              <w:widowControl w:val="0"/>
              <w:ind w:left="102"/>
              <w:rPr>
                <w:rFonts w:ascii="Arial" w:hAnsi="Arial"/>
                <w:b/>
                <w:bCs/>
                <w:sz w:val="18"/>
              </w:rPr>
            </w:pPr>
            <w:r w:rsidRPr="003F43EC">
              <w:rPr>
                <w:rFonts w:ascii="Arial" w:hAnsi="Arial"/>
                <w:b/>
                <w:bCs/>
                <w:sz w:val="18"/>
              </w:rPr>
              <w:lastRenderedPageBreak/>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3F43EC" w:rsidRDefault="00BB28C5" w:rsidP="00B90779">
            <w:pPr>
              <w:widowControl w:val="0"/>
              <w:ind w:left="198"/>
              <w:rPr>
                <w:rFonts w:ascii="Arial" w:hAnsi="Arial"/>
                <w:b/>
                <w:bCs/>
                <w:sz w:val="18"/>
              </w:rPr>
            </w:pPr>
            <w:r w:rsidRPr="00454D3D">
              <w:rPr>
                <w:rFonts w:ascii="Arial" w:hAnsi="Arial"/>
                <w:b/>
                <w:bCs/>
                <w:sz w:val="18"/>
              </w:rPr>
              <w:t>&gt;&gt;</w:t>
            </w:r>
            <w:r w:rsidRPr="00A37699">
              <w:rPr>
                <w:rFonts w:ascii="Arial" w:hAnsi="Arial"/>
                <w:b/>
                <w:bCs/>
                <w:sz w:val="18"/>
              </w:rPr>
              <w: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90779">
            <w:pPr>
              <w:widowControl w:val="0"/>
              <w:ind w:left="300"/>
              <w:rPr>
                <w:rFonts w:ascii="Arial" w:hAnsi="Arial"/>
                <w:sz w:val="18"/>
              </w:rPr>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7209" w:name="_Toc99038932"/>
      <w:bookmarkStart w:id="17210" w:name="_Toc99731195"/>
      <w:bookmarkStart w:id="17211" w:name="_Toc105511326"/>
      <w:bookmarkStart w:id="17212" w:name="_Toc105927858"/>
      <w:bookmarkStart w:id="17213" w:name="_Toc106110398"/>
      <w:bookmarkStart w:id="17214" w:name="_Toc113835835"/>
      <w:bookmarkStart w:id="17215" w:name="_Toc120124683"/>
      <w:bookmarkStart w:id="17216" w:name="_Toc146226950"/>
      <w:bookmarkStart w:id="17217" w:name="_CR9_3_1_253"/>
      <w:bookmarkEnd w:id="17217"/>
      <w:r>
        <w:t>9.3.1.253</w:t>
      </w:r>
      <w:r>
        <w:tab/>
        <w:t xml:space="preserve">TRP </w:t>
      </w:r>
      <w:r w:rsidRPr="004B6BE7">
        <w:t>TEG Information</w:t>
      </w:r>
      <w:bookmarkEnd w:id="17209"/>
      <w:bookmarkEnd w:id="17210"/>
      <w:bookmarkEnd w:id="17211"/>
      <w:bookmarkEnd w:id="17212"/>
      <w:bookmarkEnd w:id="17213"/>
      <w:bookmarkEnd w:id="17214"/>
      <w:bookmarkEnd w:id="17215"/>
      <w:bookmarkEnd w:id="17216"/>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77777777" w:rsidR="00BB28C5" w:rsidRPr="003F43EC" w:rsidRDefault="00BB28C5" w:rsidP="00B90779">
            <w:pPr>
              <w:pStyle w:val="TAL"/>
              <w:keepNext w:val="0"/>
              <w:keepLines w:val="0"/>
              <w:widowControl w:val="0"/>
              <w:rPr>
                <w:lang w:eastAsia="ja-JP"/>
              </w:rPr>
            </w:pPr>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90779">
            <w:pPr>
              <w:pStyle w:val="TALLeft02cm"/>
              <w:keepNext w:val="0"/>
              <w:keepLines w:val="0"/>
              <w:widowControl w:val="0"/>
              <w:ind w:left="198"/>
              <w:rPr>
                <w:rFonts w:eastAsia="Times New Roman"/>
                <w:b/>
                <w:lang w:eastAsia="ko-KR"/>
              </w:rPr>
            </w:pPr>
            <w:r w:rsidRPr="005E08D4">
              <w:t>&gt;&gt;TR</w:t>
            </w:r>
            <w:r w:rsidRPr="00B561D9">
              <w:rPr>
                <w:bCs w:val="0"/>
              </w:rPr>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7218" w:name="_Toc99038933"/>
      <w:bookmarkStart w:id="17219" w:name="_Toc99731196"/>
      <w:bookmarkStart w:id="17220" w:name="_Toc105511327"/>
      <w:bookmarkStart w:id="17221" w:name="_Toc105927859"/>
      <w:bookmarkStart w:id="17222" w:name="_Toc106110399"/>
      <w:bookmarkStart w:id="17223" w:name="_Toc113835836"/>
      <w:bookmarkStart w:id="17224" w:name="_Toc120124684"/>
      <w:bookmarkStart w:id="17225" w:name="_Toc146226951"/>
      <w:bookmarkStart w:id="17226" w:name="_CR9_3_1_254"/>
      <w:bookmarkEnd w:id="17226"/>
      <w:r w:rsidRPr="00D46829">
        <w:t>9.3.1.</w:t>
      </w:r>
      <w:r>
        <w:t>254</w:t>
      </w:r>
      <w:r w:rsidRPr="00D46829">
        <w:tab/>
        <w:t>Measurement Characteristics Request Indicator</w:t>
      </w:r>
      <w:bookmarkEnd w:id="17218"/>
      <w:bookmarkEnd w:id="17219"/>
      <w:bookmarkEnd w:id="17220"/>
      <w:bookmarkEnd w:id="17221"/>
      <w:bookmarkEnd w:id="17222"/>
      <w:bookmarkEnd w:id="17223"/>
      <w:bookmarkEnd w:id="17224"/>
      <w:bookmarkEnd w:id="17225"/>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37F692B9" w14:textId="77777777" w:rsidR="00EF5F88" w:rsidRDefault="00EF5F88" w:rsidP="00EF5F88">
            <w:pPr>
              <w:keepNext/>
              <w:keepLines/>
              <w:spacing w:after="0"/>
              <w:rPr>
                <w:ins w:id="17227" w:author="CR1176" w:date="2023-11-09T13:41:00Z"/>
                <w:rFonts w:ascii="Arial" w:eastAsia="Calibri" w:hAnsi="Arial"/>
                <w:bCs/>
                <w:sz w:val="18"/>
                <w:lang w:eastAsia="zh-CN"/>
              </w:rPr>
            </w:pPr>
          </w:p>
          <w:p w14:paraId="0967A3CB" w14:textId="77777777" w:rsidR="00EF5F88" w:rsidRPr="00B81034" w:rsidRDefault="00EF5F88" w:rsidP="00EF5F88">
            <w:pPr>
              <w:keepNext/>
              <w:keepLines/>
              <w:spacing w:after="0"/>
              <w:rPr>
                <w:ins w:id="17228" w:author="CR1176" w:date="2023-11-09T13:41:00Z"/>
                <w:rFonts w:ascii="Arial" w:eastAsia="Calibri" w:hAnsi="Arial"/>
                <w:bCs/>
                <w:sz w:val="18"/>
                <w:lang w:val="en-US" w:eastAsia="zh-CN"/>
              </w:rPr>
            </w:pPr>
            <w:ins w:id="17229" w:author="CR1176" w:date="2023-11-09T13:41:00Z">
              <w:r>
                <w:rPr>
                  <w:rFonts w:ascii="Arial" w:eastAsia="Calibri" w:hAnsi="Arial"/>
                  <w:bCs/>
                  <w:sz w:val="18"/>
                  <w:lang w:val="en-US" w:eastAsia="zh-CN"/>
                </w:rPr>
                <w:t>Tenth bit: Mobile TRP location information</w:t>
              </w:r>
            </w:ins>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B90779">
      <w:pPr>
        <w:pStyle w:val="B10"/>
        <w:widowControl w:val="0"/>
        <w:tabs>
          <w:tab w:val="left" w:pos="450"/>
        </w:tabs>
        <w:ind w:left="0" w:firstLine="0"/>
        <w:rPr>
          <w:rFonts w:eastAsia="MS Mincho"/>
          <w:lang w:eastAsia="ja-JP"/>
        </w:rPr>
      </w:pPr>
    </w:p>
    <w:p w14:paraId="608C9C5A" w14:textId="77777777" w:rsidR="001E0A42" w:rsidRPr="00D46829" w:rsidRDefault="001E0A42" w:rsidP="00B90779">
      <w:pPr>
        <w:pStyle w:val="Heading4"/>
        <w:keepNext w:val="0"/>
        <w:keepLines w:val="0"/>
        <w:widowControl w:val="0"/>
        <w:rPr>
          <w:rFonts w:eastAsia="Malgun Gothic"/>
        </w:rPr>
      </w:pPr>
      <w:bookmarkStart w:id="17230" w:name="_Toc99038934"/>
      <w:bookmarkStart w:id="17231" w:name="_Toc99731197"/>
      <w:bookmarkStart w:id="17232" w:name="_Toc105511328"/>
      <w:bookmarkStart w:id="17233" w:name="_Toc105927860"/>
      <w:bookmarkStart w:id="17234" w:name="_Toc106110400"/>
      <w:bookmarkStart w:id="17235" w:name="_Toc113835837"/>
      <w:bookmarkStart w:id="17236" w:name="_Toc120124685"/>
      <w:bookmarkStart w:id="17237" w:name="_Toc146226952"/>
      <w:bookmarkStart w:id="17238" w:name="_Hlk95250476"/>
      <w:bookmarkStart w:id="17239" w:name="_CR9_3_1_255"/>
      <w:bookmarkEnd w:id="17239"/>
      <w:r w:rsidRPr="00D46829">
        <w:rPr>
          <w:rFonts w:eastAsia="Malgun Gothic"/>
        </w:rPr>
        <w:t>9.3.1.</w:t>
      </w:r>
      <w:r>
        <w:rPr>
          <w:rFonts w:eastAsia="Malgun Gothic"/>
        </w:rPr>
        <w:t>255</w:t>
      </w:r>
      <w:r w:rsidRPr="00D46829">
        <w:rPr>
          <w:rFonts w:eastAsia="Malgun Gothic"/>
        </w:rPr>
        <w:tab/>
        <w:t>UE Reporting Information</w:t>
      </w:r>
      <w:bookmarkEnd w:id="17230"/>
      <w:bookmarkEnd w:id="17231"/>
      <w:bookmarkEnd w:id="17232"/>
      <w:bookmarkEnd w:id="17233"/>
      <w:bookmarkEnd w:id="17234"/>
      <w:bookmarkEnd w:id="17235"/>
      <w:bookmarkEnd w:id="17236"/>
      <w:bookmarkEnd w:id="17237"/>
    </w:p>
    <w:p w14:paraId="0D570649" w14:textId="77777777" w:rsidR="001E0A42" w:rsidRPr="002D1BEF" w:rsidRDefault="001E0A42" w:rsidP="00B90779">
      <w:pPr>
        <w:widowControl w:val="0"/>
        <w:spacing w:line="0" w:lineRule="atLeast"/>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90779">
            <w:pPr>
              <w:pStyle w:val="TAL"/>
              <w:keepNext w:val="0"/>
              <w:keepLines w:val="0"/>
              <w:widowControl w:val="0"/>
            </w:pPr>
            <w:r w:rsidRPr="002D1BEF">
              <w:t>Reporting Amount</w:t>
            </w:r>
          </w:p>
        </w:tc>
        <w:tc>
          <w:tcPr>
            <w:tcW w:w="556" w:type="pct"/>
          </w:tcPr>
          <w:p w14:paraId="76ACD679" w14:textId="77777777" w:rsidR="001E0A42" w:rsidRPr="002D1BEF" w:rsidRDefault="001E0A42" w:rsidP="00B90779">
            <w:pPr>
              <w:pStyle w:val="TAL"/>
              <w:keepNext w:val="0"/>
              <w:keepLines w:val="0"/>
              <w:widowControl w:val="0"/>
            </w:pPr>
            <w:r w:rsidRPr="002D1BEF">
              <w:t>M</w:t>
            </w:r>
          </w:p>
        </w:tc>
        <w:tc>
          <w:tcPr>
            <w:tcW w:w="741" w:type="pct"/>
          </w:tcPr>
          <w:p w14:paraId="5FACD957" w14:textId="77777777" w:rsidR="001E0A42" w:rsidRPr="002D1BEF" w:rsidRDefault="001E0A42" w:rsidP="00B90779">
            <w:pPr>
              <w:pStyle w:val="TAL"/>
              <w:keepNext w:val="0"/>
              <w:keepLines w:val="0"/>
              <w:widowControl w:val="0"/>
              <w:rPr>
                <w:i/>
                <w:iCs/>
              </w:rPr>
            </w:pPr>
          </w:p>
        </w:tc>
        <w:tc>
          <w:tcPr>
            <w:tcW w:w="963" w:type="pct"/>
          </w:tcPr>
          <w:p w14:paraId="051AC257" w14:textId="0F83C52E" w:rsidR="001E0A42" w:rsidRPr="002D1BEF" w:rsidRDefault="0053234D" w:rsidP="00B90779">
            <w:pPr>
              <w:widowControl w:val="0"/>
              <w:spacing w:after="0"/>
            </w:pPr>
            <w:r w:rsidRPr="00525C09">
              <w:rPr>
                <w:rFonts w:ascii="Arial" w:hAnsi="Arial"/>
                <w:sz w:val="18"/>
              </w:rPr>
              <w:t>ENUMERATED (0, 1, 2, 4, 8, 16, 32, 64)</w:t>
            </w:r>
          </w:p>
        </w:tc>
        <w:tc>
          <w:tcPr>
            <w:tcW w:w="1481" w:type="pct"/>
          </w:tcPr>
          <w:p w14:paraId="6E9E2E03" w14:textId="77777777" w:rsidR="001E0A42" w:rsidRPr="002D1BEF" w:rsidRDefault="001E0A42" w:rsidP="00B90779">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90779">
            <w:pPr>
              <w:pStyle w:val="TAL"/>
              <w:keepNext w:val="0"/>
              <w:keepLines w:val="0"/>
              <w:widowControl w:val="0"/>
            </w:pPr>
            <w:r w:rsidRPr="002D1BEF">
              <w:t>Reporting Interval</w:t>
            </w:r>
          </w:p>
        </w:tc>
        <w:tc>
          <w:tcPr>
            <w:tcW w:w="556" w:type="pct"/>
          </w:tcPr>
          <w:p w14:paraId="6D8CAE58" w14:textId="77777777" w:rsidR="001E0A42" w:rsidRPr="002D1BEF" w:rsidRDefault="001E0A42" w:rsidP="00B90779">
            <w:pPr>
              <w:pStyle w:val="TAL"/>
              <w:keepNext w:val="0"/>
              <w:keepLines w:val="0"/>
              <w:widowControl w:val="0"/>
            </w:pPr>
            <w:r w:rsidRPr="002D1BEF">
              <w:t>M</w:t>
            </w:r>
          </w:p>
        </w:tc>
        <w:tc>
          <w:tcPr>
            <w:tcW w:w="741" w:type="pct"/>
          </w:tcPr>
          <w:p w14:paraId="49095816" w14:textId="77777777" w:rsidR="001E0A42" w:rsidRPr="002D1BEF" w:rsidRDefault="001E0A42" w:rsidP="00B90779">
            <w:pPr>
              <w:pStyle w:val="TAL"/>
              <w:keepNext w:val="0"/>
              <w:keepLines w:val="0"/>
              <w:widowControl w:val="0"/>
              <w:rPr>
                <w:i/>
                <w:iCs/>
              </w:rPr>
            </w:pPr>
          </w:p>
        </w:tc>
        <w:tc>
          <w:tcPr>
            <w:tcW w:w="963" w:type="pct"/>
          </w:tcPr>
          <w:p w14:paraId="0685100C" w14:textId="4D302EE1" w:rsidR="001E0A42" w:rsidRPr="002D1BEF" w:rsidRDefault="0053234D" w:rsidP="00B90779">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B90779">
            <w:pPr>
              <w:pStyle w:val="TAL"/>
              <w:keepNext w:val="0"/>
              <w:keepLines w:val="0"/>
              <w:widowControl w:val="0"/>
            </w:pPr>
            <w:r>
              <w:t>Unit: seconds</w:t>
            </w:r>
          </w:p>
        </w:tc>
      </w:tr>
      <w:bookmarkEnd w:id="17238"/>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7240" w:name="_Toc99038935"/>
      <w:bookmarkStart w:id="17241" w:name="_Toc99731198"/>
      <w:bookmarkStart w:id="17242" w:name="_Toc105511329"/>
      <w:bookmarkStart w:id="17243" w:name="_Toc105927861"/>
      <w:bookmarkStart w:id="17244" w:name="_Toc106110401"/>
      <w:bookmarkStart w:id="17245" w:name="_Toc113835838"/>
      <w:bookmarkStart w:id="17246" w:name="_Toc120124686"/>
      <w:bookmarkStart w:id="17247" w:name="_Toc146226953"/>
      <w:bookmarkStart w:id="17248" w:name="_CR9_3_1_256"/>
      <w:bookmarkEnd w:id="17248"/>
      <w:r w:rsidRPr="00EC3636">
        <w:rPr>
          <w:rFonts w:eastAsia="SimSun"/>
          <w:noProof/>
        </w:rPr>
        <w:t>9.3.1.</w:t>
      </w:r>
      <w:r>
        <w:rPr>
          <w:rFonts w:eastAsia="SimSun"/>
          <w:noProof/>
        </w:rPr>
        <w:t>256</w:t>
      </w:r>
      <w:r w:rsidRPr="00EC3636">
        <w:rPr>
          <w:rFonts w:eastAsia="SimSun"/>
          <w:noProof/>
        </w:rPr>
        <w:tab/>
      </w:r>
      <w:bookmarkStart w:id="17249" w:name="_Hlk94648081"/>
      <w:r w:rsidRPr="00EC3636">
        <w:rPr>
          <w:rFonts w:eastAsia="SimSun"/>
          <w:noProof/>
        </w:rPr>
        <w:t>TRP Beam Antenna Information</w:t>
      </w:r>
      <w:bookmarkEnd w:id="17240"/>
      <w:bookmarkEnd w:id="17241"/>
      <w:bookmarkEnd w:id="17242"/>
      <w:bookmarkEnd w:id="17243"/>
      <w:bookmarkEnd w:id="17244"/>
      <w:bookmarkEnd w:id="17245"/>
      <w:bookmarkEnd w:id="17246"/>
      <w:bookmarkEnd w:id="17247"/>
      <w:bookmarkEnd w:id="17249"/>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90779">
            <w:pPr>
              <w:pStyle w:val="TAL"/>
              <w:keepNext w:val="0"/>
              <w:keepLines w:val="0"/>
              <w:widowControl w:val="0"/>
              <w:ind w:left="198"/>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EC3636" w:rsidRDefault="001E0A42" w:rsidP="00B90779">
            <w:pPr>
              <w:pStyle w:val="TAL"/>
              <w:keepNext w:val="0"/>
              <w:keepLines w:val="0"/>
              <w:widowControl w:val="0"/>
              <w:ind w:left="102"/>
              <w:rPr>
                <w:rFonts w:eastAsia="SimSun"/>
                <w:b/>
                <w:bCs/>
                <w:noProof/>
                <w:lang w:eastAsia="zh-CN"/>
              </w:rPr>
            </w:pPr>
            <w:r w:rsidRPr="00EC3636">
              <w:rPr>
                <w:rFonts w:eastAsia="SimSun"/>
                <w:noProof/>
                <w:lang w:eastAsia="zh-CN"/>
              </w:rPr>
              <w:t>&gt;</w:t>
            </w:r>
            <w:r w:rsidRPr="009E6EC2">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7250" w:name="_Toc99038936"/>
      <w:bookmarkStart w:id="17251" w:name="_Toc99731199"/>
      <w:bookmarkStart w:id="17252" w:name="_Toc105511330"/>
      <w:bookmarkStart w:id="17253" w:name="_Toc105927862"/>
      <w:bookmarkStart w:id="17254" w:name="_Toc106110402"/>
      <w:bookmarkStart w:id="17255" w:name="_Toc113835839"/>
      <w:bookmarkStart w:id="17256" w:name="_Toc120124687"/>
      <w:bookmarkStart w:id="17257" w:name="_Toc146226954"/>
      <w:bookmarkStart w:id="17258" w:name="_CR9_3_1_257"/>
      <w:bookmarkEnd w:id="17258"/>
      <w:r w:rsidRPr="00EC3636">
        <w:rPr>
          <w:rFonts w:eastAsia="SimSun"/>
          <w:noProof/>
        </w:rPr>
        <w:t>9.3.1.</w:t>
      </w:r>
      <w:r>
        <w:rPr>
          <w:rFonts w:eastAsia="SimSun"/>
          <w:noProof/>
        </w:rPr>
        <w:t>257</w:t>
      </w:r>
      <w:r w:rsidRPr="00EC3636">
        <w:rPr>
          <w:rFonts w:eastAsia="SimSun"/>
          <w:noProof/>
        </w:rPr>
        <w:tab/>
        <w:t>TRP Beam Antenna Angles</w:t>
      </w:r>
      <w:bookmarkEnd w:id="17250"/>
      <w:bookmarkEnd w:id="17251"/>
      <w:bookmarkEnd w:id="17252"/>
      <w:bookmarkEnd w:id="17253"/>
      <w:bookmarkEnd w:id="17254"/>
      <w:bookmarkEnd w:id="17255"/>
      <w:bookmarkEnd w:id="17256"/>
      <w:bookmarkEnd w:id="17257"/>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90779">
            <w:pPr>
              <w:pStyle w:val="TAL"/>
              <w:keepNext w:val="0"/>
              <w:keepLines w:val="0"/>
              <w:widowControl w:val="0"/>
              <w:ind w:left="102"/>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9E6EC2" w:rsidRDefault="001E0A42" w:rsidP="00B90779">
            <w:pPr>
              <w:pStyle w:val="TAL"/>
              <w:keepNext w:val="0"/>
              <w:keepLines w:val="0"/>
              <w:widowControl w:val="0"/>
              <w:ind w:left="102"/>
              <w:rPr>
                <w:rFonts w:eastAsia="SimSun"/>
                <w:b/>
                <w:bCs/>
              </w:rPr>
            </w:pPr>
            <w:r w:rsidRPr="009E6EC2">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9E6EC2" w:rsidRDefault="001E0A42" w:rsidP="00B90779">
            <w:pPr>
              <w:pStyle w:val="TAL"/>
              <w:keepNext w:val="0"/>
              <w:keepLines w:val="0"/>
              <w:widowControl w:val="0"/>
              <w:ind w:left="198"/>
              <w:rPr>
                <w:rFonts w:eastAsia="SimSun"/>
                <w:b/>
                <w:bCs/>
              </w:rPr>
            </w:pPr>
            <w:r w:rsidRPr="009E6EC2">
              <w:rPr>
                <w:rFonts w:eastAsia="SimSun"/>
                <w:b/>
                <w:bCs/>
              </w:rPr>
              <w:t>&gt;&gt;TRP Elevation Angle</w:t>
            </w:r>
            <w:r w:rsidR="0053234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90779">
            <w:pPr>
              <w:pStyle w:val="TAL"/>
              <w:keepNext w:val="0"/>
              <w:keepLines w:val="0"/>
              <w:widowControl w:val="0"/>
              <w:ind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90779">
            <w:pPr>
              <w:pStyle w:val="TAL"/>
              <w:keepNext w:val="0"/>
              <w:keepLines w:val="0"/>
              <w:widowControl w:val="0"/>
              <w:ind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9E6EC2" w:rsidRDefault="001E0A42" w:rsidP="00B90779">
            <w:pPr>
              <w:pStyle w:val="TAL"/>
              <w:keepNext w:val="0"/>
              <w:keepLines w:val="0"/>
              <w:widowControl w:val="0"/>
              <w:ind w:left="300"/>
              <w:rPr>
                <w:rFonts w:eastAsia="SimSun"/>
                <w:b/>
                <w:bCs/>
              </w:rPr>
            </w:pPr>
            <w:r w:rsidRPr="009E6EC2">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90779">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9E6EC2" w:rsidRDefault="001E0A42" w:rsidP="00B90779">
            <w:pPr>
              <w:pStyle w:val="TAL"/>
              <w:keepNext w:val="0"/>
              <w:keepLines w:val="0"/>
              <w:widowControl w:val="0"/>
              <w:ind w:left="403"/>
              <w:rPr>
                <w:rFonts w:eastAsia="SimSun"/>
                <w:b/>
                <w:bCs/>
              </w:rPr>
            </w:pPr>
            <w:r w:rsidRPr="009E6EC2">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90779">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90779">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90779">
            <w:pPr>
              <w:pStyle w:val="TAL"/>
              <w:keepNext w:val="0"/>
              <w:keepLines w:val="0"/>
              <w:widowControl w:val="0"/>
              <w:ind w:left="499"/>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90779">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90779">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90779">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lastRenderedPageBreak/>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7259" w:name="_Toc99038937"/>
      <w:bookmarkStart w:id="17260" w:name="_Toc99731200"/>
      <w:bookmarkStart w:id="17261" w:name="_Toc105511331"/>
      <w:bookmarkStart w:id="17262" w:name="_Toc105927863"/>
      <w:bookmarkStart w:id="17263" w:name="_Toc106110403"/>
      <w:bookmarkStart w:id="17264" w:name="_Toc113835840"/>
      <w:bookmarkStart w:id="17265" w:name="_Toc120124688"/>
      <w:bookmarkStart w:id="17266" w:name="_Toc146226955"/>
      <w:bookmarkStart w:id="17267" w:name="_CR9_3_1_258"/>
      <w:bookmarkEnd w:id="17267"/>
      <w:r w:rsidRPr="00EA5FA7">
        <w:t>9.3.1.</w:t>
      </w:r>
      <w:r>
        <w:t>258</w:t>
      </w:r>
      <w:r w:rsidRPr="00EA5FA7">
        <w:tab/>
      </w:r>
      <w:r>
        <w:rPr>
          <w:lang w:eastAsia="ja-JP"/>
        </w:rPr>
        <w:t>NR Paging eDRX Information</w:t>
      </w:r>
      <w:bookmarkEnd w:id="17259"/>
      <w:bookmarkEnd w:id="17260"/>
      <w:bookmarkEnd w:id="17261"/>
      <w:bookmarkEnd w:id="17262"/>
      <w:bookmarkEnd w:id="17263"/>
      <w:bookmarkEnd w:id="17264"/>
      <w:bookmarkEnd w:id="17265"/>
      <w:bookmarkEnd w:id="17266"/>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7268" w:name="_Toc99038938"/>
      <w:bookmarkStart w:id="17269" w:name="_Toc99731201"/>
      <w:bookmarkStart w:id="17270" w:name="_Toc105511332"/>
      <w:bookmarkStart w:id="17271" w:name="_Toc105927864"/>
      <w:bookmarkStart w:id="17272" w:name="_Toc106110404"/>
      <w:bookmarkStart w:id="17273" w:name="_Toc113835841"/>
      <w:bookmarkStart w:id="17274" w:name="_Toc120124689"/>
      <w:bookmarkStart w:id="17275" w:name="_Toc146226956"/>
      <w:bookmarkStart w:id="17276" w:name="_CR9_3_1_259"/>
      <w:bookmarkEnd w:id="17276"/>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7268"/>
      <w:bookmarkEnd w:id="17269"/>
      <w:bookmarkEnd w:id="17270"/>
      <w:bookmarkEnd w:id="17271"/>
      <w:bookmarkEnd w:id="17272"/>
      <w:bookmarkEnd w:id="17273"/>
      <w:bookmarkEnd w:id="17274"/>
      <w:bookmarkEnd w:id="17275"/>
    </w:p>
    <w:p w14:paraId="2E6A37BD" w14:textId="77777777" w:rsidR="001E1E3A" w:rsidRPr="0026312A" w:rsidRDefault="001E1E3A" w:rsidP="00B90779">
      <w:pPr>
        <w:widowControl w:val="0"/>
        <w:spacing w:line="259" w:lineRule="auto"/>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7277" w:name="_Toc99038939"/>
      <w:bookmarkStart w:id="17278" w:name="_Toc99731202"/>
      <w:bookmarkStart w:id="17279" w:name="_Toc105511333"/>
      <w:bookmarkStart w:id="17280" w:name="_Toc105927865"/>
      <w:bookmarkStart w:id="17281" w:name="_Toc106110405"/>
      <w:bookmarkStart w:id="17282" w:name="_Toc113835842"/>
      <w:bookmarkStart w:id="17283" w:name="_Toc120124690"/>
      <w:bookmarkStart w:id="17284" w:name="_Toc146226957"/>
      <w:bookmarkStart w:id="17285" w:name="_CR9_3_1_260"/>
      <w:bookmarkEnd w:id="17285"/>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7277"/>
      <w:bookmarkEnd w:id="17278"/>
      <w:bookmarkEnd w:id="17279"/>
      <w:bookmarkEnd w:id="17280"/>
      <w:bookmarkEnd w:id="17281"/>
      <w:bookmarkEnd w:id="17282"/>
      <w:bookmarkEnd w:id="17283"/>
      <w:bookmarkEnd w:id="17284"/>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7286" w:name="_Toc99038940"/>
      <w:bookmarkStart w:id="17287" w:name="_Toc99731203"/>
      <w:bookmarkStart w:id="17288" w:name="_Toc105511334"/>
      <w:bookmarkStart w:id="17289" w:name="_Toc105927866"/>
      <w:bookmarkStart w:id="17290" w:name="_Toc106110406"/>
      <w:bookmarkStart w:id="17291" w:name="_Toc113835843"/>
      <w:bookmarkStart w:id="17292" w:name="_Toc120124691"/>
      <w:bookmarkStart w:id="17293" w:name="_Toc146226958"/>
      <w:bookmarkStart w:id="17294" w:name="_CR9_3_1_261"/>
      <w:bookmarkEnd w:id="17294"/>
      <w:r w:rsidRPr="002544BF">
        <w:t>9.3.1.</w:t>
      </w:r>
      <w:r>
        <w:t>261</w:t>
      </w:r>
      <w:r>
        <w:tab/>
      </w:r>
      <w:r w:rsidRPr="002544BF">
        <w:t>CG-SDT Session Info</w:t>
      </w:r>
      <w:bookmarkEnd w:id="17286"/>
      <w:bookmarkEnd w:id="17287"/>
      <w:bookmarkEnd w:id="17288"/>
      <w:bookmarkEnd w:id="17289"/>
      <w:bookmarkEnd w:id="17290"/>
      <w:bookmarkEnd w:id="17291"/>
      <w:bookmarkEnd w:id="17292"/>
      <w:bookmarkEnd w:id="17293"/>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7295" w:name="_Toc99038941"/>
      <w:bookmarkStart w:id="17296" w:name="_Toc99731204"/>
      <w:bookmarkStart w:id="17297" w:name="_Toc105511335"/>
      <w:bookmarkStart w:id="17298" w:name="_Toc105927867"/>
      <w:bookmarkStart w:id="17299" w:name="_Toc106110407"/>
      <w:bookmarkStart w:id="17300" w:name="_Toc113835844"/>
      <w:bookmarkStart w:id="17301" w:name="_Toc120124692"/>
      <w:bookmarkStart w:id="17302" w:name="_Toc146226959"/>
      <w:bookmarkStart w:id="17303" w:name="_CR9_3_1_262"/>
      <w:bookmarkEnd w:id="17303"/>
      <w:r w:rsidRPr="00BD14F4">
        <w:rPr>
          <w:rFonts w:eastAsia="SimSun"/>
          <w:noProof/>
        </w:rPr>
        <w:lastRenderedPageBreak/>
        <w:t>9.3.1.</w:t>
      </w:r>
      <w:r>
        <w:rPr>
          <w:rFonts w:eastAsia="SimSun"/>
          <w:noProof/>
        </w:rPr>
        <w:t>262</w:t>
      </w:r>
      <w:r w:rsidRPr="00BD14F4">
        <w:rPr>
          <w:rFonts w:eastAsia="SimSun"/>
          <w:noProof/>
        </w:rPr>
        <w:tab/>
      </w:r>
      <w:r w:rsidRPr="00BD14F4">
        <w:rPr>
          <w:rFonts w:eastAsia="SimSun"/>
          <w:lang w:eastAsia="zh-CN"/>
        </w:rPr>
        <w:t>SDT Information</w:t>
      </w:r>
      <w:bookmarkEnd w:id="17295"/>
      <w:bookmarkEnd w:id="17296"/>
      <w:bookmarkEnd w:id="17297"/>
      <w:bookmarkEnd w:id="17298"/>
      <w:bookmarkEnd w:id="17299"/>
      <w:bookmarkEnd w:id="17300"/>
      <w:bookmarkEnd w:id="17301"/>
      <w:bookmarkEnd w:id="17302"/>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7304" w:name="_Toc99038942"/>
      <w:bookmarkStart w:id="17305" w:name="_Toc99731205"/>
      <w:bookmarkStart w:id="17306" w:name="_Toc105511336"/>
      <w:bookmarkStart w:id="17307" w:name="_Toc105927868"/>
      <w:bookmarkStart w:id="17308" w:name="_Toc106110408"/>
      <w:bookmarkStart w:id="17309" w:name="_Toc113835845"/>
      <w:bookmarkStart w:id="17310" w:name="_Toc120124693"/>
      <w:bookmarkStart w:id="17311" w:name="_Toc146226960"/>
      <w:bookmarkStart w:id="17312" w:name="_CR9_3_1_263"/>
      <w:bookmarkEnd w:id="17312"/>
      <w:r>
        <w:rPr>
          <w:lang w:eastAsia="en-GB"/>
        </w:rPr>
        <w:t>9.3.1.263</w:t>
      </w:r>
      <w:r>
        <w:rPr>
          <w:lang w:eastAsia="en-GB"/>
        </w:rPr>
        <w:tab/>
      </w:r>
      <w:r>
        <w:rPr>
          <w:rFonts w:eastAsia="FangSong"/>
          <w:lang w:eastAsia="en-GB"/>
        </w:rPr>
        <w:t>Path Switch Configuration</w:t>
      </w:r>
      <w:bookmarkEnd w:id="17304"/>
      <w:bookmarkEnd w:id="17305"/>
      <w:bookmarkEnd w:id="17306"/>
      <w:bookmarkEnd w:id="17307"/>
      <w:bookmarkEnd w:id="17308"/>
      <w:bookmarkEnd w:id="17309"/>
      <w:bookmarkEnd w:id="17310"/>
      <w:bookmarkEnd w:id="17311"/>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85AB57A"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 xml:space="preserve"> 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7313" w:name="_Toc99038943"/>
      <w:bookmarkStart w:id="17314" w:name="_Toc99731206"/>
      <w:bookmarkStart w:id="17315" w:name="_Toc105511337"/>
      <w:bookmarkStart w:id="17316" w:name="_Toc105927869"/>
      <w:bookmarkStart w:id="17317" w:name="_Toc106110409"/>
      <w:bookmarkStart w:id="17318" w:name="_Toc113835846"/>
      <w:bookmarkStart w:id="17319" w:name="_Toc120124694"/>
      <w:bookmarkStart w:id="17320" w:name="_Toc146226961"/>
      <w:bookmarkStart w:id="17321" w:name="_CR9_3_1_264"/>
      <w:bookmarkEnd w:id="1732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7313"/>
      <w:bookmarkEnd w:id="17314"/>
      <w:bookmarkEnd w:id="17315"/>
      <w:bookmarkEnd w:id="17316"/>
      <w:bookmarkEnd w:id="17317"/>
      <w:bookmarkEnd w:id="17318"/>
      <w:bookmarkEnd w:id="17319"/>
      <w:bookmarkEnd w:id="17320"/>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7B67D4"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7322" w:name="_Toc99038944"/>
      <w:bookmarkStart w:id="17323" w:name="_Toc99731207"/>
      <w:bookmarkStart w:id="17324" w:name="_Toc105511338"/>
      <w:bookmarkStart w:id="17325" w:name="_Toc105927870"/>
      <w:bookmarkStart w:id="17326" w:name="_Toc106110410"/>
      <w:bookmarkStart w:id="17327" w:name="_Toc113835847"/>
      <w:bookmarkStart w:id="17328" w:name="_Toc120124695"/>
      <w:bookmarkStart w:id="17329" w:name="_Toc146226962"/>
      <w:bookmarkStart w:id="17330" w:name="_CR9_3_1_265"/>
      <w:bookmarkEnd w:id="17330"/>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7322"/>
      <w:bookmarkEnd w:id="17323"/>
      <w:bookmarkEnd w:id="17324"/>
      <w:bookmarkEnd w:id="17325"/>
      <w:bookmarkEnd w:id="17326"/>
      <w:bookmarkEnd w:id="17327"/>
      <w:bookmarkEnd w:id="17328"/>
      <w:bookmarkEnd w:id="17329"/>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7331" w:name="_Toc99038945"/>
      <w:bookmarkStart w:id="17332" w:name="_Toc99731208"/>
      <w:bookmarkStart w:id="17333" w:name="_Toc105511339"/>
      <w:bookmarkStart w:id="17334" w:name="_Toc105927871"/>
      <w:bookmarkStart w:id="17335" w:name="_Toc106110411"/>
      <w:bookmarkStart w:id="17336" w:name="_Toc113835848"/>
      <w:bookmarkStart w:id="17337" w:name="_Toc120124696"/>
      <w:bookmarkStart w:id="17338" w:name="_Toc146226963"/>
      <w:bookmarkStart w:id="17339" w:name="_CR9_3_1_266"/>
      <w:bookmarkEnd w:id="17339"/>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7331"/>
      <w:bookmarkEnd w:id="17332"/>
      <w:bookmarkEnd w:id="17333"/>
      <w:bookmarkEnd w:id="17334"/>
      <w:bookmarkEnd w:id="17335"/>
      <w:bookmarkEnd w:id="17336"/>
      <w:bookmarkEnd w:id="17337"/>
      <w:bookmarkEnd w:id="17338"/>
    </w:p>
    <w:p w14:paraId="4E4CF740" w14:textId="77777777" w:rsidR="00BC7959" w:rsidRDefault="00BC7959" w:rsidP="00B90779">
      <w:pPr>
        <w:widowControl w:val="0"/>
      </w:pPr>
      <w:r>
        <w:rPr>
          <w:lang w:eastAsia="zh-CN"/>
        </w:rPr>
        <w:lastRenderedPageBreak/>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7340" w:name="_Toc99038946"/>
      <w:bookmarkStart w:id="17341" w:name="_Toc99731209"/>
      <w:bookmarkStart w:id="17342" w:name="_Toc105511340"/>
      <w:bookmarkStart w:id="17343" w:name="_Toc105927872"/>
      <w:bookmarkStart w:id="17344" w:name="_Toc106110412"/>
      <w:bookmarkStart w:id="17345" w:name="_Toc113835849"/>
      <w:bookmarkStart w:id="17346" w:name="_Toc120124697"/>
      <w:bookmarkStart w:id="17347" w:name="_Toc146226964"/>
      <w:bookmarkStart w:id="17348" w:name="_CR9_3_1_267"/>
      <w:bookmarkEnd w:id="17348"/>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7340"/>
      <w:bookmarkEnd w:id="17341"/>
      <w:bookmarkEnd w:id="17342"/>
      <w:bookmarkEnd w:id="17343"/>
      <w:bookmarkEnd w:id="17344"/>
      <w:bookmarkEnd w:id="17345"/>
      <w:bookmarkEnd w:id="17346"/>
      <w:bookmarkEnd w:id="17347"/>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7349" w:name="_Toc99038947"/>
      <w:bookmarkStart w:id="17350" w:name="_Toc99731210"/>
      <w:bookmarkStart w:id="17351" w:name="_Toc105511341"/>
      <w:bookmarkStart w:id="17352" w:name="_Toc105927873"/>
      <w:bookmarkStart w:id="17353" w:name="_Toc106110413"/>
      <w:bookmarkStart w:id="17354" w:name="_Toc113835850"/>
      <w:bookmarkStart w:id="17355" w:name="_Toc120124698"/>
      <w:bookmarkStart w:id="17356" w:name="_Toc146226965"/>
      <w:bookmarkStart w:id="17357" w:name="_CR9_3_1_268"/>
      <w:bookmarkEnd w:id="17357"/>
      <w:r>
        <w:rPr>
          <w:lang w:eastAsia="en-GB"/>
        </w:rPr>
        <w:t>9.3.1.268</w:t>
      </w:r>
      <w:r>
        <w:rPr>
          <w:lang w:eastAsia="en-GB"/>
        </w:rPr>
        <w:tab/>
      </w:r>
      <w:r>
        <w:rPr>
          <w:rFonts w:eastAsia="FangSong"/>
          <w:lang w:eastAsia="en-GB"/>
        </w:rPr>
        <w:t>5G ProSe Authorized</w:t>
      </w:r>
      <w:bookmarkEnd w:id="17349"/>
      <w:bookmarkEnd w:id="17350"/>
      <w:bookmarkEnd w:id="17351"/>
      <w:bookmarkEnd w:id="17352"/>
      <w:bookmarkEnd w:id="17353"/>
      <w:bookmarkEnd w:id="17354"/>
      <w:bookmarkEnd w:id="17355"/>
      <w:bookmarkEnd w:id="17356"/>
    </w:p>
    <w:p w14:paraId="57FF4D8B" w14:textId="77777777" w:rsidR="002A7507" w:rsidRDefault="002A7507" w:rsidP="00B90779">
      <w:pPr>
        <w:widowControl w:val="0"/>
        <w:ind w:leftChars="90" w:left="180"/>
        <w:rPr>
          <w:rFonts w:eastAsia="Tahoma"/>
          <w:lang w:eastAsia="zh-CN"/>
        </w:rPr>
      </w:pPr>
      <w:r>
        <w:rPr>
          <w:rFonts w:eastAsia="Tahoma"/>
          <w:lang w:eastAsia="zh-CN"/>
        </w:rPr>
        <w:t>This IE provides information on the authorization status of the UE for NR ProSe services.</w:t>
      </w:r>
    </w:p>
    <w:tbl>
      <w:tblPr>
        <w:tblW w:w="55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6"/>
        <w:gridCol w:w="1082"/>
        <w:gridCol w:w="863"/>
        <w:gridCol w:w="1560"/>
        <w:gridCol w:w="2408"/>
        <w:gridCol w:w="1135"/>
        <w:gridCol w:w="1133"/>
      </w:tblGrid>
      <w:tr w:rsidR="00D7227A" w14:paraId="1F1B9BFE" w14:textId="45435337" w:rsidTr="00D7227A">
        <w:tc>
          <w:tcPr>
            <w:tcW w:w="1151" w:type="pct"/>
          </w:tcPr>
          <w:p w14:paraId="784EA4B6" w14:textId="77777777" w:rsidR="00D7227A" w:rsidRDefault="00D7227A" w:rsidP="00D7227A">
            <w:pPr>
              <w:pStyle w:val="TAH"/>
              <w:keepNext w:val="0"/>
              <w:keepLines w:val="0"/>
              <w:widowControl w:val="0"/>
              <w:rPr>
                <w:rFonts w:eastAsia="Tahoma"/>
              </w:rPr>
            </w:pPr>
            <w:r>
              <w:rPr>
                <w:rFonts w:eastAsia="Tahoma"/>
              </w:rPr>
              <w:t>IE/Group Name</w:t>
            </w:r>
          </w:p>
        </w:tc>
        <w:tc>
          <w:tcPr>
            <w:tcW w:w="509" w:type="pct"/>
          </w:tcPr>
          <w:p w14:paraId="7C11C470" w14:textId="77777777" w:rsidR="00D7227A" w:rsidRDefault="00D7227A" w:rsidP="00D7227A">
            <w:pPr>
              <w:pStyle w:val="TAH"/>
              <w:keepNext w:val="0"/>
              <w:keepLines w:val="0"/>
              <w:widowControl w:val="0"/>
              <w:rPr>
                <w:rFonts w:eastAsia="Tahoma"/>
              </w:rPr>
            </w:pPr>
            <w:r>
              <w:rPr>
                <w:rFonts w:eastAsia="Tahoma"/>
              </w:rPr>
              <w:t>Presence</w:t>
            </w:r>
          </w:p>
        </w:tc>
        <w:tc>
          <w:tcPr>
            <w:tcW w:w="406" w:type="pct"/>
          </w:tcPr>
          <w:p w14:paraId="50A9F34C" w14:textId="77777777" w:rsidR="00D7227A" w:rsidRDefault="00D7227A" w:rsidP="00D7227A">
            <w:pPr>
              <w:pStyle w:val="TAH"/>
              <w:keepNext w:val="0"/>
              <w:keepLines w:val="0"/>
              <w:widowControl w:val="0"/>
              <w:rPr>
                <w:rFonts w:eastAsia="Tahoma"/>
              </w:rPr>
            </w:pPr>
            <w:r>
              <w:rPr>
                <w:rFonts w:eastAsia="Tahoma"/>
              </w:rPr>
              <w:t>Range</w:t>
            </w:r>
          </w:p>
        </w:tc>
        <w:tc>
          <w:tcPr>
            <w:tcW w:w="734" w:type="pct"/>
          </w:tcPr>
          <w:p w14:paraId="22E79921" w14:textId="77777777" w:rsidR="00D7227A" w:rsidRDefault="00D7227A" w:rsidP="00D7227A">
            <w:pPr>
              <w:pStyle w:val="TAH"/>
              <w:keepNext w:val="0"/>
              <w:keepLines w:val="0"/>
              <w:widowControl w:val="0"/>
              <w:rPr>
                <w:rFonts w:eastAsia="Tahoma"/>
              </w:rPr>
            </w:pPr>
            <w:r>
              <w:rPr>
                <w:rFonts w:eastAsia="Tahoma"/>
              </w:rPr>
              <w:t>IE type and reference</w:t>
            </w:r>
          </w:p>
        </w:tc>
        <w:tc>
          <w:tcPr>
            <w:tcW w:w="1133" w:type="pct"/>
          </w:tcPr>
          <w:p w14:paraId="29EA5DC2" w14:textId="77777777" w:rsidR="00D7227A" w:rsidRDefault="00D7227A" w:rsidP="00D7227A">
            <w:pPr>
              <w:pStyle w:val="TAH"/>
              <w:keepNext w:val="0"/>
              <w:keepLines w:val="0"/>
              <w:widowControl w:val="0"/>
              <w:rPr>
                <w:rFonts w:eastAsia="Tahoma"/>
              </w:rPr>
            </w:pPr>
            <w:r>
              <w:rPr>
                <w:rFonts w:eastAsia="Tahoma"/>
              </w:rPr>
              <w:t>Semantics description</w:t>
            </w:r>
          </w:p>
        </w:tc>
        <w:tc>
          <w:tcPr>
            <w:tcW w:w="534" w:type="pct"/>
          </w:tcPr>
          <w:p w14:paraId="4F2369AF" w14:textId="0F3DD774" w:rsidR="00D7227A" w:rsidRDefault="00D7227A" w:rsidP="00D7227A">
            <w:pPr>
              <w:pStyle w:val="TAH"/>
              <w:keepNext w:val="0"/>
              <w:keepLines w:val="0"/>
              <w:widowControl w:val="0"/>
              <w:rPr>
                <w:rFonts w:eastAsia="Tahoma"/>
              </w:rPr>
            </w:pPr>
            <w:ins w:id="17358" w:author="CR1123">
              <w:r>
                <w:rPr>
                  <w:rFonts w:eastAsia="Tahoma"/>
                </w:rPr>
                <w:t>Criticality</w:t>
              </w:r>
            </w:ins>
          </w:p>
        </w:tc>
        <w:tc>
          <w:tcPr>
            <w:tcW w:w="534" w:type="pct"/>
          </w:tcPr>
          <w:p w14:paraId="42DC4437" w14:textId="527F41D9" w:rsidR="00D7227A" w:rsidRDefault="00D7227A" w:rsidP="00D7227A">
            <w:pPr>
              <w:pStyle w:val="TAH"/>
              <w:keepNext w:val="0"/>
              <w:keepLines w:val="0"/>
              <w:widowControl w:val="0"/>
              <w:rPr>
                <w:rFonts w:eastAsia="Tahoma"/>
              </w:rPr>
            </w:pPr>
            <w:ins w:id="17359" w:author="CR1123">
              <w:r>
                <w:rPr>
                  <w:rFonts w:eastAsia="Tahoma"/>
                </w:rPr>
                <w:t>Assigned Criticality</w:t>
              </w:r>
            </w:ins>
          </w:p>
        </w:tc>
      </w:tr>
      <w:tr w:rsidR="00D7227A" w14:paraId="4CE76BFB" w14:textId="1731C6A7" w:rsidTr="00D7227A">
        <w:tc>
          <w:tcPr>
            <w:tcW w:w="1151" w:type="pct"/>
          </w:tcPr>
          <w:p w14:paraId="013C21D0" w14:textId="77777777" w:rsidR="00D7227A" w:rsidRDefault="00D7227A" w:rsidP="00D7227A">
            <w:pPr>
              <w:pStyle w:val="TAL"/>
              <w:keepNext w:val="0"/>
              <w:keepLines w:val="0"/>
              <w:widowControl w:val="0"/>
              <w:rPr>
                <w:rFonts w:eastAsia="Tahoma"/>
              </w:rPr>
            </w:pPr>
            <w:bookmarkStart w:id="17360" w:name="_Hlk85188221"/>
            <w:r>
              <w:rPr>
                <w:rFonts w:eastAsia="Tahoma"/>
                <w:lang w:eastAsia="ja-JP"/>
              </w:rPr>
              <w:t>5G ProSe Direct Discovery</w:t>
            </w:r>
          </w:p>
        </w:tc>
        <w:tc>
          <w:tcPr>
            <w:tcW w:w="509" w:type="pct"/>
          </w:tcPr>
          <w:p w14:paraId="7AE9E76D" w14:textId="77777777" w:rsidR="00D7227A" w:rsidRDefault="00D7227A" w:rsidP="00D7227A">
            <w:pPr>
              <w:pStyle w:val="TAL"/>
              <w:keepNext w:val="0"/>
              <w:keepLines w:val="0"/>
              <w:widowControl w:val="0"/>
              <w:rPr>
                <w:rFonts w:eastAsia="Tahoma"/>
              </w:rPr>
            </w:pPr>
            <w:r>
              <w:rPr>
                <w:rFonts w:eastAsia="Tahoma"/>
              </w:rPr>
              <w:t>O</w:t>
            </w:r>
          </w:p>
        </w:tc>
        <w:tc>
          <w:tcPr>
            <w:tcW w:w="406" w:type="pct"/>
          </w:tcPr>
          <w:p w14:paraId="7A6029A5" w14:textId="77777777" w:rsidR="00D7227A" w:rsidRDefault="00D7227A" w:rsidP="00D7227A">
            <w:pPr>
              <w:pStyle w:val="TAL"/>
              <w:keepNext w:val="0"/>
              <w:keepLines w:val="0"/>
              <w:widowControl w:val="0"/>
              <w:rPr>
                <w:rFonts w:eastAsia="Tahoma"/>
              </w:rPr>
            </w:pPr>
          </w:p>
        </w:tc>
        <w:tc>
          <w:tcPr>
            <w:tcW w:w="734" w:type="pct"/>
          </w:tcPr>
          <w:p w14:paraId="562A9DA5" w14:textId="77777777" w:rsidR="00D7227A" w:rsidRDefault="00D7227A" w:rsidP="00D7227A">
            <w:pPr>
              <w:pStyle w:val="TAL"/>
              <w:keepNext w:val="0"/>
              <w:keepLines w:val="0"/>
              <w:widowControl w:val="0"/>
              <w:rPr>
                <w:rFonts w:eastAsia="Tahoma"/>
              </w:rPr>
            </w:pPr>
            <w:r>
              <w:rPr>
                <w:rFonts w:eastAsia="Tahoma"/>
                <w:snapToGrid w:val="0"/>
              </w:rPr>
              <w:t>ENUMERATED (authorized, not authorized, ...)</w:t>
            </w:r>
          </w:p>
        </w:tc>
        <w:tc>
          <w:tcPr>
            <w:tcW w:w="1133" w:type="pct"/>
          </w:tcPr>
          <w:p w14:paraId="3BEEA2C6" w14:textId="77777777" w:rsidR="00D7227A" w:rsidRDefault="00D7227A" w:rsidP="00D7227A">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34" w:type="pct"/>
          </w:tcPr>
          <w:p w14:paraId="64282408" w14:textId="770E1153" w:rsidR="00D7227A" w:rsidRDefault="00D7227A" w:rsidP="00D7227A">
            <w:pPr>
              <w:pStyle w:val="TAL"/>
              <w:keepNext w:val="0"/>
              <w:keepLines w:val="0"/>
              <w:widowControl w:val="0"/>
              <w:rPr>
                <w:rFonts w:eastAsia="Tahoma"/>
                <w:snapToGrid w:val="0"/>
              </w:rPr>
            </w:pPr>
            <w:ins w:id="17361" w:author="CR1123">
              <w:r>
                <w:rPr>
                  <w:rFonts w:eastAsia="Tahoma"/>
                  <w:snapToGrid w:val="0"/>
                </w:rPr>
                <w:t>-</w:t>
              </w:r>
            </w:ins>
          </w:p>
        </w:tc>
        <w:tc>
          <w:tcPr>
            <w:tcW w:w="534" w:type="pct"/>
          </w:tcPr>
          <w:p w14:paraId="6B9EB1E2" w14:textId="77777777" w:rsidR="00D7227A" w:rsidRDefault="00D7227A" w:rsidP="00D7227A">
            <w:pPr>
              <w:pStyle w:val="TAL"/>
              <w:keepNext w:val="0"/>
              <w:keepLines w:val="0"/>
              <w:widowControl w:val="0"/>
              <w:rPr>
                <w:rFonts w:eastAsia="Tahoma"/>
                <w:snapToGrid w:val="0"/>
              </w:rPr>
            </w:pPr>
          </w:p>
        </w:tc>
      </w:tr>
      <w:tr w:rsidR="00D7227A" w14:paraId="47CACBA9" w14:textId="421B144D" w:rsidTr="00D7227A">
        <w:tc>
          <w:tcPr>
            <w:tcW w:w="1151" w:type="pct"/>
          </w:tcPr>
          <w:p w14:paraId="65266528" w14:textId="77777777" w:rsidR="00D7227A" w:rsidRDefault="00D7227A" w:rsidP="00D7227A">
            <w:pPr>
              <w:pStyle w:val="TAL"/>
              <w:keepNext w:val="0"/>
              <w:keepLines w:val="0"/>
              <w:widowControl w:val="0"/>
              <w:rPr>
                <w:rFonts w:eastAsia="Tahoma"/>
                <w:lang w:eastAsia="ja-JP"/>
              </w:rPr>
            </w:pPr>
            <w:r>
              <w:rPr>
                <w:rFonts w:eastAsia="Tahoma"/>
              </w:rPr>
              <w:t>5G ProSe Direct Communication</w:t>
            </w:r>
          </w:p>
        </w:tc>
        <w:tc>
          <w:tcPr>
            <w:tcW w:w="509" w:type="pct"/>
          </w:tcPr>
          <w:p w14:paraId="0D039BBB" w14:textId="77777777" w:rsidR="00D7227A" w:rsidRDefault="00D7227A" w:rsidP="00D7227A">
            <w:pPr>
              <w:pStyle w:val="TAL"/>
              <w:keepNext w:val="0"/>
              <w:keepLines w:val="0"/>
              <w:widowControl w:val="0"/>
              <w:rPr>
                <w:rFonts w:eastAsia="Tahoma"/>
              </w:rPr>
            </w:pPr>
            <w:r>
              <w:rPr>
                <w:rFonts w:eastAsia="Tahoma"/>
              </w:rPr>
              <w:t>O</w:t>
            </w:r>
          </w:p>
        </w:tc>
        <w:tc>
          <w:tcPr>
            <w:tcW w:w="406" w:type="pct"/>
          </w:tcPr>
          <w:p w14:paraId="5E7A137F" w14:textId="77777777" w:rsidR="00D7227A" w:rsidRDefault="00D7227A" w:rsidP="00D7227A">
            <w:pPr>
              <w:pStyle w:val="TAL"/>
              <w:keepNext w:val="0"/>
              <w:keepLines w:val="0"/>
              <w:widowControl w:val="0"/>
              <w:rPr>
                <w:rFonts w:eastAsia="Tahoma"/>
              </w:rPr>
            </w:pPr>
          </w:p>
        </w:tc>
        <w:tc>
          <w:tcPr>
            <w:tcW w:w="734" w:type="pct"/>
          </w:tcPr>
          <w:p w14:paraId="0C4AE2AE" w14:textId="77777777" w:rsidR="00D7227A" w:rsidRDefault="00D7227A" w:rsidP="00D7227A">
            <w:pPr>
              <w:pStyle w:val="TAL"/>
              <w:keepNext w:val="0"/>
              <w:keepLines w:val="0"/>
              <w:widowControl w:val="0"/>
              <w:rPr>
                <w:rFonts w:eastAsia="Tahoma"/>
                <w:snapToGrid w:val="0"/>
              </w:rPr>
            </w:pPr>
            <w:r>
              <w:rPr>
                <w:rFonts w:eastAsia="Tahoma"/>
                <w:snapToGrid w:val="0"/>
              </w:rPr>
              <w:t>ENUMERATED (authorized, not authorized, ...)</w:t>
            </w:r>
          </w:p>
        </w:tc>
        <w:tc>
          <w:tcPr>
            <w:tcW w:w="1133" w:type="pct"/>
          </w:tcPr>
          <w:p w14:paraId="2FE6E422" w14:textId="77777777" w:rsidR="00D7227A" w:rsidRDefault="00D7227A" w:rsidP="00D7227A">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34" w:type="pct"/>
          </w:tcPr>
          <w:p w14:paraId="2868E272" w14:textId="71BB81C7" w:rsidR="00D7227A" w:rsidRDefault="00D7227A" w:rsidP="00D7227A">
            <w:pPr>
              <w:pStyle w:val="TAL"/>
              <w:keepNext w:val="0"/>
              <w:keepLines w:val="0"/>
              <w:widowControl w:val="0"/>
              <w:rPr>
                <w:rFonts w:eastAsia="Tahoma"/>
                <w:snapToGrid w:val="0"/>
              </w:rPr>
            </w:pPr>
            <w:ins w:id="17362" w:author="CR1123">
              <w:r>
                <w:rPr>
                  <w:rFonts w:eastAsia="Tahoma"/>
                  <w:snapToGrid w:val="0"/>
                </w:rPr>
                <w:t>-</w:t>
              </w:r>
            </w:ins>
          </w:p>
        </w:tc>
        <w:tc>
          <w:tcPr>
            <w:tcW w:w="534" w:type="pct"/>
          </w:tcPr>
          <w:p w14:paraId="23E6A8B6" w14:textId="77777777" w:rsidR="00D7227A" w:rsidRDefault="00D7227A" w:rsidP="00D7227A">
            <w:pPr>
              <w:pStyle w:val="TAL"/>
              <w:keepNext w:val="0"/>
              <w:keepLines w:val="0"/>
              <w:widowControl w:val="0"/>
              <w:rPr>
                <w:rFonts w:eastAsia="Tahoma"/>
                <w:snapToGrid w:val="0"/>
              </w:rPr>
            </w:pPr>
          </w:p>
        </w:tc>
      </w:tr>
      <w:tr w:rsidR="00D7227A" w14:paraId="0C07FE4F" w14:textId="62E326AE" w:rsidTr="00D7227A">
        <w:tc>
          <w:tcPr>
            <w:tcW w:w="1151" w:type="pct"/>
          </w:tcPr>
          <w:p w14:paraId="49F3EE08" w14:textId="77777777" w:rsidR="00D7227A" w:rsidRDefault="00D7227A" w:rsidP="00D7227A">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09" w:type="pct"/>
          </w:tcPr>
          <w:p w14:paraId="2DFF885E" w14:textId="77777777" w:rsidR="00D7227A" w:rsidRDefault="00D7227A" w:rsidP="00D7227A">
            <w:pPr>
              <w:pStyle w:val="TAL"/>
              <w:keepNext w:val="0"/>
              <w:keepLines w:val="0"/>
              <w:widowControl w:val="0"/>
              <w:rPr>
                <w:rFonts w:eastAsia="Tahoma"/>
              </w:rPr>
            </w:pPr>
            <w:r>
              <w:rPr>
                <w:rFonts w:eastAsia="Tahoma"/>
              </w:rPr>
              <w:t>O</w:t>
            </w:r>
          </w:p>
        </w:tc>
        <w:tc>
          <w:tcPr>
            <w:tcW w:w="406" w:type="pct"/>
          </w:tcPr>
          <w:p w14:paraId="3F1F415C" w14:textId="77777777" w:rsidR="00D7227A" w:rsidRDefault="00D7227A" w:rsidP="00D7227A">
            <w:pPr>
              <w:pStyle w:val="TAL"/>
              <w:keepNext w:val="0"/>
              <w:keepLines w:val="0"/>
              <w:widowControl w:val="0"/>
              <w:rPr>
                <w:rFonts w:eastAsia="Tahoma"/>
              </w:rPr>
            </w:pPr>
          </w:p>
        </w:tc>
        <w:tc>
          <w:tcPr>
            <w:tcW w:w="734" w:type="pct"/>
          </w:tcPr>
          <w:p w14:paraId="2D1B3DA4" w14:textId="77777777" w:rsidR="00D7227A" w:rsidRDefault="00D7227A" w:rsidP="00D7227A">
            <w:pPr>
              <w:pStyle w:val="TAL"/>
              <w:keepNext w:val="0"/>
              <w:keepLines w:val="0"/>
              <w:widowControl w:val="0"/>
              <w:rPr>
                <w:rFonts w:eastAsia="Tahoma"/>
                <w:snapToGrid w:val="0"/>
              </w:rPr>
            </w:pPr>
            <w:r>
              <w:rPr>
                <w:rFonts w:eastAsia="Tahoma"/>
                <w:snapToGrid w:val="0"/>
              </w:rPr>
              <w:t>ENUMERATED (authorized, not authorized, ...)</w:t>
            </w:r>
          </w:p>
        </w:tc>
        <w:tc>
          <w:tcPr>
            <w:tcW w:w="1133" w:type="pct"/>
          </w:tcPr>
          <w:p w14:paraId="0918808B" w14:textId="77777777" w:rsidR="00D7227A" w:rsidRDefault="00D7227A" w:rsidP="00D7227A">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34" w:type="pct"/>
          </w:tcPr>
          <w:p w14:paraId="2CC95E1E" w14:textId="416EAD66" w:rsidR="00D7227A" w:rsidRDefault="00D7227A" w:rsidP="00D7227A">
            <w:pPr>
              <w:pStyle w:val="TAL"/>
              <w:keepNext w:val="0"/>
              <w:keepLines w:val="0"/>
              <w:widowControl w:val="0"/>
              <w:rPr>
                <w:rFonts w:eastAsia="Tahoma"/>
                <w:snapToGrid w:val="0"/>
              </w:rPr>
            </w:pPr>
            <w:ins w:id="17363" w:author="CR1123">
              <w:r>
                <w:rPr>
                  <w:rFonts w:eastAsia="Tahoma"/>
                  <w:snapToGrid w:val="0"/>
                </w:rPr>
                <w:t>-</w:t>
              </w:r>
            </w:ins>
          </w:p>
        </w:tc>
        <w:tc>
          <w:tcPr>
            <w:tcW w:w="534" w:type="pct"/>
          </w:tcPr>
          <w:p w14:paraId="3F4FD5E0" w14:textId="77777777" w:rsidR="00D7227A" w:rsidRDefault="00D7227A" w:rsidP="00D7227A">
            <w:pPr>
              <w:pStyle w:val="TAL"/>
              <w:keepNext w:val="0"/>
              <w:keepLines w:val="0"/>
              <w:widowControl w:val="0"/>
              <w:rPr>
                <w:rFonts w:eastAsia="Tahoma"/>
                <w:snapToGrid w:val="0"/>
              </w:rPr>
            </w:pPr>
          </w:p>
        </w:tc>
      </w:tr>
      <w:tr w:rsidR="00D7227A" w14:paraId="58479566" w14:textId="74CCC518" w:rsidTr="00D7227A">
        <w:tc>
          <w:tcPr>
            <w:tcW w:w="1151" w:type="pct"/>
          </w:tcPr>
          <w:p w14:paraId="29B3DDD0" w14:textId="77777777" w:rsidR="00D7227A" w:rsidRDefault="00D7227A" w:rsidP="00D7227A">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09" w:type="pct"/>
          </w:tcPr>
          <w:p w14:paraId="7451487B" w14:textId="77777777" w:rsidR="00D7227A" w:rsidRDefault="00D7227A" w:rsidP="00D7227A">
            <w:pPr>
              <w:pStyle w:val="TAL"/>
              <w:keepNext w:val="0"/>
              <w:keepLines w:val="0"/>
              <w:widowControl w:val="0"/>
              <w:rPr>
                <w:rFonts w:eastAsia="Tahoma"/>
              </w:rPr>
            </w:pPr>
            <w:r>
              <w:rPr>
                <w:rFonts w:eastAsia="Tahoma"/>
              </w:rPr>
              <w:t>O</w:t>
            </w:r>
          </w:p>
        </w:tc>
        <w:tc>
          <w:tcPr>
            <w:tcW w:w="406" w:type="pct"/>
          </w:tcPr>
          <w:p w14:paraId="6D56814E" w14:textId="77777777" w:rsidR="00D7227A" w:rsidRDefault="00D7227A" w:rsidP="00D7227A">
            <w:pPr>
              <w:pStyle w:val="TAL"/>
              <w:keepNext w:val="0"/>
              <w:keepLines w:val="0"/>
              <w:widowControl w:val="0"/>
              <w:rPr>
                <w:rFonts w:eastAsia="Tahoma"/>
              </w:rPr>
            </w:pPr>
          </w:p>
        </w:tc>
        <w:tc>
          <w:tcPr>
            <w:tcW w:w="734" w:type="pct"/>
          </w:tcPr>
          <w:p w14:paraId="2AAB7976" w14:textId="77777777" w:rsidR="00D7227A" w:rsidRDefault="00D7227A" w:rsidP="00D7227A">
            <w:pPr>
              <w:pStyle w:val="TAL"/>
              <w:keepNext w:val="0"/>
              <w:keepLines w:val="0"/>
              <w:widowControl w:val="0"/>
              <w:rPr>
                <w:rFonts w:eastAsia="Tahoma"/>
                <w:snapToGrid w:val="0"/>
              </w:rPr>
            </w:pPr>
            <w:r>
              <w:rPr>
                <w:rFonts w:eastAsia="Tahoma"/>
                <w:snapToGrid w:val="0"/>
              </w:rPr>
              <w:t>ENUMERATED (authorized, not authorized, ...)</w:t>
            </w:r>
          </w:p>
        </w:tc>
        <w:tc>
          <w:tcPr>
            <w:tcW w:w="1133" w:type="pct"/>
          </w:tcPr>
          <w:p w14:paraId="0F5F5B8B" w14:textId="77777777" w:rsidR="00D7227A" w:rsidRDefault="00D7227A" w:rsidP="00D7227A">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34" w:type="pct"/>
          </w:tcPr>
          <w:p w14:paraId="75276275" w14:textId="4DFEF081" w:rsidR="00D7227A" w:rsidRDefault="00D7227A" w:rsidP="00D7227A">
            <w:pPr>
              <w:pStyle w:val="TAL"/>
              <w:keepNext w:val="0"/>
              <w:keepLines w:val="0"/>
              <w:widowControl w:val="0"/>
              <w:rPr>
                <w:rFonts w:eastAsia="Tahoma"/>
                <w:snapToGrid w:val="0"/>
              </w:rPr>
            </w:pPr>
            <w:ins w:id="17364" w:author="CR1123">
              <w:r>
                <w:rPr>
                  <w:rFonts w:eastAsia="Tahoma"/>
                  <w:snapToGrid w:val="0"/>
                </w:rPr>
                <w:t>-</w:t>
              </w:r>
            </w:ins>
          </w:p>
        </w:tc>
        <w:tc>
          <w:tcPr>
            <w:tcW w:w="534" w:type="pct"/>
          </w:tcPr>
          <w:p w14:paraId="6EB217F0" w14:textId="77777777" w:rsidR="00D7227A" w:rsidRDefault="00D7227A" w:rsidP="00D7227A">
            <w:pPr>
              <w:pStyle w:val="TAL"/>
              <w:keepNext w:val="0"/>
              <w:keepLines w:val="0"/>
              <w:widowControl w:val="0"/>
              <w:rPr>
                <w:rFonts w:eastAsia="Tahoma"/>
                <w:snapToGrid w:val="0"/>
              </w:rPr>
            </w:pPr>
          </w:p>
        </w:tc>
      </w:tr>
      <w:tr w:rsidR="00D7227A" w14:paraId="266ABD36" w14:textId="414D3385" w:rsidTr="00D7227A">
        <w:tc>
          <w:tcPr>
            <w:tcW w:w="1151" w:type="pct"/>
          </w:tcPr>
          <w:p w14:paraId="4D3B42D8" w14:textId="77777777" w:rsidR="00D7227A" w:rsidRDefault="00D7227A" w:rsidP="00D7227A">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09" w:type="pct"/>
          </w:tcPr>
          <w:p w14:paraId="75803BAC" w14:textId="77777777" w:rsidR="00D7227A" w:rsidRDefault="00D7227A" w:rsidP="00D7227A">
            <w:pPr>
              <w:pStyle w:val="TAL"/>
              <w:keepNext w:val="0"/>
              <w:keepLines w:val="0"/>
              <w:widowControl w:val="0"/>
              <w:rPr>
                <w:rFonts w:eastAsia="Tahoma"/>
              </w:rPr>
            </w:pPr>
            <w:r>
              <w:rPr>
                <w:rFonts w:eastAsia="Tahoma"/>
              </w:rPr>
              <w:t>O</w:t>
            </w:r>
          </w:p>
        </w:tc>
        <w:tc>
          <w:tcPr>
            <w:tcW w:w="406" w:type="pct"/>
          </w:tcPr>
          <w:p w14:paraId="537E2234" w14:textId="77777777" w:rsidR="00D7227A" w:rsidRDefault="00D7227A" w:rsidP="00D7227A">
            <w:pPr>
              <w:pStyle w:val="TAL"/>
              <w:keepNext w:val="0"/>
              <w:keepLines w:val="0"/>
              <w:widowControl w:val="0"/>
              <w:rPr>
                <w:rFonts w:eastAsia="Tahoma"/>
              </w:rPr>
            </w:pPr>
          </w:p>
        </w:tc>
        <w:tc>
          <w:tcPr>
            <w:tcW w:w="734" w:type="pct"/>
          </w:tcPr>
          <w:p w14:paraId="28F31450" w14:textId="77777777" w:rsidR="00D7227A" w:rsidRDefault="00D7227A" w:rsidP="00D7227A">
            <w:pPr>
              <w:pStyle w:val="TAL"/>
              <w:keepNext w:val="0"/>
              <w:keepLines w:val="0"/>
              <w:widowControl w:val="0"/>
              <w:rPr>
                <w:rFonts w:eastAsia="Tahoma"/>
                <w:snapToGrid w:val="0"/>
              </w:rPr>
            </w:pPr>
            <w:r>
              <w:rPr>
                <w:rFonts w:eastAsia="Tahoma"/>
                <w:snapToGrid w:val="0"/>
              </w:rPr>
              <w:t>ENUMERATED (authorized, not authorized, ...)</w:t>
            </w:r>
          </w:p>
        </w:tc>
        <w:tc>
          <w:tcPr>
            <w:tcW w:w="1133" w:type="pct"/>
          </w:tcPr>
          <w:p w14:paraId="105EF85D" w14:textId="77777777" w:rsidR="00D7227A" w:rsidRDefault="00D7227A" w:rsidP="00D7227A">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34" w:type="pct"/>
          </w:tcPr>
          <w:p w14:paraId="2876655E" w14:textId="485D6585" w:rsidR="00D7227A" w:rsidRDefault="00D7227A" w:rsidP="00D7227A">
            <w:pPr>
              <w:pStyle w:val="TAL"/>
              <w:keepNext w:val="0"/>
              <w:keepLines w:val="0"/>
              <w:widowControl w:val="0"/>
              <w:rPr>
                <w:rFonts w:eastAsia="Tahoma"/>
                <w:snapToGrid w:val="0"/>
              </w:rPr>
            </w:pPr>
            <w:ins w:id="17365" w:author="CR1123">
              <w:r>
                <w:rPr>
                  <w:rFonts w:eastAsia="Tahoma"/>
                  <w:snapToGrid w:val="0"/>
                </w:rPr>
                <w:t>-</w:t>
              </w:r>
            </w:ins>
          </w:p>
        </w:tc>
        <w:tc>
          <w:tcPr>
            <w:tcW w:w="534" w:type="pct"/>
          </w:tcPr>
          <w:p w14:paraId="49BE4D5B" w14:textId="77777777" w:rsidR="00D7227A" w:rsidRDefault="00D7227A" w:rsidP="00D7227A">
            <w:pPr>
              <w:pStyle w:val="TAL"/>
              <w:keepNext w:val="0"/>
              <w:keepLines w:val="0"/>
              <w:widowControl w:val="0"/>
              <w:rPr>
                <w:rFonts w:eastAsia="Tahoma"/>
                <w:snapToGrid w:val="0"/>
              </w:rPr>
            </w:pPr>
          </w:p>
        </w:tc>
      </w:tr>
      <w:tr w:rsidR="00D7227A" w14:paraId="473F292C" w14:textId="24AA864F" w:rsidTr="00D7227A">
        <w:trPr>
          <w:ins w:id="17366" w:author="CR1123" w:date="2023-11-07T15:17:00Z"/>
        </w:trPr>
        <w:tc>
          <w:tcPr>
            <w:tcW w:w="1151" w:type="pct"/>
          </w:tcPr>
          <w:p w14:paraId="5894D6F2" w14:textId="23B64C64" w:rsidR="00D7227A" w:rsidRDefault="00D7227A" w:rsidP="00D7227A">
            <w:pPr>
              <w:pStyle w:val="TAL"/>
              <w:keepNext w:val="0"/>
              <w:keepLines w:val="0"/>
              <w:widowControl w:val="0"/>
              <w:rPr>
                <w:ins w:id="17367" w:author="CR1123" w:date="2023-11-07T15:17:00Z"/>
                <w:rFonts w:eastAsia="Tahoma"/>
                <w:lang w:eastAsia="zh-CN"/>
              </w:rPr>
            </w:pPr>
            <w:ins w:id="17368" w:author="CR1123">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ins>
          </w:p>
        </w:tc>
        <w:tc>
          <w:tcPr>
            <w:tcW w:w="509" w:type="pct"/>
          </w:tcPr>
          <w:p w14:paraId="6106D6A8" w14:textId="239D6DF9" w:rsidR="00D7227A" w:rsidRDefault="00D7227A" w:rsidP="00D7227A">
            <w:pPr>
              <w:pStyle w:val="TAL"/>
              <w:keepNext w:val="0"/>
              <w:keepLines w:val="0"/>
              <w:widowControl w:val="0"/>
              <w:rPr>
                <w:ins w:id="17369" w:author="CR1123" w:date="2023-11-07T15:17:00Z"/>
                <w:rFonts w:eastAsia="Tahoma"/>
              </w:rPr>
            </w:pPr>
            <w:ins w:id="17370" w:author="CR1123">
              <w:r w:rsidRPr="00694DF3">
                <w:rPr>
                  <w:rFonts w:eastAsia="Tahoma"/>
                </w:rPr>
                <w:t>O</w:t>
              </w:r>
            </w:ins>
          </w:p>
        </w:tc>
        <w:tc>
          <w:tcPr>
            <w:tcW w:w="406" w:type="pct"/>
          </w:tcPr>
          <w:p w14:paraId="5E65D594" w14:textId="77777777" w:rsidR="00D7227A" w:rsidRDefault="00D7227A" w:rsidP="00D7227A">
            <w:pPr>
              <w:pStyle w:val="TAL"/>
              <w:keepNext w:val="0"/>
              <w:keepLines w:val="0"/>
              <w:widowControl w:val="0"/>
              <w:rPr>
                <w:ins w:id="17371" w:author="CR1123" w:date="2023-11-07T15:17:00Z"/>
                <w:rFonts w:eastAsia="Tahoma"/>
              </w:rPr>
            </w:pPr>
          </w:p>
        </w:tc>
        <w:tc>
          <w:tcPr>
            <w:tcW w:w="734" w:type="pct"/>
          </w:tcPr>
          <w:p w14:paraId="03BF73D9" w14:textId="6990B488" w:rsidR="00D7227A" w:rsidRDefault="00D7227A" w:rsidP="00D7227A">
            <w:pPr>
              <w:pStyle w:val="TAL"/>
              <w:keepNext w:val="0"/>
              <w:keepLines w:val="0"/>
              <w:widowControl w:val="0"/>
              <w:rPr>
                <w:ins w:id="17372" w:author="CR1123" w:date="2023-11-07T15:17:00Z"/>
                <w:rFonts w:eastAsia="Tahoma"/>
                <w:snapToGrid w:val="0"/>
              </w:rPr>
            </w:pPr>
            <w:ins w:id="17373" w:author="CR1123">
              <w:r w:rsidRPr="00694DF3">
                <w:rPr>
                  <w:rFonts w:eastAsia="Tahoma"/>
                  <w:snapToGrid w:val="0"/>
                </w:rPr>
                <w:t>ENUMERATED (authorized, not authorized, ...)</w:t>
              </w:r>
            </w:ins>
          </w:p>
        </w:tc>
        <w:tc>
          <w:tcPr>
            <w:tcW w:w="1133" w:type="pct"/>
          </w:tcPr>
          <w:p w14:paraId="62CC0094" w14:textId="6F6AC5C1" w:rsidR="00D7227A" w:rsidRDefault="00D7227A" w:rsidP="00D7227A">
            <w:pPr>
              <w:pStyle w:val="TAL"/>
              <w:keepNext w:val="0"/>
              <w:keepLines w:val="0"/>
              <w:widowControl w:val="0"/>
              <w:rPr>
                <w:ins w:id="17374" w:author="CR1123" w:date="2023-11-07T15:17:00Z"/>
                <w:rFonts w:eastAsia="Tahoma"/>
                <w:snapToGrid w:val="0"/>
              </w:rPr>
            </w:pPr>
            <w:ins w:id="17375" w:author="CR1123">
              <w:r w:rsidRPr="00694DF3">
                <w:rPr>
                  <w:rFonts w:eastAsia="Tahoma"/>
                  <w:snapToGrid w:val="0"/>
                </w:rPr>
                <w:t>Indicates whether the 5G ProSe Layer-2 Remote UE is authorized for 5G ProSe multi-path transmission.</w:t>
              </w:r>
            </w:ins>
          </w:p>
        </w:tc>
        <w:tc>
          <w:tcPr>
            <w:tcW w:w="534" w:type="pct"/>
          </w:tcPr>
          <w:p w14:paraId="79FF2979" w14:textId="6E318315" w:rsidR="00D7227A" w:rsidRDefault="00D7227A" w:rsidP="00D7227A">
            <w:pPr>
              <w:pStyle w:val="TAL"/>
              <w:keepNext w:val="0"/>
              <w:keepLines w:val="0"/>
              <w:widowControl w:val="0"/>
              <w:rPr>
                <w:ins w:id="17376" w:author="CR1123" w:date="2023-11-07T15:18:00Z"/>
                <w:rFonts w:eastAsia="Tahoma"/>
                <w:snapToGrid w:val="0"/>
              </w:rPr>
            </w:pPr>
            <w:ins w:id="17377" w:author="CR1123">
              <w:r>
                <w:rPr>
                  <w:rFonts w:eastAsia="Tahoma"/>
                  <w:snapToGrid w:val="0"/>
                </w:rPr>
                <w:t>YES</w:t>
              </w:r>
            </w:ins>
          </w:p>
        </w:tc>
        <w:tc>
          <w:tcPr>
            <w:tcW w:w="534" w:type="pct"/>
          </w:tcPr>
          <w:p w14:paraId="3CEF4DE8" w14:textId="7C7EB423" w:rsidR="00D7227A" w:rsidRDefault="00D7227A" w:rsidP="00D7227A">
            <w:pPr>
              <w:pStyle w:val="TAL"/>
              <w:keepNext w:val="0"/>
              <w:keepLines w:val="0"/>
              <w:widowControl w:val="0"/>
              <w:rPr>
                <w:ins w:id="17378" w:author="CR1123" w:date="2023-11-07T15:19:00Z"/>
                <w:rFonts w:eastAsia="Tahoma"/>
                <w:snapToGrid w:val="0"/>
              </w:rPr>
            </w:pPr>
            <w:ins w:id="17379" w:author="CR1123">
              <w:r>
                <w:rPr>
                  <w:rFonts w:eastAsia="Tahoma"/>
                  <w:snapToGrid w:val="0"/>
                </w:rPr>
                <w:t>ignore</w:t>
              </w:r>
            </w:ins>
          </w:p>
        </w:tc>
      </w:tr>
      <w:tr w:rsidR="00D7227A" w14:paraId="28C9A5BA" w14:textId="438C8284" w:rsidTr="00D7227A">
        <w:trPr>
          <w:ins w:id="17380" w:author="CR1123" w:date="2023-11-07T15:17:00Z"/>
        </w:trPr>
        <w:tc>
          <w:tcPr>
            <w:tcW w:w="1151" w:type="pct"/>
          </w:tcPr>
          <w:p w14:paraId="07E8F7DA" w14:textId="23D19821" w:rsidR="00D7227A" w:rsidRDefault="00D7227A" w:rsidP="00D7227A">
            <w:pPr>
              <w:pStyle w:val="TAL"/>
              <w:keepNext w:val="0"/>
              <w:keepLines w:val="0"/>
              <w:widowControl w:val="0"/>
              <w:rPr>
                <w:ins w:id="17381" w:author="CR1123" w:date="2023-11-07T15:17:00Z"/>
                <w:rFonts w:eastAsia="Tahoma"/>
                <w:lang w:eastAsia="zh-CN"/>
              </w:rPr>
            </w:pPr>
            <w:ins w:id="17382" w:author="CR1123">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ins>
          </w:p>
        </w:tc>
        <w:tc>
          <w:tcPr>
            <w:tcW w:w="509" w:type="pct"/>
          </w:tcPr>
          <w:p w14:paraId="0F792B0F" w14:textId="3AC5F5BE" w:rsidR="00D7227A" w:rsidRDefault="00D7227A" w:rsidP="00D7227A">
            <w:pPr>
              <w:pStyle w:val="TAL"/>
              <w:keepNext w:val="0"/>
              <w:keepLines w:val="0"/>
              <w:widowControl w:val="0"/>
              <w:rPr>
                <w:ins w:id="17383" w:author="CR1123" w:date="2023-11-07T15:17:00Z"/>
                <w:rFonts w:eastAsia="Tahoma"/>
              </w:rPr>
            </w:pPr>
            <w:ins w:id="17384" w:author="CR1123">
              <w:r w:rsidRPr="00176F04">
                <w:rPr>
                  <w:rFonts w:eastAsia="Tahoma"/>
                </w:rPr>
                <w:t>O</w:t>
              </w:r>
            </w:ins>
          </w:p>
        </w:tc>
        <w:tc>
          <w:tcPr>
            <w:tcW w:w="406" w:type="pct"/>
          </w:tcPr>
          <w:p w14:paraId="36758F27" w14:textId="77777777" w:rsidR="00D7227A" w:rsidRDefault="00D7227A" w:rsidP="00D7227A">
            <w:pPr>
              <w:pStyle w:val="TAL"/>
              <w:keepNext w:val="0"/>
              <w:keepLines w:val="0"/>
              <w:widowControl w:val="0"/>
              <w:rPr>
                <w:ins w:id="17385" w:author="CR1123" w:date="2023-11-07T15:17:00Z"/>
                <w:rFonts w:eastAsia="Tahoma"/>
              </w:rPr>
            </w:pPr>
          </w:p>
        </w:tc>
        <w:tc>
          <w:tcPr>
            <w:tcW w:w="734" w:type="pct"/>
          </w:tcPr>
          <w:p w14:paraId="5701A78E" w14:textId="57714600" w:rsidR="00D7227A" w:rsidRDefault="00D7227A" w:rsidP="00D7227A">
            <w:pPr>
              <w:pStyle w:val="TAL"/>
              <w:keepNext w:val="0"/>
              <w:keepLines w:val="0"/>
              <w:widowControl w:val="0"/>
              <w:rPr>
                <w:ins w:id="17386" w:author="CR1123" w:date="2023-11-07T15:17:00Z"/>
                <w:rFonts w:eastAsia="Tahoma"/>
                <w:snapToGrid w:val="0"/>
              </w:rPr>
            </w:pPr>
            <w:ins w:id="17387" w:author="CR1123">
              <w:r w:rsidRPr="00176F04">
                <w:rPr>
                  <w:rFonts w:eastAsia="Tahoma"/>
                  <w:snapToGrid w:val="0"/>
                </w:rPr>
                <w:t>ENUMERATED (authorized, not authorized, ...)</w:t>
              </w:r>
            </w:ins>
          </w:p>
        </w:tc>
        <w:tc>
          <w:tcPr>
            <w:tcW w:w="1133" w:type="pct"/>
          </w:tcPr>
          <w:p w14:paraId="7585CB00" w14:textId="2F974EE2" w:rsidR="00D7227A" w:rsidRDefault="00D7227A" w:rsidP="00D7227A">
            <w:pPr>
              <w:pStyle w:val="TAL"/>
              <w:keepNext w:val="0"/>
              <w:keepLines w:val="0"/>
              <w:widowControl w:val="0"/>
              <w:rPr>
                <w:ins w:id="17388" w:author="CR1123" w:date="2023-11-07T15:17:00Z"/>
                <w:rFonts w:eastAsia="Tahoma"/>
                <w:snapToGrid w:val="0"/>
              </w:rPr>
            </w:pPr>
            <w:ins w:id="17389" w:author="CR1123">
              <w:r w:rsidRPr="00176F04">
                <w:rPr>
                  <w:rFonts w:eastAsia="Tahoma"/>
                  <w:snapToGrid w:val="0"/>
                </w:rPr>
                <w:t xml:space="preserve">Indicates whether the UE is authorized for </w:t>
              </w:r>
              <w:r w:rsidRPr="00BE09E0">
                <w:rPr>
                  <w:rFonts w:eastAsia="Tahoma"/>
                  <w:snapToGrid w:val="0"/>
                </w:rPr>
                <w:t>5G ProSe Layer-2 UE-to-UE Relay UE</w:t>
              </w:r>
            </w:ins>
          </w:p>
        </w:tc>
        <w:tc>
          <w:tcPr>
            <w:tcW w:w="534" w:type="pct"/>
          </w:tcPr>
          <w:p w14:paraId="54B19129" w14:textId="5ABA089F" w:rsidR="00D7227A" w:rsidRDefault="00D7227A" w:rsidP="00D7227A">
            <w:pPr>
              <w:pStyle w:val="TAL"/>
              <w:keepNext w:val="0"/>
              <w:keepLines w:val="0"/>
              <w:widowControl w:val="0"/>
              <w:rPr>
                <w:ins w:id="17390" w:author="CR1123" w:date="2023-11-07T15:18:00Z"/>
                <w:rFonts w:eastAsia="Tahoma"/>
                <w:snapToGrid w:val="0"/>
              </w:rPr>
            </w:pPr>
            <w:ins w:id="17391" w:author="CR1123">
              <w:r>
                <w:rPr>
                  <w:rFonts w:eastAsia="Tahoma"/>
                  <w:snapToGrid w:val="0"/>
                </w:rPr>
                <w:t>YES</w:t>
              </w:r>
            </w:ins>
          </w:p>
        </w:tc>
        <w:tc>
          <w:tcPr>
            <w:tcW w:w="534" w:type="pct"/>
          </w:tcPr>
          <w:p w14:paraId="0077D581" w14:textId="2DE99168" w:rsidR="00D7227A" w:rsidRDefault="00D7227A" w:rsidP="00D7227A">
            <w:pPr>
              <w:pStyle w:val="TAL"/>
              <w:keepNext w:val="0"/>
              <w:keepLines w:val="0"/>
              <w:widowControl w:val="0"/>
              <w:rPr>
                <w:ins w:id="17392" w:author="CR1123" w:date="2023-11-07T15:19:00Z"/>
                <w:rFonts w:eastAsia="Tahoma"/>
                <w:snapToGrid w:val="0"/>
              </w:rPr>
            </w:pPr>
            <w:ins w:id="17393" w:author="CR1123">
              <w:r>
                <w:rPr>
                  <w:rFonts w:eastAsia="Tahoma"/>
                  <w:snapToGrid w:val="0"/>
                </w:rPr>
                <w:t>ignore</w:t>
              </w:r>
            </w:ins>
          </w:p>
        </w:tc>
      </w:tr>
      <w:tr w:rsidR="00D7227A" w14:paraId="578A30B7" w14:textId="10465749" w:rsidTr="00D7227A">
        <w:trPr>
          <w:ins w:id="17394" w:author="CR1123" w:date="2023-11-07T15:17:00Z"/>
        </w:trPr>
        <w:tc>
          <w:tcPr>
            <w:tcW w:w="1151" w:type="pct"/>
          </w:tcPr>
          <w:p w14:paraId="65531EB2" w14:textId="747C0DDB" w:rsidR="00D7227A" w:rsidRDefault="00D7227A" w:rsidP="00D7227A">
            <w:pPr>
              <w:pStyle w:val="TAL"/>
              <w:keepNext w:val="0"/>
              <w:keepLines w:val="0"/>
              <w:widowControl w:val="0"/>
              <w:rPr>
                <w:ins w:id="17395" w:author="CR1123" w:date="2023-11-07T15:17:00Z"/>
                <w:rFonts w:eastAsia="Tahoma"/>
                <w:lang w:eastAsia="zh-CN"/>
              </w:rPr>
            </w:pPr>
            <w:ins w:id="17396" w:author="CR1123">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ins>
          </w:p>
        </w:tc>
        <w:tc>
          <w:tcPr>
            <w:tcW w:w="509" w:type="pct"/>
          </w:tcPr>
          <w:p w14:paraId="40CD6EAD" w14:textId="562C8AE9" w:rsidR="00D7227A" w:rsidRDefault="00D7227A" w:rsidP="00D7227A">
            <w:pPr>
              <w:pStyle w:val="TAL"/>
              <w:keepNext w:val="0"/>
              <w:keepLines w:val="0"/>
              <w:widowControl w:val="0"/>
              <w:rPr>
                <w:ins w:id="17397" w:author="CR1123" w:date="2023-11-07T15:17:00Z"/>
                <w:rFonts w:eastAsia="Tahoma"/>
              </w:rPr>
            </w:pPr>
            <w:ins w:id="17398" w:author="CR1123">
              <w:r w:rsidRPr="00BE09E0">
                <w:rPr>
                  <w:rFonts w:eastAsia="Tahoma"/>
                </w:rPr>
                <w:t>O</w:t>
              </w:r>
            </w:ins>
          </w:p>
        </w:tc>
        <w:tc>
          <w:tcPr>
            <w:tcW w:w="406" w:type="pct"/>
          </w:tcPr>
          <w:p w14:paraId="241BBEC9" w14:textId="77777777" w:rsidR="00D7227A" w:rsidRDefault="00D7227A" w:rsidP="00D7227A">
            <w:pPr>
              <w:pStyle w:val="TAL"/>
              <w:keepNext w:val="0"/>
              <w:keepLines w:val="0"/>
              <w:widowControl w:val="0"/>
              <w:rPr>
                <w:ins w:id="17399" w:author="CR1123" w:date="2023-11-07T15:17:00Z"/>
                <w:rFonts w:eastAsia="Tahoma"/>
              </w:rPr>
            </w:pPr>
          </w:p>
        </w:tc>
        <w:tc>
          <w:tcPr>
            <w:tcW w:w="734" w:type="pct"/>
          </w:tcPr>
          <w:p w14:paraId="5772F9FD" w14:textId="05D9EC55" w:rsidR="00D7227A" w:rsidRDefault="00D7227A" w:rsidP="00D7227A">
            <w:pPr>
              <w:pStyle w:val="TAL"/>
              <w:keepNext w:val="0"/>
              <w:keepLines w:val="0"/>
              <w:widowControl w:val="0"/>
              <w:rPr>
                <w:ins w:id="17400" w:author="CR1123" w:date="2023-11-07T15:17:00Z"/>
                <w:rFonts w:eastAsia="Tahoma"/>
                <w:snapToGrid w:val="0"/>
              </w:rPr>
            </w:pPr>
            <w:ins w:id="17401" w:author="CR1123">
              <w:r w:rsidRPr="00BE09E0">
                <w:rPr>
                  <w:rFonts w:eastAsia="Tahoma"/>
                  <w:snapToGrid w:val="0"/>
                </w:rPr>
                <w:t>ENUMERATED (authorized, not authorized, ...)</w:t>
              </w:r>
            </w:ins>
          </w:p>
        </w:tc>
        <w:tc>
          <w:tcPr>
            <w:tcW w:w="1133" w:type="pct"/>
          </w:tcPr>
          <w:p w14:paraId="70ED37FF" w14:textId="144C2AA2" w:rsidR="00D7227A" w:rsidRDefault="00D7227A" w:rsidP="00D7227A">
            <w:pPr>
              <w:pStyle w:val="TAL"/>
              <w:keepNext w:val="0"/>
              <w:keepLines w:val="0"/>
              <w:widowControl w:val="0"/>
              <w:rPr>
                <w:ins w:id="17402" w:author="CR1123" w:date="2023-11-07T15:17:00Z"/>
                <w:rFonts w:eastAsia="Tahoma"/>
                <w:snapToGrid w:val="0"/>
              </w:rPr>
            </w:pPr>
            <w:ins w:id="17403" w:author="CR1123">
              <w:r w:rsidRPr="00BE09E0">
                <w:rPr>
                  <w:rFonts w:eastAsia="Tahoma"/>
                  <w:snapToGrid w:val="0"/>
                </w:rPr>
                <w:t>Indicates whether the UE is authorized for 5G ProSe Layer-2 UE-to-UE Remote UE.</w:t>
              </w:r>
            </w:ins>
          </w:p>
        </w:tc>
        <w:tc>
          <w:tcPr>
            <w:tcW w:w="534" w:type="pct"/>
          </w:tcPr>
          <w:p w14:paraId="099438F7" w14:textId="490C53B4" w:rsidR="00D7227A" w:rsidRDefault="00D7227A" w:rsidP="00D7227A">
            <w:pPr>
              <w:pStyle w:val="TAL"/>
              <w:keepNext w:val="0"/>
              <w:keepLines w:val="0"/>
              <w:widowControl w:val="0"/>
              <w:rPr>
                <w:ins w:id="17404" w:author="CR1123" w:date="2023-11-07T15:18:00Z"/>
                <w:rFonts w:eastAsia="Tahoma"/>
                <w:snapToGrid w:val="0"/>
              </w:rPr>
            </w:pPr>
            <w:ins w:id="17405" w:author="CR1123">
              <w:r>
                <w:rPr>
                  <w:rFonts w:eastAsia="Tahoma"/>
                  <w:snapToGrid w:val="0"/>
                </w:rPr>
                <w:t>YES</w:t>
              </w:r>
            </w:ins>
          </w:p>
        </w:tc>
        <w:tc>
          <w:tcPr>
            <w:tcW w:w="534" w:type="pct"/>
          </w:tcPr>
          <w:p w14:paraId="758F3F71" w14:textId="78F40BD6" w:rsidR="00D7227A" w:rsidRDefault="00D7227A" w:rsidP="00D7227A">
            <w:pPr>
              <w:pStyle w:val="TAL"/>
              <w:keepNext w:val="0"/>
              <w:keepLines w:val="0"/>
              <w:widowControl w:val="0"/>
              <w:rPr>
                <w:ins w:id="17406" w:author="CR1123" w:date="2023-11-07T15:19:00Z"/>
                <w:rFonts w:eastAsia="Tahoma"/>
                <w:snapToGrid w:val="0"/>
              </w:rPr>
            </w:pPr>
            <w:ins w:id="17407" w:author="CR1123">
              <w:r>
                <w:rPr>
                  <w:rFonts w:eastAsia="Tahoma"/>
                  <w:snapToGrid w:val="0"/>
                </w:rPr>
                <w:t>ignore</w:t>
              </w:r>
            </w:ins>
          </w:p>
        </w:tc>
      </w:tr>
      <w:bookmarkEnd w:id="17360"/>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7408" w:name="_Toc73982229"/>
      <w:bookmarkStart w:id="17409" w:name="_Toc45658802"/>
      <w:bookmarkStart w:id="17410" w:name="_Toc36553331"/>
      <w:bookmarkStart w:id="17411" w:name="_Toc64446359"/>
      <w:bookmarkStart w:id="17412" w:name="_Toc45720622"/>
      <w:bookmarkStart w:id="17413" w:name="_Toc29504885"/>
      <w:bookmarkStart w:id="17414" w:name="_Toc51746095"/>
      <w:bookmarkStart w:id="17415" w:name="_Toc45798502"/>
      <w:bookmarkStart w:id="17416" w:name="_Toc45652370"/>
      <w:bookmarkStart w:id="17417" w:name="_Toc45897891"/>
      <w:bookmarkStart w:id="17418" w:name="_Toc36555058"/>
      <w:bookmarkStart w:id="17419" w:name="_Toc29503717"/>
      <w:bookmarkStart w:id="17420" w:name="_Toc20955268"/>
      <w:bookmarkStart w:id="17421" w:name="_Toc81304813"/>
      <w:bookmarkStart w:id="17422" w:name="_Toc29504301"/>
      <w:bookmarkStart w:id="17423" w:name="_Toc99038948"/>
      <w:bookmarkStart w:id="17424" w:name="_Toc99731211"/>
      <w:bookmarkStart w:id="17425" w:name="_Toc105511342"/>
      <w:bookmarkStart w:id="17426" w:name="_Toc105927874"/>
      <w:bookmarkStart w:id="17427" w:name="_Toc106110414"/>
      <w:bookmarkStart w:id="17428" w:name="_Toc113835851"/>
      <w:bookmarkStart w:id="17429" w:name="_Toc120124699"/>
      <w:bookmarkStart w:id="17430" w:name="_Toc146226966"/>
      <w:bookmarkStart w:id="17431" w:name="_CR9_3_1_269"/>
      <w:bookmarkEnd w:id="17431"/>
      <w:r>
        <w:rPr>
          <w:rFonts w:eastAsia="Batang"/>
        </w:rPr>
        <w:t>9.3.1.</w:t>
      </w:r>
      <w:r>
        <w:rPr>
          <w:rFonts w:eastAsia="Batang"/>
          <w:lang w:val="en-US"/>
        </w:rPr>
        <w:t>269</w:t>
      </w:r>
      <w:r>
        <w:rPr>
          <w:rFonts w:eastAsia="Batang"/>
        </w:rPr>
        <w:tab/>
      </w:r>
      <w:bookmarkEnd w:id="17408"/>
      <w:bookmarkEnd w:id="17409"/>
      <w:bookmarkEnd w:id="17410"/>
      <w:bookmarkEnd w:id="17411"/>
      <w:bookmarkEnd w:id="17412"/>
      <w:bookmarkEnd w:id="17413"/>
      <w:bookmarkEnd w:id="17414"/>
      <w:bookmarkEnd w:id="17415"/>
      <w:bookmarkEnd w:id="17416"/>
      <w:bookmarkEnd w:id="17417"/>
      <w:bookmarkEnd w:id="17418"/>
      <w:bookmarkEnd w:id="17419"/>
      <w:bookmarkEnd w:id="17420"/>
      <w:bookmarkEnd w:id="17421"/>
      <w:bookmarkEnd w:id="17422"/>
      <w:r>
        <w:rPr>
          <w:rFonts w:hint="eastAsia"/>
        </w:rPr>
        <w:t>PEIPS Assistance Information</w:t>
      </w:r>
      <w:bookmarkEnd w:id="17423"/>
      <w:bookmarkEnd w:id="17424"/>
      <w:bookmarkEnd w:id="17425"/>
      <w:bookmarkEnd w:id="17426"/>
      <w:bookmarkEnd w:id="17427"/>
      <w:bookmarkEnd w:id="17428"/>
      <w:bookmarkEnd w:id="17429"/>
      <w:bookmarkEnd w:id="17430"/>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lastRenderedPageBreak/>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7432" w:name="_Toc99038949"/>
      <w:bookmarkStart w:id="17433" w:name="_Toc99731212"/>
      <w:bookmarkStart w:id="17434" w:name="_Toc105511343"/>
      <w:bookmarkStart w:id="17435" w:name="_Toc105927875"/>
      <w:bookmarkStart w:id="17436" w:name="_Toc106110415"/>
      <w:bookmarkStart w:id="17437" w:name="_Toc113835852"/>
      <w:bookmarkStart w:id="17438" w:name="_Toc120124700"/>
      <w:bookmarkStart w:id="17439" w:name="_Toc146226967"/>
      <w:bookmarkStart w:id="17440" w:name="_CR9_3_1_270"/>
      <w:bookmarkEnd w:id="17440"/>
      <w:r>
        <w:rPr>
          <w:bCs/>
          <w:iCs/>
        </w:rPr>
        <w:t>9.3.1.270</w:t>
      </w:r>
      <w:r>
        <w:rPr>
          <w:bCs/>
          <w:iCs/>
        </w:rPr>
        <w:tab/>
        <w:t>UE Paging Capability</w:t>
      </w:r>
      <w:bookmarkEnd w:id="17432"/>
      <w:bookmarkEnd w:id="17433"/>
      <w:bookmarkEnd w:id="17434"/>
      <w:bookmarkEnd w:id="17435"/>
      <w:bookmarkEnd w:id="17436"/>
      <w:bookmarkEnd w:id="17437"/>
      <w:bookmarkEnd w:id="17438"/>
      <w:bookmarkEnd w:id="17439"/>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7441" w:name="_Toc99038950"/>
      <w:bookmarkStart w:id="17442" w:name="_Toc99731213"/>
      <w:bookmarkStart w:id="17443" w:name="_Toc105511344"/>
      <w:bookmarkStart w:id="17444" w:name="_Toc105927876"/>
      <w:bookmarkStart w:id="17445" w:name="_Toc106110416"/>
      <w:bookmarkStart w:id="17446" w:name="_Toc113835853"/>
      <w:bookmarkStart w:id="17447" w:name="_Toc120124701"/>
      <w:bookmarkStart w:id="17448" w:name="_Toc146226968"/>
      <w:bookmarkStart w:id="17449" w:name="_CR9_3_1_271"/>
      <w:bookmarkEnd w:id="17449"/>
      <w:r>
        <w:t>9.3.1.</w:t>
      </w:r>
      <w:r>
        <w:rPr>
          <w:lang w:eastAsia="zh-CN"/>
        </w:rPr>
        <w:t>271</w:t>
      </w:r>
      <w:r>
        <w:tab/>
        <w:t xml:space="preserve">gNB-DU UE </w:t>
      </w:r>
      <w:r>
        <w:rPr>
          <w:rFonts w:eastAsia="MS Mincho" w:cs="Arial"/>
          <w:lang w:eastAsia="ja-JP"/>
        </w:rPr>
        <w:t>Slice Maximum Bit Rate List</w:t>
      </w:r>
      <w:bookmarkEnd w:id="17441"/>
      <w:bookmarkEnd w:id="17442"/>
      <w:bookmarkEnd w:id="17443"/>
      <w:bookmarkEnd w:id="17444"/>
      <w:bookmarkEnd w:id="17445"/>
      <w:bookmarkEnd w:id="17446"/>
      <w:bookmarkEnd w:id="17447"/>
      <w:bookmarkEnd w:id="17448"/>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90779">
            <w:pPr>
              <w:pStyle w:val="TAL"/>
              <w:keepNext w:val="0"/>
              <w:keepLines w:val="0"/>
              <w:widowControl w:val="0"/>
              <w:ind w:left="102"/>
              <w:rPr>
                <w:rFonts w:cs="Arial"/>
                <w:b/>
                <w:lang w:eastAsia="ja-JP"/>
              </w:rPr>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90779">
            <w:pPr>
              <w:pStyle w:val="TAL"/>
              <w:keepNext w:val="0"/>
              <w:keepLines w:val="0"/>
              <w:widowControl w:val="0"/>
              <w:ind w:left="102"/>
              <w:rPr>
                <w:rFonts w:cs="Arial"/>
                <w:lang w:eastAsia="ja-JP"/>
              </w:rPr>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7450" w:name="_Toc105511345"/>
      <w:bookmarkStart w:id="17451" w:name="_Toc105927877"/>
      <w:bookmarkStart w:id="17452" w:name="_Toc106110417"/>
      <w:bookmarkStart w:id="17453" w:name="_Toc113835854"/>
      <w:bookmarkStart w:id="17454" w:name="_Toc120124702"/>
      <w:bookmarkStart w:id="17455" w:name="_Toc146226969"/>
      <w:bookmarkStart w:id="17456" w:name="_Toc99038951"/>
      <w:bookmarkStart w:id="17457" w:name="_Toc99731214"/>
      <w:bookmarkStart w:id="17458" w:name="_CR9_3_1_272"/>
      <w:bookmarkEnd w:id="17458"/>
      <w:r w:rsidRPr="001F5312">
        <w:t>9.3.1.</w:t>
      </w:r>
      <w:r>
        <w:rPr>
          <w:lang w:eastAsia="zh-CN"/>
        </w:rPr>
        <w:t>272</w:t>
      </w:r>
      <w:r w:rsidRPr="001F5312">
        <w:tab/>
      </w:r>
      <w:r>
        <w:t xml:space="preserve">Multicast </w:t>
      </w:r>
      <w:r w:rsidRPr="001F5312">
        <w:rPr>
          <w:lang w:eastAsia="en-GB"/>
        </w:rPr>
        <w:t>MBS Session List</w:t>
      </w:r>
      <w:bookmarkEnd w:id="17450"/>
      <w:bookmarkEnd w:id="17451"/>
      <w:bookmarkEnd w:id="17452"/>
      <w:bookmarkEnd w:id="17453"/>
      <w:bookmarkEnd w:id="17454"/>
      <w:bookmarkEnd w:id="17455"/>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7459" w:name="OLE_LINK77"/>
            <w:bookmarkStart w:id="17460" w:name="OLE_LINK80"/>
            <w:bookmarkStart w:id="17461" w:name="OLE_LINK82"/>
            <w:bookmarkStart w:id="17462" w:name="OLE_LINK294"/>
            <w:bookmarkStart w:id="17463" w:name="OLE_LINK295"/>
            <w:r w:rsidRPr="001F5312">
              <w:rPr>
                <w:i/>
                <w:lang w:eastAsia="ja-JP"/>
              </w:rPr>
              <w:t>maxnoofMBSSessions</w:t>
            </w:r>
            <w:bookmarkEnd w:id="17459"/>
            <w:bookmarkEnd w:id="17460"/>
            <w:bookmarkEnd w:id="17461"/>
            <w:r>
              <w:rPr>
                <w:rFonts w:hint="eastAsia"/>
                <w:i/>
                <w:lang w:eastAsia="zh-CN"/>
              </w:rPr>
              <w:t>ofUE</w:t>
            </w:r>
            <w:bookmarkEnd w:id="17462"/>
            <w:bookmarkEnd w:id="1746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90779">
            <w:pPr>
              <w:pStyle w:val="TAL"/>
              <w:keepNext w:val="0"/>
              <w:keepLines w:val="0"/>
              <w:widowControl w:val="0"/>
              <w:ind w:left="102"/>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7464" w:name="_Toc20955181"/>
      <w:bookmarkStart w:id="17465" w:name="_Toc29503630"/>
      <w:bookmarkStart w:id="17466" w:name="_Toc29504214"/>
      <w:bookmarkStart w:id="17467" w:name="_Toc29504798"/>
      <w:bookmarkStart w:id="17468" w:name="_Toc36553244"/>
      <w:bookmarkStart w:id="17469" w:name="_Toc36554971"/>
      <w:bookmarkStart w:id="17470" w:name="_Toc45652282"/>
      <w:bookmarkStart w:id="17471" w:name="_Toc45658714"/>
      <w:bookmarkStart w:id="17472" w:name="_Toc45720534"/>
      <w:bookmarkStart w:id="17473" w:name="_Toc45798414"/>
      <w:bookmarkStart w:id="17474" w:name="_Toc45897803"/>
      <w:bookmarkStart w:id="17475" w:name="_Toc51746007"/>
      <w:bookmarkStart w:id="17476" w:name="_Toc64446271"/>
      <w:bookmarkStart w:id="17477" w:name="_Toc73982141"/>
      <w:bookmarkStart w:id="17478" w:name="_Toc88652230"/>
      <w:bookmarkStart w:id="17479" w:name="_Toc105511346"/>
      <w:bookmarkStart w:id="17480" w:name="_Toc105927878"/>
      <w:bookmarkStart w:id="17481" w:name="_Toc106110418"/>
      <w:bookmarkStart w:id="17482" w:name="_Toc113835855"/>
      <w:bookmarkStart w:id="17483" w:name="_Toc120124703"/>
      <w:bookmarkStart w:id="17484" w:name="_Toc146226970"/>
      <w:bookmarkStart w:id="17485" w:name="_CR9_3_1_273"/>
      <w:bookmarkEnd w:id="17485"/>
      <w:r w:rsidRPr="001D2E49">
        <w:rPr>
          <w:rFonts w:eastAsia="SimSun"/>
        </w:rPr>
        <w:t>9.3.1.</w:t>
      </w:r>
      <w:r>
        <w:rPr>
          <w:rFonts w:eastAsia="SimSun"/>
        </w:rPr>
        <w:t>273</w:t>
      </w:r>
      <w:r w:rsidRPr="001D2E49">
        <w:rPr>
          <w:rFonts w:eastAsia="SimSun"/>
        </w:rPr>
        <w:tab/>
      </w:r>
      <w:bookmarkEnd w:id="17464"/>
      <w:bookmarkEnd w:id="17465"/>
      <w:bookmarkEnd w:id="17466"/>
      <w:bookmarkEnd w:id="17467"/>
      <w:bookmarkEnd w:id="17468"/>
      <w:bookmarkEnd w:id="17469"/>
      <w:bookmarkEnd w:id="17470"/>
      <w:bookmarkEnd w:id="17471"/>
      <w:bookmarkEnd w:id="17472"/>
      <w:bookmarkEnd w:id="17473"/>
      <w:bookmarkEnd w:id="17474"/>
      <w:bookmarkEnd w:id="17475"/>
      <w:bookmarkEnd w:id="17476"/>
      <w:bookmarkEnd w:id="17477"/>
      <w:bookmarkEnd w:id="17478"/>
      <w:r w:rsidRPr="001D2E49">
        <w:rPr>
          <w:rFonts w:eastAsia="Batang" w:cs="Arial"/>
          <w:lang w:eastAsia="ja-JP"/>
        </w:rPr>
        <w:t xml:space="preserve">TAI </w:t>
      </w:r>
      <w:r>
        <w:t>NSAG</w:t>
      </w:r>
      <w:r w:rsidRPr="001D2E49">
        <w:rPr>
          <w:rFonts w:eastAsia="Batang" w:cs="Arial"/>
          <w:lang w:eastAsia="ja-JP"/>
        </w:rPr>
        <w:t xml:space="preserve"> Support List</w:t>
      </w:r>
      <w:bookmarkEnd w:id="17479"/>
      <w:bookmarkEnd w:id="17480"/>
      <w:bookmarkEnd w:id="17481"/>
      <w:bookmarkEnd w:id="17482"/>
      <w:bookmarkEnd w:id="17483"/>
      <w:bookmarkEnd w:id="17484"/>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90779">
            <w:pPr>
              <w:pStyle w:val="TAL"/>
              <w:keepNext w:val="0"/>
              <w:keepLines w:val="0"/>
              <w:widowControl w:val="0"/>
              <w:ind w:left="102"/>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90779">
            <w:pPr>
              <w:pStyle w:val="TAL"/>
              <w:keepNext w:val="0"/>
              <w:keepLines w:val="0"/>
              <w:widowControl w:val="0"/>
              <w:ind w:left="102"/>
              <w:rPr>
                <w:rFonts w:eastAsia="SimSun"/>
                <w:lang w:eastAsia="zh-CN"/>
              </w:rPr>
            </w:pPr>
            <w:r w:rsidRPr="00223976">
              <w:rPr>
                <w:szCs w:val="18"/>
                <w:lang w:eastAsia="x-none"/>
              </w:rPr>
              <w:lastRenderedPageBreak/>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7486" w:name="_Toc51746159"/>
      <w:bookmarkStart w:id="17487" w:name="_Toc45652436"/>
      <w:bookmarkStart w:id="17488" w:name="_Toc64446423"/>
      <w:bookmarkStart w:id="17489" w:name="_Toc45658868"/>
      <w:bookmarkStart w:id="17490" w:name="_Toc45798566"/>
      <w:bookmarkStart w:id="17491" w:name="_Toc99662373"/>
      <w:bookmarkStart w:id="17492" w:name="_Toc45897955"/>
      <w:bookmarkStart w:id="17493" w:name="_Toc99123568"/>
      <w:bookmarkStart w:id="17494" w:name="_Toc45720688"/>
      <w:bookmarkStart w:id="17495" w:name="_Toc5641451"/>
      <w:bookmarkStart w:id="17496" w:name="_Toc73982293"/>
      <w:bookmarkStart w:id="17497" w:name="_Toc88652382"/>
      <w:bookmarkStart w:id="17498" w:name="_Toc97891425"/>
      <w:bookmarkStart w:id="17499" w:name="_Toc105511347"/>
      <w:bookmarkStart w:id="17500" w:name="_Toc105927879"/>
      <w:bookmarkStart w:id="17501" w:name="_Toc106110419"/>
      <w:bookmarkStart w:id="17502" w:name="_Toc113835856"/>
      <w:bookmarkStart w:id="17503" w:name="_Toc120124704"/>
      <w:bookmarkStart w:id="17504" w:name="_Toc146226971"/>
      <w:bookmarkStart w:id="17505" w:name="_CR9_3_1_274"/>
      <w:bookmarkEnd w:id="17505"/>
      <w:r>
        <w:t>9.3.1.274</w:t>
      </w:r>
      <w:r>
        <w:tab/>
        <w:t xml:space="preserve">MDT PLMN </w:t>
      </w:r>
      <w:r>
        <w:rPr>
          <w:rFonts w:eastAsia="SimSun" w:hint="eastAsia"/>
          <w:lang w:val="en-US" w:eastAsia="zh-CN"/>
        </w:rPr>
        <w:t xml:space="preserve">Modification </w:t>
      </w:r>
      <w:r>
        <w:t>List</w:t>
      </w:r>
      <w:bookmarkEnd w:id="17486"/>
      <w:bookmarkEnd w:id="17487"/>
      <w:bookmarkEnd w:id="17488"/>
      <w:bookmarkEnd w:id="17489"/>
      <w:bookmarkEnd w:id="17490"/>
      <w:bookmarkEnd w:id="17491"/>
      <w:bookmarkEnd w:id="17492"/>
      <w:bookmarkEnd w:id="17493"/>
      <w:bookmarkEnd w:id="17494"/>
      <w:bookmarkEnd w:id="17495"/>
      <w:bookmarkEnd w:id="17496"/>
      <w:bookmarkEnd w:id="17497"/>
      <w:bookmarkEnd w:id="17498"/>
      <w:bookmarkEnd w:id="17499"/>
      <w:bookmarkEnd w:id="17500"/>
      <w:bookmarkEnd w:id="17501"/>
      <w:bookmarkEnd w:id="17502"/>
      <w:bookmarkEnd w:id="17503"/>
      <w:bookmarkEnd w:id="17504"/>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90779">
            <w:pPr>
              <w:widowControl w:val="0"/>
              <w:spacing w:after="0"/>
              <w:rPr>
                <w:rFonts w:ascii="Arial" w:eastAsia="SimSun" w:hAnsi="Arial" w:cs="Arial"/>
                <w:sz w:val="18"/>
                <w:lang w:eastAsia="ja-JP"/>
              </w:rPr>
            </w:pPr>
            <w:r>
              <w:rPr>
                <w:rFonts w:ascii="Arial" w:eastAsia="SimSun" w:hAnsi="Arial" w:cs="Arial"/>
                <w:sz w:val="18"/>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90779">
            <w:pPr>
              <w:pStyle w:val="TAL"/>
              <w:keepNext w:val="0"/>
              <w:keepLines w:val="0"/>
              <w:widowControl w:val="0"/>
              <w:ind w:left="102"/>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90779">
            <w:pPr>
              <w:widowControl w:val="0"/>
              <w:spacing w:after="0"/>
              <w:rPr>
                <w:rFonts w:ascii="Arial" w:eastAsia="SimSun" w:hAnsi="Arial" w:cs="Arial"/>
                <w:sz w:val="18"/>
                <w:lang w:eastAsia="ja-JP"/>
              </w:rPr>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7506" w:name="_Toc113835857"/>
      <w:bookmarkStart w:id="17507" w:name="_Toc120124705"/>
      <w:bookmarkStart w:id="17508" w:name="_Toc146226972"/>
      <w:bookmarkStart w:id="17509" w:name="_Toc105511348"/>
      <w:bookmarkStart w:id="17510" w:name="_Toc105927880"/>
      <w:bookmarkStart w:id="17511" w:name="_Toc106110420"/>
      <w:bookmarkStart w:id="17512" w:name="_CR9_3_1_275"/>
      <w:bookmarkEnd w:id="17512"/>
      <w:r w:rsidRPr="00EA5FA7">
        <w:rPr>
          <w:lang w:eastAsia="zh-CN"/>
        </w:rPr>
        <w:t>9.3.1.</w:t>
      </w:r>
      <w:r>
        <w:rPr>
          <w:lang w:eastAsia="zh-CN"/>
        </w:rPr>
        <w:t>275</w:t>
      </w:r>
      <w:r w:rsidRPr="00EA5FA7">
        <w:rPr>
          <w:lang w:eastAsia="zh-CN"/>
        </w:rPr>
        <w:tab/>
      </w:r>
      <w:r>
        <w:rPr>
          <w:lang w:eastAsia="zh-CN"/>
        </w:rPr>
        <w:t>MRB RLC Configuration</w:t>
      </w:r>
      <w:bookmarkEnd w:id="17506"/>
      <w:bookmarkEnd w:id="17507"/>
      <w:bookmarkEnd w:id="17508"/>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7513" w:name="_Toc113835858"/>
      <w:bookmarkStart w:id="17514" w:name="_Toc120124706"/>
      <w:bookmarkStart w:id="17515" w:name="_Toc146226973"/>
      <w:bookmarkStart w:id="17516" w:name="_CR9_3_1_276"/>
      <w:bookmarkEnd w:id="17516"/>
      <w:r w:rsidRPr="007E1530">
        <w:lastRenderedPageBreak/>
        <w:t>9.</w:t>
      </w:r>
      <w:r w:rsidRPr="007E1530">
        <w:rPr>
          <w:rFonts w:hint="eastAsia"/>
        </w:rPr>
        <w:t>3.1</w:t>
      </w:r>
      <w:r w:rsidRPr="007E1530">
        <w:t>.</w:t>
      </w:r>
      <w:r>
        <w:t>276</w:t>
      </w:r>
      <w:r w:rsidRPr="007E1530">
        <w:tab/>
        <w:t>Timing</w:t>
      </w:r>
      <w:r w:rsidRPr="007E1530">
        <w:rPr>
          <w:rFonts w:hint="eastAsia"/>
        </w:rPr>
        <w:t xml:space="preserve"> Error Margin</w:t>
      </w:r>
      <w:bookmarkEnd w:id="17513"/>
      <w:bookmarkEnd w:id="17514"/>
      <w:bookmarkEnd w:id="17515"/>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7517" w:name="_Toc113835859"/>
      <w:bookmarkStart w:id="17518" w:name="_Toc120124707"/>
      <w:bookmarkStart w:id="17519" w:name="_Toc146226974"/>
      <w:bookmarkStart w:id="17520" w:name="_CR9_3_1_277"/>
      <w:bookmarkEnd w:id="17520"/>
      <w:r w:rsidRPr="00EA5FA7">
        <w:t>9.3.1.</w:t>
      </w:r>
      <w:r>
        <w:t>277</w:t>
      </w:r>
      <w:r w:rsidRPr="00EA5FA7">
        <w:tab/>
      </w:r>
      <w:r>
        <w:t>SDT Bearer Configuration Info</w:t>
      </w:r>
      <w:bookmarkEnd w:id="17517"/>
      <w:bookmarkEnd w:id="17518"/>
      <w:bookmarkEnd w:id="17519"/>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EA5FA7" w:rsidRDefault="008536A3" w:rsidP="00B90779">
            <w:pPr>
              <w:pStyle w:val="TAL"/>
              <w:keepNext w:val="0"/>
              <w:keepLines w:val="0"/>
              <w:widowControl w:val="0"/>
              <w:ind w:left="102"/>
              <w:rPr>
                <w:b/>
                <w:lang w:eastAsia="ja-JP"/>
              </w:rPr>
            </w:pPr>
            <w:r w:rsidRPr="00B62421">
              <w:rPr>
                <w:rFonts w:eastAsia="Yu Mincho"/>
                <w:b/>
                <w:bCs/>
              </w:rPr>
              <w:t>&gt;</w:t>
            </w:r>
            <w:r>
              <w:rPr>
                <w:rFonts w:eastAsia="Yu Mincho"/>
                <w:b/>
                <w:bCs/>
              </w:rPr>
              <w:t>SDT Bearer Config</w:t>
            </w:r>
            <w:r w:rsidRPr="00B62421">
              <w:rPr>
                <w:rFonts w:eastAsia="Yu Mincho"/>
                <w:b/>
                <w:bCs/>
              </w:rPr>
              <w:t xml:space="preserve">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90779">
            <w:pPr>
              <w:pStyle w:val="TAL"/>
              <w:keepNext w:val="0"/>
              <w:keepLines w:val="0"/>
              <w:widowControl w:val="0"/>
              <w:ind w:left="198"/>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AE0AFE" w:rsidRDefault="008536A3" w:rsidP="00B90779">
            <w:pPr>
              <w:pStyle w:val="TAL"/>
              <w:keepNext w:val="0"/>
              <w:keepLines w:val="0"/>
              <w:widowControl w:val="0"/>
              <w:ind w:left="300"/>
              <w:rPr>
                <w:lang w:eastAsia="zh-CN"/>
              </w:rPr>
            </w:pPr>
            <w:r w:rsidRPr="00D92A64">
              <w:rPr>
                <w:lang w:eastAsia="zh-CN"/>
              </w:rPr>
              <w:t>&gt;&gt;&gt;</w:t>
            </w:r>
            <w:r w:rsidRPr="00D92A64">
              <w:rPr>
                <w:i/>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90779">
            <w:pPr>
              <w:pStyle w:val="TAL"/>
              <w:keepNext w:val="0"/>
              <w:keepLines w:val="0"/>
              <w:widowControl w:val="0"/>
              <w:ind w:left="403"/>
              <w:rPr>
                <w:lang w:eastAsia="zh-CN"/>
              </w:rPr>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D92A64" w:rsidRDefault="008536A3" w:rsidP="00B90779">
            <w:pPr>
              <w:pStyle w:val="TAL"/>
              <w:keepNext w:val="0"/>
              <w:keepLines w:val="0"/>
              <w:widowControl w:val="0"/>
              <w:ind w:left="300"/>
              <w:rPr>
                <w:lang w:eastAsia="zh-CN"/>
              </w:rPr>
            </w:pPr>
            <w:r w:rsidRPr="00D92A64">
              <w:rPr>
                <w:rFonts w:hint="eastAsia"/>
                <w:lang w:eastAsia="zh-CN"/>
              </w:rPr>
              <w:t>&gt;</w:t>
            </w:r>
            <w:r w:rsidRPr="00D92A64">
              <w:rPr>
                <w:lang w:eastAsia="zh-CN"/>
              </w:rPr>
              <w:t>&gt;&gt;</w:t>
            </w:r>
            <w:r w:rsidRPr="00D92A64">
              <w:rPr>
                <w:i/>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90779">
            <w:pPr>
              <w:pStyle w:val="TAL"/>
              <w:keepNext w:val="0"/>
              <w:keepLines w:val="0"/>
              <w:widowControl w:val="0"/>
              <w:ind w:left="403"/>
              <w:rPr>
                <w:lang w:eastAsia="zh-CN"/>
              </w:rPr>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90779">
            <w:pPr>
              <w:pStyle w:val="TAL"/>
              <w:keepNext w:val="0"/>
              <w:keepLines w:val="0"/>
              <w:widowControl w:val="0"/>
              <w:ind w:left="198"/>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7521" w:name="_Toc120124708"/>
      <w:bookmarkStart w:id="17522" w:name="_Toc146226975"/>
      <w:bookmarkStart w:id="17523" w:name="_Toc113835860"/>
      <w:bookmarkStart w:id="17524" w:name="_CR9_3_1_278"/>
      <w:bookmarkEnd w:id="17524"/>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7521"/>
      <w:bookmarkEnd w:id="17522"/>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FA1FAE">
            <w:pPr>
              <w:pStyle w:val="TAL"/>
              <w:keepNext w:val="0"/>
              <w:keepLines w:val="0"/>
              <w:widowControl w:val="0"/>
              <w:ind w:left="102"/>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7525" w:name="_Toc120124709"/>
      <w:bookmarkStart w:id="17526" w:name="_Toc146226976"/>
      <w:bookmarkStart w:id="17527" w:name="_CR9_3_1_279"/>
      <w:bookmarkEnd w:id="17527"/>
      <w:r w:rsidRPr="0009701E">
        <w:rPr>
          <w:lang w:val="fr-FR"/>
        </w:rPr>
        <w:t>9.3.1.279</w:t>
      </w:r>
      <w:r w:rsidRPr="0009701E">
        <w:rPr>
          <w:lang w:val="fr-FR"/>
        </w:rPr>
        <w:tab/>
        <w:t>IAB-DU Cell Resource Configuration-Mode-Info</w:t>
      </w:r>
      <w:bookmarkEnd w:id="17525"/>
      <w:bookmarkEnd w:id="17526"/>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90779">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90779">
            <w:pPr>
              <w:pStyle w:val="TAL"/>
              <w:keepNext w:val="0"/>
              <w:keepLines w:val="0"/>
              <w:widowControl w:val="0"/>
              <w:rPr>
                <w:i/>
                <w:lang w:eastAsia="ja-JP"/>
              </w:rPr>
            </w:pPr>
          </w:p>
        </w:tc>
        <w:tc>
          <w:tcPr>
            <w:tcW w:w="1512" w:type="dxa"/>
          </w:tcPr>
          <w:p w14:paraId="6C3A7800" w14:textId="77777777" w:rsidR="00B1558E" w:rsidRPr="00970C44" w:rsidRDefault="00B1558E" w:rsidP="00B90779">
            <w:pPr>
              <w:pStyle w:val="TAL"/>
              <w:keepNext w:val="0"/>
              <w:keepLines w:val="0"/>
              <w:widowControl w:val="0"/>
              <w:rPr>
                <w:lang w:eastAsia="ja-JP"/>
              </w:rPr>
            </w:pPr>
          </w:p>
        </w:tc>
        <w:tc>
          <w:tcPr>
            <w:tcW w:w="1728" w:type="dxa"/>
          </w:tcPr>
          <w:p w14:paraId="1A1A8972" w14:textId="77777777" w:rsidR="00B1558E" w:rsidRPr="00970C44" w:rsidRDefault="00B1558E" w:rsidP="00B90779">
            <w:pPr>
              <w:pStyle w:val="TAL"/>
              <w:keepNext w:val="0"/>
              <w:keepLines w:val="0"/>
              <w:widowControl w:val="0"/>
              <w:rPr>
                <w:lang w:eastAsia="ja-JP"/>
              </w:rPr>
            </w:pPr>
          </w:p>
        </w:tc>
        <w:tc>
          <w:tcPr>
            <w:tcW w:w="1080" w:type="dxa"/>
          </w:tcPr>
          <w:p w14:paraId="07178E31" w14:textId="77777777" w:rsidR="00B1558E" w:rsidRPr="00970C44" w:rsidRDefault="00B1558E" w:rsidP="00B90779">
            <w:pPr>
              <w:pStyle w:val="TAC"/>
              <w:keepNext w:val="0"/>
              <w:keepLines w:val="0"/>
              <w:widowControl w:val="0"/>
              <w:rPr>
                <w:lang w:eastAsia="ja-JP"/>
              </w:rPr>
            </w:pPr>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FDD</w:t>
            </w:r>
          </w:p>
        </w:tc>
        <w:tc>
          <w:tcPr>
            <w:tcW w:w="1080" w:type="dxa"/>
          </w:tcPr>
          <w:p w14:paraId="0DA93F51" w14:textId="77777777" w:rsidR="00B1558E" w:rsidRPr="00970C44" w:rsidRDefault="00B1558E" w:rsidP="00B90779">
            <w:pPr>
              <w:pStyle w:val="TAL"/>
              <w:keepNext w:val="0"/>
              <w:keepLines w:val="0"/>
              <w:widowControl w:val="0"/>
              <w:rPr>
                <w:lang w:eastAsia="ja-JP"/>
              </w:rPr>
            </w:pPr>
          </w:p>
        </w:tc>
        <w:tc>
          <w:tcPr>
            <w:tcW w:w="1080" w:type="dxa"/>
          </w:tcPr>
          <w:p w14:paraId="30EECCB6" w14:textId="77777777" w:rsidR="00B1558E" w:rsidRPr="00970C44" w:rsidRDefault="00B1558E" w:rsidP="00B90779">
            <w:pPr>
              <w:pStyle w:val="TAL"/>
              <w:keepNext w:val="0"/>
              <w:keepLines w:val="0"/>
              <w:widowControl w:val="0"/>
              <w:rPr>
                <w:i/>
                <w:lang w:eastAsia="ja-JP"/>
              </w:rPr>
            </w:pPr>
          </w:p>
        </w:tc>
        <w:tc>
          <w:tcPr>
            <w:tcW w:w="1512" w:type="dxa"/>
          </w:tcPr>
          <w:p w14:paraId="54302421" w14:textId="77777777" w:rsidR="00B1558E" w:rsidRPr="00970C44" w:rsidRDefault="00B1558E" w:rsidP="00B90779">
            <w:pPr>
              <w:pStyle w:val="TAL"/>
              <w:keepNext w:val="0"/>
              <w:keepLines w:val="0"/>
              <w:widowControl w:val="0"/>
              <w:rPr>
                <w:lang w:eastAsia="ja-JP"/>
              </w:rPr>
            </w:pPr>
          </w:p>
        </w:tc>
        <w:tc>
          <w:tcPr>
            <w:tcW w:w="1728" w:type="dxa"/>
          </w:tcPr>
          <w:p w14:paraId="55E6E0CD" w14:textId="77777777" w:rsidR="00B1558E" w:rsidRPr="00970C44" w:rsidRDefault="00B1558E" w:rsidP="00B90779">
            <w:pPr>
              <w:pStyle w:val="TAL"/>
              <w:keepNext w:val="0"/>
              <w:keepLines w:val="0"/>
              <w:widowControl w:val="0"/>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970C44" w:rsidRDefault="00B1558E" w:rsidP="00B90779">
            <w:pPr>
              <w:pStyle w:val="TAL"/>
              <w:keepNext w:val="0"/>
              <w:keepLines w:val="0"/>
              <w:widowControl w:val="0"/>
              <w:ind w:left="227"/>
              <w:rPr>
                <w:rFonts w:cs="Arial"/>
                <w:szCs w:val="18"/>
                <w:lang w:eastAsia="ja-JP"/>
              </w:rPr>
            </w:pPr>
            <w:r>
              <w:rPr>
                <w:rFonts w:cs="Arial"/>
                <w:b/>
                <w:szCs w:val="18"/>
              </w:rPr>
              <w:t>&gt;&gt;FDD Info</w:t>
            </w:r>
          </w:p>
        </w:tc>
        <w:tc>
          <w:tcPr>
            <w:tcW w:w="1080" w:type="dxa"/>
          </w:tcPr>
          <w:p w14:paraId="13C52201" w14:textId="77777777" w:rsidR="00B1558E" w:rsidRPr="00970C44" w:rsidRDefault="00B1558E" w:rsidP="00B90779">
            <w:pPr>
              <w:pStyle w:val="TAL"/>
              <w:keepNext w:val="0"/>
              <w:keepLines w:val="0"/>
              <w:widowControl w:val="0"/>
              <w:rPr>
                <w:lang w:eastAsia="ja-JP"/>
              </w:rPr>
            </w:pPr>
          </w:p>
        </w:tc>
        <w:tc>
          <w:tcPr>
            <w:tcW w:w="1080" w:type="dxa"/>
          </w:tcPr>
          <w:p w14:paraId="0CB62FB9" w14:textId="77777777" w:rsidR="00B1558E" w:rsidRPr="00970C44" w:rsidRDefault="00B1558E" w:rsidP="00B90779">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90779">
            <w:pPr>
              <w:pStyle w:val="TAL"/>
              <w:keepNext w:val="0"/>
              <w:keepLines w:val="0"/>
              <w:widowControl w:val="0"/>
              <w:rPr>
                <w:lang w:eastAsia="ja-JP"/>
              </w:rPr>
            </w:pPr>
          </w:p>
        </w:tc>
        <w:tc>
          <w:tcPr>
            <w:tcW w:w="1728" w:type="dxa"/>
          </w:tcPr>
          <w:p w14:paraId="04713BB3" w14:textId="77777777" w:rsidR="00B1558E" w:rsidRPr="00970C44" w:rsidRDefault="00B1558E" w:rsidP="00B90779">
            <w:pPr>
              <w:pStyle w:val="TAL"/>
              <w:keepNext w:val="0"/>
              <w:keepLines w:val="0"/>
              <w:widowControl w:val="0"/>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90779">
            <w:pPr>
              <w:pStyle w:val="TAL"/>
              <w:keepNext w:val="0"/>
              <w:keepLines w:val="0"/>
              <w:widowControl w:val="0"/>
              <w:ind w:left="34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90779">
            <w:pPr>
              <w:pStyle w:val="TAL"/>
              <w:keepNext w:val="0"/>
              <w:keepLines w:val="0"/>
              <w:widowControl w:val="0"/>
              <w:ind w:left="34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90779">
            <w:pPr>
              <w:pStyle w:val="TAL"/>
              <w:keepNext w:val="0"/>
              <w:keepLines w:val="0"/>
              <w:widowControl w:val="0"/>
              <w:ind w:left="34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90779">
            <w:pPr>
              <w:pStyle w:val="TAL"/>
              <w:keepNext w:val="0"/>
              <w:keepLines w:val="0"/>
              <w:widowControl w:val="0"/>
              <w:ind w:left="34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970C44" w:rsidRDefault="00B1558E" w:rsidP="00B90779">
            <w:pPr>
              <w:pStyle w:val="TAL"/>
              <w:keepNext w:val="0"/>
              <w:keepLines w:val="0"/>
              <w:widowControl w:val="0"/>
              <w:ind w:left="227"/>
              <w:rPr>
                <w:rFonts w:cs="Arial"/>
                <w:szCs w:val="18"/>
                <w:lang w:eastAsia="ja-JP"/>
              </w:rPr>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9077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7528" w:name="_Toc120124710"/>
      <w:bookmarkStart w:id="17529" w:name="_Toc146226977"/>
      <w:bookmarkStart w:id="17530" w:name="_CR9_3_1_280"/>
      <w:bookmarkEnd w:id="17530"/>
      <w:r w:rsidRPr="007E1530">
        <w:lastRenderedPageBreak/>
        <w:t>9.</w:t>
      </w:r>
      <w:r w:rsidRPr="007E1530">
        <w:rPr>
          <w:rFonts w:hint="eastAsia"/>
        </w:rPr>
        <w:t>3.1</w:t>
      </w:r>
      <w:r w:rsidRPr="007E1530">
        <w:t>.</w:t>
      </w:r>
      <w:r>
        <w:t>280</w:t>
      </w:r>
      <w:r w:rsidRPr="007E1530">
        <w:tab/>
      </w:r>
      <w:r>
        <w:t>TRP Rx TEG Information</w:t>
      </w:r>
      <w:bookmarkEnd w:id="17528"/>
      <w:bookmarkEnd w:id="17529"/>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7531" w:name="_Toc120124711"/>
      <w:bookmarkStart w:id="17532" w:name="_Toc146226978"/>
      <w:bookmarkStart w:id="17533" w:name="_CR9_3_1_281"/>
      <w:bookmarkEnd w:id="17533"/>
      <w:r w:rsidRPr="007E1530">
        <w:t>9.</w:t>
      </w:r>
      <w:r w:rsidRPr="007E1530">
        <w:rPr>
          <w:rFonts w:hint="eastAsia"/>
        </w:rPr>
        <w:t>3.1</w:t>
      </w:r>
      <w:r w:rsidRPr="007E1530">
        <w:t>.</w:t>
      </w:r>
      <w:r>
        <w:t>281</w:t>
      </w:r>
      <w:r w:rsidRPr="007E1530">
        <w:tab/>
      </w:r>
      <w:r>
        <w:t>TRP Tx TEG Information</w:t>
      </w:r>
      <w:bookmarkEnd w:id="17531"/>
      <w:bookmarkEnd w:id="17532"/>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7534" w:name="_Toc120124712"/>
      <w:bookmarkStart w:id="17535" w:name="_Toc146226979"/>
      <w:bookmarkStart w:id="17536" w:name="_CR9_3_1_282"/>
      <w:bookmarkEnd w:id="17536"/>
      <w:r w:rsidRPr="007E1530">
        <w:t>9.</w:t>
      </w:r>
      <w:r w:rsidRPr="007E1530">
        <w:rPr>
          <w:rFonts w:hint="eastAsia"/>
        </w:rPr>
        <w:t>3.1</w:t>
      </w:r>
      <w:r w:rsidRPr="007E1530">
        <w:t>.</w:t>
      </w:r>
      <w:r>
        <w:t>282</w:t>
      </w:r>
      <w:r w:rsidRPr="007E1530">
        <w:tab/>
      </w:r>
      <w:r>
        <w:t>TRP RxTx TEG Information</w:t>
      </w:r>
      <w:bookmarkEnd w:id="17534"/>
      <w:bookmarkEnd w:id="17535"/>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7537" w:name="_Toc146226980"/>
      <w:bookmarkStart w:id="17538" w:name="_Toc105498144"/>
      <w:bookmarkStart w:id="17539" w:name="_Toc112855674"/>
      <w:bookmarkStart w:id="17540" w:name="_Toc113837070"/>
      <w:bookmarkStart w:id="17541" w:name="_Toc120124713"/>
      <w:bookmarkStart w:id="17542" w:name="_CR9_3_1_283"/>
      <w:bookmarkEnd w:id="17542"/>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7537"/>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40D8EFAD" w14:textId="77777777" w:rsidR="00760C19" w:rsidRDefault="00760C19" w:rsidP="00B90779">
            <w:pPr>
              <w:widowControl w:val="0"/>
              <w:spacing w:after="0"/>
              <w:rPr>
                <w:rFonts w:ascii="Arial" w:eastAsia="SimSun" w:hAnsi="Arial"/>
                <w:sz w:val="18"/>
                <w:szCs w:val="18"/>
                <w:lang w:eastAsia="ja-JP"/>
              </w:rPr>
            </w:pPr>
          </w:p>
        </w:tc>
        <w:tc>
          <w:tcPr>
            <w:tcW w:w="963" w:type="pct"/>
          </w:tcPr>
          <w:p w14:paraId="5D6F87DA"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ABBA564" w14:textId="77777777" w:rsidR="00760C19" w:rsidRDefault="00760C19" w:rsidP="00B90779">
            <w:pPr>
              <w:widowControl w:val="0"/>
              <w:spacing w:after="0"/>
              <w:rPr>
                <w:rFonts w:ascii="Arial" w:eastAsia="SimSun" w:hAnsi="Arial"/>
                <w:sz w:val="18"/>
                <w:szCs w:val="18"/>
                <w:lang w:eastAsia="zh-CN"/>
              </w:rPr>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rsidP="00B90779">
      <w:pPr>
        <w:pStyle w:val="B10"/>
        <w:widowControl w:val="0"/>
        <w:ind w:left="0" w:firstLine="0"/>
        <w:rPr>
          <w:lang w:eastAsia="zh-CN"/>
        </w:rPr>
      </w:pPr>
    </w:p>
    <w:p w14:paraId="002F5928" w14:textId="77777777" w:rsidR="00C47233" w:rsidRDefault="00C47233" w:rsidP="00B90779">
      <w:pPr>
        <w:pStyle w:val="Heading4"/>
        <w:keepNext w:val="0"/>
        <w:keepLines w:val="0"/>
        <w:widowControl w:val="0"/>
        <w:rPr>
          <w:rFonts w:eastAsia="MS Mincho"/>
          <w:lang w:eastAsia="ja-JP"/>
        </w:rPr>
      </w:pPr>
      <w:bookmarkStart w:id="17543" w:name="_Toc146226981"/>
      <w:bookmarkStart w:id="17544" w:name="_CR9_3_1_284"/>
      <w:bookmarkEnd w:id="1754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7543"/>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90779">
            <w:pPr>
              <w:widowControl w:val="0"/>
              <w:spacing w:after="0"/>
              <w:rPr>
                <w:rFonts w:ascii="Arial" w:eastAsia="SimSun" w:hAnsi="Arial"/>
                <w:sz w:val="18"/>
                <w:szCs w:val="18"/>
                <w:lang w:eastAsia="zh-CN"/>
              </w:rPr>
            </w:pPr>
            <w:r>
              <w:rPr>
                <w:rFonts w:ascii="Arial" w:eastAsia="MS Mincho" w:hAnsi="Arial"/>
                <w:sz w:val="18"/>
                <w:szCs w:val="18"/>
                <w:lang w:eastAsia="ja-JP"/>
              </w:rPr>
              <w:t>Uplink TxDirectCurrentMoreCarrierList Information</w:t>
            </w:r>
          </w:p>
        </w:tc>
        <w:tc>
          <w:tcPr>
            <w:tcW w:w="556" w:type="pct"/>
          </w:tcPr>
          <w:p w14:paraId="412C369C"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5837D630" w14:textId="77777777" w:rsidR="00C47233" w:rsidRDefault="00C47233" w:rsidP="00B90779">
            <w:pPr>
              <w:widowControl w:val="0"/>
              <w:spacing w:after="0"/>
              <w:rPr>
                <w:rFonts w:ascii="Arial" w:eastAsia="SimSun" w:hAnsi="Arial"/>
                <w:sz w:val="18"/>
                <w:szCs w:val="18"/>
                <w:lang w:eastAsia="ja-JP"/>
              </w:rPr>
            </w:pPr>
          </w:p>
        </w:tc>
        <w:tc>
          <w:tcPr>
            <w:tcW w:w="963" w:type="pct"/>
          </w:tcPr>
          <w:p w14:paraId="7120CF45"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2BC701F" w14:textId="77777777" w:rsidR="00C47233" w:rsidRDefault="00C47233" w:rsidP="00B90779">
            <w:pPr>
              <w:widowControl w:val="0"/>
              <w:spacing w:after="0"/>
              <w:rPr>
                <w:rFonts w:ascii="Arial" w:eastAsia="SimSun" w:hAnsi="Arial"/>
                <w:sz w:val="18"/>
                <w:szCs w:val="18"/>
                <w:lang w:eastAsia="zh-CN"/>
              </w:rPr>
            </w:pPr>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p>
        </w:tc>
      </w:tr>
    </w:tbl>
    <w:p w14:paraId="37644E10" w14:textId="24FF9B6B" w:rsidR="00C47233" w:rsidRDefault="00C47233" w:rsidP="00B90779">
      <w:pPr>
        <w:pStyle w:val="B10"/>
        <w:widowControl w:val="0"/>
        <w:ind w:left="0" w:firstLine="0"/>
        <w:rPr>
          <w:lang w:eastAsia="zh-CN"/>
        </w:rPr>
      </w:pPr>
    </w:p>
    <w:p w14:paraId="4F464AC8" w14:textId="0A9BE7FB" w:rsidR="00E715A1" w:rsidRDefault="00E715A1" w:rsidP="00B90779">
      <w:pPr>
        <w:pStyle w:val="Heading4"/>
        <w:keepNext w:val="0"/>
        <w:keepLines w:val="0"/>
        <w:widowControl w:val="0"/>
      </w:pPr>
      <w:bookmarkStart w:id="17545" w:name="_Toc105174852"/>
      <w:bookmarkStart w:id="17546" w:name="_Toc97904453"/>
      <w:bookmarkStart w:id="17547" w:name="_Toc88654097"/>
      <w:bookmarkStart w:id="17548" w:name="_Toc113825510"/>
      <w:bookmarkStart w:id="17549" w:name="_Toc98868567"/>
      <w:bookmarkStart w:id="17550" w:name="_Toc74151624"/>
      <w:bookmarkStart w:id="17551" w:name="_Toc146226982"/>
      <w:bookmarkStart w:id="17552" w:name="_CR9_3_1_285"/>
      <w:bookmarkEnd w:id="17552"/>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7545"/>
      <w:bookmarkEnd w:id="17546"/>
      <w:bookmarkEnd w:id="17547"/>
      <w:bookmarkEnd w:id="17548"/>
      <w:bookmarkEnd w:id="17549"/>
      <w:bookmarkEnd w:id="17550"/>
      <w:bookmarkEnd w:id="17551"/>
    </w:p>
    <w:p w14:paraId="56AFB279" w14:textId="77777777" w:rsidR="00E715A1" w:rsidRDefault="00E715A1" w:rsidP="00B90779">
      <w:pPr>
        <w:widowControl w:val="0"/>
        <w:rPr>
          <w:lang w:val="en-US" w:eastAsia="zh-CN"/>
        </w:rPr>
      </w:pPr>
      <w:r>
        <w:rPr>
          <w:lang w:val="en-US" w:eastAsia="zh-CN"/>
        </w:rPr>
        <w:lastRenderedPageBreak/>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7553" w:name="_Toc146226983"/>
      <w:bookmarkStart w:id="17554" w:name="_CR9_3_1_286"/>
      <w:bookmarkEnd w:id="17554"/>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7553"/>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rsidP="00B90779">
      <w:pPr>
        <w:pStyle w:val="B10"/>
        <w:widowControl w:val="0"/>
        <w:ind w:left="0" w:firstLine="0"/>
        <w:rPr>
          <w:lang w:eastAsia="zh-CN"/>
        </w:rPr>
      </w:pPr>
    </w:p>
    <w:p w14:paraId="2C767C7A" w14:textId="15B3E95E" w:rsidR="002C4EA2" w:rsidRPr="00870A2D" w:rsidRDefault="002C4EA2" w:rsidP="00B90779">
      <w:pPr>
        <w:pStyle w:val="Heading4"/>
        <w:keepNext w:val="0"/>
        <w:keepLines w:val="0"/>
        <w:widowControl w:val="0"/>
      </w:pPr>
      <w:bookmarkStart w:id="17555" w:name="_Toc146226984"/>
      <w:bookmarkStart w:id="17556" w:name="_CR9_3_1_287"/>
      <w:bookmarkEnd w:id="17556"/>
      <w:r w:rsidRPr="00870A2D">
        <w:t>9.</w:t>
      </w:r>
      <w:r>
        <w:t>3.1</w:t>
      </w:r>
      <w:r w:rsidRPr="00870A2D">
        <w:t>.</w:t>
      </w:r>
      <w:r>
        <w:t>287</w:t>
      </w:r>
      <w:r w:rsidRPr="00870A2D">
        <w:tab/>
      </w:r>
      <w:r w:rsidRPr="00DA482C">
        <w:t>Broadcast Area Scope</w:t>
      </w:r>
      <w:bookmarkEnd w:id="17555"/>
    </w:p>
    <w:p w14:paraId="58920DFA" w14:textId="77777777" w:rsidR="002C4EA2" w:rsidRDefault="002C4EA2" w:rsidP="00B90779">
      <w:pPr>
        <w:widowControl w:val="0"/>
        <w:spacing w:line="0" w:lineRule="atLeast"/>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020BA3" w:rsidRDefault="002C4EA2" w:rsidP="00B90779">
            <w:pPr>
              <w:pStyle w:val="TAH"/>
              <w:keepNext w:val="0"/>
              <w:keepLines w:val="0"/>
              <w:widowControl w:val="0"/>
              <w:spacing w:line="0" w:lineRule="atLeast"/>
            </w:pPr>
            <w:r w:rsidRPr="00020BA3">
              <w:t>IE/Group Name</w:t>
            </w:r>
          </w:p>
        </w:tc>
        <w:tc>
          <w:tcPr>
            <w:tcW w:w="1080" w:type="dxa"/>
          </w:tcPr>
          <w:p w14:paraId="07236811" w14:textId="77777777" w:rsidR="002C4EA2" w:rsidRPr="00020BA3" w:rsidRDefault="002C4EA2" w:rsidP="00B90779">
            <w:pPr>
              <w:pStyle w:val="TAH"/>
              <w:keepNext w:val="0"/>
              <w:keepLines w:val="0"/>
              <w:widowControl w:val="0"/>
              <w:spacing w:line="0" w:lineRule="atLeast"/>
            </w:pPr>
            <w:r w:rsidRPr="00020BA3">
              <w:t>Presence</w:t>
            </w:r>
          </w:p>
        </w:tc>
        <w:tc>
          <w:tcPr>
            <w:tcW w:w="1440" w:type="dxa"/>
          </w:tcPr>
          <w:p w14:paraId="745C0B3F" w14:textId="77777777" w:rsidR="002C4EA2" w:rsidRPr="00020BA3" w:rsidRDefault="002C4EA2" w:rsidP="00B90779">
            <w:pPr>
              <w:pStyle w:val="TAH"/>
              <w:keepNext w:val="0"/>
              <w:keepLines w:val="0"/>
              <w:widowControl w:val="0"/>
              <w:spacing w:line="0" w:lineRule="atLeast"/>
            </w:pPr>
            <w:r w:rsidRPr="00020BA3">
              <w:t>Range</w:t>
            </w:r>
          </w:p>
        </w:tc>
        <w:tc>
          <w:tcPr>
            <w:tcW w:w="1872" w:type="dxa"/>
          </w:tcPr>
          <w:p w14:paraId="0A285D23" w14:textId="77777777" w:rsidR="002C4EA2" w:rsidRPr="00020BA3" w:rsidRDefault="002C4EA2" w:rsidP="00B90779">
            <w:pPr>
              <w:pStyle w:val="TAH"/>
              <w:keepNext w:val="0"/>
              <w:keepLines w:val="0"/>
              <w:widowControl w:val="0"/>
              <w:spacing w:line="0" w:lineRule="atLeast"/>
            </w:pPr>
            <w:r w:rsidRPr="00020BA3">
              <w:t>IE Type and Reference</w:t>
            </w:r>
          </w:p>
        </w:tc>
        <w:tc>
          <w:tcPr>
            <w:tcW w:w="2880" w:type="dxa"/>
          </w:tcPr>
          <w:p w14:paraId="4989B4E5" w14:textId="77777777" w:rsidR="002C4EA2" w:rsidRPr="00020BA3" w:rsidRDefault="002C4EA2" w:rsidP="00B90779">
            <w:pPr>
              <w:pStyle w:val="TAH"/>
              <w:keepNext w:val="0"/>
              <w:keepLines w:val="0"/>
              <w:widowControl w:val="0"/>
              <w:spacing w:line="0" w:lineRule="atLeast"/>
            </w:pPr>
            <w:r w:rsidRPr="00020BA3">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90779">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90779">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t>&gt;</w:t>
            </w:r>
            <w:r w:rsidRPr="00D40A0F">
              <w:rPr>
                <w:rFonts w:hint="eastAsia"/>
                <w:i/>
              </w:rPr>
              <w:t>Complete</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90779">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90779">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t>&gt;</w:t>
            </w:r>
            <w:r w:rsidRPr="00D40A0F">
              <w:rPr>
                <w:rFonts w:hint="eastAsia"/>
                <w:i/>
              </w:rPr>
              <w:t>Partial</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90779">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D40A0F" w:rsidRDefault="002C4EA2" w:rsidP="00B90779">
            <w:pPr>
              <w:pStyle w:val="TAL"/>
              <w:keepNext w:val="0"/>
              <w:keepLines w:val="0"/>
              <w:widowControl w:val="0"/>
              <w:ind w:leftChars="151" w:left="302"/>
              <w:rPr>
                <w:iCs/>
              </w:rPr>
            </w:pPr>
            <w:r w:rsidRPr="000B063F">
              <w:rPr>
                <w:rFonts w:hint="eastAsia"/>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90779">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90779">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D40A0F" w:rsidRDefault="002C4EA2" w:rsidP="00B90779">
            <w:pPr>
              <w:pStyle w:val="TAL"/>
              <w:keepNext w:val="0"/>
              <w:keepLines w:val="0"/>
              <w:widowControl w:val="0"/>
              <w:ind w:leftChars="251" w:left="502"/>
              <w:rPr>
                <w:iCs/>
              </w:rPr>
            </w:pPr>
            <w:r w:rsidRPr="000B063F">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90779">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90779">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90779">
            <w:pPr>
              <w:pStyle w:val="TAL"/>
              <w:keepNext w:val="0"/>
              <w:keepLines w:val="0"/>
              <w:widowControl w:val="0"/>
              <w:ind w:leftChars="351" w:left="702"/>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90779">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90779">
            <w:pPr>
              <w:widowControl w:val="0"/>
              <w:spacing w:after="0"/>
              <w:rPr>
                <w:rFonts w:ascii="Arial" w:hAnsi="Arial" w:cs="Arial"/>
                <w:sz w:val="18"/>
                <w:szCs w:val="18"/>
              </w:rPr>
            </w:pPr>
            <w:r w:rsidRPr="00EA5FA7">
              <w:rPr>
                <w:rFonts w:ascii="Arial" w:hAnsi="Arial" w:cs="Arial"/>
                <w:sz w:val="18"/>
                <w:szCs w:val="18"/>
              </w:rPr>
              <w:t>NR CGI</w:t>
            </w:r>
          </w:p>
          <w:p w14:paraId="69C0D690" w14:textId="77777777" w:rsidR="002C4EA2" w:rsidRPr="00020BA3" w:rsidRDefault="002C4EA2" w:rsidP="00B90779">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90779">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Default="002C4EA2" w:rsidP="00B90779">
      <w:pPr>
        <w:pStyle w:val="B10"/>
        <w:widowControl w:val="0"/>
        <w:ind w:left="0" w:firstLine="0"/>
        <w:rPr>
          <w:lang w:eastAsia="zh-CN"/>
        </w:rPr>
      </w:pPr>
    </w:p>
    <w:p w14:paraId="3FC87A11" w14:textId="54507858" w:rsidR="00D22F09" w:rsidRDefault="00D22F09" w:rsidP="00D22F09">
      <w:pPr>
        <w:pStyle w:val="Heading4"/>
        <w:keepNext w:val="0"/>
        <w:keepLines w:val="0"/>
        <w:widowControl w:val="0"/>
        <w:rPr>
          <w:ins w:id="17557" w:author="CR1105"/>
          <w:rFonts w:eastAsia="SimSun"/>
          <w:lang w:val="en-US" w:eastAsia="zh-CN"/>
        </w:rPr>
      </w:pPr>
      <w:bookmarkStart w:id="17558" w:name="_CR9_3_1_288"/>
      <w:bookmarkEnd w:id="17558"/>
      <w:ins w:id="17559" w:author="CR1105">
        <w:r>
          <w:t>9.3.1.</w:t>
        </w:r>
      </w:ins>
      <w:ins w:id="17560" w:author="CR1105" w:date="2023-11-07T13:13:00Z">
        <w:r>
          <w:rPr>
            <w:rFonts w:eastAsia="SimSun"/>
            <w:lang w:val="en-US" w:eastAsia="zh-CN"/>
          </w:rPr>
          <w:t>288</w:t>
        </w:r>
      </w:ins>
      <w:ins w:id="17561" w:author="CR1105">
        <w:r>
          <w:tab/>
          <w:t>Radio Resource Status</w:t>
        </w:r>
        <w:r>
          <w:rPr>
            <w:rFonts w:eastAsia="SimSun" w:hint="eastAsia"/>
            <w:lang w:val="en-US" w:eastAsia="zh-CN"/>
          </w:rPr>
          <w:t xml:space="preserve"> NR-U</w:t>
        </w:r>
      </w:ins>
    </w:p>
    <w:p w14:paraId="08FFB805" w14:textId="77777777" w:rsidR="00D22F09" w:rsidRDefault="00D22F09" w:rsidP="00D22F09">
      <w:pPr>
        <w:widowControl w:val="0"/>
        <w:rPr>
          <w:ins w:id="17562" w:author="CR1105"/>
          <w:rFonts w:eastAsia="SimSun"/>
          <w:lang w:val="en-US" w:eastAsia="zh-CN"/>
        </w:rPr>
      </w:pPr>
      <w:ins w:id="17563" w:author="CR1105">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ins>
    </w:p>
    <w:p w14:paraId="55434320" w14:textId="77777777" w:rsidR="00D22F09" w:rsidRDefault="00D22F09" w:rsidP="00D22F09">
      <w:pPr>
        <w:widowControl w:val="0"/>
        <w:rPr>
          <w:ins w:id="17564" w:author="CR1105"/>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D22F09" w14:paraId="26B381BC" w14:textId="77777777" w:rsidTr="00E6605E">
        <w:trPr>
          <w:ins w:id="17565" w:author="CR1105"/>
        </w:trPr>
        <w:tc>
          <w:tcPr>
            <w:tcW w:w="1259" w:type="pct"/>
          </w:tcPr>
          <w:p w14:paraId="1072FC05" w14:textId="77777777" w:rsidR="00D22F09" w:rsidRDefault="00D22F09" w:rsidP="00E6605E">
            <w:pPr>
              <w:pStyle w:val="TAH"/>
              <w:keepNext w:val="0"/>
              <w:keepLines w:val="0"/>
              <w:widowControl w:val="0"/>
              <w:rPr>
                <w:ins w:id="17566" w:author="CR1105"/>
              </w:rPr>
            </w:pPr>
            <w:ins w:id="17567" w:author="CR1105">
              <w:r>
                <w:t>IE/Group Name</w:t>
              </w:r>
            </w:ins>
          </w:p>
        </w:tc>
        <w:tc>
          <w:tcPr>
            <w:tcW w:w="556" w:type="pct"/>
          </w:tcPr>
          <w:p w14:paraId="263AF3AE" w14:textId="77777777" w:rsidR="00D22F09" w:rsidRDefault="00D22F09" w:rsidP="00E6605E">
            <w:pPr>
              <w:pStyle w:val="TAH"/>
              <w:keepNext w:val="0"/>
              <w:keepLines w:val="0"/>
              <w:widowControl w:val="0"/>
              <w:rPr>
                <w:ins w:id="17568" w:author="CR1105"/>
              </w:rPr>
            </w:pPr>
            <w:ins w:id="17569" w:author="CR1105">
              <w:r>
                <w:t>Presence</w:t>
              </w:r>
            </w:ins>
          </w:p>
        </w:tc>
        <w:tc>
          <w:tcPr>
            <w:tcW w:w="741" w:type="pct"/>
          </w:tcPr>
          <w:p w14:paraId="3EA325F7" w14:textId="77777777" w:rsidR="00D22F09" w:rsidRDefault="00D22F09" w:rsidP="00E6605E">
            <w:pPr>
              <w:pStyle w:val="TAH"/>
              <w:keepNext w:val="0"/>
              <w:keepLines w:val="0"/>
              <w:widowControl w:val="0"/>
              <w:rPr>
                <w:ins w:id="17570" w:author="CR1105"/>
              </w:rPr>
            </w:pPr>
            <w:ins w:id="17571" w:author="CR1105">
              <w:r>
                <w:t>Range</w:t>
              </w:r>
            </w:ins>
          </w:p>
        </w:tc>
        <w:tc>
          <w:tcPr>
            <w:tcW w:w="963" w:type="pct"/>
          </w:tcPr>
          <w:p w14:paraId="13F440B6" w14:textId="77777777" w:rsidR="00D22F09" w:rsidRDefault="00D22F09" w:rsidP="00E6605E">
            <w:pPr>
              <w:pStyle w:val="TAH"/>
              <w:keepNext w:val="0"/>
              <w:keepLines w:val="0"/>
              <w:widowControl w:val="0"/>
              <w:rPr>
                <w:ins w:id="17572" w:author="CR1105"/>
              </w:rPr>
            </w:pPr>
            <w:ins w:id="17573" w:author="CR1105">
              <w:r>
                <w:t>IE type and reference</w:t>
              </w:r>
            </w:ins>
          </w:p>
        </w:tc>
        <w:tc>
          <w:tcPr>
            <w:tcW w:w="1481" w:type="pct"/>
          </w:tcPr>
          <w:p w14:paraId="1C6340A4" w14:textId="77777777" w:rsidR="00D22F09" w:rsidRDefault="00D22F09" w:rsidP="00E6605E">
            <w:pPr>
              <w:pStyle w:val="TAH"/>
              <w:keepNext w:val="0"/>
              <w:keepLines w:val="0"/>
              <w:widowControl w:val="0"/>
              <w:rPr>
                <w:ins w:id="17574" w:author="CR1105"/>
              </w:rPr>
            </w:pPr>
            <w:ins w:id="17575" w:author="CR1105">
              <w:r>
                <w:t>Semantics description</w:t>
              </w:r>
            </w:ins>
          </w:p>
        </w:tc>
      </w:tr>
      <w:tr w:rsidR="00D22F09" w14:paraId="009B4DA7" w14:textId="77777777" w:rsidTr="00E6605E">
        <w:trPr>
          <w:ins w:id="17576" w:author="CR1105"/>
        </w:trPr>
        <w:tc>
          <w:tcPr>
            <w:tcW w:w="2482" w:type="dxa"/>
          </w:tcPr>
          <w:p w14:paraId="4F84DEF0" w14:textId="77777777" w:rsidR="00D22F09" w:rsidRDefault="00D22F09" w:rsidP="00E6605E">
            <w:pPr>
              <w:pStyle w:val="TAL"/>
              <w:keepNext w:val="0"/>
              <w:keepLines w:val="0"/>
              <w:widowControl w:val="0"/>
              <w:rPr>
                <w:ins w:id="17577" w:author="CR1105"/>
              </w:rPr>
            </w:pPr>
            <w:ins w:id="17578" w:author="CR1105">
              <w:r>
                <w:rPr>
                  <w:rFonts w:cs="Arial"/>
                  <w:bCs/>
                  <w:iCs/>
                  <w:szCs w:val="18"/>
                  <w:lang w:eastAsia="ja-JP"/>
                </w:rPr>
                <w:t>DL Total PRB Usage</w:t>
              </w:r>
            </w:ins>
          </w:p>
        </w:tc>
        <w:tc>
          <w:tcPr>
            <w:tcW w:w="1096" w:type="dxa"/>
          </w:tcPr>
          <w:p w14:paraId="37698EA1" w14:textId="77777777" w:rsidR="00D22F09" w:rsidRDefault="00D22F09" w:rsidP="00E6605E">
            <w:pPr>
              <w:pStyle w:val="TAL"/>
              <w:keepNext w:val="0"/>
              <w:keepLines w:val="0"/>
              <w:widowControl w:val="0"/>
              <w:rPr>
                <w:ins w:id="17579" w:author="CR1105"/>
              </w:rPr>
            </w:pPr>
            <w:ins w:id="17580" w:author="CR1105">
              <w:r>
                <w:rPr>
                  <w:lang w:eastAsia="ja-JP"/>
                </w:rPr>
                <w:t>M</w:t>
              </w:r>
            </w:ins>
          </w:p>
        </w:tc>
        <w:tc>
          <w:tcPr>
            <w:tcW w:w="1460" w:type="dxa"/>
          </w:tcPr>
          <w:p w14:paraId="6791907A" w14:textId="77777777" w:rsidR="00D22F09" w:rsidRDefault="00D22F09" w:rsidP="00E6605E">
            <w:pPr>
              <w:pStyle w:val="TAL"/>
              <w:keepNext w:val="0"/>
              <w:keepLines w:val="0"/>
              <w:widowControl w:val="0"/>
              <w:rPr>
                <w:ins w:id="17581" w:author="CR1105"/>
              </w:rPr>
            </w:pPr>
          </w:p>
        </w:tc>
        <w:tc>
          <w:tcPr>
            <w:tcW w:w="1899" w:type="dxa"/>
          </w:tcPr>
          <w:p w14:paraId="566077EE" w14:textId="77777777" w:rsidR="00D22F09" w:rsidRDefault="00D22F09" w:rsidP="00E6605E">
            <w:pPr>
              <w:pStyle w:val="TAL"/>
              <w:keepNext w:val="0"/>
              <w:keepLines w:val="0"/>
              <w:widowControl w:val="0"/>
              <w:rPr>
                <w:ins w:id="17582" w:author="CR1105"/>
              </w:rPr>
            </w:pPr>
            <w:ins w:id="17583" w:author="CR1105">
              <w:r>
                <w:rPr>
                  <w:rFonts w:cs="Arial"/>
                  <w:szCs w:val="18"/>
                  <w:lang w:eastAsia="ja-JP"/>
                </w:rPr>
                <w:t>INTEGER (0..100)</w:t>
              </w:r>
            </w:ins>
          </w:p>
        </w:tc>
        <w:tc>
          <w:tcPr>
            <w:tcW w:w="2920" w:type="dxa"/>
          </w:tcPr>
          <w:p w14:paraId="4DE5B69C" w14:textId="77777777" w:rsidR="00D22F09" w:rsidRDefault="00D22F09" w:rsidP="00E6605E">
            <w:pPr>
              <w:pStyle w:val="TAL"/>
              <w:keepNext w:val="0"/>
              <w:keepLines w:val="0"/>
              <w:widowControl w:val="0"/>
              <w:rPr>
                <w:ins w:id="17584" w:author="CR1105"/>
              </w:rPr>
            </w:pPr>
            <w:ins w:id="17585" w:author="CR1105">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ins>
          </w:p>
        </w:tc>
      </w:tr>
      <w:tr w:rsidR="00D22F09" w14:paraId="14D6159D" w14:textId="77777777" w:rsidTr="00E6605E">
        <w:trPr>
          <w:ins w:id="17586" w:author="CR1105"/>
        </w:trPr>
        <w:tc>
          <w:tcPr>
            <w:tcW w:w="2482" w:type="dxa"/>
          </w:tcPr>
          <w:p w14:paraId="60FE9E03" w14:textId="77777777" w:rsidR="00D22F09" w:rsidRDefault="00D22F09" w:rsidP="00E6605E">
            <w:pPr>
              <w:pStyle w:val="TAL"/>
              <w:keepNext w:val="0"/>
              <w:keepLines w:val="0"/>
              <w:widowControl w:val="0"/>
              <w:rPr>
                <w:ins w:id="17587" w:author="CR1105"/>
              </w:rPr>
            </w:pPr>
            <w:ins w:id="17588" w:author="CR1105">
              <w:r>
                <w:rPr>
                  <w:rFonts w:cs="Arial"/>
                  <w:bCs/>
                  <w:iCs/>
                  <w:szCs w:val="18"/>
                  <w:lang w:eastAsia="ja-JP"/>
                </w:rPr>
                <w:t>UL Total PRB Usage</w:t>
              </w:r>
            </w:ins>
          </w:p>
        </w:tc>
        <w:tc>
          <w:tcPr>
            <w:tcW w:w="1096" w:type="dxa"/>
          </w:tcPr>
          <w:p w14:paraId="2300C896" w14:textId="77777777" w:rsidR="00D22F09" w:rsidRDefault="00D22F09" w:rsidP="00E6605E">
            <w:pPr>
              <w:pStyle w:val="TAL"/>
              <w:keepNext w:val="0"/>
              <w:keepLines w:val="0"/>
              <w:widowControl w:val="0"/>
              <w:rPr>
                <w:ins w:id="17589" w:author="CR1105"/>
              </w:rPr>
            </w:pPr>
            <w:ins w:id="17590" w:author="CR1105">
              <w:r>
                <w:rPr>
                  <w:lang w:eastAsia="ja-JP"/>
                </w:rPr>
                <w:t>M</w:t>
              </w:r>
            </w:ins>
          </w:p>
        </w:tc>
        <w:tc>
          <w:tcPr>
            <w:tcW w:w="1460" w:type="dxa"/>
          </w:tcPr>
          <w:p w14:paraId="701BEC38" w14:textId="77777777" w:rsidR="00D22F09" w:rsidRDefault="00D22F09" w:rsidP="00E6605E">
            <w:pPr>
              <w:pStyle w:val="TAL"/>
              <w:keepNext w:val="0"/>
              <w:keepLines w:val="0"/>
              <w:widowControl w:val="0"/>
              <w:rPr>
                <w:ins w:id="17591" w:author="CR1105"/>
              </w:rPr>
            </w:pPr>
          </w:p>
        </w:tc>
        <w:tc>
          <w:tcPr>
            <w:tcW w:w="1899" w:type="dxa"/>
          </w:tcPr>
          <w:p w14:paraId="7A42165A" w14:textId="77777777" w:rsidR="00D22F09" w:rsidRDefault="00D22F09" w:rsidP="00E6605E">
            <w:pPr>
              <w:pStyle w:val="TAL"/>
              <w:keepNext w:val="0"/>
              <w:keepLines w:val="0"/>
              <w:widowControl w:val="0"/>
              <w:rPr>
                <w:ins w:id="17592" w:author="CR1105"/>
              </w:rPr>
            </w:pPr>
            <w:ins w:id="17593" w:author="CR1105">
              <w:r>
                <w:rPr>
                  <w:rFonts w:cs="Arial"/>
                  <w:szCs w:val="18"/>
                  <w:lang w:eastAsia="ja-JP"/>
                </w:rPr>
                <w:t>INTEGER (0..100)</w:t>
              </w:r>
            </w:ins>
          </w:p>
        </w:tc>
        <w:tc>
          <w:tcPr>
            <w:tcW w:w="2920" w:type="dxa"/>
          </w:tcPr>
          <w:p w14:paraId="54607E32" w14:textId="77777777" w:rsidR="00D22F09" w:rsidRDefault="00D22F09" w:rsidP="00E6605E">
            <w:pPr>
              <w:pStyle w:val="TAL"/>
              <w:keepNext w:val="0"/>
              <w:keepLines w:val="0"/>
              <w:widowControl w:val="0"/>
              <w:rPr>
                <w:ins w:id="17594" w:author="CR1105"/>
                <w:rFonts w:eastAsia="SimSun"/>
                <w:lang w:val="en-US" w:eastAsia="zh-CN"/>
              </w:rPr>
            </w:pPr>
            <w:ins w:id="17595" w:author="CR1105">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ins>
          </w:p>
        </w:tc>
      </w:tr>
    </w:tbl>
    <w:p w14:paraId="3A16CB24" w14:textId="77777777" w:rsidR="00D22F09" w:rsidRDefault="00D22F09" w:rsidP="00B90779">
      <w:pPr>
        <w:pStyle w:val="B10"/>
        <w:widowControl w:val="0"/>
        <w:ind w:left="0" w:firstLine="0"/>
        <w:rPr>
          <w:lang w:eastAsia="zh-CN"/>
        </w:rPr>
      </w:pPr>
    </w:p>
    <w:p w14:paraId="281A7F4C" w14:textId="314490B2" w:rsidR="00410EC2" w:rsidRDefault="00410EC2" w:rsidP="00410EC2">
      <w:pPr>
        <w:pStyle w:val="Heading4"/>
        <w:rPr>
          <w:ins w:id="17596" w:author="CR1109"/>
          <w:lang w:eastAsia="zh-CN"/>
        </w:rPr>
      </w:pPr>
      <w:bookmarkStart w:id="17597" w:name="_CR9_3_1_289"/>
      <w:bookmarkEnd w:id="17597"/>
      <w:ins w:id="17598" w:author="CR1109">
        <w:r>
          <w:t>9.</w:t>
        </w:r>
        <w:r>
          <w:rPr>
            <w:lang w:eastAsia="zh-CN"/>
          </w:rPr>
          <w:t>3.1.</w:t>
        </w:r>
      </w:ins>
      <w:ins w:id="17599" w:author="CR1109" w:date="2023-11-07T14:13:00Z">
        <w:r>
          <w:rPr>
            <w:lang w:eastAsia="zh-CN"/>
          </w:rPr>
          <w:t>289</w:t>
        </w:r>
      </w:ins>
      <w:ins w:id="17600" w:author="CR1109">
        <w:r>
          <w:tab/>
        </w:r>
        <w:r>
          <w:rPr>
            <w:rFonts w:eastAsia="SimSun"/>
            <w:lang w:eastAsia="zh-CN"/>
          </w:rPr>
          <w:t>Network Controlled Repeater</w:t>
        </w:r>
        <w:r>
          <w:rPr>
            <w:lang w:eastAsia="zh-CN"/>
          </w:rPr>
          <w:t xml:space="preserve"> Authorized</w:t>
        </w:r>
      </w:ins>
    </w:p>
    <w:p w14:paraId="1B923C69" w14:textId="77777777" w:rsidR="00410EC2" w:rsidRDefault="00410EC2" w:rsidP="00410EC2">
      <w:pPr>
        <w:rPr>
          <w:ins w:id="17601" w:author="CR1109"/>
          <w:lang w:eastAsia="zh-CN"/>
        </w:rPr>
      </w:pPr>
      <w:ins w:id="17602" w:author="CR1109">
        <w:r>
          <w:t xml:space="preserve">This IE provides the authorization status of the </w:t>
        </w:r>
        <w:r>
          <w:rPr>
            <w:rFonts w:eastAsia="SimSun"/>
            <w:lang w:eastAsia="zh-CN"/>
          </w:rPr>
          <w:t>Network Controlled Repeater</w:t>
        </w:r>
        <w:r>
          <w:t>.</w:t>
        </w:r>
      </w:ins>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410EC2" w14:paraId="494398EC" w14:textId="77777777" w:rsidTr="00E6605E">
        <w:trPr>
          <w:ins w:id="17603" w:author="CR1109"/>
        </w:trPr>
        <w:tc>
          <w:tcPr>
            <w:tcW w:w="2551" w:type="dxa"/>
          </w:tcPr>
          <w:p w14:paraId="54244BA7" w14:textId="77777777" w:rsidR="00410EC2" w:rsidRDefault="00410EC2" w:rsidP="00E6605E">
            <w:pPr>
              <w:pStyle w:val="TAH"/>
              <w:rPr>
                <w:ins w:id="17604" w:author="CR1109"/>
                <w:rFonts w:cs="Arial"/>
                <w:lang w:eastAsia="ja-JP"/>
              </w:rPr>
            </w:pPr>
            <w:ins w:id="17605" w:author="CR1109">
              <w:r>
                <w:rPr>
                  <w:rFonts w:cs="Arial"/>
                  <w:lang w:eastAsia="ja-JP"/>
                </w:rPr>
                <w:lastRenderedPageBreak/>
                <w:t>IE/Group Name</w:t>
              </w:r>
            </w:ins>
          </w:p>
        </w:tc>
        <w:tc>
          <w:tcPr>
            <w:tcW w:w="1020" w:type="dxa"/>
          </w:tcPr>
          <w:p w14:paraId="0F7738C3" w14:textId="77777777" w:rsidR="00410EC2" w:rsidRDefault="00410EC2" w:rsidP="00E6605E">
            <w:pPr>
              <w:pStyle w:val="TAH"/>
              <w:rPr>
                <w:ins w:id="17606" w:author="CR1109"/>
                <w:rFonts w:cs="Arial"/>
                <w:lang w:eastAsia="ja-JP"/>
              </w:rPr>
            </w:pPr>
            <w:ins w:id="17607" w:author="CR1109">
              <w:r>
                <w:rPr>
                  <w:rFonts w:cs="Arial"/>
                  <w:lang w:eastAsia="ja-JP"/>
                </w:rPr>
                <w:t>Presence</w:t>
              </w:r>
            </w:ins>
          </w:p>
        </w:tc>
        <w:tc>
          <w:tcPr>
            <w:tcW w:w="1474" w:type="dxa"/>
          </w:tcPr>
          <w:p w14:paraId="6BC94450" w14:textId="77777777" w:rsidR="00410EC2" w:rsidRDefault="00410EC2" w:rsidP="00E6605E">
            <w:pPr>
              <w:pStyle w:val="TAH"/>
              <w:rPr>
                <w:ins w:id="17608" w:author="CR1109"/>
                <w:rFonts w:cs="Arial"/>
                <w:lang w:eastAsia="ja-JP"/>
              </w:rPr>
            </w:pPr>
            <w:ins w:id="17609" w:author="CR1109">
              <w:r>
                <w:rPr>
                  <w:rFonts w:cs="Arial"/>
                  <w:lang w:eastAsia="ja-JP"/>
                </w:rPr>
                <w:t>Range</w:t>
              </w:r>
            </w:ins>
          </w:p>
        </w:tc>
        <w:tc>
          <w:tcPr>
            <w:tcW w:w="1872" w:type="dxa"/>
          </w:tcPr>
          <w:p w14:paraId="234EA91A" w14:textId="77777777" w:rsidR="00410EC2" w:rsidRDefault="00410EC2" w:rsidP="00E6605E">
            <w:pPr>
              <w:pStyle w:val="TAH"/>
              <w:rPr>
                <w:ins w:id="17610" w:author="CR1109"/>
                <w:rFonts w:cs="Arial"/>
                <w:lang w:eastAsia="ja-JP"/>
              </w:rPr>
            </w:pPr>
            <w:ins w:id="17611" w:author="CR1109">
              <w:r>
                <w:rPr>
                  <w:rFonts w:cs="Arial"/>
                  <w:lang w:eastAsia="ja-JP"/>
                </w:rPr>
                <w:t>IE type and reference</w:t>
              </w:r>
            </w:ins>
          </w:p>
        </w:tc>
        <w:tc>
          <w:tcPr>
            <w:tcW w:w="2891" w:type="dxa"/>
          </w:tcPr>
          <w:p w14:paraId="1BB9FDA0" w14:textId="77777777" w:rsidR="00410EC2" w:rsidRDefault="00410EC2" w:rsidP="00E6605E">
            <w:pPr>
              <w:pStyle w:val="TAH"/>
              <w:rPr>
                <w:ins w:id="17612" w:author="CR1109"/>
                <w:rFonts w:cs="Arial"/>
                <w:lang w:eastAsia="ja-JP"/>
              </w:rPr>
            </w:pPr>
            <w:ins w:id="17613" w:author="CR1109">
              <w:r>
                <w:rPr>
                  <w:rFonts w:cs="Arial"/>
                  <w:lang w:eastAsia="ja-JP"/>
                </w:rPr>
                <w:t>Semantics description</w:t>
              </w:r>
            </w:ins>
          </w:p>
        </w:tc>
      </w:tr>
      <w:tr w:rsidR="00410EC2" w14:paraId="09958C1E" w14:textId="77777777" w:rsidTr="00E6605E">
        <w:trPr>
          <w:ins w:id="17614" w:author="CR1109"/>
        </w:trPr>
        <w:tc>
          <w:tcPr>
            <w:tcW w:w="2551" w:type="dxa"/>
          </w:tcPr>
          <w:p w14:paraId="414E7F9C" w14:textId="77777777" w:rsidR="00410EC2" w:rsidRDefault="00410EC2" w:rsidP="00E6605E">
            <w:pPr>
              <w:pStyle w:val="TAL"/>
              <w:rPr>
                <w:ins w:id="17615" w:author="CR1109"/>
                <w:bCs/>
                <w:iCs/>
                <w:lang w:eastAsia="ja-JP"/>
              </w:rPr>
            </w:pPr>
            <w:ins w:id="17616" w:author="CR1109">
              <w:r>
                <w:rPr>
                  <w:rFonts w:eastAsia="SimSun"/>
                  <w:lang w:eastAsia="zh-CN"/>
                </w:rPr>
                <w:t>Network Controlled Repeater Authorized</w:t>
              </w:r>
            </w:ins>
          </w:p>
        </w:tc>
        <w:tc>
          <w:tcPr>
            <w:tcW w:w="1020" w:type="dxa"/>
          </w:tcPr>
          <w:p w14:paraId="7B825065" w14:textId="77777777" w:rsidR="00410EC2" w:rsidRDefault="00410EC2" w:rsidP="00E6605E">
            <w:pPr>
              <w:pStyle w:val="TAL"/>
              <w:rPr>
                <w:ins w:id="17617" w:author="CR1109"/>
                <w:rFonts w:eastAsia="Batang"/>
                <w:lang w:eastAsia="ja-JP"/>
              </w:rPr>
            </w:pPr>
            <w:ins w:id="17618" w:author="CR1109">
              <w:r>
                <w:rPr>
                  <w:rFonts w:eastAsia="Batang"/>
                  <w:lang w:eastAsia="ja-JP"/>
                </w:rPr>
                <w:t>M</w:t>
              </w:r>
            </w:ins>
          </w:p>
        </w:tc>
        <w:tc>
          <w:tcPr>
            <w:tcW w:w="1474" w:type="dxa"/>
          </w:tcPr>
          <w:p w14:paraId="515332E5" w14:textId="77777777" w:rsidR="00410EC2" w:rsidRDefault="00410EC2" w:rsidP="00E6605E">
            <w:pPr>
              <w:pStyle w:val="TAL"/>
              <w:rPr>
                <w:ins w:id="17619" w:author="CR1109"/>
                <w:i/>
                <w:szCs w:val="18"/>
                <w:lang w:eastAsia="ja-JP"/>
              </w:rPr>
            </w:pPr>
          </w:p>
        </w:tc>
        <w:tc>
          <w:tcPr>
            <w:tcW w:w="1872" w:type="dxa"/>
          </w:tcPr>
          <w:p w14:paraId="7FD44CEF" w14:textId="77777777" w:rsidR="00410EC2" w:rsidRDefault="00410EC2" w:rsidP="00E6605E">
            <w:pPr>
              <w:pStyle w:val="TAL"/>
              <w:rPr>
                <w:ins w:id="17620" w:author="CR1109"/>
                <w:lang w:eastAsia="ja-JP"/>
              </w:rPr>
            </w:pPr>
            <w:ins w:id="17621" w:author="CR1109">
              <w:r>
                <w:rPr>
                  <w:lang w:eastAsia="ja-JP"/>
                </w:rPr>
                <w:t>ENUMERATED (authorized, not authorized, ...)</w:t>
              </w:r>
            </w:ins>
          </w:p>
        </w:tc>
        <w:tc>
          <w:tcPr>
            <w:tcW w:w="2891" w:type="dxa"/>
          </w:tcPr>
          <w:p w14:paraId="0E98738C" w14:textId="77777777" w:rsidR="00410EC2" w:rsidRDefault="00410EC2" w:rsidP="00E6605E">
            <w:pPr>
              <w:pStyle w:val="TAL"/>
              <w:rPr>
                <w:ins w:id="17622" w:author="CR1109"/>
                <w:lang w:eastAsia="ja-JP"/>
              </w:rPr>
            </w:pPr>
          </w:p>
        </w:tc>
      </w:tr>
    </w:tbl>
    <w:p w14:paraId="044044E9" w14:textId="77777777" w:rsidR="00410EC2" w:rsidRDefault="00410EC2" w:rsidP="00B90779">
      <w:pPr>
        <w:pStyle w:val="B10"/>
        <w:widowControl w:val="0"/>
        <w:ind w:left="0" w:firstLine="0"/>
        <w:rPr>
          <w:lang w:eastAsia="zh-CN"/>
        </w:rPr>
      </w:pPr>
    </w:p>
    <w:p w14:paraId="475CE0C4" w14:textId="032BF3B7" w:rsidR="00D7227A" w:rsidRPr="008D5E11" w:rsidRDefault="00D7227A" w:rsidP="00D7227A">
      <w:pPr>
        <w:pStyle w:val="Heading4"/>
        <w:rPr>
          <w:ins w:id="17623" w:author="CR1123"/>
          <w:lang w:eastAsia="en-GB"/>
        </w:rPr>
      </w:pPr>
      <w:bookmarkStart w:id="17624" w:name="_Toc121161693"/>
      <w:bookmarkStart w:id="17625" w:name="_CR9_3_1_290"/>
      <w:bookmarkEnd w:id="17625"/>
      <w:ins w:id="17626" w:author="CR1123">
        <w:r>
          <w:rPr>
            <w:lang w:eastAsia="en-GB"/>
          </w:rPr>
          <w:t>9.3.1.</w:t>
        </w:r>
      </w:ins>
      <w:ins w:id="17627" w:author="CR1123" w:date="2023-11-07T15:23:00Z">
        <w:r>
          <w:rPr>
            <w:lang w:eastAsia="en-GB"/>
          </w:rPr>
          <w:t>290</w:t>
        </w:r>
      </w:ins>
      <w:ins w:id="17628" w:author="CR1123">
        <w:r w:rsidRPr="008D5E11">
          <w:rPr>
            <w:lang w:eastAsia="en-GB"/>
          </w:rPr>
          <w:tab/>
        </w:r>
        <w:r>
          <w:rPr>
            <w:rFonts w:eastAsia="FangSong"/>
            <w:lang w:eastAsia="en-GB"/>
          </w:rPr>
          <w:t>Path Addition</w:t>
        </w:r>
        <w:r w:rsidRPr="008D5E11">
          <w:rPr>
            <w:rFonts w:eastAsia="FangSong"/>
            <w:lang w:eastAsia="en-GB"/>
          </w:rPr>
          <w:t xml:space="preserve"> </w:t>
        </w:r>
        <w:bookmarkEnd w:id="17624"/>
        <w:r>
          <w:rPr>
            <w:rFonts w:eastAsia="FangSong"/>
            <w:lang w:eastAsia="en-GB"/>
          </w:rPr>
          <w:t>Information</w:t>
        </w:r>
      </w:ins>
    </w:p>
    <w:p w14:paraId="51278962" w14:textId="77777777" w:rsidR="00D7227A" w:rsidRPr="008D5E11" w:rsidRDefault="00D7227A" w:rsidP="00D7227A">
      <w:pPr>
        <w:rPr>
          <w:ins w:id="17629" w:author="CR1123"/>
          <w:rFonts w:eastAsia="Tahoma"/>
          <w:lang w:eastAsia="zh-CN"/>
        </w:rPr>
      </w:pPr>
      <w:ins w:id="17630" w:author="CR1123">
        <w:r w:rsidRPr="008D5E11">
          <w:rPr>
            <w:rFonts w:eastAsia="Tahoma"/>
            <w:lang w:eastAsia="zh-CN"/>
          </w:rPr>
          <w:t>This IE provides information for path</w:t>
        </w:r>
        <w:r>
          <w:rPr>
            <w:rFonts w:eastAsia="Tahoma"/>
            <w:lang w:eastAsia="zh-CN"/>
          </w:rPr>
          <w:t xml:space="preserve"> addition</w:t>
        </w:r>
        <w:r w:rsidRPr="008D5E11">
          <w:rPr>
            <w:rFonts w:eastAsia="Tahoma"/>
            <w:lang w:eastAsia="zh-CN"/>
          </w:rPr>
          <w:t>.</w:t>
        </w:r>
      </w:ins>
    </w:p>
    <w:tbl>
      <w:tblPr>
        <w:tblW w:w="971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1"/>
        <w:gridCol w:w="2880"/>
      </w:tblGrid>
      <w:tr w:rsidR="00D7227A" w:rsidRPr="008D5E11" w14:paraId="0FD00A0B" w14:textId="77777777" w:rsidTr="008E61D0">
        <w:trPr>
          <w:ins w:id="17631" w:author="CR1123"/>
        </w:trPr>
        <w:tc>
          <w:tcPr>
            <w:tcW w:w="2448" w:type="dxa"/>
          </w:tcPr>
          <w:p w14:paraId="74CE47B2" w14:textId="77777777" w:rsidR="00D7227A" w:rsidRPr="008D5E11" w:rsidRDefault="00D7227A" w:rsidP="008E61D0">
            <w:pPr>
              <w:pStyle w:val="TAH"/>
              <w:rPr>
                <w:ins w:id="17632" w:author="CR1123"/>
                <w:rFonts w:eastAsia="Tahoma"/>
              </w:rPr>
            </w:pPr>
            <w:ins w:id="17633" w:author="CR1123">
              <w:r w:rsidRPr="008D5E11">
                <w:rPr>
                  <w:rFonts w:eastAsia="Tahoma"/>
                </w:rPr>
                <w:t>IE/Group Name</w:t>
              </w:r>
            </w:ins>
          </w:p>
        </w:tc>
        <w:tc>
          <w:tcPr>
            <w:tcW w:w="1080" w:type="dxa"/>
          </w:tcPr>
          <w:p w14:paraId="28A1625D" w14:textId="77777777" w:rsidR="00D7227A" w:rsidRPr="008D5E11" w:rsidRDefault="00D7227A" w:rsidP="008E61D0">
            <w:pPr>
              <w:pStyle w:val="TAH"/>
              <w:rPr>
                <w:ins w:id="17634" w:author="CR1123"/>
                <w:rFonts w:eastAsia="Tahoma"/>
              </w:rPr>
            </w:pPr>
            <w:ins w:id="17635" w:author="CR1123">
              <w:r w:rsidRPr="008D5E11">
                <w:rPr>
                  <w:rFonts w:eastAsia="Tahoma"/>
                </w:rPr>
                <w:t>Presence</w:t>
              </w:r>
            </w:ins>
          </w:p>
        </w:tc>
        <w:tc>
          <w:tcPr>
            <w:tcW w:w="1440" w:type="dxa"/>
          </w:tcPr>
          <w:p w14:paraId="52475670" w14:textId="77777777" w:rsidR="00D7227A" w:rsidRPr="008D5E11" w:rsidRDefault="00D7227A" w:rsidP="008E61D0">
            <w:pPr>
              <w:pStyle w:val="TAH"/>
              <w:rPr>
                <w:ins w:id="17636" w:author="CR1123"/>
                <w:rFonts w:eastAsia="Tahoma"/>
              </w:rPr>
            </w:pPr>
            <w:ins w:id="17637" w:author="CR1123">
              <w:r w:rsidRPr="008D5E11">
                <w:rPr>
                  <w:rFonts w:eastAsia="Tahoma"/>
                </w:rPr>
                <w:t>Range</w:t>
              </w:r>
            </w:ins>
          </w:p>
        </w:tc>
        <w:tc>
          <w:tcPr>
            <w:tcW w:w="1871" w:type="dxa"/>
          </w:tcPr>
          <w:p w14:paraId="15CBD990" w14:textId="77777777" w:rsidR="00D7227A" w:rsidRPr="008D5E11" w:rsidRDefault="00D7227A" w:rsidP="008E61D0">
            <w:pPr>
              <w:pStyle w:val="TAH"/>
              <w:rPr>
                <w:ins w:id="17638" w:author="CR1123"/>
                <w:rFonts w:eastAsia="Tahoma"/>
              </w:rPr>
            </w:pPr>
            <w:ins w:id="17639" w:author="CR1123">
              <w:r w:rsidRPr="008D5E11">
                <w:rPr>
                  <w:rFonts w:eastAsia="Tahoma"/>
                </w:rPr>
                <w:t>IE type and reference</w:t>
              </w:r>
            </w:ins>
          </w:p>
        </w:tc>
        <w:tc>
          <w:tcPr>
            <w:tcW w:w="2880" w:type="dxa"/>
          </w:tcPr>
          <w:p w14:paraId="486618BE" w14:textId="77777777" w:rsidR="00D7227A" w:rsidRPr="008D5E11" w:rsidRDefault="00D7227A" w:rsidP="008E61D0">
            <w:pPr>
              <w:pStyle w:val="TAH"/>
              <w:rPr>
                <w:ins w:id="17640" w:author="CR1123"/>
                <w:rFonts w:eastAsia="Tahoma"/>
              </w:rPr>
            </w:pPr>
            <w:ins w:id="17641" w:author="CR1123">
              <w:r w:rsidRPr="008D5E11">
                <w:rPr>
                  <w:rFonts w:eastAsia="Tahoma"/>
                </w:rPr>
                <w:t>Semantics description</w:t>
              </w:r>
            </w:ins>
          </w:p>
        </w:tc>
      </w:tr>
      <w:tr w:rsidR="00D7227A" w:rsidRPr="008D5E11" w14:paraId="36E46634" w14:textId="77777777" w:rsidTr="008E61D0">
        <w:trPr>
          <w:ins w:id="17642" w:author="CR1123"/>
        </w:trPr>
        <w:tc>
          <w:tcPr>
            <w:tcW w:w="2448" w:type="dxa"/>
          </w:tcPr>
          <w:p w14:paraId="3B1DF361" w14:textId="77777777" w:rsidR="00D7227A" w:rsidRPr="003F4762" w:rsidRDefault="00D7227A" w:rsidP="008E61D0">
            <w:pPr>
              <w:pStyle w:val="TAL"/>
              <w:rPr>
                <w:ins w:id="17643" w:author="CR1123"/>
                <w:rFonts w:eastAsia="DengXian"/>
                <w:lang w:eastAsia="zh-CN"/>
              </w:rPr>
            </w:pPr>
            <w:ins w:id="17644" w:author="CR1123">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ins>
          </w:p>
        </w:tc>
        <w:tc>
          <w:tcPr>
            <w:tcW w:w="1080" w:type="dxa"/>
          </w:tcPr>
          <w:p w14:paraId="070EB09A" w14:textId="77777777" w:rsidR="00D7227A" w:rsidRPr="003F4762" w:rsidRDefault="00D7227A" w:rsidP="008E61D0">
            <w:pPr>
              <w:pStyle w:val="TAL"/>
              <w:rPr>
                <w:ins w:id="17645" w:author="CR1123"/>
                <w:rFonts w:eastAsia="DengXian"/>
                <w:lang w:eastAsia="zh-CN"/>
              </w:rPr>
            </w:pPr>
            <w:ins w:id="17646" w:author="CR1123">
              <w:r w:rsidRPr="003F4762">
                <w:rPr>
                  <w:rFonts w:eastAsia="DengXian" w:hint="eastAsia"/>
                  <w:lang w:eastAsia="zh-CN"/>
                </w:rPr>
                <w:t>M</w:t>
              </w:r>
            </w:ins>
          </w:p>
        </w:tc>
        <w:tc>
          <w:tcPr>
            <w:tcW w:w="1440" w:type="dxa"/>
          </w:tcPr>
          <w:p w14:paraId="5999A7AF" w14:textId="77777777" w:rsidR="00D7227A" w:rsidRPr="008D5E11" w:rsidRDefault="00D7227A" w:rsidP="008E61D0">
            <w:pPr>
              <w:pStyle w:val="TAL"/>
              <w:rPr>
                <w:ins w:id="17647" w:author="CR1123"/>
                <w:rFonts w:eastAsia="Tahoma"/>
              </w:rPr>
            </w:pPr>
          </w:p>
        </w:tc>
        <w:tc>
          <w:tcPr>
            <w:tcW w:w="1871" w:type="dxa"/>
          </w:tcPr>
          <w:p w14:paraId="76C2D710" w14:textId="77777777" w:rsidR="00D7227A" w:rsidRPr="008D5E11" w:rsidRDefault="00D7227A" w:rsidP="008E61D0">
            <w:pPr>
              <w:pStyle w:val="TAL"/>
              <w:rPr>
                <w:ins w:id="17648" w:author="CR1123"/>
                <w:rFonts w:eastAsia="Tahoma"/>
              </w:rPr>
            </w:pPr>
          </w:p>
        </w:tc>
        <w:tc>
          <w:tcPr>
            <w:tcW w:w="2880" w:type="dxa"/>
          </w:tcPr>
          <w:p w14:paraId="2BC16FA2" w14:textId="77777777" w:rsidR="00D7227A" w:rsidRPr="008D5E11" w:rsidRDefault="00D7227A" w:rsidP="008E61D0">
            <w:pPr>
              <w:pStyle w:val="TAL"/>
              <w:rPr>
                <w:ins w:id="17649" w:author="CR1123"/>
                <w:rFonts w:eastAsia="Tahoma"/>
                <w:snapToGrid w:val="0"/>
              </w:rPr>
            </w:pPr>
          </w:p>
        </w:tc>
      </w:tr>
      <w:tr w:rsidR="00D7227A" w:rsidRPr="008D5E11" w14:paraId="45CC58EE" w14:textId="77777777" w:rsidTr="008E61D0">
        <w:trPr>
          <w:ins w:id="17650" w:author="CR1123"/>
        </w:trPr>
        <w:tc>
          <w:tcPr>
            <w:tcW w:w="2448" w:type="dxa"/>
          </w:tcPr>
          <w:p w14:paraId="7331B640" w14:textId="77777777" w:rsidR="00D7227A" w:rsidRPr="003F4762" w:rsidRDefault="00D7227A" w:rsidP="008E61D0">
            <w:pPr>
              <w:pStyle w:val="TAL"/>
              <w:ind w:left="100"/>
              <w:rPr>
                <w:ins w:id="17651" w:author="CR1123"/>
                <w:rFonts w:eastAsia="DengXian"/>
                <w:lang w:eastAsia="zh-CN"/>
              </w:rPr>
            </w:pPr>
            <w:ins w:id="17652" w:author="CR1123">
              <w:r w:rsidRPr="003F4762">
                <w:rPr>
                  <w:rFonts w:eastAsia="DengXian"/>
                  <w:lang w:eastAsia="zh-CN"/>
                </w:rPr>
                <w:t>&gt;</w:t>
              </w:r>
              <w:r w:rsidRPr="00C70E70">
                <w:rPr>
                  <w:rFonts w:eastAsia="DengXian"/>
                  <w:i/>
                  <w:lang w:eastAsia="zh-CN"/>
                </w:rPr>
                <w:t>Indirect Path Addition</w:t>
              </w:r>
            </w:ins>
          </w:p>
        </w:tc>
        <w:tc>
          <w:tcPr>
            <w:tcW w:w="1080" w:type="dxa"/>
          </w:tcPr>
          <w:p w14:paraId="55299B87" w14:textId="77777777" w:rsidR="00D7227A" w:rsidRPr="008D5E11" w:rsidRDefault="00D7227A" w:rsidP="008E61D0">
            <w:pPr>
              <w:pStyle w:val="TAL"/>
              <w:rPr>
                <w:ins w:id="17653" w:author="CR1123"/>
                <w:rFonts w:eastAsia="Tahoma"/>
              </w:rPr>
            </w:pPr>
          </w:p>
        </w:tc>
        <w:tc>
          <w:tcPr>
            <w:tcW w:w="1440" w:type="dxa"/>
          </w:tcPr>
          <w:p w14:paraId="384061A3" w14:textId="77777777" w:rsidR="00D7227A" w:rsidRPr="008D5E11" w:rsidRDefault="00D7227A" w:rsidP="008E61D0">
            <w:pPr>
              <w:pStyle w:val="TAL"/>
              <w:rPr>
                <w:ins w:id="17654" w:author="CR1123"/>
                <w:rFonts w:eastAsia="Tahoma"/>
              </w:rPr>
            </w:pPr>
          </w:p>
        </w:tc>
        <w:tc>
          <w:tcPr>
            <w:tcW w:w="1871" w:type="dxa"/>
          </w:tcPr>
          <w:p w14:paraId="18EE6AA8" w14:textId="77777777" w:rsidR="00D7227A" w:rsidRPr="008D5E11" w:rsidRDefault="00D7227A" w:rsidP="008E61D0">
            <w:pPr>
              <w:pStyle w:val="TAL"/>
              <w:rPr>
                <w:ins w:id="17655" w:author="CR1123"/>
                <w:rFonts w:eastAsia="Tahoma"/>
              </w:rPr>
            </w:pPr>
          </w:p>
        </w:tc>
        <w:tc>
          <w:tcPr>
            <w:tcW w:w="2880" w:type="dxa"/>
          </w:tcPr>
          <w:p w14:paraId="0D7E6A9A" w14:textId="77777777" w:rsidR="00D7227A" w:rsidRPr="008D5E11" w:rsidRDefault="00D7227A" w:rsidP="008E61D0">
            <w:pPr>
              <w:pStyle w:val="TAL"/>
              <w:rPr>
                <w:ins w:id="17656" w:author="CR1123"/>
                <w:rFonts w:eastAsia="Tahoma"/>
                <w:snapToGrid w:val="0"/>
              </w:rPr>
            </w:pPr>
          </w:p>
        </w:tc>
      </w:tr>
      <w:tr w:rsidR="00D7227A" w:rsidRPr="008D5E11" w14:paraId="52075A59" w14:textId="77777777" w:rsidTr="008E61D0">
        <w:trPr>
          <w:ins w:id="17657" w:author="CR1123"/>
        </w:trPr>
        <w:tc>
          <w:tcPr>
            <w:tcW w:w="2448" w:type="dxa"/>
          </w:tcPr>
          <w:p w14:paraId="4B7C8B23" w14:textId="77777777" w:rsidR="00D7227A" w:rsidRPr="008D5E11" w:rsidRDefault="00D7227A" w:rsidP="008E61D0">
            <w:pPr>
              <w:pStyle w:val="TAL"/>
              <w:ind w:left="200"/>
              <w:rPr>
                <w:ins w:id="17658" w:author="CR1123"/>
                <w:rFonts w:eastAsia="Tahoma"/>
              </w:rPr>
            </w:pPr>
            <w:ins w:id="17659" w:author="CR1123">
              <w:r>
                <w:rPr>
                  <w:rFonts w:eastAsia="Tahoma"/>
                </w:rPr>
                <w:t>&gt;&gt;</w:t>
              </w:r>
              <w:r w:rsidRPr="008D5E11">
                <w:rPr>
                  <w:rFonts w:eastAsia="Tahoma"/>
                </w:rPr>
                <w:t xml:space="preserve">Target </w:t>
              </w:r>
              <w:r>
                <w:rPr>
                  <w:rFonts w:eastAsia="Tahoma"/>
                </w:rPr>
                <w:t>Relay UE</w:t>
              </w:r>
              <w:r w:rsidRPr="008D5E11">
                <w:rPr>
                  <w:rFonts w:eastAsia="Tahoma"/>
                </w:rPr>
                <w:t xml:space="preserve"> ID</w:t>
              </w:r>
            </w:ins>
          </w:p>
        </w:tc>
        <w:tc>
          <w:tcPr>
            <w:tcW w:w="1080" w:type="dxa"/>
          </w:tcPr>
          <w:p w14:paraId="03F28E0B" w14:textId="77777777" w:rsidR="00D7227A" w:rsidRPr="008D5E11" w:rsidRDefault="00D7227A" w:rsidP="008E61D0">
            <w:pPr>
              <w:pStyle w:val="TAL"/>
              <w:rPr>
                <w:ins w:id="17660" w:author="CR1123"/>
                <w:rFonts w:eastAsia="Tahoma"/>
              </w:rPr>
            </w:pPr>
            <w:ins w:id="17661" w:author="CR1123">
              <w:r w:rsidRPr="008D5E11">
                <w:rPr>
                  <w:rFonts w:eastAsia="Tahoma"/>
                </w:rPr>
                <w:t>M</w:t>
              </w:r>
            </w:ins>
          </w:p>
        </w:tc>
        <w:tc>
          <w:tcPr>
            <w:tcW w:w="1440" w:type="dxa"/>
          </w:tcPr>
          <w:p w14:paraId="0B3FE4B0" w14:textId="77777777" w:rsidR="00D7227A" w:rsidRPr="008D5E11" w:rsidRDefault="00D7227A" w:rsidP="008E61D0">
            <w:pPr>
              <w:pStyle w:val="TAL"/>
              <w:rPr>
                <w:ins w:id="17662" w:author="CR1123"/>
                <w:rFonts w:eastAsia="Tahoma"/>
              </w:rPr>
            </w:pPr>
          </w:p>
        </w:tc>
        <w:tc>
          <w:tcPr>
            <w:tcW w:w="1871" w:type="dxa"/>
          </w:tcPr>
          <w:p w14:paraId="2D34D941" w14:textId="77777777" w:rsidR="00D7227A" w:rsidRPr="008D5E11" w:rsidRDefault="00D7227A" w:rsidP="008E61D0">
            <w:pPr>
              <w:pStyle w:val="TAL"/>
              <w:rPr>
                <w:ins w:id="17663" w:author="CR1123"/>
                <w:rFonts w:eastAsia="Tahoma"/>
              </w:rPr>
            </w:pPr>
            <w:ins w:id="17664" w:author="CR1123">
              <w:r w:rsidRPr="008D5E11">
                <w:rPr>
                  <w:rFonts w:eastAsia="Tahoma"/>
                </w:rPr>
                <w:t>BIT STRING (SIZE(24))</w:t>
              </w:r>
            </w:ins>
          </w:p>
        </w:tc>
        <w:tc>
          <w:tcPr>
            <w:tcW w:w="2880" w:type="dxa"/>
          </w:tcPr>
          <w:p w14:paraId="5F7F579F" w14:textId="77777777" w:rsidR="00D7227A" w:rsidRPr="007E70D7" w:rsidRDefault="00D7227A" w:rsidP="008E61D0">
            <w:pPr>
              <w:pStyle w:val="TAL"/>
              <w:rPr>
                <w:ins w:id="17665" w:author="CR1123"/>
                <w:rFonts w:eastAsia="Tahoma"/>
                <w:snapToGrid w:val="0"/>
              </w:rPr>
            </w:pPr>
            <w:ins w:id="17666" w:author="CR1123">
              <w:r>
                <w:rPr>
                  <w:lang w:eastAsia="zh-CN"/>
                </w:rPr>
                <w:t>Corresponds to information provided in the</w:t>
              </w:r>
              <w:r w:rsidRPr="008D5E11" w:rsidDel="00C41D21">
                <w:rPr>
                  <w:rFonts w:eastAsia="Tahoma"/>
                  <w:snapToGrid w:val="0"/>
                </w:rPr>
                <w:t xml:space="preserve"> </w:t>
              </w:r>
              <w:r w:rsidRPr="007E70D7">
                <w:rPr>
                  <w:rFonts w:eastAsia="Tahoma"/>
                  <w:i/>
                  <w:snapToGrid w:val="0"/>
                </w:rPr>
                <w:t>targetRelayUE-Identity</w:t>
              </w:r>
              <w:r w:rsidRPr="007E70D7">
                <w:rPr>
                  <w:rFonts w:eastAsia="Tahoma"/>
                  <w:snapToGrid w:val="0"/>
                </w:rPr>
                <w:t xml:space="preserve"> contained in the </w:t>
              </w:r>
              <w:r w:rsidRPr="007E70D7">
                <w:rPr>
                  <w:rFonts w:eastAsia="Tahoma"/>
                  <w:i/>
                  <w:snapToGrid w:val="0"/>
                </w:rPr>
                <w:t xml:space="preserve">SL-PathSwitchConfig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ins>
          </w:p>
          <w:p w14:paraId="335153C4" w14:textId="77777777" w:rsidR="00D7227A" w:rsidRPr="008D5E11" w:rsidRDefault="00D7227A" w:rsidP="008E61D0">
            <w:pPr>
              <w:pStyle w:val="TAL"/>
              <w:rPr>
                <w:ins w:id="17667" w:author="CR1123"/>
                <w:rFonts w:eastAsia="Tahoma"/>
                <w:snapToGrid w:val="0"/>
              </w:rPr>
            </w:pPr>
          </w:p>
        </w:tc>
      </w:tr>
      <w:tr w:rsidR="00D7227A" w:rsidRPr="008D5E11" w14:paraId="4F6E9DC8" w14:textId="77777777" w:rsidTr="008E61D0">
        <w:trPr>
          <w:ins w:id="17668" w:author="CR1123"/>
        </w:trPr>
        <w:tc>
          <w:tcPr>
            <w:tcW w:w="2448" w:type="dxa"/>
          </w:tcPr>
          <w:p w14:paraId="7F21E17E" w14:textId="77777777" w:rsidR="00D7227A" w:rsidRPr="008D5E11" w:rsidRDefault="00D7227A" w:rsidP="008E61D0">
            <w:pPr>
              <w:pStyle w:val="TAL"/>
              <w:ind w:left="200"/>
              <w:rPr>
                <w:ins w:id="17669" w:author="CR1123"/>
                <w:rFonts w:eastAsia="Tahoma"/>
              </w:rPr>
            </w:pPr>
            <w:ins w:id="17670" w:author="CR1123">
              <w:r>
                <w:rPr>
                  <w:rFonts w:eastAsia="Tahoma"/>
                </w:rPr>
                <w:t>&gt;&gt;Remote UE</w:t>
              </w:r>
              <w:r w:rsidRPr="008D5E11">
                <w:rPr>
                  <w:rFonts w:eastAsia="Tahoma"/>
                </w:rPr>
                <w:t xml:space="preserve"> Local ID</w:t>
              </w:r>
            </w:ins>
          </w:p>
        </w:tc>
        <w:tc>
          <w:tcPr>
            <w:tcW w:w="1080" w:type="dxa"/>
          </w:tcPr>
          <w:p w14:paraId="51D4A4D2" w14:textId="77777777" w:rsidR="00D7227A" w:rsidRPr="008D5E11" w:rsidRDefault="00D7227A" w:rsidP="008E61D0">
            <w:pPr>
              <w:pStyle w:val="TAL"/>
              <w:rPr>
                <w:ins w:id="17671" w:author="CR1123"/>
                <w:rFonts w:eastAsia="Tahoma"/>
              </w:rPr>
            </w:pPr>
            <w:ins w:id="17672" w:author="CR1123">
              <w:r w:rsidRPr="008D5E11">
                <w:rPr>
                  <w:rFonts w:eastAsia="Tahoma"/>
                </w:rPr>
                <w:t>M</w:t>
              </w:r>
            </w:ins>
          </w:p>
        </w:tc>
        <w:tc>
          <w:tcPr>
            <w:tcW w:w="1440" w:type="dxa"/>
          </w:tcPr>
          <w:p w14:paraId="65C3E47A" w14:textId="77777777" w:rsidR="00D7227A" w:rsidRPr="008D5E11" w:rsidRDefault="00D7227A" w:rsidP="008E61D0">
            <w:pPr>
              <w:pStyle w:val="TAL"/>
              <w:rPr>
                <w:ins w:id="17673" w:author="CR1123"/>
                <w:rFonts w:eastAsia="Tahoma"/>
              </w:rPr>
            </w:pPr>
          </w:p>
        </w:tc>
        <w:tc>
          <w:tcPr>
            <w:tcW w:w="1871" w:type="dxa"/>
          </w:tcPr>
          <w:p w14:paraId="27211482" w14:textId="77777777" w:rsidR="00D7227A" w:rsidRPr="008D5E11" w:rsidRDefault="00D7227A" w:rsidP="008E61D0">
            <w:pPr>
              <w:pStyle w:val="TAL"/>
              <w:rPr>
                <w:ins w:id="17674" w:author="CR1123"/>
                <w:rFonts w:eastAsia="Tahoma"/>
                <w:snapToGrid w:val="0"/>
              </w:rPr>
            </w:pPr>
            <w:ins w:id="17675" w:author="CR1123">
              <w:r w:rsidRPr="008D5E11">
                <w:rPr>
                  <w:rFonts w:eastAsia="Tahoma"/>
                  <w:snapToGrid w:val="0"/>
                </w:rPr>
                <w:t>9.3.1.267</w:t>
              </w:r>
            </w:ins>
          </w:p>
        </w:tc>
        <w:tc>
          <w:tcPr>
            <w:tcW w:w="2880" w:type="dxa"/>
          </w:tcPr>
          <w:p w14:paraId="3B1C8031" w14:textId="77777777" w:rsidR="00D7227A" w:rsidRPr="008D5E11" w:rsidRDefault="00D7227A" w:rsidP="008E61D0">
            <w:pPr>
              <w:pStyle w:val="TAL"/>
              <w:rPr>
                <w:ins w:id="17676" w:author="CR1123"/>
                <w:rFonts w:eastAsia="Tahoma"/>
                <w:snapToGrid w:val="0"/>
              </w:rPr>
            </w:pPr>
          </w:p>
        </w:tc>
      </w:tr>
      <w:tr w:rsidR="00D7227A" w:rsidRPr="008D5E11" w14:paraId="6FB0B854" w14:textId="77777777" w:rsidTr="008E61D0">
        <w:trPr>
          <w:ins w:id="17677" w:author="CR1123"/>
        </w:trPr>
        <w:tc>
          <w:tcPr>
            <w:tcW w:w="2448" w:type="dxa"/>
          </w:tcPr>
          <w:p w14:paraId="61A7F485" w14:textId="77777777" w:rsidR="00D7227A" w:rsidRPr="00EE65EA" w:rsidRDefault="00D7227A" w:rsidP="008E61D0">
            <w:pPr>
              <w:pStyle w:val="TAL"/>
              <w:ind w:left="200"/>
              <w:rPr>
                <w:ins w:id="17678" w:author="CR1123"/>
              </w:rPr>
            </w:pPr>
            <w:ins w:id="17679" w:author="CR1123">
              <w:r w:rsidRPr="00EE65EA">
                <w:t>&gt;&gt;T420-like (FFS on the name)</w:t>
              </w:r>
            </w:ins>
          </w:p>
        </w:tc>
        <w:tc>
          <w:tcPr>
            <w:tcW w:w="1080" w:type="dxa"/>
          </w:tcPr>
          <w:p w14:paraId="035C7D9E" w14:textId="77777777" w:rsidR="00D7227A" w:rsidRPr="00837922" w:rsidRDefault="00D7227A" w:rsidP="008E61D0">
            <w:pPr>
              <w:pStyle w:val="TAL"/>
              <w:rPr>
                <w:ins w:id="17680" w:author="CR1123"/>
                <w:rFonts w:eastAsia="DengXian"/>
                <w:lang w:eastAsia="zh-CN"/>
              </w:rPr>
            </w:pPr>
            <w:ins w:id="17681" w:author="CR1123">
              <w:r w:rsidRPr="00837922">
                <w:rPr>
                  <w:rFonts w:eastAsia="DengXian" w:hint="eastAsia"/>
                  <w:lang w:eastAsia="zh-CN"/>
                </w:rPr>
                <w:t>M</w:t>
              </w:r>
            </w:ins>
          </w:p>
        </w:tc>
        <w:tc>
          <w:tcPr>
            <w:tcW w:w="1440" w:type="dxa"/>
          </w:tcPr>
          <w:p w14:paraId="0E4BCE13" w14:textId="77777777" w:rsidR="00D7227A" w:rsidRPr="008D5E11" w:rsidRDefault="00D7227A" w:rsidP="008E61D0">
            <w:pPr>
              <w:pStyle w:val="TAL"/>
              <w:rPr>
                <w:ins w:id="17682" w:author="CR1123"/>
                <w:rFonts w:eastAsia="Tahoma"/>
              </w:rPr>
            </w:pPr>
          </w:p>
        </w:tc>
        <w:tc>
          <w:tcPr>
            <w:tcW w:w="1871" w:type="dxa"/>
          </w:tcPr>
          <w:p w14:paraId="0D2D60CF" w14:textId="77777777" w:rsidR="00D7227A" w:rsidRPr="00837922" w:rsidRDefault="00D7227A" w:rsidP="008E61D0">
            <w:pPr>
              <w:pStyle w:val="TAL"/>
              <w:rPr>
                <w:ins w:id="17683" w:author="CR1123"/>
                <w:rFonts w:eastAsia="DengXian"/>
                <w:snapToGrid w:val="0"/>
                <w:lang w:eastAsia="zh-CN"/>
              </w:rPr>
            </w:pPr>
            <w:ins w:id="17684" w:author="CR1123">
              <w:r w:rsidRPr="00837922">
                <w:rPr>
                  <w:rFonts w:eastAsia="DengXian" w:hint="eastAsia"/>
                  <w:snapToGrid w:val="0"/>
                  <w:lang w:eastAsia="zh-CN"/>
                </w:rPr>
                <w:t>F</w:t>
              </w:r>
              <w:r w:rsidRPr="00837922">
                <w:rPr>
                  <w:rFonts w:eastAsia="DengXian"/>
                  <w:snapToGrid w:val="0"/>
                  <w:lang w:eastAsia="zh-CN"/>
                </w:rPr>
                <w:t>FS</w:t>
              </w:r>
            </w:ins>
          </w:p>
        </w:tc>
        <w:tc>
          <w:tcPr>
            <w:tcW w:w="2880" w:type="dxa"/>
          </w:tcPr>
          <w:p w14:paraId="20E797A1" w14:textId="77777777" w:rsidR="00D7227A" w:rsidRPr="00837922" w:rsidRDefault="00D7227A" w:rsidP="008E61D0">
            <w:pPr>
              <w:pStyle w:val="TAL"/>
              <w:rPr>
                <w:ins w:id="17685" w:author="CR1123"/>
                <w:rFonts w:eastAsia="DengXian"/>
                <w:snapToGrid w:val="0"/>
                <w:lang w:eastAsia="zh-CN"/>
              </w:rPr>
            </w:pPr>
            <w:ins w:id="17686" w:author="CR1123">
              <w:r w:rsidRPr="00837922">
                <w:rPr>
                  <w:rFonts w:eastAsia="DengXian" w:hint="eastAsia"/>
                  <w:snapToGrid w:val="0"/>
                  <w:lang w:eastAsia="zh-CN"/>
                </w:rPr>
                <w:t>F</w:t>
              </w:r>
              <w:r w:rsidRPr="00837922">
                <w:rPr>
                  <w:rFonts w:eastAsia="DengXian"/>
                  <w:snapToGrid w:val="0"/>
                  <w:lang w:eastAsia="zh-CN"/>
                </w:rPr>
                <w:t>FS</w:t>
              </w:r>
            </w:ins>
          </w:p>
        </w:tc>
      </w:tr>
      <w:tr w:rsidR="00D7227A" w:rsidRPr="008D5E11" w14:paraId="7C5558E9" w14:textId="77777777" w:rsidTr="008E61D0">
        <w:trPr>
          <w:ins w:id="17687" w:author="CR1123"/>
        </w:trPr>
        <w:tc>
          <w:tcPr>
            <w:tcW w:w="2448" w:type="dxa"/>
          </w:tcPr>
          <w:p w14:paraId="699C5B3C" w14:textId="77777777" w:rsidR="00D7227A" w:rsidRPr="003F4762" w:rsidRDefault="00D7227A" w:rsidP="008E61D0">
            <w:pPr>
              <w:pStyle w:val="TAL"/>
              <w:ind w:left="100"/>
              <w:rPr>
                <w:ins w:id="17688" w:author="CR1123"/>
                <w:rFonts w:eastAsia="DengXian"/>
                <w:lang w:eastAsia="zh-CN"/>
              </w:rPr>
            </w:pPr>
            <w:ins w:id="17689" w:author="CR1123">
              <w:r w:rsidRPr="003F4762">
                <w:rPr>
                  <w:rFonts w:eastAsia="DengXian"/>
                  <w:lang w:eastAsia="zh-CN"/>
                </w:rPr>
                <w:t>&gt;</w:t>
              </w:r>
              <w:r w:rsidRPr="00C70E70">
                <w:rPr>
                  <w:rFonts w:eastAsia="DengXian"/>
                  <w:i/>
                  <w:lang w:eastAsia="zh-CN"/>
                </w:rPr>
                <w:t>Direct Path Addition</w:t>
              </w:r>
            </w:ins>
          </w:p>
        </w:tc>
        <w:tc>
          <w:tcPr>
            <w:tcW w:w="1080" w:type="dxa"/>
          </w:tcPr>
          <w:p w14:paraId="2E64FC37" w14:textId="77777777" w:rsidR="00D7227A" w:rsidRPr="008D5E11" w:rsidRDefault="00D7227A" w:rsidP="008E61D0">
            <w:pPr>
              <w:pStyle w:val="TAL"/>
              <w:rPr>
                <w:ins w:id="17690" w:author="CR1123"/>
                <w:rFonts w:eastAsia="Tahoma"/>
              </w:rPr>
            </w:pPr>
          </w:p>
        </w:tc>
        <w:tc>
          <w:tcPr>
            <w:tcW w:w="1440" w:type="dxa"/>
          </w:tcPr>
          <w:p w14:paraId="732CA7A3" w14:textId="77777777" w:rsidR="00D7227A" w:rsidRPr="008D5E11" w:rsidRDefault="00D7227A" w:rsidP="008E61D0">
            <w:pPr>
              <w:pStyle w:val="TAL"/>
              <w:rPr>
                <w:ins w:id="17691" w:author="CR1123"/>
                <w:rFonts w:eastAsia="Tahoma"/>
              </w:rPr>
            </w:pPr>
          </w:p>
        </w:tc>
        <w:tc>
          <w:tcPr>
            <w:tcW w:w="1871" w:type="dxa"/>
          </w:tcPr>
          <w:p w14:paraId="13281A5E" w14:textId="77777777" w:rsidR="00D7227A" w:rsidRPr="008D5E11" w:rsidRDefault="00D7227A" w:rsidP="008E61D0">
            <w:pPr>
              <w:pStyle w:val="TAL"/>
              <w:rPr>
                <w:ins w:id="17692" w:author="CR1123"/>
                <w:rFonts w:eastAsia="Tahoma"/>
                <w:snapToGrid w:val="0"/>
              </w:rPr>
            </w:pPr>
            <w:ins w:id="17693" w:author="CR1123">
              <w:r>
                <w:rPr>
                  <w:rFonts w:eastAsia="Tahoma"/>
                  <w:snapToGrid w:val="0"/>
                </w:rPr>
                <w:t>NULL</w:t>
              </w:r>
            </w:ins>
          </w:p>
        </w:tc>
        <w:tc>
          <w:tcPr>
            <w:tcW w:w="2880" w:type="dxa"/>
          </w:tcPr>
          <w:p w14:paraId="04884F42" w14:textId="77777777" w:rsidR="00D7227A" w:rsidRPr="008D5E11" w:rsidRDefault="00D7227A" w:rsidP="008E61D0">
            <w:pPr>
              <w:pStyle w:val="TAL"/>
              <w:rPr>
                <w:ins w:id="17694" w:author="CR1123"/>
                <w:rFonts w:eastAsia="Tahoma"/>
                <w:snapToGrid w:val="0"/>
              </w:rPr>
            </w:pPr>
          </w:p>
        </w:tc>
      </w:tr>
      <w:tr w:rsidR="00D7227A" w14:paraId="0F7B92F5" w14:textId="77777777" w:rsidTr="008E61D0">
        <w:trPr>
          <w:ins w:id="17695" w:author="CR1123"/>
        </w:trPr>
        <w:tc>
          <w:tcPr>
            <w:tcW w:w="2448" w:type="dxa"/>
            <w:tcBorders>
              <w:top w:val="single" w:sz="4" w:space="0" w:color="auto"/>
              <w:left w:val="single" w:sz="4" w:space="0" w:color="auto"/>
              <w:bottom w:val="single" w:sz="4" w:space="0" w:color="auto"/>
              <w:right w:val="single" w:sz="4" w:space="0" w:color="auto"/>
            </w:tcBorders>
          </w:tcPr>
          <w:p w14:paraId="7140DCDA" w14:textId="77777777" w:rsidR="00D7227A" w:rsidRDefault="00D7227A" w:rsidP="008E61D0">
            <w:pPr>
              <w:pStyle w:val="TAL"/>
              <w:ind w:left="100"/>
              <w:rPr>
                <w:ins w:id="17696" w:author="CR1123"/>
                <w:rFonts w:eastAsia="DengXian"/>
                <w:lang w:eastAsia="zh-CN"/>
              </w:rPr>
            </w:pPr>
            <w:ins w:id="17697" w:author="CR1123">
              <w:r>
                <w:rPr>
                  <w:rFonts w:eastAsia="DengXian"/>
                  <w:lang w:eastAsia="zh-CN"/>
                </w:rPr>
                <w:t>&gt;</w:t>
              </w:r>
              <w:r w:rsidRPr="005C3C15">
                <w:rPr>
                  <w:rFonts w:eastAsia="DengXian"/>
                  <w:i/>
                  <w:lang w:eastAsia="zh-CN"/>
                </w:rPr>
                <w:t>N3C Indirect Path Addition</w:t>
              </w:r>
            </w:ins>
          </w:p>
        </w:tc>
        <w:tc>
          <w:tcPr>
            <w:tcW w:w="1080" w:type="dxa"/>
            <w:tcBorders>
              <w:top w:val="single" w:sz="4" w:space="0" w:color="auto"/>
              <w:left w:val="single" w:sz="4" w:space="0" w:color="auto"/>
              <w:bottom w:val="single" w:sz="4" w:space="0" w:color="auto"/>
              <w:right w:val="single" w:sz="4" w:space="0" w:color="auto"/>
            </w:tcBorders>
          </w:tcPr>
          <w:p w14:paraId="60657AEC" w14:textId="77777777" w:rsidR="00D7227A" w:rsidRPr="005C3C15" w:rsidRDefault="00D7227A" w:rsidP="008E61D0">
            <w:pPr>
              <w:pStyle w:val="TAL"/>
              <w:rPr>
                <w:ins w:id="17698" w:author="CR1123"/>
                <w:rFonts w:eastAsia="Tahoma"/>
              </w:rPr>
            </w:pPr>
          </w:p>
        </w:tc>
        <w:tc>
          <w:tcPr>
            <w:tcW w:w="1440" w:type="dxa"/>
            <w:tcBorders>
              <w:top w:val="single" w:sz="4" w:space="0" w:color="auto"/>
              <w:left w:val="single" w:sz="4" w:space="0" w:color="auto"/>
              <w:bottom w:val="single" w:sz="4" w:space="0" w:color="auto"/>
              <w:right w:val="single" w:sz="4" w:space="0" w:color="auto"/>
            </w:tcBorders>
          </w:tcPr>
          <w:p w14:paraId="3029A6F2" w14:textId="77777777" w:rsidR="00D7227A" w:rsidRDefault="00D7227A" w:rsidP="008E61D0">
            <w:pPr>
              <w:pStyle w:val="TAL"/>
              <w:rPr>
                <w:ins w:id="17699" w:author="CR1123"/>
                <w:rFonts w:eastAsia="Tahoma"/>
              </w:rPr>
            </w:pPr>
          </w:p>
        </w:tc>
        <w:tc>
          <w:tcPr>
            <w:tcW w:w="1871" w:type="dxa"/>
            <w:tcBorders>
              <w:top w:val="single" w:sz="4" w:space="0" w:color="auto"/>
              <w:left w:val="single" w:sz="4" w:space="0" w:color="auto"/>
              <w:bottom w:val="single" w:sz="4" w:space="0" w:color="auto"/>
              <w:right w:val="single" w:sz="4" w:space="0" w:color="auto"/>
            </w:tcBorders>
          </w:tcPr>
          <w:p w14:paraId="48F66B61" w14:textId="77777777" w:rsidR="00D7227A" w:rsidRPr="005C3C15" w:rsidRDefault="00D7227A" w:rsidP="008E61D0">
            <w:pPr>
              <w:pStyle w:val="TAL"/>
              <w:rPr>
                <w:ins w:id="17700" w:author="CR1123"/>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30823D6F" w14:textId="77777777" w:rsidR="00D7227A" w:rsidRDefault="00D7227A" w:rsidP="008E61D0">
            <w:pPr>
              <w:pStyle w:val="TAL"/>
              <w:rPr>
                <w:ins w:id="17701" w:author="CR1123"/>
                <w:rFonts w:eastAsia="Tahoma"/>
                <w:snapToGrid w:val="0"/>
              </w:rPr>
            </w:pPr>
          </w:p>
        </w:tc>
      </w:tr>
      <w:tr w:rsidR="00D7227A" w14:paraId="562B8B89" w14:textId="77777777" w:rsidTr="008E61D0">
        <w:trPr>
          <w:ins w:id="17702" w:author="CR1123"/>
        </w:trPr>
        <w:tc>
          <w:tcPr>
            <w:tcW w:w="2448" w:type="dxa"/>
            <w:tcBorders>
              <w:top w:val="single" w:sz="4" w:space="0" w:color="auto"/>
              <w:left w:val="single" w:sz="4" w:space="0" w:color="auto"/>
              <w:bottom w:val="single" w:sz="4" w:space="0" w:color="auto"/>
              <w:right w:val="single" w:sz="4" w:space="0" w:color="auto"/>
            </w:tcBorders>
          </w:tcPr>
          <w:p w14:paraId="12C18D5C" w14:textId="77777777" w:rsidR="00D7227A" w:rsidRDefault="00D7227A" w:rsidP="008E61D0">
            <w:pPr>
              <w:pStyle w:val="TAL"/>
              <w:ind w:left="200"/>
              <w:rPr>
                <w:ins w:id="17703" w:author="CR1123"/>
                <w:rFonts w:eastAsia="DengXian"/>
                <w:lang w:eastAsia="zh-CN"/>
              </w:rPr>
            </w:pPr>
            <w:ins w:id="17704" w:author="CR1123">
              <w:r>
                <w:rPr>
                  <w:rFonts w:eastAsia="DengXian"/>
                  <w:lang w:eastAsia="zh-CN"/>
                </w:rPr>
                <w:t>&gt;&gt;Target Relay UE ID</w:t>
              </w:r>
            </w:ins>
          </w:p>
        </w:tc>
        <w:tc>
          <w:tcPr>
            <w:tcW w:w="1080" w:type="dxa"/>
            <w:tcBorders>
              <w:top w:val="single" w:sz="4" w:space="0" w:color="auto"/>
              <w:left w:val="single" w:sz="4" w:space="0" w:color="auto"/>
              <w:bottom w:val="single" w:sz="4" w:space="0" w:color="auto"/>
              <w:right w:val="single" w:sz="4" w:space="0" w:color="auto"/>
            </w:tcBorders>
          </w:tcPr>
          <w:p w14:paraId="2658B96C" w14:textId="77777777" w:rsidR="00D7227A" w:rsidRPr="005C3C15" w:rsidRDefault="00D7227A" w:rsidP="008E61D0">
            <w:pPr>
              <w:pStyle w:val="TAL"/>
              <w:rPr>
                <w:ins w:id="17705" w:author="CR1123"/>
                <w:rFonts w:eastAsia="Tahoma"/>
              </w:rPr>
            </w:pPr>
            <w:ins w:id="17706" w:author="CR1123">
              <w:r w:rsidRPr="005C3C15">
                <w:rPr>
                  <w:rFonts w:eastAsia="Tahoma"/>
                </w:rPr>
                <w:t>M</w:t>
              </w:r>
            </w:ins>
          </w:p>
        </w:tc>
        <w:tc>
          <w:tcPr>
            <w:tcW w:w="1440" w:type="dxa"/>
            <w:tcBorders>
              <w:top w:val="single" w:sz="4" w:space="0" w:color="auto"/>
              <w:left w:val="single" w:sz="4" w:space="0" w:color="auto"/>
              <w:bottom w:val="single" w:sz="4" w:space="0" w:color="auto"/>
              <w:right w:val="single" w:sz="4" w:space="0" w:color="auto"/>
            </w:tcBorders>
          </w:tcPr>
          <w:p w14:paraId="34CE2426" w14:textId="77777777" w:rsidR="00D7227A" w:rsidRDefault="00D7227A" w:rsidP="008E61D0">
            <w:pPr>
              <w:pStyle w:val="TAL"/>
              <w:rPr>
                <w:ins w:id="17707" w:author="CR1123"/>
                <w:rFonts w:eastAsia="Tahoma"/>
              </w:rPr>
            </w:pPr>
          </w:p>
        </w:tc>
        <w:tc>
          <w:tcPr>
            <w:tcW w:w="1871" w:type="dxa"/>
            <w:tcBorders>
              <w:top w:val="single" w:sz="4" w:space="0" w:color="auto"/>
              <w:left w:val="single" w:sz="4" w:space="0" w:color="auto"/>
              <w:bottom w:val="single" w:sz="4" w:space="0" w:color="auto"/>
              <w:right w:val="single" w:sz="4" w:space="0" w:color="auto"/>
            </w:tcBorders>
          </w:tcPr>
          <w:p w14:paraId="634D9D52" w14:textId="77777777" w:rsidR="00D7227A" w:rsidRPr="005C3C15" w:rsidRDefault="00D7227A" w:rsidP="008E61D0">
            <w:pPr>
              <w:pStyle w:val="TAL"/>
              <w:rPr>
                <w:ins w:id="17708" w:author="CR1123"/>
                <w:rFonts w:eastAsia="Tahoma"/>
                <w:snapToGrid w:val="0"/>
              </w:rPr>
            </w:pPr>
            <w:ins w:id="17709" w:author="CR1123">
              <w:r w:rsidRPr="005C3C15">
                <w:rPr>
                  <w:rFonts w:eastAsia="Tahoma"/>
                  <w:snapToGrid w:val="0"/>
                </w:rPr>
                <w:t>FFS</w:t>
              </w:r>
            </w:ins>
          </w:p>
        </w:tc>
        <w:tc>
          <w:tcPr>
            <w:tcW w:w="2880" w:type="dxa"/>
            <w:tcBorders>
              <w:top w:val="single" w:sz="4" w:space="0" w:color="auto"/>
              <w:left w:val="single" w:sz="4" w:space="0" w:color="auto"/>
              <w:bottom w:val="single" w:sz="4" w:space="0" w:color="auto"/>
              <w:right w:val="single" w:sz="4" w:space="0" w:color="auto"/>
            </w:tcBorders>
          </w:tcPr>
          <w:p w14:paraId="339932A0" w14:textId="77777777" w:rsidR="00D7227A" w:rsidRDefault="00D7227A" w:rsidP="008E61D0">
            <w:pPr>
              <w:pStyle w:val="TAL"/>
              <w:rPr>
                <w:ins w:id="17710" w:author="CR1123"/>
                <w:rFonts w:eastAsia="Tahoma"/>
                <w:snapToGrid w:val="0"/>
              </w:rPr>
            </w:pPr>
            <w:ins w:id="17711" w:author="CR1123">
              <w:r>
                <w:rPr>
                  <w:rFonts w:eastAsia="Tahoma"/>
                  <w:snapToGrid w:val="0"/>
                </w:rPr>
                <w:t>FFS</w:t>
              </w:r>
            </w:ins>
          </w:p>
          <w:p w14:paraId="1737E3D1" w14:textId="77777777" w:rsidR="00D7227A" w:rsidRDefault="00D7227A" w:rsidP="008E61D0">
            <w:pPr>
              <w:pStyle w:val="TAL"/>
              <w:rPr>
                <w:ins w:id="17712" w:author="CR1123"/>
                <w:rFonts w:eastAsia="Tahoma"/>
                <w:snapToGrid w:val="0"/>
              </w:rPr>
            </w:pPr>
          </w:p>
        </w:tc>
      </w:tr>
    </w:tbl>
    <w:p w14:paraId="5F94F2F7" w14:textId="77777777" w:rsidR="00D7227A" w:rsidRPr="008D5E11" w:rsidRDefault="00D7227A" w:rsidP="00D7227A">
      <w:pPr>
        <w:rPr>
          <w:ins w:id="17713" w:author="CR1123"/>
        </w:rPr>
      </w:pPr>
    </w:p>
    <w:p w14:paraId="7D352650" w14:textId="15938F57" w:rsidR="006E28B7" w:rsidRDefault="006E28B7" w:rsidP="006E28B7">
      <w:pPr>
        <w:pStyle w:val="Heading4"/>
        <w:rPr>
          <w:ins w:id="17714" w:author="CR1129" w:date="2023-11-06T14:18:00Z"/>
        </w:rPr>
      </w:pPr>
      <w:bookmarkStart w:id="17715" w:name="_CR9_3_1_xw"/>
      <w:bookmarkStart w:id="17716" w:name="_CR9_3_1_291"/>
      <w:bookmarkEnd w:id="17715"/>
      <w:bookmarkEnd w:id="17716"/>
      <w:ins w:id="17717" w:author="CR1129" w:date="2023-11-06T14:18:00Z">
        <w:r>
          <w:t>9.3.1.</w:t>
        </w:r>
      </w:ins>
      <w:ins w:id="17718" w:author="CR1129" w:date="2023-11-09T09:28:00Z">
        <w:r w:rsidR="0015520C">
          <w:t>291</w:t>
        </w:r>
      </w:ins>
      <w:ins w:id="17719" w:author="CR1129" w:date="2023-11-06T14:18:00Z">
        <w:r>
          <w:tab/>
          <w:t>Recommended SSBs for Paging List</w:t>
        </w:r>
      </w:ins>
    </w:p>
    <w:p w14:paraId="7B0BCD96" w14:textId="77777777" w:rsidR="006E28B7" w:rsidRDefault="006E28B7" w:rsidP="006E28B7">
      <w:pPr>
        <w:rPr>
          <w:ins w:id="17720" w:author="CR1129" w:date="2023-11-06T14:18:00Z"/>
        </w:rPr>
      </w:pPr>
      <w:ins w:id="17721" w:author="CR1129" w:date="2023-11-06T14:18:00Z">
        <w:r>
          <w:t xml:space="preserve">This IE indicates the recommended SSBs for paging list. </w:t>
        </w:r>
      </w:ins>
    </w:p>
    <w:tbl>
      <w:tblPr>
        <w:tblW w:w="1045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1260"/>
        <w:gridCol w:w="1247"/>
        <w:gridCol w:w="1260"/>
        <w:gridCol w:w="4295"/>
      </w:tblGrid>
      <w:tr w:rsidR="006E28B7" w14:paraId="6AF57782" w14:textId="77777777" w:rsidTr="009E48CF">
        <w:trPr>
          <w:tblHeader/>
          <w:ins w:id="17722" w:author="CR1129" w:date="2023-11-06T14:18:00Z"/>
        </w:trPr>
        <w:tc>
          <w:tcPr>
            <w:tcW w:w="2394" w:type="dxa"/>
          </w:tcPr>
          <w:p w14:paraId="0EDADD85" w14:textId="77777777" w:rsidR="006E28B7" w:rsidRDefault="006E28B7" w:rsidP="009E48CF">
            <w:pPr>
              <w:pStyle w:val="TAH"/>
              <w:rPr>
                <w:ins w:id="17723" w:author="CR1129" w:date="2023-11-06T14:18:00Z"/>
              </w:rPr>
            </w:pPr>
            <w:ins w:id="17724" w:author="CR1129" w:date="2023-11-06T14:18:00Z">
              <w:r>
                <w:t>IE/Group Name</w:t>
              </w:r>
            </w:ins>
          </w:p>
        </w:tc>
        <w:tc>
          <w:tcPr>
            <w:tcW w:w="1260" w:type="dxa"/>
          </w:tcPr>
          <w:p w14:paraId="7D70EBB0" w14:textId="77777777" w:rsidR="006E28B7" w:rsidRDefault="006E28B7" w:rsidP="009E48CF">
            <w:pPr>
              <w:pStyle w:val="TAH"/>
              <w:rPr>
                <w:ins w:id="17725" w:author="CR1129" w:date="2023-11-06T14:18:00Z"/>
              </w:rPr>
            </w:pPr>
            <w:ins w:id="17726" w:author="CR1129" w:date="2023-11-06T14:18:00Z">
              <w:r>
                <w:t>Presence</w:t>
              </w:r>
            </w:ins>
          </w:p>
        </w:tc>
        <w:tc>
          <w:tcPr>
            <w:tcW w:w="1247" w:type="dxa"/>
          </w:tcPr>
          <w:p w14:paraId="700EBDDD" w14:textId="77777777" w:rsidR="006E28B7" w:rsidRDefault="006E28B7" w:rsidP="009E48CF">
            <w:pPr>
              <w:pStyle w:val="TAH"/>
              <w:rPr>
                <w:ins w:id="17727" w:author="CR1129" w:date="2023-11-06T14:18:00Z"/>
              </w:rPr>
            </w:pPr>
            <w:ins w:id="17728" w:author="CR1129" w:date="2023-11-06T14:18:00Z">
              <w:r>
                <w:t>Range</w:t>
              </w:r>
            </w:ins>
          </w:p>
        </w:tc>
        <w:tc>
          <w:tcPr>
            <w:tcW w:w="1260" w:type="dxa"/>
          </w:tcPr>
          <w:p w14:paraId="0096BC1A" w14:textId="77777777" w:rsidR="006E28B7" w:rsidRDefault="006E28B7" w:rsidP="009E48CF">
            <w:pPr>
              <w:pStyle w:val="TAH"/>
              <w:rPr>
                <w:ins w:id="17729" w:author="CR1129" w:date="2023-11-06T14:18:00Z"/>
              </w:rPr>
            </w:pPr>
            <w:ins w:id="17730" w:author="CR1129" w:date="2023-11-06T14:18:00Z">
              <w:r>
                <w:t>IE type and reference</w:t>
              </w:r>
            </w:ins>
          </w:p>
        </w:tc>
        <w:tc>
          <w:tcPr>
            <w:tcW w:w="4295" w:type="dxa"/>
          </w:tcPr>
          <w:p w14:paraId="31BAEBD1" w14:textId="77777777" w:rsidR="006E28B7" w:rsidRDefault="006E28B7" w:rsidP="009E48CF">
            <w:pPr>
              <w:pStyle w:val="TAH"/>
              <w:rPr>
                <w:ins w:id="17731" w:author="CR1129" w:date="2023-11-06T14:18:00Z"/>
              </w:rPr>
            </w:pPr>
            <w:ins w:id="17732" w:author="CR1129" w:date="2023-11-06T14:18:00Z">
              <w:r>
                <w:t>Semantics description</w:t>
              </w:r>
            </w:ins>
          </w:p>
        </w:tc>
      </w:tr>
      <w:tr w:rsidR="006E28B7" w14:paraId="49CE4EE2" w14:textId="77777777" w:rsidTr="009E48CF">
        <w:trPr>
          <w:ins w:id="17733" w:author="CR1129" w:date="2023-11-06T14:18:00Z"/>
        </w:trPr>
        <w:tc>
          <w:tcPr>
            <w:tcW w:w="2394" w:type="dxa"/>
            <w:tcBorders>
              <w:top w:val="single" w:sz="4" w:space="0" w:color="auto"/>
              <w:left w:val="single" w:sz="4" w:space="0" w:color="auto"/>
              <w:bottom w:val="single" w:sz="4" w:space="0" w:color="auto"/>
              <w:right w:val="single" w:sz="4" w:space="0" w:color="auto"/>
            </w:tcBorders>
            <w:shd w:val="clear" w:color="auto" w:fill="auto"/>
          </w:tcPr>
          <w:p w14:paraId="65F69F9C" w14:textId="77777777" w:rsidR="006E28B7" w:rsidRDefault="006E28B7" w:rsidP="009E48CF">
            <w:pPr>
              <w:pStyle w:val="TAL"/>
              <w:rPr>
                <w:ins w:id="17734" w:author="CR1129" w:date="2023-11-06T14:18:00Z"/>
                <w:rFonts w:eastAsia="Batang"/>
                <w:bCs/>
              </w:rPr>
            </w:pPr>
            <w:ins w:id="17735" w:author="CR1129" w:date="2023-11-06T14:18:00Z">
              <w:r>
                <w:rPr>
                  <w:rFonts w:cs="Arial"/>
                  <w:b/>
                  <w:lang w:eastAsia="zh-CN"/>
                </w:rPr>
                <w:t>Recommended SSBs for Paging List</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41562320" w14:textId="77777777" w:rsidR="006E28B7" w:rsidRDefault="006E28B7" w:rsidP="009E48CF">
            <w:pPr>
              <w:pStyle w:val="TAL"/>
              <w:rPr>
                <w:ins w:id="17736" w:author="CR1129" w:date="2023-11-06T14:18:00Z"/>
                <w:lang w:eastAsia="zh-CN"/>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08E5B58" w14:textId="77777777" w:rsidR="006E28B7" w:rsidRDefault="006E28B7" w:rsidP="009E48CF">
            <w:pPr>
              <w:pStyle w:val="TAL"/>
              <w:rPr>
                <w:ins w:id="17737" w:author="CR1129" w:date="2023-11-06T14:18:00Z"/>
              </w:rPr>
            </w:pPr>
            <w:ins w:id="17738" w:author="CR1129" w:date="2023-11-06T14:18:00Z">
              <w:r>
                <w:rPr>
                  <w:rFonts w:cs="Arial"/>
                  <w:i/>
                  <w:iCs/>
                  <w:lang w:eastAsia="ja-JP"/>
                </w:rPr>
                <w:t>0 .. &lt;</w:t>
              </w:r>
              <w:r>
                <w:t xml:space="preserve"> </w:t>
              </w:r>
              <w:r>
                <w:rPr>
                  <w:i/>
                  <w:lang w:eastAsia="ja-JP"/>
                </w:rPr>
                <w:t>maxCellingNBDU</w:t>
              </w:r>
              <w:r>
                <w:rPr>
                  <w:rFonts w:cs="Arial"/>
                  <w:i/>
                  <w:iCs/>
                  <w:lang w:eastAsia="ja-JP"/>
                </w:rPr>
                <w:t>&gt;</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1052F4D8" w14:textId="77777777" w:rsidR="006E28B7" w:rsidRDefault="006E28B7" w:rsidP="009E48CF">
            <w:pPr>
              <w:pStyle w:val="TAL"/>
              <w:rPr>
                <w:ins w:id="17739" w:author="CR1129" w:date="2023-11-06T14:18:00Z"/>
              </w:rPr>
            </w:pPr>
          </w:p>
        </w:tc>
        <w:tc>
          <w:tcPr>
            <w:tcW w:w="4295" w:type="dxa"/>
            <w:tcBorders>
              <w:top w:val="single" w:sz="4" w:space="0" w:color="auto"/>
              <w:left w:val="single" w:sz="4" w:space="0" w:color="auto"/>
              <w:bottom w:val="single" w:sz="4" w:space="0" w:color="auto"/>
              <w:right w:val="single" w:sz="4" w:space="0" w:color="auto"/>
            </w:tcBorders>
            <w:shd w:val="clear" w:color="auto" w:fill="auto"/>
          </w:tcPr>
          <w:p w14:paraId="5987CCF2" w14:textId="77777777" w:rsidR="006E28B7" w:rsidRDefault="006E28B7" w:rsidP="009E48CF">
            <w:pPr>
              <w:pStyle w:val="TAL"/>
              <w:rPr>
                <w:ins w:id="17740" w:author="CR1129" w:date="2023-11-06T14:18:00Z"/>
              </w:rPr>
            </w:pPr>
          </w:p>
        </w:tc>
      </w:tr>
      <w:tr w:rsidR="006E28B7" w14:paraId="520427A6" w14:textId="77777777" w:rsidTr="009E48CF">
        <w:trPr>
          <w:ins w:id="17741" w:author="CR1129" w:date="2023-11-06T14:18:00Z"/>
        </w:trPr>
        <w:tc>
          <w:tcPr>
            <w:tcW w:w="2394" w:type="dxa"/>
            <w:tcBorders>
              <w:top w:val="single" w:sz="4" w:space="0" w:color="auto"/>
              <w:left w:val="single" w:sz="4" w:space="0" w:color="auto"/>
              <w:bottom w:val="single" w:sz="4" w:space="0" w:color="auto"/>
              <w:right w:val="single" w:sz="4" w:space="0" w:color="auto"/>
            </w:tcBorders>
            <w:shd w:val="clear" w:color="auto" w:fill="auto"/>
          </w:tcPr>
          <w:p w14:paraId="0AB50E52" w14:textId="77777777" w:rsidR="006E28B7" w:rsidRDefault="006E28B7" w:rsidP="009E48CF">
            <w:pPr>
              <w:pStyle w:val="TAL"/>
              <w:ind w:left="100"/>
              <w:rPr>
                <w:ins w:id="17742" w:author="CR1129" w:date="2023-11-06T14:18:00Z"/>
                <w:rFonts w:eastAsia="Malgun Gothic"/>
                <w:lang w:eastAsia="zh-CN"/>
              </w:rPr>
            </w:pPr>
            <w:ins w:id="17743" w:author="CR1129" w:date="2023-11-06T14:18:00Z">
              <w:r>
                <w:rPr>
                  <w:rFonts w:cs="Arial"/>
                  <w:bCs/>
                  <w:lang w:eastAsia="ja-JP"/>
                </w:rPr>
                <w:t>&gt;NR CGI</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5EF30793" w14:textId="77777777" w:rsidR="006E28B7" w:rsidRDefault="006E28B7" w:rsidP="009E48CF">
            <w:pPr>
              <w:pStyle w:val="TAL"/>
              <w:rPr>
                <w:ins w:id="17744" w:author="CR1129" w:date="2023-11-06T14:18:00Z"/>
              </w:rPr>
            </w:pPr>
            <w:ins w:id="17745" w:author="CR1129" w:date="2023-11-06T14:18:00Z">
              <w:r>
                <w:rPr>
                  <w:rFonts w:cs="Arial"/>
                </w:rPr>
                <w:t>M</w:t>
              </w:r>
            </w:ins>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C767D8D" w14:textId="77777777" w:rsidR="006E28B7" w:rsidRDefault="006E28B7" w:rsidP="009E48CF">
            <w:pPr>
              <w:pStyle w:val="TAL"/>
              <w:rPr>
                <w:ins w:id="17746" w:author="CR1129" w:date="2023-11-06T14:18:00Z"/>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58BB5A52" w14:textId="77777777" w:rsidR="006E28B7" w:rsidRDefault="006E28B7" w:rsidP="009E48CF">
            <w:pPr>
              <w:pStyle w:val="TAL"/>
              <w:rPr>
                <w:ins w:id="17747" w:author="CR1129" w:date="2023-11-06T14:18:00Z"/>
                <w:lang w:eastAsia="ja-JP"/>
              </w:rPr>
            </w:pPr>
            <w:ins w:id="17748" w:author="CR1129" w:date="2023-11-06T14:18:00Z">
              <w:r>
                <w:rPr>
                  <w:lang w:eastAsia="ja-JP"/>
                </w:rPr>
                <w:t>9.3.1.12</w:t>
              </w:r>
            </w:ins>
          </w:p>
        </w:tc>
        <w:tc>
          <w:tcPr>
            <w:tcW w:w="4295" w:type="dxa"/>
            <w:tcBorders>
              <w:top w:val="single" w:sz="4" w:space="0" w:color="auto"/>
              <w:left w:val="single" w:sz="4" w:space="0" w:color="auto"/>
              <w:bottom w:val="single" w:sz="4" w:space="0" w:color="auto"/>
              <w:right w:val="single" w:sz="4" w:space="0" w:color="auto"/>
            </w:tcBorders>
            <w:shd w:val="clear" w:color="auto" w:fill="auto"/>
          </w:tcPr>
          <w:p w14:paraId="2684DC4C" w14:textId="77777777" w:rsidR="006E28B7" w:rsidRDefault="006E28B7" w:rsidP="009E48CF">
            <w:pPr>
              <w:pStyle w:val="TAL"/>
              <w:rPr>
                <w:ins w:id="17749" w:author="CR1129" w:date="2023-11-06T14:18:00Z"/>
              </w:rPr>
            </w:pPr>
          </w:p>
        </w:tc>
      </w:tr>
      <w:tr w:rsidR="006E28B7" w14:paraId="32B860A4" w14:textId="77777777" w:rsidTr="009E48CF">
        <w:trPr>
          <w:ins w:id="17750" w:author="CR1129" w:date="2023-11-06T14:18:00Z"/>
        </w:trPr>
        <w:tc>
          <w:tcPr>
            <w:tcW w:w="2394" w:type="dxa"/>
            <w:tcBorders>
              <w:top w:val="single" w:sz="4" w:space="0" w:color="auto"/>
              <w:left w:val="single" w:sz="4" w:space="0" w:color="auto"/>
              <w:bottom w:val="single" w:sz="4" w:space="0" w:color="auto"/>
              <w:right w:val="single" w:sz="4" w:space="0" w:color="auto"/>
            </w:tcBorders>
            <w:shd w:val="clear" w:color="auto" w:fill="auto"/>
          </w:tcPr>
          <w:p w14:paraId="0471F58F" w14:textId="77777777" w:rsidR="006E28B7" w:rsidRDefault="006E28B7" w:rsidP="009E48CF">
            <w:pPr>
              <w:pStyle w:val="TAL"/>
              <w:ind w:left="100"/>
              <w:rPr>
                <w:ins w:id="17751" w:author="CR1129" w:date="2023-11-06T14:18:00Z"/>
                <w:rFonts w:eastAsia="Batang"/>
                <w:bCs/>
              </w:rPr>
            </w:pPr>
            <w:ins w:id="17752" w:author="CR1129" w:date="2023-11-06T14:18:00Z">
              <w:r>
                <w:rPr>
                  <w:b/>
                  <w:bCs/>
                  <w:szCs w:val="21"/>
                  <w:lang w:val="en-US" w:eastAsia="ja-JP"/>
                </w:rPr>
                <w:t>&gt;SSBs for Paging List</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22E611CB" w14:textId="77777777" w:rsidR="006E28B7" w:rsidRDefault="006E28B7" w:rsidP="009E48CF">
            <w:pPr>
              <w:pStyle w:val="TAL"/>
              <w:rPr>
                <w:ins w:id="17753" w:author="CR1129" w:date="2023-11-06T14:18:00Z"/>
                <w:lang w:eastAsia="zh-CN"/>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F455DFA" w14:textId="77777777" w:rsidR="006E28B7" w:rsidRDefault="006E28B7" w:rsidP="009E48CF">
            <w:pPr>
              <w:pStyle w:val="TAL"/>
              <w:rPr>
                <w:ins w:id="17754" w:author="CR1129" w:date="2023-11-06T14:18:00Z"/>
              </w:rPr>
            </w:pPr>
            <w:ins w:id="17755" w:author="CR1129" w:date="2023-11-06T14:18:00Z">
              <w:r>
                <w:rPr>
                  <w:rFonts w:cs="Arial"/>
                  <w:i/>
                  <w:szCs w:val="18"/>
                  <w:lang w:eastAsia="ja-JP"/>
                </w:rPr>
                <w:t>1 .. &lt; maxnoofSSBAreas &gt;</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533339BA" w14:textId="77777777" w:rsidR="006E28B7" w:rsidRDefault="006E28B7" w:rsidP="009E48CF">
            <w:pPr>
              <w:pStyle w:val="TAL"/>
              <w:rPr>
                <w:ins w:id="17756" w:author="CR1129" w:date="2023-11-06T14:18:00Z"/>
              </w:rPr>
            </w:pPr>
          </w:p>
        </w:tc>
        <w:tc>
          <w:tcPr>
            <w:tcW w:w="4295" w:type="dxa"/>
            <w:tcBorders>
              <w:top w:val="single" w:sz="4" w:space="0" w:color="auto"/>
              <w:left w:val="single" w:sz="4" w:space="0" w:color="auto"/>
              <w:bottom w:val="single" w:sz="4" w:space="0" w:color="auto"/>
              <w:right w:val="single" w:sz="4" w:space="0" w:color="auto"/>
            </w:tcBorders>
            <w:shd w:val="clear" w:color="auto" w:fill="auto"/>
          </w:tcPr>
          <w:p w14:paraId="6F3A82CA" w14:textId="77777777" w:rsidR="006E28B7" w:rsidRDefault="006E28B7" w:rsidP="009E48CF">
            <w:pPr>
              <w:pStyle w:val="TAL"/>
              <w:rPr>
                <w:ins w:id="17757" w:author="CR1129" w:date="2023-11-06T14:18:00Z"/>
              </w:rPr>
            </w:pPr>
          </w:p>
        </w:tc>
      </w:tr>
      <w:tr w:rsidR="006E28B7" w14:paraId="58C1E3EA" w14:textId="77777777" w:rsidTr="009E48CF">
        <w:trPr>
          <w:ins w:id="17758" w:author="CR1129" w:date="2023-11-06T14:18:00Z"/>
        </w:trPr>
        <w:tc>
          <w:tcPr>
            <w:tcW w:w="2394" w:type="dxa"/>
            <w:tcBorders>
              <w:top w:val="single" w:sz="4" w:space="0" w:color="auto"/>
              <w:left w:val="single" w:sz="4" w:space="0" w:color="auto"/>
              <w:bottom w:val="single" w:sz="4" w:space="0" w:color="auto"/>
              <w:right w:val="single" w:sz="4" w:space="0" w:color="auto"/>
            </w:tcBorders>
            <w:shd w:val="clear" w:color="auto" w:fill="auto"/>
          </w:tcPr>
          <w:p w14:paraId="666044B9" w14:textId="77777777" w:rsidR="006E28B7" w:rsidRDefault="006E28B7" w:rsidP="009E48CF">
            <w:pPr>
              <w:pStyle w:val="TAL"/>
              <w:ind w:left="200"/>
              <w:rPr>
                <w:ins w:id="17759" w:author="CR1129" w:date="2023-11-06T14:18:00Z"/>
                <w:rFonts w:eastAsia="Malgun Gothic"/>
                <w:lang w:eastAsia="zh-CN"/>
              </w:rPr>
            </w:pPr>
            <w:ins w:id="17760" w:author="CR1129" w:date="2023-11-06T14:18:00Z">
              <w:r>
                <w:rPr>
                  <w:szCs w:val="21"/>
                  <w:lang w:eastAsia="ja-JP"/>
                </w:rPr>
                <w:t>&gt;&gt;SSB Index</w:t>
              </w:r>
            </w:ins>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1639628C" w14:textId="77777777" w:rsidR="006E28B7" w:rsidRDefault="006E28B7" w:rsidP="009E48CF">
            <w:pPr>
              <w:pStyle w:val="TAL"/>
              <w:rPr>
                <w:ins w:id="17761" w:author="CR1129" w:date="2023-11-06T14:18:00Z"/>
              </w:rPr>
            </w:pPr>
            <w:ins w:id="17762" w:author="CR1129" w:date="2023-11-06T14:18:00Z">
              <w:r>
                <w:rPr>
                  <w:rFonts w:cs="Arial" w:hint="eastAsia"/>
                  <w:szCs w:val="18"/>
                  <w:lang w:eastAsia="zh-CN"/>
                </w:rPr>
                <w:t>O</w:t>
              </w:r>
            </w:ins>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2865992" w14:textId="77777777" w:rsidR="006E28B7" w:rsidRDefault="006E28B7" w:rsidP="009E48CF">
            <w:pPr>
              <w:pStyle w:val="TAL"/>
              <w:tabs>
                <w:tab w:val="left" w:pos="764"/>
              </w:tabs>
              <w:rPr>
                <w:ins w:id="17763" w:author="CR1129" w:date="2023-11-06T14:18:00Z"/>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6726FF2B" w14:textId="77777777" w:rsidR="006E28B7" w:rsidRDefault="006E28B7" w:rsidP="009E48CF">
            <w:pPr>
              <w:pStyle w:val="TAL"/>
              <w:rPr>
                <w:ins w:id="17764" w:author="CR1129" w:date="2023-11-06T14:18:00Z"/>
                <w:lang w:eastAsia="ja-JP"/>
              </w:rPr>
            </w:pPr>
            <w:ins w:id="17765" w:author="CR1129" w:date="2023-11-06T14:18:00Z">
              <w:r>
                <w:rPr>
                  <w:rFonts w:cs="Arial"/>
                  <w:szCs w:val="18"/>
                  <w:lang w:eastAsia="ja-JP"/>
                </w:rPr>
                <w:t>INTEGER (0..63)</w:t>
              </w:r>
            </w:ins>
          </w:p>
        </w:tc>
        <w:tc>
          <w:tcPr>
            <w:tcW w:w="4295" w:type="dxa"/>
            <w:tcBorders>
              <w:top w:val="single" w:sz="4" w:space="0" w:color="auto"/>
              <w:left w:val="single" w:sz="4" w:space="0" w:color="auto"/>
              <w:bottom w:val="single" w:sz="4" w:space="0" w:color="auto"/>
              <w:right w:val="single" w:sz="4" w:space="0" w:color="auto"/>
            </w:tcBorders>
            <w:shd w:val="clear" w:color="auto" w:fill="auto"/>
          </w:tcPr>
          <w:p w14:paraId="5E17F940" w14:textId="77777777" w:rsidR="006E28B7" w:rsidRDefault="006E28B7" w:rsidP="009E48CF">
            <w:pPr>
              <w:pStyle w:val="TAL"/>
              <w:rPr>
                <w:ins w:id="17766" w:author="CR1129" w:date="2023-11-06T14:18:00Z"/>
              </w:rPr>
            </w:pPr>
            <w:ins w:id="17767" w:author="CR1129" w:date="2023-11-06T14:18:00Z">
              <w:r>
                <w:t>Identifier of the recommended SSB beam for paging</w:t>
              </w:r>
            </w:ins>
          </w:p>
        </w:tc>
      </w:tr>
    </w:tbl>
    <w:p w14:paraId="215175C8" w14:textId="77777777" w:rsidR="006E28B7" w:rsidRDefault="006E28B7" w:rsidP="006E28B7">
      <w:pPr>
        <w:rPr>
          <w:ins w:id="17768" w:author="CR1129" w:date="2023-11-06T14:18:00Z"/>
        </w:rPr>
      </w:pPr>
    </w:p>
    <w:p w14:paraId="4D20311A" w14:textId="77777777" w:rsidR="006E28B7" w:rsidRDefault="006E28B7" w:rsidP="006E28B7">
      <w:pPr>
        <w:rPr>
          <w:ins w:id="17769" w:author="CR1129" w:date="2023-11-06T14:18:00Z"/>
          <w:del w:id="17770" w:author="CR1129" w:date="2023-11-06T14:18:00Z"/>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6E28B7" w14:paraId="74E34802" w14:textId="77777777" w:rsidTr="009E48CF">
        <w:trPr>
          <w:ins w:id="17771" w:author="CR1129" w:date="2023-11-06T14:18:00Z"/>
        </w:trPr>
        <w:tc>
          <w:tcPr>
            <w:tcW w:w="3688" w:type="dxa"/>
            <w:tcBorders>
              <w:top w:val="single" w:sz="4" w:space="0" w:color="auto"/>
              <w:left w:val="single" w:sz="4" w:space="0" w:color="auto"/>
              <w:bottom w:val="single" w:sz="4" w:space="0" w:color="auto"/>
              <w:right w:val="single" w:sz="4" w:space="0" w:color="auto"/>
            </w:tcBorders>
          </w:tcPr>
          <w:p w14:paraId="67089C2B" w14:textId="77777777" w:rsidR="006E28B7" w:rsidRDefault="006E28B7" w:rsidP="009E48CF">
            <w:pPr>
              <w:pStyle w:val="TAH"/>
              <w:rPr>
                <w:ins w:id="17772" w:author="CR1129" w:date="2023-11-06T14:18:00Z"/>
                <w:lang w:eastAsia="ja-JP"/>
              </w:rPr>
            </w:pPr>
            <w:ins w:id="17773" w:author="CR1129" w:date="2023-11-06T14:18:00Z">
              <w:r>
                <w:rPr>
                  <w:lang w:eastAsia="ja-JP"/>
                </w:rPr>
                <w:t>Range bound</w:t>
              </w:r>
            </w:ins>
          </w:p>
        </w:tc>
        <w:tc>
          <w:tcPr>
            <w:tcW w:w="5672" w:type="dxa"/>
            <w:tcBorders>
              <w:top w:val="single" w:sz="4" w:space="0" w:color="auto"/>
              <w:left w:val="single" w:sz="4" w:space="0" w:color="auto"/>
              <w:bottom w:val="single" w:sz="4" w:space="0" w:color="auto"/>
              <w:right w:val="single" w:sz="4" w:space="0" w:color="auto"/>
            </w:tcBorders>
          </w:tcPr>
          <w:p w14:paraId="505C02C6" w14:textId="77777777" w:rsidR="006E28B7" w:rsidRDefault="006E28B7" w:rsidP="009E48CF">
            <w:pPr>
              <w:pStyle w:val="TAH"/>
              <w:rPr>
                <w:ins w:id="17774" w:author="CR1129" w:date="2023-11-06T14:18:00Z"/>
                <w:lang w:eastAsia="ja-JP"/>
              </w:rPr>
            </w:pPr>
            <w:ins w:id="17775" w:author="CR1129" w:date="2023-11-06T14:18:00Z">
              <w:r>
                <w:rPr>
                  <w:lang w:eastAsia="ja-JP"/>
                </w:rPr>
                <w:t>Explanation</w:t>
              </w:r>
            </w:ins>
          </w:p>
        </w:tc>
      </w:tr>
      <w:tr w:rsidR="006E28B7" w14:paraId="5E98D8C0" w14:textId="77777777" w:rsidTr="009E48CF">
        <w:trPr>
          <w:ins w:id="17776" w:author="CR1129" w:date="2023-11-06T14:18:00Z"/>
        </w:trPr>
        <w:tc>
          <w:tcPr>
            <w:tcW w:w="3688" w:type="dxa"/>
            <w:tcBorders>
              <w:top w:val="single" w:sz="4" w:space="0" w:color="auto"/>
              <w:left w:val="single" w:sz="4" w:space="0" w:color="auto"/>
              <w:bottom w:val="single" w:sz="4" w:space="0" w:color="auto"/>
              <w:right w:val="single" w:sz="4" w:space="0" w:color="auto"/>
            </w:tcBorders>
          </w:tcPr>
          <w:p w14:paraId="4E4E6C03" w14:textId="77777777" w:rsidR="006E28B7" w:rsidRDefault="006E28B7" w:rsidP="009E48CF">
            <w:pPr>
              <w:keepNext/>
              <w:keepLines/>
              <w:spacing w:after="0"/>
              <w:rPr>
                <w:ins w:id="17777" w:author="CR1129" w:date="2023-11-06T14:18:00Z"/>
                <w:rFonts w:ascii="Arial" w:hAnsi="Arial"/>
                <w:sz w:val="18"/>
              </w:rPr>
            </w:pPr>
            <w:ins w:id="17778" w:author="CR1129" w:date="2023-11-06T14:18:00Z">
              <w:r>
                <w:rPr>
                  <w:rFonts w:ascii="Arial" w:hAnsi="Arial"/>
                  <w:sz w:val="18"/>
                </w:rPr>
                <w:t>maxCellingNBDU</w:t>
              </w:r>
            </w:ins>
          </w:p>
        </w:tc>
        <w:tc>
          <w:tcPr>
            <w:tcW w:w="5672" w:type="dxa"/>
            <w:tcBorders>
              <w:top w:val="single" w:sz="4" w:space="0" w:color="auto"/>
              <w:left w:val="single" w:sz="4" w:space="0" w:color="auto"/>
              <w:bottom w:val="single" w:sz="4" w:space="0" w:color="auto"/>
              <w:right w:val="single" w:sz="4" w:space="0" w:color="auto"/>
            </w:tcBorders>
          </w:tcPr>
          <w:p w14:paraId="31928F86" w14:textId="77777777" w:rsidR="006E28B7" w:rsidRDefault="006E28B7" w:rsidP="009E48CF">
            <w:pPr>
              <w:keepNext/>
              <w:keepLines/>
              <w:spacing w:after="0"/>
              <w:rPr>
                <w:ins w:id="17779" w:author="CR1129" w:date="2023-11-06T14:18:00Z"/>
                <w:rFonts w:ascii="Arial" w:hAnsi="Arial"/>
                <w:sz w:val="18"/>
              </w:rPr>
            </w:pPr>
            <w:ins w:id="17780" w:author="CR1129" w:date="2023-11-06T14:18:00Z">
              <w:r>
                <w:rPr>
                  <w:rFonts w:ascii="Arial" w:hAnsi="Arial"/>
                  <w:sz w:val="18"/>
                </w:rPr>
                <w:t>Maximum no. cells that can be served by a gNB-DU. Value is 512.</w:t>
              </w:r>
            </w:ins>
          </w:p>
        </w:tc>
      </w:tr>
      <w:tr w:rsidR="006E28B7" w14:paraId="3A17E37A" w14:textId="77777777" w:rsidTr="009E48CF">
        <w:trPr>
          <w:ins w:id="17781" w:author="CR1129" w:date="2023-11-06T14:18:00Z"/>
        </w:trPr>
        <w:tc>
          <w:tcPr>
            <w:tcW w:w="3688" w:type="dxa"/>
            <w:tcBorders>
              <w:top w:val="single" w:sz="4" w:space="0" w:color="auto"/>
              <w:left w:val="single" w:sz="4" w:space="0" w:color="auto"/>
              <w:bottom w:val="single" w:sz="4" w:space="0" w:color="auto"/>
              <w:right w:val="single" w:sz="4" w:space="0" w:color="auto"/>
            </w:tcBorders>
          </w:tcPr>
          <w:p w14:paraId="28C02C1F" w14:textId="77777777" w:rsidR="006E28B7" w:rsidRDefault="006E28B7" w:rsidP="009E48CF">
            <w:pPr>
              <w:keepNext/>
              <w:keepLines/>
              <w:spacing w:after="0"/>
              <w:rPr>
                <w:ins w:id="17782" w:author="CR1129" w:date="2023-11-06T14:18:00Z"/>
                <w:rFonts w:ascii="Arial" w:hAnsi="Arial"/>
                <w:sz w:val="18"/>
              </w:rPr>
            </w:pPr>
            <w:ins w:id="17783" w:author="CR1129" w:date="2023-11-06T14:18:00Z">
              <w:r>
                <w:rPr>
                  <w:rFonts w:ascii="Arial" w:hAnsi="Arial"/>
                  <w:sz w:val="18"/>
                </w:rPr>
                <w:t>maxnoofSSBAreas</w:t>
              </w:r>
            </w:ins>
          </w:p>
        </w:tc>
        <w:tc>
          <w:tcPr>
            <w:tcW w:w="5672" w:type="dxa"/>
            <w:tcBorders>
              <w:top w:val="single" w:sz="4" w:space="0" w:color="auto"/>
              <w:left w:val="single" w:sz="4" w:space="0" w:color="auto"/>
              <w:bottom w:val="single" w:sz="4" w:space="0" w:color="auto"/>
              <w:right w:val="single" w:sz="4" w:space="0" w:color="auto"/>
            </w:tcBorders>
          </w:tcPr>
          <w:p w14:paraId="6F696A17" w14:textId="77777777" w:rsidR="006E28B7" w:rsidRDefault="006E28B7" w:rsidP="009E48CF">
            <w:pPr>
              <w:keepNext/>
              <w:keepLines/>
              <w:spacing w:after="0"/>
              <w:rPr>
                <w:ins w:id="17784" w:author="CR1129" w:date="2023-11-06T14:18:00Z"/>
                <w:rFonts w:ascii="Arial" w:hAnsi="Arial"/>
                <w:sz w:val="18"/>
              </w:rPr>
            </w:pPr>
            <w:ins w:id="17785" w:author="CR1129" w:date="2023-11-06T14:18:00Z">
              <w:r>
                <w:rPr>
                  <w:rFonts w:ascii="Arial" w:hAnsi="Arial"/>
                  <w:sz w:val="18"/>
                </w:rPr>
                <w:t xml:space="preserve">Maximum no. SSB Areas that can be served by a cell. Value is 64. </w:t>
              </w:r>
            </w:ins>
          </w:p>
        </w:tc>
      </w:tr>
    </w:tbl>
    <w:p w14:paraId="44044496" w14:textId="77777777" w:rsidR="00D7227A" w:rsidRDefault="00D7227A" w:rsidP="00B90779">
      <w:pPr>
        <w:pStyle w:val="B10"/>
        <w:widowControl w:val="0"/>
        <w:ind w:left="0" w:firstLine="0"/>
        <w:rPr>
          <w:ins w:id="17786" w:author="CR1140" w:date="2023-11-09T09:30:00Z"/>
          <w:lang w:eastAsia="zh-CN"/>
        </w:rPr>
      </w:pPr>
    </w:p>
    <w:p w14:paraId="54E325C1" w14:textId="3961A57F" w:rsidR="0015520C" w:rsidRPr="00EA5FA7" w:rsidRDefault="0015520C" w:rsidP="0015520C">
      <w:pPr>
        <w:pStyle w:val="Heading4"/>
        <w:ind w:left="864" w:hanging="864"/>
        <w:rPr>
          <w:ins w:id="17787" w:author="CR1140" w:date="2023-11-09T09:30:00Z"/>
        </w:rPr>
      </w:pPr>
      <w:bookmarkStart w:id="17788" w:name="_Toc121161429"/>
      <w:bookmarkStart w:id="17789" w:name="_CR9_3_1_292"/>
      <w:bookmarkEnd w:id="17789"/>
      <w:ins w:id="17790" w:author="CR1140" w:date="2023-11-09T09:30:00Z">
        <w:r w:rsidRPr="00EA5FA7">
          <w:t>9.3.1.</w:t>
        </w:r>
        <w:r>
          <w:t>292</w:t>
        </w:r>
        <w:r w:rsidRPr="00EA5FA7">
          <w:tab/>
        </w:r>
        <w:r>
          <w:tab/>
        </w:r>
        <w:bookmarkEnd w:id="17788"/>
        <w:r>
          <w:t>MT-SDT Information</w:t>
        </w:r>
      </w:ins>
    </w:p>
    <w:p w14:paraId="292C49C3" w14:textId="77777777" w:rsidR="0015520C" w:rsidRPr="00BD14F4" w:rsidRDefault="0015520C" w:rsidP="0015520C">
      <w:pPr>
        <w:rPr>
          <w:ins w:id="17791" w:author="CR1140" w:date="2023-11-09T09:30:00Z"/>
          <w:lang w:eastAsia="zh-CN"/>
        </w:rPr>
      </w:pPr>
      <w:ins w:id="17792" w:author="CR1140" w:date="2023-11-09T09:30:00Z">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ins>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15520C" w:rsidRPr="00BD14F4" w14:paraId="47E70CD8" w14:textId="77777777" w:rsidTr="000846E2">
        <w:trPr>
          <w:ins w:id="17793" w:author="CR1140" w:date="2023-11-09T09:30:00Z"/>
        </w:trPr>
        <w:tc>
          <w:tcPr>
            <w:tcW w:w="2694" w:type="dxa"/>
            <w:tcBorders>
              <w:top w:val="single" w:sz="4" w:space="0" w:color="auto"/>
              <w:left w:val="single" w:sz="4" w:space="0" w:color="auto"/>
              <w:bottom w:val="single" w:sz="4" w:space="0" w:color="auto"/>
              <w:right w:val="single" w:sz="4" w:space="0" w:color="auto"/>
            </w:tcBorders>
            <w:hideMark/>
          </w:tcPr>
          <w:p w14:paraId="23167FDB" w14:textId="77777777" w:rsidR="0015520C" w:rsidRPr="00BD14F4" w:rsidRDefault="0015520C" w:rsidP="000846E2">
            <w:pPr>
              <w:pStyle w:val="TAH"/>
              <w:rPr>
                <w:ins w:id="17794" w:author="CR1140" w:date="2023-11-09T09:30:00Z"/>
              </w:rPr>
            </w:pPr>
            <w:ins w:id="17795" w:author="CR1140" w:date="2023-11-09T09:30:00Z">
              <w:r w:rsidRPr="00BD14F4">
                <w:t>IE/Group Name</w:t>
              </w:r>
            </w:ins>
          </w:p>
        </w:tc>
        <w:tc>
          <w:tcPr>
            <w:tcW w:w="1134" w:type="dxa"/>
            <w:tcBorders>
              <w:top w:val="single" w:sz="4" w:space="0" w:color="auto"/>
              <w:left w:val="single" w:sz="4" w:space="0" w:color="auto"/>
              <w:bottom w:val="single" w:sz="4" w:space="0" w:color="auto"/>
              <w:right w:val="single" w:sz="4" w:space="0" w:color="auto"/>
            </w:tcBorders>
            <w:hideMark/>
          </w:tcPr>
          <w:p w14:paraId="3133A902" w14:textId="77777777" w:rsidR="0015520C" w:rsidRPr="00BD14F4" w:rsidRDefault="0015520C" w:rsidP="000846E2">
            <w:pPr>
              <w:pStyle w:val="TAH"/>
              <w:rPr>
                <w:ins w:id="17796" w:author="CR1140" w:date="2023-11-09T09:30:00Z"/>
              </w:rPr>
            </w:pPr>
            <w:ins w:id="17797" w:author="CR1140" w:date="2023-11-09T09:30:00Z">
              <w:r w:rsidRPr="00BD14F4">
                <w:t>Presence</w:t>
              </w:r>
            </w:ins>
          </w:p>
        </w:tc>
        <w:tc>
          <w:tcPr>
            <w:tcW w:w="1134" w:type="dxa"/>
            <w:tcBorders>
              <w:top w:val="single" w:sz="4" w:space="0" w:color="auto"/>
              <w:left w:val="single" w:sz="4" w:space="0" w:color="auto"/>
              <w:bottom w:val="single" w:sz="4" w:space="0" w:color="auto"/>
              <w:right w:val="single" w:sz="4" w:space="0" w:color="auto"/>
            </w:tcBorders>
            <w:hideMark/>
          </w:tcPr>
          <w:p w14:paraId="25E79143" w14:textId="77777777" w:rsidR="0015520C" w:rsidRPr="00BD14F4" w:rsidRDefault="0015520C" w:rsidP="000846E2">
            <w:pPr>
              <w:pStyle w:val="TAH"/>
              <w:rPr>
                <w:ins w:id="17798" w:author="CR1140" w:date="2023-11-09T09:30:00Z"/>
              </w:rPr>
            </w:pPr>
            <w:ins w:id="17799" w:author="CR1140" w:date="2023-11-09T09:30:00Z">
              <w:r w:rsidRPr="00BD14F4">
                <w:t>Range</w:t>
              </w:r>
            </w:ins>
          </w:p>
        </w:tc>
        <w:tc>
          <w:tcPr>
            <w:tcW w:w="1846" w:type="dxa"/>
            <w:tcBorders>
              <w:top w:val="single" w:sz="4" w:space="0" w:color="auto"/>
              <w:left w:val="single" w:sz="4" w:space="0" w:color="auto"/>
              <w:bottom w:val="single" w:sz="4" w:space="0" w:color="auto"/>
              <w:right w:val="single" w:sz="4" w:space="0" w:color="auto"/>
            </w:tcBorders>
            <w:hideMark/>
          </w:tcPr>
          <w:p w14:paraId="3FBC8185" w14:textId="77777777" w:rsidR="0015520C" w:rsidRPr="00BD14F4" w:rsidRDefault="0015520C" w:rsidP="000846E2">
            <w:pPr>
              <w:pStyle w:val="TAH"/>
              <w:rPr>
                <w:ins w:id="17800" w:author="CR1140" w:date="2023-11-09T09:30:00Z"/>
              </w:rPr>
            </w:pPr>
            <w:ins w:id="17801" w:author="CR1140" w:date="2023-11-09T09:30:00Z">
              <w:r w:rsidRPr="00BD14F4">
                <w:t>IE Type and Reference</w:t>
              </w:r>
            </w:ins>
          </w:p>
        </w:tc>
        <w:tc>
          <w:tcPr>
            <w:tcW w:w="2690" w:type="dxa"/>
            <w:tcBorders>
              <w:top w:val="single" w:sz="4" w:space="0" w:color="auto"/>
              <w:left w:val="single" w:sz="4" w:space="0" w:color="auto"/>
              <w:bottom w:val="single" w:sz="4" w:space="0" w:color="auto"/>
              <w:right w:val="single" w:sz="4" w:space="0" w:color="auto"/>
            </w:tcBorders>
            <w:hideMark/>
          </w:tcPr>
          <w:p w14:paraId="3DC19E6A" w14:textId="77777777" w:rsidR="0015520C" w:rsidRPr="00BD14F4" w:rsidRDefault="0015520C" w:rsidP="000846E2">
            <w:pPr>
              <w:pStyle w:val="TAH"/>
              <w:rPr>
                <w:ins w:id="17802" w:author="CR1140" w:date="2023-11-09T09:30:00Z"/>
              </w:rPr>
            </w:pPr>
            <w:ins w:id="17803" w:author="CR1140" w:date="2023-11-09T09:30:00Z">
              <w:r w:rsidRPr="00BD14F4">
                <w:t>Semantics Description</w:t>
              </w:r>
            </w:ins>
          </w:p>
        </w:tc>
      </w:tr>
      <w:tr w:rsidR="0015520C" w:rsidRPr="00BD14F4" w14:paraId="4547469C" w14:textId="77777777" w:rsidTr="000846E2">
        <w:trPr>
          <w:ins w:id="17804" w:author="CR1140" w:date="2023-11-09T09:30:00Z"/>
        </w:trPr>
        <w:tc>
          <w:tcPr>
            <w:tcW w:w="2694" w:type="dxa"/>
            <w:tcBorders>
              <w:top w:val="single" w:sz="4" w:space="0" w:color="auto"/>
              <w:left w:val="single" w:sz="4" w:space="0" w:color="auto"/>
              <w:bottom w:val="single" w:sz="4" w:space="0" w:color="auto"/>
              <w:right w:val="single" w:sz="4" w:space="0" w:color="auto"/>
            </w:tcBorders>
          </w:tcPr>
          <w:p w14:paraId="05E48720" w14:textId="77777777" w:rsidR="0015520C" w:rsidRPr="006E2111" w:rsidRDefault="0015520C" w:rsidP="000846E2">
            <w:pPr>
              <w:pStyle w:val="TAH"/>
              <w:jc w:val="left"/>
              <w:rPr>
                <w:ins w:id="17805" w:author="CR1140" w:date="2023-11-09T09:30:00Z"/>
                <w:b w:val="0"/>
                <w:bCs/>
              </w:rPr>
            </w:pPr>
            <w:ins w:id="17806" w:author="CR1140" w:date="2023-11-09T09:30:00Z">
              <w:r w:rsidRPr="006E2111">
                <w:rPr>
                  <w:b w:val="0"/>
                  <w:bCs/>
                </w:rPr>
                <w:t>MT-SDT Indicator</w:t>
              </w:r>
            </w:ins>
          </w:p>
        </w:tc>
        <w:tc>
          <w:tcPr>
            <w:tcW w:w="1134" w:type="dxa"/>
            <w:tcBorders>
              <w:top w:val="single" w:sz="4" w:space="0" w:color="auto"/>
              <w:left w:val="single" w:sz="4" w:space="0" w:color="auto"/>
              <w:bottom w:val="single" w:sz="4" w:space="0" w:color="auto"/>
              <w:right w:val="single" w:sz="4" w:space="0" w:color="auto"/>
            </w:tcBorders>
          </w:tcPr>
          <w:p w14:paraId="2B208322" w14:textId="77777777" w:rsidR="0015520C" w:rsidRPr="006E2111" w:rsidRDefault="0015520C" w:rsidP="000846E2">
            <w:pPr>
              <w:pStyle w:val="TAH"/>
              <w:jc w:val="left"/>
              <w:rPr>
                <w:ins w:id="17807" w:author="CR1140" w:date="2023-11-09T09:30:00Z"/>
                <w:b w:val="0"/>
                <w:bCs/>
              </w:rPr>
            </w:pPr>
            <w:ins w:id="17808" w:author="CR1140" w:date="2023-11-09T09:30:00Z">
              <w:r>
                <w:rPr>
                  <w:b w:val="0"/>
                  <w:bCs/>
                </w:rPr>
                <w:t>M</w:t>
              </w:r>
            </w:ins>
          </w:p>
        </w:tc>
        <w:tc>
          <w:tcPr>
            <w:tcW w:w="1134" w:type="dxa"/>
            <w:tcBorders>
              <w:top w:val="single" w:sz="4" w:space="0" w:color="auto"/>
              <w:left w:val="single" w:sz="4" w:space="0" w:color="auto"/>
              <w:bottom w:val="single" w:sz="4" w:space="0" w:color="auto"/>
              <w:right w:val="single" w:sz="4" w:space="0" w:color="auto"/>
            </w:tcBorders>
          </w:tcPr>
          <w:p w14:paraId="19538526" w14:textId="77777777" w:rsidR="0015520C" w:rsidRPr="006E2111" w:rsidRDefault="0015520C" w:rsidP="000846E2">
            <w:pPr>
              <w:pStyle w:val="TAH"/>
              <w:jc w:val="left"/>
              <w:rPr>
                <w:ins w:id="17809" w:author="CR1140" w:date="2023-11-09T09:30:00Z"/>
                <w:b w:val="0"/>
                <w:bCs/>
              </w:rPr>
            </w:pPr>
          </w:p>
        </w:tc>
        <w:tc>
          <w:tcPr>
            <w:tcW w:w="1846" w:type="dxa"/>
            <w:tcBorders>
              <w:top w:val="single" w:sz="4" w:space="0" w:color="auto"/>
              <w:left w:val="single" w:sz="4" w:space="0" w:color="auto"/>
              <w:bottom w:val="single" w:sz="4" w:space="0" w:color="auto"/>
              <w:right w:val="single" w:sz="4" w:space="0" w:color="auto"/>
            </w:tcBorders>
          </w:tcPr>
          <w:p w14:paraId="3427B575" w14:textId="77777777" w:rsidR="0015520C" w:rsidRPr="006E2111" w:rsidRDefault="0015520C" w:rsidP="000846E2">
            <w:pPr>
              <w:pStyle w:val="TAH"/>
              <w:jc w:val="left"/>
              <w:rPr>
                <w:ins w:id="17810" w:author="CR1140" w:date="2023-11-09T09:30:00Z"/>
                <w:b w:val="0"/>
                <w:bCs/>
              </w:rPr>
            </w:pPr>
            <w:ins w:id="17811" w:author="CR1140" w:date="2023-11-09T09:30:00Z">
              <w:r>
                <w:rPr>
                  <w:b w:val="0"/>
                  <w:bCs/>
                </w:rPr>
                <w:t>ENUMERATED (true, …)</w:t>
              </w:r>
            </w:ins>
          </w:p>
        </w:tc>
        <w:tc>
          <w:tcPr>
            <w:tcW w:w="2690" w:type="dxa"/>
            <w:tcBorders>
              <w:top w:val="single" w:sz="4" w:space="0" w:color="auto"/>
              <w:left w:val="single" w:sz="4" w:space="0" w:color="auto"/>
              <w:bottom w:val="single" w:sz="4" w:space="0" w:color="auto"/>
              <w:right w:val="single" w:sz="4" w:space="0" w:color="auto"/>
            </w:tcBorders>
          </w:tcPr>
          <w:p w14:paraId="72691B3F" w14:textId="77777777" w:rsidR="0015520C" w:rsidRPr="006E2111" w:rsidRDefault="0015520C" w:rsidP="000846E2">
            <w:pPr>
              <w:pStyle w:val="TAH"/>
              <w:jc w:val="left"/>
              <w:rPr>
                <w:ins w:id="17812" w:author="CR1140" w:date="2023-11-09T09:30:00Z"/>
                <w:b w:val="0"/>
                <w:bCs/>
              </w:rPr>
            </w:pPr>
          </w:p>
        </w:tc>
      </w:tr>
    </w:tbl>
    <w:p w14:paraId="52A70166" w14:textId="77777777" w:rsidR="0015520C" w:rsidRDefault="0015520C" w:rsidP="00B90779">
      <w:pPr>
        <w:pStyle w:val="B10"/>
        <w:widowControl w:val="0"/>
        <w:ind w:left="0" w:firstLine="0"/>
        <w:rPr>
          <w:ins w:id="17813" w:author="CR1168" w:date="2023-11-09T09:49:00Z"/>
          <w:lang w:eastAsia="zh-CN"/>
        </w:rPr>
      </w:pPr>
    </w:p>
    <w:p w14:paraId="496C189C" w14:textId="0F31C5F4" w:rsidR="00816B00" w:rsidRDefault="00816B00" w:rsidP="00816B00">
      <w:pPr>
        <w:pStyle w:val="Heading4"/>
        <w:rPr>
          <w:ins w:id="17814" w:author="CR1168" w:date="2023-11-09T09:50:00Z"/>
        </w:rPr>
      </w:pPr>
      <w:bookmarkStart w:id="17815" w:name="_CR9_3_1_x1293"/>
      <w:bookmarkEnd w:id="17815"/>
      <w:ins w:id="17816" w:author="CR1168" w:date="2023-11-09T09:50:00Z">
        <w:r>
          <w:lastRenderedPageBreak/>
          <w:t>9.3.1.</w:t>
        </w:r>
        <w:del w:id="17817" w:author="MCC" w:date="2023-11-09T10:16:00Z">
          <w:r w:rsidDel="001E2224">
            <w:delText>x</w:delText>
          </w:r>
          <w:r w:rsidDel="001E2224">
            <w:rPr>
              <w:rFonts w:eastAsia="SimSun" w:hint="eastAsia"/>
              <w:lang w:val="en-US" w:eastAsia="zh-CN"/>
            </w:rPr>
            <w:delText>1</w:delText>
          </w:r>
        </w:del>
      </w:ins>
      <w:ins w:id="17818" w:author="MCC" w:date="2023-11-09T10:16:00Z">
        <w:r w:rsidR="001E2224">
          <w:t>293</w:t>
        </w:r>
      </w:ins>
      <w:ins w:id="17819" w:author="CR1168" w:date="2023-11-09T09:50:00Z">
        <w:r>
          <w:tab/>
          <w:t>RAN Timing Synchronisation Status Information</w:t>
        </w:r>
      </w:ins>
    </w:p>
    <w:p w14:paraId="52F8F582" w14:textId="77777777" w:rsidR="00816B00" w:rsidRDefault="00816B00" w:rsidP="00816B00">
      <w:pPr>
        <w:rPr>
          <w:ins w:id="17820" w:author="CR1168" w:date="2023-11-09T09:50:00Z"/>
        </w:rPr>
      </w:pPr>
      <w:ins w:id="17821" w:author="CR1168" w:date="2023-11-09T09:50:00Z">
        <w:r>
          <w:t xml:space="preserve">This IE indicates the RAN timing synchronisation status information provided </w:t>
        </w:r>
        <w:r>
          <w:rPr>
            <w:rFonts w:eastAsia="SimSun" w:hint="eastAsia"/>
            <w:lang w:val="en-US" w:eastAsia="zh-CN"/>
          </w:rPr>
          <w:t>from the gNB-DU to the gNB-CU</w:t>
        </w:r>
        <w:r>
          <w:t xml:space="preserve">. </w:t>
        </w:r>
      </w:ins>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816B00" w14:paraId="2A88358D" w14:textId="77777777" w:rsidTr="000846E2">
        <w:trPr>
          <w:ins w:id="17822" w:author="CR1168" w:date="2023-11-09T09:50:00Z"/>
        </w:trPr>
        <w:tc>
          <w:tcPr>
            <w:tcW w:w="2551" w:type="dxa"/>
          </w:tcPr>
          <w:p w14:paraId="33EF5817" w14:textId="77777777" w:rsidR="00816B00" w:rsidRDefault="00816B00" w:rsidP="000846E2">
            <w:pPr>
              <w:pStyle w:val="TAH"/>
              <w:rPr>
                <w:ins w:id="17823" w:author="CR1168" w:date="2023-11-09T09:50:00Z"/>
                <w:rFonts w:cs="Arial"/>
                <w:lang w:eastAsia="ja-JP"/>
              </w:rPr>
            </w:pPr>
            <w:ins w:id="17824" w:author="CR1168" w:date="2023-11-09T09:50:00Z">
              <w:r>
                <w:rPr>
                  <w:rFonts w:cs="Arial"/>
                  <w:lang w:eastAsia="ja-JP"/>
                </w:rPr>
                <w:t>IE/Group Name</w:t>
              </w:r>
            </w:ins>
          </w:p>
        </w:tc>
        <w:tc>
          <w:tcPr>
            <w:tcW w:w="1020" w:type="dxa"/>
          </w:tcPr>
          <w:p w14:paraId="0013385C" w14:textId="77777777" w:rsidR="00816B00" w:rsidRDefault="00816B00" w:rsidP="000846E2">
            <w:pPr>
              <w:pStyle w:val="TAH"/>
              <w:rPr>
                <w:ins w:id="17825" w:author="CR1168" w:date="2023-11-09T09:50:00Z"/>
                <w:rFonts w:cs="Arial"/>
                <w:lang w:eastAsia="ja-JP"/>
              </w:rPr>
            </w:pPr>
            <w:ins w:id="17826" w:author="CR1168" w:date="2023-11-09T09:50:00Z">
              <w:r>
                <w:rPr>
                  <w:rFonts w:cs="Arial"/>
                  <w:lang w:eastAsia="ja-JP"/>
                </w:rPr>
                <w:t>Presence</w:t>
              </w:r>
            </w:ins>
          </w:p>
        </w:tc>
        <w:tc>
          <w:tcPr>
            <w:tcW w:w="1474" w:type="dxa"/>
          </w:tcPr>
          <w:p w14:paraId="7C65D844" w14:textId="77777777" w:rsidR="00816B00" w:rsidRDefault="00816B00" w:rsidP="000846E2">
            <w:pPr>
              <w:pStyle w:val="TAH"/>
              <w:rPr>
                <w:ins w:id="17827" w:author="CR1168" w:date="2023-11-09T09:50:00Z"/>
                <w:rFonts w:cs="Arial"/>
                <w:lang w:eastAsia="ja-JP"/>
              </w:rPr>
            </w:pPr>
            <w:ins w:id="17828" w:author="CR1168" w:date="2023-11-09T09:50:00Z">
              <w:r>
                <w:rPr>
                  <w:rFonts w:cs="Arial"/>
                  <w:lang w:eastAsia="ja-JP"/>
                </w:rPr>
                <w:t>Range</w:t>
              </w:r>
            </w:ins>
          </w:p>
        </w:tc>
        <w:tc>
          <w:tcPr>
            <w:tcW w:w="1871" w:type="dxa"/>
          </w:tcPr>
          <w:p w14:paraId="6A26A768" w14:textId="77777777" w:rsidR="00816B00" w:rsidRDefault="00816B00" w:rsidP="000846E2">
            <w:pPr>
              <w:pStyle w:val="TAH"/>
              <w:rPr>
                <w:ins w:id="17829" w:author="CR1168" w:date="2023-11-09T09:50:00Z"/>
                <w:rFonts w:cs="Arial"/>
                <w:lang w:eastAsia="ja-JP"/>
              </w:rPr>
            </w:pPr>
            <w:ins w:id="17830" w:author="CR1168" w:date="2023-11-09T09:50:00Z">
              <w:r>
                <w:rPr>
                  <w:rFonts w:cs="Arial"/>
                  <w:lang w:eastAsia="ja-JP"/>
                </w:rPr>
                <w:t>IE type and reference</w:t>
              </w:r>
            </w:ins>
          </w:p>
        </w:tc>
        <w:tc>
          <w:tcPr>
            <w:tcW w:w="2891" w:type="dxa"/>
          </w:tcPr>
          <w:p w14:paraId="67F12E40" w14:textId="77777777" w:rsidR="00816B00" w:rsidRDefault="00816B00" w:rsidP="000846E2">
            <w:pPr>
              <w:pStyle w:val="TAH"/>
              <w:rPr>
                <w:ins w:id="17831" w:author="CR1168" w:date="2023-11-09T09:50:00Z"/>
                <w:rFonts w:cs="Arial"/>
                <w:lang w:eastAsia="ja-JP"/>
              </w:rPr>
            </w:pPr>
            <w:ins w:id="17832" w:author="CR1168" w:date="2023-11-09T09:50:00Z">
              <w:r>
                <w:rPr>
                  <w:rFonts w:cs="Arial"/>
                  <w:lang w:eastAsia="ja-JP"/>
                </w:rPr>
                <w:t>Semantics description</w:t>
              </w:r>
            </w:ins>
          </w:p>
        </w:tc>
      </w:tr>
      <w:tr w:rsidR="00816B00" w14:paraId="4EBFD131" w14:textId="77777777" w:rsidTr="000846E2">
        <w:trPr>
          <w:ins w:id="17833" w:author="CR1168" w:date="2023-11-09T09:50:00Z"/>
        </w:trPr>
        <w:tc>
          <w:tcPr>
            <w:tcW w:w="2551" w:type="dxa"/>
          </w:tcPr>
          <w:p w14:paraId="467B3611" w14:textId="77777777" w:rsidR="00816B00" w:rsidRDefault="00816B00" w:rsidP="000846E2">
            <w:pPr>
              <w:pStyle w:val="TAL"/>
              <w:rPr>
                <w:ins w:id="17834" w:author="CR1168" w:date="2023-11-09T09:50:00Z"/>
                <w:rFonts w:cs="Arial"/>
                <w:lang w:eastAsia="ja-JP"/>
              </w:rPr>
            </w:pPr>
            <w:ins w:id="17835" w:author="CR1168" w:date="2023-11-09T09:50:00Z">
              <w:r>
                <w:rPr>
                  <w:rFonts w:cs="Arial"/>
                  <w:lang w:eastAsia="ja-JP"/>
                </w:rPr>
                <w:t>Synchronisation State</w:t>
              </w:r>
            </w:ins>
          </w:p>
        </w:tc>
        <w:tc>
          <w:tcPr>
            <w:tcW w:w="1020" w:type="dxa"/>
          </w:tcPr>
          <w:p w14:paraId="7FD60DD4" w14:textId="77777777" w:rsidR="00816B00" w:rsidRDefault="00816B00" w:rsidP="000846E2">
            <w:pPr>
              <w:pStyle w:val="TAL"/>
              <w:rPr>
                <w:ins w:id="17836" w:author="CR1168" w:date="2023-11-09T09:50:00Z"/>
                <w:rFonts w:cs="Arial"/>
                <w:lang w:eastAsia="ja-JP"/>
              </w:rPr>
            </w:pPr>
            <w:ins w:id="17837" w:author="CR1168" w:date="2023-11-09T09:50:00Z">
              <w:r>
                <w:rPr>
                  <w:rFonts w:cs="Arial"/>
                  <w:lang w:eastAsia="ja-JP"/>
                </w:rPr>
                <w:t>O</w:t>
              </w:r>
            </w:ins>
          </w:p>
        </w:tc>
        <w:tc>
          <w:tcPr>
            <w:tcW w:w="1474" w:type="dxa"/>
          </w:tcPr>
          <w:p w14:paraId="51DD6E2F" w14:textId="77777777" w:rsidR="00816B00" w:rsidRDefault="00816B00" w:rsidP="000846E2">
            <w:pPr>
              <w:pStyle w:val="TAL"/>
              <w:rPr>
                <w:ins w:id="17838" w:author="CR1168" w:date="2023-11-09T09:50:00Z"/>
                <w:i/>
                <w:lang w:eastAsia="ja-JP"/>
              </w:rPr>
            </w:pPr>
          </w:p>
        </w:tc>
        <w:tc>
          <w:tcPr>
            <w:tcW w:w="1871" w:type="dxa"/>
          </w:tcPr>
          <w:p w14:paraId="36D8D7C4" w14:textId="77777777" w:rsidR="00816B00" w:rsidRDefault="00816B00" w:rsidP="000846E2">
            <w:pPr>
              <w:pStyle w:val="TAL"/>
              <w:rPr>
                <w:ins w:id="17839" w:author="CR1168" w:date="2023-11-09T09:50:00Z"/>
                <w:rFonts w:cs="Arial"/>
                <w:lang w:eastAsia="ja-JP"/>
              </w:rPr>
            </w:pPr>
            <w:ins w:id="17840" w:author="CR1168" w:date="2023-11-09T09:50:00Z">
              <w:r>
                <w:rPr>
                  <w:rFonts w:cs="Arial"/>
                  <w:lang w:eastAsia="ja-JP"/>
                </w:rPr>
                <w:t>ENUMERATED (locked, holdover, freeRun, …)</w:t>
              </w:r>
            </w:ins>
          </w:p>
        </w:tc>
        <w:tc>
          <w:tcPr>
            <w:tcW w:w="2891" w:type="dxa"/>
          </w:tcPr>
          <w:p w14:paraId="37DA5A1D" w14:textId="77777777" w:rsidR="00816B00" w:rsidRDefault="00816B00" w:rsidP="000846E2">
            <w:pPr>
              <w:pStyle w:val="TAL"/>
              <w:rPr>
                <w:ins w:id="17841" w:author="CR1168" w:date="2023-11-09T09:50:00Z"/>
                <w:rFonts w:cs="Arial"/>
                <w:lang w:eastAsia="ja-JP"/>
              </w:rPr>
            </w:pPr>
          </w:p>
        </w:tc>
      </w:tr>
      <w:tr w:rsidR="00816B00" w14:paraId="573E2E14" w14:textId="77777777" w:rsidTr="000846E2">
        <w:trPr>
          <w:ins w:id="17842" w:author="CR1168" w:date="2023-11-09T09:50:00Z"/>
        </w:trPr>
        <w:tc>
          <w:tcPr>
            <w:tcW w:w="2551" w:type="dxa"/>
          </w:tcPr>
          <w:p w14:paraId="2FC929A8" w14:textId="77777777" w:rsidR="00816B00" w:rsidRDefault="00816B00" w:rsidP="000846E2">
            <w:pPr>
              <w:pStyle w:val="TAL"/>
              <w:rPr>
                <w:ins w:id="17843" w:author="CR1168" w:date="2023-11-09T09:50:00Z"/>
                <w:rFonts w:cs="Arial"/>
                <w:lang w:eastAsia="ja-JP"/>
              </w:rPr>
            </w:pPr>
            <w:ins w:id="17844" w:author="CR1168" w:date="2023-11-09T09:50:00Z">
              <w:r>
                <w:rPr>
                  <w:rFonts w:cs="Arial"/>
                  <w:lang w:eastAsia="ja-JP"/>
                </w:rPr>
                <w:t>Traceable to UTC</w:t>
              </w:r>
            </w:ins>
          </w:p>
        </w:tc>
        <w:tc>
          <w:tcPr>
            <w:tcW w:w="1020" w:type="dxa"/>
          </w:tcPr>
          <w:p w14:paraId="534FD83D" w14:textId="77777777" w:rsidR="00816B00" w:rsidRDefault="00816B00" w:rsidP="000846E2">
            <w:pPr>
              <w:pStyle w:val="TAL"/>
              <w:rPr>
                <w:ins w:id="17845" w:author="CR1168" w:date="2023-11-09T09:50:00Z"/>
                <w:rFonts w:cs="Arial"/>
                <w:lang w:eastAsia="ja-JP"/>
              </w:rPr>
            </w:pPr>
            <w:ins w:id="17846" w:author="CR1168" w:date="2023-11-09T09:50:00Z">
              <w:r>
                <w:rPr>
                  <w:rFonts w:cs="Arial"/>
                  <w:lang w:eastAsia="ja-JP"/>
                </w:rPr>
                <w:t>O</w:t>
              </w:r>
            </w:ins>
          </w:p>
        </w:tc>
        <w:tc>
          <w:tcPr>
            <w:tcW w:w="1474" w:type="dxa"/>
          </w:tcPr>
          <w:p w14:paraId="39277D91" w14:textId="77777777" w:rsidR="00816B00" w:rsidRDefault="00816B00" w:rsidP="000846E2">
            <w:pPr>
              <w:pStyle w:val="TAL"/>
              <w:rPr>
                <w:ins w:id="17847" w:author="CR1168" w:date="2023-11-09T09:50:00Z"/>
                <w:i/>
                <w:lang w:eastAsia="ja-JP"/>
              </w:rPr>
            </w:pPr>
          </w:p>
        </w:tc>
        <w:tc>
          <w:tcPr>
            <w:tcW w:w="1871" w:type="dxa"/>
          </w:tcPr>
          <w:p w14:paraId="3B09029C" w14:textId="77777777" w:rsidR="00816B00" w:rsidRDefault="00816B00" w:rsidP="000846E2">
            <w:pPr>
              <w:pStyle w:val="TAL"/>
              <w:rPr>
                <w:ins w:id="17848" w:author="CR1168" w:date="2023-11-09T09:50:00Z"/>
                <w:rFonts w:cs="Arial"/>
                <w:lang w:eastAsia="ja-JP"/>
              </w:rPr>
            </w:pPr>
            <w:ins w:id="17849" w:author="CR1168" w:date="2023-11-09T09:50:00Z">
              <w:r>
                <w:rPr>
                  <w:rFonts w:cs="Arial"/>
                  <w:lang w:eastAsia="ja-JP"/>
                </w:rPr>
                <w:t>ENUMERATED (true, false, …)</w:t>
              </w:r>
            </w:ins>
          </w:p>
        </w:tc>
        <w:tc>
          <w:tcPr>
            <w:tcW w:w="2891" w:type="dxa"/>
          </w:tcPr>
          <w:p w14:paraId="63B5F9D4" w14:textId="77777777" w:rsidR="00816B00" w:rsidRDefault="00816B00" w:rsidP="000846E2">
            <w:pPr>
              <w:pStyle w:val="TAL"/>
              <w:rPr>
                <w:ins w:id="17850" w:author="CR1168" w:date="2023-11-09T09:50:00Z"/>
                <w:rFonts w:cs="Arial"/>
                <w:lang w:eastAsia="ja-JP"/>
              </w:rPr>
            </w:pPr>
          </w:p>
        </w:tc>
      </w:tr>
      <w:tr w:rsidR="00816B00" w14:paraId="3C2A9EB1" w14:textId="77777777" w:rsidTr="000846E2">
        <w:trPr>
          <w:ins w:id="17851" w:author="CR1168" w:date="2023-11-09T09:50:00Z"/>
        </w:trPr>
        <w:tc>
          <w:tcPr>
            <w:tcW w:w="2551" w:type="dxa"/>
          </w:tcPr>
          <w:p w14:paraId="077A9CF8" w14:textId="77777777" w:rsidR="00816B00" w:rsidRDefault="00816B00" w:rsidP="000846E2">
            <w:pPr>
              <w:pStyle w:val="TAL"/>
              <w:rPr>
                <w:ins w:id="17852" w:author="CR1168" w:date="2023-11-09T09:50:00Z"/>
                <w:rFonts w:cs="Arial"/>
                <w:lang w:eastAsia="ja-JP"/>
              </w:rPr>
            </w:pPr>
            <w:ins w:id="17853" w:author="CR1168" w:date="2023-11-09T09:50:00Z">
              <w:r>
                <w:rPr>
                  <w:rFonts w:cs="Arial"/>
                  <w:lang w:eastAsia="ja-JP"/>
                </w:rPr>
                <w:t>Traceable to GNSS</w:t>
              </w:r>
            </w:ins>
          </w:p>
        </w:tc>
        <w:tc>
          <w:tcPr>
            <w:tcW w:w="1020" w:type="dxa"/>
          </w:tcPr>
          <w:p w14:paraId="05E4988F" w14:textId="77777777" w:rsidR="00816B00" w:rsidRDefault="00816B00" w:rsidP="000846E2">
            <w:pPr>
              <w:pStyle w:val="TAL"/>
              <w:rPr>
                <w:ins w:id="17854" w:author="CR1168" w:date="2023-11-09T09:50:00Z"/>
                <w:rFonts w:cs="Arial"/>
                <w:lang w:eastAsia="ja-JP"/>
              </w:rPr>
            </w:pPr>
            <w:ins w:id="17855" w:author="CR1168" w:date="2023-11-09T09:50:00Z">
              <w:r>
                <w:rPr>
                  <w:rFonts w:cs="Arial"/>
                  <w:lang w:eastAsia="ja-JP"/>
                </w:rPr>
                <w:t>O</w:t>
              </w:r>
            </w:ins>
          </w:p>
        </w:tc>
        <w:tc>
          <w:tcPr>
            <w:tcW w:w="1474" w:type="dxa"/>
          </w:tcPr>
          <w:p w14:paraId="2DBD5DD9" w14:textId="77777777" w:rsidR="00816B00" w:rsidRDefault="00816B00" w:rsidP="000846E2">
            <w:pPr>
              <w:pStyle w:val="TAL"/>
              <w:rPr>
                <w:ins w:id="17856" w:author="CR1168" w:date="2023-11-09T09:50:00Z"/>
                <w:i/>
                <w:lang w:eastAsia="ja-JP"/>
              </w:rPr>
            </w:pPr>
          </w:p>
        </w:tc>
        <w:tc>
          <w:tcPr>
            <w:tcW w:w="1871" w:type="dxa"/>
          </w:tcPr>
          <w:p w14:paraId="54C614A3" w14:textId="77777777" w:rsidR="00816B00" w:rsidRDefault="00816B00" w:rsidP="000846E2">
            <w:pPr>
              <w:pStyle w:val="TAL"/>
              <w:rPr>
                <w:ins w:id="17857" w:author="CR1168" w:date="2023-11-09T09:50:00Z"/>
                <w:rFonts w:cs="Arial"/>
                <w:lang w:eastAsia="ja-JP"/>
              </w:rPr>
            </w:pPr>
            <w:ins w:id="17858" w:author="CR1168" w:date="2023-11-09T09:50:00Z">
              <w:r>
                <w:rPr>
                  <w:rFonts w:cs="Arial"/>
                  <w:lang w:eastAsia="ja-JP"/>
                </w:rPr>
                <w:t>ENUMERATED (true, false, …)</w:t>
              </w:r>
            </w:ins>
          </w:p>
        </w:tc>
        <w:tc>
          <w:tcPr>
            <w:tcW w:w="2891" w:type="dxa"/>
          </w:tcPr>
          <w:p w14:paraId="4E12A401" w14:textId="77777777" w:rsidR="00816B00" w:rsidRDefault="00816B00" w:rsidP="000846E2">
            <w:pPr>
              <w:pStyle w:val="TAL"/>
              <w:rPr>
                <w:ins w:id="17859" w:author="CR1168" w:date="2023-11-09T09:50:00Z"/>
                <w:rFonts w:cs="Arial"/>
                <w:lang w:eastAsia="ja-JP"/>
              </w:rPr>
            </w:pPr>
          </w:p>
        </w:tc>
      </w:tr>
      <w:tr w:rsidR="00816B00" w14:paraId="62C2D6F2" w14:textId="77777777" w:rsidTr="000846E2">
        <w:trPr>
          <w:ins w:id="17860" w:author="CR1168" w:date="2023-11-09T09:50:00Z"/>
        </w:trPr>
        <w:tc>
          <w:tcPr>
            <w:tcW w:w="2551" w:type="dxa"/>
          </w:tcPr>
          <w:p w14:paraId="4A16CE75" w14:textId="77777777" w:rsidR="00816B00" w:rsidRDefault="00816B00" w:rsidP="000846E2">
            <w:pPr>
              <w:pStyle w:val="TAL"/>
              <w:rPr>
                <w:ins w:id="17861" w:author="CR1168" w:date="2023-11-09T09:50:00Z"/>
                <w:rFonts w:cs="Arial"/>
                <w:lang w:eastAsia="ja-JP"/>
              </w:rPr>
            </w:pPr>
            <w:ins w:id="17862" w:author="CR1168" w:date="2023-11-09T09:50:00Z">
              <w:r>
                <w:rPr>
                  <w:rFonts w:cs="Arial"/>
                  <w:lang w:eastAsia="ja-JP"/>
                </w:rPr>
                <w:t>Clock Frequency Stability</w:t>
              </w:r>
            </w:ins>
          </w:p>
        </w:tc>
        <w:tc>
          <w:tcPr>
            <w:tcW w:w="1020" w:type="dxa"/>
          </w:tcPr>
          <w:p w14:paraId="67FB3665" w14:textId="77777777" w:rsidR="00816B00" w:rsidRDefault="00816B00" w:rsidP="000846E2">
            <w:pPr>
              <w:pStyle w:val="TAL"/>
              <w:rPr>
                <w:ins w:id="17863" w:author="CR1168" w:date="2023-11-09T09:50:00Z"/>
                <w:rFonts w:cs="Arial"/>
                <w:lang w:eastAsia="ja-JP"/>
              </w:rPr>
            </w:pPr>
            <w:ins w:id="17864" w:author="CR1168" w:date="2023-11-09T09:50:00Z">
              <w:r>
                <w:rPr>
                  <w:rFonts w:cs="Arial"/>
                  <w:lang w:eastAsia="ja-JP"/>
                </w:rPr>
                <w:t>O</w:t>
              </w:r>
            </w:ins>
          </w:p>
        </w:tc>
        <w:tc>
          <w:tcPr>
            <w:tcW w:w="1474" w:type="dxa"/>
          </w:tcPr>
          <w:p w14:paraId="2B629D01" w14:textId="77777777" w:rsidR="00816B00" w:rsidRDefault="00816B00" w:rsidP="000846E2">
            <w:pPr>
              <w:pStyle w:val="TAL"/>
              <w:rPr>
                <w:ins w:id="17865" w:author="CR1168" w:date="2023-11-09T09:50:00Z"/>
                <w:i/>
                <w:lang w:eastAsia="ja-JP"/>
              </w:rPr>
            </w:pPr>
          </w:p>
        </w:tc>
        <w:tc>
          <w:tcPr>
            <w:tcW w:w="1871" w:type="dxa"/>
          </w:tcPr>
          <w:p w14:paraId="012E00D1" w14:textId="77777777" w:rsidR="00816B00" w:rsidRDefault="00816B00" w:rsidP="000846E2">
            <w:pPr>
              <w:pStyle w:val="TAL"/>
              <w:rPr>
                <w:ins w:id="17866" w:author="CR1168" w:date="2023-11-09T09:50:00Z"/>
                <w:rFonts w:eastAsia="SimSun" w:cs="Arial"/>
                <w:lang w:val="en-US" w:eastAsia="zh-CN"/>
              </w:rPr>
            </w:pPr>
            <w:ins w:id="17867" w:author="CR1168" w:date="2023-11-09T09:50:00Z">
              <w:r>
                <w:rPr>
                  <w:rFonts w:cs="Arial"/>
                  <w:lang w:eastAsia="zh-CN"/>
                </w:rPr>
                <w:t>BIT STRING (SIZE (16))</w:t>
              </w:r>
            </w:ins>
          </w:p>
        </w:tc>
        <w:tc>
          <w:tcPr>
            <w:tcW w:w="2891" w:type="dxa"/>
          </w:tcPr>
          <w:p w14:paraId="5CE1F00C" w14:textId="77777777" w:rsidR="00816B00" w:rsidRDefault="00816B00" w:rsidP="000846E2">
            <w:pPr>
              <w:pStyle w:val="TAL"/>
              <w:rPr>
                <w:ins w:id="17868" w:author="CR1168" w:date="2023-11-09T09:50:00Z"/>
                <w:rFonts w:cs="Arial"/>
                <w:lang w:eastAsia="ja-JP"/>
              </w:rPr>
            </w:pPr>
            <w:ins w:id="17869" w:author="CR1168" w:date="2023-11-09T09:50:00Z">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ins>
          </w:p>
        </w:tc>
      </w:tr>
      <w:tr w:rsidR="00816B00" w14:paraId="1F55A133" w14:textId="77777777" w:rsidTr="000846E2">
        <w:trPr>
          <w:ins w:id="17870" w:author="CR1168" w:date="2023-11-09T09:50:00Z"/>
        </w:trPr>
        <w:tc>
          <w:tcPr>
            <w:tcW w:w="2551" w:type="dxa"/>
          </w:tcPr>
          <w:p w14:paraId="67BCFE5E" w14:textId="77777777" w:rsidR="00816B00" w:rsidRDefault="00816B00" w:rsidP="000846E2">
            <w:pPr>
              <w:pStyle w:val="TAL"/>
              <w:rPr>
                <w:ins w:id="17871" w:author="CR1168" w:date="2023-11-09T09:50:00Z"/>
                <w:rFonts w:cs="Arial"/>
                <w:lang w:eastAsia="ja-JP"/>
              </w:rPr>
            </w:pPr>
            <w:ins w:id="17872" w:author="CR1168" w:date="2023-11-09T09:50:00Z">
              <w:r>
                <w:rPr>
                  <w:rFonts w:cs="Arial"/>
                  <w:lang w:eastAsia="ja-JP"/>
                </w:rPr>
                <w:t>Clock Accuracy</w:t>
              </w:r>
            </w:ins>
          </w:p>
        </w:tc>
        <w:tc>
          <w:tcPr>
            <w:tcW w:w="1020" w:type="dxa"/>
          </w:tcPr>
          <w:p w14:paraId="58775109" w14:textId="77777777" w:rsidR="00816B00" w:rsidRDefault="00816B00" w:rsidP="000846E2">
            <w:pPr>
              <w:pStyle w:val="TAL"/>
              <w:rPr>
                <w:ins w:id="17873" w:author="CR1168" w:date="2023-11-09T09:50:00Z"/>
                <w:rFonts w:cs="Arial"/>
                <w:lang w:eastAsia="ja-JP"/>
              </w:rPr>
            </w:pPr>
            <w:ins w:id="17874" w:author="CR1168" w:date="2023-11-09T09:50:00Z">
              <w:r>
                <w:rPr>
                  <w:rFonts w:cs="Arial"/>
                  <w:lang w:eastAsia="ja-JP"/>
                </w:rPr>
                <w:t>O</w:t>
              </w:r>
            </w:ins>
          </w:p>
        </w:tc>
        <w:tc>
          <w:tcPr>
            <w:tcW w:w="1474" w:type="dxa"/>
          </w:tcPr>
          <w:p w14:paraId="746CADE4" w14:textId="77777777" w:rsidR="00816B00" w:rsidRDefault="00816B00" w:rsidP="000846E2">
            <w:pPr>
              <w:pStyle w:val="TAL"/>
              <w:rPr>
                <w:ins w:id="17875" w:author="CR1168" w:date="2023-11-09T09:50:00Z"/>
                <w:i/>
                <w:lang w:eastAsia="ja-JP"/>
              </w:rPr>
            </w:pPr>
          </w:p>
        </w:tc>
        <w:tc>
          <w:tcPr>
            <w:tcW w:w="1871" w:type="dxa"/>
          </w:tcPr>
          <w:p w14:paraId="08580C0D" w14:textId="59DBDB37" w:rsidR="00816B00" w:rsidRDefault="00816B00" w:rsidP="000846E2">
            <w:pPr>
              <w:pStyle w:val="TAL"/>
              <w:rPr>
                <w:ins w:id="17876" w:author="CR1168" w:date="2023-11-09T09:50:00Z"/>
                <w:rFonts w:eastAsia="SimSun" w:cs="Arial"/>
                <w:lang w:val="en-US" w:eastAsia="zh-CN"/>
              </w:rPr>
            </w:pPr>
            <w:ins w:id="17877" w:author="CR1168" w:date="2023-11-09T09:50:00Z">
              <w:r>
                <w:rPr>
                  <w:rFonts w:cs="Arial"/>
                  <w:lang w:eastAsia="ja-JP"/>
                </w:rPr>
                <w:t>9.3.1.</w:t>
              </w:r>
              <w:del w:id="17878" w:author="MCC" w:date="2023-11-09T10:16:00Z">
                <w:r w:rsidDel="001E2224">
                  <w:rPr>
                    <w:rFonts w:cs="Arial"/>
                    <w:lang w:eastAsia="ja-JP"/>
                  </w:rPr>
                  <w:delText>x</w:delText>
                </w:r>
                <w:r w:rsidDel="001E2224">
                  <w:rPr>
                    <w:rFonts w:eastAsia="SimSun" w:cs="Arial" w:hint="eastAsia"/>
                    <w:lang w:val="en-US" w:eastAsia="zh-CN"/>
                  </w:rPr>
                  <w:delText>3</w:delText>
                </w:r>
              </w:del>
            </w:ins>
            <w:ins w:id="17879" w:author="MCC" w:date="2023-11-09T10:16:00Z">
              <w:r w:rsidR="001E2224">
                <w:rPr>
                  <w:rFonts w:cs="Arial"/>
                  <w:lang w:eastAsia="ja-JP"/>
                </w:rPr>
                <w:t>294</w:t>
              </w:r>
            </w:ins>
          </w:p>
        </w:tc>
        <w:tc>
          <w:tcPr>
            <w:tcW w:w="2891" w:type="dxa"/>
          </w:tcPr>
          <w:p w14:paraId="34D30AE4" w14:textId="77777777" w:rsidR="00816B00" w:rsidRDefault="00816B00" w:rsidP="000846E2">
            <w:pPr>
              <w:pStyle w:val="TAL"/>
              <w:rPr>
                <w:ins w:id="17880" w:author="CR1168" w:date="2023-11-09T09:50:00Z"/>
                <w:rFonts w:cs="Arial"/>
                <w:lang w:eastAsia="ja-JP"/>
              </w:rPr>
            </w:pPr>
          </w:p>
        </w:tc>
      </w:tr>
      <w:tr w:rsidR="00816B00" w14:paraId="148773BF" w14:textId="77777777" w:rsidTr="000846E2">
        <w:trPr>
          <w:ins w:id="17881" w:author="CR1168" w:date="2023-11-09T09:50:00Z"/>
        </w:trPr>
        <w:tc>
          <w:tcPr>
            <w:tcW w:w="2551" w:type="dxa"/>
          </w:tcPr>
          <w:p w14:paraId="3315E93C" w14:textId="77777777" w:rsidR="00816B00" w:rsidRDefault="00816B00" w:rsidP="000846E2">
            <w:pPr>
              <w:pStyle w:val="TAL"/>
              <w:rPr>
                <w:ins w:id="17882" w:author="CR1168" w:date="2023-11-09T09:50:00Z"/>
                <w:rFonts w:cs="Arial"/>
                <w:lang w:eastAsia="ja-JP"/>
              </w:rPr>
            </w:pPr>
            <w:ins w:id="17883" w:author="CR1168" w:date="2023-11-09T09:50:00Z">
              <w:r>
                <w:rPr>
                  <w:rFonts w:cs="Arial"/>
                  <w:lang w:eastAsia="ja-JP"/>
                </w:rPr>
                <w:t>Parent Time Source</w:t>
              </w:r>
            </w:ins>
          </w:p>
        </w:tc>
        <w:tc>
          <w:tcPr>
            <w:tcW w:w="1020" w:type="dxa"/>
          </w:tcPr>
          <w:p w14:paraId="6AA1761D" w14:textId="77777777" w:rsidR="00816B00" w:rsidRDefault="00816B00" w:rsidP="000846E2">
            <w:pPr>
              <w:pStyle w:val="TAL"/>
              <w:rPr>
                <w:ins w:id="17884" w:author="CR1168" w:date="2023-11-09T09:50:00Z"/>
                <w:rFonts w:cs="Arial"/>
                <w:lang w:eastAsia="ja-JP"/>
              </w:rPr>
            </w:pPr>
            <w:ins w:id="17885" w:author="CR1168" w:date="2023-11-09T09:50:00Z">
              <w:r>
                <w:rPr>
                  <w:rFonts w:cs="Arial"/>
                  <w:lang w:eastAsia="ja-JP"/>
                </w:rPr>
                <w:t>O</w:t>
              </w:r>
            </w:ins>
          </w:p>
        </w:tc>
        <w:tc>
          <w:tcPr>
            <w:tcW w:w="1474" w:type="dxa"/>
          </w:tcPr>
          <w:p w14:paraId="4F3D3623" w14:textId="77777777" w:rsidR="00816B00" w:rsidRDefault="00816B00" w:rsidP="000846E2">
            <w:pPr>
              <w:pStyle w:val="TAL"/>
              <w:rPr>
                <w:ins w:id="17886" w:author="CR1168" w:date="2023-11-09T09:50:00Z"/>
                <w:i/>
                <w:lang w:eastAsia="ja-JP"/>
              </w:rPr>
            </w:pPr>
          </w:p>
        </w:tc>
        <w:tc>
          <w:tcPr>
            <w:tcW w:w="1871" w:type="dxa"/>
          </w:tcPr>
          <w:p w14:paraId="7A52C35D" w14:textId="77777777" w:rsidR="00816B00" w:rsidRDefault="00816B00" w:rsidP="000846E2">
            <w:pPr>
              <w:pStyle w:val="TAL"/>
              <w:rPr>
                <w:ins w:id="17887" w:author="CR1168" w:date="2023-11-09T09:50:00Z"/>
                <w:rFonts w:cs="Arial"/>
                <w:lang w:eastAsia="ja-JP"/>
              </w:rPr>
            </w:pPr>
            <w:ins w:id="17888" w:author="CR1168" w:date="2023-11-09T09:50:00Z">
              <w:r>
                <w:rPr>
                  <w:rFonts w:cs="Arial"/>
                  <w:lang w:eastAsia="ja-JP"/>
                </w:rPr>
                <w:t>ENUMERATED (syncE, pTP, gNSS, atomicClock, terrestrialRadio, serialTimeCode, nTP, handSet, other, …)</w:t>
              </w:r>
            </w:ins>
          </w:p>
        </w:tc>
        <w:tc>
          <w:tcPr>
            <w:tcW w:w="2891" w:type="dxa"/>
          </w:tcPr>
          <w:p w14:paraId="541DC124" w14:textId="77777777" w:rsidR="00816B00" w:rsidRDefault="00816B00" w:rsidP="000846E2">
            <w:pPr>
              <w:pStyle w:val="TAL"/>
              <w:rPr>
                <w:ins w:id="17889" w:author="CR1168" w:date="2023-11-09T09:50:00Z"/>
                <w:rFonts w:cs="Arial"/>
                <w:lang w:eastAsia="ja-JP"/>
              </w:rPr>
            </w:pPr>
          </w:p>
        </w:tc>
      </w:tr>
    </w:tbl>
    <w:p w14:paraId="2B702EEB" w14:textId="77777777" w:rsidR="00816B00" w:rsidRDefault="00816B00" w:rsidP="00816B00">
      <w:pPr>
        <w:rPr>
          <w:ins w:id="17890" w:author="CR1168" w:date="2023-11-09T09:50:00Z"/>
        </w:rPr>
      </w:pPr>
    </w:p>
    <w:p w14:paraId="09C4C09F" w14:textId="28866E52" w:rsidR="00816B00" w:rsidRDefault="00816B00" w:rsidP="00816B00">
      <w:pPr>
        <w:pStyle w:val="Heading4"/>
        <w:rPr>
          <w:ins w:id="17891" w:author="CR1168" w:date="2023-11-09T09:50:00Z"/>
        </w:rPr>
      </w:pPr>
      <w:bookmarkStart w:id="17892" w:name="_CR9_3_1_x3294"/>
      <w:bookmarkEnd w:id="17892"/>
      <w:ins w:id="17893" w:author="CR1168" w:date="2023-11-09T09:50:00Z">
        <w:r>
          <w:t>9.3.1.</w:t>
        </w:r>
        <w:del w:id="17894" w:author="MCC" w:date="2023-11-09T10:16:00Z">
          <w:r w:rsidDel="001E2224">
            <w:delText>x</w:delText>
          </w:r>
          <w:r w:rsidDel="001E2224">
            <w:rPr>
              <w:rFonts w:eastAsia="SimSun" w:hint="eastAsia"/>
              <w:lang w:val="en-US" w:eastAsia="zh-CN"/>
            </w:rPr>
            <w:delText>3</w:delText>
          </w:r>
        </w:del>
      </w:ins>
      <w:ins w:id="17895" w:author="MCC" w:date="2023-11-09T10:16:00Z">
        <w:r w:rsidR="001E2224">
          <w:t>294</w:t>
        </w:r>
      </w:ins>
      <w:ins w:id="17896" w:author="CR1168" w:date="2023-11-09T09:50:00Z">
        <w:r>
          <w:tab/>
          <w:t>Clock Accuracy</w:t>
        </w:r>
      </w:ins>
    </w:p>
    <w:p w14:paraId="5C1E3FAB" w14:textId="77777777" w:rsidR="00816B00" w:rsidRDefault="00816B00" w:rsidP="00816B00">
      <w:pPr>
        <w:rPr>
          <w:ins w:id="17897" w:author="CR1168" w:date="2023-11-09T09:50:00Z"/>
        </w:rPr>
      </w:pPr>
      <w:ins w:id="17898" w:author="CR1168" w:date="2023-11-09T09:50:00Z">
        <w:r>
          <w:t>This IE indicates the clock accuracy as defined in TS 23.501 [</w:t>
        </w:r>
        <w:r>
          <w:rPr>
            <w:rFonts w:eastAsia="SimSun" w:hint="eastAsia"/>
            <w:lang w:val="en-US" w:eastAsia="zh-CN"/>
          </w:rPr>
          <w:t>21</w:t>
        </w:r>
        <w:r>
          <w:t xml:space="preserve">]. </w:t>
        </w:r>
      </w:ins>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816B00" w14:paraId="542ABD9A" w14:textId="77777777" w:rsidTr="000846E2">
        <w:trPr>
          <w:ins w:id="17899" w:author="CR1168" w:date="2023-11-09T09:50:00Z"/>
        </w:trPr>
        <w:tc>
          <w:tcPr>
            <w:tcW w:w="2551" w:type="dxa"/>
          </w:tcPr>
          <w:p w14:paraId="0F7D6DE6" w14:textId="77777777" w:rsidR="00816B00" w:rsidRDefault="00816B00" w:rsidP="000846E2">
            <w:pPr>
              <w:pStyle w:val="TAH"/>
              <w:rPr>
                <w:ins w:id="17900" w:author="CR1168" w:date="2023-11-09T09:50:00Z"/>
                <w:rFonts w:cs="Arial"/>
                <w:lang w:eastAsia="ja-JP"/>
              </w:rPr>
            </w:pPr>
            <w:ins w:id="17901" w:author="CR1168" w:date="2023-11-09T09:50:00Z">
              <w:r>
                <w:rPr>
                  <w:rFonts w:cs="Arial"/>
                  <w:lang w:eastAsia="ja-JP"/>
                </w:rPr>
                <w:t>IE/Group Name</w:t>
              </w:r>
            </w:ins>
          </w:p>
        </w:tc>
        <w:tc>
          <w:tcPr>
            <w:tcW w:w="1020" w:type="dxa"/>
          </w:tcPr>
          <w:p w14:paraId="59EDBDCF" w14:textId="77777777" w:rsidR="00816B00" w:rsidRDefault="00816B00" w:rsidP="000846E2">
            <w:pPr>
              <w:pStyle w:val="TAH"/>
              <w:rPr>
                <w:ins w:id="17902" w:author="CR1168" w:date="2023-11-09T09:50:00Z"/>
                <w:rFonts w:cs="Arial"/>
                <w:lang w:eastAsia="ja-JP"/>
              </w:rPr>
            </w:pPr>
            <w:ins w:id="17903" w:author="CR1168" w:date="2023-11-09T09:50:00Z">
              <w:r>
                <w:rPr>
                  <w:rFonts w:cs="Arial"/>
                  <w:lang w:eastAsia="ja-JP"/>
                </w:rPr>
                <w:t>Presence</w:t>
              </w:r>
            </w:ins>
          </w:p>
        </w:tc>
        <w:tc>
          <w:tcPr>
            <w:tcW w:w="1474" w:type="dxa"/>
          </w:tcPr>
          <w:p w14:paraId="1097A351" w14:textId="77777777" w:rsidR="00816B00" w:rsidRDefault="00816B00" w:rsidP="000846E2">
            <w:pPr>
              <w:pStyle w:val="TAH"/>
              <w:rPr>
                <w:ins w:id="17904" w:author="CR1168" w:date="2023-11-09T09:50:00Z"/>
                <w:rFonts w:cs="Arial"/>
                <w:lang w:eastAsia="ja-JP"/>
              </w:rPr>
            </w:pPr>
            <w:ins w:id="17905" w:author="CR1168" w:date="2023-11-09T09:50:00Z">
              <w:r>
                <w:rPr>
                  <w:rFonts w:cs="Arial"/>
                  <w:lang w:eastAsia="ja-JP"/>
                </w:rPr>
                <w:t>Range</w:t>
              </w:r>
            </w:ins>
          </w:p>
        </w:tc>
        <w:tc>
          <w:tcPr>
            <w:tcW w:w="1871" w:type="dxa"/>
          </w:tcPr>
          <w:p w14:paraId="24610A3B" w14:textId="77777777" w:rsidR="00816B00" w:rsidRDefault="00816B00" w:rsidP="000846E2">
            <w:pPr>
              <w:pStyle w:val="TAH"/>
              <w:rPr>
                <w:ins w:id="17906" w:author="CR1168" w:date="2023-11-09T09:50:00Z"/>
                <w:rFonts w:cs="Arial"/>
                <w:lang w:eastAsia="ja-JP"/>
              </w:rPr>
            </w:pPr>
            <w:ins w:id="17907" w:author="CR1168" w:date="2023-11-09T09:50:00Z">
              <w:r>
                <w:rPr>
                  <w:rFonts w:cs="Arial"/>
                  <w:lang w:eastAsia="ja-JP"/>
                </w:rPr>
                <w:t>IE type and reference</w:t>
              </w:r>
            </w:ins>
          </w:p>
        </w:tc>
        <w:tc>
          <w:tcPr>
            <w:tcW w:w="2891" w:type="dxa"/>
          </w:tcPr>
          <w:p w14:paraId="39D24EED" w14:textId="77777777" w:rsidR="00816B00" w:rsidRDefault="00816B00" w:rsidP="000846E2">
            <w:pPr>
              <w:pStyle w:val="TAH"/>
              <w:rPr>
                <w:ins w:id="17908" w:author="CR1168" w:date="2023-11-09T09:50:00Z"/>
                <w:rFonts w:cs="Arial"/>
                <w:lang w:eastAsia="ja-JP"/>
              </w:rPr>
            </w:pPr>
            <w:ins w:id="17909" w:author="CR1168" w:date="2023-11-09T09:50:00Z">
              <w:r>
                <w:rPr>
                  <w:rFonts w:cs="Arial"/>
                  <w:lang w:eastAsia="ja-JP"/>
                </w:rPr>
                <w:t>Semantics description</w:t>
              </w:r>
            </w:ins>
          </w:p>
        </w:tc>
      </w:tr>
      <w:tr w:rsidR="00816B00" w14:paraId="459CD880" w14:textId="77777777" w:rsidTr="000846E2">
        <w:trPr>
          <w:ins w:id="17910" w:author="CR1168" w:date="2023-11-09T09:50:00Z"/>
        </w:trPr>
        <w:tc>
          <w:tcPr>
            <w:tcW w:w="2551" w:type="dxa"/>
          </w:tcPr>
          <w:p w14:paraId="06B89F2E" w14:textId="77777777" w:rsidR="00816B00" w:rsidRDefault="00816B00" w:rsidP="000846E2">
            <w:pPr>
              <w:pStyle w:val="TAL"/>
              <w:rPr>
                <w:ins w:id="17911" w:author="CR1168" w:date="2023-11-09T09:50:00Z"/>
                <w:rFonts w:cs="Arial"/>
                <w:lang w:eastAsia="ja-JP"/>
              </w:rPr>
            </w:pPr>
            <w:ins w:id="17912" w:author="CR1168" w:date="2023-11-09T09:50:00Z">
              <w:r>
                <w:rPr>
                  <w:rFonts w:cs="Arial"/>
                  <w:lang w:eastAsia="ja-JP"/>
                </w:rPr>
                <w:t xml:space="preserve">CHOICE </w:t>
              </w:r>
              <w:r>
                <w:rPr>
                  <w:rFonts w:cs="Arial"/>
                  <w:i/>
                  <w:iCs/>
                  <w:lang w:eastAsia="ja-JP"/>
                </w:rPr>
                <w:t>Clock Accuracy</w:t>
              </w:r>
            </w:ins>
          </w:p>
        </w:tc>
        <w:tc>
          <w:tcPr>
            <w:tcW w:w="1020" w:type="dxa"/>
          </w:tcPr>
          <w:p w14:paraId="73BF6034" w14:textId="77777777" w:rsidR="00816B00" w:rsidRDefault="00816B00" w:rsidP="000846E2">
            <w:pPr>
              <w:pStyle w:val="TAL"/>
              <w:rPr>
                <w:ins w:id="17913" w:author="CR1168" w:date="2023-11-09T09:50:00Z"/>
                <w:rFonts w:cs="Arial"/>
                <w:lang w:eastAsia="ja-JP"/>
              </w:rPr>
            </w:pPr>
            <w:ins w:id="17914" w:author="CR1168" w:date="2023-11-09T09:50:00Z">
              <w:r>
                <w:rPr>
                  <w:rFonts w:cs="Arial"/>
                  <w:lang w:eastAsia="ja-JP"/>
                </w:rPr>
                <w:t>M</w:t>
              </w:r>
            </w:ins>
          </w:p>
        </w:tc>
        <w:tc>
          <w:tcPr>
            <w:tcW w:w="1474" w:type="dxa"/>
          </w:tcPr>
          <w:p w14:paraId="0FDAA973" w14:textId="77777777" w:rsidR="00816B00" w:rsidRDefault="00816B00" w:rsidP="000846E2">
            <w:pPr>
              <w:pStyle w:val="TAL"/>
              <w:rPr>
                <w:ins w:id="17915" w:author="CR1168" w:date="2023-11-09T09:50:00Z"/>
                <w:i/>
                <w:lang w:eastAsia="ja-JP"/>
              </w:rPr>
            </w:pPr>
          </w:p>
        </w:tc>
        <w:tc>
          <w:tcPr>
            <w:tcW w:w="1871" w:type="dxa"/>
          </w:tcPr>
          <w:p w14:paraId="52A34C4F" w14:textId="77777777" w:rsidR="00816B00" w:rsidRDefault="00816B00" w:rsidP="000846E2">
            <w:pPr>
              <w:pStyle w:val="TAL"/>
              <w:rPr>
                <w:ins w:id="17916" w:author="CR1168" w:date="2023-11-09T09:50:00Z"/>
                <w:rFonts w:cs="Arial"/>
                <w:lang w:eastAsia="ja-JP"/>
              </w:rPr>
            </w:pPr>
          </w:p>
        </w:tc>
        <w:tc>
          <w:tcPr>
            <w:tcW w:w="2891" w:type="dxa"/>
          </w:tcPr>
          <w:p w14:paraId="5DB360FE" w14:textId="77777777" w:rsidR="00816B00" w:rsidRDefault="00816B00" w:rsidP="000846E2">
            <w:pPr>
              <w:pStyle w:val="TAL"/>
              <w:rPr>
                <w:ins w:id="17917" w:author="CR1168" w:date="2023-11-09T09:50:00Z"/>
                <w:rFonts w:cs="Arial"/>
                <w:lang w:eastAsia="ja-JP"/>
              </w:rPr>
            </w:pPr>
          </w:p>
        </w:tc>
      </w:tr>
      <w:tr w:rsidR="00816B00" w14:paraId="48FB72BC" w14:textId="77777777" w:rsidTr="000846E2">
        <w:trPr>
          <w:ins w:id="17918" w:author="CR1168" w:date="2023-11-09T09:50:00Z"/>
        </w:trPr>
        <w:tc>
          <w:tcPr>
            <w:tcW w:w="2551" w:type="dxa"/>
          </w:tcPr>
          <w:p w14:paraId="2D2A7361" w14:textId="77777777" w:rsidR="00816B00" w:rsidRDefault="00816B00" w:rsidP="000846E2">
            <w:pPr>
              <w:pStyle w:val="TAL"/>
              <w:ind w:left="86"/>
              <w:rPr>
                <w:ins w:id="17919" w:author="CR1168" w:date="2023-11-09T09:50:00Z"/>
                <w:rFonts w:cs="Arial"/>
                <w:lang w:eastAsia="ja-JP"/>
              </w:rPr>
            </w:pPr>
            <w:ins w:id="17920" w:author="CR1168" w:date="2023-11-09T09:50:00Z">
              <w:r>
                <w:rPr>
                  <w:rFonts w:cs="Arial"/>
                  <w:lang w:eastAsia="ja-JP"/>
                </w:rPr>
                <w:t>&gt;</w:t>
              </w:r>
              <w:r>
                <w:rPr>
                  <w:rFonts w:cs="Arial"/>
                  <w:i/>
                  <w:iCs/>
                  <w:lang w:eastAsia="ja-JP"/>
                </w:rPr>
                <w:t>Value</w:t>
              </w:r>
            </w:ins>
          </w:p>
        </w:tc>
        <w:tc>
          <w:tcPr>
            <w:tcW w:w="1020" w:type="dxa"/>
          </w:tcPr>
          <w:p w14:paraId="509911A6" w14:textId="77777777" w:rsidR="00816B00" w:rsidRDefault="00816B00" w:rsidP="000846E2">
            <w:pPr>
              <w:pStyle w:val="TAL"/>
              <w:rPr>
                <w:ins w:id="17921" w:author="CR1168" w:date="2023-11-09T09:50:00Z"/>
                <w:rFonts w:cs="Arial"/>
                <w:lang w:eastAsia="ja-JP"/>
              </w:rPr>
            </w:pPr>
          </w:p>
        </w:tc>
        <w:tc>
          <w:tcPr>
            <w:tcW w:w="1474" w:type="dxa"/>
          </w:tcPr>
          <w:p w14:paraId="1B46FD1A" w14:textId="77777777" w:rsidR="00816B00" w:rsidRDefault="00816B00" w:rsidP="000846E2">
            <w:pPr>
              <w:pStyle w:val="TAL"/>
              <w:rPr>
                <w:ins w:id="17922" w:author="CR1168" w:date="2023-11-09T09:50:00Z"/>
                <w:i/>
                <w:lang w:eastAsia="ja-JP"/>
              </w:rPr>
            </w:pPr>
          </w:p>
        </w:tc>
        <w:tc>
          <w:tcPr>
            <w:tcW w:w="1871" w:type="dxa"/>
          </w:tcPr>
          <w:p w14:paraId="0D688239" w14:textId="77777777" w:rsidR="00816B00" w:rsidRDefault="00816B00" w:rsidP="000846E2">
            <w:pPr>
              <w:pStyle w:val="TAL"/>
              <w:rPr>
                <w:ins w:id="17923" w:author="CR1168" w:date="2023-11-09T09:50:00Z"/>
                <w:rFonts w:cs="Arial"/>
                <w:lang w:eastAsia="ja-JP"/>
              </w:rPr>
            </w:pPr>
          </w:p>
        </w:tc>
        <w:tc>
          <w:tcPr>
            <w:tcW w:w="2891" w:type="dxa"/>
          </w:tcPr>
          <w:p w14:paraId="7D588BE3" w14:textId="77777777" w:rsidR="00816B00" w:rsidRDefault="00816B00" w:rsidP="000846E2">
            <w:pPr>
              <w:pStyle w:val="TAL"/>
              <w:rPr>
                <w:ins w:id="17924" w:author="CR1168" w:date="2023-11-09T09:50:00Z"/>
                <w:rFonts w:cs="Arial"/>
                <w:lang w:eastAsia="ja-JP"/>
              </w:rPr>
            </w:pPr>
          </w:p>
        </w:tc>
      </w:tr>
      <w:tr w:rsidR="00816B00" w14:paraId="734973F1" w14:textId="77777777" w:rsidTr="000846E2">
        <w:trPr>
          <w:ins w:id="17925" w:author="CR1168" w:date="2023-11-09T09:50:00Z"/>
        </w:trPr>
        <w:tc>
          <w:tcPr>
            <w:tcW w:w="2551" w:type="dxa"/>
          </w:tcPr>
          <w:p w14:paraId="716D6618" w14:textId="77777777" w:rsidR="00816B00" w:rsidRDefault="00816B00" w:rsidP="000846E2">
            <w:pPr>
              <w:pStyle w:val="TAL"/>
              <w:ind w:left="173"/>
              <w:rPr>
                <w:ins w:id="17926" w:author="CR1168" w:date="2023-11-09T09:50:00Z"/>
                <w:rFonts w:cs="Arial"/>
                <w:lang w:eastAsia="ja-JP"/>
              </w:rPr>
            </w:pPr>
            <w:ins w:id="17927" w:author="CR1168" w:date="2023-11-09T09:50:00Z">
              <w:r>
                <w:rPr>
                  <w:rFonts w:cs="Arial"/>
                  <w:lang w:eastAsia="ja-JP"/>
                </w:rPr>
                <w:t>&gt;&gt;Clock Accuracy Value</w:t>
              </w:r>
            </w:ins>
          </w:p>
        </w:tc>
        <w:tc>
          <w:tcPr>
            <w:tcW w:w="1020" w:type="dxa"/>
          </w:tcPr>
          <w:p w14:paraId="0CF291B8" w14:textId="77777777" w:rsidR="00816B00" w:rsidRDefault="00816B00" w:rsidP="000846E2">
            <w:pPr>
              <w:pStyle w:val="TAL"/>
              <w:rPr>
                <w:ins w:id="17928" w:author="CR1168" w:date="2023-11-09T09:50:00Z"/>
                <w:rFonts w:cs="Arial"/>
                <w:lang w:eastAsia="ja-JP"/>
              </w:rPr>
            </w:pPr>
            <w:ins w:id="17929" w:author="CR1168" w:date="2023-11-09T09:50:00Z">
              <w:r>
                <w:rPr>
                  <w:rFonts w:hint="eastAsia"/>
                </w:rPr>
                <w:t>M</w:t>
              </w:r>
            </w:ins>
          </w:p>
        </w:tc>
        <w:tc>
          <w:tcPr>
            <w:tcW w:w="1474" w:type="dxa"/>
          </w:tcPr>
          <w:p w14:paraId="50CD0201" w14:textId="77777777" w:rsidR="00816B00" w:rsidRDefault="00816B00" w:rsidP="000846E2">
            <w:pPr>
              <w:pStyle w:val="TAL"/>
              <w:rPr>
                <w:ins w:id="17930" w:author="CR1168" w:date="2023-11-09T09:50:00Z"/>
                <w:i/>
                <w:lang w:eastAsia="ja-JP"/>
              </w:rPr>
            </w:pPr>
          </w:p>
        </w:tc>
        <w:tc>
          <w:tcPr>
            <w:tcW w:w="1871" w:type="dxa"/>
          </w:tcPr>
          <w:p w14:paraId="63D2C91C" w14:textId="77777777" w:rsidR="00816B00" w:rsidRDefault="00816B00" w:rsidP="000846E2">
            <w:pPr>
              <w:pStyle w:val="TAL"/>
              <w:rPr>
                <w:ins w:id="17931" w:author="CR1168" w:date="2023-11-09T09:50:00Z"/>
                <w:rFonts w:cs="Arial"/>
                <w:lang w:eastAsia="ja-JP"/>
              </w:rPr>
            </w:pPr>
            <w:ins w:id="17932" w:author="CR1168" w:date="2023-11-09T09:50:00Z">
              <w:r>
                <w:rPr>
                  <w:rFonts w:hint="eastAsia"/>
                </w:rPr>
                <w:t xml:space="preserve">INTEGER (1.. 40000000, </w:t>
              </w:r>
              <w:r>
                <w:rPr>
                  <w:rFonts w:ascii="SimSun" w:hAnsi="SimSun" w:hint="eastAsia"/>
                </w:rPr>
                <w:t>…</w:t>
              </w:r>
              <w:r>
                <w:rPr>
                  <w:rFonts w:hint="eastAsia"/>
                </w:rPr>
                <w:t>)</w:t>
              </w:r>
            </w:ins>
          </w:p>
        </w:tc>
        <w:tc>
          <w:tcPr>
            <w:tcW w:w="2891" w:type="dxa"/>
          </w:tcPr>
          <w:p w14:paraId="287A34D4" w14:textId="77777777" w:rsidR="00816B00" w:rsidRDefault="00816B00" w:rsidP="000846E2">
            <w:pPr>
              <w:pStyle w:val="TAL"/>
              <w:rPr>
                <w:ins w:id="17933" w:author="CR1168" w:date="2023-11-09T09:50:00Z"/>
                <w:rFonts w:cs="Arial"/>
                <w:lang w:eastAsia="ja-JP"/>
              </w:rPr>
            </w:pPr>
            <w:ins w:id="17934" w:author="CR1168" w:date="2023-11-09T09:50:00Z">
              <w:r>
                <w:rPr>
                  <w:rFonts w:hint="eastAsia"/>
                </w:rPr>
                <w:t>Indicates the absolute clock accuracy value expressed in units of 25 ns</w:t>
              </w:r>
              <w:r>
                <w:t> </w:t>
              </w:r>
              <w:r>
                <w:rPr>
                  <w:highlight w:val="yellow"/>
                </w:rPr>
                <w:t>[FFS]</w:t>
              </w:r>
              <w:r>
                <w:rPr>
                  <w:rFonts w:hint="eastAsia"/>
                </w:rPr>
                <w:t>.</w:t>
              </w:r>
            </w:ins>
          </w:p>
        </w:tc>
      </w:tr>
      <w:tr w:rsidR="00816B00" w14:paraId="01993845" w14:textId="77777777" w:rsidTr="000846E2">
        <w:trPr>
          <w:ins w:id="17935" w:author="CR1168" w:date="2023-11-09T09:50:00Z"/>
        </w:trPr>
        <w:tc>
          <w:tcPr>
            <w:tcW w:w="2551" w:type="dxa"/>
          </w:tcPr>
          <w:p w14:paraId="63F1D6F7" w14:textId="77777777" w:rsidR="00816B00" w:rsidRDefault="00816B00" w:rsidP="000846E2">
            <w:pPr>
              <w:pStyle w:val="TAL"/>
              <w:ind w:left="173"/>
              <w:rPr>
                <w:ins w:id="17936" w:author="CR1168" w:date="2023-11-09T09:50:00Z"/>
                <w:rFonts w:cs="Arial"/>
                <w:lang w:eastAsia="ja-JP"/>
              </w:rPr>
            </w:pPr>
            <w:ins w:id="17937" w:author="CR1168" w:date="2023-11-09T09:50:00Z">
              <w:r>
                <w:rPr>
                  <w:rFonts w:hint="eastAsia"/>
                </w:rPr>
                <w:t> &gt;</w:t>
              </w:r>
              <w:r>
                <w:rPr>
                  <w:rFonts w:hint="eastAsia"/>
                  <w:i/>
                  <w:iCs/>
                </w:rPr>
                <w:t>Index</w:t>
              </w:r>
            </w:ins>
          </w:p>
        </w:tc>
        <w:tc>
          <w:tcPr>
            <w:tcW w:w="1020" w:type="dxa"/>
          </w:tcPr>
          <w:p w14:paraId="4FD0A9A8" w14:textId="77777777" w:rsidR="00816B00" w:rsidRDefault="00816B00" w:rsidP="000846E2">
            <w:pPr>
              <w:pStyle w:val="TAL"/>
              <w:rPr>
                <w:ins w:id="17938" w:author="CR1168" w:date="2023-11-09T09:50:00Z"/>
              </w:rPr>
            </w:pPr>
          </w:p>
        </w:tc>
        <w:tc>
          <w:tcPr>
            <w:tcW w:w="1474" w:type="dxa"/>
          </w:tcPr>
          <w:p w14:paraId="13096967" w14:textId="77777777" w:rsidR="00816B00" w:rsidRDefault="00816B00" w:rsidP="000846E2">
            <w:pPr>
              <w:pStyle w:val="TAL"/>
              <w:rPr>
                <w:ins w:id="17939" w:author="CR1168" w:date="2023-11-09T09:50:00Z"/>
                <w:i/>
                <w:lang w:eastAsia="ja-JP"/>
              </w:rPr>
            </w:pPr>
          </w:p>
        </w:tc>
        <w:tc>
          <w:tcPr>
            <w:tcW w:w="1871" w:type="dxa"/>
          </w:tcPr>
          <w:p w14:paraId="6B1D3FF3" w14:textId="77777777" w:rsidR="00816B00" w:rsidRDefault="00816B00" w:rsidP="000846E2">
            <w:pPr>
              <w:pStyle w:val="TAL"/>
              <w:rPr>
                <w:ins w:id="17940" w:author="CR1168" w:date="2023-11-09T09:50:00Z"/>
              </w:rPr>
            </w:pPr>
          </w:p>
        </w:tc>
        <w:tc>
          <w:tcPr>
            <w:tcW w:w="2891" w:type="dxa"/>
          </w:tcPr>
          <w:p w14:paraId="5C2B3B92" w14:textId="77777777" w:rsidR="00816B00" w:rsidRDefault="00816B00" w:rsidP="000846E2">
            <w:pPr>
              <w:pStyle w:val="TAL"/>
              <w:rPr>
                <w:ins w:id="17941" w:author="CR1168" w:date="2023-11-09T09:50:00Z"/>
              </w:rPr>
            </w:pPr>
          </w:p>
        </w:tc>
      </w:tr>
      <w:tr w:rsidR="00816B00" w14:paraId="22789C4E" w14:textId="77777777" w:rsidTr="000846E2">
        <w:trPr>
          <w:ins w:id="17942" w:author="CR1168" w:date="2023-11-09T09:50:00Z"/>
        </w:trPr>
        <w:tc>
          <w:tcPr>
            <w:tcW w:w="2551" w:type="dxa"/>
          </w:tcPr>
          <w:p w14:paraId="6E105594" w14:textId="77777777" w:rsidR="00816B00" w:rsidRDefault="00816B00" w:rsidP="000846E2">
            <w:pPr>
              <w:pStyle w:val="TAL"/>
              <w:ind w:left="173"/>
              <w:rPr>
                <w:ins w:id="17943" w:author="CR1168" w:date="2023-11-09T09:50:00Z"/>
                <w:rFonts w:cs="Arial"/>
                <w:lang w:eastAsia="ja-JP"/>
              </w:rPr>
            </w:pPr>
            <w:ins w:id="17944" w:author="CR1168" w:date="2023-11-09T09:50:00Z">
              <w:r>
                <w:rPr>
                  <w:rFonts w:hint="eastAsia"/>
                </w:rPr>
                <w:t>&gt;&gt;Clock Accuracy Index</w:t>
              </w:r>
            </w:ins>
          </w:p>
        </w:tc>
        <w:tc>
          <w:tcPr>
            <w:tcW w:w="1020" w:type="dxa"/>
          </w:tcPr>
          <w:p w14:paraId="03AFF68C" w14:textId="77777777" w:rsidR="00816B00" w:rsidRDefault="00816B00" w:rsidP="000846E2">
            <w:pPr>
              <w:pStyle w:val="TAL"/>
              <w:rPr>
                <w:ins w:id="17945" w:author="CR1168" w:date="2023-11-09T09:50:00Z"/>
              </w:rPr>
            </w:pPr>
            <w:ins w:id="17946" w:author="CR1168" w:date="2023-11-09T09:50:00Z">
              <w:r>
                <w:rPr>
                  <w:rFonts w:hint="eastAsia"/>
                </w:rPr>
                <w:t>M</w:t>
              </w:r>
            </w:ins>
          </w:p>
        </w:tc>
        <w:tc>
          <w:tcPr>
            <w:tcW w:w="1474" w:type="dxa"/>
          </w:tcPr>
          <w:p w14:paraId="1092078B" w14:textId="77777777" w:rsidR="00816B00" w:rsidRDefault="00816B00" w:rsidP="000846E2">
            <w:pPr>
              <w:pStyle w:val="TAL"/>
              <w:rPr>
                <w:ins w:id="17947" w:author="CR1168" w:date="2023-11-09T09:50:00Z"/>
                <w:i/>
                <w:lang w:eastAsia="ja-JP"/>
              </w:rPr>
            </w:pPr>
          </w:p>
        </w:tc>
        <w:tc>
          <w:tcPr>
            <w:tcW w:w="1871" w:type="dxa"/>
          </w:tcPr>
          <w:p w14:paraId="4D381931" w14:textId="77777777" w:rsidR="00816B00" w:rsidRDefault="00816B00" w:rsidP="000846E2">
            <w:pPr>
              <w:pStyle w:val="TAL"/>
              <w:rPr>
                <w:ins w:id="17948" w:author="CR1168" w:date="2023-11-09T09:50:00Z"/>
              </w:rPr>
            </w:pPr>
            <w:ins w:id="17949" w:author="CR1168" w:date="2023-11-09T09:50:00Z">
              <w:r>
                <w:rPr>
                  <w:rFonts w:hint="eastAsia"/>
                </w:rPr>
                <w:t>INTEGER (32..47, ...)</w:t>
              </w:r>
            </w:ins>
          </w:p>
        </w:tc>
        <w:tc>
          <w:tcPr>
            <w:tcW w:w="2891" w:type="dxa"/>
          </w:tcPr>
          <w:p w14:paraId="7C2B4164" w14:textId="77777777" w:rsidR="00816B00" w:rsidRDefault="00816B00" w:rsidP="000846E2">
            <w:pPr>
              <w:pStyle w:val="TAL"/>
              <w:rPr>
                <w:ins w:id="17950" w:author="CR1168" w:date="2023-11-09T09:50:00Z"/>
              </w:rPr>
            </w:pPr>
            <w:ins w:id="17951" w:author="CR1168" w:date="2023-11-09T09:50:00Z">
              <w:r>
                <w:rPr>
                  <w:rFonts w:hint="eastAsia"/>
                </w:rPr>
                <w:t>Indicates the clockAccuracy enumeration value specified in Table 5 of clause 7.6.2.6 of IEEE Std 1588 [AA].</w:t>
              </w:r>
            </w:ins>
          </w:p>
        </w:tc>
      </w:tr>
    </w:tbl>
    <w:p w14:paraId="0811234C" w14:textId="77777777" w:rsidR="00816B00" w:rsidRDefault="00816B00" w:rsidP="00816B00">
      <w:pPr>
        <w:rPr>
          <w:ins w:id="17952" w:author="CR1168" w:date="2023-11-09T09:50:00Z"/>
        </w:rPr>
      </w:pPr>
    </w:p>
    <w:p w14:paraId="75590C14" w14:textId="694FD170" w:rsidR="00816B00" w:rsidRDefault="00816B00" w:rsidP="00816B00">
      <w:pPr>
        <w:pStyle w:val="Heading4"/>
        <w:spacing w:after="240"/>
        <w:rPr>
          <w:ins w:id="17953" w:author="CR1168" w:date="2023-11-09T09:50:00Z"/>
          <w:b/>
          <w:bCs/>
          <w:lang w:val="en-US" w:eastAsia="zh-CN"/>
        </w:rPr>
      </w:pPr>
      <w:bookmarkStart w:id="17954" w:name="_CR9_3_1_z1295"/>
      <w:bookmarkEnd w:id="17954"/>
      <w:ins w:id="17955" w:author="CR1168" w:date="2023-11-09T09:50:00Z">
        <w:r>
          <w:rPr>
            <w:b/>
            <w:bCs/>
          </w:rPr>
          <w:t>9.3.1.</w:t>
        </w:r>
        <w:del w:id="17956" w:author="MCC" w:date="2023-11-09T10:17:00Z">
          <w:r w:rsidDel="001E2224">
            <w:rPr>
              <w:b/>
              <w:bCs/>
            </w:rPr>
            <w:delText>z1</w:delText>
          </w:r>
        </w:del>
      </w:ins>
      <w:ins w:id="17957" w:author="MCC" w:date="2023-11-09T10:17:00Z">
        <w:r w:rsidR="001E2224">
          <w:rPr>
            <w:b/>
            <w:bCs/>
          </w:rPr>
          <w:t>295</w:t>
        </w:r>
      </w:ins>
      <w:ins w:id="17958" w:author="CR1168" w:date="2023-11-09T09:50:00Z">
        <w:r>
          <w:rPr>
            <w:b/>
            <w:bCs/>
          </w:rPr>
          <w:tab/>
          <w:t>Burst Arrival Time Window</w:t>
        </w:r>
      </w:ins>
    </w:p>
    <w:p w14:paraId="743141FD" w14:textId="77777777" w:rsidR="00816B00" w:rsidRDefault="00816B00" w:rsidP="00816B00">
      <w:pPr>
        <w:rPr>
          <w:ins w:id="17959" w:author="CR1168" w:date="2023-11-09T09:50:00Z"/>
        </w:rPr>
      </w:pPr>
      <w:ins w:id="17960" w:author="CR1168" w:date="2023-11-09T09:50:00Z">
        <w:r>
          <w:t xml:space="preserve">This IE indicates the Burst Arrival Time Window of the TSC QoS flow as defined in TS 23.501 [21]. </w:t>
        </w:r>
      </w:ins>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16B00" w14:paraId="1BC65CBA" w14:textId="77777777" w:rsidTr="000846E2">
        <w:trPr>
          <w:ins w:id="17961"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20BD8850" w14:textId="77777777" w:rsidR="00816B00" w:rsidRDefault="00816B00" w:rsidP="000846E2">
            <w:pPr>
              <w:pStyle w:val="TAH"/>
              <w:rPr>
                <w:ins w:id="17962" w:author="CR1168" w:date="2023-11-09T09:50:00Z"/>
              </w:rPr>
            </w:pPr>
            <w:ins w:id="17963" w:author="CR1168" w:date="2023-11-09T09:50:00Z">
              <w:r>
                <w:t>IE/Group Name</w:t>
              </w:r>
            </w:ins>
          </w:p>
        </w:tc>
        <w:tc>
          <w:tcPr>
            <w:tcW w:w="1020" w:type="dxa"/>
            <w:tcBorders>
              <w:top w:val="single" w:sz="4" w:space="0" w:color="auto"/>
              <w:left w:val="nil"/>
              <w:bottom w:val="single" w:sz="4" w:space="0" w:color="auto"/>
              <w:right w:val="single" w:sz="4" w:space="0" w:color="auto"/>
            </w:tcBorders>
          </w:tcPr>
          <w:p w14:paraId="22233337" w14:textId="77777777" w:rsidR="00816B00" w:rsidRDefault="00816B00" w:rsidP="000846E2">
            <w:pPr>
              <w:pStyle w:val="TAH"/>
              <w:rPr>
                <w:ins w:id="17964" w:author="CR1168" w:date="2023-11-09T09:50:00Z"/>
              </w:rPr>
            </w:pPr>
            <w:ins w:id="17965" w:author="CR1168" w:date="2023-11-09T09:50:00Z">
              <w:r>
                <w:t>Presence</w:t>
              </w:r>
            </w:ins>
          </w:p>
        </w:tc>
        <w:tc>
          <w:tcPr>
            <w:tcW w:w="1474" w:type="dxa"/>
            <w:tcBorders>
              <w:top w:val="single" w:sz="4" w:space="0" w:color="auto"/>
              <w:left w:val="nil"/>
              <w:bottom w:val="single" w:sz="4" w:space="0" w:color="auto"/>
              <w:right w:val="single" w:sz="4" w:space="0" w:color="auto"/>
            </w:tcBorders>
          </w:tcPr>
          <w:p w14:paraId="3B7089C4" w14:textId="77777777" w:rsidR="00816B00" w:rsidRDefault="00816B00" w:rsidP="000846E2">
            <w:pPr>
              <w:pStyle w:val="TAH"/>
              <w:rPr>
                <w:ins w:id="17966" w:author="CR1168" w:date="2023-11-09T09:50:00Z"/>
              </w:rPr>
            </w:pPr>
            <w:ins w:id="17967" w:author="CR1168" w:date="2023-11-09T09:50:00Z">
              <w:r>
                <w:t>Range</w:t>
              </w:r>
            </w:ins>
          </w:p>
        </w:tc>
        <w:tc>
          <w:tcPr>
            <w:tcW w:w="1872" w:type="dxa"/>
            <w:tcBorders>
              <w:top w:val="single" w:sz="4" w:space="0" w:color="auto"/>
              <w:left w:val="nil"/>
              <w:bottom w:val="single" w:sz="4" w:space="0" w:color="auto"/>
              <w:right w:val="single" w:sz="4" w:space="0" w:color="auto"/>
            </w:tcBorders>
          </w:tcPr>
          <w:p w14:paraId="6761F44D" w14:textId="77777777" w:rsidR="00816B00" w:rsidRDefault="00816B00" w:rsidP="000846E2">
            <w:pPr>
              <w:pStyle w:val="TAH"/>
              <w:rPr>
                <w:ins w:id="17968" w:author="CR1168" w:date="2023-11-09T09:50:00Z"/>
              </w:rPr>
            </w:pPr>
            <w:ins w:id="17969" w:author="CR1168" w:date="2023-11-09T09:50:00Z">
              <w:r>
                <w:t>IE type and reference</w:t>
              </w:r>
            </w:ins>
          </w:p>
        </w:tc>
        <w:tc>
          <w:tcPr>
            <w:tcW w:w="2891" w:type="dxa"/>
            <w:tcBorders>
              <w:top w:val="single" w:sz="4" w:space="0" w:color="auto"/>
              <w:left w:val="nil"/>
              <w:bottom w:val="single" w:sz="4" w:space="0" w:color="auto"/>
              <w:right w:val="single" w:sz="4" w:space="0" w:color="auto"/>
            </w:tcBorders>
          </w:tcPr>
          <w:p w14:paraId="33E60E7B" w14:textId="77777777" w:rsidR="00816B00" w:rsidRDefault="00816B00" w:rsidP="000846E2">
            <w:pPr>
              <w:pStyle w:val="TAH"/>
              <w:rPr>
                <w:ins w:id="17970" w:author="CR1168" w:date="2023-11-09T09:50:00Z"/>
              </w:rPr>
            </w:pPr>
            <w:ins w:id="17971" w:author="CR1168" w:date="2023-11-09T09:50:00Z">
              <w:r>
                <w:t>Semantics description</w:t>
              </w:r>
            </w:ins>
          </w:p>
        </w:tc>
      </w:tr>
      <w:tr w:rsidR="00816B00" w14:paraId="68AB1F9F" w14:textId="77777777" w:rsidTr="000846E2">
        <w:trPr>
          <w:ins w:id="17972"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23E00F75" w14:textId="77777777" w:rsidR="00816B00" w:rsidRDefault="00816B00" w:rsidP="000846E2">
            <w:pPr>
              <w:pStyle w:val="TAL"/>
              <w:rPr>
                <w:ins w:id="17973" w:author="CR1168" w:date="2023-11-09T09:50:00Z"/>
              </w:rPr>
            </w:pPr>
            <w:ins w:id="17974" w:author="CR1168" w:date="2023-11-09T09:50:00Z">
              <w:r>
                <w:rPr>
                  <w:rFonts w:eastAsia="Batang"/>
                </w:rPr>
                <w:t>Earliest Burst Arrival Time</w:t>
              </w:r>
            </w:ins>
          </w:p>
        </w:tc>
        <w:tc>
          <w:tcPr>
            <w:tcW w:w="1020" w:type="dxa"/>
            <w:tcBorders>
              <w:top w:val="single" w:sz="4" w:space="0" w:color="auto"/>
              <w:left w:val="nil"/>
              <w:bottom w:val="single" w:sz="4" w:space="0" w:color="auto"/>
              <w:right w:val="single" w:sz="4" w:space="0" w:color="auto"/>
            </w:tcBorders>
          </w:tcPr>
          <w:p w14:paraId="65BDC4B5" w14:textId="77777777" w:rsidR="00816B00" w:rsidRDefault="00816B00" w:rsidP="000846E2">
            <w:pPr>
              <w:pStyle w:val="TAL"/>
              <w:rPr>
                <w:ins w:id="17975" w:author="CR1168" w:date="2023-11-09T09:50:00Z"/>
              </w:rPr>
            </w:pPr>
            <w:ins w:id="17976" w:author="CR1168" w:date="2023-11-09T09:50:00Z">
              <w:r>
                <w:t>M</w:t>
              </w:r>
            </w:ins>
          </w:p>
        </w:tc>
        <w:tc>
          <w:tcPr>
            <w:tcW w:w="1474" w:type="dxa"/>
            <w:tcBorders>
              <w:top w:val="single" w:sz="4" w:space="0" w:color="auto"/>
              <w:left w:val="nil"/>
              <w:bottom w:val="single" w:sz="4" w:space="0" w:color="auto"/>
              <w:right w:val="single" w:sz="4" w:space="0" w:color="auto"/>
            </w:tcBorders>
          </w:tcPr>
          <w:p w14:paraId="3C303F5A" w14:textId="77777777" w:rsidR="00816B00" w:rsidRDefault="00816B00" w:rsidP="000846E2">
            <w:pPr>
              <w:pStyle w:val="TAL"/>
              <w:rPr>
                <w:ins w:id="17977" w:author="CR1168" w:date="2023-11-09T09:50:00Z"/>
                <w:i/>
                <w:iCs/>
              </w:rPr>
            </w:pPr>
          </w:p>
        </w:tc>
        <w:tc>
          <w:tcPr>
            <w:tcW w:w="1872" w:type="dxa"/>
            <w:tcBorders>
              <w:top w:val="single" w:sz="4" w:space="0" w:color="auto"/>
              <w:left w:val="nil"/>
              <w:bottom w:val="single" w:sz="4" w:space="0" w:color="auto"/>
              <w:right w:val="single" w:sz="4" w:space="0" w:color="auto"/>
            </w:tcBorders>
          </w:tcPr>
          <w:p w14:paraId="21FB333E" w14:textId="77777777" w:rsidR="00816B00" w:rsidRDefault="00816B00" w:rsidP="000846E2">
            <w:pPr>
              <w:pStyle w:val="TAL"/>
              <w:rPr>
                <w:ins w:id="17978" w:author="CR1168" w:date="2023-11-09T09:50:00Z"/>
              </w:rPr>
            </w:pPr>
            <w:ins w:id="17979" w:author="CR1168" w:date="2023-11-09T09:50:00Z">
              <w:r>
                <w:t>INTEGER (0..640000, …)</w:t>
              </w:r>
            </w:ins>
          </w:p>
        </w:tc>
        <w:tc>
          <w:tcPr>
            <w:tcW w:w="2891" w:type="dxa"/>
            <w:tcBorders>
              <w:top w:val="single" w:sz="4" w:space="0" w:color="auto"/>
              <w:left w:val="nil"/>
              <w:bottom w:val="single" w:sz="4" w:space="0" w:color="auto"/>
              <w:right w:val="single" w:sz="4" w:space="0" w:color="auto"/>
            </w:tcBorders>
          </w:tcPr>
          <w:p w14:paraId="3CE9994E" w14:textId="77777777" w:rsidR="00816B00" w:rsidRDefault="00816B00" w:rsidP="000846E2">
            <w:pPr>
              <w:pStyle w:val="TAL"/>
              <w:rPr>
                <w:ins w:id="17980" w:author="CR1168" w:date="2023-11-09T09:50:00Z"/>
              </w:rPr>
            </w:pPr>
            <w:ins w:id="17981" w:author="CR1168" w:date="2023-11-09T09:50:00Z">
              <w:r>
                <w:t xml:space="preserve">Start of the burst arrival time window calculated with reference to the </w:t>
              </w:r>
              <w:r>
                <w:rPr>
                  <w:i/>
                  <w:iCs/>
                </w:rPr>
                <w:t>Burst Arrival Time</w:t>
              </w:r>
              <w:r>
                <w:t xml:space="preserve"> IE, expressed in units of 1 us. Integer values are negative.</w:t>
              </w:r>
            </w:ins>
          </w:p>
        </w:tc>
      </w:tr>
      <w:tr w:rsidR="00816B00" w14:paraId="5EBE0470" w14:textId="77777777" w:rsidTr="000846E2">
        <w:trPr>
          <w:ins w:id="17982"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07E9123F" w14:textId="77777777" w:rsidR="00816B00" w:rsidRDefault="00816B00" w:rsidP="000846E2">
            <w:pPr>
              <w:pStyle w:val="TAL"/>
              <w:rPr>
                <w:ins w:id="17983" w:author="CR1168" w:date="2023-11-09T09:50:00Z"/>
              </w:rPr>
            </w:pPr>
            <w:ins w:id="17984" w:author="CR1168" w:date="2023-11-09T09:50:00Z">
              <w:r>
                <w:rPr>
                  <w:rFonts w:eastAsia="Batang"/>
                </w:rPr>
                <w:t>Latest Burst Arrival Time</w:t>
              </w:r>
            </w:ins>
          </w:p>
        </w:tc>
        <w:tc>
          <w:tcPr>
            <w:tcW w:w="1020" w:type="dxa"/>
            <w:tcBorders>
              <w:top w:val="single" w:sz="4" w:space="0" w:color="auto"/>
              <w:left w:val="nil"/>
              <w:bottom w:val="single" w:sz="4" w:space="0" w:color="auto"/>
              <w:right w:val="single" w:sz="4" w:space="0" w:color="auto"/>
            </w:tcBorders>
          </w:tcPr>
          <w:p w14:paraId="136DBB8E" w14:textId="77777777" w:rsidR="00816B00" w:rsidRDefault="00816B00" w:rsidP="000846E2">
            <w:pPr>
              <w:pStyle w:val="TAL"/>
              <w:rPr>
                <w:ins w:id="17985" w:author="CR1168" w:date="2023-11-09T09:50:00Z"/>
              </w:rPr>
            </w:pPr>
            <w:ins w:id="17986" w:author="CR1168" w:date="2023-11-09T09:50:00Z">
              <w:r>
                <w:t>M</w:t>
              </w:r>
            </w:ins>
          </w:p>
        </w:tc>
        <w:tc>
          <w:tcPr>
            <w:tcW w:w="1474" w:type="dxa"/>
            <w:tcBorders>
              <w:top w:val="single" w:sz="4" w:space="0" w:color="auto"/>
              <w:left w:val="nil"/>
              <w:bottom w:val="single" w:sz="4" w:space="0" w:color="auto"/>
              <w:right w:val="single" w:sz="4" w:space="0" w:color="auto"/>
            </w:tcBorders>
          </w:tcPr>
          <w:p w14:paraId="73C0E0B1" w14:textId="77777777" w:rsidR="00816B00" w:rsidRDefault="00816B00" w:rsidP="000846E2">
            <w:pPr>
              <w:pStyle w:val="TAL"/>
              <w:rPr>
                <w:ins w:id="17987" w:author="CR1168" w:date="2023-11-09T09:50:00Z"/>
                <w:i/>
                <w:iCs/>
              </w:rPr>
            </w:pPr>
          </w:p>
        </w:tc>
        <w:tc>
          <w:tcPr>
            <w:tcW w:w="1872" w:type="dxa"/>
            <w:tcBorders>
              <w:top w:val="single" w:sz="4" w:space="0" w:color="auto"/>
              <w:left w:val="nil"/>
              <w:bottom w:val="single" w:sz="4" w:space="0" w:color="auto"/>
              <w:right w:val="single" w:sz="4" w:space="0" w:color="auto"/>
            </w:tcBorders>
          </w:tcPr>
          <w:p w14:paraId="4978E9A6" w14:textId="77777777" w:rsidR="00816B00" w:rsidRDefault="00816B00" w:rsidP="000846E2">
            <w:pPr>
              <w:pStyle w:val="TAL"/>
              <w:rPr>
                <w:ins w:id="17988" w:author="CR1168" w:date="2023-11-09T09:50:00Z"/>
              </w:rPr>
            </w:pPr>
            <w:ins w:id="17989" w:author="CR1168" w:date="2023-11-09T09:50:00Z">
              <w:r>
                <w:t>INTEGER (0..640000, …)</w:t>
              </w:r>
            </w:ins>
          </w:p>
        </w:tc>
        <w:tc>
          <w:tcPr>
            <w:tcW w:w="2891" w:type="dxa"/>
            <w:tcBorders>
              <w:top w:val="single" w:sz="4" w:space="0" w:color="auto"/>
              <w:left w:val="nil"/>
              <w:bottom w:val="single" w:sz="4" w:space="0" w:color="auto"/>
              <w:right w:val="single" w:sz="4" w:space="0" w:color="auto"/>
            </w:tcBorders>
          </w:tcPr>
          <w:p w14:paraId="3EA86F2E" w14:textId="77777777" w:rsidR="00816B00" w:rsidRDefault="00816B00" w:rsidP="000846E2">
            <w:pPr>
              <w:pStyle w:val="TAL"/>
              <w:rPr>
                <w:ins w:id="17990" w:author="CR1168" w:date="2023-11-09T09:50:00Z"/>
              </w:rPr>
            </w:pPr>
            <w:ins w:id="17991" w:author="CR1168" w:date="2023-11-09T09:50:00Z">
              <w:r>
                <w:t xml:space="preserve">End of the burst arrival time window calculated with reference to the </w:t>
              </w:r>
              <w:r>
                <w:rPr>
                  <w:i/>
                  <w:iCs/>
                </w:rPr>
                <w:t>Burst Arrival Time</w:t>
              </w:r>
              <w:r>
                <w:t xml:space="preserve"> IE, expressed in units of 1 us. Integer values are positive.</w:t>
              </w:r>
            </w:ins>
          </w:p>
        </w:tc>
      </w:tr>
    </w:tbl>
    <w:p w14:paraId="3ABD1687" w14:textId="77777777" w:rsidR="00816B00" w:rsidRDefault="00816B00" w:rsidP="00816B00">
      <w:pPr>
        <w:rPr>
          <w:ins w:id="17992" w:author="CR1168" w:date="2023-11-09T09:50:00Z"/>
        </w:rPr>
      </w:pPr>
    </w:p>
    <w:p w14:paraId="03160AB8" w14:textId="6AAF4A82" w:rsidR="00816B00" w:rsidRDefault="00816B00" w:rsidP="00816B00">
      <w:pPr>
        <w:pStyle w:val="Heading4"/>
        <w:spacing w:after="240"/>
        <w:rPr>
          <w:ins w:id="17993" w:author="CR1168" w:date="2023-11-09T09:50:00Z"/>
          <w:rFonts w:cs="Arial"/>
          <w:b/>
          <w:bCs/>
          <w:szCs w:val="24"/>
        </w:rPr>
      </w:pPr>
      <w:bookmarkStart w:id="17994" w:name="_CR9_3_1_z2296"/>
      <w:bookmarkEnd w:id="17994"/>
      <w:ins w:id="17995" w:author="CR1168" w:date="2023-11-09T09:50:00Z">
        <w:r>
          <w:rPr>
            <w:b/>
            <w:bCs/>
          </w:rPr>
          <w:lastRenderedPageBreak/>
          <w:t>9.3.1.</w:t>
        </w:r>
        <w:del w:id="17996" w:author="MCC" w:date="2023-11-09T10:17:00Z">
          <w:r w:rsidDel="001E2224">
            <w:rPr>
              <w:b/>
              <w:bCs/>
            </w:rPr>
            <w:delText>z2</w:delText>
          </w:r>
        </w:del>
      </w:ins>
      <w:ins w:id="17997" w:author="MCC" w:date="2023-11-09T10:17:00Z">
        <w:r w:rsidR="001E2224">
          <w:rPr>
            <w:b/>
            <w:bCs/>
          </w:rPr>
          <w:t>296</w:t>
        </w:r>
      </w:ins>
      <w:ins w:id="17998" w:author="CR1168" w:date="2023-11-09T09:50:00Z">
        <w:r>
          <w:rPr>
            <w:b/>
            <w:bCs/>
          </w:rPr>
          <w:tab/>
          <w:t>Periodicity Range</w:t>
        </w:r>
      </w:ins>
    </w:p>
    <w:p w14:paraId="7FA5E7DE" w14:textId="77777777" w:rsidR="00816B00" w:rsidRDefault="00816B00" w:rsidP="00816B00">
      <w:pPr>
        <w:rPr>
          <w:ins w:id="17999" w:author="CR1168" w:date="2023-11-09T09:50:00Z"/>
        </w:rPr>
      </w:pPr>
      <w:ins w:id="18000" w:author="CR1168" w:date="2023-11-09T09:50:00Z">
        <w:r>
          <w:t>This IE indicates the periodicity range for the TSC QoS flow as defined in TS 23.501 [</w:t>
        </w:r>
        <w:r>
          <w:rPr>
            <w:rFonts w:ascii="SimSun" w:hAnsi="SimSun" w:hint="eastAsia"/>
          </w:rPr>
          <w:t>21</w:t>
        </w:r>
        <w:r>
          <w:t xml:space="preserve">]. </w:t>
        </w:r>
      </w:ins>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816B00" w14:paraId="1169F4FB" w14:textId="77777777" w:rsidTr="000846E2">
        <w:trPr>
          <w:ins w:id="18001"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1ABD243E" w14:textId="77777777" w:rsidR="00816B00" w:rsidRDefault="00816B00" w:rsidP="000846E2">
            <w:pPr>
              <w:pStyle w:val="TAH"/>
              <w:rPr>
                <w:ins w:id="18002" w:author="CR1168" w:date="2023-11-09T09:50:00Z"/>
              </w:rPr>
            </w:pPr>
            <w:ins w:id="18003" w:author="CR1168" w:date="2023-11-09T09:50:00Z">
              <w:r>
                <w:t>IE/Group Name</w:t>
              </w:r>
            </w:ins>
          </w:p>
        </w:tc>
        <w:tc>
          <w:tcPr>
            <w:tcW w:w="1020" w:type="dxa"/>
            <w:tcBorders>
              <w:top w:val="single" w:sz="4" w:space="0" w:color="auto"/>
              <w:left w:val="nil"/>
              <w:bottom w:val="single" w:sz="4" w:space="0" w:color="auto"/>
              <w:right w:val="single" w:sz="4" w:space="0" w:color="auto"/>
            </w:tcBorders>
          </w:tcPr>
          <w:p w14:paraId="65241AFD" w14:textId="77777777" w:rsidR="00816B00" w:rsidRDefault="00816B00" w:rsidP="000846E2">
            <w:pPr>
              <w:pStyle w:val="TAH"/>
              <w:rPr>
                <w:ins w:id="18004" w:author="CR1168" w:date="2023-11-09T09:50:00Z"/>
              </w:rPr>
            </w:pPr>
            <w:ins w:id="18005" w:author="CR1168" w:date="2023-11-09T09:50:00Z">
              <w:r>
                <w:t>Presence</w:t>
              </w:r>
            </w:ins>
          </w:p>
        </w:tc>
        <w:tc>
          <w:tcPr>
            <w:tcW w:w="1474" w:type="dxa"/>
            <w:tcBorders>
              <w:top w:val="single" w:sz="4" w:space="0" w:color="auto"/>
              <w:left w:val="nil"/>
              <w:bottom w:val="single" w:sz="4" w:space="0" w:color="auto"/>
              <w:right w:val="single" w:sz="4" w:space="0" w:color="auto"/>
            </w:tcBorders>
          </w:tcPr>
          <w:p w14:paraId="352C4C27" w14:textId="77777777" w:rsidR="00816B00" w:rsidRDefault="00816B00" w:rsidP="000846E2">
            <w:pPr>
              <w:pStyle w:val="TAH"/>
              <w:rPr>
                <w:ins w:id="18006" w:author="CR1168" w:date="2023-11-09T09:50:00Z"/>
              </w:rPr>
            </w:pPr>
            <w:ins w:id="18007" w:author="CR1168" w:date="2023-11-09T09:50:00Z">
              <w:r>
                <w:t>Range</w:t>
              </w:r>
            </w:ins>
          </w:p>
        </w:tc>
        <w:tc>
          <w:tcPr>
            <w:tcW w:w="1871" w:type="dxa"/>
            <w:tcBorders>
              <w:top w:val="single" w:sz="4" w:space="0" w:color="auto"/>
              <w:left w:val="nil"/>
              <w:bottom w:val="single" w:sz="4" w:space="0" w:color="auto"/>
              <w:right w:val="single" w:sz="4" w:space="0" w:color="auto"/>
            </w:tcBorders>
          </w:tcPr>
          <w:p w14:paraId="7F7251C0" w14:textId="77777777" w:rsidR="00816B00" w:rsidRDefault="00816B00" w:rsidP="000846E2">
            <w:pPr>
              <w:pStyle w:val="TAH"/>
              <w:rPr>
                <w:ins w:id="18008" w:author="CR1168" w:date="2023-11-09T09:50:00Z"/>
              </w:rPr>
            </w:pPr>
            <w:ins w:id="18009" w:author="CR1168" w:date="2023-11-09T09:50:00Z">
              <w:r>
                <w:t>IE type and reference</w:t>
              </w:r>
            </w:ins>
          </w:p>
        </w:tc>
        <w:tc>
          <w:tcPr>
            <w:tcW w:w="2891" w:type="dxa"/>
            <w:tcBorders>
              <w:top w:val="single" w:sz="4" w:space="0" w:color="auto"/>
              <w:left w:val="nil"/>
              <w:bottom w:val="single" w:sz="4" w:space="0" w:color="auto"/>
              <w:right w:val="single" w:sz="4" w:space="0" w:color="auto"/>
            </w:tcBorders>
          </w:tcPr>
          <w:p w14:paraId="5FB72DEE" w14:textId="77777777" w:rsidR="00816B00" w:rsidRDefault="00816B00" w:rsidP="000846E2">
            <w:pPr>
              <w:pStyle w:val="TAH"/>
              <w:rPr>
                <w:ins w:id="18010" w:author="CR1168" w:date="2023-11-09T09:50:00Z"/>
              </w:rPr>
            </w:pPr>
            <w:ins w:id="18011" w:author="CR1168" w:date="2023-11-09T09:50:00Z">
              <w:r>
                <w:t>Semantics description</w:t>
              </w:r>
            </w:ins>
          </w:p>
        </w:tc>
      </w:tr>
      <w:tr w:rsidR="00816B00" w14:paraId="25994572" w14:textId="77777777" w:rsidTr="000846E2">
        <w:trPr>
          <w:ins w:id="18012"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28E7FBC7" w14:textId="77777777" w:rsidR="00816B00" w:rsidRDefault="00816B00" w:rsidP="000846E2">
            <w:pPr>
              <w:pStyle w:val="TAL"/>
              <w:rPr>
                <w:ins w:id="18013" w:author="CR1168" w:date="2023-11-09T09:50:00Z"/>
              </w:rPr>
            </w:pPr>
            <w:ins w:id="18014" w:author="CR1168" w:date="2023-11-09T09:50:00Z">
              <w:r>
                <w:t xml:space="preserve">CHOICE </w:t>
              </w:r>
              <w:r>
                <w:rPr>
                  <w:i/>
                  <w:iCs/>
                </w:rPr>
                <w:t>Periodicity Range</w:t>
              </w:r>
            </w:ins>
          </w:p>
        </w:tc>
        <w:tc>
          <w:tcPr>
            <w:tcW w:w="1020" w:type="dxa"/>
            <w:tcBorders>
              <w:top w:val="single" w:sz="4" w:space="0" w:color="auto"/>
              <w:left w:val="nil"/>
              <w:bottom w:val="single" w:sz="4" w:space="0" w:color="auto"/>
              <w:right w:val="single" w:sz="4" w:space="0" w:color="auto"/>
            </w:tcBorders>
          </w:tcPr>
          <w:p w14:paraId="66B2DCC7" w14:textId="77777777" w:rsidR="00816B00" w:rsidRDefault="00816B00" w:rsidP="000846E2">
            <w:pPr>
              <w:pStyle w:val="TAL"/>
              <w:rPr>
                <w:ins w:id="18015" w:author="CR1168" w:date="2023-11-09T09:50:00Z"/>
              </w:rPr>
            </w:pPr>
            <w:ins w:id="18016" w:author="CR1168" w:date="2023-11-09T09:50:00Z">
              <w:r>
                <w:t>M</w:t>
              </w:r>
            </w:ins>
          </w:p>
        </w:tc>
        <w:tc>
          <w:tcPr>
            <w:tcW w:w="1474" w:type="dxa"/>
            <w:tcBorders>
              <w:top w:val="single" w:sz="4" w:space="0" w:color="auto"/>
              <w:left w:val="nil"/>
              <w:bottom w:val="single" w:sz="4" w:space="0" w:color="auto"/>
              <w:right w:val="single" w:sz="4" w:space="0" w:color="auto"/>
            </w:tcBorders>
          </w:tcPr>
          <w:p w14:paraId="76CCB62D" w14:textId="77777777" w:rsidR="00816B00" w:rsidRDefault="00816B00" w:rsidP="000846E2">
            <w:pPr>
              <w:pStyle w:val="TAL"/>
              <w:rPr>
                <w:ins w:id="18017" w:author="CR1168" w:date="2023-11-09T09:50:00Z"/>
                <w:i/>
                <w:iCs/>
              </w:rPr>
            </w:pPr>
          </w:p>
        </w:tc>
        <w:tc>
          <w:tcPr>
            <w:tcW w:w="1871" w:type="dxa"/>
            <w:tcBorders>
              <w:top w:val="single" w:sz="4" w:space="0" w:color="auto"/>
              <w:left w:val="nil"/>
              <w:bottom w:val="single" w:sz="4" w:space="0" w:color="auto"/>
              <w:right w:val="single" w:sz="4" w:space="0" w:color="auto"/>
            </w:tcBorders>
          </w:tcPr>
          <w:p w14:paraId="2675CE2A" w14:textId="77777777" w:rsidR="00816B00" w:rsidRDefault="00816B00" w:rsidP="000846E2">
            <w:pPr>
              <w:pStyle w:val="TAL"/>
              <w:rPr>
                <w:ins w:id="18018" w:author="CR1168" w:date="2023-11-09T09:50:00Z"/>
              </w:rPr>
            </w:pPr>
          </w:p>
        </w:tc>
        <w:tc>
          <w:tcPr>
            <w:tcW w:w="2891" w:type="dxa"/>
            <w:tcBorders>
              <w:top w:val="single" w:sz="4" w:space="0" w:color="auto"/>
              <w:left w:val="nil"/>
              <w:bottom w:val="single" w:sz="4" w:space="0" w:color="auto"/>
              <w:right w:val="single" w:sz="4" w:space="0" w:color="auto"/>
            </w:tcBorders>
          </w:tcPr>
          <w:p w14:paraId="1072F7CE" w14:textId="77777777" w:rsidR="00816B00" w:rsidRDefault="00816B00" w:rsidP="000846E2">
            <w:pPr>
              <w:pStyle w:val="TAL"/>
              <w:rPr>
                <w:ins w:id="18019" w:author="CR1168" w:date="2023-11-09T09:50:00Z"/>
              </w:rPr>
            </w:pPr>
          </w:p>
        </w:tc>
      </w:tr>
      <w:tr w:rsidR="00816B00" w14:paraId="55AF8495" w14:textId="77777777" w:rsidTr="000846E2">
        <w:trPr>
          <w:ins w:id="18020"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0409F551" w14:textId="77777777" w:rsidR="00816B00" w:rsidRDefault="00816B00" w:rsidP="000846E2">
            <w:pPr>
              <w:pStyle w:val="TAL"/>
              <w:ind w:left="72"/>
              <w:rPr>
                <w:ins w:id="18021" w:author="CR1168" w:date="2023-11-09T09:50:00Z"/>
              </w:rPr>
            </w:pPr>
            <w:ins w:id="18022" w:author="CR1168" w:date="2023-11-09T09:50:00Z">
              <w:r>
                <w:rPr>
                  <w:rFonts w:eastAsia="Batang"/>
                </w:rPr>
                <w:t>&gt;</w:t>
              </w:r>
              <w:r>
                <w:rPr>
                  <w:rFonts w:eastAsia="Batang"/>
                  <w:i/>
                  <w:iCs/>
                </w:rPr>
                <w:t>Periodicity Bound</w:t>
              </w:r>
            </w:ins>
          </w:p>
        </w:tc>
        <w:tc>
          <w:tcPr>
            <w:tcW w:w="1020" w:type="dxa"/>
            <w:tcBorders>
              <w:top w:val="single" w:sz="4" w:space="0" w:color="auto"/>
              <w:left w:val="nil"/>
              <w:bottom w:val="single" w:sz="4" w:space="0" w:color="auto"/>
              <w:right w:val="single" w:sz="4" w:space="0" w:color="auto"/>
            </w:tcBorders>
          </w:tcPr>
          <w:p w14:paraId="0D14E22C" w14:textId="77777777" w:rsidR="00816B00" w:rsidRDefault="00816B00" w:rsidP="000846E2">
            <w:pPr>
              <w:pStyle w:val="TAL"/>
              <w:rPr>
                <w:ins w:id="18023" w:author="CR1168" w:date="2023-11-09T09:50:00Z"/>
              </w:rPr>
            </w:pPr>
          </w:p>
        </w:tc>
        <w:tc>
          <w:tcPr>
            <w:tcW w:w="1474" w:type="dxa"/>
            <w:tcBorders>
              <w:top w:val="single" w:sz="4" w:space="0" w:color="auto"/>
              <w:left w:val="nil"/>
              <w:bottom w:val="single" w:sz="4" w:space="0" w:color="auto"/>
              <w:right w:val="single" w:sz="4" w:space="0" w:color="auto"/>
            </w:tcBorders>
          </w:tcPr>
          <w:p w14:paraId="753558DF" w14:textId="77777777" w:rsidR="00816B00" w:rsidRDefault="00816B00" w:rsidP="000846E2">
            <w:pPr>
              <w:pStyle w:val="TAL"/>
              <w:rPr>
                <w:ins w:id="18024" w:author="CR1168" w:date="2023-11-09T09:50:00Z"/>
                <w:i/>
                <w:iCs/>
              </w:rPr>
            </w:pPr>
          </w:p>
        </w:tc>
        <w:tc>
          <w:tcPr>
            <w:tcW w:w="1871" w:type="dxa"/>
            <w:tcBorders>
              <w:top w:val="single" w:sz="4" w:space="0" w:color="auto"/>
              <w:left w:val="nil"/>
              <w:bottom w:val="single" w:sz="4" w:space="0" w:color="auto"/>
              <w:right w:val="single" w:sz="4" w:space="0" w:color="auto"/>
            </w:tcBorders>
          </w:tcPr>
          <w:p w14:paraId="1A9F4745" w14:textId="77777777" w:rsidR="00816B00" w:rsidRDefault="00816B00" w:rsidP="000846E2">
            <w:pPr>
              <w:pStyle w:val="TAL"/>
              <w:rPr>
                <w:ins w:id="18025" w:author="CR1168" w:date="2023-11-09T09:50:00Z"/>
              </w:rPr>
            </w:pPr>
          </w:p>
        </w:tc>
        <w:tc>
          <w:tcPr>
            <w:tcW w:w="2891" w:type="dxa"/>
            <w:tcBorders>
              <w:top w:val="single" w:sz="4" w:space="0" w:color="auto"/>
              <w:left w:val="nil"/>
              <w:bottom w:val="single" w:sz="4" w:space="0" w:color="auto"/>
              <w:right w:val="single" w:sz="4" w:space="0" w:color="auto"/>
            </w:tcBorders>
          </w:tcPr>
          <w:p w14:paraId="6B7DD70A" w14:textId="77777777" w:rsidR="00816B00" w:rsidRDefault="00816B00" w:rsidP="000846E2">
            <w:pPr>
              <w:pStyle w:val="TAL"/>
              <w:rPr>
                <w:ins w:id="18026" w:author="CR1168" w:date="2023-11-09T09:50:00Z"/>
              </w:rPr>
            </w:pPr>
          </w:p>
        </w:tc>
      </w:tr>
      <w:tr w:rsidR="00816B00" w14:paraId="2419CD1C" w14:textId="77777777" w:rsidTr="000846E2">
        <w:trPr>
          <w:ins w:id="18027"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497E1BF9" w14:textId="77777777" w:rsidR="00816B00" w:rsidRDefault="00816B00" w:rsidP="000846E2">
            <w:pPr>
              <w:pStyle w:val="TAL"/>
              <w:ind w:left="162"/>
              <w:rPr>
                <w:ins w:id="18028" w:author="CR1168" w:date="2023-11-09T09:50:00Z"/>
                <w:rFonts w:eastAsia="Batang"/>
              </w:rPr>
            </w:pPr>
            <w:ins w:id="18029" w:author="CR1168" w:date="2023-11-09T09:50:00Z">
              <w:r>
                <w:rPr>
                  <w:rFonts w:eastAsia="Batang"/>
                </w:rPr>
                <w:t>&gt;&gt;Periodicity Lower Bound</w:t>
              </w:r>
            </w:ins>
          </w:p>
        </w:tc>
        <w:tc>
          <w:tcPr>
            <w:tcW w:w="1020" w:type="dxa"/>
            <w:tcBorders>
              <w:top w:val="single" w:sz="4" w:space="0" w:color="auto"/>
              <w:left w:val="nil"/>
              <w:bottom w:val="single" w:sz="4" w:space="0" w:color="auto"/>
              <w:right w:val="single" w:sz="4" w:space="0" w:color="auto"/>
            </w:tcBorders>
          </w:tcPr>
          <w:p w14:paraId="0604031E" w14:textId="77777777" w:rsidR="00816B00" w:rsidRDefault="00816B00" w:rsidP="000846E2">
            <w:pPr>
              <w:pStyle w:val="TAL"/>
              <w:rPr>
                <w:ins w:id="18030" w:author="CR1168" w:date="2023-11-09T09:50:00Z"/>
                <w:rFonts w:eastAsia="SimSun"/>
              </w:rPr>
            </w:pPr>
            <w:ins w:id="18031" w:author="CR1168" w:date="2023-11-09T09:50:00Z">
              <w:r>
                <w:t>M</w:t>
              </w:r>
            </w:ins>
          </w:p>
        </w:tc>
        <w:tc>
          <w:tcPr>
            <w:tcW w:w="1474" w:type="dxa"/>
            <w:tcBorders>
              <w:top w:val="single" w:sz="4" w:space="0" w:color="auto"/>
              <w:left w:val="nil"/>
              <w:bottom w:val="single" w:sz="4" w:space="0" w:color="auto"/>
              <w:right w:val="single" w:sz="4" w:space="0" w:color="auto"/>
            </w:tcBorders>
          </w:tcPr>
          <w:p w14:paraId="62F83956" w14:textId="77777777" w:rsidR="00816B00" w:rsidRDefault="00816B00" w:rsidP="000846E2">
            <w:pPr>
              <w:pStyle w:val="TAL"/>
              <w:rPr>
                <w:ins w:id="18032" w:author="CR1168" w:date="2023-11-09T09:50:00Z"/>
                <w:i/>
                <w:iCs/>
              </w:rPr>
            </w:pPr>
          </w:p>
        </w:tc>
        <w:tc>
          <w:tcPr>
            <w:tcW w:w="1871" w:type="dxa"/>
            <w:tcBorders>
              <w:top w:val="single" w:sz="4" w:space="0" w:color="auto"/>
              <w:left w:val="nil"/>
              <w:bottom w:val="single" w:sz="4" w:space="0" w:color="auto"/>
              <w:right w:val="single" w:sz="4" w:space="0" w:color="auto"/>
            </w:tcBorders>
          </w:tcPr>
          <w:p w14:paraId="67BC9538" w14:textId="77777777" w:rsidR="00816B00" w:rsidRDefault="00816B00" w:rsidP="000846E2">
            <w:pPr>
              <w:pStyle w:val="TAL"/>
              <w:rPr>
                <w:ins w:id="18033" w:author="CR1168" w:date="2023-11-09T09:50:00Z"/>
              </w:rPr>
            </w:pPr>
            <w:ins w:id="18034" w:author="CR1168" w:date="2023-11-09T09:50:00Z">
              <w:r>
                <w:t>Periodicity</w:t>
              </w:r>
            </w:ins>
          </w:p>
          <w:p w14:paraId="48B584A6" w14:textId="77777777" w:rsidR="00816B00" w:rsidRDefault="00816B00" w:rsidP="000846E2">
            <w:pPr>
              <w:pStyle w:val="TAL"/>
              <w:rPr>
                <w:ins w:id="18035" w:author="CR1168" w:date="2023-11-09T09:50:00Z"/>
              </w:rPr>
            </w:pPr>
            <w:ins w:id="18036" w:author="CR1168" w:date="2023-11-09T09:50:00Z">
              <w:r>
                <w:t>9.3.1.1</w:t>
              </w:r>
              <w:r>
                <w:rPr>
                  <w:rFonts w:hint="eastAsia"/>
                </w:rPr>
                <w:t>43</w:t>
              </w:r>
            </w:ins>
          </w:p>
        </w:tc>
        <w:tc>
          <w:tcPr>
            <w:tcW w:w="2891" w:type="dxa"/>
            <w:tcBorders>
              <w:top w:val="single" w:sz="4" w:space="0" w:color="auto"/>
              <w:left w:val="nil"/>
              <w:bottom w:val="single" w:sz="4" w:space="0" w:color="auto"/>
              <w:right w:val="single" w:sz="4" w:space="0" w:color="auto"/>
            </w:tcBorders>
          </w:tcPr>
          <w:p w14:paraId="76AE9F15" w14:textId="77777777" w:rsidR="00816B00" w:rsidRDefault="00816B00" w:rsidP="000846E2">
            <w:pPr>
              <w:pStyle w:val="TAL"/>
              <w:rPr>
                <w:ins w:id="18037" w:author="CR1168" w:date="2023-11-09T09:50:00Z"/>
              </w:rPr>
            </w:pPr>
          </w:p>
        </w:tc>
      </w:tr>
      <w:tr w:rsidR="00816B00" w14:paraId="54D9B45B" w14:textId="77777777" w:rsidTr="000846E2">
        <w:trPr>
          <w:ins w:id="18038"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0CDE74FB" w14:textId="77777777" w:rsidR="00816B00" w:rsidRDefault="00816B00" w:rsidP="000846E2">
            <w:pPr>
              <w:pStyle w:val="TAL"/>
              <w:ind w:left="162"/>
              <w:rPr>
                <w:ins w:id="18039" w:author="CR1168" w:date="2023-11-09T09:50:00Z"/>
                <w:rFonts w:eastAsia="Batang"/>
              </w:rPr>
            </w:pPr>
            <w:ins w:id="18040" w:author="CR1168" w:date="2023-11-09T09:50:00Z">
              <w:r>
                <w:rPr>
                  <w:rFonts w:eastAsia="Batang"/>
                </w:rPr>
                <w:t>&gt;&gt;Periodicity Upper Bound</w:t>
              </w:r>
            </w:ins>
          </w:p>
        </w:tc>
        <w:tc>
          <w:tcPr>
            <w:tcW w:w="1020" w:type="dxa"/>
            <w:tcBorders>
              <w:top w:val="single" w:sz="4" w:space="0" w:color="auto"/>
              <w:left w:val="nil"/>
              <w:bottom w:val="single" w:sz="4" w:space="0" w:color="auto"/>
              <w:right w:val="single" w:sz="4" w:space="0" w:color="auto"/>
            </w:tcBorders>
          </w:tcPr>
          <w:p w14:paraId="4D3A7170" w14:textId="77777777" w:rsidR="00816B00" w:rsidRDefault="00816B00" w:rsidP="000846E2">
            <w:pPr>
              <w:pStyle w:val="TAL"/>
              <w:rPr>
                <w:ins w:id="18041" w:author="CR1168" w:date="2023-11-09T09:50:00Z"/>
                <w:rFonts w:eastAsia="SimSun"/>
              </w:rPr>
            </w:pPr>
            <w:ins w:id="18042" w:author="CR1168" w:date="2023-11-09T09:50:00Z">
              <w:r>
                <w:t>M</w:t>
              </w:r>
            </w:ins>
          </w:p>
        </w:tc>
        <w:tc>
          <w:tcPr>
            <w:tcW w:w="1474" w:type="dxa"/>
            <w:tcBorders>
              <w:top w:val="single" w:sz="4" w:space="0" w:color="auto"/>
              <w:left w:val="nil"/>
              <w:bottom w:val="single" w:sz="4" w:space="0" w:color="auto"/>
              <w:right w:val="single" w:sz="4" w:space="0" w:color="auto"/>
            </w:tcBorders>
          </w:tcPr>
          <w:p w14:paraId="561EAEA0" w14:textId="77777777" w:rsidR="00816B00" w:rsidRDefault="00816B00" w:rsidP="000846E2">
            <w:pPr>
              <w:pStyle w:val="TAL"/>
              <w:rPr>
                <w:ins w:id="18043" w:author="CR1168" w:date="2023-11-09T09:50:00Z"/>
                <w:i/>
                <w:iCs/>
              </w:rPr>
            </w:pPr>
          </w:p>
        </w:tc>
        <w:tc>
          <w:tcPr>
            <w:tcW w:w="1871" w:type="dxa"/>
            <w:tcBorders>
              <w:top w:val="single" w:sz="4" w:space="0" w:color="auto"/>
              <w:left w:val="nil"/>
              <w:bottom w:val="single" w:sz="4" w:space="0" w:color="auto"/>
              <w:right w:val="single" w:sz="4" w:space="0" w:color="auto"/>
            </w:tcBorders>
          </w:tcPr>
          <w:p w14:paraId="721E2144" w14:textId="77777777" w:rsidR="00816B00" w:rsidRDefault="00816B00" w:rsidP="000846E2">
            <w:pPr>
              <w:pStyle w:val="TAL"/>
              <w:rPr>
                <w:ins w:id="18044" w:author="CR1168" w:date="2023-11-09T09:50:00Z"/>
              </w:rPr>
            </w:pPr>
            <w:ins w:id="18045" w:author="CR1168" w:date="2023-11-09T09:50:00Z">
              <w:r>
                <w:t>Periodicity</w:t>
              </w:r>
            </w:ins>
          </w:p>
          <w:p w14:paraId="08EF1230" w14:textId="77777777" w:rsidR="00816B00" w:rsidRDefault="00816B00" w:rsidP="000846E2">
            <w:pPr>
              <w:pStyle w:val="TAL"/>
              <w:rPr>
                <w:ins w:id="18046" w:author="CR1168" w:date="2023-11-09T09:50:00Z"/>
              </w:rPr>
            </w:pPr>
            <w:ins w:id="18047" w:author="CR1168" w:date="2023-11-09T09:50:00Z">
              <w:r>
                <w:t>9.3.1.1</w:t>
              </w:r>
              <w:r>
                <w:rPr>
                  <w:rFonts w:hint="eastAsia"/>
                </w:rPr>
                <w:t>43</w:t>
              </w:r>
            </w:ins>
          </w:p>
        </w:tc>
        <w:tc>
          <w:tcPr>
            <w:tcW w:w="2891" w:type="dxa"/>
            <w:tcBorders>
              <w:top w:val="single" w:sz="4" w:space="0" w:color="auto"/>
              <w:left w:val="nil"/>
              <w:bottom w:val="single" w:sz="4" w:space="0" w:color="auto"/>
              <w:right w:val="single" w:sz="4" w:space="0" w:color="auto"/>
            </w:tcBorders>
          </w:tcPr>
          <w:p w14:paraId="56995EE1" w14:textId="77777777" w:rsidR="00816B00" w:rsidRDefault="00816B00" w:rsidP="000846E2">
            <w:pPr>
              <w:pStyle w:val="TAL"/>
              <w:rPr>
                <w:ins w:id="18048" w:author="CR1168" w:date="2023-11-09T09:50:00Z"/>
              </w:rPr>
            </w:pPr>
          </w:p>
        </w:tc>
      </w:tr>
      <w:tr w:rsidR="00816B00" w14:paraId="7DA5EF21" w14:textId="77777777" w:rsidTr="000846E2">
        <w:trPr>
          <w:ins w:id="18049"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3EE8E000" w14:textId="77777777" w:rsidR="00816B00" w:rsidRDefault="00816B00" w:rsidP="000846E2">
            <w:pPr>
              <w:pStyle w:val="TAL"/>
              <w:ind w:left="72"/>
              <w:rPr>
                <w:ins w:id="18050" w:author="CR1168" w:date="2023-11-09T09:50:00Z"/>
              </w:rPr>
            </w:pPr>
            <w:ins w:id="18051" w:author="CR1168" w:date="2023-11-09T09:50:00Z">
              <w:r>
                <w:rPr>
                  <w:rFonts w:eastAsia="Batang"/>
                </w:rPr>
                <w:t>&gt;</w:t>
              </w:r>
              <w:r>
                <w:rPr>
                  <w:rFonts w:eastAsia="Batang"/>
                  <w:i/>
                  <w:iCs/>
                </w:rPr>
                <w:t>Periodicity List</w:t>
              </w:r>
            </w:ins>
          </w:p>
        </w:tc>
        <w:tc>
          <w:tcPr>
            <w:tcW w:w="1020" w:type="dxa"/>
            <w:tcBorders>
              <w:top w:val="single" w:sz="4" w:space="0" w:color="auto"/>
              <w:left w:val="nil"/>
              <w:bottom w:val="single" w:sz="4" w:space="0" w:color="auto"/>
              <w:right w:val="single" w:sz="4" w:space="0" w:color="auto"/>
            </w:tcBorders>
          </w:tcPr>
          <w:p w14:paraId="06E62AC8" w14:textId="77777777" w:rsidR="00816B00" w:rsidRDefault="00816B00" w:rsidP="000846E2">
            <w:pPr>
              <w:pStyle w:val="TAL"/>
              <w:rPr>
                <w:ins w:id="18052" w:author="CR1168" w:date="2023-11-09T09:50:00Z"/>
              </w:rPr>
            </w:pPr>
          </w:p>
        </w:tc>
        <w:tc>
          <w:tcPr>
            <w:tcW w:w="1474" w:type="dxa"/>
            <w:tcBorders>
              <w:top w:val="single" w:sz="4" w:space="0" w:color="auto"/>
              <w:left w:val="nil"/>
              <w:bottom w:val="single" w:sz="4" w:space="0" w:color="auto"/>
              <w:right w:val="single" w:sz="4" w:space="0" w:color="auto"/>
            </w:tcBorders>
          </w:tcPr>
          <w:p w14:paraId="4703F8C6" w14:textId="77777777" w:rsidR="00816B00" w:rsidRDefault="00816B00" w:rsidP="000846E2">
            <w:pPr>
              <w:pStyle w:val="TAL"/>
              <w:rPr>
                <w:ins w:id="18053" w:author="CR1168" w:date="2023-11-09T09:50:00Z"/>
                <w:i/>
                <w:iCs/>
              </w:rPr>
            </w:pPr>
          </w:p>
        </w:tc>
        <w:tc>
          <w:tcPr>
            <w:tcW w:w="1871" w:type="dxa"/>
            <w:tcBorders>
              <w:top w:val="single" w:sz="4" w:space="0" w:color="auto"/>
              <w:left w:val="nil"/>
              <w:bottom w:val="single" w:sz="4" w:space="0" w:color="auto"/>
              <w:right w:val="single" w:sz="4" w:space="0" w:color="auto"/>
            </w:tcBorders>
          </w:tcPr>
          <w:p w14:paraId="7E6B8DA8" w14:textId="77777777" w:rsidR="00816B00" w:rsidRDefault="00816B00" w:rsidP="000846E2">
            <w:pPr>
              <w:pStyle w:val="TAL"/>
              <w:rPr>
                <w:ins w:id="18054" w:author="CR1168" w:date="2023-11-09T09:50:00Z"/>
              </w:rPr>
            </w:pPr>
          </w:p>
        </w:tc>
        <w:tc>
          <w:tcPr>
            <w:tcW w:w="2891" w:type="dxa"/>
            <w:tcBorders>
              <w:top w:val="single" w:sz="4" w:space="0" w:color="auto"/>
              <w:left w:val="nil"/>
              <w:bottom w:val="single" w:sz="4" w:space="0" w:color="auto"/>
              <w:right w:val="single" w:sz="4" w:space="0" w:color="auto"/>
            </w:tcBorders>
          </w:tcPr>
          <w:p w14:paraId="7F265C0A" w14:textId="77777777" w:rsidR="00816B00" w:rsidRDefault="00816B00" w:rsidP="000846E2">
            <w:pPr>
              <w:pStyle w:val="TAL"/>
              <w:rPr>
                <w:ins w:id="18055" w:author="CR1168" w:date="2023-11-09T09:50:00Z"/>
              </w:rPr>
            </w:pPr>
          </w:p>
        </w:tc>
      </w:tr>
      <w:tr w:rsidR="00816B00" w14:paraId="456B1137" w14:textId="77777777" w:rsidTr="000846E2">
        <w:trPr>
          <w:ins w:id="18056"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61D3BCCC" w14:textId="77777777" w:rsidR="00816B00" w:rsidRDefault="00816B00" w:rsidP="000846E2">
            <w:pPr>
              <w:pStyle w:val="TAL"/>
              <w:ind w:left="162"/>
              <w:rPr>
                <w:ins w:id="18057" w:author="CR1168" w:date="2023-11-09T09:50:00Z"/>
              </w:rPr>
            </w:pPr>
            <w:ins w:id="18058" w:author="CR1168" w:date="2023-11-09T09:50:00Z">
              <w:r>
                <w:rPr>
                  <w:rFonts w:eastAsia="Batang"/>
                </w:rPr>
                <w:t>&gt;&gt;</w:t>
              </w:r>
              <w:r>
                <w:rPr>
                  <w:rFonts w:eastAsia="Batang"/>
                  <w:b/>
                  <w:bCs/>
                </w:rPr>
                <w:t>Allowed Periodicity List</w:t>
              </w:r>
            </w:ins>
          </w:p>
        </w:tc>
        <w:tc>
          <w:tcPr>
            <w:tcW w:w="1020" w:type="dxa"/>
            <w:tcBorders>
              <w:top w:val="single" w:sz="4" w:space="0" w:color="auto"/>
              <w:left w:val="nil"/>
              <w:bottom w:val="single" w:sz="4" w:space="0" w:color="auto"/>
              <w:right w:val="single" w:sz="4" w:space="0" w:color="auto"/>
            </w:tcBorders>
          </w:tcPr>
          <w:p w14:paraId="12FEC909" w14:textId="77777777" w:rsidR="00816B00" w:rsidRDefault="00816B00" w:rsidP="000846E2">
            <w:pPr>
              <w:pStyle w:val="TAL"/>
              <w:rPr>
                <w:ins w:id="18059" w:author="CR1168" w:date="2023-11-09T09:50:00Z"/>
              </w:rPr>
            </w:pPr>
          </w:p>
        </w:tc>
        <w:tc>
          <w:tcPr>
            <w:tcW w:w="1474" w:type="dxa"/>
            <w:tcBorders>
              <w:top w:val="single" w:sz="4" w:space="0" w:color="auto"/>
              <w:left w:val="nil"/>
              <w:bottom w:val="single" w:sz="4" w:space="0" w:color="auto"/>
              <w:right w:val="single" w:sz="4" w:space="0" w:color="auto"/>
            </w:tcBorders>
          </w:tcPr>
          <w:p w14:paraId="53731976" w14:textId="77777777" w:rsidR="00816B00" w:rsidRDefault="00816B00" w:rsidP="000846E2">
            <w:pPr>
              <w:pStyle w:val="TAL"/>
              <w:rPr>
                <w:ins w:id="18060" w:author="CR1168" w:date="2023-11-09T09:50:00Z"/>
                <w:i/>
                <w:iCs/>
              </w:rPr>
            </w:pPr>
            <w:ins w:id="18061" w:author="CR1168" w:date="2023-11-09T09:50:00Z">
              <w:r>
                <w:rPr>
                  <w:rFonts w:hint="eastAsia"/>
                  <w:i/>
                  <w:iCs/>
                </w:rPr>
                <w:t>1</w:t>
              </w:r>
            </w:ins>
          </w:p>
        </w:tc>
        <w:tc>
          <w:tcPr>
            <w:tcW w:w="1871" w:type="dxa"/>
            <w:tcBorders>
              <w:top w:val="single" w:sz="4" w:space="0" w:color="auto"/>
              <w:left w:val="nil"/>
              <w:bottom w:val="single" w:sz="4" w:space="0" w:color="auto"/>
              <w:right w:val="single" w:sz="4" w:space="0" w:color="auto"/>
            </w:tcBorders>
          </w:tcPr>
          <w:p w14:paraId="01A4B0BE" w14:textId="77777777" w:rsidR="00816B00" w:rsidRDefault="00816B00" w:rsidP="000846E2">
            <w:pPr>
              <w:pStyle w:val="TAL"/>
              <w:rPr>
                <w:ins w:id="18062" w:author="CR1168" w:date="2023-11-09T09:50:00Z"/>
              </w:rPr>
            </w:pPr>
          </w:p>
        </w:tc>
        <w:tc>
          <w:tcPr>
            <w:tcW w:w="2891" w:type="dxa"/>
            <w:tcBorders>
              <w:top w:val="single" w:sz="4" w:space="0" w:color="auto"/>
              <w:left w:val="nil"/>
              <w:bottom w:val="single" w:sz="4" w:space="0" w:color="auto"/>
              <w:right w:val="single" w:sz="4" w:space="0" w:color="auto"/>
            </w:tcBorders>
          </w:tcPr>
          <w:p w14:paraId="261D1994" w14:textId="77777777" w:rsidR="00816B00" w:rsidRDefault="00816B00" w:rsidP="000846E2">
            <w:pPr>
              <w:pStyle w:val="TAL"/>
              <w:rPr>
                <w:ins w:id="18063" w:author="CR1168" w:date="2023-11-09T09:50:00Z"/>
              </w:rPr>
            </w:pPr>
          </w:p>
        </w:tc>
      </w:tr>
      <w:tr w:rsidR="00816B00" w14:paraId="2CBC5E5C" w14:textId="77777777" w:rsidTr="000846E2">
        <w:trPr>
          <w:ins w:id="18064"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37805724" w14:textId="77777777" w:rsidR="00816B00" w:rsidRDefault="00816B00" w:rsidP="000846E2">
            <w:pPr>
              <w:pStyle w:val="TAL"/>
              <w:ind w:leftChars="150" w:left="300"/>
              <w:rPr>
                <w:ins w:id="18065" w:author="CR1168" w:date="2023-11-09T09:50:00Z"/>
                <w:rFonts w:eastAsia="Batang"/>
              </w:rPr>
            </w:pPr>
            <w:ins w:id="18066" w:author="CR1168" w:date="2023-11-09T09:50:00Z">
              <w:r>
                <w:rPr>
                  <w:b/>
                  <w:bCs/>
                </w:rPr>
                <w:t>&gt;&gt;&gt;Allowed Periodicity Item</w:t>
              </w:r>
            </w:ins>
          </w:p>
        </w:tc>
        <w:tc>
          <w:tcPr>
            <w:tcW w:w="1020" w:type="dxa"/>
            <w:tcBorders>
              <w:top w:val="single" w:sz="4" w:space="0" w:color="auto"/>
              <w:left w:val="nil"/>
              <w:bottom w:val="single" w:sz="4" w:space="0" w:color="auto"/>
              <w:right w:val="single" w:sz="4" w:space="0" w:color="auto"/>
            </w:tcBorders>
          </w:tcPr>
          <w:p w14:paraId="519BCE4D" w14:textId="77777777" w:rsidR="00816B00" w:rsidRDefault="00816B00" w:rsidP="000846E2">
            <w:pPr>
              <w:pStyle w:val="TAL"/>
              <w:rPr>
                <w:ins w:id="18067" w:author="CR1168" w:date="2023-11-09T09:50:00Z"/>
                <w:rFonts w:eastAsia="SimSun"/>
              </w:rPr>
            </w:pPr>
          </w:p>
        </w:tc>
        <w:tc>
          <w:tcPr>
            <w:tcW w:w="1474" w:type="dxa"/>
            <w:tcBorders>
              <w:top w:val="single" w:sz="4" w:space="0" w:color="auto"/>
              <w:left w:val="nil"/>
              <w:bottom w:val="single" w:sz="4" w:space="0" w:color="auto"/>
              <w:right w:val="single" w:sz="4" w:space="0" w:color="auto"/>
            </w:tcBorders>
          </w:tcPr>
          <w:p w14:paraId="61465216" w14:textId="77777777" w:rsidR="00816B00" w:rsidRDefault="00816B00" w:rsidP="000846E2">
            <w:pPr>
              <w:pStyle w:val="TAL"/>
              <w:rPr>
                <w:ins w:id="18068" w:author="CR1168" w:date="2023-11-09T09:50:00Z"/>
                <w:i/>
                <w:iCs/>
              </w:rPr>
            </w:pPr>
            <w:ins w:id="18069" w:author="CR1168" w:date="2023-11-09T09:50:00Z">
              <w:r>
                <w:rPr>
                  <w:i/>
                  <w:iCs/>
                </w:rPr>
                <w:t>1..&lt;maxnoofPeriodicities&gt;</w:t>
              </w:r>
            </w:ins>
          </w:p>
        </w:tc>
        <w:tc>
          <w:tcPr>
            <w:tcW w:w="1871" w:type="dxa"/>
            <w:tcBorders>
              <w:top w:val="single" w:sz="4" w:space="0" w:color="auto"/>
              <w:left w:val="nil"/>
              <w:bottom w:val="single" w:sz="4" w:space="0" w:color="auto"/>
              <w:right w:val="single" w:sz="4" w:space="0" w:color="auto"/>
            </w:tcBorders>
          </w:tcPr>
          <w:p w14:paraId="61C80855" w14:textId="77777777" w:rsidR="00816B00" w:rsidRDefault="00816B00" w:rsidP="000846E2">
            <w:pPr>
              <w:pStyle w:val="TAL"/>
              <w:rPr>
                <w:ins w:id="18070" w:author="CR1168" w:date="2023-11-09T09:50:00Z"/>
              </w:rPr>
            </w:pPr>
          </w:p>
        </w:tc>
        <w:tc>
          <w:tcPr>
            <w:tcW w:w="2891" w:type="dxa"/>
            <w:tcBorders>
              <w:top w:val="single" w:sz="4" w:space="0" w:color="auto"/>
              <w:left w:val="nil"/>
              <w:bottom w:val="single" w:sz="4" w:space="0" w:color="auto"/>
              <w:right w:val="single" w:sz="4" w:space="0" w:color="auto"/>
            </w:tcBorders>
          </w:tcPr>
          <w:p w14:paraId="51F485C3" w14:textId="77777777" w:rsidR="00816B00" w:rsidRDefault="00816B00" w:rsidP="000846E2">
            <w:pPr>
              <w:pStyle w:val="TAL"/>
              <w:rPr>
                <w:ins w:id="18071" w:author="CR1168" w:date="2023-11-09T09:50:00Z"/>
              </w:rPr>
            </w:pPr>
          </w:p>
        </w:tc>
      </w:tr>
      <w:tr w:rsidR="00816B00" w14:paraId="0BCE174B" w14:textId="77777777" w:rsidTr="000846E2">
        <w:trPr>
          <w:ins w:id="18072"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517CC510" w14:textId="77777777" w:rsidR="00816B00" w:rsidRDefault="00816B00" w:rsidP="000846E2">
            <w:pPr>
              <w:pStyle w:val="TAL"/>
              <w:ind w:leftChars="200" w:left="400"/>
              <w:rPr>
                <w:ins w:id="18073" w:author="CR1168" w:date="2023-11-09T09:50:00Z"/>
                <w:rFonts w:eastAsia="Batang"/>
                <w:b/>
                <w:bCs/>
              </w:rPr>
            </w:pPr>
            <w:ins w:id="18074" w:author="CR1168" w:date="2023-11-09T09:50:00Z">
              <w:r>
                <w:t>&gt;&gt;&gt;&gt;Allowed Periodicity</w:t>
              </w:r>
            </w:ins>
          </w:p>
        </w:tc>
        <w:tc>
          <w:tcPr>
            <w:tcW w:w="1020" w:type="dxa"/>
            <w:tcBorders>
              <w:top w:val="single" w:sz="4" w:space="0" w:color="auto"/>
              <w:left w:val="nil"/>
              <w:bottom w:val="single" w:sz="4" w:space="0" w:color="auto"/>
              <w:right w:val="single" w:sz="4" w:space="0" w:color="auto"/>
            </w:tcBorders>
          </w:tcPr>
          <w:p w14:paraId="3AA0E841" w14:textId="77777777" w:rsidR="00816B00" w:rsidRDefault="00816B00" w:rsidP="000846E2">
            <w:pPr>
              <w:pStyle w:val="TAL"/>
              <w:rPr>
                <w:ins w:id="18075" w:author="CR1168" w:date="2023-11-09T09:50:00Z"/>
                <w:rFonts w:eastAsia="SimSun"/>
              </w:rPr>
            </w:pPr>
            <w:ins w:id="18076" w:author="CR1168" w:date="2023-11-09T09:50:00Z">
              <w:r>
                <w:rPr>
                  <w:rFonts w:hint="eastAsia"/>
                </w:rPr>
                <w:t>M</w:t>
              </w:r>
            </w:ins>
          </w:p>
        </w:tc>
        <w:tc>
          <w:tcPr>
            <w:tcW w:w="1474" w:type="dxa"/>
            <w:tcBorders>
              <w:top w:val="single" w:sz="4" w:space="0" w:color="auto"/>
              <w:left w:val="nil"/>
              <w:bottom w:val="single" w:sz="4" w:space="0" w:color="auto"/>
              <w:right w:val="single" w:sz="4" w:space="0" w:color="auto"/>
            </w:tcBorders>
          </w:tcPr>
          <w:p w14:paraId="49FADF9A" w14:textId="77777777" w:rsidR="00816B00" w:rsidRDefault="00816B00" w:rsidP="000846E2">
            <w:pPr>
              <w:pStyle w:val="TAL"/>
              <w:rPr>
                <w:ins w:id="18077" w:author="CR1168" w:date="2023-11-09T09:50:00Z"/>
                <w:i/>
                <w:iCs/>
              </w:rPr>
            </w:pPr>
          </w:p>
        </w:tc>
        <w:tc>
          <w:tcPr>
            <w:tcW w:w="1871" w:type="dxa"/>
            <w:tcBorders>
              <w:top w:val="single" w:sz="4" w:space="0" w:color="auto"/>
              <w:left w:val="nil"/>
              <w:bottom w:val="single" w:sz="4" w:space="0" w:color="auto"/>
              <w:right w:val="single" w:sz="4" w:space="0" w:color="auto"/>
            </w:tcBorders>
          </w:tcPr>
          <w:p w14:paraId="3860F68E" w14:textId="77777777" w:rsidR="00816B00" w:rsidRDefault="00816B00" w:rsidP="000846E2">
            <w:pPr>
              <w:pStyle w:val="TAL"/>
              <w:rPr>
                <w:ins w:id="18078" w:author="CR1168" w:date="2023-11-09T09:50:00Z"/>
              </w:rPr>
            </w:pPr>
            <w:ins w:id="18079" w:author="CR1168" w:date="2023-11-09T09:50:00Z">
              <w:r>
                <w:t>Periodicity</w:t>
              </w:r>
            </w:ins>
          </w:p>
          <w:p w14:paraId="7ADF76BB" w14:textId="77777777" w:rsidR="00816B00" w:rsidRDefault="00816B00" w:rsidP="000846E2">
            <w:pPr>
              <w:pStyle w:val="TAL"/>
              <w:rPr>
                <w:ins w:id="18080" w:author="CR1168" w:date="2023-11-09T09:50:00Z"/>
              </w:rPr>
            </w:pPr>
            <w:ins w:id="18081" w:author="CR1168" w:date="2023-11-09T09:50:00Z">
              <w:r>
                <w:t>9.3.1.1</w:t>
              </w:r>
              <w:r>
                <w:rPr>
                  <w:rFonts w:hint="eastAsia"/>
                </w:rPr>
                <w:t>43</w:t>
              </w:r>
            </w:ins>
          </w:p>
        </w:tc>
        <w:tc>
          <w:tcPr>
            <w:tcW w:w="2891" w:type="dxa"/>
            <w:tcBorders>
              <w:top w:val="single" w:sz="4" w:space="0" w:color="auto"/>
              <w:left w:val="nil"/>
              <w:bottom w:val="single" w:sz="4" w:space="0" w:color="auto"/>
              <w:right w:val="single" w:sz="4" w:space="0" w:color="auto"/>
            </w:tcBorders>
          </w:tcPr>
          <w:p w14:paraId="69DAD945" w14:textId="77777777" w:rsidR="00816B00" w:rsidRDefault="00816B00" w:rsidP="000846E2">
            <w:pPr>
              <w:pStyle w:val="TAL"/>
              <w:rPr>
                <w:ins w:id="18082" w:author="CR1168" w:date="2023-11-09T09:50:00Z"/>
              </w:rPr>
            </w:pPr>
          </w:p>
        </w:tc>
      </w:tr>
    </w:tbl>
    <w:p w14:paraId="7C6048F2" w14:textId="77777777" w:rsidR="00816B00" w:rsidRDefault="00816B00" w:rsidP="00816B00">
      <w:pPr>
        <w:rPr>
          <w:ins w:id="18083" w:author="CR1168" w:date="2023-11-09T09:50:00Z"/>
          <w:sz w:val="22"/>
          <w:szCs w:val="22"/>
        </w:rPr>
      </w:pPr>
      <w:ins w:id="18084" w:author="CR1168" w:date="2023-11-09T09:50:00Z">
        <w:r>
          <w:t xml:space="preserve"> </w:t>
        </w:r>
      </w:ins>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816B00" w14:paraId="1AAD8696" w14:textId="77777777" w:rsidTr="000846E2">
        <w:trPr>
          <w:ins w:id="18085" w:author="CR1168" w:date="2023-11-09T09:50:00Z"/>
        </w:trPr>
        <w:tc>
          <w:tcPr>
            <w:tcW w:w="3572" w:type="dxa"/>
            <w:tcBorders>
              <w:top w:val="single" w:sz="4" w:space="0" w:color="auto"/>
              <w:left w:val="single" w:sz="4" w:space="0" w:color="auto"/>
              <w:bottom w:val="single" w:sz="4" w:space="0" w:color="auto"/>
              <w:right w:val="single" w:sz="4" w:space="0" w:color="auto"/>
            </w:tcBorders>
          </w:tcPr>
          <w:p w14:paraId="14DB6EAB" w14:textId="77777777" w:rsidR="00816B00" w:rsidRDefault="00816B00" w:rsidP="000846E2">
            <w:pPr>
              <w:pStyle w:val="TAH"/>
              <w:rPr>
                <w:ins w:id="18086" w:author="CR1168" w:date="2023-11-09T09:50:00Z"/>
              </w:rPr>
            </w:pPr>
            <w:ins w:id="18087" w:author="CR1168" w:date="2023-11-09T09:50:00Z">
              <w:r>
                <w:t>Range bound</w:t>
              </w:r>
            </w:ins>
          </w:p>
        </w:tc>
        <w:tc>
          <w:tcPr>
            <w:tcW w:w="6236" w:type="dxa"/>
            <w:tcBorders>
              <w:top w:val="single" w:sz="4" w:space="0" w:color="auto"/>
              <w:left w:val="nil"/>
              <w:bottom w:val="single" w:sz="4" w:space="0" w:color="auto"/>
              <w:right w:val="single" w:sz="4" w:space="0" w:color="auto"/>
            </w:tcBorders>
          </w:tcPr>
          <w:p w14:paraId="41314840" w14:textId="77777777" w:rsidR="00816B00" w:rsidRDefault="00816B00" w:rsidP="000846E2">
            <w:pPr>
              <w:pStyle w:val="TAH"/>
              <w:rPr>
                <w:ins w:id="18088" w:author="CR1168" w:date="2023-11-09T09:50:00Z"/>
              </w:rPr>
            </w:pPr>
            <w:ins w:id="18089" w:author="CR1168" w:date="2023-11-09T09:50:00Z">
              <w:r>
                <w:t>Explanation</w:t>
              </w:r>
            </w:ins>
          </w:p>
        </w:tc>
      </w:tr>
      <w:tr w:rsidR="00816B00" w14:paraId="0E7ECEF8" w14:textId="77777777" w:rsidTr="000846E2">
        <w:trPr>
          <w:ins w:id="18090" w:author="CR1168" w:date="2023-11-09T09:50:00Z"/>
        </w:trPr>
        <w:tc>
          <w:tcPr>
            <w:tcW w:w="3572" w:type="dxa"/>
            <w:tcBorders>
              <w:top w:val="single" w:sz="4" w:space="0" w:color="auto"/>
              <w:left w:val="single" w:sz="4" w:space="0" w:color="auto"/>
              <w:bottom w:val="single" w:sz="4" w:space="0" w:color="auto"/>
              <w:right w:val="single" w:sz="4" w:space="0" w:color="auto"/>
            </w:tcBorders>
          </w:tcPr>
          <w:p w14:paraId="0E10D8F9" w14:textId="77777777" w:rsidR="00816B00" w:rsidRDefault="00816B00" w:rsidP="000846E2">
            <w:pPr>
              <w:pStyle w:val="TAL"/>
              <w:rPr>
                <w:ins w:id="18091" w:author="CR1168" w:date="2023-11-09T09:50:00Z"/>
              </w:rPr>
            </w:pPr>
            <w:ins w:id="18092" w:author="CR1168" w:date="2023-11-09T09:50:00Z">
              <w:r>
                <w:rPr>
                  <w:i/>
                  <w:iCs/>
                </w:rPr>
                <w:t>maxnoofPeriodicities</w:t>
              </w:r>
            </w:ins>
          </w:p>
        </w:tc>
        <w:tc>
          <w:tcPr>
            <w:tcW w:w="6236" w:type="dxa"/>
            <w:tcBorders>
              <w:top w:val="single" w:sz="4" w:space="0" w:color="auto"/>
              <w:left w:val="nil"/>
              <w:bottom w:val="single" w:sz="4" w:space="0" w:color="auto"/>
              <w:right w:val="single" w:sz="4" w:space="0" w:color="auto"/>
            </w:tcBorders>
          </w:tcPr>
          <w:p w14:paraId="37608FF1" w14:textId="77777777" w:rsidR="00816B00" w:rsidRDefault="00816B00" w:rsidP="000846E2">
            <w:pPr>
              <w:pStyle w:val="TAL"/>
              <w:rPr>
                <w:ins w:id="18093" w:author="CR1168" w:date="2023-11-09T09:50:00Z"/>
              </w:rPr>
            </w:pPr>
            <w:ins w:id="18094" w:author="CR1168" w:date="2023-11-09T09:50:00Z">
              <w:r>
                <w:t xml:space="preserve">Maximum no. of allowed periodicities. Value is 8 </w:t>
              </w:r>
              <w:r>
                <w:rPr>
                  <w:highlight w:val="yellow"/>
                </w:rPr>
                <w:t>[FFS]</w:t>
              </w:r>
              <w:r>
                <w:t>.</w:t>
              </w:r>
            </w:ins>
          </w:p>
        </w:tc>
      </w:tr>
    </w:tbl>
    <w:p w14:paraId="31D6BF56" w14:textId="77777777" w:rsidR="00816B00" w:rsidRDefault="00816B00" w:rsidP="00816B00">
      <w:pPr>
        <w:rPr>
          <w:ins w:id="18095" w:author="CR1168" w:date="2023-11-09T09:50:00Z"/>
          <w:sz w:val="22"/>
          <w:szCs w:val="22"/>
        </w:rPr>
      </w:pPr>
      <w:ins w:id="18096" w:author="CR1168" w:date="2023-11-09T09:50:00Z">
        <w:r>
          <w:t xml:space="preserve"> </w:t>
        </w:r>
      </w:ins>
    </w:p>
    <w:p w14:paraId="16770569" w14:textId="6A1C0FF1" w:rsidR="00816B00" w:rsidRDefault="00816B00" w:rsidP="00816B00">
      <w:pPr>
        <w:pStyle w:val="Heading4"/>
        <w:rPr>
          <w:ins w:id="18097" w:author="CR1168" w:date="2023-11-09T09:50:00Z"/>
          <w:b/>
          <w:bCs/>
        </w:rPr>
      </w:pPr>
      <w:bookmarkStart w:id="18098" w:name="_CR9_3_1_z4297TSCTrafficCharacteristics"/>
      <w:bookmarkEnd w:id="18098"/>
      <w:ins w:id="18099" w:author="CR1168" w:date="2023-11-09T09:50:00Z">
        <w:r>
          <w:rPr>
            <w:b/>
            <w:bCs/>
          </w:rPr>
          <w:t>9.3.1.</w:t>
        </w:r>
        <w:del w:id="18100" w:author="MCC" w:date="2023-11-09T10:17:00Z">
          <w:r w:rsidDel="001E2224">
            <w:rPr>
              <w:b/>
              <w:bCs/>
            </w:rPr>
            <w:delText>z4</w:delText>
          </w:r>
        </w:del>
      </w:ins>
      <w:ins w:id="18101" w:author="MCC" w:date="2023-11-09T10:17:00Z">
        <w:r w:rsidR="001E2224">
          <w:rPr>
            <w:b/>
            <w:bCs/>
          </w:rPr>
          <w:t>297</w:t>
        </w:r>
      </w:ins>
      <w:ins w:id="18102" w:author="CR1168" w:date="2023-11-09T09:50:00Z">
        <w:r>
          <w:rPr>
            <w:b/>
            <w:bCs/>
          </w:rPr>
          <w:t xml:space="preserve"> TSC Traffic Characteristics Feedback</w:t>
        </w:r>
      </w:ins>
    </w:p>
    <w:p w14:paraId="6F174557" w14:textId="77777777" w:rsidR="00816B00" w:rsidRDefault="00816B00" w:rsidP="00816B00">
      <w:pPr>
        <w:rPr>
          <w:ins w:id="18103" w:author="CR1168" w:date="2023-11-09T09:50:00Z"/>
        </w:rPr>
      </w:pPr>
      <w:ins w:id="18104" w:author="CR1168" w:date="2023-11-09T09:50:00Z">
        <w:r>
          <w:t>This IE provides the TSC traffic characteristics feedback of a TSC QoS flow (see TS 23.501 [</w:t>
        </w:r>
        <w:r>
          <w:rPr>
            <w:rFonts w:ascii="SimSun" w:hAnsi="SimSun" w:hint="eastAsia"/>
          </w:rPr>
          <w:t>21</w:t>
        </w:r>
        <w:r>
          <w:t>]</w:t>
        </w:r>
        <w:r>
          <w:rPr>
            <w:rFonts w:ascii="SimSun" w:hAnsi="SimSun" w:hint="eastAsia"/>
          </w:rPr>
          <w:t>)</w:t>
        </w:r>
        <w:r>
          <w:t xml:space="preserve">. </w:t>
        </w:r>
      </w:ins>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816B00" w14:paraId="043CF914" w14:textId="77777777" w:rsidTr="000846E2">
        <w:trPr>
          <w:ins w:id="18105"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6ACBFD49" w14:textId="77777777" w:rsidR="00816B00" w:rsidRDefault="00816B00" w:rsidP="000846E2">
            <w:pPr>
              <w:pStyle w:val="TAH"/>
              <w:rPr>
                <w:ins w:id="18106" w:author="CR1168" w:date="2023-11-09T09:50:00Z"/>
              </w:rPr>
            </w:pPr>
            <w:ins w:id="18107" w:author="CR1168" w:date="2023-11-09T09:50:00Z">
              <w:r>
                <w:t>IE/Group Name</w:t>
              </w:r>
            </w:ins>
          </w:p>
        </w:tc>
        <w:tc>
          <w:tcPr>
            <w:tcW w:w="1020" w:type="dxa"/>
            <w:tcBorders>
              <w:top w:val="single" w:sz="4" w:space="0" w:color="auto"/>
              <w:left w:val="nil"/>
              <w:bottom w:val="single" w:sz="4" w:space="0" w:color="auto"/>
              <w:right w:val="single" w:sz="4" w:space="0" w:color="auto"/>
            </w:tcBorders>
          </w:tcPr>
          <w:p w14:paraId="2EC0BBE7" w14:textId="77777777" w:rsidR="00816B00" w:rsidRDefault="00816B00" w:rsidP="000846E2">
            <w:pPr>
              <w:pStyle w:val="TAH"/>
              <w:rPr>
                <w:ins w:id="18108" w:author="CR1168" w:date="2023-11-09T09:50:00Z"/>
              </w:rPr>
            </w:pPr>
            <w:ins w:id="18109" w:author="CR1168" w:date="2023-11-09T09:50:00Z">
              <w:r>
                <w:t>Presence</w:t>
              </w:r>
            </w:ins>
          </w:p>
        </w:tc>
        <w:tc>
          <w:tcPr>
            <w:tcW w:w="1474" w:type="dxa"/>
            <w:tcBorders>
              <w:top w:val="single" w:sz="4" w:space="0" w:color="auto"/>
              <w:left w:val="nil"/>
              <w:bottom w:val="single" w:sz="4" w:space="0" w:color="auto"/>
              <w:right w:val="single" w:sz="4" w:space="0" w:color="auto"/>
            </w:tcBorders>
          </w:tcPr>
          <w:p w14:paraId="32F5536D" w14:textId="77777777" w:rsidR="00816B00" w:rsidRDefault="00816B00" w:rsidP="000846E2">
            <w:pPr>
              <w:pStyle w:val="TAH"/>
              <w:rPr>
                <w:ins w:id="18110" w:author="CR1168" w:date="2023-11-09T09:50:00Z"/>
              </w:rPr>
            </w:pPr>
            <w:ins w:id="18111" w:author="CR1168" w:date="2023-11-09T09:50:00Z">
              <w:r>
                <w:t>Range</w:t>
              </w:r>
            </w:ins>
          </w:p>
        </w:tc>
        <w:tc>
          <w:tcPr>
            <w:tcW w:w="1871" w:type="dxa"/>
            <w:tcBorders>
              <w:top w:val="single" w:sz="4" w:space="0" w:color="auto"/>
              <w:left w:val="nil"/>
              <w:bottom w:val="single" w:sz="4" w:space="0" w:color="auto"/>
              <w:right w:val="single" w:sz="4" w:space="0" w:color="auto"/>
            </w:tcBorders>
          </w:tcPr>
          <w:p w14:paraId="088E5385" w14:textId="77777777" w:rsidR="00816B00" w:rsidRDefault="00816B00" w:rsidP="000846E2">
            <w:pPr>
              <w:pStyle w:val="TAH"/>
              <w:rPr>
                <w:ins w:id="18112" w:author="CR1168" w:date="2023-11-09T09:50:00Z"/>
              </w:rPr>
            </w:pPr>
            <w:ins w:id="18113" w:author="CR1168" w:date="2023-11-09T09:50:00Z">
              <w:r>
                <w:t>IE type and reference</w:t>
              </w:r>
            </w:ins>
          </w:p>
        </w:tc>
        <w:tc>
          <w:tcPr>
            <w:tcW w:w="2891" w:type="dxa"/>
            <w:tcBorders>
              <w:top w:val="single" w:sz="4" w:space="0" w:color="auto"/>
              <w:left w:val="nil"/>
              <w:bottom w:val="single" w:sz="4" w:space="0" w:color="auto"/>
              <w:right w:val="single" w:sz="4" w:space="0" w:color="auto"/>
            </w:tcBorders>
          </w:tcPr>
          <w:p w14:paraId="5726BD67" w14:textId="77777777" w:rsidR="00816B00" w:rsidRDefault="00816B00" w:rsidP="000846E2">
            <w:pPr>
              <w:pStyle w:val="TAH"/>
              <w:rPr>
                <w:ins w:id="18114" w:author="CR1168" w:date="2023-11-09T09:50:00Z"/>
              </w:rPr>
            </w:pPr>
            <w:ins w:id="18115" w:author="CR1168" w:date="2023-11-09T09:50:00Z">
              <w:r>
                <w:t>Semantics description</w:t>
              </w:r>
            </w:ins>
          </w:p>
        </w:tc>
      </w:tr>
      <w:tr w:rsidR="00816B00" w14:paraId="3FD1B69B" w14:textId="77777777" w:rsidTr="000846E2">
        <w:trPr>
          <w:ins w:id="18116"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322C33E2" w14:textId="77777777" w:rsidR="00816B00" w:rsidRDefault="00816B00" w:rsidP="000846E2">
            <w:pPr>
              <w:pStyle w:val="TAL"/>
              <w:rPr>
                <w:ins w:id="18117" w:author="CR1168" w:date="2023-11-09T09:50:00Z"/>
              </w:rPr>
            </w:pPr>
            <w:ins w:id="18118" w:author="CR1168" w:date="2023-11-09T09:50:00Z">
              <w:r>
                <w:t>TSC Feedback Information Downlink</w:t>
              </w:r>
            </w:ins>
          </w:p>
        </w:tc>
        <w:tc>
          <w:tcPr>
            <w:tcW w:w="1020" w:type="dxa"/>
            <w:tcBorders>
              <w:top w:val="single" w:sz="4" w:space="0" w:color="auto"/>
              <w:left w:val="nil"/>
              <w:bottom w:val="single" w:sz="4" w:space="0" w:color="auto"/>
              <w:right w:val="single" w:sz="4" w:space="0" w:color="auto"/>
            </w:tcBorders>
          </w:tcPr>
          <w:p w14:paraId="64CF20BE" w14:textId="77777777" w:rsidR="00816B00" w:rsidRDefault="00816B00" w:rsidP="000846E2">
            <w:pPr>
              <w:pStyle w:val="TAL"/>
              <w:rPr>
                <w:ins w:id="18119" w:author="CR1168" w:date="2023-11-09T09:50:00Z"/>
              </w:rPr>
            </w:pPr>
            <w:ins w:id="18120" w:author="CR1168" w:date="2023-11-09T09:50:00Z">
              <w:r>
                <w:t>O</w:t>
              </w:r>
            </w:ins>
          </w:p>
        </w:tc>
        <w:tc>
          <w:tcPr>
            <w:tcW w:w="1474" w:type="dxa"/>
            <w:tcBorders>
              <w:top w:val="single" w:sz="4" w:space="0" w:color="auto"/>
              <w:left w:val="nil"/>
              <w:bottom w:val="single" w:sz="4" w:space="0" w:color="auto"/>
              <w:right w:val="single" w:sz="4" w:space="0" w:color="auto"/>
            </w:tcBorders>
          </w:tcPr>
          <w:p w14:paraId="79280956" w14:textId="77777777" w:rsidR="00816B00" w:rsidRDefault="00816B00" w:rsidP="000846E2">
            <w:pPr>
              <w:pStyle w:val="TAL"/>
              <w:rPr>
                <w:ins w:id="18121" w:author="CR1168" w:date="2023-11-09T09:50:00Z"/>
                <w:i/>
                <w:iCs/>
              </w:rPr>
            </w:pPr>
          </w:p>
        </w:tc>
        <w:tc>
          <w:tcPr>
            <w:tcW w:w="1871" w:type="dxa"/>
            <w:tcBorders>
              <w:top w:val="single" w:sz="4" w:space="0" w:color="auto"/>
              <w:left w:val="nil"/>
              <w:bottom w:val="single" w:sz="4" w:space="0" w:color="auto"/>
              <w:right w:val="single" w:sz="4" w:space="0" w:color="auto"/>
            </w:tcBorders>
          </w:tcPr>
          <w:p w14:paraId="0FFB332A" w14:textId="77777777" w:rsidR="00816B00" w:rsidRDefault="00816B00" w:rsidP="000846E2">
            <w:pPr>
              <w:pStyle w:val="TAL"/>
              <w:rPr>
                <w:ins w:id="18122" w:author="CR1168" w:date="2023-11-09T09:50:00Z"/>
              </w:rPr>
            </w:pPr>
            <w:ins w:id="18123" w:author="CR1168" w:date="2023-11-09T09:50:00Z">
              <w:r>
                <w:t>TSC Feedback Information</w:t>
              </w:r>
            </w:ins>
          </w:p>
          <w:p w14:paraId="32E67CBE" w14:textId="681C3C00" w:rsidR="00816B00" w:rsidRDefault="00816B00" w:rsidP="000846E2">
            <w:pPr>
              <w:pStyle w:val="TAL"/>
              <w:rPr>
                <w:ins w:id="18124" w:author="CR1168" w:date="2023-11-09T09:50:00Z"/>
              </w:rPr>
            </w:pPr>
            <w:ins w:id="18125" w:author="CR1168" w:date="2023-11-09T09:50:00Z">
              <w:r>
                <w:t>9.3.1.</w:t>
              </w:r>
            </w:ins>
            <w:ins w:id="18126" w:author="CR1168" w:date="2023-11-10T10:02:00Z">
              <w:r w:rsidR="00BA4210">
                <w:t>298</w:t>
              </w:r>
            </w:ins>
          </w:p>
        </w:tc>
        <w:tc>
          <w:tcPr>
            <w:tcW w:w="2891" w:type="dxa"/>
            <w:tcBorders>
              <w:top w:val="single" w:sz="4" w:space="0" w:color="auto"/>
              <w:left w:val="nil"/>
              <w:bottom w:val="single" w:sz="4" w:space="0" w:color="auto"/>
              <w:right w:val="single" w:sz="4" w:space="0" w:color="auto"/>
            </w:tcBorders>
          </w:tcPr>
          <w:p w14:paraId="4F4C5E7D" w14:textId="77777777" w:rsidR="00816B00" w:rsidRDefault="00816B00" w:rsidP="000846E2">
            <w:pPr>
              <w:pStyle w:val="TAL"/>
              <w:rPr>
                <w:ins w:id="18127" w:author="CR1168" w:date="2023-11-09T09:50:00Z"/>
              </w:rPr>
            </w:pPr>
          </w:p>
        </w:tc>
      </w:tr>
      <w:tr w:rsidR="00816B00" w14:paraId="644F1392" w14:textId="77777777" w:rsidTr="000846E2">
        <w:trPr>
          <w:ins w:id="18128"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6B571FF0" w14:textId="77777777" w:rsidR="00816B00" w:rsidRDefault="00816B00" w:rsidP="000846E2">
            <w:pPr>
              <w:pStyle w:val="TAL"/>
              <w:rPr>
                <w:ins w:id="18129" w:author="CR1168" w:date="2023-11-09T09:50:00Z"/>
              </w:rPr>
            </w:pPr>
            <w:ins w:id="18130" w:author="CR1168" w:date="2023-11-09T09:50:00Z">
              <w:r>
                <w:t>TSC Feedback Information Uplink</w:t>
              </w:r>
            </w:ins>
          </w:p>
        </w:tc>
        <w:tc>
          <w:tcPr>
            <w:tcW w:w="1020" w:type="dxa"/>
            <w:tcBorders>
              <w:top w:val="single" w:sz="4" w:space="0" w:color="auto"/>
              <w:left w:val="nil"/>
              <w:bottom w:val="single" w:sz="4" w:space="0" w:color="auto"/>
              <w:right w:val="single" w:sz="4" w:space="0" w:color="auto"/>
            </w:tcBorders>
          </w:tcPr>
          <w:p w14:paraId="08712CE8" w14:textId="77777777" w:rsidR="00816B00" w:rsidRDefault="00816B00" w:rsidP="000846E2">
            <w:pPr>
              <w:pStyle w:val="TAL"/>
              <w:rPr>
                <w:ins w:id="18131" w:author="CR1168" w:date="2023-11-09T09:50:00Z"/>
                <w:highlight w:val="yellow"/>
              </w:rPr>
            </w:pPr>
            <w:ins w:id="18132" w:author="CR1168" w:date="2023-11-09T09:50:00Z">
              <w:r>
                <w:t>O</w:t>
              </w:r>
            </w:ins>
          </w:p>
        </w:tc>
        <w:tc>
          <w:tcPr>
            <w:tcW w:w="1474" w:type="dxa"/>
            <w:tcBorders>
              <w:top w:val="single" w:sz="4" w:space="0" w:color="auto"/>
              <w:left w:val="nil"/>
              <w:bottom w:val="single" w:sz="4" w:space="0" w:color="auto"/>
              <w:right w:val="single" w:sz="4" w:space="0" w:color="auto"/>
            </w:tcBorders>
          </w:tcPr>
          <w:p w14:paraId="78D4775A" w14:textId="77777777" w:rsidR="00816B00" w:rsidRDefault="00816B00" w:rsidP="000846E2">
            <w:pPr>
              <w:pStyle w:val="TAL"/>
              <w:rPr>
                <w:ins w:id="18133" w:author="CR1168" w:date="2023-11-09T09:50:00Z"/>
                <w:i/>
                <w:iCs/>
              </w:rPr>
            </w:pPr>
          </w:p>
        </w:tc>
        <w:tc>
          <w:tcPr>
            <w:tcW w:w="1871" w:type="dxa"/>
            <w:tcBorders>
              <w:top w:val="single" w:sz="4" w:space="0" w:color="auto"/>
              <w:left w:val="nil"/>
              <w:bottom w:val="single" w:sz="4" w:space="0" w:color="auto"/>
              <w:right w:val="single" w:sz="4" w:space="0" w:color="auto"/>
            </w:tcBorders>
          </w:tcPr>
          <w:p w14:paraId="09F3A4F2" w14:textId="77777777" w:rsidR="00816B00" w:rsidRDefault="00816B00" w:rsidP="000846E2">
            <w:pPr>
              <w:pStyle w:val="TAL"/>
              <w:rPr>
                <w:ins w:id="18134" w:author="CR1168" w:date="2023-11-09T09:50:00Z"/>
              </w:rPr>
            </w:pPr>
            <w:ins w:id="18135" w:author="CR1168" w:date="2023-11-09T09:50:00Z">
              <w:r>
                <w:t>TSC Feedback Information</w:t>
              </w:r>
            </w:ins>
          </w:p>
          <w:p w14:paraId="630B8518" w14:textId="53DC8B75" w:rsidR="00816B00" w:rsidRDefault="00816B00" w:rsidP="000846E2">
            <w:pPr>
              <w:pStyle w:val="TAL"/>
              <w:rPr>
                <w:ins w:id="18136" w:author="CR1168" w:date="2023-11-09T09:50:00Z"/>
              </w:rPr>
            </w:pPr>
            <w:ins w:id="18137" w:author="CR1168" w:date="2023-11-09T09:50:00Z">
              <w:r>
                <w:t>9.3.1.</w:t>
              </w:r>
            </w:ins>
            <w:ins w:id="18138" w:author="CR1168" w:date="2023-11-10T10:02:00Z">
              <w:r w:rsidR="00BA4210">
                <w:t>298</w:t>
              </w:r>
            </w:ins>
          </w:p>
        </w:tc>
        <w:tc>
          <w:tcPr>
            <w:tcW w:w="2891" w:type="dxa"/>
            <w:tcBorders>
              <w:top w:val="single" w:sz="4" w:space="0" w:color="auto"/>
              <w:left w:val="nil"/>
              <w:bottom w:val="single" w:sz="4" w:space="0" w:color="auto"/>
              <w:right w:val="single" w:sz="4" w:space="0" w:color="auto"/>
            </w:tcBorders>
          </w:tcPr>
          <w:p w14:paraId="4BFDD7DD" w14:textId="77777777" w:rsidR="00816B00" w:rsidRDefault="00816B00" w:rsidP="000846E2">
            <w:pPr>
              <w:pStyle w:val="TAL"/>
              <w:rPr>
                <w:ins w:id="18139" w:author="CR1168" w:date="2023-11-09T09:50:00Z"/>
              </w:rPr>
            </w:pPr>
          </w:p>
        </w:tc>
      </w:tr>
    </w:tbl>
    <w:p w14:paraId="48AEC385" w14:textId="77777777" w:rsidR="00816B00" w:rsidRDefault="00816B00" w:rsidP="00816B00">
      <w:pPr>
        <w:rPr>
          <w:ins w:id="18140" w:author="CR1168" w:date="2023-11-09T09:50:00Z"/>
          <w:sz w:val="22"/>
          <w:szCs w:val="22"/>
        </w:rPr>
      </w:pPr>
      <w:ins w:id="18141" w:author="CR1168" w:date="2023-11-09T09:50:00Z">
        <w:r>
          <w:t xml:space="preserve"> </w:t>
        </w:r>
      </w:ins>
    </w:p>
    <w:p w14:paraId="738FAC57" w14:textId="2F37C54D" w:rsidR="00816B00" w:rsidRDefault="00816B00" w:rsidP="00816B00">
      <w:pPr>
        <w:pStyle w:val="Heading4"/>
        <w:rPr>
          <w:ins w:id="18142" w:author="CR1168" w:date="2023-11-09T09:50:00Z"/>
          <w:b/>
          <w:bCs/>
        </w:rPr>
      </w:pPr>
      <w:bookmarkStart w:id="18143" w:name="_CR9_3_1_z5298TSCFeedbackInformation"/>
      <w:bookmarkEnd w:id="18143"/>
      <w:ins w:id="18144" w:author="CR1168" w:date="2023-11-09T09:50:00Z">
        <w:r>
          <w:rPr>
            <w:b/>
            <w:bCs/>
          </w:rPr>
          <w:t>9.3.1.</w:t>
        </w:r>
        <w:del w:id="18145" w:author="MCC" w:date="2023-11-09T10:17:00Z">
          <w:r w:rsidDel="001E2224">
            <w:rPr>
              <w:b/>
              <w:bCs/>
            </w:rPr>
            <w:delText>z5</w:delText>
          </w:r>
        </w:del>
      </w:ins>
      <w:ins w:id="18146" w:author="MCC" w:date="2023-11-09T10:17:00Z">
        <w:r w:rsidR="001E2224">
          <w:rPr>
            <w:b/>
            <w:bCs/>
          </w:rPr>
          <w:t>298</w:t>
        </w:r>
      </w:ins>
      <w:ins w:id="18147" w:author="CR1168" w:date="2023-11-09T09:50:00Z">
        <w:r>
          <w:rPr>
            <w:b/>
            <w:bCs/>
          </w:rPr>
          <w:t xml:space="preserve"> TSC Feedback Information</w:t>
        </w:r>
      </w:ins>
    </w:p>
    <w:p w14:paraId="69D37C71" w14:textId="77777777" w:rsidR="00816B00" w:rsidRDefault="00816B00" w:rsidP="00816B00">
      <w:pPr>
        <w:rPr>
          <w:ins w:id="18148" w:author="CR1168" w:date="2023-11-09T09:50:00Z"/>
        </w:rPr>
      </w:pPr>
      <w:ins w:id="18149" w:author="CR1168" w:date="2023-11-09T09:50:00Z">
        <w:r>
          <w:t>This IE provides the TSC feedback information for a TSC QoS flow in the uplink or downlink (see TS 23.501 [</w:t>
        </w:r>
        <w:r>
          <w:rPr>
            <w:rFonts w:ascii="SimSun" w:hAnsi="SimSun" w:hint="eastAsia"/>
          </w:rPr>
          <w:t>21</w:t>
        </w:r>
        <w:r>
          <w:t xml:space="preserve">]). </w:t>
        </w:r>
      </w:ins>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816B00" w14:paraId="55019C72" w14:textId="77777777" w:rsidTr="000846E2">
        <w:trPr>
          <w:ins w:id="18150"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7159D82F" w14:textId="77777777" w:rsidR="00816B00" w:rsidRDefault="00816B00" w:rsidP="000846E2">
            <w:pPr>
              <w:pStyle w:val="TAH"/>
              <w:rPr>
                <w:ins w:id="18151" w:author="CR1168" w:date="2023-11-09T09:50:00Z"/>
              </w:rPr>
            </w:pPr>
            <w:ins w:id="18152" w:author="CR1168" w:date="2023-11-09T09:50:00Z">
              <w:r>
                <w:t>IE/Group Name</w:t>
              </w:r>
            </w:ins>
          </w:p>
        </w:tc>
        <w:tc>
          <w:tcPr>
            <w:tcW w:w="1020" w:type="dxa"/>
            <w:tcBorders>
              <w:top w:val="single" w:sz="4" w:space="0" w:color="auto"/>
              <w:left w:val="nil"/>
              <w:bottom w:val="single" w:sz="4" w:space="0" w:color="auto"/>
              <w:right w:val="single" w:sz="4" w:space="0" w:color="auto"/>
            </w:tcBorders>
          </w:tcPr>
          <w:p w14:paraId="1EC77AD0" w14:textId="77777777" w:rsidR="00816B00" w:rsidRDefault="00816B00" w:rsidP="000846E2">
            <w:pPr>
              <w:pStyle w:val="TAH"/>
              <w:rPr>
                <w:ins w:id="18153" w:author="CR1168" w:date="2023-11-09T09:50:00Z"/>
              </w:rPr>
            </w:pPr>
            <w:ins w:id="18154" w:author="CR1168" w:date="2023-11-09T09:50:00Z">
              <w:r>
                <w:t>Presence</w:t>
              </w:r>
            </w:ins>
          </w:p>
        </w:tc>
        <w:tc>
          <w:tcPr>
            <w:tcW w:w="1474" w:type="dxa"/>
            <w:tcBorders>
              <w:top w:val="single" w:sz="4" w:space="0" w:color="auto"/>
              <w:left w:val="nil"/>
              <w:bottom w:val="single" w:sz="4" w:space="0" w:color="auto"/>
              <w:right w:val="single" w:sz="4" w:space="0" w:color="auto"/>
            </w:tcBorders>
          </w:tcPr>
          <w:p w14:paraId="65BF3B3A" w14:textId="77777777" w:rsidR="00816B00" w:rsidRDefault="00816B00" w:rsidP="000846E2">
            <w:pPr>
              <w:pStyle w:val="TAH"/>
              <w:rPr>
                <w:ins w:id="18155" w:author="CR1168" w:date="2023-11-09T09:50:00Z"/>
              </w:rPr>
            </w:pPr>
            <w:ins w:id="18156" w:author="CR1168" w:date="2023-11-09T09:50:00Z">
              <w:r>
                <w:t>Range</w:t>
              </w:r>
            </w:ins>
          </w:p>
        </w:tc>
        <w:tc>
          <w:tcPr>
            <w:tcW w:w="1871" w:type="dxa"/>
            <w:tcBorders>
              <w:top w:val="single" w:sz="4" w:space="0" w:color="auto"/>
              <w:left w:val="nil"/>
              <w:bottom w:val="single" w:sz="4" w:space="0" w:color="auto"/>
              <w:right w:val="single" w:sz="4" w:space="0" w:color="auto"/>
            </w:tcBorders>
          </w:tcPr>
          <w:p w14:paraId="74500CB7" w14:textId="77777777" w:rsidR="00816B00" w:rsidRDefault="00816B00" w:rsidP="000846E2">
            <w:pPr>
              <w:pStyle w:val="TAH"/>
              <w:rPr>
                <w:ins w:id="18157" w:author="CR1168" w:date="2023-11-09T09:50:00Z"/>
              </w:rPr>
            </w:pPr>
            <w:ins w:id="18158" w:author="CR1168" w:date="2023-11-09T09:50:00Z">
              <w:r>
                <w:t>IE type and reference</w:t>
              </w:r>
            </w:ins>
          </w:p>
        </w:tc>
        <w:tc>
          <w:tcPr>
            <w:tcW w:w="2891" w:type="dxa"/>
            <w:tcBorders>
              <w:top w:val="single" w:sz="4" w:space="0" w:color="auto"/>
              <w:left w:val="nil"/>
              <w:bottom w:val="single" w:sz="4" w:space="0" w:color="auto"/>
              <w:right w:val="single" w:sz="4" w:space="0" w:color="auto"/>
            </w:tcBorders>
          </w:tcPr>
          <w:p w14:paraId="3E04B0DB" w14:textId="77777777" w:rsidR="00816B00" w:rsidRDefault="00816B00" w:rsidP="000846E2">
            <w:pPr>
              <w:pStyle w:val="TAH"/>
              <w:rPr>
                <w:ins w:id="18159" w:author="CR1168" w:date="2023-11-09T09:50:00Z"/>
              </w:rPr>
            </w:pPr>
            <w:ins w:id="18160" w:author="CR1168" w:date="2023-11-09T09:50:00Z">
              <w:r>
                <w:t>Semantics description</w:t>
              </w:r>
            </w:ins>
          </w:p>
        </w:tc>
      </w:tr>
      <w:tr w:rsidR="00816B00" w14:paraId="065E975F" w14:textId="77777777" w:rsidTr="000846E2">
        <w:trPr>
          <w:ins w:id="18161"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39DBA7EB" w14:textId="77777777" w:rsidR="00816B00" w:rsidRDefault="00816B00" w:rsidP="000846E2">
            <w:pPr>
              <w:pStyle w:val="TAL"/>
              <w:rPr>
                <w:ins w:id="18162" w:author="CR1168" w:date="2023-11-09T09:50:00Z"/>
              </w:rPr>
            </w:pPr>
            <w:ins w:id="18163" w:author="CR1168" w:date="2023-11-09T09:50:00Z">
              <w:r>
                <w:t>Burst Arrival Time Offset</w:t>
              </w:r>
            </w:ins>
          </w:p>
        </w:tc>
        <w:tc>
          <w:tcPr>
            <w:tcW w:w="1020" w:type="dxa"/>
            <w:tcBorders>
              <w:top w:val="single" w:sz="4" w:space="0" w:color="auto"/>
              <w:left w:val="nil"/>
              <w:bottom w:val="single" w:sz="4" w:space="0" w:color="auto"/>
              <w:right w:val="single" w:sz="4" w:space="0" w:color="auto"/>
            </w:tcBorders>
          </w:tcPr>
          <w:p w14:paraId="3AC5A86E" w14:textId="77777777" w:rsidR="00816B00" w:rsidRDefault="00816B00" w:rsidP="000846E2">
            <w:pPr>
              <w:pStyle w:val="TAL"/>
              <w:rPr>
                <w:ins w:id="18164" w:author="CR1168" w:date="2023-11-09T09:50:00Z"/>
              </w:rPr>
            </w:pPr>
            <w:ins w:id="18165" w:author="CR1168" w:date="2023-11-09T09:50:00Z">
              <w:r>
                <w:t>M</w:t>
              </w:r>
            </w:ins>
          </w:p>
        </w:tc>
        <w:tc>
          <w:tcPr>
            <w:tcW w:w="1474" w:type="dxa"/>
            <w:tcBorders>
              <w:top w:val="single" w:sz="4" w:space="0" w:color="auto"/>
              <w:left w:val="nil"/>
              <w:bottom w:val="single" w:sz="4" w:space="0" w:color="auto"/>
              <w:right w:val="single" w:sz="4" w:space="0" w:color="auto"/>
            </w:tcBorders>
          </w:tcPr>
          <w:p w14:paraId="4BDB576E" w14:textId="77777777" w:rsidR="00816B00" w:rsidRDefault="00816B00" w:rsidP="000846E2">
            <w:pPr>
              <w:pStyle w:val="TAL"/>
              <w:rPr>
                <w:ins w:id="18166" w:author="CR1168" w:date="2023-11-09T09:50:00Z"/>
                <w:i/>
                <w:iCs/>
              </w:rPr>
            </w:pPr>
          </w:p>
        </w:tc>
        <w:tc>
          <w:tcPr>
            <w:tcW w:w="1871" w:type="dxa"/>
            <w:tcBorders>
              <w:top w:val="single" w:sz="4" w:space="0" w:color="auto"/>
              <w:left w:val="nil"/>
              <w:bottom w:val="single" w:sz="4" w:space="0" w:color="auto"/>
              <w:right w:val="single" w:sz="4" w:space="0" w:color="auto"/>
            </w:tcBorders>
          </w:tcPr>
          <w:p w14:paraId="38B5FE23" w14:textId="77777777" w:rsidR="00816B00" w:rsidRDefault="00816B00" w:rsidP="000846E2">
            <w:pPr>
              <w:pStyle w:val="TAL"/>
              <w:rPr>
                <w:ins w:id="18167" w:author="CR1168" w:date="2023-11-09T09:50:00Z"/>
              </w:rPr>
            </w:pPr>
            <w:ins w:id="18168" w:author="CR1168" w:date="2023-11-09T09:50:00Z">
              <w:r>
                <w:t>INTEGER (-640000..640000, …)</w:t>
              </w:r>
            </w:ins>
          </w:p>
        </w:tc>
        <w:tc>
          <w:tcPr>
            <w:tcW w:w="2891" w:type="dxa"/>
            <w:tcBorders>
              <w:top w:val="single" w:sz="4" w:space="0" w:color="auto"/>
              <w:left w:val="nil"/>
              <w:bottom w:val="single" w:sz="4" w:space="0" w:color="auto"/>
              <w:right w:val="single" w:sz="4" w:space="0" w:color="auto"/>
            </w:tcBorders>
          </w:tcPr>
          <w:p w14:paraId="38E36320" w14:textId="77777777" w:rsidR="00816B00" w:rsidRDefault="00816B00" w:rsidP="000846E2">
            <w:pPr>
              <w:pStyle w:val="TAL"/>
              <w:rPr>
                <w:ins w:id="18169" w:author="CR1168" w:date="2023-11-09T09:50:00Z"/>
              </w:rPr>
            </w:pPr>
            <w:ins w:id="18170" w:author="CR1168" w:date="2023-11-09T09:50:00Z">
              <w:r>
                <w:t>Burst arrival time offset expressed in units of 1 us.</w:t>
              </w:r>
            </w:ins>
          </w:p>
        </w:tc>
      </w:tr>
      <w:tr w:rsidR="00816B00" w14:paraId="763EF4F7" w14:textId="77777777" w:rsidTr="000846E2">
        <w:trPr>
          <w:ins w:id="18171" w:author="CR1168" w:date="2023-11-09T09:50:00Z"/>
        </w:trPr>
        <w:tc>
          <w:tcPr>
            <w:tcW w:w="2551" w:type="dxa"/>
            <w:tcBorders>
              <w:top w:val="single" w:sz="4" w:space="0" w:color="auto"/>
              <w:left w:val="single" w:sz="4" w:space="0" w:color="auto"/>
              <w:bottom w:val="single" w:sz="4" w:space="0" w:color="auto"/>
              <w:right w:val="single" w:sz="4" w:space="0" w:color="auto"/>
            </w:tcBorders>
          </w:tcPr>
          <w:p w14:paraId="75E1DBB2" w14:textId="77777777" w:rsidR="00816B00" w:rsidRDefault="00816B00" w:rsidP="000846E2">
            <w:pPr>
              <w:pStyle w:val="TAL"/>
              <w:rPr>
                <w:ins w:id="18172" w:author="CR1168" w:date="2023-11-09T09:50:00Z"/>
              </w:rPr>
            </w:pPr>
            <w:ins w:id="18173" w:author="CR1168" w:date="2023-11-09T09:50:00Z">
              <w:r>
                <w:t>Adjusted Periodicity</w:t>
              </w:r>
            </w:ins>
          </w:p>
        </w:tc>
        <w:tc>
          <w:tcPr>
            <w:tcW w:w="1020" w:type="dxa"/>
            <w:tcBorders>
              <w:top w:val="single" w:sz="4" w:space="0" w:color="auto"/>
              <w:left w:val="nil"/>
              <w:bottom w:val="single" w:sz="4" w:space="0" w:color="auto"/>
              <w:right w:val="single" w:sz="4" w:space="0" w:color="auto"/>
            </w:tcBorders>
          </w:tcPr>
          <w:p w14:paraId="74B620BD" w14:textId="77777777" w:rsidR="00816B00" w:rsidRDefault="00816B00" w:rsidP="000846E2">
            <w:pPr>
              <w:pStyle w:val="TAL"/>
              <w:rPr>
                <w:ins w:id="18174" w:author="CR1168" w:date="2023-11-09T09:50:00Z"/>
                <w:highlight w:val="yellow"/>
              </w:rPr>
            </w:pPr>
            <w:ins w:id="18175" w:author="CR1168" w:date="2023-11-09T09:50:00Z">
              <w:r>
                <w:t>O</w:t>
              </w:r>
            </w:ins>
          </w:p>
        </w:tc>
        <w:tc>
          <w:tcPr>
            <w:tcW w:w="1474" w:type="dxa"/>
            <w:tcBorders>
              <w:top w:val="single" w:sz="4" w:space="0" w:color="auto"/>
              <w:left w:val="nil"/>
              <w:bottom w:val="single" w:sz="4" w:space="0" w:color="auto"/>
              <w:right w:val="single" w:sz="4" w:space="0" w:color="auto"/>
            </w:tcBorders>
          </w:tcPr>
          <w:p w14:paraId="0A12F437" w14:textId="77777777" w:rsidR="00816B00" w:rsidRDefault="00816B00" w:rsidP="000846E2">
            <w:pPr>
              <w:pStyle w:val="TAL"/>
              <w:rPr>
                <w:ins w:id="18176" w:author="CR1168" w:date="2023-11-09T09:50:00Z"/>
                <w:i/>
                <w:iCs/>
              </w:rPr>
            </w:pPr>
          </w:p>
        </w:tc>
        <w:tc>
          <w:tcPr>
            <w:tcW w:w="1871" w:type="dxa"/>
            <w:tcBorders>
              <w:top w:val="single" w:sz="4" w:space="0" w:color="auto"/>
              <w:left w:val="nil"/>
              <w:bottom w:val="single" w:sz="4" w:space="0" w:color="auto"/>
              <w:right w:val="single" w:sz="4" w:space="0" w:color="auto"/>
            </w:tcBorders>
          </w:tcPr>
          <w:p w14:paraId="142F97B5" w14:textId="77777777" w:rsidR="00816B00" w:rsidRDefault="00816B00" w:rsidP="000846E2">
            <w:pPr>
              <w:pStyle w:val="TAL"/>
              <w:rPr>
                <w:ins w:id="18177" w:author="CR1168" w:date="2023-11-09T09:50:00Z"/>
              </w:rPr>
            </w:pPr>
            <w:ins w:id="18178" w:author="CR1168" w:date="2023-11-09T09:50:00Z">
              <w:r>
                <w:t>Periodicity</w:t>
              </w:r>
            </w:ins>
          </w:p>
          <w:p w14:paraId="00DBB74D" w14:textId="77777777" w:rsidR="00816B00" w:rsidRDefault="00816B00" w:rsidP="000846E2">
            <w:pPr>
              <w:pStyle w:val="TAL"/>
              <w:rPr>
                <w:ins w:id="18179" w:author="CR1168" w:date="2023-11-09T09:50:00Z"/>
                <w:highlight w:val="yellow"/>
              </w:rPr>
            </w:pPr>
            <w:ins w:id="18180" w:author="CR1168" w:date="2023-11-09T09:50:00Z">
              <w:r>
                <w:t>9.3.1.1</w:t>
              </w:r>
              <w:r>
                <w:rPr>
                  <w:rFonts w:hint="eastAsia"/>
                </w:rPr>
                <w:t>43</w:t>
              </w:r>
            </w:ins>
          </w:p>
        </w:tc>
        <w:tc>
          <w:tcPr>
            <w:tcW w:w="2891" w:type="dxa"/>
            <w:tcBorders>
              <w:top w:val="single" w:sz="4" w:space="0" w:color="auto"/>
              <w:left w:val="nil"/>
              <w:bottom w:val="single" w:sz="4" w:space="0" w:color="auto"/>
              <w:right w:val="single" w:sz="4" w:space="0" w:color="auto"/>
            </w:tcBorders>
          </w:tcPr>
          <w:p w14:paraId="0813AF76" w14:textId="77777777" w:rsidR="00816B00" w:rsidRDefault="00816B00" w:rsidP="000846E2">
            <w:pPr>
              <w:pStyle w:val="TAL"/>
              <w:rPr>
                <w:ins w:id="18181" w:author="CR1168" w:date="2023-11-09T09:50:00Z"/>
              </w:rPr>
            </w:pPr>
            <w:ins w:id="18182" w:author="CR1168" w:date="2023-11-09T09:50:00Z">
              <w:r>
                <w:t>Not applicable to reactive RAN feedback.</w:t>
              </w:r>
            </w:ins>
          </w:p>
        </w:tc>
      </w:tr>
    </w:tbl>
    <w:p w14:paraId="5AE7FCD8" w14:textId="77777777" w:rsidR="00816B00" w:rsidRDefault="00816B00" w:rsidP="00B90779">
      <w:pPr>
        <w:pStyle w:val="B10"/>
        <w:widowControl w:val="0"/>
        <w:ind w:left="0" w:firstLine="0"/>
        <w:rPr>
          <w:ins w:id="18183" w:author="CR1169" w:date="2023-11-09T10:26:00Z"/>
          <w:lang w:eastAsia="zh-CN"/>
        </w:rPr>
      </w:pPr>
    </w:p>
    <w:p w14:paraId="7C0E61E6" w14:textId="7563E151" w:rsidR="000221FF" w:rsidRPr="008E7634" w:rsidRDefault="000221FF" w:rsidP="000221FF">
      <w:pPr>
        <w:widowControl w:val="0"/>
        <w:spacing w:before="120"/>
        <w:ind w:left="1418" w:hanging="1418"/>
        <w:outlineLvl w:val="3"/>
        <w:rPr>
          <w:ins w:id="18184" w:author="CR1169" w:date="2023-11-09T10:26:00Z"/>
          <w:rFonts w:ascii="Arial" w:hAnsi="Arial"/>
          <w:sz w:val="24"/>
        </w:rPr>
      </w:pPr>
      <w:bookmarkStart w:id="18185" w:name="_Toc138796054"/>
      <w:ins w:id="18186" w:author="CR1169" w:date="2023-11-09T10:26:00Z">
        <w:r w:rsidRPr="008E7634">
          <w:rPr>
            <w:rFonts w:ascii="Arial" w:hAnsi="Arial"/>
            <w:sz w:val="24"/>
          </w:rPr>
          <w:t>9.3.1.</w:t>
        </w:r>
        <w:del w:id="18187" w:author="MCC" w:date="2023-11-09T10:27:00Z">
          <w:r w:rsidDel="000221FF">
            <w:rPr>
              <w:rFonts w:ascii="Arial" w:hAnsi="Arial"/>
              <w:sz w:val="24"/>
            </w:rPr>
            <w:delText>X</w:delText>
          </w:r>
        </w:del>
      </w:ins>
      <w:ins w:id="18188" w:author="MCC" w:date="2023-11-09T10:27:00Z">
        <w:r>
          <w:rPr>
            <w:rFonts w:ascii="Arial" w:hAnsi="Arial"/>
            <w:sz w:val="24"/>
          </w:rPr>
          <w:t>299</w:t>
        </w:r>
      </w:ins>
      <w:ins w:id="18189" w:author="CR1169" w:date="2023-11-09T10:26:00Z">
        <w:r w:rsidRPr="008E7634">
          <w:rPr>
            <w:rFonts w:ascii="Arial" w:hAnsi="Arial"/>
            <w:sz w:val="24"/>
          </w:rPr>
          <w:tab/>
          <w:t xml:space="preserve">NR Paging </w:t>
        </w:r>
        <w:r>
          <w:rPr>
            <w:rFonts w:ascii="Arial" w:hAnsi="Arial"/>
            <w:sz w:val="24"/>
          </w:rPr>
          <w:t xml:space="preserve">Long </w:t>
        </w:r>
        <w:r w:rsidRPr="008E7634">
          <w:rPr>
            <w:rFonts w:ascii="Arial" w:hAnsi="Arial"/>
            <w:sz w:val="24"/>
          </w:rPr>
          <w:t>eDRX Information</w:t>
        </w:r>
        <w:bookmarkEnd w:id="18185"/>
      </w:ins>
    </w:p>
    <w:p w14:paraId="4ECEAF83" w14:textId="77777777" w:rsidR="000221FF" w:rsidRPr="008E7634" w:rsidRDefault="000221FF" w:rsidP="000221FF">
      <w:pPr>
        <w:widowControl w:val="0"/>
        <w:rPr>
          <w:ins w:id="18190" w:author="CR1169" w:date="2023-11-09T10:26:00Z"/>
        </w:rPr>
      </w:pPr>
      <w:ins w:id="18191" w:author="CR1169" w:date="2023-11-09T10:26:00Z">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ins>
    </w:p>
    <w:tbl>
      <w:tblPr>
        <w:tblW w:w="481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2"/>
        <w:gridCol w:w="1110"/>
        <w:gridCol w:w="969"/>
        <w:gridCol w:w="1662"/>
        <w:gridCol w:w="3464"/>
      </w:tblGrid>
      <w:tr w:rsidR="000221FF" w:rsidRPr="008E7634" w14:paraId="7269C719" w14:textId="77777777" w:rsidTr="000846E2">
        <w:trPr>
          <w:tblHeader/>
          <w:ins w:id="18192" w:author="CR1169" w:date="2023-11-09T10:26:00Z"/>
        </w:trPr>
        <w:tc>
          <w:tcPr>
            <w:tcW w:w="1117" w:type="pct"/>
          </w:tcPr>
          <w:p w14:paraId="6A301146" w14:textId="77777777" w:rsidR="000221FF" w:rsidRPr="008E7634" w:rsidRDefault="000221FF" w:rsidP="000846E2">
            <w:pPr>
              <w:widowControl w:val="0"/>
              <w:spacing w:after="0"/>
              <w:jc w:val="center"/>
              <w:rPr>
                <w:ins w:id="18193" w:author="CR1169" w:date="2023-11-09T10:26:00Z"/>
                <w:rFonts w:ascii="Arial" w:hAnsi="Arial"/>
                <w:b/>
                <w:sz w:val="18"/>
              </w:rPr>
            </w:pPr>
            <w:ins w:id="18194" w:author="CR1169" w:date="2023-11-09T10:26:00Z">
              <w:r w:rsidRPr="008E7634">
                <w:rPr>
                  <w:rFonts w:ascii="Arial" w:hAnsi="Arial"/>
                  <w:b/>
                  <w:sz w:val="18"/>
                </w:rPr>
                <w:t>IE/Group Name</w:t>
              </w:r>
            </w:ins>
          </w:p>
        </w:tc>
        <w:tc>
          <w:tcPr>
            <w:tcW w:w="598" w:type="pct"/>
          </w:tcPr>
          <w:p w14:paraId="51139EB8" w14:textId="77777777" w:rsidR="000221FF" w:rsidRPr="008E7634" w:rsidRDefault="000221FF" w:rsidP="000846E2">
            <w:pPr>
              <w:widowControl w:val="0"/>
              <w:spacing w:after="0"/>
              <w:jc w:val="center"/>
              <w:rPr>
                <w:ins w:id="18195" w:author="CR1169" w:date="2023-11-09T10:26:00Z"/>
                <w:rFonts w:ascii="Arial" w:hAnsi="Arial"/>
                <w:b/>
                <w:sz w:val="18"/>
              </w:rPr>
            </w:pPr>
            <w:ins w:id="18196" w:author="CR1169" w:date="2023-11-09T10:26:00Z">
              <w:r w:rsidRPr="008E7634">
                <w:rPr>
                  <w:rFonts w:ascii="Arial" w:hAnsi="Arial"/>
                  <w:b/>
                  <w:sz w:val="18"/>
                </w:rPr>
                <w:t>Presence</w:t>
              </w:r>
            </w:ins>
          </w:p>
        </w:tc>
        <w:tc>
          <w:tcPr>
            <w:tcW w:w="522" w:type="pct"/>
          </w:tcPr>
          <w:p w14:paraId="78BCCF15" w14:textId="77777777" w:rsidR="000221FF" w:rsidRPr="008E7634" w:rsidRDefault="000221FF" w:rsidP="000846E2">
            <w:pPr>
              <w:widowControl w:val="0"/>
              <w:spacing w:after="0"/>
              <w:jc w:val="center"/>
              <w:rPr>
                <w:ins w:id="18197" w:author="CR1169" w:date="2023-11-09T10:26:00Z"/>
                <w:rFonts w:ascii="Arial" w:hAnsi="Arial"/>
                <w:b/>
                <w:sz w:val="18"/>
              </w:rPr>
            </w:pPr>
            <w:ins w:id="18198" w:author="CR1169" w:date="2023-11-09T10:26:00Z">
              <w:r w:rsidRPr="008E7634">
                <w:rPr>
                  <w:rFonts w:ascii="Arial" w:hAnsi="Arial"/>
                  <w:b/>
                  <w:sz w:val="18"/>
                </w:rPr>
                <w:t>Range</w:t>
              </w:r>
            </w:ins>
          </w:p>
        </w:tc>
        <w:tc>
          <w:tcPr>
            <w:tcW w:w="896" w:type="pct"/>
          </w:tcPr>
          <w:p w14:paraId="7E615B73" w14:textId="77777777" w:rsidR="000221FF" w:rsidRPr="008E7634" w:rsidRDefault="000221FF" w:rsidP="000846E2">
            <w:pPr>
              <w:widowControl w:val="0"/>
              <w:spacing w:after="0"/>
              <w:jc w:val="center"/>
              <w:rPr>
                <w:ins w:id="18199" w:author="CR1169" w:date="2023-11-09T10:26:00Z"/>
                <w:rFonts w:ascii="Arial" w:hAnsi="Arial"/>
                <w:b/>
                <w:sz w:val="18"/>
              </w:rPr>
            </w:pPr>
            <w:ins w:id="18200" w:author="CR1169" w:date="2023-11-09T10:26:00Z">
              <w:r w:rsidRPr="008E7634">
                <w:rPr>
                  <w:rFonts w:ascii="Arial" w:hAnsi="Arial"/>
                  <w:b/>
                  <w:sz w:val="18"/>
                </w:rPr>
                <w:t>IE type and reference</w:t>
              </w:r>
            </w:ins>
          </w:p>
        </w:tc>
        <w:tc>
          <w:tcPr>
            <w:tcW w:w="1867" w:type="pct"/>
          </w:tcPr>
          <w:p w14:paraId="77FE50AC" w14:textId="77777777" w:rsidR="000221FF" w:rsidRPr="008E7634" w:rsidRDefault="000221FF" w:rsidP="000846E2">
            <w:pPr>
              <w:widowControl w:val="0"/>
              <w:spacing w:after="0"/>
              <w:jc w:val="center"/>
              <w:rPr>
                <w:ins w:id="18201" w:author="CR1169" w:date="2023-11-09T10:26:00Z"/>
                <w:rFonts w:ascii="Arial" w:hAnsi="Arial"/>
                <w:b/>
                <w:sz w:val="18"/>
              </w:rPr>
            </w:pPr>
            <w:ins w:id="18202" w:author="CR1169" w:date="2023-11-09T10:26:00Z">
              <w:r w:rsidRPr="008E7634">
                <w:rPr>
                  <w:rFonts w:ascii="Arial" w:hAnsi="Arial"/>
                  <w:b/>
                  <w:sz w:val="18"/>
                </w:rPr>
                <w:t>Semantics description</w:t>
              </w:r>
            </w:ins>
          </w:p>
        </w:tc>
      </w:tr>
      <w:tr w:rsidR="000221FF" w:rsidRPr="008E7634" w14:paraId="6E32F994" w14:textId="77777777" w:rsidTr="000846E2">
        <w:trPr>
          <w:ins w:id="18203" w:author="CR1169" w:date="2023-11-09T10:26:00Z"/>
        </w:trPr>
        <w:tc>
          <w:tcPr>
            <w:tcW w:w="1117" w:type="pct"/>
          </w:tcPr>
          <w:p w14:paraId="5F080A95" w14:textId="77777777" w:rsidR="000221FF" w:rsidRPr="008E7634" w:rsidRDefault="000221FF" w:rsidP="000846E2">
            <w:pPr>
              <w:widowControl w:val="0"/>
              <w:spacing w:after="0"/>
              <w:rPr>
                <w:ins w:id="18204" w:author="CR1169" w:date="2023-11-09T10:26:00Z"/>
                <w:rFonts w:ascii="Arial" w:hAnsi="Arial"/>
                <w:sz w:val="18"/>
              </w:rPr>
            </w:pPr>
            <w:ins w:id="18205" w:author="CR1169" w:date="2023-11-09T10:26:00Z">
              <w:r w:rsidRPr="008E7634">
                <w:rPr>
                  <w:rFonts w:ascii="Arial" w:eastAsia="Malgun Gothic" w:hAnsi="Arial"/>
                  <w:sz w:val="18"/>
                </w:rPr>
                <w:t xml:space="preserve">NR </w:t>
              </w:r>
              <w:r w:rsidRPr="008E7634">
                <w:rPr>
                  <w:rFonts w:ascii="Arial" w:eastAsia="Malgun Gothic" w:hAnsi="Arial" w:hint="eastAsia"/>
                  <w:sz w:val="18"/>
                </w:rPr>
                <w:t xml:space="preserve">Paging </w:t>
              </w:r>
              <w:r>
                <w:rPr>
                  <w:rFonts w:ascii="Arial" w:eastAsia="Malgun Gothic" w:hAnsi="Arial"/>
                  <w:sz w:val="18"/>
                </w:rPr>
                <w:t xml:space="preserve">Long </w:t>
              </w:r>
              <w:r w:rsidRPr="008E7634">
                <w:rPr>
                  <w:rFonts w:ascii="Arial" w:eastAsia="Malgun Gothic" w:hAnsi="Arial" w:hint="eastAsia"/>
                  <w:sz w:val="18"/>
                </w:rPr>
                <w:t>eDRX Cycle</w:t>
              </w:r>
              <w:r w:rsidRPr="008E7634">
                <w:rPr>
                  <w:rFonts w:ascii="Arial" w:eastAsia="Malgun Gothic" w:hAnsi="Arial"/>
                  <w:sz w:val="18"/>
                </w:rPr>
                <w:t xml:space="preserve"> </w:t>
              </w:r>
              <w:r>
                <w:rPr>
                  <w:rFonts w:ascii="Arial" w:eastAsia="Malgun Gothic" w:hAnsi="Arial"/>
                  <w:sz w:val="18"/>
                </w:rPr>
                <w:t>for RRC INACTIVE</w:t>
              </w:r>
            </w:ins>
          </w:p>
        </w:tc>
        <w:tc>
          <w:tcPr>
            <w:tcW w:w="598" w:type="pct"/>
          </w:tcPr>
          <w:p w14:paraId="528AE3C0" w14:textId="77777777" w:rsidR="000221FF" w:rsidRPr="008E7634" w:rsidRDefault="000221FF" w:rsidP="000846E2">
            <w:pPr>
              <w:widowControl w:val="0"/>
              <w:spacing w:after="0"/>
              <w:rPr>
                <w:ins w:id="18206" w:author="CR1169" w:date="2023-11-09T10:26:00Z"/>
                <w:rFonts w:ascii="Arial" w:hAnsi="Arial"/>
                <w:sz w:val="18"/>
              </w:rPr>
            </w:pPr>
            <w:ins w:id="18207" w:author="CR1169" w:date="2023-11-09T10:26:00Z">
              <w:r w:rsidRPr="008E7634">
                <w:rPr>
                  <w:rFonts w:ascii="Arial" w:eastAsia="Malgun Gothic" w:hAnsi="Arial" w:hint="eastAsia"/>
                  <w:sz w:val="18"/>
                </w:rPr>
                <w:t>M</w:t>
              </w:r>
            </w:ins>
          </w:p>
        </w:tc>
        <w:tc>
          <w:tcPr>
            <w:tcW w:w="522" w:type="pct"/>
          </w:tcPr>
          <w:p w14:paraId="35500CA0" w14:textId="77777777" w:rsidR="000221FF" w:rsidRPr="008E7634" w:rsidRDefault="000221FF" w:rsidP="000846E2">
            <w:pPr>
              <w:widowControl w:val="0"/>
              <w:spacing w:after="0"/>
              <w:rPr>
                <w:ins w:id="18208" w:author="CR1169" w:date="2023-11-09T10:26:00Z"/>
                <w:rFonts w:ascii="Arial" w:hAnsi="Arial"/>
                <w:sz w:val="18"/>
              </w:rPr>
            </w:pPr>
          </w:p>
        </w:tc>
        <w:tc>
          <w:tcPr>
            <w:tcW w:w="896" w:type="pct"/>
          </w:tcPr>
          <w:p w14:paraId="5B0121BA" w14:textId="77777777" w:rsidR="000221FF" w:rsidRPr="008E7634" w:rsidRDefault="000221FF" w:rsidP="000846E2">
            <w:pPr>
              <w:widowControl w:val="0"/>
              <w:spacing w:after="0"/>
              <w:rPr>
                <w:ins w:id="18209" w:author="CR1169" w:date="2023-11-09T10:26:00Z"/>
                <w:rFonts w:ascii="Arial" w:hAnsi="Arial"/>
                <w:sz w:val="18"/>
                <w:lang w:eastAsia="zh-CN"/>
              </w:rPr>
            </w:pPr>
            <w:ins w:id="18210" w:author="CR1169" w:date="2023-11-09T10:26:00Z">
              <w:r w:rsidRPr="008E7634">
                <w:rPr>
                  <w:rFonts w:ascii="Arial" w:eastAsia="Malgun Gothic" w:hAnsi="Arial" w:hint="eastAsia"/>
                  <w:sz w:val="18"/>
                </w:rPr>
                <w:t>ENUMERATED</w:t>
              </w:r>
              <w:r>
                <w:rPr>
                  <w:rFonts w:ascii="Arial" w:eastAsia="Malgun Gothic" w:hAnsi="Arial"/>
                  <w:sz w:val="18"/>
                </w:rPr>
                <w:t xml:space="preserve"> </w:t>
              </w:r>
              <w:r w:rsidRPr="008E7634">
                <w:rPr>
                  <w:rFonts w:ascii="Arial" w:eastAsia="Malgun Gothic" w:hAnsi="Arial" w:hint="eastAsia"/>
                  <w:sz w:val="18"/>
                </w:rPr>
                <w:t>(hf2, hf4, hf8, hf16, hf32, hf64, hf128, hf256, hf</w:t>
              </w:r>
              <w:r w:rsidRPr="008E7634">
                <w:rPr>
                  <w:rFonts w:ascii="Arial" w:eastAsia="Malgun Gothic" w:hAnsi="Arial"/>
                  <w:sz w:val="18"/>
                </w:rPr>
                <w:t>512</w:t>
              </w:r>
              <w:r w:rsidRPr="008E7634">
                <w:rPr>
                  <w:rFonts w:ascii="Arial" w:eastAsia="Malgun Gothic" w:hAnsi="Arial" w:hint="eastAsia"/>
                  <w:sz w:val="18"/>
                </w:rPr>
                <w:t>, hf</w:t>
              </w:r>
              <w:r w:rsidRPr="008E7634">
                <w:rPr>
                  <w:rFonts w:ascii="Arial" w:eastAsia="Malgun Gothic" w:hAnsi="Arial"/>
                  <w:sz w:val="18"/>
                </w:rPr>
                <w:t>1024</w:t>
              </w:r>
              <w:r w:rsidRPr="008E7634">
                <w:rPr>
                  <w:rFonts w:ascii="Arial" w:eastAsia="Malgun Gothic" w:hAnsi="Arial" w:hint="eastAsia"/>
                  <w:sz w:val="18"/>
                </w:rPr>
                <w:t>,</w:t>
              </w:r>
              <w:r w:rsidRPr="008E7634">
                <w:rPr>
                  <w:rFonts w:ascii="Arial" w:eastAsia="Malgun Gothic" w:hAnsi="Arial"/>
                  <w:sz w:val="18"/>
                </w:rPr>
                <w:t xml:space="preserve"> </w:t>
              </w:r>
              <w:r w:rsidRPr="008E7634">
                <w:rPr>
                  <w:rFonts w:ascii="Arial" w:eastAsia="Malgun Gothic" w:hAnsi="Arial" w:hint="eastAsia"/>
                  <w:sz w:val="18"/>
                </w:rPr>
                <w:t>…</w:t>
              </w:r>
              <w:r w:rsidRPr="008E7634">
                <w:rPr>
                  <w:rFonts w:ascii="Arial" w:eastAsia="Malgun Gothic" w:hAnsi="Arial" w:hint="eastAsia"/>
                  <w:sz w:val="18"/>
                </w:rPr>
                <w:t>)</w:t>
              </w:r>
            </w:ins>
          </w:p>
        </w:tc>
        <w:tc>
          <w:tcPr>
            <w:tcW w:w="1867" w:type="pct"/>
          </w:tcPr>
          <w:p w14:paraId="5577C0F9" w14:textId="77777777" w:rsidR="000221FF" w:rsidRPr="008E7634" w:rsidRDefault="000221FF" w:rsidP="000846E2">
            <w:pPr>
              <w:widowControl w:val="0"/>
              <w:spacing w:after="0"/>
              <w:rPr>
                <w:ins w:id="18211" w:author="CR1169" w:date="2023-11-09T10:26:00Z"/>
                <w:rFonts w:ascii="Arial" w:hAnsi="Arial"/>
                <w:sz w:val="18"/>
              </w:rPr>
            </w:pPr>
            <w:ins w:id="18212" w:author="CR1169" w:date="2023-11-09T10:26:00Z">
              <w:r w:rsidRPr="008E7634">
                <w:rPr>
                  <w:rFonts w:ascii="Arial" w:eastAsia="Malgun Gothic" w:hAnsi="Arial" w:hint="eastAsia"/>
                  <w:sz w:val="18"/>
                </w:rPr>
                <w:t>T</w:t>
              </w:r>
              <w:r>
                <w:rPr>
                  <w:rFonts w:ascii="Arial" w:eastAsia="Malgun Gothic" w:hAnsi="Arial"/>
                  <w:sz w:val="18"/>
                  <w:vertAlign w:val="subscript"/>
                </w:rPr>
                <w:t>long-e</w:t>
              </w:r>
              <w:r w:rsidRPr="008E7634">
                <w:rPr>
                  <w:rFonts w:ascii="Arial" w:eastAsia="Malgun Gothic" w:hAnsi="Arial" w:hint="eastAsia"/>
                  <w:sz w:val="18"/>
                  <w:vertAlign w:val="subscript"/>
                </w:rPr>
                <w:t>DRX</w:t>
              </w:r>
              <w:r w:rsidRPr="008E7634">
                <w:rPr>
                  <w:rFonts w:ascii="Arial" w:eastAsia="Malgun Gothic" w:hAnsi="Arial"/>
                  <w:sz w:val="18"/>
                  <w:vertAlign w:val="subscript"/>
                </w:rPr>
                <w:t>,</w:t>
              </w:r>
              <w:r>
                <w:rPr>
                  <w:rFonts w:ascii="Arial" w:eastAsia="Malgun Gothic" w:hAnsi="Arial"/>
                  <w:sz w:val="18"/>
                  <w:vertAlign w:val="subscript"/>
                </w:rPr>
                <w:t>RAN</w:t>
              </w:r>
              <w:r w:rsidRPr="008E7634">
                <w:rPr>
                  <w:rFonts w:ascii="Arial" w:eastAsia="Malgun Gothic" w:hAnsi="Arial" w:hint="eastAsia"/>
                  <w:sz w:val="18"/>
                </w:rPr>
                <w:t xml:space="preserve"> defined in TS 3</w:t>
              </w:r>
              <w:r w:rsidRPr="008E7634">
                <w:rPr>
                  <w:rFonts w:ascii="Arial" w:eastAsia="Malgun Gothic" w:hAnsi="Arial"/>
                  <w:sz w:val="18"/>
                </w:rPr>
                <w:t>8</w:t>
              </w:r>
              <w:r w:rsidRPr="008E7634">
                <w:rPr>
                  <w:rFonts w:ascii="Arial" w:eastAsia="Malgun Gothic" w:hAnsi="Arial" w:hint="eastAsia"/>
                  <w:sz w:val="18"/>
                </w:rPr>
                <w:t>.304 [</w:t>
              </w:r>
              <w:r w:rsidRPr="008E7634">
                <w:rPr>
                  <w:rFonts w:ascii="Arial" w:eastAsia="Malgun Gothic" w:hAnsi="Arial"/>
                  <w:sz w:val="18"/>
                </w:rPr>
                <w:t>24</w:t>
              </w:r>
              <w:r w:rsidRPr="008E7634">
                <w:rPr>
                  <w:rFonts w:ascii="Arial" w:eastAsia="Malgun Gothic" w:hAnsi="Arial" w:hint="eastAsia"/>
                  <w:sz w:val="18"/>
                </w:rPr>
                <w:t>]. Unit: [number of hyperframes].</w:t>
              </w:r>
            </w:ins>
          </w:p>
        </w:tc>
      </w:tr>
      <w:tr w:rsidR="000221FF" w:rsidRPr="008E7634" w14:paraId="4DB52BC4" w14:textId="77777777" w:rsidTr="000846E2">
        <w:trPr>
          <w:ins w:id="18213" w:author="CR1169" w:date="2023-11-09T10:26:00Z"/>
        </w:trPr>
        <w:tc>
          <w:tcPr>
            <w:tcW w:w="1117" w:type="pct"/>
          </w:tcPr>
          <w:p w14:paraId="349D9CE6" w14:textId="77777777" w:rsidR="000221FF" w:rsidRPr="008E7634" w:rsidRDefault="000221FF" w:rsidP="000846E2">
            <w:pPr>
              <w:widowControl w:val="0"/>
              <w:spacing w:after="0"/>
              <w:rPr>
                <w:ins w:id="18214" w:author="CR1169" w:date="2023-11-09T10:26:00Z"/>
                <w:rFonts w:ascii="Arial" w:eastAsia="Malgun Gothic" w:hAnsi="Arial"/>
                <w:sz w:val="18"/>
              </w:rPr>
            </w:pPr>
            <w:ins w:id="18215" w:author="CR1169" w:date="2023-11-09T10:26:00Z">
              <w:r w:rsidRPr="008E7634">
                <w:rPr>
                  <w:rFonts w:ascii="Arial" w:eastAsia="Malgun Gothic" w:hAnsi="Arial"/>
                  <w:sz w:val="18"/>
                </w:rPr>
                <w:t xml:space="preserve">NR </w:t>
              </w:r>
              <w:r w:rsidRPr="008E7634">
                <w:rPr>
                  <w:rFonts w:ascii="Arial" w:eastAsia="Malgun Gothic" w:hAnsi="Arial" w:hint="eastAsia"/>
                  <w:sz w:val="18"/>
                </w:rPr>
                <w:t xml:space="preserve">Paging Time </w:t>
              </w:r>
              <w:r w:rsidRPr="008E7634">
                <w:rPr>
                  <w:rFonts w:ascii="Arial" w:eastAsia="Malgun Gothic" w:hAnsi="Arial" w:hint="eastAsia"/>
                  <w:sz w:val="18"/>
                </w:rPr>
                <w:lastRenderedPageBreak/>
                <w:t>Window</w:t>
              </w:r>
              <w:r>
                <w:rPr>
                  <w:rFonts w:ascii="Arial" w:eastAsia="Malgun Gothic" w:hAnsi="Arial"/>
                  <w:sz w:val="18"/>
                </w:rPr>
                <w:t xml:space="preserve"> for RRC INACTIVE</w:t>
              </w:r>
            </w:ins>
          </w:p>
        </w:tc>
        <w:tc>
          <w:tcPr>
            <w:tcW w:w="598" w:type="pct"/>
          </w:tcPr>
          <w:p w14:paraId="1D990065" w14:textId="77777777" w:rsidR="000221FF" w:rsidRPr="008E7634" w:rsidRDefault="000221FF" w:rsidP="000846E2">
            <w:pPr>
              <w:widowControl w:val="0"/>
              <w:spacing w:after="0"/>
              <w:rPr>
                <w:ins w:id="18216" w:author="CR1169" w:date="2023-11-09T10:26:00Z"/>
                <w:rFonts w:ascii="Arial" w:eastAsia="Malgun Gothic" w:hAnsi="Arial"/>
                <w:sz w:val="18"/>
              </w:rPr>
            </w:pPr>
            <w:ins w:id="18217" w:author="CR1169" w:date="2023-11-09T10:26:00Z">
              <w:r>
                <w:rPr>
                  <w:rFonts w:ascii="Arial" w:eastAsia="Malgun Gothic" w:hAnsi="Arial"/>
                  <w:sz w:val="18"/>
                </w:rPr>
                <w:lastRenderedPageBreak/>
                <w:t>M</w:t>
              </w:r>
            </w:ins>
          </w:p>
        </w:tc>
        <w:tc>
          <w:tcPr>
            <w:tcW w:w="522" w:type="pct"/>
          </w:tcPr>
          <w:p w14:paraId="11B0D832" w14:textId="77777777" w:rsidR="000221FF" w:rsidRPr="008E7634" w:rsidRDefault="000221FF" w:rsidP="000846E2">
            <w:pPr>
              <w:widowControl w:val="0"/>
              <w:spacing w:after="0"/>
              <w:rPr>
                <w:ins w:id="18218" w:author="CR1169" w:date="2023-11-09T10:26:00Z"/>
                <w:rFonts w:ascii="Arial" w:hAnsi="Arial"/>
                <w:sz w:val="18"/>
              </w:rPr>
            </w:pPr>
          </w:p>
        </w:tc>
        <w:tc>
          <w:tcPr>
            <w:tcW w:w="896" w:type="pct"/>
          </w:tcPr>
          <w:p w14:paraId="48629DCD" w14:textId="77777777" w:rsidR="000221FF" w:rsidRPr="008E7634" w:rsidRDefault="000221FF" w:rsidP="000846E2">
            <w:pPr>
              <w:widowControl w:val="0"/>
              <w:spacing w:after="0"/>
              <w:rPr>
                <w:ins w:id="18219" w:author="CR1169" w:date="2023-11-09T10:26:00Z"/>
                <w:rFonts w:ascii="Arial" w:eastAsia="Malgun Gothic" w:hAnsi="Arial"/>
                <w:sz w:val="18"/>
              </w:rPr>
            </w:pPr>
            <w:ins w:id="18220" w:author="CR1169" w:date="2023-11-09T10:26:00Z">
              <w:r w:rsidRPr="008E7634">
                <w:rPr>
                  <w:rFonts w:ascii="Arial" w:eastAsia="Malgun Gothic" w:hAnsi="Arial" w:hint="eastAsia"/>
                  <w:sz w:val="18"/>
                </w:rPr>
                <w:t>ENUMERATED</w:t>
              </w:r>
              <w:r>
                <w:rPr>
                  <w:rFonts w:ascii="Arial" w:eastAsia="Malgun Gothic" w:hAnsi="Arial"/>
                  <w:sz w:val="18"/>
                </w:rPr>
                <w:t xml:space="preserve"> </w:t>
              </w:r>
              <w:r w:rsidRPr="008E7634">
                <w:rPr>
                  <w:rFonts w:ascii="Arial" w:eastAsia="Malgun Gothic" w:hAnsi="Arial" w:hint="eastAsia"/>
                  <w:sz w:val="18"/>
                </w:rPr>
                <w:lastRenderedPageBreak/>
                <w:t>(s1, s2, s3, s4, s5, s6, s7, s8, s9, s10, s11, s12, s13, s14, s15, s16</w:t>
              </w:r>
              <w:r w:rsidRPr="008E7634">
                <w:rPr>
                  <w:rFonts w:ascii="Arial" w:eastAsia="Malgun Gothic" w:hAnsi="Arial"/>
                  <w:sz w:val="18"/>
                  <w:lang w:eastAsia="zh-CN"/>
                </w:rPr>
                <w:t>,</w:t>
              </w:r>
              <w:r>
                <w:rPr>
                  <w:rFonts w:ascii="Arial" w:eastAsia="Malgun Gothic" w:hAnsi="Arial"/>
                  <w:sz w:val="18"/>
                  <w:lang w:eastAsia="zh-CN"/>
                </w:rPr>
                <w:t xml:space="preserve"> </w:t>
              </w:r>
              <w:r w:rsidRPr="008E7634">
                <w:rPr>
                  <w:rFonts w:ascii="Arial" w:hAnsi="Arial"/>
                  <w:sz w:val="18"/>
                </w:rPr>
                <w:t>s17, s18, s19, s20, s21, s22, s23, s24, s25, s26, s27, s28, s29, s30, s31, s32</w:t>
              </w:r>
              <w:r>
                <w:rPr>
                  <w:rFonts w:ascii="Arial" w:hAnsi="Arial"/>
                  <w:sz w:val="18"/>
                </w:rPr>
                <w:t>, …</w:t>
              </w:r>
              <w:r w:rsidRPr="008E7634">
                <w:rPr>
                  <w:rFonts w:ascii="Arial" w:eastAsia="Malgun Gothic" w:hAnsi="Arial" w:hint="eastAsia"/>
                  <w:sz w:val="18"/>
                </w:rPr>
                <w:t>)</w:t>
              </w:r>
            </w:ins>
          </w:p>
        </w:tc>
        <w:tc>
          <w:tcPr>
            <w:tcW w:w="1867" w:type="pct"/>
          </w:tcPr>
          <w:p w14:paraId="0A4C9EB0" w14:textId="77777777" w:rsidR="000221FF" w:rsidRPr="008E7634" w:rsidRDefault="000221FF" w:rsidP="000846E2">
            <w:pPr>
              <w:widowControl w:val="0"/>
              <w:spacing w:after="0"/>
              <w:rPr>
                <w:ins w:id="18221" w:author="CR1169" w:date="2023-11-09T10:26:00Z"/>
                <w:rFonts w:ascii="Arial" w:eastAsia="Malgun Gothic" w:hAnsi="Arial"/>
                <w:sz w:val="18"/>
              </w:rPr>
            </w:pPr>
            <w:ins w:id="18222" w:author="CR1169" w:date="2023-11-09T10:26:00Z">
              <w:r w:rsidRPr="008E7634">
                <w:rPr>
                  <w:rFonts w:ascii="Arial" w:eastAsia="Malgun Gothic" w:hAnsi="Arial" w:hint="eastAsia"/>
                  <w:sz w:val="18"/>
                </w:rPr>
                <w:lastRenderedPageBreak/>
                <w:t>Unit: [1.28 second].</w:t>
              </w:r>
            </w:ins>
          </w:p>
          <w:p w14:paraId="387077EA" w14:textId="77777777" w:rsidR="000221FF" w:rsidRPr="008E7634" w:rsidRDefault="000221FF" w:rsidP="000846E2">
            <w:pPr>
              <w:widowControl w:val="0"/>
              <w:spacing w:after="0"/>
              <w:rPr>
                <w:ins w:id="18223" w:author="CR1169" w:date="2023-11-09T10:26:00Z"/>
                <w:rFonts w:ascii="Arial" w:eastAsia="Malgun Gothic" w:hAnsi="Arial"/>
                <w:sz w:val="18"/>
              </w:rPr>
            </w:pPr>
          </w:p>
        </w:tc>
      </w:tr>
    </w:tbl>
    <w:p w14:paraId="00DFABBD" w14:textId="77777777" w:rsidR="000221FF" w:rsidRDefault="000221FF" w:rsidP="00B90779">
      <w:pPr>
        <w:pStyle w:val="B10"/>
        <w:widowControl w:val="0"/>
        <w:ind w:left="0" w:firstLine="0"/>
        <w:rPr>
          <w:ins w:id="18224" w:author="CR1176" w:date="2023-11-09T13:41:00Z"/>
          <w:lang w:eastAsia="zh-CN"/>
        </w:rPr>
      </w:pPr>
    </w:p>
    <w:p w14:paraId="000E45EA" w14:textId="77777777" w:rsidR="00EF5F88" w:rsidRPr="00455B9D" w:rsidRDefault="00EF5F88" w:rsidP="00EF5F88">
      <w:pPr>
        <w:keepNext/>
        <w:keepLines/>
        <w:spacing w:before="120"/>
        <w:ind w:left="1418" w:hanging="1418"/>
        <w:outlineLvl w:val="3"/>
        <w:rPr>
          <w:ins w:id="18225" w:author="CR1176" w:date="2023-11-09T13:41:00Z"/>
          <w:rFonts w:ascii="Arial" w:hAnsi="Arial"/>
          <w:sz w:val="24"/>
        </w:rPr>
      </w:pPr>
      <w:ins w:id="18226" w:author="CR1176" w:date="2023-11-09T13:41:00Z">
        <w:r w:rsidRPr="00455B9D">
          <w:rPr>
            <w:rFonts w:ascii="Arial" w:hAnsi="Arial"/>
            <w:sz w:val="24"/>
          </w:rPr>
          <w:t>9.3.1.</w:t>
        </w:r>
        <w:r>
          <w:rPr>
            <w:rFonts w:ascii="Arial" w:hAnsi="Arial"/>
            <w:sz w:val="24"/>
          </w:rPr>
          <w:t>300</w:t>
        </w:r>
        <w:r w:rsidRPr="00455B9D">
          <w:rPr>
            <w:rFonts w:ascii="Arial" w:hAnsi="Arial"/>
            <w:sz w:val="24"/>
          </w:rPr>
          <w:t xml:space="preserve"> </w:t>
        </w:r>
        <w:r w:rsidRPr="00455B9D">
          <w:rPr>
            <w:rFonts w:ascii="Arial" w:hAnsi="Arial"/>
            <w:sz w:val="24"/>
          </w:rPr>
          <w:tab/>
          <w:t>Mobile TRP Location Information</w:t>
        </w:r>
      </w:ins>
    </w:p>
    <w:p w14:paraId="3E9CD110" w14:textId="77777777" w:rsidR="00EF5F88" w:rsidRDefault="00EF5F88" w:rsidP="00EF5F88">
      <w:pPr>
        <w:rPr>
          <w:ins w:id="18227" w:author="CR1176" w:date="2023-11-09T13:41:00Z"/>
        </w:rPr>
      </w:pPr>
      <w:ins w:id="18228" w:author="CR1176" w:date="2023-11-09T13:41:00Z">
        <w:r>
          <w:t>This IE</w:t>
        </w:r>
        <w:r w:rsidRPr="002571EA">
          <w:t xml:space="preserve"> </w:t>
        </w:r>
        <w:r>
          <w:t xml:space="preserve">contains location information for one mobile TRP. </w:t>
        </w:r>
      </w:ins>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EF5F88" w:rsidRPr="0054226D" w14:paraId="48957566" w14:textId="77777777" w:rsidTr="00BD2C41">
        <w:trPr>
          <w:ins w:id="18229" w:author="CR1176" w:date="2023-11-09T13:41:00Z"/>
        </w:trPr>
        <w:tc>
          <w:tcPr>
            <w:tcW w:w="2450" w:type="dxa"/>
          </w:tcPr>
          <w:p w14:paraId="210D2F5A" w14:textId="77777777" w:rsidR="00EF5F88" w:rsidRPr="0054226D" w:rsidRDefault="00EF5F88" w:rsidP="00BD2C41">
            <w:pPr>
              <w:pStyle w:val="TAH"/>
              <w:rPr>
                <w:ins w:id="18230" w:author="CR1176" w:date="2023-11-09T13:41:00Z"/>
              </w:rPr>
            </w:pPr>
            <w:ins w:id="18231" w:author="CR1176" w:date="2023-11-09T13:41:00Z">
              <w:r w:rsidRPr="0054226D">
                <w:t>IE/Group Name</w:t>
              </w:r>
            </w:ins>
          </w:p>
        </w:tc>
        <w:tc>
          <w:tcPr>
            <w:tcW w:w="1077" w:type="dxa"/>
          </w:tcPr>
          <w:p w14:paraId="11DE5D53" w14:textId="77777777" w:rsidR="00EF5F88" w:rsidRPr="0054226D" w:rsidRDefault="00EF5F88" w:rsidP="00BD2C41">
            <w:pPr>
              <w:pStyle w:val="TAH"/>
              <w:rPr>
                <w:ins w:id="18232" w:author="CR1176" w:date="2023-11-09T13:41:00Z"/>
              </w:rPr>
            </w:pPr>
            <w:ins w:id="18233" w:author="CR1176" w:date="2023-11-09T13:41:00Z">
              <w:r w:rsidRPr="0054226D">
                <w:t>Presence</w:t>
              </w:r>
            </w:ins>
          </w:p>
        </w:tc>
        <w:tc>
          <w:tcPr>
            <w:tcW w:w="1077" w:type="dxa"/>
          </w:tcPr>
          <w:p w14:paraId="1AAEF386" w14:textId="77777777" w:rsidR="00EF5F88" w:rsidRPr="0054226D" w:rsidRDefault="00EF5F88" w:rsidP="00BD2C41">
            <w:pPr>
              <w:pStyle w:val="TAH"/>
              <w:rPr>
                <w:ins w:id="18234" w:author="CR1176" w:date="2023-11-09T13:41:00Z"/>
              </w:rPr>
            </w:pPr>
            <w:ins w:id="18235" w:author="CR1176" w:date="2023-11-09T13:41:00Z">
              <w:r w:rsidRPr="0054226D">
                <w:t>Range</w:t>
              </w:r>
            </w:ins>
          </w:p>
        </w:tc>
        <w:tc>
          <w:tcPr>
            <w:tcW w:w="2234" w:type="dxa"/>
          </w:tcPr>
          <w:p w14:paraId="44C12243" w14:textId="77777777" w:rsidR="00EF5F88" w:rsidRPr="0054226D" w:rsidRDefault="00EF5F88" w:rsidP="00BD2C41">
            <w:pPr>
              <w:pStyle w:val="TAH"/>
              <w:rPr>
                <w:ins w:id="18236" w:author="CR1176" w:date="2023-11-09T13:41:00Z"/>
              </w:rPr>
            </w:pPr>
            <w:ins w:id="18237" w:author="CR1176" w:date="2023-11-09T13:41:00Z">
              <w:r w:rsidRPr="0054226D">
                <w:t>IE type and reference</w:t>
              </w:r>
            </w:ins>
          </w:p>
        </w:tc>
        <w:tc>
          <w:tcPr>
            <w:tcW w:w="2880" w:type="dxa"/>
          </w:tcPr>
          <w:p w14:paraId="404C423A" w14:textId="77777777" w:rsidR="00EF5F88" w:rsidRPr="0054226D" w:rsidRDefault="00EF5F88" w:rsidP="00BD2C41">
            <w:pPr>
              <w:pStyle w:val="TAH"/>
              <w:rPr>
                <w:ins w:id="18238" w:author="CR1176" w:date="2023-11-09T13:41:00Z"/>
              </w:rPr>
            </w:pPr>
            <w:ins w:id="18239" w:author="CR1176" w:date="2023-11-09T13:41:00Z">
              <w:r w:rsidRPr="0054226D">
                <w:t>Semantics description</w:t>
              </w:r>
            </w:ins>
          </w:p>
        </w:tc>
      </w:tr>
      <w:tr w:rsidR="00EF5F88" w:rsidRPr="0054226D" w14:paraId="71AFF306" w14:textId="77777777" w:rsidTr="00BD2C41">
        <w:trPr>
          <w:ins w:id="18240" w:author="CR1176" w:date="2023-11-09T13:41:00Z"/>
        </w:trPr>
        <w:tc>
          <w:tcPr>
            <w:tcW w:w="2450" w:type="dxa"/>
          </w:tcPr>
          <w:p w14:paraId="28C5AB17" w14:textId="77777777" w:rsidR="00EF5F88" w:rsidRPr="0054226D" w:rsidRDefault="00EF5F88" w:rsidP="00BD2C41">
            <w:pPr>
              <w:pStyle w:val="TAL"/>
              <w:rPr>
                <w:ins w:id="18241" w:author="CR1176" w:date="2023-11-09T13:41:00Z"/>
              </w:rPr>
            </w:pPr>
          </w:p>
        </w:tc>
        <w:tc>
          <w:tcPr>
            <w:tcW w:w="1077" w:type="dxa"/>
          </w:tcPr>
          <w:p w14:paraId="42414D73" w14:textId="77777777" w:rsidR="00EF5F88" w:rsidRPr="0054226D" w:rsidRDefault="00EF5F88" w:rsidP="00BD2C41">
            <w:pPr>
              <w:pStyle w:val="TAL"/>
              <w:rPr>
                <w:ins w:id="18242" w:author="CR1176" w:date="2023-11-09T13:41:00Z"/>
              </w:rPr>
            </w:pPr>
          </w:p>
        </w:tc>
        <w:tc>
          <w:tcPr>
            <w:tcW w:w="1077" w:type="dxa"/>
          </w:tcPr>
          <w:p w14:paraId="5E45022D" w14:textId="77777777" w:rsidR="00EF5F88" w:rsidRPr="0054226D" w:rsidRDefault="00EF5F88" w:rsidP="00BD2C41">
            <w:pPr>
              <w:pStyle w:val="TAL"/>
              <w:rPr>
                <w:ins w:id="18243" w:author="CR1176" w:date="2023-11-09T13:41:00Z"/>
              </w:rPr>
            </w:pPr>
          </w:p>
        </w:tc>
        <w:tc>
          <w:tcPr>
            <w:tcW w:w="2234" w:type="dxa"/>
          </w:tcPr>
          <w:p w14:paraId="18716A8B" w14:textId="77777777" w:rsidR="00EF5F88" w:rsidRPr="0054226D" w:rsidRDefault="00EF5F88" w:rsidP="00BD2C41">
            <w:pPr>
              <w:pStyle w:val="TAL"/>
              <w:rPr>
                <w:ins w:id="18244" w:author="CR1176" w:date="2023-11-09T13:41:00Z"/>
              </w:rPr>
            </w:pPr>
          </w:p>
        </w:tc>
        <w:tc>
          <w:tcPr>
            <w:tcW w:w="2880" w:type="dxa"/>
          </w:tcPr>
          <w:p w14:paraId="52110314" w14:textId="77777777" w:rsidR="00EF5F88" w:rsidRPr="0054226D" w:rsidRDefault="00EF5F88" w:rsidP="00BD2C41">
            <w:pPr>
              <w:pStyle w:val="TAL"/>
              <w:rPr>
                <w:ins w:id="18245" w:author="CR1176" w:date="2023-11-09T13:41:00Z"/>
              </w:rPr>
            </w:pPr>
          </w:p>
        </w:tc>
      </w:tr>
      <w:tr w:rsidR="00EF5F88" w:rsidRPr="0054226D" w14:paraId="41E88846" w14:textId="77777777" w:rsidTr="00BD2C41">
        <w:trPr>
          <w:ins w:id="18246" w:author="CR1176" w:date="2023-11-09T13:41:00Z"/>
        </w:trPr>
        <w:tc>
          <w:tcPr>
            <w:tcW w:w="2450" w:type="dxa"/>
          </w:tcPr>
          <w:p w14:paraId="060B2871" w14:textId="77777777" w:rsidR="00EF5F88" w:rsidRPr="0054226D" w:rsidRDefault="00EF5F88" w:rsidP="00BD2C41">
            <w:pPr>
              <w:pStyle w:val="TAL"/>
              <w:rPr>
                <w:ins w:id="18247" w:author="CR1176" w:date="2023-11-09T13:41:00Z"/>
              </w:rPr>
            </w:pPr>
            <w:bookmarkStart w:id="18248" w:name="_Hlk130980324"/>
            <w:ins w:id="18249" w:author="CR1176" w:date="2023-11-09T13:41:00Z">
              <w:r>
                <w:t>Location I</w:t>
              </w:r>
              <w:r>
                <w:rPr>
                  <w:rFonts w:hint="eastAsia"/>
                  <w:lang w:eastAsia="zh-CN"/>
                </w:rPr>
                <w:t>nformation</w:t>
              </w:r>
              <w:bookmarkEnd w:id="18248"/>
            </w:ins>
          </w:p>
        </w:tc>
        <w:tc>
          <w:tcPr>
            <w:tcW w:w="1077" w:type="dxa"/>
          </w:tcPr>
          <w:p w14:paraId="751B22E2" w14:textId="77777777" w:rsidR="00EF5F88" w:rsidRPr="0054226D" w:rsidRDefault="00EF5F88" w:rsidP="00BD2C41">
            <w:pPr>
              <w:pStyle w:val="TAL"/>
              <w:rPr>
                <w:ins w:id="18250" w:author="CR1176" w:date="2023-11-09T13:41:00Z"/>
              </w:rPr>
            </w:pPr>
            <w:ins w:id="18251" w:author="CR1176" w:date="2023-11-09T13:41:00Z">
              <w:r>
                <w:t>O</w:t>
              </w:r>
            </w:ins>
          </w:p>
        </w:tc>
        <w:tc>
          <w:tcPr>
            <w:tcW w:w="1077" w:type="dxa"/>
          </w:tcPr>
          <w:p w14:paraId="2D161BE8" w14:textId="77777777" w:rsidR="00EF5F88" w:rsidRPr="0054226D" w:rsidRDefault="00EF5F88" w:rsidP="00BD2C41">
            <w:pPr>
              <w:pStyle w:val="TAL"/>
              <w:rPr>
                <w:ins w:id="18252" w:author="CR1176" w:date="2023-11-09T13:41:00Z"/>
              </w:rPr>
            </w:pPr>
          </w:p>
        </w:tc>
        <w:tc>
          <w:tcPr>
            <w:tcW w:w="2234" w:type="dxa"/>
          </w:tcPr>
          <w:p w14:paraId="44396B06" w14:textId="77777777" w:rsidR="00EF5F88" w:rsidRPr="0054226D" w:rsidRDefault="00EF5F88" w:rsidP="00BD2C41">
            <w:pPr>
              <w:pStyle w:val="TAL"/>
              <w:rPr>
                <w:ins w:id="18253" w:author="CR1176" w:date="2023-11-09T13:41:00Z"/>
              </w:rPr>
            </w:pPr>
            <w:ins w:id="18254" w:author="CR1176" w:date="2023-11-09T13:41:00Z">
              <w:r w:rsidRPr="0054226D">
                <w:t>OCTET STRING</w:t>
              </w:r>
            </w:ins>
          </w:p>
        </w:tc>
        <w:tc>
          <w:tcPr>
            <w:tcW w:w="2880" w:type="dxa"/>
          </w:tcPr>
          <w:p w14:paraId="69CB938D" w14:textId="77777777" w:rsidR="00EF5F88" w:rsidRPr="0054226D" w:rsidRDefault="00EF5F88" w:rsidP="00BD2C41">
            <w:pPr>
              <w:pStyle w:val="TAL"/>
              <w:rPr>
                <w:ins w:id="18255" w:author="CR1176" w:date="2023-11-09T13:41:00Z"/>
                <w:lang w:eastAsia="zh-CN"/>
              </w:rPr>
            </w:pPr>
            <w:ins w:id="18256" w:author="CR1176" w:date="2023-11-09T13:41:00Z">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ins>
          </w:p>
        </w:tc>
      </w:tr>
      <w:tr w:rsidR="00EF5F88" w:rsidRPr="0054226D" w14:paraId="50D86A95" w14:textId="77777777" w:rsidTr="00BD2C41">
        <w:trPr>
          <w:ins w:id="18257" w:author="CR1176" w:date="2023-11-09T13:41:00Z"/>
        </w:trPr>
        <w:tc>
          <w:tcPr>
            <w:tcW w:w="2450" w:type="dxa"/>
          </w:tcPr>
          <w:p w14:paraId="10C0CF88" w14:textId="77777777" w:rsidR="00EF5F88" w:rsidRPr="0054226D" w:rsidRDefault="00EF5F88" w:rsidP="00BD2C41">
            <w:pPr>
              <w:pStyle w:val="TAL"/>
              <w:rPr>
                <w:ins w:id="18258" w:author="CR1176" w:date="2023-11-09T13:41:00Z"/>
              </w:rPr>
            </w:pPr>
            <w:bookmarkStart w:id="18259" w:name="_Hlk130980355"/>
            <w:ins w:id="18260" w:author="CR1176" w:date="2023-11-09T13:41:00Z">
              <w:r>
                <w:t>V</w:t>
              </w:r>
              <w:r w:rsidRPr="008D7EA7">
                <w:t>elocity</w:t>
              </w:r>
              <w:r>
                <w:t xml:space="preserve"> Information</w:t>
              </w:r>
              <w:bookmarkEnd w:id="18259"/>
            </w:ins>
          </w:p>
        </w:tc>
        <w:tc>
          <w:tcPr>
            <w:tcW w:w="1077" w:type="dxa"/>
          </w:tcPr>
          <w:p w14:paraId="4FE64FAD" w14:textId="77777777" w:rsidR="00EF5F88" w:rsidRPr="0054226D" w:rsidRDefault="00EF5F88" w:rsidP="00BD2C41">
            <w:pPr>
              <w:pStyle w:val="TAL"/>
              <w:rPr>
                <w:ins w:id="18261" w:author="CR1176" w:date="2023-11-09T13:41:00Z"/>
              </w:rPr>
            </w:pPr>
            <w:ins w:id="18262" w:author="CR1176" w:date="2023-11-09T13:41:00Z">
              <w:r>
                <w:t>O</w:t>
              </w:r>
            </w:ins>
          </w:p>
        </w:tc>
        <w:tc>
          <w:tcPr>
            <w:tcW w:w="1077" w:type="dxa"/>
          </w:tcPr>
          <w:p w14:paraId="518B6D53" w14:textId="77777777" w:rsidR="00EF5F88" w:rsidRPr="0054226D" w:rsidRDefault="00EF5F88" w:rsidP="00BD2C41">
            <w:pPr>
              <w:pStyle w:val="TAL"/>
              <w:rPr>
                <w:ins w:id="18263" w:author="CR1176" w:date="2023-11-09T13:41:00Z"/>
              </w:rPr>
            </w:pPr>
          </w:p>
        </w:tc>
        <w:tc>
          <w:tcPr>
            <w:tcW w:w="2234" w:type="dxa"/>
          </w:tcPr>
          <w:p w14:paraId="6CEDDBF2" w14:textId="77777777" w:rsidR="00EF5F88" w:rsidRPr="0054226D" w:rsidRDefault="00EF5F88" w:rsidP="00BD2C41">
            <w:pPr>
              <w:pStyle w:val="TAL"/>
              <w:rPr>
                <w:ins w:id="18264" w:author="CR1176" w:date="2023-11-09T13:41:00Z"/>
              </w:rPr>
            </w:pPr>
            <w:ins w:id="18265" w:author="CR1176" w:date="2023-11-09T13:41:00Z">
              <w:r w:rsidRPr="0054226D">
                <w:t>OCTET STRING</w:t>
              </w:r>
            </w:ins>
          </w:p>
        </w:tc>
        <w:tc>
          <w:tcPr>
            <w:tcW w:w="2880" w:type="dxa"/>
          </w:tcPr>
          <w:p w14:paraId="7C1BC819" w14:textId="77777777" w:rsidR="00EF5F88" w:rsidRPr="0054226D" w:rsidRDefault="00EF5F88" w:rsidP="00BD2C41">
            <w:pPr>
              <w:pStyle w:val="TAL"/>
              <w:rPr>
                <w:ins w:id="18266" w:author="CR1176" w:date="2023-11-09T13:41:00Z"/>
                <w:lang w:eastAsia="zh-CN"/>
              </w:rPr>
            </w:pPr>
            <w:ins w:id="18267" w:author="CR1176" w:date="2023-11-09T13:41:00Z">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ins>
          </w:p>
        </w:tc>
      </w:tr>
      <w:tr w:rsidR="00EF5F88" w:rsidRPr="0054226D" w14:paraId="29C4B814" w14:textId="77777777" w:rsidTr="00BD2C41">
        <w:trPr>
          <w:ins w:id="18268" w:author="CR1176" w:date="2023-11-09T13:41:00Z"/>
        </w:trPr>
        <w:tc>
          <w:tcPr>
            <w:tcW w:w="2450" w:type="dxa"/>
          </w:tcPr>
          <w:p w14:paraId="197DA794" w14:textId="77777777" w:rsidR="00EF5F88" w:rsidRDefault="00EF5F88" w:rsidP="00BD2C41">
            <w:pPr>
              <w:pStyle w:val="TAL"/>
              <w:rPr>
                <w:ins w:id="18269" w:author="CR1176" w:date="2023-11-09T13:41:00Z"/>
              </w:rPr>
            </w:pPr>
            <w:bookmarkStart w:id="18270" w:name="_Hlk130980372"/>
            <w:ins w:id="18271" w:author="CR1176" w:date="2023-11-09T13:41:00Z">
              <w:r w:rsidRPr="00840F6A">
                <w:t>Location</w:t>
              </w:r>
              <w:r>
                <w:t xml:space="preserve"> Time Stamp</w:t>
              </w:r>
              <w:bookmarkEnd w:id="18270"/>
            </w:ins>
          </w:p>
        </w:tc>
        <w:tc>
          <w:tcPr>
            <w:tcW w:w="1077" w:type="dxa"/>
          </w:tcPr>
          <w:p w14:paraId="04929D41" w14:textId="77777777" w:rsidR="00EF5F88" w:rsidRDefault="00EF5F88" w:rsidP="00BD2C41">
            <w:pPr>
              <w:pStyle w:val="TAL"/>
              <w:rPr>
                <w:ins w:id="18272" w:author="CR1176" w:date="2023-11-09T13:41:00Z"/>
              </w:rPr>
            </w:pPr>
            <w:ins w:id="18273" w:author="CR1176" w:date="2023-11-09T13:41:00Z">
              <w:r>
                <w:t>O</w:t>
              </w:r>
            </w:ins>
          </w:p>
        </w:tc>
        <w:tc>
          <w:tcPr>
            <w:tcW w:w="1077" w:type="dxa"/>
          </w:tcPr>
          <w:p w14:paraId="07A77AD8" w14:textId="77777777" w:rsidR="00EF5F88" w:rsidRPr="0054226D" w:rsidRDefault="00EF5F88" w:rsidP="00BD2C41">
            <w:pPr>
              <w:pStyle w:val="TAL"/>
              <w:rPr>
                <w:ins w:id="18274" w:author="CR1176" w:date="2023-11-09T13:41:00Z"/>
              </w:rPr>
            </w:pPr>
          </w:p>
        </w:tc>
        <w:tc>
          <w:tcPr>
            <w:tcW w:w="2234" w:type="dxa"/>
          </w:tcPr>
          <w:p w14:paraId="3F2054BC" w14:textId="77777777" w:rsidR="00EF5F88" w:rsidRPr="0054226D" w:rsidRDefault="00EF5F88" w:rsidP="00BD2C41">
            <w:pPr>
              <w:pStyle w:val="TAL"/>
              <w:rPr>
                <w:ins w:id="18275" w:author="CR1176" w:date="2023-11-09T13:41:00Z"/>
              </w:rPr>
            </w:pPr>
            <w:ins w:id="18276" w:author="CR1176" w:date="2023-11-09T13:41:00Z">
              <w:r w:rsidRPr="00B81034">
                <w:rPr>
                  <w:noProof/>
                </w:rPr>
                <w:t>9.3.1.171</w:t>
              </w:r>
            </w:ins>
          </w:p>
        </w:tc>
        <w:tc>
          <w:tcPr>
            <w:tcW w:w="2880" w:type="dxa"/>
          </w:tcPr>
          <w:p w14:paraId="565F86D7" w14:textId="77777777" w:rsidR="00EF5F88" w:rsidRPr="00B611E1" w:rsidRDefault="00EF5F88" w:rsidP="00BD2C41">
            <w:pPr>
              <w:pStyle w:val="TAL"/>
              <w:rPr>
                <w:ins w:id="18277" w:author="CR1176" w:date="2023-11-09T13:41:00Z"/>
                <w:snapToGrid w:val="0"/>
              </w:rPr>
            </w:pPr>
            <w:ins w:id="18278" w:author="CR1176" w:date="2023-11-09T13:41:00Z">
              <w:r>
                <w:rPr>
                  <w:rFonts w:cs="Arial"/>
                  <w:snapToGrid w:val="0"/>
                </w:rPr>
                <w:t>Time stamp, indicates the time when the mobile TRP location information is generated</w:t>
              </w:r>
            </w:ins>
          </w:p>
        </w:tc>
      </w:tr>
    </w:tbl>
    <w:p w14:paraId="7AD6A629" w14:textId="77777777" w:rsidR="00EF5F88" w:rsidRDefault="00EF5F88" w:rsidP="00EF5F88">
      <w:pPr>
        <w:rPr>
          <w:ins w:id="18279" w:author="CR1176" w:date="2023-11-09T13:41:00Z"/>
        </w:rPr>
      </w:pPr>
    </w:p>
    <w:p w14:paraId="17B17D5D" w14:textId="77777777" w:rsidR="00EF5F88" w:rsidRDefault="00EF5F88" w:rsidP="00EF5F88">
      <w:pPr>
        <w:pStyle w:val="Heading4"/>
        <w:rPr>
          <w:ins w:id="18280" w:author="CR1176" w:date="2023-11-09T13:41:00Z"/>
        </w:rPr>
      </w:pPr>
      <w:bookmarkStart w:id="18281" w:name="_Toc36555867"/>
      <w:bookmarkStart w:id="18282" w:name="_Toc45107977"/>
      <w:bookmarkStart w:id="18283" w:name="_Toc56693679"/>
      <w:bookmarkStart w:id="18284" w:name="_Toc44497589"/>
      <w:bookmarkStart w:id="18285" w:name="_Toc45901597"/>
      <w:bookmarkStart w:id="18286" w:name="_Toc20955270"/>
      <w:bookmarkStart w:id="18287" w:name="_Toc29991467"/>
      <w:bookmarkStart w:id="18288" w:name="_Toc51850676"/>
      <w:bookmarkStart w:id="18289" w:name="_Toc88653884"/>
      <w:bookmarkStart w:id="18290" w:name="_Toc74151411"/>
      <w:bookmarkStart w:id="18291" w:name="_Toc97904240"/>
      <w:bookmarkStart w:id="18292" w:name="_Toc105174612"/>
      <w:bookmarkStart w:id="18293" w:name="_Toc106109449"/>
      <w:bookmarkStart w:id="18294" w:name="_Toc120033426"/>
      <w:bookmarkStart w:id="18295" w:name="_Toc66286716"/>
      <w:bookmarkStart w:id="18296" w:name="_Toc113825270"/>
      <w:bookmarkStart w:id="18297" w:name="_Toc64447222"/>
      <w:bookmarkStart w:id="18298" w:name="_Toc98868327"/>
      <w:bookmarkStart w:id="18299" w:name="_CR9_3_1_301"/>
      <w:bookmarkEnd w:id="18299"/>
      <w:ins w:id="18300" w:author="CR1176" w:date="2023-11-09T13:41:00Z">
        <w:r>
          <w:t>9.3.1.301</w:t>
        </w:r>
        <w:r>
          <w:tab/>
          <w:t>Global gNB ID</w:t>
        </w:r>
        <w:bookmarkEnd w:id="18281"/>
        <w:bookmarkEnd w:id="18282"/>
        <w:bookmarkEnd w:id="18283"/>
        <w:bookmarkEnd w:id="18284"/>
        <w:bookmarkEnd w:id="18285"/>
        <w:bookmarkEnd w:id="18286"/>
        <w:bookmarkEnd w:id="18287"/>
        <w:bookmarkEnd w:id="18288"/>
        <w:bookmarkEnd w:id="18289"/>
        <w:bookmarkEnd w:id="18290"/>
        <w:bookmarkEnd w:id="18291"/>
        <w:bookmarkEnd w:id="18292"/>
        <w:bookmarkEnd w:id="18293"/>
        <w:bookmarkEnd w:id="18294"/>
        <w:bookmarkEnd w:id="18295"/>
        <w:bookmarkEnd w:id="18296"/>
        <w:bookmarkEnd w:id="18297"/>
        <w:bookmarkEnd w:id="18298"/>
      </w:ins>
    </w:p>
    <w:p w14:paraId="0F23260A" w14:textId="77777777" w:rsidR="00EF5F88" w:rsidRDefault="00EF5F88" w:rsidP="00EF5F88">
      <w:pPr>
        <w:rPr>
          <w:ins w:id="18301" w:author="CR1176" w:date="2023-11-09T13:41:00Z"/>
        </w:rPr>
      </w:pPr>
      <w:ins w:id="18302" w:author="CR1176" w:date="2023-11-09T13:41:00Z">
        <w:r>
          <w:t>This IE is used to globally identify a gNB (see TS 38.300 [6]).</w:t>
        </w:r>
      </w:ins>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4"/>
        <w:gridCol w:w="1080"/>
        <w:gridCol w:w="1080"/>
        <w:gridCol w:w="2592"/>
        <w:gridCol w:w="2520"/>
      </w:tblGrid>
      <w:tr w:rsidR="00EF5F88" w14:paraId="46E6E012" w14:textId="77777777" w:rsidTr="00BD2C41">
        <w:trPr>
          <w:ins w:id="18303" w:author="CR1176" w:date="2023-11-09T13:41:00Z"/>
        </w:trPr>
        <w:tc>
          <w:tcPr>
            <w:tcW w:w="2304" w:type="dxa"/>
          </w:tcPr>
          <w:p w14:paraId="52770B86" w14:textId="77777777" w:rsidR="00EF5F88" w:rsidRDefault="00EF5F88" w:rsidP="00BD2C41">
            <w:pPr>
              <w:pStyle w:val="TAH"/>
              <w:rPr>
                <w:ins w:id="18304" w:author="CR1176" w:date="2023-11-09T13:41:00Z"/>
                <w:rFonts w:cs="Arial"/>
                <w:lang w:eastAsia="ja-JP"/>
              </w:rPr>
            </w:pPr>
            <w:ins w:id="18305" w:author="CR1176" w:date="2023-11-09T13:41:00Z">
              <w:r>
                <w:rPr>
                  <w:rFonts w:cs="Arial"/>
                  <w:lang w:eastAsia="ja-JP"/>
                </w:rPr>
                <w:t>IE/Group Name</w:t>
              </w:r>
            </w:ins>
          </w:p>
        </w:tc>
        <w:tc>
          <w:tcPr>
            <w:tcW w:w="1080" w:type="dxa"/>
          </w:tcPr>
          <w:p w14:paraId="3C01EEDE" w14:textId="77777777" w:rsidR="00EF5F88" w:rsidRDefault="00EF5F88" w:rsidP="00BD2C41">
            <w:pPr>
              <w:pStyle w:val="TAH"/>
              <w:rPr>
                <w:ins w:id="18306" w:author="CR1176" w:date="2023-11-09T13:41:00Z"/>
                <w:rFonts w:cs="Arial"/>
                <w:lang w:eastAsia="ja-JP"/>
              </w:rPr>
            </w:pPr>
            <w:ins w:id="18307" w:author="CR1176" w:date="2023-11-09T13:41:00Z">
              <w:r>
                <w:rPr>
                  <w:rFonts w:cs="Arial"/>
                  <w:lang w:eastAsia="ja-JP"/>
                </w:rPr>
                <w:t>Presence</w:t>
              </w:r>
            </w:ins>
          </w:p>
        </w:tc>
        <w:tc>
          <w:tcPr>
            <w:tcW w:w="1080" w:type="dxa"/>
          </w:tcPr>
          <w:p w14:paraId="313596A9" w14:textId="77777777" w:rsidR="00EF5F88" w:rsidRDefault="00EF5F88" w:rsidP="00BD2C41">
            <w:pPr>
              <w:pStyle w:val="TAH"/>
              <w:rPr>
                <w:ins w:id="18308" w:author="CR1176" w:date="2023-11-09T13:41:00Z"/>
                <w:rFonts w:cs="Arial"/>
                <w:lang w:eastAsia="ja-JP"/>
              </w:rPr>
            </w:pPr>
            <w:ins w:id="18309" w:author="CR1176" w:date="2023-11-09T13:41:00Z">
              <w:r>
                <w:rPr>
                  <w:rFonts w:cs="Arial"/>
                  <w:lang w:eastAsia="ja-JP"/>
                </w:rPr>
                <w:t>Range</w:t>
              </w:r>
            </w:ins>
          </w:p>
        </w:tc>
        <w:tc>
          <w:tcPr>
            <w:tcW w:w="2592" w:type="dxa"/>
          </w:tcPr>
          <w:p w14:paraId="6FE1AD54" w14:textId="77777777" w:rsidR="00EF5F88" w:rsidRDefault="00EF5F88" w:rsidP="00BD2C41">
            <w:pPr>
              <w:pStyle w:val="TAH"/>
              <w:rPr>
                <w:ins w:id="18310" w:author="CR1176" w:date="2023-11-09T13:41:00Z"/>
                <w:rFonts w:cs="Arial"/>
                <w:lang w:eastAsia="ja-JP"/>
              </w:rPr>
            </w:pPr>
            <w:ins w:id="18311" w:author="CR1176" w:date="2023-11-09T13:41:00Z">
              <w:r>
                <w:rPr>
                  <w:rFonts w:cs="Arial"/>
                  <w:lang w:eastAsia="ja-JP"/>
                </w:rPr>
                <w:t>IE type and reference</w:t>
              </w:r>
            </w:ins>
          </w:p>
        </w:tc>
        <w:tc>
          <w:tcPr>
            <w:tcW w:w="2520" w:type="dxa"/>
          </w:tcPr>
          <w:p w14:paraId="3FC36AD9" w14:textId="77777777" w:rsidR="00EF5F88" w:rsidRDefault="00EF5F88" w:rsidP="00BD2C41">
            <w:pPr>
              <w:pStyle w:val="TAH"/>
              <w:rPr>
                <w:ins w:id="18312" w:author="CR1176" w:date="2023-11-09T13:41:00Z"/>
                <w:rFonts w:cs="Arial"/>
                <w:lang w:eastAsia="ja-JP"/>
              </w:rPr>
            </w:pPr>
            <w:ins w:id="18313" w:author="CR1176" w:date="2023-11-09T13:41:00Z">
              <w:r>
                <w:rPr>
                  <w:rFonts w:cs="Arial"/>
                  <w:lang w:eastAsia="ja-JP"/>
                </w:rPr>
                <w:t>Semantics description</w:t>
              </w:r>
            </w:ins>
          </w:p>
        </w:tc>
      </w:tr>
      <w:tr w:rsidR="00EF5F88" w14:paraId="1FA0B7CF" w14:textId="77777777" w:rsidTr="00BD2C41">
        <w:trPr>
          <w:ins w:id="18314" w:author="CR1176" w:date="2023-11-09T13:41:00Z"/>
        </w:trPr>
        <w:tc>
          <w:tcPr>
            <w:tcW w:w="2304" w:type="dxa"/>
          </w:tcPr>
          <w:p w14:paraId="222EF931" w14:textId="77777777" w:rsidR="00EF5F88" w:rsidRDefault="00EF5F88" w:rsidP="00BD2C41">
            <w:pPr>
              <w:pStyle w:val="TAL"/>
              <w:rPr>
                <w:ins w:id="18315" w:author="CR1176" w:date="2023-11-09T13:41:00Z"/>
                <w:rFonts w:eastAsia="Batang" w:cs="Arial"/>
                <w:lang w:eastAsia="ja-JP"/>
              </w:rPr>
            </w:pPr>
            <w:ins w:id="18316" w:author="CR1176" w:date="2023-11-09T13:41:00Z">
              <w:r>
                <w:rPr>
                  <w:rFonts w:cs="Arial"/>
                  <w:lang w:eastAsia="ja-JP"/>
                </w:rPr>
                <w:t>PLMN</w:t>
              </w:r>
              <w:r>
                <w:rPr>
                  <w:rFonts w:eastAsia="MS Mincho" w:cs="Arial"/>
                  <w:lang w:eastAsia="ja-JP"/>
                </w:rPr>
                <w:t xml:space="preserve"> </w:t>
              </w:r>
              <w:r>
                <w:rPr>
                  <w:rFonts w:cs="Arial"/>
                  <w:lang w:eastAsia="ja-JP"/>
                </w:rPr>
                <w:t>Identity</w:t>
              </w:r>
            </w:ins>
          </w:p>
        </w:tc>
        <w:tc>
          <w:tcPr>
            <w:tcW w:w="1080" w:type="dxa"/>
          </w:tcPr>
          <w:p w14:paraId="7F1AA0CB" w14:textId="77777777" w:rsidR="00EF5F88" w:rsidRDefault="00EF5F88" w:rsidP="00BD2C41">
            <w:pPr>
              <w:pStyle w:val="TAL"/>
              <w:rPr>
                <w:ins w:id="18317" w:author="CR1176" w:date="2023-11-09T13:41:00Z"/>
                <w:rFonts w:cs="Arial"/>
                <w:lang w:eastAsia="ja-JP"/>
              </w:rPr>
            </w:pPr>
            <w:ins w:id="18318" w:author="CR1176" w:date="2023-11-09T13:41:00Z">
              <w:r>
                <w:rPr>
                  <w:rFonts w:cs="Arial"/>
                  <w:lang w:eastAsia="ja-JP"/>
                </w:rPr>
                <w:t>M</w:t>
              </w:r>
            </w:ins>
          </w:p>
        </w:tc>
        <w:tc>
          <w:tcPr>
            <w:tcW w:w="1080" w:type="dxa"/>
          </w:tcPr>
          <w:p w14:paraId="3B977D57" w14:textId="77777777" w:rsidR="00EF5F88" w:rsidRDefault="00EF5F88" w:rsidP="00BD2C41">
            <w:pPr>
              <w:pStyle w:val="TAL"/>
              <w:rPr>
                <w:ins w:id="18319" w:author="CR1176" w:date="2023-11-09T13:41:00Z"/>
                <w:i/>
                <w:lang w:eastAsia="ja-JP"/>
              </w:rPr>
            </w:pPr>
          </w:p>
        </w:tc>
        <w:tc>
          <w:tcPr>
            <w:tcW w:w="2592" w:type="dxa"/>
          </w:tcPr>
          <w:p w14:paraId="3DB0342B" w14:textId="77777777" w:rsidR="00EF5F88" w:rsidRDefault="00EF5F88" w:rsidP="00BD2C41">
            <w:pPr>
              <w:pStyle w:val="TAL"/>
              <w:rPr>
                <w:ins w:id="18320" w:author="CR1176" w:date="2023-11-09T13:41:00Z"/>
                <w:lang w:eastAsia="zh-CN"/>
              </w:rPr>
            </w:pPr>
            <w:ins w:id="18321" w:author="CR1176" w:date="2023-11-09T13:41:00Z">
              <w:r>
                <w:rPr>
                  <w:rFonts w:hint="eastAsia"/>
                  <w:lang w:eastAsia="zh-CN"/>
                </w:rPr>
                <w:t>9</w:t>
              </w:r>
              <w:r>
                <w:rPr>
                  <w:lang w:eastAsia="zh-CN"/>
                </w:rPr>
                <w:t>.3.1.14</w:t>
              </w:r>
            </w:ins>
          </w:p>
        </w:tc>
        <w:tc>
          <w:tcPr>
            <w:tcW w:w="2520" w:type="dxa"/>
          </w:tcPr>
          <w:p w14:paraId="2BCE2CFD" w14:textId="77777777" w:rsidR="00EF5F88" w:rsidRDefault="00EF5F88" w:rsidP="00BD2C41">
            <w:pPr>
              <w:pStyle w:val="TAL"/>
              <w:rPr>
                <w:ins w:id="18322" w:author="CR1176" w:date="2023-11-09T13:41:00Z"/>
                <w:lang w:eastAsia="ja-JP"/>
              </w:rPr>
            </w:pPr>
          </w:p>
        </w:tc>
      </w:tr>
      <w:tr w:rsidR="00EF5F88" w14:paraId="780CEBB7" w14:textId="77777777" w:rsidTr="00BD2C41">
        <w:trPr>
          <w:ins w:id="18323" w:author="CR1176" w:date="2023-11-09T13:41:00Z"/>
        </w:trPr>
        <w:tc>
          <w:tcPr>
            <w:tcW w:w="2304" w:type="dxa"/>
          </w:tcPr>
          <w:p w14:paraId="73B84821" w14:textId="77777777" w:rsidR="00EF5F88" w:rsidRDefault="00EF5F88" w:rsidP="00BD2C41">
            <w:pPr>
              <w:pStyle w:val="TAL"/>
              <w:rPr>
                <w:ins w:id="18324" w:author="CR1176" w:date="2023-11-09T13:41:00Z"/>
                <w:rFonts w:eastAsia="Batang" w:cs="Arial"/>
                <w:lang w:eastAsia="ja-JP"/>
              </w:rPr>
            </w:pPr>
            <w:ins w:id="18325" w:author="CR1176" w:date="2023-11-09T13:41:00Z">
              <w:r>
                <w:rPr>
                  <w:rFonts w:cs="Arial"/>
                  <w:lang w:eastAsia="ja-JP"/>
                </w:rPr>
                <w:t xml:space="preserve">CHOICE </w:t>
              </w:r>
              <w:r>
                <w:rPr>
                  <w:rFonts w:cs="Arial"/>
                  <w:i/>
                  <w:lang w:eastAsia="ja-JP"/>
                </w:rPr>
                <w:t>gNB ID</w:t>
              </w:r>
            </w:ins>
          </w:p>
        </w:tc>
        <w:tc>
          <w:tcPr>
            <w:tcW w:w="1080" w:type="dxa"/>
          </w:tcPr>
          <w:p w14:paraId="7FB40236" w14:textId="77777777" w:rsidR="00EF5F88" w:rsidRDefault="00EF5F88" w:rsidP="00BD2C41">
            <w:pPr>
              <w:pStyle w:val="TAL"/>
              <w:rPr>
                <w:ins w:id="18326" w:author="CR1176" w:date="2023-11-09T13:41:00Z"/>
                <w:rFonts w:cs="Arial"/>
                <w:lang w:eastAsia="ja-JP"/>
              </w:rPr>
            </w:pPr>
            <w:ins w:id="18327" w:author="CR1176" w:date="2023-11-09T13:41:00Z">
              <w:r>
                <w:rPr>
                  <w:rFonts w:cs="Arial"/>
                  <w:lang w:eastAsia="ja-JP"/>
                </w:rPr>
                <w:t>M</w:t>
              </w:r>
            </w:ins>
          </w:p>
        </w:tc>
        <w:tc>
          <w:tcPr>
            <w:tcW w:w="1080" w:type="dxa"/>
          </w:tcPr>
          <w:p w14:paraId="37C5C4EF" w14:textId="77777777" w:rsidR="00EF5F88" w:rsidRDefault="00EF5F88" w:rsidP="00BD2C41">
            <w:pPr>
              <w:pStyle w:val="TAL"/>
              <w:rPr>
                <w:ins w:id="18328" w:author="CR1176" w:date="2023-11-09T13:41:00Z"/>
                <w:i/>
                <w:lang w:eastAsia="ja-JP"/>
              </w:rPr>
            </w:pPr>
          </w:p>
        </w:tc>
        <w:tc>
          <w:tcPr>
            <w:tcW w:w="2592" w:type="dxa"/>
          </w:tcPr>
          <w:p w14:paraId="3920CD48" w14:textId="77777777" w:rsidR="00EF5F88" w:rsidRDefault="00EF5F88" w:rsidP="00BD2C41">
            <w:pPr>
              <w:pStyle w:val="TAL"/>
              <w:rPr>
                <w:ins w:id="18329" w:author="CR1176" w:date="2023-11-09T13:41:00Z"/>
                <w:lang w:eastAsia="ja-JP"/>
              </w:rPr>
            </w:pPr>
          </w:p>
        </w:tc>
        <w:tc>
          <w:tcPr>
            <w:tcW w:w="2520" w:type="dxa"/>
          </w:tcPr>
          <w:p w14:paraId="3A700F6F" w14:textId="77777777" w:rsidR="00EF5F88" w:rsidRDefault="00EF5F88" w:rsidP="00BD2C41">
            <w:pPr>
              <w:pStyle w:val="TAL"/>
              <w:rPr>
                <w:ins w:id="18330" w:author="CR1176" w:date="2023-11-09T13:41:00Z"/>
                <w:rFonts w:cs="Arial"/>
                <w:szCs w:val="18"/>
                <w:lang w:eastAsia="ja-JP"/>
              </w:rPr>
            </w:pPr>
          </w:p>
        </w:tc>
      </w:tr>
      <w:tr w:rsidR="00EF5F88" w14:paraId="027FFC3F" w14:textId="77777777" w:rsidTr="00BD2C41">
        <w:trPr>
          <w:ins w:id="18331" w:author="CR1176" w:date="2023-11-09T13:41:00Z"/>
        </w:trPr>
        <w:tc>
          <w:tcPr>
            <w:tcW w:w="2304" w:type="dxa"/>
          </w:tcPr>
          <w:p w14:paraId="22BBB5E1" w14:textId="77777777" w:rsidR="00EF5F88" w:rsidRDefault="00EF5F88" w:rsidP="00BD2C41">
            <w:pPr>
              <w:pStyle w:val="TAL"/>
              <w:ind w:left="113"/>
              <w:rPr>
                <w:ins w:id="18332" w:author="CR1176" w:date="2023-11-09T13:41:00Z"/>
                <w:rFonts w:eastAsia="Batang" w:cs="Arial"/>
                <w:lang w:eastAsia="ja-JP"/>
              </w:rPr>
            </w:pPr>
            <w:ins w:id="18333" w:author="CR1176" w:date="2023-11-09T13:41:00Z">
              <w:r>
                <w:rPr>
                  <w:rFonts w:cs="Arial"/>
                  <w:i/>
                  <w:iCs/>
                  <w:lang w:eastAsia="ja-JP"/>
                </w:rPr>
                <w:t>&gt;gNB ID</w:t>
              </w:r>
            </w:ins>
          </w:p>
        </w:tc>
        <w:tc>
          <w:tcPr>
            <w:tcW w:w="1080" w:type="dxa"/>
          </w:tcPr>
          <w:p w14:paraId="163D4FE2" w14:textId="77777777" w:rsidR="00EF5F88" w:rsidRDefault="00EF5F88" w:rsidP="00BD2C41">
            <w:pPr>
              <w:pStyle w:val="TAL"/>
              <w:rPr>
                <w:ins w:id="18334" w:author="CR1176" w:date="2023-11-09T13:41:00Z"/>
                <w:rFonts w:cs="Arial"/>
                <w:lang w:eastAsia="ja-JP"/>
              </w:rPr>
            </w:pPr>
          </w:p>
        </w:tc>
        <w:tc>
          <w:tcPr>
            <w:tcW w:w="1080" w:type="dxa"/>
          </w:tcPr>
          <w:p w14:paraId="492E4E18" w14:textId="77777777" w:rsidR="00EF5F88" w:rsidRDefault="00EF5F88" w:rsidP="00BD2C41">
            <w:pPr>
              <w:pStyle w:val="TAL"/>
              <w:rPr>
                <w:ins w:id="18335" w:author="CR1176" w:date="2023-11-09T13:41:00Z"/>
                <w:i/>
                <w:lang w:eastAsia="ja-JP"/>
              </w:rPr>
            </w:pPr>
          </w:p>
        </w:tc>
        <w:tc>
          <w:tcPr>
            <w:tcW w:w="2592" w:type="dxa"/>
          </w:tcPr>
          <w:p w14:paraId="1076C304" w14:textId="77777777" w:rsidR="00EF5F88" w:rsidRDefault="00EF5F88" w:rsidP="00BD2C41">
            <w:pPr>
              <w:pStyle w:val="TAL"/>
              <w:rPr>
                <w:ins w:id="18336" w:author="CR1176" w:date="2023-11-09T13:41:00Z"/>
                <w:lang w:eastAsia="ja-JP"/>
              </w:rPr>
            </w:pPr>
          </w:p>
        </w:tc>
        <w:tc>
          <w:tcPr>
            <w:tcW w:w="2520" w:type="dxa"/>
          </w:tcPr>
          <w:p w14:paraId="37243131" w14:textId="77777777" w:rsidR="00EF5F88" w:rsidRDefault="00EF5F88" w:rsidP="00BD2C41">
            <w:pPr>
              <w:pStyle w:val="TAL"/>
              <w:rPr>
                <w:ins w:id="18337" w:author="CR1176" w:date="2023-11-09T13:41:00Z"/>
                <w:rFonts w:cs="Arial"/>
                <w:szCs w:val="18"/>
                <w:lang w:eastAsia="ja-JP"/>
              </w:rPr>
            </w:pPr>
          </w:p>
        </w:tc>
      </w:tr>
      <w:tr w:rsidR="00EF5F88" w14:paraId="797656B3" w14:textId="77777777" w:rsidTr="00BD2C41">
        <w:trPr>
          <w:ins w:id="18338" w:author="CR1176" w:date="2023-11-09T13:41:00Z"/>
        </w:trPr>
        <w:tc>
          <w:tcPr>
            <w:tcW w:w="2304" w:type="dxa"/>
          </w:tcPr>
          <w:p w14:paraId="02FCAF64" w14:textId="77777777" w:rsidR="00EF5F88" w:rsidRDefault="00EF5F88" w:rsidP="00BD2C41">
            <w:pPr>
              <w:pStyle w:val="TAL"/>
              <w:ind w:left="227"/>
              <w:rPr>
                <w:ins w:id="18339" w:author="CR1176" w:date="2023-11-09T13:41:00Z"/>
                <w:rFonts w:eastAsia="Batang" w:cs="Arial"/>
                <w:lang w:eastAsia="ja-JP"/>
              </w:rPr>
            </w:pPr>
            <w:ins w:id="18340" w:author="CR1176" w:date="2023-11-09T13:41:00Z">
              <w:r>
                <w:rPr>
                  <w:rFonts w:cs="Arial"/>
                  <w:lang w:eastAsia="ja-JP"/>
                </w:rPr>
                <w:t>&gt;&gt;gNB ID</w:t>
              </w:r>
            </w:ins>
          </w:p>
        </w:tc>
        <w:tc>
          <w:tcPr>
            <w:tcW w:w="1080" w:type="dxa"/>
          </w:tcPr>
          <w:p w14:paraId="32E15324" w14:textId="77777777" w:rsidR="00EF5F88" w:rsidRDefault="00EF5F88" w:rsidP="00BD2C41">
            <w:pPr>
              <w:pStyle w:val="TAL"/>
              <w:rPr>
                <w:ins w:id="18341" w:author="CR1176" w:date="2023-11-09T13:41:00Z"/>
                <w:rFonts w:cs="Arial"/>
                <w:lang w:eastAsia="ja-JP"/>
              </w:rPr>
            </w:pPr>
            <w:ins w:id="18342" w:author="CR1176" w:date="2023-11-09T13:41:00Z">
              <w:r>
                <w:rPr>
                  <w:rFonts w:cs="Arial"/>
                  <w:lang w:eastAsia="ja-JP"/>
                </w:rPr>
                <w:t>M</w:t>
              </w:r>
            </w:ins>
          </w:p>
        </w:tc>
        <w:tc>
          <w:tcPr>
            <w:tcW w:w="1080" w:type="dxa"/>
          </w:tcPr>
          <w:p w14:paraId="093F6551" w14:textId="77777777" w:rsidR="00EF5F88" w:rsidRDefault="00EF5F88" w:rsidP="00BD2C41">
            <w:pPr>
              <w:pStyle w:val="TAL"/>
              <w:rPr>
                <w:ins w:id="18343" w:author="CR1176" w:date="2023-11-09T13:41:00Z"/>
                <w:i/>
                <w:lang w:eastAsia="ja-JP"/>
              </w:rPr>
            </w:pPr>
          </w:p>
        </w:tc>
        <w:tc>
          <w:tcPr>
            <w:tcW w:w="2592" w:type="dxa"/>
          </w:tcPr>
          <w:p w14:paraId="601E8D12" w14:textId="77777777" w:rsidR="00EF5F88" w:rsidRDefault="00EF5F88" w:rsidP="00BD2C41">
            <w:pPr>
              <w:pStyle w:val="TAL"/>
              <w:rPr>
                <w:ins w:id="18344" w:author="CR1176" w:date="2023-11-09T13:41:00Z"/>
                <w:lang w:eastAsia="ja-JP"/>
              </w:rPr>
            </w:pPr>
            <w:ins w:id="18345" w:author="CR1176" w:date="2023-11-09T13:41:00Z">
              <w:r>
                <w:rPr>
                  <w:rFonts w:cs="Arial"/>
                  <w:lang w:eastAsia="ja-JP"/>
                </w:rPr>
                <w:t>BIT STRING (SIZE(22..32))</w:t>
              </w:r>
            </w:ins>
          </w:p>
        </w:tc>
        <w:tc>
          <w:tcPr>
            <w:tcW w:w="2520" w:type="dxa"/>
          </w:tcPr>
          <w:p w14:paraId="0F16D1AB" w14:textId="77777777" w:rsidR="00EF5F88" w:rsidRDefault="00EF5F88" w:rsidP="00BD2C41">
            <w:pPr>
              <w:pStyle w:val="TAL"/>
              <w:rPr>
                <w:ins w:id="18346" w:author="CR1176" w:date="2023-11-09T13:41:00Z"/>
                <w:rFonts w:cs="Arial"/>
                <w:szCs w:val="18"/>
                <w:lang w:eastAsia="ja-JP"/>
              </w:rPr>
            </w:pPr>
            <w:ins w:id="18347" w:author="CR1176" w:date="2023-11-09T13:41:00Z">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ins>
          </w:p>
        </w:tc>
      </w:tr>
    </w:tbl>
    <w:p w14:paraId="4BE8F91A" w14:textId="77777777" w:rsidR="00EF5F88" w:rsidRDefault="00EF5F88" w:rsidP="00EF5F88">
      <w:pPr>
        <w:rPr>
          <w:ins w:id="18348" w:author="CR1176" w:date="2023-11-09T13:41:00Z"/>
        </w:rPr>
      </w:pPr>
    </w:p>
    <w:p w14:paraId="43A93FD3" w14:textId="77777777" w:rsidR="00EF5F88" w:rsidRDefault="00EF5F88" w:rsidP="00EF5F88">
      <w:pPr>
        <w:pStyle w:val="Heading4"/>
        <w:tabs>
          <w:tab w:val="left" w:pos="1418"/>
        </w:tabs>
        <w:ind w:right="200"/>
        <w:rPr>
          <w:ins w:id="18349" w:author="CR1176" w:date="2023-11-09T13:41:00Z"/>
        </w:rPr>
      </w:pPr>
      <w:bookmarkStart w:id="18350" w:name="_CR9_3_1_302"/>
      <w:bookmarkEnd w:id="18350"/>
      <w:ins w:id="18351" w:author="CR1176" w:date="2023-11-09T13:41:00Z">
        <w:r>
          <w:t>9.3.1.</w:t>
        </w:r>
        <w:r>
          <w:rPr>
            <w:lang w:val="en-US" w:eastAsia="zh-CN"/>
          </w:rPr>
          <w:t>302</w:t>
        </w:r>
        <w:r>
          <w:rPr>
            <w:rFonts w:hint="eastAsia"/>
            <w:lang w:val="en-US" w:eastAsia="zh-CN"/>
          </w:rPr>
          <w:t xml:space="preserve"> </w:t>
        </w:r>
        <w:r>
          <w:tab/>
        </w:r>
        <w:r>
          <w:rPr>
            <w:rFonts w:cs="Arial" w:hint="eastAsia"/>
            <w:szCs w:val="18"/>
            <w:lang w:val="en-US" w:eastAsia="zh-CN"/>
          </w:rPr>
          <w:t>RRC Terminating IAB-Donor Related Info</w:t>
        </w:r>
      </w:ins>
    </w:p>
    <w:p w14:paraId="4F025246" w14:textId="77777777" w:rsidR="00EF5F88" w:rsidRDefault="00EF5F88" w:rsidP="00EF5F88">
      <w:pPr>
        <w:rPr>
          <w:ins w:id="18352" w:author="CR1176" w:date="2023-11-09T13:41:00Z"/>
        </w:rPr>
      </w:pPr>
      <w:ins w:id="18353" w:author="CR1176" w:date="2023-11-09T13:41:00Z">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1"/>
        <w:gridCol w:w="1077"/>
        <w:gridCol w:w="1077"/>
        <w:gridCol w:w="2234"/>
        <w:gridCol w:w="2881"/>
      </w:tblGrid>
      <w:tr w:rsidR="00EF5F88" w14:paraId="1AE2048E" w14:textId="77777777" w:rsidTr="00BD2C41">
        <w:trPr>
          <w:ins w:id="18354"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271B325B" w14:textId="77777777" w:rsidR="00EF5F88" w:rsidRDefault="00EF5F88" w:rsidP="00BD2C41">
            <w:pPr>
              <w:pStyle w:val="TAH"/>
              <w:rPr>
                <w:ins w:id="18355" w:author="CR1176" w:date="2023-11-09T13:41:00Z"/>
              </w:rPr>
            </w:pPr>
            <w:ins w:id="18356" w:author="CR1176" w:date="2023-11-09T13:41:00Z">
              <w:r>
                <w:t>IE/Group Name</w:t>
              </w:r>
            </w:ins>
          </w:p>
        </w:tc>
        <w:tc>
          <w:tcPr>
            <w:tcW w:w="1077" w:type="dxa"/>
            <w:tcBorders>
              <w:top w:val="single" w:sz="4" w:space="0" w:color="auto"/>
              <w:left w:val="single" w:sz="4" w:space="0" w:color="auto"/>
              <w:bottom w:val="single" w:sz="4" w:space="0" w:color="auto"/>
              <w:right w:val="single" w:sz="4" w:space="0" w:color="auto"/>
            </w:tcBorders>
          </w:tcPr>
          <w:p w14:paraId="59678840" w14:textId="77777777" w:rsidR="00EF5F88" w:rsidRDefault="00EF5F88" w:rsidP="00BD2C41">
            <w:pPr>
              <w:pStyle w:val="TAH"/>
              <w:rPr>
                <w:ins w:id="18357" w:author="CR1176" w:date="2023-11-09T13:41:00Z"/>
              </w:rPr>
            </w:pPr>
            <w:ins w:id="18358" w:author="CR1176" w:date="2023-11-09T13:41:00Z">
              <w:r>
                <w:t>Presence</w:t>
              </w:r>
            </w:ins>
          </w:p>
        </w:tc>
        <w:tc>
          <w:tcPr>
            <w:tcW w:w="1077" w:type="dxa"/>
            <w:tcBorders>
              <w:top w:val="single" w:sz="4" w:space="0" w:color="auto"/>
              <w:left w:val="single" w:sz="4" w:space="0" w:color="auto"/>
              <w:bottom w:val="single" w:sz="4" w:space="0" w:color="auto"/>
              <w:right w:val="single" w:sz="4" w:space="0" w:color="auto"/>
            </w:tcBorders>
          </w:tcPr>
          <w:p w14:paraId="73E2EC1E" w14:textId="77777777" w:rsidR="00EF5F88" w:rsidRDefault="00EF5F88" w:rsidP="00BD2C41">
            <w:pPr>
              <w:pStyle w:val="TAH"/>
              <w:rPr>
                <w:ins w:id="18359" w:author="CR1176" w:date="2023-11-09T13:41:00Z"/>
              </w:rPr>
            </w:pPr>
            <w:ins w:id="18360" w:author="CR1176" w:date="2023-11-09T13:41:00Z">
              <w:r>
                <w:t>Range</w:t>
              </w:r>
            </w:ins>
          </w:p>
        </w:tc>
        <w:tc>
          <w:tcPr>
            <w:tcW w:w="2234" w:type="dxa"/>
            <w:tcBorders>
              <w:top w:val="single" w:sz="4" w:space="0" w:color="auto"/>
              <w:left w:val="single" w:sz="4" w:space="0" w:color="auto"/>
              <w:bottom w:val="single" w:sz="4" w:space="0" w:color="auto"/>
              <w:right w:val="single" w:sz="4" w:space="0" w:color="auto"/>
            </w:tcBorders>
          </w:tcPr>
          <w:p w14:paraId="6389382D" w14:textId="77777777" w:rsidR="00EF5F88" w:rsidRDefault="00EF5F88" w:rsidP="00BD2C41">
            <w:pPr>
              <w:pStyle w:val="TAH"/>
              <w:rPr>
                <w:ins w:id="18361" w:author="CR1176" w:date="2023-11-09T13:41:00Z"/>
              </w:rPr>
            </w:pPr>
            <w:ins w:id="18362" w:author="CR1176" w:date="2023-11-09T13:41:00Z">
              <w:r>
                <w:t>IE type and reference</w:t>
              </w:r>
            </w:ins>
          </w:p>
        </w:tc>
        <w:tc>
          <w:tcPr>
            <w:tcW w:w="2881" w:type="dxa"/>
            <w:tcBorders>
              <w:top w:val="single" w:sz="4" w:space="0" w:color="auto"/>
              <w:left w:val="single" w:sz="4" w:space="0" w:color="auto"/>
              <w:bottom w:val="single" w:sz="4" w:space="0" w:color="auto"/>
              <w:right w:val="single" w:sz="4" w:space="0" w:color="auto"/>
            </w:tcBorders>
          </w:tcPr>
          <w:p w14:paraId="223D0B2A" w14:textId="77777777" w:rsidR="00EF5F88" w:rsidRDefault="00EF5F88" w:rsidP="00BD2C41">
            <w:pPr>
              <w:pStyle w:val="TAH"/>
              <w:rPr>
                <w:ins w:id="18363" w:author="CR1176" w:date="2023-11-09T13:41:00Z"/>
              </w:rPr>
            </w:pPr>
            <w:ins w:id="18364" w:author="CR1176" w:date="2023-11-09T13:41:00Z">
              <w:r>
                <w:t>Semantics description</w:t>
              </w:r>
            </w:ins>
          </w:p>
        </w:tc>
      </w:tr>
      <w:tr w:rsidR="00EF5F88" w14:paraId="77A5CA08" w14:textId="77777777" w:rsidTr="00BD2C41">
        <w:trPr>
          <w:ins w:id="18365"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6BD57B33" w14:textId="77777777" w:rsidR="00EF5F88" w:rsidRDefault="00EF5F88" w:rsidP="00BD2C41">
            <w:pPr>
              <w:pStyle w:val="TAL"/>
              <w:rPr>
                <w:ins w:id="18366" w:author="CR1176" w:date="2023-11-09T13:41:00Z"/>
                <w:lang w:val="en-US"/>
              </w:rPr>
            </w:pPr>
            <w:ins w:id="18367" w:author="CR1176" w:date="2023-11-09T13:41:00Z">
              <w:r>
                <w:rPr>
                  <w:rFonts w:cs="Arial" w:hint="eastAsia"/>
                  <w:szCs w:val="18"/>
                  <w:lang w:val="en-US" w:eastAsia="zh-CN"/>
                </w:rPr>
                <w:t>RRC Terminating IAB-Donor gNB-ID</w:t>
              </w:r>
            </w:ins>
          </w:p>
        </w:tc>
        <w:tc>
          <w:tcPr>
            <w:tcW w:w="1077" w:type="dxa"/>
            <w:tcBorders>
              <w:top w:val="single" w:sz="4" w:space="0" w:color="auto"/>
              <w:left w:val="single" w:sz="4" w:space="0" w:color="auto"/>
              <w:bottom w:val="single" w:sz="4" w:space="0" w:color="auto"/>
              <w:right w:val="single" w:sz="4" w:space="0" w:color="auto"/>
            </w:tcBorders>
          </w:tcPr>
          <w:p w14:paraId="77E43588" w14:textId="77777777" w:rsidR="00EF5F88" w:rsidRDefault="00EF5F88" w:rsidP="00BD2C41">
            <w:pPr>
              <w:pStyle w:val="TAL"/>
              <w:rPr>
                <w:ins w:id="18368" w:author="CR1176" w:date="2023-11-09T13:41:00Z"/>
              </w:rPr>
            </w:pPr>
            <w:ins w:id="18369" w:author="CR1176" w:date="2023-11-09T13:41:00Z">
              <w:r>
                <w:rPr>
                  <w:rFonts w:eastAsia="Batang"/>
                  <w:lang w:eastAsia="ja-JP"/>
                </w:rPr>
                <w:t>M</w:t>
              </w:r>
            </w:ins>
          </w:p>
        </w:tc>
        <w:tc>
          <w:tcPr>
            <w:tcW w:w="1077" w:type="dxa"/>
            <w:tcBorders>
              <w:top w:val="single" w:sz="4" w:space="0" w:color="auto"/>
              <w:left w:val="single" w:sz="4" w:space="0" w:color="auto"/>
              <w:bottom w:val="single" w:sz="4" w:space="0" w:color="auto"/>
              <w:right w:val="single" w:sz="4" w:space="0" w:color="auto"/>
            </w:tcBorders>
          </w:tcPr>
          <w:p w14:paraId="08E692BA" w14:textId="77777777" w:rsidR="00EF5F88" w:rsidRDefault="00EF5F88" w:rsidP="00BD2C41">
            <w:pPr>
              <w:pStyle w:val="TAL"/>
              <w:rPr>
                <w:ins w:id="18370"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1097A7D7" w14:textId="77777777" w:rsidR="00EF5F88" w:rsidRDefault="00EF5F88" w:rsidP="00BD2C41">
            <w:pPr>
              <w:pStyle w:val="TAL"/>
              <w:rPr>
                <w:ins w:id="18371" w:author="CR1176" w:date="2023-11-09T13:41:00Z"/>
              </w:rPr>
            </w:pPr>
            <w:ins w:id="18372" w:author="CR1176" w:date="2023-11-09T13:41:00Z">
              <w:r>
                <w:t>Global gNB ID</w:t>
              </w:r>
            </w:ins>
          </w:p>
          <w:p w14:paraId="250E9469" w14:textId="77777777" w:rsidR="00EF5F88" w:rsidRDefault="00EF5F88" w:rsidP="00BD2C41">
            <w:pPr>
              <w:pStyle w:val="TAL"/>
              <w:rPr>
                <w:ins w:id="18373" w:author="CR1176" w:date="2023-11-09T13:41:00Z"/>
                <w:lang w:val="en-US" w:eastAsia="zh-CN"/>
              </w:rPr>
            </w:pPr>
            <w:ins w:id="18374" w:author="CR1176" w:date="2023-11-09T13:41:00Z">
              <w:r>
                <w:rPr>
                  <w:lang w:eastAsia="ja-JP"/>
                </w:rPr>
                <w:t>9.3.1.</w:t>
              </w:r>
              <w:r>
                <w:rPr>
                  <w:lang w:val="en-US" w:eastAsia="zh-CN"/>
                </w:rPr>
                <w:t>301</w:t>
              </w:r>
            </w:ins>
          </w:p>
        </w:tc>
        <w:tc>
          <w:tcPr>
            <w:tcW w:w="2881" w:type="dxa"/>
            <w:tcBorders>
              <w:top w:val="single" w:sz="4" w:space="0" w:color="auto"/>
              <w:left w:val="single" w:sz="4" w:space="0" w:color="auto"/>
              <w:bottom w:val="single" w:sz="4" w:space="0" w:color="auto"/>
              <w:right w:val="single" w:sz="4" w:space="0" w:color="auto"/>
            </w:tcBorders>
          </w:tcPr>
          <w:p w14:paraId="3B60478D" w14:textId="77777777" w:rsidR="00EF5F88" w:rsidRDefault="00EF5F88" w:rsidP="00BD2C41">
            <w:pPr>
              <w:pStyle w:val="TAL"/>
              <w:rPr>
                <w:ins w:id="18375" w:author="CR1176" w:date="2023-11-09T13:41:00Z"/>
                <w:lang w:eastAsia="zh-CN"/>
              </w:rPr>
            </w:pPr>
            <w:ins w:id="18376" w:author="CR1176" w:date="2023-11-09T13:41:00Z">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ins>
          </w:p>
        </w:tc>
      </w:tr>
      <w:tr w:rsidR="00EF5F88" w14:paraId="342CFF5D" w14:textId="77777777" w:rsidTr="00BD2C41">
        <w:trPr>
          <w:ins w:id="18377"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2E447EA2" w14:textId="77777777" w:rsidR="00EF5F88" w:rsidRDefault="00EF5F88" w:rsidP="00BD2C41">
            <w:pPr>
              <w:pStyle w:val="TAL"/>
              <w:rPr>
                <w:ins w:id="18378" w:author="CR1176" w:date="2023-11-09T13:41:00Z"/>
                <w:lang w:val="en-US" w:eastAsia="zh-CN"/>
              </w:rPr>
            </w:pPr>
            <w:ins w:id="18379" w:author="CR1176" w:date="2023-11-09T13:41:00Z">
              <w:r>
                <w:rPr>
                  <w:lang w:val="en-US" w:eastAsia="zh-CN"/>
                </w:rPr>
                <w:t xml:space="preserve">Mobile </w:t>
              </w:r>
              <w:r>
                <w:rPr>
                  <w:rFonts w:hint="eastAsia"/>
                  <w:lang w:val="en-US" w:eastAsia="zh-CN"/>
                </w:rPr>
                <w:t>IAB-MT BAP Address</w:t>
              </w:r>
            </w:ins>
          </w:p>
        </w:tc>
        <w:tc>
          <w:tcPr>
            <w:tcW w:w="1077" w:type="dxa"/>
            <w:tcBorders>
              <w:top w:val="single" w:sz="4" w:space="0" w:color="auto"/>
              <w:left w:val="single" w:sz="4" w:space="0" w:color="auto"/>
              <w:bottom w:val="single" w:sz="4" w:space="0" w:color="auto"/>
              <w:right w:val="single" w:sz="4" w:space="0" w:color="auto"/>
            </w:tcBorders>
          </w:tcPr>
          <w:p w14:paraId="14BACBB8" w14:textId="77777777" w:rsidR="00EF5F88" w:rsidRDefault="00EF5F88" w:rsidP="00BD2C41">
            <w:pPr>
              <w:pStyle w:val="TAL"/>
              <w:rPr>
                <w:ins w:id="18380" w:author="CR1176" w:date="2023-11-09T13:41:00Z"/>
                <w:lang w:val="en-US" w:eastAsia="zh-CN"/>
              </w:rPr>
            </w:pPr>
            <w:ins w:id="18381" w:author="CR1176" w:date="2023-11-09T13:41:00Z">
              <w:r>
                <w:rPr>
                  <w:rFonts w:hint="eastAsia"/>
                  <w:lang w:val="en-US" w:eastAsia="zh-CN"/>
                </w:rPr>
                <w:t>M</w:t>
              </w:r>
            </w:ins>
          </w:p>
        </w:tc>
        <w:tc>
          <w:tcPr>
            <w:tcW w:w="1077" w:type="dxa"/>
            <w:tcBorders>
              <w:top w:val="single" w:sz="4" w:space="0" w:color="auto"/>
              <w:left w:val="single" w:sz="4" w:space="0" w:color="auto"/>
              <w:bottom w:val="single" w:sz="4" w:space="0" w:color="auto"/>
              <w:right w:val="single" w:sz="4" w:space="0" w:color="auto"/>
            </w:tcBorders>
          </w:tcPr>
          <w:p w14:paraId="5D261487" w14:textId="77777777" w:rsidR="00EF5F88" w:rsidRDefault="00EF5F88" w:rsidP="00BD2C41">
            <w:pPr>
              <w:pStyle w:val="TAL"/>
              <w:rPr>
                <w:ins w:id="18382"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18EE7236" w14:textId="77777777" w:rsidR="00EF5F88" w:rsidRDefault="00EF5F88" w:rsidP="00BD2C41">
            <w:pPr>
              <w:pStyle w:val="TAL"/>
              <w:rPr>
                <w:ins w:id="18383" w:author="CR1176" w:date="2023-11-09T13:41:00Z"/>
                <w:rFonts w:cs="Arial"/>
                <w:szCs w:val="18"/>
                <w:lang w:eastAsia="ja-JP"/>
              </w:rPr>
            </w:pPr>
            <w:ins w:id="18384" w:author="CR1176" w:date="2023-11-09T13:41:00Z">
              <w:r>
                <w:rPr>
                  <w:rFonts w:cs="Arial"/>
                  <w:szCs w:val="18"/>
                  <w:lang w:eastAsia="ja-JP"/>
                </w:rPr>
                <w:t>9.3.1.111</w:t>
              </w:r>
            </w:ins>
          </w:p>
        </w:tc>
        <w:tc>
          <w:tcPr>
            <w:tcW w:w="2881" w:type="dxa"/>
            <w:tcBorders>
              <w:top w:val="single" w:sz="4" w:space="0" w:color="auto"/>
              <w:left w:val="single" w:sz="4" w:space="0" w:color="auto"/>
              <w:bottom w:val="single" w:sz="4" w:space="0" w:color="auto"/>
              <w:right w:val="single" w:sz="4" w:space="0" w:color="auto"/>
            </w:tcBorders>
          </w:tcPr>
          <w:p w14:paraId="0EA03C11" w14:textId="77777777" w:rsidR="00EF5F88" w:rsidRDefault="00EF5F88" w:rsidP="00BD2C41">
            <w:pPr>
              <w:pStyle w:val="TAL"/>
              <w:rPr>
                <w:ins w:id="18385" w:author="CR1176" w:date="2023-11-09T13:41:00Z"/>
                <w:rFonts w:cs="Arial"/>
                <w:szCs w:val="16"/>
                <w:lang w:val="en-US" w:eastAsia="zh-CN"/>
              </w:rPr>
            </w:pPr>
            <w:ins w:id="18386" w:author="CR1176" w:date="2023-11-09T13:41:00Z">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ins>
          </w:p>
        </w:tc>
      </w:tr>
    </w:tbl>
    <w:p w14:paraId="3D4D6C8D" w14:textId="77777777" w:rsidR="00EF5F88" w:rsidRDefault="00EF5F88" w:rsidP="00EF5F88">
      <w:pPr>
        <w:rPr>
          <w:ins w:id="18387" w:author="CR1176" w:date="2023-11-09T13:41:00Z"/>
        </w:rPr>
      </w:pPr>
    </w:p>
    <w:p w14:paraId="5E4A27ED" w14:textId="77777777" w:rsidR="00EF5F88" w:rsidRDefault="00EF5F88" w:rsidP="00EF5F88">
      <w:pPr>
        <w:pStyle w:val="NO"/>
        <w:rPr>
          <w:ins w:id="18388" w:author="CR1176" w:date="2023-11-09T13:41:00Z"/>
          <w:color w:val="FF0000"/>
          <w:lang w:val="en-US" w:eastAsia="zh-CN"/>
        </w:rPr>
      </w:pPr>
      <w:ins w:id="18389" w:author="CR1176" w:date="2023-11-09T13:41:00Z">
        <w:r>
          <w:rPr>
            <w:rFonts w:hint="eastAsia"/>
            <w:color w:val="FF0000"/>
            <w:lang w:val="en-US" w:eastAsia="zh-CN"/>
          </w:rPr>
          <w:t>Editor’s Note: it is a working assumption to use the BAP address as the identifier for the MT in the initial TMM message sent by the DU’s CU to the MT’s CU.</w:t>
        </w:r>
      </w:ins>
    </w:p>
    <w:p w14:paraId="5DEA8C9B" w14:textId="77777777" w:rsidR="00EF5F88" w:rsidRPr="00A56568" w:rsidRDefault="00EF5F88" w:rsidP="00EF5F88">
      <w:pPr>
        <w:pStyle w:val="Heading4"/>
        <w:tabs>
          <w:tab w:val="left" w:pos="0"/>
        </w:tabs>
        <w:ind w:left="0" w:right="200" w:firstLine="0"/>
        <w:rPr>
          <w:ins w:id="18390" w:author="CR1176" w:date="2023-11-09T13:41:00Z"/>
          <w:lang w:val="fr-FR"/>
        </w:rPr>
      </w:pPr>
      <w:bookmarkStart w:id="18391" w:name="_CR9_3_1_303Mobile"/>
      <w:bookmarkEnd w:id="18391"/>
      <w:ins w:id="18392" w:author="CR1176" w:date="2023-11-09T13:41:00Z">
        <w:r w:rsidRPr="00A56568">
          <w:rPr>
            <w:lang w:val="fr-FR"/>
          </w:rPr>
          <w:lastRenderedPageBreak/>
          <w:t>9.3.1.</w:t>
        </w:r>
        <w:r>
          <w:rPr>
            <w:lang w:val="fr-FR"/>
          </w:rPr>
          <w:t>303</w:t>
        </w:r>
        <w:r w:rsidRPr="00A56568">
          <w:rPr>
            <w:lang w:val="fr-FR"/>
          </w:rPr>
          <w:t xml:space="preserve"> Mobile</w:t>
        </w:r>
        <w:r w:rsidRPr="00A56568">
          <w:rPr>
            <w:lang w:val="fr-FR"/>
          </w:rPr>
          <w:tab/>
        </w:r>
        <w:r w:rsidRPr="00A56568">
          <w:rPr>
            <w:lang w:val="fr-FR" w:eastAsia="ja-JP"/>
          </w:rPr>
          <w:t>IAB-MT User Location Information</w:t>
        </w:r>
      </w:ins>
    </w:p>
    <w:p w14:paraId="0A210A87" w14:textId="77777777" w:rsidR="00EF5F88" w:rsidRDefault="00EF5F88" w:rsidP="00EF5F88">
      <w:pPr>
        <w:rPr>
          <w:ins w:id="18393" w:author="CR1176" w:date="2023-11-09T13:41:00Z"/>
        </w:rPr>
      </w:pPr>
      <w:ins w:id="18394" w:author="CR1176" w:date="2023-11-09T13:41:00Z">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1"/>
        <w:gridCol w:w="1077"/>
        <w:gridCol w:w="1077"/>
        <w:gridCol w:w="2234"/>
        <w:gridCol w:w="2881"/>
      </w:tblGrid>
      <w:tr w:rsidR="00EF5F88" w14:paraId="346F9254" w14:textId="77777777" w:rsidTr="00BD2C41">
        <w:trPr>
          <w:ins w:id="18395"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309D85F5" w14:textId="77777777" w:rsidR="00EF5F88" w:rsidRDefault="00EF5F88" w:rsidP="00BD2C41">
            <w:pPr>
              <w:pStyle w:val="TAH"/>
              <w:rPr>
                <w:ins w:id="18396" w:author="CR1176" w:date="2023-11-09T13:41:00Z"/>
              </w:rPr>
            </w:pPr>
            <w:ins w:id="18397" w:author="CR1176" w:date="2023-11-09T13:41:00Z">
              <w:r>
                <w:t>IE/Group Name</w:t>
              </w:r>
            </w:ins>
          </w:p>
        </w:tc>
        <w:tc>
          <w:tcPr>
            <w:tcW w:w="1077" w:type="dxa"/>
            <w:tcBorders>
              <w:top w:val="single" w:sz="4" w:space="0" w:color="auto"/>
              <w:left w:val="single" w:sz="4" w:space="0" w:color="auto"/>
              <w:bottom w:val="single" w:sz="4" w:space="0" w:color="auto"/>
              <w:right w:val="single" w:sz="4" w:space="0" w:color="auto"/>
            </w:tcBorders>
          </w:tcPr>
          <w:p w14:paraId="2628C23A" w14:textId="77777777" w:rsidR="00EF5F88" w:rsidRDefault="00EF5F88" w:rsidP="00BD2C41">
            <w:pPr>
              <w:pStyle w:val="TAH"/>
              <w:rPr>
                <w:ins w:id="18398" w:author="CR1176" w:date="2023-11-09T13:41:00Z"/>
              </w:rPr>
            </w:pPr>
            <w:ins w:id="18399" w:author="CR1176" w:date="2023-11-09T13:41:00Z">
              <w:r>
                <w:t>Presence</w:t>
              </w:r>
            </w:ins>
          </w:p>
        </w:tc>
        <w:tc>
          <w:tcPr>
            <w:tcW w:w="1077" w:type="dxa"/>
            <w:tcBorders>
              <w:top w:val="single" w:sz="4" w:space="0" w:color="auto"/>
              <w:left w:val="single" w:sz="4" w:space="0" w:color="auto"/>
              <w:bottom w:val="single" w:sz="4" w:space="0" w:color="auto"/>
              <w:right w:val="single" w:sz="4" w:space="0" w:color="auto"/>
            </w:tcBorders>
          </w:tcPr>
          <w:p w14:paraId="04AFE3B8" w14:textId="77777777" w:rsidR="00EF5F88" w:rsidRDefault="00EF5F88" w:rsidP="00BD2C41">
            <w:pPr>
              <w:pStyle w:val="TAH"/>
              <w:rPr>
                <w:ins w:id="18400" w:author="CR1176" w:date="2023-11-09T13:41:00Z"/>
              </w:rPr>
            </w:pPr>
            <w:ins w:id="18401" w:author="CR1176" w:date="2023-11-09T13:41:00Z">
              <w:r>
                <w:t>Range</w:t>
              </w:r>
            </w:ins>
          </w:p>
        </w:tc>
        <w:tc>
          <w:tcPr>
            <w:tcW w:w="2234" w:type="dxa"/>
            <w:tcBorders>
              <w:top w:val="single" w:sz="4" w:space="0" w:color="auto"/>
              <w:left w:val="single" w:sz="4" w:space="0" w:color="auto"/>
              <w:bottom w:val="single" w:sz="4" w:space="0" w:color="auto"/>
              <w:right w:val="single" w:sz="4" w:space="0" w:color="auto"/>
            </w:tcBorders>
          </w:tcPr>
          <w:p w14:paraId="6ABFC99B" w14:textId="77777777" w:rsidR="00EF5F88" w:rsidRDefault="00EF5F88" w:rsidP="00BD2C41">
            <w:pPr>
              <w:pStyle w:val="TAH"/>
              <w:rPr>
                <w:ins w:id="18402" w:author="CR1176" w:date="2023-11-09T13:41:00Z"/>
              </w:rPr>
            </w:pPr>
            <w:ins w:id="18403" w:author="CR1176" w:date="2023-11-09T13:41:00Z">
              <w:r>
                <w:t>IE type and reference</w:t>
              </w:r>
            </w:ins>
          </w:p>
        </w:tc>
        <w:tc>
          <w:tcPr>
            <w:tcW w:w="2881" w:type="dxa"/>
            <w:tcBorders>
              <w:top w:val="single" w:sz="4" w:space="0" w:color="auto"/>
              <w:left w:val="single" w:sz="4" w:space="0" w:color="auto"/>
              <w:bottom w:val="single" w:sz="4" w:space="0" w:color="auto"/>
              <w:right w:val="single" w:sz="4" w:space="0" w:color="auto"/>
            </w:tcBorders>
          </w:tcPr>
          <w:p w14:paraId="5AA62F40" w14:textId="77777777" w:rsidR="00EF5F88" w:rsidRDefault="00EF5F88" w:rsidP="00BD2C41">
            <w:pPr>
              <w:pStyle w:val="TAH"/>
              <w:rPr>
                <w:ins w:id="18404" w:author="CR1176" w:date="2023-11-09T13:41:00Z"/>
              </w:rPr>
            </w:pPr>
            <w:ins w:id="18405" w:author="CR1176" w:date="2023-11-09T13:41:00Z">
              <w:r>
                <w:t>Semantics description</w:t>
              </w:r>
            </w:ins>
          </w:p>
        </w:tc>
      </w:tr>
      <w:tr w:rsidR="00EF5F88" w14:paraId="33633BD7" w14:textId="77777777" w:rsidTr="00BD2C41">
        <w:trPr>
          <w:ins w:id="18406"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374D5F75" w14:textId="77777777" w:rsidR="00EF5F88" w:rsidRDefault="00EF5F88" w:rsidP="00BD2C41">
            <w:pPr>
              <w:pStyle w:val="TAL"/>
              <w:rPr>
                <w:ins w:id="18407" w:author="CR1176" w:date="2023-11-09T13:41:00Z"/>
              </w:rPr>
            </w:pPr>
            <w:ins w:id="18408" w:author="CR1176" w:date="2023-11-09T13:41:00Z">
              <w:r>
                <w:rPr>
                  <w:rFonts w:cs="Arial"/>
                  <w:lang w:eastAsia="ja-JP"/>
                </w:rPr>
                <w:t>NR CGI</w:t>
              </w:r>
            </w:ins>
          </w:p>
        </w:tc>
        <w:tc>
          <w:tcPr>
            <w:tcW w:w="1077" w:type="dxa"/>
            <w:tcBorders>
              <w:top w:val="single" w:sz="4" w:space="0" w:color="auto"/>
              <w:left w:val="single" w:sz="4" w:space="0" w:color="auto"/>
              <w:bottom w:val="single" w:sz="4" w:space="0" w:color="auto"/>
              <w:right w:val="single" w:sz="4" w:space="0" w:color="auto"/>
            </w:tcBorders>
          </w:tcPr>
          <w:p w14:paraId="2E53D529" w14:textId="77777777" w:rsidR="00EF5F88" w:rsidRDefault="00EF5F88" w:rsidP="00BD2C41">
            <w:pPr>
              <w:pStyle w:val="TAL"/>
              <w:rPr>
                <w:ins w:id="18409" w:author="CR1176" w:date="2023-11-09T13:41:00Z"/>
              </w:rPr>
            </w:pPr>
            <w:ins w:id="18410" w:author="CR1176" w:date="2023-11-09T13:41:00Z">
              <w:r>
                <w:rPr>
                  <w:rFonts w:eastAsia="Batang"/>
                  <w:lang w:eastAsia="ja-JP"/>
                </w:rPr>
                <w:t>M</w:t>
              </w:r>
            </w:ins>
          </w:p>
        </w:tc>
        <w:tc>
          <w:tcPr>
            <w:tcW w:w="1077" w:type="dxa"/>
            <w:tcBorders>
              <w:top w:val="single" w:sz="4" w:space="0" w:color="auto"/>
              <w:left w:val="single" w:sz="4" w:space="0" w:color="auto"/>
              <w:bottom w:val="single" w:sz="4" w:space="0" w:color="auto"/>
              <w:right w:val="single" w:sz="4" w:space="0" w:color="auto"/>
            </w:tcBorders>
          </w:tcPr>
          <w:p w14:paraId="61254E93" w14:textId="77777777" w:rsidR="00EF5F88" w:rsidRDefault="00EF5F88" w:rsidP="00BD2C41">
            <w:pPr>
              <w:pStyle w:val="TAL"/>
              <w:rPr>
                <w:ins w:id="18411"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6F443E95" w14:textId="77777777" w:rsidR="00EF5F88" w:rsidRDefault="00EF5F88" w:rsidP="00BD2C41">
            <w:pPr>
              <w:pStyle w:val="TAL"/>
              <w:rPr>
                <w:ins w:id="18412" w:author="CR1176" w:date="2023-11-09T13:41:00Z"/>
                <w:lang w:val="en-US" w:eastAsia="zh-CN"/>
              </w:rPr>
            </w:pPr>
            <w:ins w:id="18413" w:author="CR1176" w:date="2023-11-09T13:41:00Z">
              <w:r>
                <w:rPr>
                  <w:lang w:eastAsia="ja-JP"/>
                </w:rPr>
                <w:t>9.3.1.</w:t>
              </w:r>
              <w:r>
                <w:rPr>
                  <w:rFonts w:hint="eastAsia"/>
                  <w:lang w:val="en-US" w:eastAsia="zh-CN"/>
                </w:rPr>
                <w:t>12</w:t>
              </w:r>
            </w:ins>
          </w:p>
        </w:tc>
        <w:tc>
          <w:tcPr>
            <w:tcW w:w="2881" w:type="dxa"/>
            <w:tcBorders>
              <w:top w:val="single" w:sz="4" w:space="0" w:color="auto"/>
              <w:left w:val="single" w:sz="4" w:space="0" w:color="auto"/>
              <w:bottom w:val="single" w:sz="4" w:space="0" w:color="auto"/>
              <w:right w:val="single" w:sz="4" w:space="0" w:color="auto"/>
            </w:tcBorders>
          </w:tcPr>
          <w:p w14:paraId="2821CA86" w14:textId="77777777" w:rsidR="00EF5F88" w:rsidRDefault="00EF5F88" w:rsidP="00BD2C41">
            <w:pPr>
              <w:pStyle w:val="TAL"/>
              <w:rPr>
                <w:ins w:id="18414" w:author="CR1176" w:date="2023-11-09T13:41:00Z"/>
                <w:lang w:eastAsia="zh-CN"/>
              </w:rPr>
            </w:pPr>
            <w:ins w:id="18415" w:author="CR1176" w:date="2023-11-09T13:41:00Z">
              <w:r>
                <w:rPr>
                  <w:lang w:eastAsia="zh-CN"/>
                </w:rPr>
                <w:t xml:space="preserve">The NR CGI of the serving cell of the </w:t>
              </w:r>
              <w:r>
                <w:rPr>
                  <w:lang w:eastAsia="ja-JP"/>
                </w:rPr>
                <w:t>mobile IAB-MT co-located with the mobile IAB-DU</w:t>
              </w:r>
              <w:r>
                <w:rPr>
                  <w:lang w:eastAsia="zh-CN"/>
                </w:rPr>
                <w:t xml:space="preserve"> </w:t>
              </w:r>
            </w:ins>
          </w:p>
        </w:tc>
      </w:tr>
      <w:tr w:rsidR="00EF5F88" w14:paraId="68C113DF" w14:textId="77777777" w:rsidTr="00BD2C41">
        <w:trPr>
          <w:ins w:id="18416"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00FB73B0" w14:textId="77777777" w:rsidR="00EF5F88" w:rsidRDefault="00EF5F88" w:rsidP="00BD2C41">
            <w:pPr>
              <w:pStyle w:val="TAL"/>
              <w:rPr>
                <w:ins w:id="18417" w:author="CR1176" w:date="2023-11-09T13:41:00Z"/>
                <w:rFonts w:eastAsia="SimSun" w:cs="Arial"/>
                <w:lang w:val="en-US" w:eastAsia="zh-CN"/>
              </w:rPr>
            </w:pPr>
            <w:ins w:id="18418" w:author="CR1176" w:date="2023-11-09T13:41:00Z">
              <w:r>
                <w:rPr>
                  <w:rFonts w:cs="Arial" w:hint="eastAsia"/>
                  <w:lang w:val="en-US" w:eastAsia="zh-CN"/>
                </w:rPr>
                <w:t>TAI</w:t>
              </w:r>
            </w:ins>
          </w:p>
        </w:tc>
        <w:tc>
          <w:tcPr>
            <w:tcW w:w="1077" w:type="dxa"/>
            <w:tcBorders>
              <w:top w:val="single" w:sz="4" w:space="0" w:color="auto"/>
              <w:left w:val="single" w:sz="4" w:space="0" w:color="auto"/>
              <w:bottom w:val="single" w:sz="4" w:space="0" w:color="auto"/>
              <w:right w:val="single" w:sz="4" w:space="0" w:color="auto"/>
            </w:tcBorders>
          </w:tcPr>
          <w:p w14:paraId="4991CC7A" w14:textId="77777777" w:rsidR="00EF5F88" w:rsidRDefault="00EF5F88" w:rsidP="00BD2C41">
            <w:pPr>
              <w:pStyle w:val="TAL"/>
              <w:rPr>
                <w:ins w:id="18419" w:author="CR1176" w:date="2023-11-09T13:41:00Z"/>
                <w:rFonts w:eastAsia="SimSun"/>
                <w:lang w:val="en-US" w:eastAsia="zh-CN"/>
              </w:rPr>
            </w:pPr>
            <w:ins w:id="18420" w:author="CR1176" w:date="2023-11-09T13:41:00Z">
              <w:r>
                <w:rPr>
                  <w:rFonts w:eastAsia="SimSun" w:hint="eastAsia"/>
                  <w:lang w:val="en-US" w:eastAsia="zh-CN"/>
                </w:rPr>
                <w:t>O</w:t>
              </w:r>
            </w:ins>
          </w:p>
        </w:tc>
        <w:tc>
          <w:tcPr>
            <w:tcW w:w="1077" w:type="dxa"/>
            <w:tcBorders>
              <w:top w:val="single" w:sz="4" w:space="0" w:color="auto"/>
              <w:left w:val="single" w:sz="4" w:space="0" w:color="auto"/>
              <w:bottom w:val="single" w:sz="4" w:space="0" w:color="auto"/>
              <w:right w:val="single" w:sz="4" w:space="0" w:color="auto"/>
            </w:tcBorders>
          </w:tcPr>
          <w:p w14:paraId="795E3E3B" w14:textId="77777777" w:rsidR="00EF5F88" w:rsidRDefault="00EF5F88" w:rsidP="00BD2C41">
            <w:pPr>
              <w:pStyle w:val="TAL"/>
              <w:rPr>
                <w:ins w:id="18421"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2F8667E7" w14:textId="77777777" w:rsidR="00EF5F88" w:rsidRDefault="00EF5F88" w:rsidP="00BD2C41">
            <w:pPr>
              <w:pStyle w:val="TAL"/>
              <w:rPr>
                <w:ins w:id="18422" w:author="CR1176" w:date="2023-11-09T13:41:00Z"/>
                <w:rFonts w:eastAsia="SimSun"/>
                <w:lang w:val="en-US" w:eastAsia="zh-CN"/>
              </w:rPr>
            </w:pPr>
            <w:ins w:id="18423" w:author="CR1176" w:date="2023-11-09T13:41:00Z">
              <w:r>
                <w:rPr>
                  <w:rFonts w:hint="eastAsia"/>
                  <w:lang w:val="en-US" w:eastAsia="zh-CN"/>
                </w:rPr>
                <w:t>9.3.1.</w:t>
              </w:r>
              <w:r>
                <w:rPr>
                  <w:lang w:val="en-US" w:eastAsia="zh-CN"/>
                </w:rPr>
                <w:t>304</w:t>
              </w:r>
            </w:ins>
          </w:p>
        </w:tc>
        <w:tc>
          <w:tcPr>
            <w:tcW w:w="2881" w:type="dxa"/>
            <w:tcBorders>
              <w:top w:val="single" w:sz="4" w:space="0" w:color="auto"/>
              <w:left w:val="single" w:sz="4" w:space="0" w:color="auto"/>
              <w:bottom w:val="single" w:sz="4" w:space="0" w:color="auto"/>
              <w:right w:val="single" w:sz="4" w:space="0" w:color="auto"/>
            </w:tcBorders>
          </w:tcPr>
          <w:p w14:paraId="524CD62B" w14:textId="77777777" w:rsidR="00EF5F88" w:rsidRDefault="00EF5F88" w:rsidP="00BD2C41">
            <w:pPr>
              <w:pStyle w:val="TAL"/>
              <w:rPr>
                <w:ins w:id="18424" w:author="CR1176" w:date="2023-11-09T13:41:00Z"/>
                <w:lang w:eastAsia="zh-CN"/>
              </w:rPr>
            </w:pPr>
            <w:ins w:id="18425" w:author="CR1176" w:date="2023-11-09T13:41:00Z">
              <w:r>
                <w:rPr>
                  <w:lang w:eastAsia="zh-CN"/>
                </w:rPr>
                <w:t xml:space="preserve">The </w:t>
              </w:r>
              <w:r>
                <w:rPr>
                  <w:rFonts w:hint="eastAsia"/>
                  <w:lang w:val="en-US" w:eastAsia="zh-CN"/>
                </w:rPr>
                <w:t>TAI</w:t>
              </w:r>
              <w:r>
                <w:rPr>
                  <w:lang w:eastAsia="zh-CN"/>
                </w:rPr>
                <w:t xml:space="preserve"> of the serving cell of the </w:t>
              </w:r>
              <w:r>
                <w:rPr>
                  <w:lang w:eastAsia="ja-JP"/>
                </w:rPr>
                <w:t>mobile IAB-MT co-located with the mobile IAB-DU</w:t>
              </w:r>
              <w:r>
                <w:rPr>
                  <w:lang w:eastAsia="zh-CN"/>
                </w:rPr>
                <w:t xml:space="preserve"> </w:t>
              </w:r>
            </w:ins>
          </w:p>
        </w:tc>
      </w:tr>
    </w:tbl>
    <w:p w14:paraId="52245390" w14:textId="77777777" w:rsidR="00EF5F88" w:rsidRDefault="00EF5F88" w:rsidP="00EF5F88">
      <w:pPr>
        <w:rPr>
          <w:ins w:id="18426" w:author="CR1176" w:date="2023-11-09T13:41:00Z"/>
          <w:b/>
          <w:highlight w:val="yellow"/>
          <w:lang w:val="en-US" w:eastAsia="zh-CN"/>
        </w:rPr>
      </w:pPr>
    </w:p>
    <w:p w14:paraId="56A69753" w14:textId="77777777" w:rsidR="00EF5F88" w:rsidRDefault="00EF5F88" w:rsidP="00EF5F88">
      <w:pPr>
        <w:pStyle w:val="Heading4"/>
        <w:tabs>
          <w:tab w:val="left" w:pos="0"/>
        </w:tabs>
        <w:ind w:left="0" w:right="200" w:firstLine="0"/>
        <w:rPr>
          <w:ins w:id="18427" w:author="CR1176" w:date="2023-11-09T13:41:00Z"/>
          <w:rFonts w:eastAsia="SimSun"/>
          <w:lang w:val="en-US" w:eastAsia="zh-CN"/>
        </w:rPr>
      </w:pPr>
      <w:bookmarkStart w:id="18428" w:name="_CR9_3_1_304TAI"/>
      <w:bookmarkEnd w:id="18428"/>
      <w:ins w:id="18429" w:author="CR1176" w:date="2023-11-09T13:41:00Z">
        <w:r>
          <w:rPr>
            <w:rFonts w:eastAsia="SimSun"/>
          </w:rPr>
          <w:t>9.3.1.304</w:t>
        </w:r>
        <w:r>
          <w:rPr>
            <w:rFonts w:eastAsia="SimSun"/>
            <w:lang w:val="en-US" w:eastAsia="zh-CN"/>
          </w:rPr>
          <w:t xml:space="preserve"> TAI</w:t>
        </w:r>
      </w:ins>
    </w:p>
    <w:p w14:paraId="50082717" w14:textId="77777777" w:rsidR="00EF5F88" w:rsidRDefault="00EF5F88" w:rsidP="00EF5F88">
      <w:pPr>
        <w:rPr>
          <w:ins w:id="18430" w:author="CR1176" w:date="2023-11-09T13:41:00Z"/>
          <w:lang w:val="en-US" w:eastAsia="zh-CN"/>
        </w:rPr>
      </w:pPr>
      <w:ins w:id="18431" w:author="CR1176" w:date="2023-11-09T13:41:00Z">
        <w:r>
          <w:rPr>
            <w:rFonts w:hint="eastAsia"/>
            <w:lang w:val="en-US" w:eastAsia="zh-CN"/>
          </w:rPr>
          <w:t xml:space="preserve">This IE </w:t>
        </w:r>
        <w:r>
          <w:t>is used to uniquely identify a Tracking Area.</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1"/>
        <w:gridCol w:w="1077"/>
        <w:gridCol w:w="1077"/>
        <w:gridCol w:w="2234"/>
        <w:gridCol w:w="2881"/>
      </w:tblGrid>
      <w:tr w:rsidR="00EF5F88" w14:paraId="30E80960" w14:textId="77777777" w:rsidTr="00BD2C41">
        <w:trPr>
          <w:ins w:id="18432"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63D07253" w14:textId="77777777" w:rsidR="00EF5F88" w:rsidRDefault="00EF5F88" w:rsidP="00BD2C41">
            <w:pPr>
              <w:pStyle w:val="TAH"/>
              <w:rPr>
                <w:ins w:id="18433" w:author="CR1176" w:date="2023-11-09T13:41:00Z"/>
              </w:rPr>
            </w:pPr>
            <w:ins w:id="18434" w:author="CR1176" w:date="2023-11-09T13:41:00Z">
              <w:r>
                <w:t>IE/Group Name</w:t>
              </w:r>
            </w:ins>
          </w:p>
        </w:tc>
        <w:tc>
          <w:tcPr>
            <w:tcW w:w="1077" w:type="dxa"/>
            <w:tcBorders>
              <w:top w:val="single" w:sz="4" w:space="0" w:color="auto"/>
              <w:left w:val="single" w:sz="4" w:space="0" w:color="auto"/>
              <w:bottom w:val="single" w:sz="4" w:space="0" w:color="auto"/>
              <w:right w:val="single" w:sz="4" w:space="0" w:color="auto"/>
            </w:tcBorders>
          </w:tcPr>
          <w:p w14:paraId="4EBEB33E" w14:textId="77777777" w:rsidR="00EF5F88" w:rsidRDefault="00EF5F88" w:rsidP="00BD2C41">
            <w:pPr>
              <w:pStyle w:val="TAH"/>
              <w:rPr>
                <w:ins w:id="18435" w:author="CR1176" w:date="2023-11-09T13:41:00Z"/>
              </w:rPr>
            </w:pPr>
            <w:ins w:id="18436" w:author="CR1176" w:date="2023-11-09T13:41:00Z">
              <w:r>
                <w:t>Presence</w:t>
              </w:r>
            </w:ins>
          </w:p>
        </w:tc>
        <w:tc>
          <w:tcPr>
            <w:tcW w:w="1077" w:type="dxa"/>
            <w:tcBorders>
              <w:top w:val="single" w:sz="4" w:space="0" w:color="auto"/>
              <w:left w:val="single" w:sz="4" w:space="0" w:color="auto"/>
              <w:bottom w:val="single" w:sz="4" w:space="0" w:color="auto"/>
              <w:right w:val="single" w:sz="4" w:space="0" w:color="auto"/>
            </w:tcBorders>
          </w:tcPr>
          <w:p w14:paraId="04EF2A3E" w14:textId="77777777" w:rsidR="00EF5F88" w:rsidRDefault="00EF5F88" w:rsidP="00BD2C41">
            <w:pPr>
              <w:pStyle w:val="TAH"/>
              <w:rPr>
                <w:ins w:id="18437" w:author="CR1176" w:date="2023-11-09T13:41:00Z"/>
              </w:rPr>
            </w:pPr>
            <w:ins w:id="18438" w:author="CR1176" w:date="2023-11-09T13:41:00Z">
              <w:r>
                <w:t>Range</w:t>
              </w:r>
            </w:ins>
          </w:p>
        </w:tc>
        <w:tc>
          <w:tcPr>
            <w:tcW w:w="2234" w:type="dxa"/>
            <w:tcBorders>
              <w:top w:val="single" w:sz="4" w:space="0" w:color="auto"/>
              <w:left w:val="single" w:sz="4" w:space="0" w:color="auto"/>
              <w:bottom w:val="single" w:sz="4" w:space="0" w:color="auto"/>
              <w:right w:val="single" w:sz="4" w:space="0" w:color="auto"/>
            </w:tcBorders>
          </w:tcPr>
          <w:p w14:paraId="66344265" w14:textId="77777777" w:rsidR="00EF5F88" w:rsidRDefault="00EF5F88" w:rsidP="00BD2C41">
            <w:pPr>
              <w:pStyle w:val="TAH"/>
              <w:rPr>
                <w:ins w:id="18439" w:author="CR1176" w:date="2023-11-09T13:41:00Z"/>
              </w:rPr>
            </w:pPr>
            <w:ins w:id="18440" w:author="CR1176" w:date="2023-11-09T13:41:00Z">
              <w:r>
                <w:t>IE type and reference</w:t>
              </w:r>
            </w:ins>
          </w:p>
        </w:tc>
        <w:tc>
          <w:tcPr>
            <w:tcW w:w="2881" w:type="dxa"/>
            <w:tcBorders>
              <w:top w:val="single" w:sz="4" w:space="0" w:color="auto"/>
              <w:left w:val="single" w:sz="4" w:space="0" w:color="auto"/>
              <w:bottom w:val="single" w:sz="4" w:space="0" w:color="auto"/>
              <w:right w:val="single" w:sz="4" w:space="0" w:color="auto"/>
            </w:tcBorders>
          </w:tcPr>
          <w:p w14:paraId="7DE40D88" w14:textId="77777777" w:rsidR="00EF5F88" w:rsidRDefault="00EF5F88" w:rsidP="00BD2C41">
            <w:pPr>
              <w:pStyle w:val="TAH"/>
              <w:rPr>
                <w:ins w:id="18441" w:author="CR1176" w:date="2023-11-09T13:41:00Z"/>
              </w:rPr>
            </w:pPr>
            <w:ins w:id="18442" w:author="CR1176" w:date="2023-11-09T13:41:00Z">
              <w:r>
                <w:t>Semantics description</w:t>
              </w:r>
            </w:ins>
          </w:p>
        </w:tc>
      </w:tr>
      <w:tr w:rsidR="00EF5F88" w14:paraId="4D306AC0" w14:textId="77777777" w:rsidTr="00BD2C41">
        <w:trPr>
          <w:ins w:id="18443"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50BC822A" w14:textId="77777777" w:rsidR="00EF5F88" w:rsidRDefault="00EF5F88" w:rsidP="00BD2C41">
            <w:pPr>
              <w:pStyle w:val="TAL"/>
              <w:rPr>
                <w:ins w:id="18444" w:author="CR1176" w:date="2023-11-09T13:41:00Z"/>
              </w:rPr>
            </w:pPr>
            <w:ins w:id="18445" w:author="CR1176" w:date="2023-11-09T13:41:00Z">
              <w:r>
                <w:rPr>
                  <w:lang w:eastAsia="ja-JP"/>
                </w:rPr>
                <w:t>PLMN Identity</w:t>
              </w:r>
            </w:ins>
          </w:p>
        </w:tc>
        <w:tc>
          <w:tcPr>
            <w:tcW w:w="1077" w:type="dxa"/>
            <w:tcBorders>
              <w:top w:val="single" w:sz="4" w:space="0" w:color="auto"/>
              <w:left w:val="single" w:sz="4" w:space="0" w:color="auto"/>
              <w:bottom w:val="single" w:sz="4" w:space="0" w:color="auto"/>
              <w:right w:val="single" w:sz="4" w:space="0" w:color="auto"/>
            </w:tcBorders>
          </w:tcPr>
          <w:p w14:paraId="6ADA5A60" w14:textId="77777777" w:rsidR="00EF5F88" w:rsidRDefault="00EF5F88" w:rsidP="00BD2C41">
            <w:pPr>
              <w:pStyle w:val="TAL"/>
              <w:rPr>
                <w:ins w:id="18446" w:author="CR1176" w:date="2023-11-09T13:41:00Z"/>
                <w:rFonts w:eastAsia="SimSun"/>
                <w:lang w:val="en-US" w:eastAsia="zh-CN"/>
              </w:rPr>
            </w:pPr>
            <w:ins w:id="18447" w:author="CR1176" w:date="2023-11-09T13:41:00Z">
              <w:r>
                <w:rPr>
                  <w:rFonts w:hint="eastAsia"/>
                  <w:lang w:val="en-US" w:eastAsia="zh-CN"/>
                </w:rPr>
                <w:t>M</w:t>
              </w:r>
            </w:ins>
          </w:p>
        </w:tc>
        <w:tc>
          <w:tcPr>
            <w:tcW w:w="1077" w:type="dxa"/>
            <w:tcBorders>
              <w:top w:val="single" w:sz="4" w:space="0" w:color="auto"/>
              <w:left w:val="single" w:sz="4" w:space="0" w:color="auto"/>
              <w:bottom w:val="single" w:sz="4" w:space="0" w:color="auto"/>
              <w:right w:val="single" w:sz="4" w:space="0" w:color="auto"/>
            </w:tcBorders>
          </w:tcPr>
          <w:p w14:paraId="55C9FBE7" w14:textId="77777777" w:rsidR="00EF5F88" w:rsidRDefault="00EF5F88" w:rsidP="00BD2C41">
            <w:pPr>
              <w:pStyle w:val="TAL"/>
              <w:rPr>
                <w:ins w:id="18448"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40D19D77" w14:textId="77777777" w:rsidR="00EF5F88" w:rsidRDefault="00EF5F88" w:rsidP="00BD2C41">
            <w:pPr>
              <w:pStyle w:val="TAL"/>
              <w:rPr>
                <w:ins w:id="18449" w:author="CR1176" w:date="2023-11-09T13:41:00Z"/>
              </w:rPr>
            </w:pPr>
            <w:ins w:id="18450" w:author="CR1176" w:date="2023-11-09T13:41:00Z">
              <w:r>
                <w:rPr>
                  <w:lang w:eastAsia="zh-CN"/>
                </w:rPr>
                <w:t>9.3.1.14</w:t>
              </w:r>
            </w:ins>
          </w:p>
        </w:tc>
        <w:tc>
          <w:tcPr>
            <w:tcW w:w="2881" w:type="dxa"/>
            <w:tcBorders>
              <w:top w:val="single" w:sz="4" w:space="0" w:color="auto"/>
              <w:left w:val="single" w:sz="4" w:space="0" w:color="auto"/>
              <w:bottom w:val="single" w:sz="4" w:space="0" w:color="auto"/>
              <w:right w:val="single" w:sz="4" w:space="0" w:color="auto"/>
            </w:tcBorders>
          </w:tcPr>
          <w:p w14:paraId="4492C22F" w14:textId="77777777" w:rsidR="00EF5F88" w:rsidRDefault="00EF5F88" w:rsidP="00BD2C41">
            <w:pPr>
              <w:pStyle w:val="TAL"/>
              <w:rPr>
                <w:ins w:id="18451" w:author="CR1176" w:date="2023-11-09T13:41:00Z"/>
                <w:snapToGrid w:val="0"/>
              </w:rPr>
            </w:pPr>
          </w:p>
        </w:tc>
      </w:tr>
      <w:tr w:rsidR="00EF5F88" w14:paraId="410B0580" w14:textId="77777777" w:rsidTr="00BD2C41">
        <w:trPr>
          <w:ins w:id="18452" w:author="CR1176" w:date="2023-11-09T13:41:00Z"/>
        </w:trPr>
        <w:tc>
          <w:tcPr>
            <w:tcW w:w="2451" w:type="dxa"/>
            <w:tcBorders>
              <w:top w:val="single" w:sz="4" w:space="0" w:color="auto"/>
              <w:left w:val="single" w:sz="4" w:space="0" w:color="auto"/>
              <w:bottom w:val="single" w:sz="4" w:space="0" w:color="auto"/>
              <w:right w:val="single" w:sz="4" w:space="0" w:color="auto"/>
            </w:tcBorders>
          </w:tcPr>
          <w:p w14:paraId="557C343F" w14:textId="77777777" w:rsidR="00EF5F88" w:rsidRDefault="00EF5F88" w:rsidP="00BD2C41">
            <w:pPr>
              <w:pStyle w:val="TAL"/>
              <w:rPr>
                <w:ins w:id="18453" w:author="CR1176" w:date="2023-11-09T13:41:00Z"/>
                <w:lang w:val="en-US" w:eastAsia="zh-CN"/>
              </w:rPr>
            </w:pPr>
            <w:ins w:id="18454" w:author="CR1176" w:date="2023-11-09T13:41:00Z">
              <w:r>
                <w:rPr>
                  <w:rFonts w:hint="eastAsia"/>
                  <w:lang w:val="en-US" w:eastAsia="zh-CN"/>
                </w:rPr>
                <w:t xml:space="preserve">5GS </w:t>
              </w:r>
              <w:r>
                <w:rPr>
                  <w:lang w:eastAsia="ja-JP"/>
                </w:rPr>
                <w:t>TA</w:t>
              </w:r>
              <w:r>
                <w:rPr>
                  <w:rFonts w:hint="eastAsia"/>
                  <w:lang w:val="en-US" w:eastAsia="zh-CN"/>
                </w:rPr>
                <w:t>C</w:t>
              </w:r>
            </w:ins>
          </w:p>
        </w:tc>
        <w:tc>
          <w:tcPr>
            <w:tcW w:w="1077" w:type="dxa"/>
            <w:tcBorders>
              <w:top w:val="single" w:sz="4" w:space="0" w:color="auto"/>
              <w:left w:val="single" w:sz="4" w:space="0" w:color="auto"/>
              <w:bottom w:val="single" w:sz="4" w:space="0" w:color="auto"/>
              <w:right w:val="single" w:sz="4" w:space="0" w:color="auto"/>
            </w:tcBorders>
          </w:tcPr>
          <w:p w14:paraId="18ED2F54" w14:textId="77777777" w:rsidR="00EF5F88" w:rsidRDefault="00EF5F88" w:rsidP="00BD2C41">
            <w:pPr>
              <w:pStyle w:val="TAL"/>
              <w:rPr>
                <w:ins w:id="18455" w:author="CR1176" w:date="2023-11-09T13:41:00Z"/>
                <w:rFonts w:eastAsia="SimSun"/>
                <w:lang w:eastAsia="zh-CN"/>
              </w:rPr>
            </w:pPr>
            <w:ins w:id="18456" w:author="CR1176" w:date="2023-11-09T13:41:00Z">
              <w:r>
                <w:rPr>
                  <w:rFonts w:eastAsia="SimSun" w:hint="eastAsia"/>
                  <w:lang w:val="en-US" w:eastAsia="zh-CN"/>
                </w:rPr>
                <w:t>M</w:t>
              </w:r>
            </w:ins>
          </w:p>
        </w:tc>
        <w:tc>
          <w:tcPr>
            <w:tcW w:w="1077" w:type="dxa"/>
            <w:tcBorders>
              <w:top w:val="single" w:sz="4" w:space="0" w:color="auto"/>
              <w:left w:val="single" w:sz="4" w:space="0" w:color="auto"/>
              <w:bottom w:val="single" w:sz="4" w:space="0" w:color="auto"/>
              <w:right w:val="single" w:sz="4" w:space="0" w:color="auto"/>
            </w:tcBorders>
          </w:tcPr>
          <w:p w14:paraId="5E3D6635" w14:textId="77777777" w:rsidR="00EF5F88" w:rsidRDefault="00EF5F88" w:rsidP="00BD2C41">
            <w:pPr>
              <w:pStyle w:val="TAL"/>
              <w:rPr>
                <w:ins w:id="18457" w:author="CR1176" w:date="2023-11-09T13:41:00Z"/>
              </w:rPr>
            </w:pPr>
          </w:p>
        </w:tc>
        <w:tc>
          <w:tcPr>
            <w:tcW w:w="2234" w:type="dxa"/>
            <w:tcBorders>
              <w:top w:val="single" w:sz="4" w:space="0" w:color="auto"/>
              <w:left w:val="single" w:sz="4" w:space="0" w:color="auto"/>
              <w:bottom w:val="single" w:sz="4" w:space="0" w:color="auto"/>
              <w:right w:val="single" w:sz="4" w:space="0" w:color="auto"/>
            </w:tcBorders>
          </w:tcPr>
          <w:p w14:paraId="7486DE09" w14:textId="77777777" w:rsidR="00EF5F88" w:rsidRDefault="00EF5F88" w:rsidP="00BD2C41">
            <w:pPr>
              <w:pStyle w:val="TAL"/>
              <w:rPr>
                <w:ins w:id="18458" w:author="CR1176" w:date="2023-11-09T13:41:00Z"/>
                <w:lang w:val="en-US" w:eastAsia="zh-CN"/>
              </w:rPr>
            </w:pPr>
            <w:ins w:id="18459" w:author="CR1176" w:date="2023-11-09T13:41:00Z">
              <w:r>
                <w:rPr>
                  <w:lang w:eastAsia="ja-JP"/>
                </w:rPr>
                <w:t>9.3.</w:t>
              </w:r>
              <w:r>
                <w:rPr>
                  <w:rFonts w:hint="eastAsia"/>
                  <w:lang w:val="en-US" w:eastAsia="zh-CN"/>
                </w:rPr>
                <w:t>1.29</w:t>
              </w:r>
            </w:ins>
          </w:p>
        </w:tc>
        <w:tc>
          <w:tcPr>
            <w:tcW w:w="2881" w:type="dxa"/>
            <w:tcBorders>
              <w:top w:val="single" w:sz="4" w:space="0" w:color="auto"/>
              <w:left w:val="single" w:sz="4" w:space="0" w:color="auto"/>
              <w:bottom w:val="single" w:sz="4" w:space="0" w:color="auto"/>
              <w:right w:val="single" w:sz="4" w:space="0" w:color="auto"/>
            </w:tcBorders>
          </w:tcPr>
          <w:p w14:paraId="7500F6DA" w14:textId="77777777" w:rsidR="00EF5F88" w:rsidRDefault="00EF5F88" w:rsidP="00BD2C41">
            <w:pPr>
              <w:pStyle w:val="TAL"/>
              <w:rPr>
                <w:ins w:id="18460" w:author="CR1176" w:date="2023-11-09T13:41:00Z"/>
                <w:snapToGrid w:val="0"/>
              </w:rPr>
            </w:pPr>
          </w:p>
        </w:tc>
      </w:tr>
    </w:tbl>
    <w:p w14:paraId="020F519D" w14:textId="77777777" w:rsidR="00EF5F88" w:rsidRDefault="00EF5F88" w:rsidP="00B90779">
      <w:pPr>
        <w:pStyle w:val="B10"/>
        <w:widowControl w:val="0"/>
        <w:ind w:left="0" w:firstLine="0"/>
        <w:rPr>
          <w:lang w:eastAsia="zh-CN"/>
        </w:rPr>
      </w:pPr>
    </w:p>
    <w:p w14:paraId="50845A0D" w14:textId="77777777" w:rsidR="00AA2E09" w:rsidRPr="00A43D9C" w:rsidRDefault="00AA2E09" w:rsidP="00AA2E09">
      <w:pPr>
        <w:pStyle w:val="Heading4"/>
        <w:rPr>
          <w:ins w:id="18461" w:author="CR1180" w:date="2023-11-06T14:18:00Z"/>
          <w:lang w:eastAsia="en-GB"/>
        </w:rPr>
      </w:pPr>
      <w:bookmarkStart w:id="18462" w:name="_CR9_3_1_x1305"/>
      <w:bookmarkEnd w:id="18462"/>
      <w:ins w:id="18463" w:author="CR1180" w:date="2023-11-06T14:18:00Z">
        <w:r>
          <w:rPr>
            <w:lang w:eastAsia="en-GB"/>
          </w:rPr>
          <w:t>9.3.1.</w:t>
        </w:r>
        <w:del w:id="18464" w:author="MCC" w:date="2023-11-09T14:21:00Z">
          <w:r w:rsidDel="00880094">
            <w:rPr>
              <w:lang w:eastAsia="en-GB"/>
            </w:rPr>
            <w:delText>x1</w:delText>
          </w:r>
        </w:del>
      </w:ins>
      <w:ins w:id="18465" w:author="MCC" w:date="2023-11-09T14:21:00Z">
        <w:r>
          <w:rPr>
            <w:lang w:eastAsia="en-GB"/>
          </w:rPr>
          <w:t>305</w:t>
        </w:r>
      </w:ins>
      <w:ins w:id="18466" w:author="CR1180" w:date="2023-11-06T14:18:00Z">
        <w:r>
          <w:rPr>
            <w:lang w:eastAsia="en-GB"/>
          </w:rPr>
          <w:tab/>
        </w:r>
        <w:r w:rsidRPr="009826E0">
          <w:t>Ranging</w:t>
        </w:r>
        <w:r>
          <w:rPr>
            <w:rFonts w:eastAsia="Tahoma" w:cs="Arial"/>
            <w:lang w:eastAsia="zh-CN"/>
          </w:rPr>
          <w:t xml:space="preserve"> and </w:t>
        </w:r>
        <w:r w:rsidRPr="009826E0">
          <w:t xml:space="preserve">Sidelink Positioning </w:t>
        </w:r>
        <w:r w:rsidRPr="00AE3165">
          <w:rPr>
            <w:rFonts w:eastAsia="Tahoma" w:cs="Arial"/>
            <w:lang w:eastAsia="zh-CN"/>
          </w:rPr>
          <w:t>Service</w:t>
        </w:r>
        <w:r w:rsidRPr="009826E0">
          <w:t xml:space="preserve"> Information</w:t>
        </w:r>
      </w:ins>
    </w:p>
    <w:p w14:paraId="007F78DF" w14:textId="77777777" w:rsidR="00AA2E09" w:rsidRDefault="00AA2E09" w:rsidP="00AA2E09">
      <w:pPr>
        <w:ind w:leftChars="90" w:left="180"/>
        <w:rPr>
          <w:ins w:id="18467" w:author="CR1180" w:date="2023-11-06T14:18:00Z"/>
          <w:rFonts w:eastAsia="Tahoma"/>
          <w:lang w:eastAsia="zh-CN"/>
        </w:rPr>
      </w:pPr>
      <w:ins w:id="18468" w:author="CR1180" w:date="2023-11-06T14:18:00Z">
        <w:r>
          <w:rPr>
            <w:rFonts w:eastAsia="Tahoma"/>
            <w:lang w:eastAsia="zh-CN"/>
          </w:rPr>
          <w:t>This IE provides information for the UE’s Ranging and Sidelink Positioning service.</w:t>
        </w:r>
      </w:ins>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AA2E09" w14:paraId="48E13AD3" w14:textId="77777777" w:rsidTr="00BD2C41">
        <w:trPr>
          <w:ins w:id="18469" w:author="CR1180" w:date="2023-11-06T14:18:00Z"/>
        </w:trPr>
        <w:tc>
          <w:tcPr>
            <w:tcW w:w="2551" w:type="dxa"/>
          </w:tcPr>
          <w:p w14:paraId="354CB5D0" w14:textId="77777777" w:rsidR="00AA2E09" w:rsidRDefault="00AA2E09" w:rsidP="00BD2C41">
            <w:pPr>
              <w:pStyle w:val="TAH"/>
              <w:rPr>
                <w:ins w:id="18470" w:author="CR1180" w:date="2023-11-06T14:18:00Z"/>
                <w:rFonts w:eastAsia="Tahoma"/>
              </w:rPr>
            </w:pPr>
            <w:ins w:id="18471" w:author="CR1180" w:date="2023-11-06T14:18:00Z">
              <w:r>
                <w:rPr>
                  <w:rFonts w:eastAsia="Tahoma"/>
                </w:rPr>
                <w:t>IE/Group Name</w:t>
              </w:r>
            </w:ins>
          </w:p>
        </w:tc>
        <w:tc>
          <w:tcPr>
            <w:tcW w:w="1020" w:type="dxa"/>
          </w:tcPr>
          <w:p w14:paraId="5AE7CC3F" w14:textId="77777777" w:rsidR="00AA2E09" w:rsidRDefault="00AA2E09" w:rsidP="00BD2C41">
            <w:pPr>
              <w:pStyle w:val="TAH"/>
              <w:rPr>
                <w:ins w:id="18472" w:author="CR1180" w:date="2023-11-06T14:18:00Z"/>
                <w:rFonts w:eastAsia="Tahoma"/>
              </w:rPr>
            </w:pPr>
            <w:ins w:id="18473" w:author="CR1180" w:date="2023-11-06T14:18:00Z">
              <w:r>
                <w:rPr>
                  <w:rFonts w:eastAsia="Tahoma"/>
                </w:rPr>
                <w:t>Presence</w:t>
              </w:r>
            </w:ins>
          </w:p>
        </w:tc>
        <w:tc>
          <w:tcPr>
            <w:tcW w:w="1474" w:type="dxa"/>
          </w:tcPr>
          <w:p w14:paraId="09937082" w14:textId="77777777" w:rsidR="00AA2E09" w:rsidRDefault="00AA2E09" w:rsidP="00BD2C41">
            <w:pPr>
              <w:pStyle w:val="TAH"/>
              <w:rPr>
                <w:ins w:id="18474" w:author="CR1180" w:date="2023-11-06T14:18:00Z"/>
                <w:rFonts w:eastAsia="Tahoma"/>
              </w:rPr>
            </w:pPr>
            <w:ins w:id="18475" w:author="CR1180" w:date="2023-11-06T14:18:00Z">
              <w:r>
                <w:rPr>
                  <w:rFonts w:eastAsia="Tahoma"/>
                </w:rPr>
                <w:t>Range</w:t>
              </w:r>
            </w:ins>
          </w:p>
        </w:tc>
        <w:tc>
          <w:tcPr>
            <w:tcW w:w="1871" w:type="dxa"/>
          </w:tcPr>
          <w:p w14:paraId="784FDE53" w14:textId="77777777" w:rsidR="00AA2E09" w:rsidRDefault="00AA2E09" w:rsidP="00BD2C41">
            <w:pPr>
              <w:pStyle w:val="TAH"/>
              <w:rPr>
                <w:ins w:id="18476" w:author="CR1180" w:date="2023-11-06T14:18:00Z"/>
                <w:rFonts w:eastAsia="Tahoma"/>
              </w:rPr>
            </w:pPr>
            <w:ins w:id="18477" w:author="CR1180" w:date="2023-11-06T14:18:00Z">
              <w:r>
                <w:rPr>
                  <w:rFonts w:eastAsia="Tahoma"/>
                </w:rPr>
                <w:t>IE type and reference</w:t>
              </w:r>
            </w:ins>
          </w:p>
        </w:tc>
        <w:tc>
          <w:tcPr>
            <w:tcW w:w="2891" w:type="dxa"/>
          </w:tcPr>
          <w:p w14:paraId="2B1111B6" w14:textId="77777777" w:rsidR="00AA2E09" w:rsidRDefault="00AA2E09" w:rsidP="00BD2C41">
            <w:pPr>
              <w:pStyle w:val="TAH"/>
              <w:rPr>
                <w:ins w:id="18478" w:author="CR1180" w:date="2023-11-06T14:18:00Z"/>
                <w:rFonts w:eastAsia="Tahoma"/>
              </w:rPr>
            </w:pPr>
            <w:ins w:id="18479" w:author="CR1180" w:date="2023-11-06T14:18:00Z">
              <w:r>
                <w:rPr>
                  <w:rFonts w:eastAsia="Tahoma"/>
                </w:rPr>
                <w:t>Semantics description</w:t>
              </w:r>
            </w:ins>
          </w:p>
        </w:tc>
      </w:tr>
      <w:tr w:rsidR="00AA2E09" w14:paraId="3605F6CB" w14:textId="77777777" w:rsidTr="00BD2C41">
        <w:trPr>
          <w:ins w:id="18480" w:author="CR1180" w:date="2023-11-06T14:18:00Z"/>
        </w:trPr>
        <w:tc>
          <w:tcPr>
            <w:tcW w:w="2551" w:type="dxa"/>
          </w:tcPr>
          <w:p w14:paraId="039A83FA" w14:textId="77777777" w:rsidR="00AA2E09" w:rsidRDefault="00AA2E09" w:rsidP="00BD2C41">
            <w:pPr>
              <w:pStyle w:val="TAL"/>
              <w:rPr>
                <w:ins w:id="18481" w:author="CR1180" w:date="2023-11-06T14:18:00Z"/>
                <w:rFonts w:eastAsia="Tahoma"/>
              </w:rPr>
            </w:pPr>
            <w:ins w:id="18482" w:author="CR1180" w:date="2023-11-06T14:18:00Z">
              <w:r w:rsidRPr="006E21DD">
                <w:rPr>
                  <w:rFonts w:eastAsia="FangSong"/>
                  <w:lang w:eastAsia="en-GB"/>
                </w:rPr>
                <w:t>Sidelink Positioning and Ranging Authorized</w:t>
              </w:r>
            </w:ins>
          </w:p>
        </w:tc>
        <w:tc>
          <w:tcPr>
            <w:tcW w:w="1020" w:type="dxa"/>
          </w:tcPr>
          <w:p w14:paraId="59C5C0B2" w14:textId="77777777" w:rsidR="00AA2E09" w:rsidRDefault="00AA2E09" w:rsidP="00BD2C41">
            <w:pPr>
              <w:pStyle w:val="TAL"/>
              <w:rPr>
                <w:ins w:id="18483" w:author="CR1180" w:date="2023-11-06T14:18:00Z"/>
                <w:rFonts w:eastAsia="Tahoma"/>
              </w:rPr>
            </w:pPr>
            <w:ins w:id="18484" w:author="CR1180" w:date="2023-11-06T14:18:00Z">
              <w:r>
                <w:rPr>
                  <w:rFonts w:eastAsia="Tahoma"/>
                </w:rPr>
                <w:t>M</w:t>
              </w:r>
            </w:ins>
          </w:p>
        </w:tc>
        <w:tc>
          <w:tcPr>
            <w:tcW w:w="1474" w:type="dxa"/>
          </w:tcPr>
          <w:p w14:paraId="127E5352" w14:textId="77777777" w:rsidR="00AA2E09" w:rsidRDefault="00AA2E09" w:rsidP="00BD2C41">
            <w:pPr>
              <w:pStyle w:val="TAL"/>
              <w:rPr>
                <w:ins w:id="18485" w:author="CR1180" w:date="2023-11-06T14:18:00Z"/>
                <w:rFonts w:eastAsia="Tahoma"/>
              </w:rPr>
            </w:pPr>
          </w:p>
        </w:tc>
        <w:tc>
          <w:tcPr>
            <w:tcW w:w="1871" w:type="dxa"/>
          </w:tcPr>
          <w:p w14:paraId="134F1E6C" w14:textId="77777777" w:rsidR="00AA2E09" w:rsidRDefault="00AA2E09" w:rsidP="00BD2C41">
            <w:pPr>
              <w:pStyle w:val="TAL"/>
              <w:rPr>
                <w:ins w:id="18486" w:author="CR1180" w:date="2023-11-06T14:18:00Z"/>
                <w:rFonts w:eastAsia="Tahoma"/>
              </w:rPr>
            </w:pPr>
            <w:ins w:id="18487" w:author="CR1180" w:date="2023-11-06T14:18:00Z">
              <w:r>
                <w:rPr>
                  <w:rFonts w:eastAsia="Tahoma"/>
                  <w:snapToGrid w:val="0"/>
                </w:rPr>
                <w:t>ENUMERATED (authorized, not authorized, …)</w:t>
              </w:r>
            </w:ins>
          </w:p>
        </w:tc>
        <w:tc>
          <w:tcPr>
            <w:tcW w:w="2891" w:type="dxa"/>
          </w:tcPr>
          <w:p w14:paraId="5D4EE076" w14:textId="77777777" w:rsidR="00AA2E09" w:rsidRDefault="00AA2E09" w:rsidP="00BD2C41">
            <w:pPr>
              <w:pStyle w:val="TAL"/>
              <w:rPr>
                <w:ins w:id="18488" w:author="CR1180" w:date="2023-11-06T14:18:00Z"/>
                <w:rFonts w:eastAsia="Tahoma"/>
                <w:snapToGrid w:val="0"/>
              </w:rPr>
            </w:pPr>
            <w:ins w:id="18489" w:author="CR1180" w:date="2023-11-06T14:18:00Z">
              <w:r>
                <w:rPr>
                  <w:rFonts w:eastAsia="Tahoma"/>
                </w:rPr>
                <w:t>This IE indicates whether the UE is authorized to use RSPP communication resources and SL-PRS resources.</w:t>
              </w:r>
            </w:ins>
          </w:p>
        </w:tc>
      </w:tr>
      <w:tr w:rsidR="00AA2E09" w14:paraId="44BFEEF6" w14:textId="77777777" w:rsidTr="00BD2C41">
        <w:trPr>
          <w:ins w:id="18490" w:author="CR1180" w:date="2023-11-06T14:18:00Z"/>
        </w:trPr>
        <w:tc>
          <w:tcPr>
            <w:tcW w:w="2551" w:type="dxa"/>
          </w:tcPr>
          <w:p w14:paraId="1DD9A11D" w14:textId="77777777" w:rsidR="00AA2E09" w:rsidRDefault="00AA2E09" w:rsidP="00BD2C41">
            <w:pPr>
              <w:pStyle w:val="TAL"/>
              <w:rPr>
                <w:ins w:id="18491" w:author="CR1180" w:date="2023-11-06T14:18:00Z"/>
                <w:rFonts w:eastAsia="FangSong"/>
                <w:lang w:eastAsia="en-GB"/>
              </w:rPr>
            </w:pPr>
            <w:ins w:id="18492" w:author="CR1180" w:date="2023-11-06T14:18:00Z">
              <w:r>
                <w:rPr>
                  <w:rFonts w:eastAsia="FangSong"/>
                  <w:lang w:eastAsia="en-GB"/>
                </w:rPr>
                <w:t>RSPP Transport</w:t>
              </w:r>
              <w:r w:rsidRPr="00306154">
                <w:rPr>
                  <w:rFonts w:eastAsia="FangSong"/>
                  <w:lang w:eastAsia="en-GB"/>
                </w:rPr>
                <w:t xml:space="preserve"> QoS Parameters</w:t>
              </w:r>
            </w:ins>
          </w:p>
        </w:tc>
        <w:tc>
          <w:tcPr>
            <w:tcW w:w="1020" w:type="dxa"/>
          </w:tcPr>
          <w:p w14:paraId="4106A76F" w14:textId="77777777" w:rsidR="00AA2E09" w:rsidRDefault="00AA2E09" w:rsidP="00BD2C41">
            <w:pPr>
              <w:pStyle w:val="TAL"/>
              <w:rPr>
                <w:ins w:id="18493" w:author="CR1180" w:date="2023-11-06T14:18:00Z"/>
                <w:rFonts w:eastAsia="Tahoma"/>
              </w:rPr>
            </w:pPr>
            <w:ins w:id="18494" w:author="CR1180" w:date="2023-11-06T14:18:00Z">
              <w:r>
                <w:rPr>
                  <w:rFonts w:eastAsia="Tahoma"/>
                </w:rPr>
                <w:t>O</w:t>
              </w:r>
            </w:ins>
          </w:p>
        </w:tc>
        <w:tc>
          <w:tcPr>
            <w:tcW w:w="1474" w:type="dxa"/>
          </w:tcPr>
          <w:p w14:paraId="37521542" w14:textId="77777777" w:rsidR="00AA2E09" w:rsidRDefault="00AA2E09" w:rsidP="00BD2C41">
            <w:pPr>
              <w:pStyle w:val="TAL"/>
              <w:rPr>
                <w:ins w:id="18495" w:author="CR1180" w:date="2023-11-06T14:18:00Z"/>
                <w:rFonts w:eastAsia="Tahoma"/>
              </w:rPr>
            </w:pPr>
          </w:p>
        </w:tc>
        <w:tc>
          <w:tcPr>
            <w:tcW w:w="1871" w:type="dxa"/>
          </w:tcPr>
          <w:p w14:paraId="630646D6" w14:textId="77777777" w:rsidR="00AA2E09" w:rsidRDefault="00AA2E09" w:rsidP="00BD2C41">
            <w:pPr>
              <w:pStyle w:val="TAL"/>
              <w:rPr>
                <w:ins w:id="18496" w:author="CR1180" w:date="2023-11-06T14:18:00Z"/>
                <w:rFonts w:eastAsia="Tahoma"/>
                <w:snapToGrid w:val="0"/>
              </w:rPr>
            </w:pPr>
            <w:ins w:id="18497" w:author="CR1180" w:date="2023-11-06T14:18:00Z">
              <w:r>
                <w:rPr>
                  <w:rFonts w:eastAsia="Tahoma"/>
                  <w:snapToGrid w:val="0"/>
                </w:rPr>
                <w:t>9.3.1.</w:t>
              </w:r>
              <w:del w:id="18498" w:author="MCC" w:date="2023-11-09T14:21:00Z">
                <w:r w:rsidDel="00880094">
                  <w:rPr>
                    <w:rFonts w:eastAsia="Tahoma"/>
                    <w:snapToGrid w:val="0"/>
                  </w:rPr>
                  <w:delText>x2</w:delText>
                </w:r>
              </w:del>
            </w:ins>
            <w:ins w:id="18499" w:author="MCC" w:date="2023-11-09T14:21:00Z">
              <w:r>
                <w:rPr>
                  <w:rFonts w:eastAsia="Tahoma"/>
                  <w:snapToGrid w:val="0"/>
                </w:rPr>
                <w:t>306</w:t>
              </w:r>
            </w:ins>
          </w:p>
        </w:tc>
        <w:tc>
          <w:tcPr>
            <w:tcW w:w="2891" w:type="dxa"/>
          </w:tcPr>
          <w:p w14:paraId="02D872FC" w14:textId="77777777" w:rsidR="00AA2E09" w:rsidRDefault="00AA2E09" w:rsidP="00BD2C41">
            <w:pPr>
              <w:pStyle w:val="TAL"/>
              <w:rPr>
                <w:ins w:id="18500" w:author="CR1180" w:date="2023-11-06T14:18:00Z"/>
                <w:rFonts w:eastAsia="Tahoma"/>
                <w:snapToGrid w:val="0"/>
              </w:rPr>
            </w:pPr>
            <w:ins w:id="18501" w:author="CR1180" w:date="2023-11-06T14:18:00Z">
              <w:r>
                <w:rPr>
                  <w:rFonts w:eastAsia="Tahoma"/>
                </w:rPr>
                <w:t>This IE applies only if the UE is authorized for Ranging and Sidelink Positioning service.</w:t>
              </w:r>
            </w:ins>
          </w:p>
        </w:tc>
      </w:tr>
    </w:tbl>
    <w:p w14:paraId="123F1CCD" w14:textId="77777777" w:rsidR="00AA2E09" w:rsidRDefault="00AA2E09" w:rsidP="00AA2E09">
      <w:pPr>
        <w:keepLines/>
        <w:spacing w:line="259" w:lineRule="auto"/>
        <w:ind w:left="1135" w:hanging="851"/>
        <w:rPr>
          <w:ins w:id="18502" w:author="CR1180" w:date="2023-11-06T14:18:00Z"/>
          <w:rFonts w:ascii="Arial" w:eastAsia="Calibri" w:hAnsi="Arial" w:cs="Arial"/>
          <w:b/>
          <w:bCs/>
          <w:color w:val="FF0000"/>
          <w:sz w:val="22"/>
          <w:szCs w:val="22"/>
        </w:rPr>
      </w:pPr>
    </w:p>
    <w:p w14:paraId="1A40AF41" w14:textId="77777777" w:rsidR="00AA2E09" w:rsidRPr="005810A2" w:rsidRDefault="00AA2E09" w:rsidP="00AA2E09">
      <w:pPr>
        <w:pStyle w:val="Heading4"/>
        <w:rPr>
          <w:ins w:id="18503" w:author="CR1180" w:date="2023-11-06T14:18:00Z"/>
        </w:rPr>
      </w:pPr>
      <w:bookmarkStart w:id="18504" w:name="_Toc99123634"/>
      <w:bookmarkStart w:id="18505" w:name="_Toc99662439"/>
      <w:bookmarkStart w:id="18506" w:name="_Toc105152506"/>
      <w:bookmarkStart w:id="18507" w:name="_Toc105174312"/>
      <w:bookmarkStart w:id="18508" w:name="_Toc106109310"/>
      <w:bookmarkStart w:id="18509" w:name="_Toc107409768"/>
      <w:bookmarkStart w:id="18510" w:name="_Toc112756957"/>
      <w:bookmarkStart w:id="18511" w:name="_Toc120537451"/>
      <w:bookmarkStart w:id="18512" w:name="_CR9_3_1_x2306RSPPTransportQoSParameter"/>
      <w:bookmarkEnd w:id="18512"/>
      <w:ins w:id="18513" w:author="CR1180" w:date="2023-11-06T14:18:00Z">
        <w:r w:rsidRPr="005810A2">
          <w:t>9.3.1.</w:t>
        </w:r>
        <w:del w:id="18514" w:author="MCC" w:date="2023-11-09T14:21:00Z">
          <w:r w:rsidRPr="005810A2" w:rsidDel="00880094">
            <w:delText>x2</w:delText>
          </w:r>
        </w:del>
      </w:ins>
      <w:ins w:id="18515" w:author="MCC" w:date="2023-11-09T14:21:00Z">
        <w:r>
          <w:t>306</w:t>
        </w:r>
      </w:ins>
      <w:ins w:id="18516" w:author="CR1180" w:date="2023-11-06T14:18:00Z">
        <w:r w:rsidRPr="005810A2">
          <w:t xml:space="preserve"> </w:t>
        </w:r>
        <w:bookmarkEnd w:id="18504"/>
        <w:bookmarkEnd w:id="18505"/>
        <w:bookmarkEnd w:id="18506"/>
        <w:bookmarkEnd w:id="18507"/>
        <w:bookmarkEnd w:id="18508"/>
        <w:bookmarkEnd w:id="18509"/>
        <w:bookmarkEnd w:id="18510"/>
        <w:bookmarkEnd w:id="18511"/>
        <w:r w:rsidRPr="005810A2">
          <w:t xml:space="preserve">RSPP Transport QoS Parameters </w:t>
        </w:r>
        <w:r w:rsidRPr="005810A2">
          <w:rPr>
            <w:highlight w:val="yellow"/>
          </w:rPr>
          <w:t>(FFS)</w:t>
        </w:r>
      </w:ins>
    </w:p>
    <w:p w14:paraId="3E900EBB" w14:textId="77777777" w:rsidR="00AA2E09" w:rsidRPr="005810A2" w:rsidRDefault="00AA2E09" w:rsidP="00AA2E09">
      <w:pPr>
        <w:rPr>
          <w:ins w:id="18517" w:author="CR1180" w:date="2023-11-06T14:18:00Z"/>
        </w:rPr>
      </w:pPr>
      <w:ins w:id="18518" w:author="CR1180" w:date="2023-11-06T14:18:00Z">
        <w:r w:rsidRPr="005810A2">
          <w:t>This IE provides information on the RSPP Transport QoS Parameters.</w:t>
        </w:r>
      </w:ins>
    </w:p>
    <w:tbl>
      <w:tblPr>
        <w:tblpPr w:leftFromText="180" w:rightFromText="180" w:vertAnchor="text" w:tblpY="1"/>
        <w:tblOverlap w:val="neve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AA2E09" w:rsidRPr="005810A2" w14:paraId="61388834" w14:textId="77777777" w:rsidTr="00BD2C41">
        <w:trPr>
          <w:ins w:id="18519" w:author="CR1180" w:date="2023-11-06T14:18:00Z"/>
        </w:trPr>
        <w:tc>
          <w:tcPr>
            <w:tcW w:w="2551" w:type="dxa"/>
          </w:tcPr>
          <w:p w14:paraId="3791E5AA" w14:textId="77777777" w:rsidR="00AA2E09" w:rsidRPr="005810A2" w:rsidRDefault="00AA2E09" w:rsidP="00BD2C41">
            <w:pPr>
              <w:keepNext/>
              <w:keepLines/>
              <w:spacing w:after="0"/>
              <w:jc w:val="center"/>
              <w:rPr>
                <w:ins w:id="18520" w:author="CR1180" w:date="2023-11-06T14:18:00Z"/>
                <w:rFonts w:ascii="Arial" w:hAnsi="Arial" w:cs="Arial"/>
                <w:b/>
                <w:sz w:val="18"/>
                <w:szCs w:val="18"/>
              </w:rPr>
            </w:pPr>
            <w:ins w:id="18521" w:author="CR1180" w:date="2023-11-06T14:18:00Z">
              <w:r w:rsidRPr="005810A2">
                <w:rPr>
                  <w:rFonts w:ascii="Arial" w:hAnsi="Arial" w:cs="Arial"/>
                  <w:b/>
                  <w:sz w:val="18"/>
                  <w:szCs w:val="18"/>
                </w:rPr>
                <w:t>IE/Group Name</w:t>
              </w:r>
            </w:ins>
          </w:p>
        </w:tc>
        <w:tc>
          <w:tcPr>
            <w:tcW w:w="1020" w:type="dxa"/>
          </w:tcPr>
          <w:p w14:paraId="73247A67" w14:textId="77777777" w:rsidR="00AA2E09" w:rsidRPr="005810A2" w:rsidRDefault="00AA2E09" w:rsidP="00BD2C41">
            <w:pPr>
              <w:keepNext/>
              <w:keepLines/>
              <w:spacing w:after="0"/>
              <w:jc w:val="center"/>
              <w:rPr>
                <w:ins w:id="18522" w:author="CR1180" w:date="2023-11-06T14:18:00Z"/>
                <w:rFonts w:ascii="Arial" w:hAnsi="Arial" w:cs="Arial"/>
                <w:b/>
                <w:sz w:val="18"/>
                <w:szCs w:val="18"/>
              </w:rPr>
            </w:pPr>
            <w:ins w:id="18523" w:author="CR1180" w:date="2023-11-06T14:18:00Z">
              <w:r w:rsidRPr="005810A2">
                <w:rPr>
                  <w:rFonts w:ascii="Arial" w:hAnsi="Arial" w:cs="Arial"/>
                  <w:b/>
                  <w:sz w:val="18"/>
                  <w:szCs w:val="18"/>
                </w:rPr>
                <w:t>Presence</w:t>
              </w:r>
            </w:ins>
          </w:p>
        </w:tc>
        <w:tc>
          <w:tcPr>
            <w:tcW w:w="1474" w:type="dxa"/>
          </w:tcPr>
          <w:p w14:paraId="5978C4D7" w14:textId="77777777" w:rsidR="00AA2E09" w:rsidRPr="005810A2" w:rsidRDefault="00AA2E09" w:rsidP="00BD2C41">
            <w:pPr>
              <w:keepNext/>
              <w:keepLines/>
              <w:spacing w:after="0"/>
              <w:jc w:val="center"/>
              <w:rPr>
                <w:ins w:id="18524" w:author="CR1180" w:date="2023-11-06T14:18:00Z"/>
                <w:rFonts w:ascii="Arial" w:hAnsi="Arial" w:cs="Arial"/>
                <w:b/>
                <w:sz w:val="18"/>
                <w:szCs w:val="18"/>
              </w:rPr>
            </w:pPr>
            <w:ins w:id="18525" w:author="CR1180" w:date="2023-11-06T14:18:00Z">
              <w:r w:rsidRPr="005810A2">
                <w:rPr>
                  <w:rFonts w:ascii="Arial" w:hAnsi="Arial" w:cs="Arial"/>
                  <w:b/>
                  <w:sz w:val="18"/>
                  <w:szCs w:val="18"/>
                </w:rPr>
                <w:t>Range</w:t>
              </w:r>
            </w:ins>
          </w:p>
        </w:tc>
        <w:tc>
          <w:tcPr>
            <w:tcW w:w="1871" w:type="dxa"/>
          </w:tcPr>
          <w:p w14:paraId="09245D07" w14:textId="77777777" w:rsidR="00AA2E09" w:rsidRPr="005810A2" w:rsidRDefault="00AA2E09" w:rsidP="00BD2C41">
            <w:pPr>
              <w:keepNext/>
              <w:keepLines/>
              <w:spacing w:after="0"/>
              <w:jc w:val="center"/>
              <w:rPr>
                <w:ins w:id="18526" w:author="CR1180" w:date="2023-11-06T14:18:00Z"/>
                <w:rFonts w:ascii="Arial" w:hAnsi="Arial" w:cs="Arial"/>
                <w:b/>
                <w:sz w:val="18"/>
                <w:szCs w:val="18"/>
              </w:rPr>
            </w:pPr>
            <w:ins w:id="18527" w:author="CR1180" w:date="2023-11-06T14:18:00Z">
              <w:r w:rsidRPr="005810A2">
                <w:rPr>
                  <w:rFonts w:ascii="Arial" w:hAnsi="Arial" w:cs="Arial"/>
                  <w:b/>
                  <w:sz w:val="18"/>
                  <w:szCs w:val="18"/>
                </w:rPr>
                <w:t>IE type and reference</w:t>
              </w:r>
            </w:ins>
          </w:p>
        </w:tc>
        <w:tc>
          <w:tcPr>
            <w:tcW w:w="2891" w:type="dxa"/>
          </w:tcPr>
          <w:p w14:paraId="53117EC1" w14:textId="77777777" w:rsidR="00AA2E09" w:rsidRPr="005810A2" w:rsidRDefault="00AA2E09" w:rsidP="00BD2C41">
            <w:pPr>
              <w:keepNext/>
              <w:keepLines/>
              <w:spacing w:after="0"/>
              <w:jc w:val="center"/>
              <w:rPr>
                <w:ins w:id="18528" w:author="CR1180" w:date="2023-11-06T14:18:00Z"/>
                <w:rFonts w:ascii="Arial" w:hAnsi="Arial" w:cs="Arial"/>
                <w:b/>
                <w:sz w:val="18"/>
                <w:szCs w:val="18"/>
              </w:rPr>
            </w:pPr>
            <w:ins w:id="18529" w:author="CR1180" w:date="2023-11-06T14:18:00Z">
              <w:r w:rsidRPr="005810A2">
                <w:rPr>
                  <w:rFonts w:ascii="Arial" w:hAnsi="Arial" w:cs="Arial"/>
                  <w:b/>
                  <w:sz w:val="18"/>
                  <w:szCs w:val="18"/>
                </w:rPr>
                <w:t>Semantics description</w:t>
              </w:r>
            </w:ins>
          </w:p>
        </w:tc>
      </w:tr>
      <w:tr w:rsidR="00AA2E09" w:rsidRPr="005810A2" w14:paraId="37C56B5A" w14:textId="77777777" w:rsidTr="00BD2C41">
        <w:trPr>
          <w:ins w:id="18530" w:author="CR1180" w:date="2023-11-06T14:18:00Z"/>
        </w:trPr>
        <w:tc>
          <w:tcPr>
            <w:tcW w:w="2551" w:type="dxa"/>
          </w:tcPr>
          <w:p w14:paraId="50CE27C7" w14:textId="77777777" w:rsidR="00AA2E09" w:rsidRPr="005810A2" w:rsidRDefault="00AA2E09" w:rsidP="00BD2C41">
            <w:pPr>
              <w:keepNext/>
              <w:keepLines/>
              <w:spacing w:after="0"/>
              <w:rPr>
                <w:ins w:id="18531" w:author="CR1180" w:date="2023-11-06T14:18:00Z"/>
                <w:rFonts w:ascii="Arial" w:hAnsi="Arial" w:cs="Arial"/>
                <w:sz w:val="18"/>
                <w:szCs w:val="18"/>
                <w:lang w:eastAsia="zh-CN"/>
              </w:rPr>
            </w:pPr>
            <w:ins w:id="18532" w:author="CR1180" w:date="2023-11-06T14:18:00Z">
              <w:r w:rsidRPr="005810A2">
                <w:rPr>
                  <w:rFonts w:ascii="Arial" w:hAnsi="Arial" w:cs="Arial"/>
                  <w:b/>
                  <w:sz w:val="18"/>
                  <w:szCs w:val="18"/>
                  <w:lang w:eastAsia="zh-CN"/>
                </w:rPr>
                <w:t>RSPP Transport QoS Flow</w:t>
              </w:r>
              <w:r w:rsidRPr="005810A2">
                <w:rPr>
                  <w:rFonts w:ascii="Arial" w:eastAsia="MS Mincho" w:hAnsi="Arial" w:cs="Arial"/>
                  <w:b/>
                  <w:sz w:val="18"/>
                  <w:szCs w:val="18"/>
                  <w:lang w:eastAsia="ja-JP"/>
                </w:rPr>
                <w:t xml:space="preserve"> </w:t>
              </w:r>
              <w:r w:rsidRPr="005810A2">
                <w:rPr>
                  <w:rFonts w:ascii="Arial" w:hAnsi="Arial" w:cs="Arial"/>
                  <w:b/>
                  <w:sz w:val="18"/>
                  <w:szCs w:val="18"/>
                  <w:lang w:eastAsia="zh-CN"/>
                </w:rPr>
                <w:t>List</w:t>
              </w:r>
            </w:ins>
          </w:p>
        </w:tc>
        <w:tc>
          <w:tcPr>
            <w:tcW w:w="1020" w:type="dxa"/>
          </w:tcPr>
          <w:p w14:paraId="0FD8E4EC" w14:textId="77777777" w:rsidR="00AA2E09" w:rsidRPr="005810A2" w:rsidRDefault="00AA2E09" w:rsidP="00BD2C41">
            <w:pPr>
              <w:keepNext/>
              <w:keepLines/>
              <w:spacing w:after="0"/>
              <w:rPr>
                <w:ins w:id="18533" w:author="CR1180" w:date="2023-11-06T14:18:00Z"/>
                <w:rFonts w:ascii="Arial" w:hAnsi="Arial" w:cs="Arial"/>
                <w:sz w:val="18"/>
                <w:szCs w:val="18"/>
                <w:lang w:eastAsia="zh-CN"/>
              </w:rPr>
            </w:pPr>
          </w:p>
        </w:tc>
        <w:tc>
          <w:tcPr>
            <w:tcW w:w="1474" w:type="dxa"/>
          </w:tcPr>
          <w:p w14:paraId="0ED2ED3B" w14:textId="77777777" w:rsidR="00AA2E09" w:rsidRPr="005810A2" w:rsidRDefault="00AA2E09" w:rsidP="00BD2C41">
            <w:pPr>
              <w:keepNext/>
              <w:keepLines/>
              <w:spacing w:after="0"/>
              <w:rPr>
                <w:ins w:id="18534" w:author="CR1180" w:date="2023-11-06T14:18:00Z"/>
                <w:rFonts w:ascii="Arial" w:hAnsi="Arial" w:cs="Arial"/>
                <w:sz w:val="18"/>
                <w:szCs w:val="18"/>
                <w:lang w:eastAsia="zh-CN"/>
              </w:rPr>
            </w:pPr>
            <w:ins w:id="18535" w:author="CR1180" w:date="2023-11-06T14:18:00Z">
              <w:r w:rsidRPr="005810A2">
                <w:rPr>
                  <w:rFonts w:ascii="Arial" w:hAnsi="Arial" w:cs="Arial"/>
                  <w:bCs/>
                  <w:i/>
                  <w:sz w:val="18"/>
                  <w:szCs w:val="18"/>
                  <w:lang w:eastAsia="zh-CN"/>
                </w:rPr>
                <w:t>1</w:t>
              </w:r>
            </w:ins>
          </w:p>
        </w:tc>
        <w:tc>
          <w:tcPr>
            <w:tcW w:w="1871" w:type="dxa"/>
          </w:tcPr>
          <w:p w14:paraId="4CE3AC73" w14:textId="77777777" w:rsidR="00AA2E09" w:rsidRPr="005810A2" w:rsidRDefault="00AA2E09" w:rsidP="00BD2C41">
            <w:pPr>
              <w:keepNext/>
              <w:keepLines/>
              <w:spacing w:after="0"/>
              <w:rPr>
                <w:ins w:id="18536" w:author="CR1180" w:date="2023-11-06T14:18:00Z"/>
                <w:rFonts w:ascii="Arial" w:hAnsi="Arial" w:cs="Arial"/>
                <w:sz w:val="18"/>
                <w:szCs w:val="18"/>
              </w:rPr>
            </w:pPr>
          </w:p>
        </w:tc>
        <w:tc>
          <w:tcPr>
            <w:tcW w:w="2891" w:type="dxa"/>
          </w:tcPr>
          <w:p w14:paraId="555BA492" w14:textId="77777777" w:rsidR="00AA2E09" w:rsidRPr="005810A2" w:rsidRDefault="00AA2E09" w:rsidP="00BD2C41">
            <w:pPr>
              <w:keepNext/>
              <w:keepLines/>
              <w:spacing w:after="0"/>
              <w:rPr>
                <w:ins w:id="18537" w:author="CR1180" w:date="2023-11-06T14:18:00Z"/>
                <w:rFonts w:ascii="Arial" w:hAnsi="Arial" w:cs="Arial"/>
                <w:sz w:val="18"/>
                <w:szCs w:val="18"/>
                <w:lang w:eastAsia="zh-CN"/>
              </w:rPr>
            </w:pPr>
          </w:p>
        </w:tc>
      </w:tr>
      <w:tr w:rsidR="00AA2E09" w:rsidRPr="005810A2" w14:paraId="67E0C6E9" w14:textId="77777777" w:rsidTr="00BD2C41">
        <w:trPr>
          <w:ins w:id="18538" w:author="CR1180" w:date="2023-11-06T14:18:00Z"/>
        </w:trPr>
        <w:tc>
          <w:tcPr>
            <w:tcW w:w="2551" w:type="dxa"/>
          </w:tcPr>
          <w:p w14:paraId="2BB42E45" w14:textId="77777777" w:rsidR="00AA2E09" w:rsidRPr="005810A2" w:rsidRDefault="00AA2E09" w:rsidP="00BD2C41">
            <w:pPr>
              <w:keepNext/>
              <w:keepLines/>
              <w:spacing w:after="0"/>
              <w:ind w:left="74"/>
              <w:rPr>
                <w:ins w:id="18539" w:author="CR1180" w:date="2023-11-06T14:18:00Z"/>
                <w:rFonts w:ascii="Arial" w:eastAsia="Batang" w:hAnsi="Arial" w:cs="Arial"/>
                <w:b/>
                <w:sz w:val="18"/>
                <w:szCs w:val="18"/>
                <w:lang w:eastAsia="ja-JP"/>
              </w:rPr>
            </w:pPr>
            <w:ins w:id="18540" w:author="CR1180" w:date="2023-11-06T14:18:00Z">
              <w:r w:rsidRPr="005810A2">
                <w:rPr>
                  <w:rFonts w:ascii="Arial" w:eastAsia="Batang" w:hAnsi="Arial" w:cs="Arial"/>
                  <w:b/>
                  <w:sz w:val="18"/>
                  <w:szCs w:val="18"/>
                  <w:lang w:eastAsia="ja-JP"/>
                </w:rPr>
                <w:t>&gt;</w:t>
              </w:r>
              <w:r w:rsidRPr="005810A2">
                <w:rPr>
                  <w:rFonts w:ascii="Arial" w:hAnsi="Arial" w:cs="Arial"/>
                  <w:b/>
                  <w:sz w:val="18"/>
                  <w:szCs w:val="18"/>
                  <w:lang w:eastAsia="zh-CN"/>
                </w:rPr>
                <w:t xml:space="preserve">RSPP Transport </w:t>
              </w:r>
              <w:r w:rsidRPr="005810A2">
                <w:rPr>
                  <w:rFonts w:ascii="Arial" w:eastAsia="Batang" w:hAnsi="Arial" w:cs="Arial"/>
                  <w:b/>
                  <w:sz w:val="18"/>
                  <w:szCs w:val="18"/>
                  <w:lang w:eastAsia="ja-JP"/>
                </w:rPr>
                <w:t>QoS Flow Item</w:t>
              </w:r>
            </w:ins>
          </w:p>
        </w:tc>
        <w:tc>
          <w:tcPr>
            <w:tcW w:w="1020" w:type="dxa"/>
          </w:tcPr>
          <w:p w14:paraId="3A5FC6FD" w14:textId="77777777" w:rsidR="00AA2E09" w:rsidRPr="005810A2" w:rsidRDefault="00AA2E09" w:rsidP="00BD2C41">
            <w:pPr>
              <w:keepNext/>
              <w:keepLines/>
              <w:spacing w:after="0"/>
              <w:rPr>
                <w:ins w:id="18541" w:author="CR1180" w:date="2023-11-06T14:18:00Z"/>
                <w:rFonts w:ascii="Arial" w:hAnsi="Arial" w:cs="Arial"/>
                <w:sz w:val="18"/>
                <w:szCs w:val="18"/>
                <w:lang w:eastAsia="zh-CN"/>
              </w:rPr>
            </w:pPr>
          </w:p>
        </w:tc>
        <w:tc>
          <w:tcPr>
            <w:tcW w:w="1474" w:type="dxa"/>
          </w:tcPr>
          <w:p w14:paraId="07619B0D" w14:textId="77777777" w:rsidR="00AA2E09" w:rsidRPr="005810A2" w:rsidRDefault="00AA2E09" w:rsidP="00BD2C41">
            <w:pPr>
              <w:keepNext/>
              <w:keepLines/>
              <w:spacing w:after="0"/>
              <w:rPr>
                <w:ins w:id="18542" w:author="CR1180" w:date="2023-11-06T14:18:00Z"/>
                <w:rFonts w:ascii="Arial" w:hAnsi="Arial" w:cs="Arial"/>
                <w:bCs/>
                <w:i/>
                <w:sz w:val="18"/>
                <w:szCs w:val="18"/>
                <w:lang w:eastAsia="ja-JP"/>
              </w:rPr>
            </w:pPr>
            <w:ins w:id="18543" w:author="CR1180" w:date="2023-11-06T14:18:00Z">
              <w:r w:rsidRPr="005810A2">
                <w:rPr>
                  <w:rFonts w:ascii="Arial" w:hAnsi="Arial" w:cs="Arial"/>
                  <w:bCs/>
                  <w:i/>
                  <w:sz w:val="18"/>
                  <w:szCs w:val="18"/>
                  <w:lang w:eastAsia="ja-JP"/>
                </w:rPr>
                <w:t>1..&lt;maxnoof</w:t>
              </w:r>
              <w:r w:rsidRPr="005810A2">
                <w:rPr>
                  <w:rFonts w:ascii="Arial" w:hAnsi="Arial" w:cs="Arial"/>
                  <w:bCs/>
                  <w:i/>
                  <w:sz w:val="18"/>
                  <w:szCs w:val="18"/>
                  <w:lang w:eastAsia="zh-CN"/>
                </w:rPr>
                <w:t>RSPPQoSFlow</w:t>
              </w:r>
              <w:r w:rsidRPr="005810A2">
                <w:rPr>
                  <w:rFonts w:ascii="Arial" w:hAnsi="Arial" w:cs="Arial"/>
                  <w:bCs/>
                  <w:i/>
                  <w:sz w:val="18"/>
                  <w:szCs w:val="18"/>
                  <w:lang w:eastAsia="ja-JP"/>
                </w:rPr>
                <w:t>s&gt;</w:t>
              </w:r>
            </w:ins>
          </w:p>
        </w:tc>
        <w:tc>
          <w:tcPr>
            <w:tcW w:w="1871" w:type="dxa"/>
          </w:tcPr>
          <w:p w14:paraId="4685EB9C" w14:textId="77777777" w:rsidR="00AA2E09" w:rsidRPr="005810A2" w:rsidRDefault="00AA2E09" w:rsidP="00BD2C41">
            <w:pPr>
              <w:keepNext/>
              <w:keepLines/>
              <w:spacing w:after="0"/>
              <w:rPr>
                <w:ins w:id="18544" w:author="CR1180" w:date="2023-11-06T14:18:00Z"/>
                <w:rFonts w:ascii="Arial" w:hAnsi="Arial" w:cs="Arial"/>
                <w:sz w:val="18"/>
                <w:szCs w:val="18"/>
              </w:rPr>
            </w:pPr>
          </w:p>
        </w:tc>
        <w:tc>
          <w:tcPr>
            <w:tcW w:w="2891" w:type="dxa"/>
          </w:tcPr>
          <w:p w14:paraId="1AAC87C1" w14:textId="77777777" w:rsidR="00AA2E09" w:rsidRPr="005810A2" w:rsidRDefault="00AA2E09" w:rsidP="00BD2C41">
            <w:pPr>
              <w:keepNext/>
              <w:keepLines/>
              <w:spacing w:after="0"/>
              <w:rPr>
                <w:ins w:id="18545" w:author="CR1180" w:date="2023-11-06T14:18:00Z"/>
                <w:rFonts w:ascii="Arial" w:hAnsi="Arial" w:cs="Arial"/>
                <w:sz w:val="18"/>
                <w:szCs w:val="18"/>
                <w:lang w:eastAsia="zh-CN"/>
              </w:rPr>
            </w:pPr>
          </w:p>
        </w:tc>
      </w:tr>
      <w:tr w:rsidR="00AA2E09" w:rsidRPr="005810A2" w14:paraId="0C77FB40" w14:textId="77777777" w:rsidTr="00BD2C41">
        <w:trPr>
          <w:ins w:id="18546" w:author="CR1180" w:date="2023-11-06T14:18:00Z"/>
        </w:trPr>
        <w:tc>
          <w:tcPr>
            <w:tcW w:w="2551" w:type="dxa"/>
          </w:tcPr>
          <w:p w14:paraId="353BC3A5" w14:textId="77777777" w:rsidR="00AA2E09" w:rsidRPr="005810A2" w:rsidRDefault="00AA2E09" w:rsidP="00BD2C41">
            <w:pPr>
              <w:keepNext/>
              <w:keepLines/>
              <w:spacing w:after="0"/>
              <w:ind w:left="164"/>
              <w:rPr>
                <w:ins w:id="18547" w:author="CR1180" w:date="2023-11-06T14:18:00Z"/>
                <w:rFonts w:ascii="Arial" w:eastAsia="Batang" w:hAnsi="Arial" w:cs="Arial"/>
                <w:sz w:val="18"/>
                <w:szCs w:val="18"/>
                <w:lang w:eastAsia="ja-JP"/>
              </w:rPr>
            </w:pPr>
            <w:ins w:id="18548" w:author="CR1180" w:date="2023-11-06T14:18:00Z">
              <w:r w:rsidRPr="005810A2">
                <w:rPr>
                  <w:rFonts w:ascii="Arial" w:eastAsia="Batang" w:hAnsi="Arial" w:cs="Arial"/>
                  <w:sz w:val="18"/>
                  <w:szCs w:val="18"/>
                  <w:lang w:eastAsia="ja-JP"/>
                </w:rPr>
                <w:t>&gt;&gt;PQI</w:t>
              </w:r>
            </w:ins>
          </w:p>
        </w:tc>
        <w:tc>
          <w:tcPr>
            <w:tcW w:w="1020" w:type="dxa"/>
          </w:tcPr>
          <w:p w14:paraId="50CD531A" w14:textId="77777777" w:rsidR="00AA2E09" w:rsidRPr="005810A2" w:rsidRDefault="00AA2E09" w:rsidP="00BD2C41">
            <w:pPr>
              <w:keepNext/>
              <w:keepLines/>
              <w:spacing w:after="0"/>
              <w:rPr>
                <w:ins w:id="18549" w:author="CR1180" w:date="2023-11-06T14:18:00Z"/>
                <w:rFonts w:ascii="Arial" w:hAnsi="Arial" w:cs="Arial"/>
                <w:sz w:val="18"/>
                <w:szCs w:val="18"/>
                <w:lang w:eastAsia="zh-CN"/>
              </w:rPr>
            </w:pPr>
            <w:ins w:id="18550" w:author="CR1180" w:date="2023-11-06T14:18:00Z">
              <w:r w:rsidRPr="005810A2">
                <w:rPr>
                  <w:rFonts w:ascii="Arial" w:hAnsi="Arial" w:cs="Arial"/>
                  <w:sz w:val="18"/>
                  <w:szCs w:val="18"/>
                  <w:lang w:eastAsia="zh-CN"/>
                </w:rPr>
                <w:t>M</w:t>
              </w:r>
            </w:ins>
          </w:p>
        </w:tc>
        <w:tc>
          <w:tcPr>
            <w:tcW w:w="1474" w:type="dxa"/>
          </w:tcPr>
          <w:p w14:paraId="6FF9F531" w14:textId="77777777" w:rsidR="00AA2E09" w:rsidRPr="005810A2" w:rsidRDefault="00AA2E09" w:rsidP="00BD2C41">
            <w:pPr>
              <w:keepNext/>
              <w:keepLines/>
              <w:spacing w:after="0"/>
              <w:rPr>
                <w:ins w:id="18551" w:author="CR1180" w:date="2023-11-06T14:18:00Z"/>
                <w:rFonts w:ascii="Arial" w:hAnsi="Arial" w:cs="Arial"/>
                <w:bCs/>
                <w:i/>
                <w:sz w:val="18"/>
                <w:szCs w:val="18"/>
                <w:lang w:eastAsia="ja-JP"/>
              </w:rPr>
            </w:pPr>
          </w:p>
        </w:tc>
        <w:tc>
          <w:tcPr>
            <w:tcW w:w="1871" w:type="dxa"/>
          </w:tcPr>
          <w:p w14:paraId="63405674" w14:textId="77777777" w:rsidR="00AA2E09" w:rsidRPr="005810A2" w:rsidRDefault="00AA2E09" w:rsidP="00BD2C41">
            <w:pPr>
              <w:keepNext/>
              <w:keepLines/>
              <w:spacing w:after="0"/>
              <w:rPr>
                <w:ins w:id="18552" w:author="CR1180" w:date="2023-11-06T14:18:00Z"/>
                <w:rFonts w:ascii="Arial" w:hAnsi="Arial" w:cs="Arial"/>
                <w:sz w:val="18"/>
                <w:szCs w:val="18"/>
              </w:rPr>
            </w:pPr>
            <w:ins w:id="18553" w:author="CR1180" w:date="2023-11-06T14:18:00Z">
              <w:r w:rsidRPr="005810A2">
                <w:rPr>
                  <w:rFonts w:ascii="Arial" w:hAnsi="Arial" w:cs="Arial"/>
                  <w:sz w:val="18"/>
                  <w:szCs w:val="18"/>
                </w:rPr>
                <w:t>INTEGER (0..255, …)</w:t>
              </w:r>
            </w:ins>
          </w:p>
        </w:tc>
        <w:tc>
          <w:tcPr>
            <w:tcW w:w="2891" w:type="dxa"/>
          </w:tcPr>
          <w:p w14:paraId="36419182" w14:textId="77777777" w:rsidR="00AA2E09" w:rsidRPr="005810A2" w:rsidRDefault="00AA2E09" w:rsidP="00BD2C41">
            <w:pPr>
              <w:keepNext/>
              <w:keepLines/>
              <w:spacing w:after="0"/>
              <w:rPr>
                <w:ins w:id="18554" w:author="CR1180" w:date="2023-11-06T14:18:00Z"/>
                <w:rFonts w:ascii="Arial" w:hAnsi="Arial" w:cs="Arial"/>
                <w:sz w:val="18"/>
                <w:szCs w:val="18"/>
                <w:lang w:eastAsia="zh-CN"/>
              </w:rPr>
            </w:pPr>
            <w:ins w:id="18555" w:author="CR1180" w:date="2023-11-06T14:18:00Z">
              <w:r w:rsidRPr="005810A2">
                <w:rPr>
                  <w:rFonts w:ascii="Arial" w:hAnsi="Arial" w:cs="Arial"/>
                  <w:sz w:val="18"/>
                  <w:szCs w:val="18"/>
                  <w:lang w:eastAsia="zh-CN"/>
                </w:rPr>
                <w:t>PQI is a special</w:t>
              </w:r>
              <w:r w:rsidRPr="005810A2">
                <w:rPr>
                  <w:rFonts w:ascii="Arial" w:hAnsi="Arial" w:cs="Arial"/>
                  <w:sz w:val="18"/>
                  <w:szCs w:val="18"/>
                </w:rPr>
                <w:t xml:space="preserve"> 5QI as specified in TS 23.501 [9].</w:t>
              </w:r>
            </w:ins>
          </w:p>
        </w:tc>
      </w:tr>
      <w:tr w:rsidR="00AA2E09" w:rsidRPr="005810A2" w14:paraId="4A465E41" w14:textId="77777777" w:rsidTr="00BD2C41">
        <w:trPr>
          <w:ins w:id="18556" w:author="CR1180" w:date="2023-11-06T14:18:00Z"/>
        </w:trPr>
        <w:tc>
          <w:tcPr>
            <w:tcW w:w="2551" w:type="dxa"/>
          </w:tcPr>
          <w:p w14:paraId="71EE839D" w14:textId="77777777" w:rsidR="00AA2E09" w:rsidRPr="005810A2" w:rsidRDefault="00AA2E09" w:rsidP="00BD2C41">
            <w:pPr>
              <w:keepNext/>
              <w:keepLines/>
              <w:spacing w:after="0"/>
              <w:ind w:left="164"/>
              <w:rPr>
                <w:ins w:id="18557" w:author="CR1180" w:date="2023-11-06T14:18:00Z"/>
                <w:rFonts w:ascii="Arial" w:eastAsia="Batang" w:hAnsi="Arial" w:cs="Arial"/>
                <w:b/>
                <w:sz w:val="18"/>
                <w:szCs w:val="18"/>
                <w:lang w:eastAsia="ja-JP"/>
              </w:rPr>
            </w:pPr>
            <w:ins w:id="18558" w:author="CR1180" w:date="2023-11-06T14:18:00Z">
              <w:r w:rsidRPr="005810A2">
                <w:rPr>
                  <w:rFonts w:ascii="Arial" w:eastAsia="Batang" w:hAnsi="Arial" w:cs="Arial"/>
                  <w:b/>
                  <w:sz w:val="18"/>
                  <w:szCs w:val="18"/>
                  <w:lang w:eastAsia="ja-JP"/>
                </w:rPr>
                <w:t>&gt;&gt;</w:t>
              </w:r>
              <w:r w:rsidRPr="005810A2">
                <w:rPr>
                  <w:rFonts w:ascii="Arial" w:hAnsi="Arial" w:cs="Arial"/>
                  <w:b/>
                  <w:sz w:val="18"/>
                  <w:szCs w:val="18"/>
                  <w:lang w:eastAsia="zh-CN"/>
                </w:rPr>
                <w:t xml:space="preserve">RSPP Transport </w:t>
              </w:r>
              <w:r w:rsidRPr="005810A2">
                <w:rPr>
                  <w:rFonts w:ascii="Arial" w:eastAsia="Batang" w:hAnsi="Arial" w:cs="Arial"/>
                  <w:b/>
                  <w:sz w:val="18"/>
                  <w:szCs w:val="18"/>
                  <w:lang w:eastAsia="ja-JP"/>
                </w:rPr>
                <w:t>Bit Rates</w:t>
              </w:r>
            </w:ins>
          </w:p>
        </w:tc>
        <w:tc>
          <w:tcPr>
            <w:tcW w:w="1020" w:type="dxa"/>
          </w:tcPr>
          <w:p w14:paraId="663C152B" w14:textId="77777777" w:rsidR="00AA2E09" w:rsidRPr="005810A2" w:rsidRDefault="00AA2E09" w:rsidP="00BD2C41">
            <w:pPr>
              <w:keepNext/>
              <w:keepLines/>
              <w:spacing w:after="0"/>
              <w:rPr>
                <w:ins w:id="18559" w:author="CR1180" w:date="2023-11-06T14:18:00Z"/>
                <w:rFonts w:ascii="Arial" w:hAnsi="Arial" w:cs="Arial"/>
                <w:sz w:val="18"/>
                <w:szCs w:val="18"/>
                <w:lang w:eastAsia="zh-CN"/>
              </w:rPr>
            </w:pPr>
          </w:p>
        </w:tc>
        <w:tc>
          <w:tcPr>
            <w:tcW w:w="1474" w:type="dxa"/>
          </w:tcPr>
          <w:p w14:paraId="2A050BA2" w14:textId="77777777" w:rsidR="00AA2E09" w:rsidRPr="005810A2" w:rsidRDefault="00AA2E09" w:rsidP="00BD2C41">
            <w:pPr>
              <w:keepNext/>
              <w:keepLines/>
              <w:spacing w:after="0"/>
              <w:rPr>
                <w:ins w:id="18560" w:author="CR1180" w:date="2023-11-06T14:18:00Z"/>
                <w:rFonts w:ascii="Arial" w:hAnsi="Arial" w:cs="Arial"/>
                <w:bCs/>
                <w:i/>
                <w:sz w:val="18"/>
                <w:szCs w:val="18"/>
                <w:lang w:eastAsia="ja-JP"/>
              </w:rPr>
            </w:pPr>
            <w:ins w:id="18561" w:author="CR1180" w:date="2023-11-06T14:18:00Z">
              <w:r w:rsidRPr="005810A2">
                <w:rPr>
                  <w:rFonts w:ascii="Arial" w:hAnsi="Arial" w:cs="Arial"/>
                  <w:bCs/>
                  <w:i/>
                  <w:sz w:val="18"/>
                  <w:szCs w:val="18"/>
                  <w:lang w:eastAsia="ja-JP"/>
                </w:rPr>
                <w:t>0..1</w:t>
              </w:r>
            </w:ins>
          </w:p>
        </w:tc>
        <w:tc>
          <w:tcPr>
            <w:tcW w:w="1871" w:type="dxa"/>
          </w:tcPr>
          <w:p w14:paraId="1E9C06BE" w14:textId="77777777" w:rsidR="00AA2E09" w:rsidRPr="005810A2" w:rsidRDefault="00AA2E09" w:rsidP="00BD2C41">
            <w:pPr>
              <w:keepNext/>
              <w:keepLines/>
              <w:spacing w:after="0"/>
              <w:rPr>
                <w:ins w:id="18562" w:author="CR1180" w:date="2023-11-06T14:18:00Z"/>
                <w:rFonts w:ascii="Arial" w:hAnsi="Arial" w:cs="Arial"/>
                <w:sz w:val="18"/>
                <w:szCs w:val="18"/>
              </w:rPr>
            </w:pPr>
          </w:p>
        </w:tc>
        <w:tc>
          <w:tcPr>
            <w:tcW w:w="2891" w:type="dxa"/>
          </w:tcPr>
          <w:p w14:paraId="62BB6609" w14:textId="77777777" w:rsidR="00AA2E09" w:rsidRPr="005810A2" w:rsidRDefault="00AA2E09" w:rsidP="00BD2C41">
            <w:pPr>
              <w:keepNext/>
              <w:keepLines/>
              <w:spacing w:after="0"/>
              <w:rPr>
                <w:ins w:id="18563" w:author="CR1180" w:date="2023-11-06T14:18:00Z"/>
                <w:rFonts w:ascii="Arial" w:hAnsi="Arial" w:cs="Arial"/>
                <w:sz w:val="18"/>
                <w:szCs w:val="18"/>
                <w:lang w:eastAsia="zh-CN"/>
              </w:rPr>
            </w:pPr>
            <w:ins w:id="18564" w:author="CR1180" w:date="2023-11-06T14:18:00Z">
              <w:r w:rsidRPr="005810A2">
                <w:rPr>
                  <w:rFonts w:ascii="Arial" w:hAnsi="Arial" w:cs="Arial"/>
                  <w:sz w:val="18"/>
                  <w:szCs w:val="18"/>
                  <w:lang w:eastAsia="zh-CN"/>
                </w:rPr>
                <w:t xml:space="preserve">Only applies for </w:t>
              </w:r>
              <w:r w:rsidRPr="005810A2">
                <w:rPr>
                  <w:rFonts w:ascii="Arial" w:hAnsi="Arial" w:cs="Arial"/>
                  <w:sz w:val="18"/>
                  <w:szCs w:val="18"/>
                </w:rPr>
                <w:t>GBR QoS flows</w:t>
              </w:r>
              <w:r w:rsidRPr="005810A2">
                <w:rPr>
                  <w:rFonts w:ascii="Arial" w:hAnsi="Arial" w:cs="Arial"/>
                  <w:sz w:val="18"/>
                  <w:szCs w:val="18"/>
                  <w:lang w:eastAsia="zh-CN"/>
                </w:rPr>
                <w:t>.</w:t>
              </w:r>
            </w:ins>
          </w:p>
        </w:tc>
      </w:tr>
      <w:tr w:rsidR="00AA2E09" w:rsidRPr="005810A2" w14:paraId="389FCBA9" w14:textId="77777777" w:rsidTr="00BD2C41">
        <w:trPr>
          <w:ins w:id="18565" w:author="CR1180" w:date="2023-11-06T14:18:00Z"/>
        </w:trPr>
        <w:tc>
          <w:tcPr>
            <w:tcW w:w="2551" w:type="dxa"/>
          </w:tcPr>
          <w:p w14:paraId="089ACE8A" w14:textId="77777777" w:rsidR="00AA2E09" w:rsidRPr="005810A2" w:rsidRDefault="00AA2E09" w:rsidP="00BD2C41">
            <w:pPr>
              <w:keepNext/>
              <w:keepLines/>
              <w:spacing w:after="0"/>
              <w:ind w:left="261"/>
              <w:rPr>
                <w:ins w:id="18566" w:author="CR1180" w:date="2023-11-06T14:18:00Z"/>
                <w:rFonts w:ascii="Arial" w:eastAsia="Batang" w:hAnsi="Arial" w:cs="Arial"/>
                <w:sz w:val="18"/>
                <w:szCs w:val="18"/>
                <w:lang w:eastAsia="ja-JP"/>
              </w:rPr>
            </w:pPr>
            <w:ins w:id="18567" w:author="CR1180" w:date="2023-11-06T14:18:00Z">
              <w:r w:rsidRPr="005810A2">
                <w:rPr>
                  <w:rFonts w:ascii="Arial" w:eastAsia="Batang" w:hAnsi="Arial" w:cs="Arial"/>
                  <w:sz w:val="18"/>
                  <w:szCs w:val="18"/>
                  <w:lang w:eastAsia="ja-JP"/>
                </w:rPr>
                <w:t>&gt;&gt;&gt;Guaranteed Flow Bit Rate</w:t>
              </w:r>
            </w:ins>
          </w:p>
        </w:tc>
        <w:tc>
          <w:tcPr>
            <w:tcW w:w="1020" w:type="dxa"/>
          </w:tcPr>
          <w:p w14:paraId="35F23F54" w14:textId="77777777" w:rsidR="00AA2E09" w:rsidRPr="005810A2" w:rsidRDefault="00AA2E09" w:rsidP="00BD2C41">
            <w:pPr>
              <w:keepNext/>
              <w:keepLines/>
              <w:spacing w:after="0"/>
              <w:rPr>
                <w:ins w:id="18568" w:author="CR1180" w:date="2023-11-06T14:18:00Z"/>
                <w:rFonts w:ascii="Arial" w:hAnsi="Arial" w:cs="Arial"/>
                <w:sz w:val="18"/>
                <w:szCs w:val="18"/>
              </w:rPr>
            </w:pPr>
            <w:ins w:id="18569" w:author="CR1180" w:date="2023-11-06T14:18:00Z">
              <w:r w:rsidRPr="005810A2">
                <w:rPr>
                  <w:rFonts w:ascii="Arial" w:hAnsi="Arial" w:cs="Arial"/>
                  <w:sz w:val="18"/>
                  <w:szCs w:val="18"/>
                </w:rPr>
                <w:t>M</w:t>
              </w:r>
            </w:ins>
          </w:p>
        </w:tc>
        <w:tc>
          <w:tcPr>
            <w:tcW w:w="1474" w:type="dxa"/>
          </w:tcPr>
          <w:p w14:paraId="29744006" w14:textId="77777777" w:rsidR="00AA2E09" w:rsidRPr="005810A2" w:rsidRDefault="00AA2E09" w:rsidP="00BD2C41">
            <w:pPr>
              <w:keepNext/>
              <w:keepLines/>
              <w:spacing w:after="0"/>
              <w:rPr>
                <w:ins w:id="18570" w:author="CR1180" w:date="2023-11-06T14:18:00Z"/>
                <w:rFonts w:ascii="Arial" w:hAnsi="Arial" w:cs="Arial"/>
                <w:bCs/>
                <w:i/>
                <w:sz w:val="18"/>
                <w:szCs w:val="18"/>
                <w:lang w:eastAsia="ja-JP"/>
              </w:rPr>
            </w:pPr>
          </w:p>
        </w:tc>
        <w:tc>
          <w:tcPr>
            <w:tcW w:w="1871" w:type="dxa"/>
          </w:tcPr>
          <w:p w14:paraId="6BC8FD18" w14:textId="77777777" w:rsidR="00AA2E09" w:rsidRPr="005810A2" w:rsidRDefault="00AA2E09" w:rsidP="00BD2C41">
            <w:pPr>
              <w:keepNext/>
              <w:keepLines/>
              <w:spacing w:after="0"/>
              <w:rPr>
                <w:ins w:id="18571" w:author="CR1180" w:date="2023-11-06T14:18:00Z"/>
                <w:rFonts w:ascii="Arial" w:hAnsi="Arial" w:cs="Arial"/>
                <w:sz w:val="18"/>
                <w:szCs w:val="18"/>
                <w:lang w:eastAsia="ja-JP"/>
              </w:rPr>
            </w:pPr>
            <w:ins w:id="18572" w:author="CR1180" w:date="2023-11-06T14:18:00Z">
              <w:r w:rsidRPr="005810A2">
                <w:rPr>
                  <w:rFonts w:ascii="Arial" w:hAnsi="Arial" w:cs="Arial"/>
                  <w:sz w:val="18"/>
                  <w:szCs w:val="18"/>
                  <w:lang w:eastAsia="ja-JP"/>
                </w:rPr>
                <w:t>Bit Rate</w:t>
              </w:r>
            </w:ins>
          </w:p>
          <w:p w14:paraId="18A27689" w14:textId="77777777" w:rsidR="00AA2E09" w:rsidRPr="005810A2" w:rsidRDefault="00AA2E09" w:rsidP="00BD2C41">
            <w:pPr>
              <w:keepNext/>
              <w:keepLines/>
              <w:spacing w:after="0"/>
              <w:rPr>
                <w:ins w:id="18573" w:author="CR1180" w:date="2023-11-06T14:18:00Z"/>
                <w:rFonts w:ascii="Arial" w:hAnsi="Arial" w:cs="Arial"/>
                <w:sz w:val="18"/>
                <w:szCs w:val="18"/>
              </w:rPr>
            </w:pPr>
            <w:ins w:id="18574" w:author="CR1180" w:date="2023-11-06T14:18:00Z">
              <w:r w:rsidRPr="005810A2">
                <w:rPr>
                  <w:rFonts w:ascii="Arial" w:hAnsi="Arial" w:cs="Arial"/>
                  <w:sz w:val="18"/>
                  <w:szCs w:val="18"/>
                  <w:lang w:eastAsia="ja-JP"/>
                </w:rPr>
                <w:t>9.3.1.4</w:t>
              </w:r>
            </w:ins>
          </w:p>
        </w:tc>
        <w:tc>
          <w:tcPr>
            <w:tcW w:w="2891" w:type="dxa"/>
          </w:tcPr>
          <w:p w14:paraId="2BAA2024" w14:textId="77777777" w:rsidR="00AA2E09" w:rsidRPr="005810A2" w:rsidRDefault="00AA2E09" w:rsidP="00BD2C41">
            <w:pPr>
              <w:keepNext/>
              <w:keepLines/>
              <w:spacing w:after="0"/>
              <w:rPr>
                <w:ins w:id="18575" w:author="CR1180" w:date="2023-11-06T14:18:00Z"/>
                <w:rFonts w:ascii="Arial" w:hAnsi="Arial" w:cs="Arial"/>
                <w:sz w:val="18"/>
                <w:szCs w:val="18"/>
                <w:lang w:eastAsia="zh-CN"/>
              </w:rPr>
            </w:pPr>
            <w:ins w:id="18576" w:author="CR1180" w:date="2023-11-06T14:18:00Z">
              <w:r w:rsidRPr="005810A2">
                <w:rPr>
                  <w:rFonts w:ascii="Arial" w:hAnsi="Arial" w:cs="Arial"/>
                  <w:sz w:val="18"/>
                  <w:szCs w:val="18"/>
                  <w:lang w:eastAsia="ja-JP"/>
                </w:rPr>
                <w:t xml:space="preserve">Guaranteed Bit Rate </w:t>
              </w:r>
              <w:r w:rsidRPr="005810A2">
                <w:rPr>
                  <w:rFonts w:ascii="Arial" w:hAnsi="Arial" w:cs="Arial"/>
                  <w:sz w:val="18"/>
                  <w:szCs w:val="18"/>
                  <w:lang w:eastAsia="zh-CN"/>
                </w:rPr>
                <w:t>for the RSPP QoS flow</w:t>
              </w:r>
              <w:r w:rsidRPr="005810A2">
                <w:rPr>
                  <w:rFonts w:ascii="Arial" w:hAnsi="Arial" w:cs="Arial"/>
                  <w:sz w:val="18"/>
                  <w:szCs w:val="18"/>
                  <w:lang w:eastAsia="ja-JP"/>
                </w:rPr>
                <w:t>. Details in TS 23.501 [9].</w:t>
              </w:r>
            </w:ins>
          </w:p>
        </w:tc>
      </w:tr>
      <w:tr w:rsidR="00AA2E09" w:rsidRPr="005810A2" w14:paraId="129B6273" w14:textId="77777777" w:rsidTr="00BD2C41">
        <w:trPr>
          <w:ins w:id="18577" w:author="CR1180" w:date="2023-11-06T14:18:00Z"/>
        </w:trPr>
        <w:tc>
          <w:tcPr>
            <w:tcW w:w="2551" w:type="dxa"/>
          </w:tcPr>
          <w:p w14:paraId="6554F047" w14:textId="77777777" w:rsidR="00AA2E09" w:rsidRPr="005810A2" w:rsidRDefault="00AA2E09" w:rsidP="00BD2C41">
            <w:pPr>
              <w:keepNext/>
              <w:keepLines/>
              <w:spacing w:after="0"/>
              <w:ind w:left="261"/>
              <w:rPr>
                <w:ins w:id="18578" w:author="CR1180" w:date="2023-11-06T14:18:00Z"/>
                <w:rFonts w:ascii="Arial" w:eastAsia="Batang" w:hAnsi="Arial" w:cs="Arial"/>
                <w:sz w:val="18"/>
                <w:szCs w:val="18"/>
                <w:lang w:eastAsia="ja-JP"/>
              </w:rPr>
            </w:pPr>
            <w:ins w:id="18579" w:author="CR1180" w:date="2023-11-06T14:18:00Z">
              <w:r w:rsidRPr="005810A2">
                <w:rPr>
                  <w:rFonts w:ascii="Arial" w:eastAsia="Batang" w:hAnsi="Arial" w:cs="Arial"/>
                  <w:sz w:val="18"/>
                  <w:szCs w:val="18"/>
                  <w:lang w:eastAsia="ja-JP"/>
                </w:rPr>
                <w:t>&gt;&gt;&gt;Maximum Flow Bit Rate</w:t>
              </w:r>
            </w:ins>
          </w:p>
        </w:tc>
        <w:tc>
          <w:tcPr>
            <w:tcW w:w="1020" w:type="dxa"/>
          </w:tcPr>
          <w:p w14:paraId="0692C47D" w14:textId="77777777" w:rsidR="00AA2E09" w:rsidRPr="005810A2" w:rsidRDefault="00AA2E09" w:rsidP="00BD2C41">
            <w:pPr>
              <w:keepNext/>
              <w:keepLines/>
              <w:spacing w:after="0"/>
              <w:rPr>
                <w:ins w:id="18580" w:author="CR1180" w:date="2023-11-06T14:18:00Z"/>
                <w:rFonts w:ascii="Arial" w:hAnsi="Arial" w:cs="Arial"/>
                <w:sz w:val="18"/>
                <w:szCs w:val="18"/>
              </w:rPr>
            </w:pPr>
            <w:ins w:id="18581" w:author="CR1180" w:date="2023-11-06T14:18:00Z">
              <w:r w:rsidRPr="005810A2">
                <w:rPr>
                  <w:rFonts w:ascii="Arial" w:hAnsi="Arial" w:cs="Arial"/>
                  <w:sz w:val="18"/>
                  <w:szCs w:val="18"/>
                </w:rPr>
                <w:t>M</w:t>
              </w:r>
            </w:ins>
          </w:p>
        </w:tc>
        <w:tc>
          <w:tcPr>
            <w:tcW w:w="1474" w:type="dxa"/>
          </w:tcPr>
          <w:p w14:paraId="4788AA14" w14:textId="77777777" w:rsidR="00AA2E09" w:rsidRPr="005810A2" w:rsidRDefault="00AA2E09" w:rsidP="00BD2C41">
            <w:pPr>
              <w:keepNext/>
              <w:keepLines/>
              <w:spacing w:after="0"/>
              <w:rPr>
                <w:ins w:id="18582" w:author="CR1180" w:date="2023-11-06T14:18:00Z"/>
                <w:rFonts w:ascii="Arial" w:hAnsi="Arial" w:cs="Arial"/>
                <w:bCs/>
                <w:i/>
                <w:sz w:val="18"/>
                <w:szCs w:val="18"/>
                <w:lang w:eastAsia="ja-JP"/>
              </w:rPr>
            </w:pPr>
          </w:p>
        </w:tc>
        <w:tc>
          <w:tcPr>
            <w:tcW w:w="1871" w:type="dxa"/>
          </w:tcPr>
          <w:p w14:paraId="60F1A3B8" w14:textId="77777777" w:rsidR="00AA2E09" w:rsidRPr="005810A2" w:rsidRDefault="00AA2E09" w:rsidP="00BD2C41">
            <w:pPr>
              <w:keepNext/>
              <w:keepLines/>
              <w:spacing w:after="0"/>
              <w:rPr>
                <w:ins w:id="18583" w:author="CR1180" w:date="2023-11-06T14:18:00Z"/>
                <w:rFonts w:ascii="Arial" w:hAnsi="Arial" w:cs="Arial"/>
                <w:sz w:val="18"/>
                <w:szCs w:val="18"/>
                <w:lang w:eastAsia="ja-JP"/>
              </w:rPr>
            </w:pPr>
            <w:ins w:id="18584" w:author="CR1180" w:date="2023-11-06T14:18:00Z">
              <w:r w:rsidRPr="005810A2">
                <w:rPr>
                  <w:rFonts w:ascii="Arial" w:hAnsi="Arial" w:cs="Arial"/>
                  <w:sz w:val="18"/>
                  <w:szCs w:val="18"/>
                  <w:lang w:eastAsia="ja-JP"/>
                </w:rPr>
                <w:t>Bit Rate</w:t>
              </w:r>
            </w:ins>
          </w:p>
          <w:p w14:paraId="3122BD9C" w14:textId="77777777" w:rsidR="00AA2E09" w:rsidRPr="005810A2" w:rsidRDefault="00AA2E09" w:rsidP="00BD2C41">
            <w:pPr>
              <w:keepNext/>
              <w:keepLines/>
              <w:spacing w:after="0"/>
              <w:rPr>
                <w:ins w:id="18585" w:author="CR1180" w:date="2023-11-06T14:18:00Z"/>
                <w:rFonts w:ascii="Arial" w:hAnsi="Arial" w:cs="Arial"/>
                <w:sz w:val="18"/>
                <w:szCs w:val="18"/>
              </w:rPr>
            </w:pPr>
            <w:ins w:id="18586" w:author="CR1180" w:date="2023-11-06T14:18:00Z">
              <w:r w:rsidRPr="005810A2">
                <w:rPr>
                  <w:rFonts w:ascii="Arial" w:hAnsi="Arial" w:cs="Arial"/>
                  <w:sz w:val="18"/>
                  <w:szCs w:val="18"/>
                  <w:lang w:eastAsia="ja-JP"/>
                </w:rPr>
                <w:t>9.3.1.4</w:t>
              </w:r>
            </w:ins>
          </w:p>
        </w:tc>
        <w:tc>
          <w:tcPr>
            <w:tcW w:w="2891" w:type="dxa"/>
          </w:tcPr>
          <w:p w14:paraId="1CD0D580" w14:textId="77777777" w:rsidR="00AA2E09" w:rsidRPr="005810A2" w:rsidRDefault="00AA2E09" w:rsidP="00BD2C41">
            <w:pPr>
              <w:keepNext/>
              <w:keepLines/>
              <w:spacing w:after="0"/>
              <w:rPr>
                <w:ins w:id="18587" w:author="CR1180" w:date="2023-11-06T14:18:00Z"/>
                <w:rFonts w:ascii="Arial" w:hAnsi="Arial" w:cs="Arial"/>
                <w:sz w:val="18"/>
                <w:szCs w:val="18"/>
                <w:lang w:eastAsia="zh-CN"/>
              </w:rPr>
            </w:pPr>
            <w:ins w:id="18588" w:author="CR1180" w:date="2023-11-06T14:18:00Z">
              <w:r w:rsidRPr="005810A2">
                <w:rPr>
                  <w:rFonts w:ascii="Arial" w:hAnsi="Arial" w:cs="Arial"/>
                  <w:sz w:val="18"/>
                  <w:szCs w:val="18"/>
                  <w:lang w:eastAsia="ja-JP"/>
                </w:rPr>
                <w:t xml:space="preserve">Maximum Bit Rate </w:t>
              </w:r>
              <w:r w:rsidRPr="005810A2">
                <w:rPr>
                  <w:rFonts w:ascii="Arial" w:hAnsi="Arial" w:cs="Arial"/>
                  <w:sz w:val="18"/>
                  <w:szCs w:val="18"/>
                  <w:lang w:eastAsia="zh-CN"/>
                </w:rPr>
                <w:t>for the RSPP QoS flow</w:t>
              </w:r>
              <w:r w:rsidRPr="005810A2">
                <w:rPr>
                  <w:rFonts w:ascii="Arial" w:hAnsi="Arial" w:cs="Arial"/>
                  <w:sz w:val="18"/>
                  <w:szCs w:val="18"/>
                  <w:lang w:eastAsia="ja-JP"/>
                </w:rPr>
                <w:t>. Details in TS 23.501 [9].</w:t>
              </w:r>
            </w:ins>
          </w:p>
        </w:tc>
      </w:tr>
      <w:tr w:rsidR="00AA2E09" w:rsidRPr="005810A2" w14:paraId="18A143D0" w14:textId="77777777" w:rsidTr="00BD2C41">
        <w:trPr>
          <w:ins w:id="18589" w:author="CR1180" w:date="2023-11-06T14:18:00Z"/>
        </w:trPr>
        <w:tc>
          <w:tcPr>
            <w:tcW w:w="2551" w:type="dxa"/>
          </w:tcPr>
          <w:p w14:paraId="6E1C8C2C" w14:textId="77777777" w:rsidR="00AA2E09" w:rsidRPr="005810A2" w:rsidRDefault="00AA2E09" w:rsidP="00BD2C41">
            <w:pPr>
              <w:keepNext/>
              <w:keepLines/>
              <w:spacing w:after="0"/>
              <w:ind w:left="164"/>
              <w:rPr>
                <w:ins w:id="18590" w:author="CR1180" w:date="2023-11-06T14:18:00Z"/>
                <w:rFonts w:ascii="Arial" w:hAnsi="Arial" w:cs="Arial"/>
                <w:sz w:val="18"/>
                <w:szCs w:val="18"/>
                <w:lang w:eastAsia="zh-CN"/>
              </w:rPr>
            </w:pPr>
            <w:ins w:id="18591" w:author="CR1180" w:date="2023-11-06T14:18:00Z">
              <w:r w:rsidRPr="005810A2">
                <w:rPr>
                  <w:rFonts w:ascii="Arial" w:eastAsia="Batang" w:hAnsi="Arial" w:cs="Arial"/>
                  <w:sz w:val="18"/>
                  <w:szCs w:val="18"/>
                  <w:lang w:eastAsia="ja-JP"/>
                </w:rPr>
                <w:t>&gt;&gt;Range</w:t>
              </w:r>
            </w:ins>
          </w:p>
        </w:tc>
        <w:tc>
          <w:tcPr>
            <w:tcW w:w="1020" w:type="dxa"/>
          </w:tcPr>
          <w:p w14:paraId="583A6F3E" w14:textId="77777777" w:rsidR="00AA2E09" w:rsidRPr="005810A2" w:rsidRDefault="00AA2E09" w:rsidP="00BD2C41">
            <w:pPr>
              <w:keepNext/>
              <w:keepLines/>
              <w:spacing w:after="0"/>
              <w:rPr>
                <w:ins w:id="18592" w:author="CR1180" w:date="2023-11-06T14:18:00Z"/>
                <w:rFonts w:ascii="Arial" w:hAnsi="Arial" w:cs="Arial"/>
                <w:sz w:val="18"/>
                <w:szCs w:val="18"/>
                <w:lang w:eastAsia="zh-CN"/>
              </w:rPr>
            </w:pPr>
            <w:ins w:id="18593" w:author="CR1180" w:date="2023-11-06T14:18:00Z">
              <w:r w:rsidRPr="005810A2">
                <w:rPr>
                  <w:rFonts w:ascii="Arial" w:hAnsi="Arial" w:cs="Arial"/>
                  <w:sz w:val="18"/>
                  <w:szCs w:val="18"/>
                  <w:lang w:eastAsia="zh-CN"/>
                </w:rPr>
                <w:t>O</w:t>
              </w:r>
            </w:ins>
          </w:p>
        </w:tc>
        <w:tc>
          <w:tcPr>
            <w:tcW w:w="1474" w:type="dxa"/>
          </w:tcPr>
          <w:p w14:paraId="54CA6FB8" w14:textId="77777777" w:rsidR="00AA2E09" w:rsidRPr="005810A2" w:rsidRDefault="00AA2E09" w:rsidP="00BD2C41">
            <w:pPr>
              <w:keepNext/>
              <w:keepLines/>
              <w:spacing w:after="0"/>
              <w:rPr>
                <w:ins w:id="18594" w:author="CR1180" w:date="2023-11-06T14:18:00Z"/>
                <w:rFonts w:ascii="Arial" w:hAnsi="Arial" w:cs="Arial"/>
                <w:bCs/>
                <w:i/>
                <w:sz w:val="18"/>
                <w:szCs w:val="18"/>
                <w:lang w:eastAsia="ja-JP"/>
              </w:rPr>
            </w:pPr>
          </w:p>
        </w:tc>
        <w:tc>
          <w:tcPr>
            <w:tcW w:w="1871" w:type="dxa"/>
          </w:tcPr>
          <w:p w14:paraId="752CC9A5" w14:textId="77777777" w:rsidR="00AA2E09" w:rsidRPr="005810A2" w:rsidRDefault="00AA2E09" w:rsidP="00BD2C41">
            <w:pPr>
              <w:keepNext/>
              <w:keepLines/>
              <w:spacing w:after="0"/>
              <w:rPr>
                <w:ins w:id="18595" w:author="CR1180" w:date="2023-11-06T14:18:00Z"/>
                <w:rFonts w:ascii="Arial" w:hAnsi="Arial" w:cs="Arial"/>
                <w:sz w:val="18"/>
                <w:szCs w:val="18"/>
                <w:highlight w:val="yellow"/>
                <w:lang w:eastAsia="zh-CN"/>
              </w:rPr>
            </w:pPr>
            <w:ins w:id="18596" w:author="CR1180" w:date="2023-11-06T14:18:00Z">
              <w:r w:rsidRPr="005810A2">
                <w:rPr>
                  <w:rFonts w:ascii="Arial" w:hAnsi="Arial" w:cs="Arial"/>
                  <w:sz w:val="18"/>
                  <w:szCs w:val="18"/>
                  <w:lang w:eastAsia="zh-CN"/>
                </w:rPr>
                <w:t>ENUMERATED (m50, m80, m180, m200, m350, m400, m500, m700, m1000, …)</w:t>
              </w:r>
            </w:ins>
          </w:p>
        </w:tc>
        <w:tc>
          <w:tcPr>
            <w:tcW w:w="2891" w:type="dxa"/>
          </w:tcPr>
          <w:p w14:paraId="5240BD0C" w14:textId="77777777" w:rsidR="00AA2E09" w:rsidRPr="005810A2" w:rsidRDefault="00AA2E09" w:rsidP="00BD2C41">
            <w:pPr>
              <w:keepNext/>
              <w:keepLines/>
              <w:spacing w:after="0"/>
              <w:rPr>
                <w:ins w:id="18597" w:author="CR1180" w:date="2023-11-06T14:18:00Z"/>
                <w:rFonts w:ascii="Arial" w:hAnsi="Arial" w:cs="Arial"/>
                <w:sz w:val="18"/>
                <w:szCs w:val="18"/>
                <w:lang w:eastAsia="zh-CN"/>
              </w:rPr>
            </w:pPr>
            <w:ins w:id="18598" w:author="CR1180" w:date="2023-11-06T14:18:00Z">
              <w:r w:rsidRPr="005810A2">
                <w:rPr>
                  <w:rFonts w:ascii="Arial" w:hAnsi="Arial" w:cs="Arial"/>
                  <w:sz w:val="18"/>
                  <w:szCs w:val="18"/>
                  <w:lang w:eastAsia="zh-CN"/>
                </w:rPr>
                <w:t>Only applies for groupcast.</w:t>
              </w:r>
            </w:ins>
          </w:p>
        </w:tc>
      </w:tr>
      <w:tr w:rsidR="00AA2E09" w:rsidRPr="005810A2" w14:paraId="60717484" w14:textId="77777777" w:rsidTr="00BD2C41">
        <w:trPr>
          <w:ins w:id="18599" w:author="CR1180" w:date="2023-11-06T14:18:00Z"/>
        </w:trPr>
        <w:tc>
          <w:tcPr>
            <w:tcW w:w="2551" w:type="dxa"/>
          </w:tcPr>
          <w:p w14:paraId="7DB33CDA" w14:textId="77777777" w:rsidR="00AA2E09" w:rsidRPr="005810A2" w:rsidRDefault="00AA2E09" w:rsidP="00BD2C41">
            <w:pPr>
              <w:keepNext/>
              <w:keepLines/>
              <w:spacing w:after="0"/>
              <w:rPr>
                <w:ins w:id="18600" w:author="CR1180" w:date="2023-11-06T14:18:00Z"/>
                <w:rFonts w:ascii="Arial" w:hAnsi="Arial" w:cs="Arial"/>
                <w:bCs/>
                <w:sz w:val="18"/>
                <w:szCs w:val="18"/>
                <w:lang w:eastAsia="zh-CN"/>
              </w:rPr>
            </w:pPr>
            <w:ins w:id="18601" w:author="CR1180" w:date="2023-11-06T14:18:00Z">
              <w:r w:rsidRPr="005810A2">
                <w:rPr>
                  <w:rFonts w:ascii="Arial" w:hAnsi="Arial" w:cs="Arial"/>
                  <w:bCs/>
                  <w:sz w:val="18"/>
                  <w:szCs w:val="18"/>
                  <w:lang w:eastAsia="zh-CN"/>
                </w:rPr>
                <w:t xml:space="preserve">RSPP Transport Link </w:t>
              </w:r>
              <w:r w:rsidRPr="005810A2">
                <w:rPr>
                  <w:rFonts w:ascii="Arial" w:eastAsia="Batang" w:hAnsi="Arial" w:cs="Arial"/>
                  <w:bCs/>
                  <w:sz w:val="18"/>
                  <w:szCs w:val="18"/>
                  <w:lang w:eastAsia="ja-JP"/>
                </w:rPr>
                <w:t>Aggregate Bit Rates</w:t>
              </w:r>
            </w:ins>
          </w:p>
        </w:tc>
        <w:tc>
          <w:tcPr>
            <w:tcW w:w="1020" w:type="dxa"/>
          </w:tcPr>
          <w:p w14:paraId="60328389" w14:textId="77777777" w:rsidR="00AA2E09" w:rsidRPr="005810A2" w:rsidRDefault="00AA2E09" w:rsidP="00BD2C41">
            <w:pPr>
              <w:keepNext/>
              <w:keepLines/>
              <w:spacing w:after="0"/>
              <w:rPr>
                <w:ins w:id="18602" w:author="CR1180" w:date="2023-11-06T14:18:00Z"/>
                <w:rFonts w:ascii="Arial" w:hAnsi="Arial" w:cs="Arial"/>
                <w:sz w:val="18"/>
                <w:szCs w:val="18"/>
                <w:lang w:eastAsia="zh-CN"/>
              </w:rPr>
            </w:pPr>
            <w:ins w:id="18603" w:author="CR1180" w:date="2023-11-06T14:18:00Z">
              <w:r w:rsidRPr="005810A2">
                <w:rPr>
                  <w:rFonts w:ascii="Arial" w:hAnsi="Arial" w:cs="Arial"/>
                  <w:sz w:val="18"/>
                  <w:szCs w:val="18"/>
                  <w:lang w:eastAsia="zh-CN"/>
                </w:rPr>
                <w:t>O</w:t>
              </w:r>
            </w:ins>
          </w:p>
        </w:tc>
        <w:tc>
          <w:tcPr>
            <w:tcW w:w="1474" w:type="dxa"/>
          </w:tcPr>
          <w:p w14:paraId="0CED00DB" w14:textId="77777777" w:rsidR="00AA2E09" w:rsidRPr="005810A2" w:rsidRDefault="00AA2E09" w:rsidP="00BD2C41">
            <w:pPr>
              <w:keepNext/>
              <w:keepLines/>
              <w:spacing w:after="0"/>
              <w:rPr>
                <w:ins w:id="18604" w:author="CR1180" w:date="2023-11-06T14:18:00Z"/>
                <w:rFonts w:ascii="Arial" w:hAnsi="Arial" w:cs="Arial"/>
                <w:bCs/>
                <w:i/>
                <w:sz w:val="18"/>
                <w:szCs w:val="18"/>
                <w:lang w:eastAsia="ja-JP"/>
              </w:rPr>
            </w:pPr>
          </w:p>
        </w:tc>
        <w:tc>
          <w:tcPr>
            <w:tcW w:w="1871" w:type="dxa"/>
          </w:tcPr>
          <w:p w14:paraId="7B467C1D" w14:textId="77777777" w:rsidR="00AA2E09" w:rsidRPr="005810A2" w:rsidRDefault="00AA2E09" w:rsidP="00BD2C41">
            <w:pPr>
              <w:keepNext/>
              <w:keepLines/>
              <w:spacing w:after="0"/>
              <w:rPr>
                <w:ins w:id="18605" w:author="CR1180" w:date="2023-11-06T14:18:00Z"/>
                <w:rFonts w:ascii="Arial" w:hAnsi="Arial" w:cs="Arial"/>
                <w:sz w:val="18"/>
                <w:szCs w:val="18"/>
                <w:lang w:eastAsia="ja-JP"/>
              </w:rPr>
            </w:pPr>
            <w:ins w:id="18606" w:author="CR1180" w:date="2023-11-06T14:18:00Z">
              <w:r w:rsidRPr="005810A2">
                <w:rPr>
                  <w:rFonts w:ascii="Arial" w:hAnsi="Arial" w:cs="Arial"/>
                  <w:sz w:val="18"/>
                  <w:szCs w:val="18"/>
                  <w:lang w:eastAsia="ja-JP"/>
                </w:rPr>
                <w:t>Bit Rate</w:t>
              </w:r>
            </w:ins>
          </w:p>
          <w:p w14:paraId="5A146B54" w14:textId="77777777" w:rsidR="00AA2E09" w:rsidRPr="005810A2" w:rsidRDefault="00AA2E09" w:rsidP="00BD2C41">
            <w:pPr>
              <w:keepNext/>
              <w:keepLines/>
              <w:spacing w:after="0"/>
              <w:rPr>
                <w:ins w:id="18607" w:author="CR1180" w:date="2023-11-06T14:18:00Z"/>
                <w:rFonts w:ascii="Arial" w:hAnsi="Arial" w:cs="Arial"/>
                <w:sz w:val="18"/>
                <w:szCs w:val="18"/>
                <w:highlight w:val="yellow"/>
                <w:lang w:eastAsia="zh-CN"/>
              </w:rPr>
            </w:pPr>
            <w:ins w:id="18608" w:author="CR1180" w:date="2023-11-06T14:18:00Z">
              <w:r w:rsidRPr="005810A2">
                <w:rPr>
                  <w:rFonts w:ascii="Arial" w:hAnsi="Arial" w:cs="Arial"/>
                  <w:sz w:val="18"/>
                  <w:szCs w:val="18"/>
                  <w:lang w:eastAsia="ja-JP"/>
                </w:rPr>
                <w:t>9.3.1.4</w:t>
              </w:r>
            </w:ins>
          </w:p>
        </w:tc>
        <w:tc>
          <w:tcPr>
            <w:tcW w:w="2891" w:type="dxa"/>
          </w:tcPr>
          <w:p w14:paraId="5C666D06" w14:textId="77777777" w:rsidR="00AA2E09" w:rsidRPr="005810A2" w:rsidRDefault="00AA2E09" w:rsidP="00BD2C41">
            <w:pPr>
              <w:keepNext/>
              <w:keepLines/>
              <w:spacing w:after="0"/>
              <w:rPr>
                <w:ins w:id="18609" w:author="CR1180" w:date="2023-11-06T14:18:00Z"/>
                <w:rFonts w:ascii="Arial" w:hAnsi="Arial" w:cs="Arial"/>
                <w:sz w:val="18"/>
                <w:szCs w:val="18"/>
                <w:lang w:eastAsia="zh-CN"/>
              </w:rPr>
            </w:pPr>
            <w:ins w:id="18610" w:author="CR1180" w:date="2023-11-06T14:18:00Z">
              <w:r w:rsidRPr="005810A2">
                <w:rPr>
                  <w:rFonts w:ascii="Arial" w:hAnsi="Arial" w:cs="Arial"/>
                  <w:sz w:val="18"/>
                  <w:szCs w:val="18"/>
                  <w:lang w:eastAsia="zh-CN"/>
                </w:rPr>
                <w:t>Only applies for Non-</w:t>
              </w:r>
              <w:r w:rsidRPr="005810A2">
                <w:rPr>
                  <w:rFonts w:ascii="Arial" w:hAnsi="Arial" w:cs="Arial"/>
                  <w:sz w:val="18"/>
                  <w:szCs w:val="18"/>
                </w:rPr>
                <w:t>GBR QoS flows</w:t>
              </w:r>
              <w:r w:rsidRPr="005810A2">
                <w:rPr>
                  <w:rFonts w:ascii="Arial" w:hAnsi="Arial" w:cs="Arial"/>
                  <w:sz w:val="18"/>
                  <w:szCs w:val="18"/>
                  <w:lang w:eastAsia="zh-CN"/>
                </w:rPr>
                <w:t>.</w:t>
              </w:r>
            </w:ins>
          </w:p>
        </w:tc>
      </w:tr>
    </w:tbl>
    <w:p w14:paraId="7B8FD706" w14:textId="77777777" w:rsidR="00AA2E09" w:rsidRPr="005810A2" w:rsidRDefault="00AA2E09" w:rsidP="00AA2E09">
      <w:pPr>
        <w:rPr>
          <w:ins w:id="18611" w:author="CR1180" w:date="2023-11-06T14:18:00Z"/>
          <w:color w:val="FF0000"/>
        </w:rPr>
      </w:pPr>
    </w:p>
    <w:p w14:paraId="5838F0AC" w14:textId="77777777" w:rsidR="00AA2E09" w:rsidRDefault="00AA2E09" w:rsidP="00AA2E09">
      <w:pPr>
        <w:rPr>
          <w:ins w:id="18612" w:author="CR1180" w:date="2023-11-06T14:18:00Z"/>
          <w:color w:val="FF0000"/>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A2E09" w:rsidRPr="005810A2" w14:paraId="74AAF54B" w14:textId="77777777" w:rsidTr="00BD2C41">
        <w:trPr>
          <w:ins w:id="18613" w:author="CR1180" w:date="2023-11-06T14:18:00Z"/>
        </w:trPr>
        <w:tc>
          <w:tcPr>
            <w:tcW w:w="3686" w:type="dxa"/>
          </w:tcPr>
          <w:p w14:paraId="1B75DB1E" w14:textId="77777777" w:rsidR="00AA2E09" w:rsidRPr="005810A2" w:rsidRDefault="00AA2E09" w:rsidP="00BD2C41">
            <w:pPr>
              <w:keepNext/>
              <w:keepLines/>
              <w:spacing w:after="0"/>
              <w:jc w:val="center"/>
              <w:rPr>
                <w:ins w:id="18614" w:author="CR1180" w:date="2023-11-06T14:18:00Z"/>
                <w:rFonts w:ascii="Arial" w:hAnsi="Arial"/>
                <w:b/>
                <w:sz w:val="18"/>
                <w:lang w:eastAsia="ja-JP"/>
              </w:rPr>
            </w:pPr>
            <w:ins w:id="18615" w:author="CR1180" w:date="2023-11-06T14:18:00Z">
              <w:r w:rsidRPr="005810A2">
                <w:rPr>
                  <w:rFonts w:ascii="Arial" w:hAnsi="Arial"/>
                  <w:b/>
                  <w:sz w:val="18"/>
                  <w:lang w:eastAsia="ja-JP"/>
                </w:rPr>
                <w:t>Range bound</w:t>
              </w:r>
            </w:ins>
          </w:p>
        </w:tc>
        <w:tc>
          <w:tcPr>
            <w:tcW w:w="5670" w:type="dxa"/>
          </w:tcPr>
          <w:p w14:paraId="1363BF34" w14:textId="77777777" w:rsidR="00AA2E09" w:rsidRPr="005810A2" w:rsidRDefault="00AA2E09" w:rsidP="00BD2C41">
            <w:pPr>
              <w:keepNext/>
              <w:keepLines/>
              <w:spacing w:after="0"/>
              <w:jc w:val="center"/>
              <w:rPr>
                <w:ins w:id="18616" w:author="CR1180" w:date="2023-11-06T14:18:00Z"/>
                <w:rFonts w:ascii="Arial" w:hAnsi="Arial"/>
                <w:b/>
                <w:sz w:val="18"/>
                <w:lang w:eastAsia="ja-JP"/>
              </w:rPr>
            </w:pPr>
            <w:ins w:id="18617" w:author="CR1180" w:date="2023-11-06T14:18:00Z">
              <w:r w:rsidRPr="005810A2">
                <w:rPr>
                  <w:rFonts w:ascii="Arial" w:hAnsi="Arial"/>
                  <w:b/>
                  <w:sz w:val="18"/>
                  <w:lang w:eastAsia="ja-JP"/>
                </w:rPr>
                <w:t>Explanation</w:t>
              </w:r>
            </w:ins>
          </w:p>
        </w:tc>
      </w:tr>
      <w:tr w:rsidR="00AA2E09" w:rsidRPr="005810A2" w14:paraId="335A685F" w14:textId="77777777" w:rsidTr="00BD2C41">
        <w:trPr>
          <w:ins w:id="18618" w:author="CR1180" w:date="2023-11-06T14:18:00Z"/>
        </w:trPr>
        <w:tc>
          <w:tcPr>
            <w:tcW w:w="3686" w:type="dxa"/>
          </w:tcPr>
          <w:p w14:paraId="5D91426B" w14:textId="77777777" w:rsidR="00AA2E09" w:rsidRPr="005810A2" w:rsidRDefault="00AA2E09" w:rsidP="00BD2C41">
            <w:pPr>
              <w:keepNext/>
              <w:keepLines/>
              <w:spacing w:after="0"/>
              <w:rPr>
                <w:ins w:id="18619" w:author="CR1180" w:date="2023-11-06T14:18:00Z"/>
                <w:rFonts w:ascii="Arial" w:hAnsi="Arial" w:cs="Arial"/>
                <w:sz w:val="18"/>
                <w:lang w:eastAsia="ja-JP"/>
              </w:rPr>
            </w:pPr>
            <w:ins w:id="18620" w:author="CR1180" w:date="2023-11-06T14:18:00Z">
              <w:r w:rsidRPr="005810A2">
                <w:rPr>
                  <w:rFonts w:ascii="Arial" w:hAnsi="Arial"/>
                  <w:sz w:val="18"/>
                  <w:lang w:eastAsia="ja-JP"/>
                </w:rPr>
                <w:t>maxnoofRSPPQoSFlows</w:t>
              </w:r>
            </w:ins>
          </w:p>
        </w:tc>
        <w:tc>
          <w:tcPr>
            <w:tcW w:w="5670" w:type="dxa"/>
          </w:tcPr>
          <w:p w14:paraId="28ADEC99" w14:textId="77777777" w:rsidR="00AA2E09" w:rsidRPr="005810A2" w:rsidRDefault="00AA2E09" w:rsidP="00BD2C41">
            <w:pPr>
              <w:keepNext/>
              <w:keepLines/>
              <w:spacing w:after="0"/>
              <w:rPr>
                <w:ins w:id="18621" w:author="CR1180" w:date="2023-11-06T14:18:00Z"/>
                <w:rFonts w:ascii="Arial" w:hAnsi="Arial"/>
                <w:sz w:val="18"/>
                <w:lang w:eastAsia="zh-CN"/>
              </w:rPr>
            </w:pPr>
            <w:ins w:id="18622" w:author="CR1180" w:date="2023-11-06T14:18:00Z">
              <w:r w:rsidRPr="005810A2">
                <w:rPr>
                  <w:rFonts w:ascii="Arial" w:hAnsi="Arial"/>
                  <w:sz w:val="18"/>
                  <w:lang w:eastAsia="ja-JP"/>
                </w:rPr>
                <w:t xml:space="preserve">Maximum no. of </w:t>
              </w:r>
              <w:r w:rsidRPr="005810A2">
                <w:rPr>
                  <w:rFonts w:ascii="Arial" w:hAnsi="Arial"/>
                  <w:sz w:val="18"/>
                  <w:lang w:eastAsia="zh-CN"/>
                </w:rPr>
                <w:t>RSPP</w:t>
              </w:r>
              <w:r w:rsidRPr="005810A2">
                <w:rPr>
                  <w:rFonts w:ascii="Arial" w:hAnsi="Arial" w:hint="eastAsia"/>
                  <w:sz w:val="18"/>
                  <w:lang w:eastAsia="zh-CN"/>
                </w:rPr>
                <w:t xml:space="preserve"> QoS flows</w:t>
              </w:r>
              <w:r w:rsidRPr="005810A2">
                <w:rPr>
                  <w:rFonts w:ascii="Arial" w:hAnsi="Arial" w:hint="eastAsia"/>
                  <w:sz w:val="18"/>
                  <w:lang w:val="en-US" w:eastAsia="zh-CN"/>
                </w:rPr>
                <w:t xml:space="preserve"> </w:t>
              </w:r>
              <w:r w:rsidRPr="005810A2">
                <w:rPr>
                  <w:rFonts w:ascii="Arial" w:hAnsi="Arial"/>
                  <w:sz w:val="18"/>
                </w:rPr>
                <w:t xml:space="preserve">allowed towards one UE </w:t>
              </w:r>
              <w:r w:rsidRPr="005810A2">
                <w:rPr>
                  <w:rFonts w:ascii="Arial" w:hAnsi="Arial" w:hint="eastAsia"/>
                  <w:sz w:val="18"/>
                  <w:lang w:val="en-US" w:eastAsia="zh-CN"/>
                </w:rPr>
                <w:t xml:space="preserve">for NR </w:t>
              </w:r>
              <w:r w:rsidRPr="005810A2">
                <w:rPr>
                  <w:rFonts w:ascii="Arial" w:hAnsi="Arial"/>
                  <w:sz w:val="18"/>
                  <w:lang w:eastAsia="zh-CN"/>
                </w:rPr>
                <w:t xml:space="preserve">Ranging and Positioning </w:t>
              </w:r>
              <w:r w:rsidRPr="005810A2">
                <w:rPr>
                  <w:rFonts w:ascii="Arial" w:hAnsi="Arial" w:hint="eastAsia"/>
                  <w:sz w:val="18"/>
                  <w:lang w:val="en-US" w:eastAsia="zh-CN"/>
                </w:rPr>
                <w:t>sidelink communication</w:t>
              </w:r>
              <w:r w:rsidRPr="005810A2">
                <w:rPr>
                  <w:rFonts w:ascii="Arial" w:hAnsi="Arial"/>
                  <w:sz w:val="18"/>
                </w:rPr>
                <w:t xml:space="preserve">, the maximum value is </w:t>
              </w:r>
              <w:r w:rsidRPr="005810A2">
                <w:rPr>
                  <w:rFonts w:ascii="Arial" w:hAnsi="Arial" w:hint="eastAsia"/>
                  <w:sz w:val="18"/>
                  <w:lang w:val="en-US" w:eastAsia="zh-CN"/>
                </w:rPr>
                <w:t>2048</w:t>
              </w:r>
              <w:r w:rsidRPr="005810A2">
                <w:rPr>
                  <w:rFonts w:ascii="Arial" w:hAnsi="Arial" w:hint="eastAsia"/>
                  <w:sz w:val="18"/>
                  <w:lang w:eastAsia="zh-CN"/>
                </w:rPr>
                <w:t>.</w:t>
              </w:r>
            </w:ins>
          </w:p>
        </w:tc>
      </w:tr>
    </w:tbl>
    <w:p w14:paraId="2E62E698" w14:textId="77777777" w:rsidR="00AA2E09" w:rsidRPr="005810A2" w:rsidRDefault="00AA2E09" w:rsidP="00AA2E09">
      <w:pPr>
        <w:rPr>
          <w:ins w:id="18623" w:author="CR1180" w:date="2023-11-06T14:18:00Z"/>
          <w:color w:val="FF0000"/>
        </w:rPr>
      </w:pPr>
    </w:p>
    <w:p w14:paraId="23352625" w14:textId="77777777" w:rsidR="00AA2E09" w:rsidRPr="005810A2" w:rsidRDefault="00AA2E09" w:rsidP="00AA2E09">
      <w:pPr>
        <w:pStyle w:val="EditorsNote"/>
        <w:rPr>
          <w:ins w:id="18624" w:author="CR1180" w:date="2023-11-06T14:18:00Z"/>
        </w:rPr>
      </w:pPr>
      <w:ins w:id="18625" w:author="CR1180" w:date="2023-11-06T14:18:00Z">
        <w:r w:rsidRPr="005D28E0">
          <w:rPr>
            <w:highlight w:val="yellow"/>
          </w:rPr>
          <w:t xml:space="preserve">EN: the IE </w:t>
        </w:r>
        <w:r w:rsidRPr="005810A2">
          <w:rPr>
            <w:highlight w:val="yellow"/>
          </w:rPr>
          <w:t xml:space="preserve">details </w:t>
        </w:r>
        <w:r w:rsidRPr="005D28E0">
          <w:rPr>
            <w:highlight w:val="yellow"/>
          </w:rPr>
          <w:t>above is FFS</w:t>
        </w:r>
      </w:ins>
    </w:p>
    <w:p w14:paraId="49051383" w14:textId="77777777" w:rsidR="00AA2E09" w:rsidRPr="00BE4E24" w:rsidRDefault="00AA2E09" w:rsidP="00AA2E09">
      <w:pPr>
        <w:pStyle w:val="Heading4"/>
        <w:rPr>
          <w:ins w:id="18626" w:author="CR1180" w:date="2023-11-06T14:18:00Z"/>
        </w:rPr>
      </w:pPr>
      <w:bookmarkStart w:id="18627" w:name="_CR9_3_1_x3307"/>
      <w:bookmarkEnd w:id="18627"/>
      <w:ins w:id="18628" w:author="CR1180" w:date="2023-11-06T14:18:00Z">
        <w:r w:rsidRPr="00BE4E24">
          <w:t>9.3.1.</w:t>
        </w:r>
        <w:del w:id="18629" w:author="MCC" w:date="2023-11-09T14:21:00Z">
          <w:r w:rsidRPr="00BE4E24" w:rsidDel="00880094">
            <w:delText>x3</w:delText>
          </w:r>
        </w:del>
      </w:ins>
      <w:ins w:id="18630" w:author="MCC" w:date="2023-11-09T14:21:00Z">
        <w:r>
          <w:t>307</w:t>
        </w:r>
      </w:ins>
      <w:ins w:id="18631" w:author="CR1180" w:date="2023-11-06T14:18:00Z">
        <w:r w:rsidRPr="00BE4E24">
          <w:tab/>
          <w:t xml:space="preserve">Time Window Information of SRS </w:t>
        </w:r>
      </w:ins>
    </w:p>
    <w:p w14:paraId="62CA59A9" w14:textId="77777777" w:rsidR="00AA2E09" w:rsidRPr="003D7C77" w:rsidRDefault="00AA2E09" w:rsidP="00AA2E09">
      <w:pPr>
        <w:spacing w:line="0" w:lineRule="atLeast"/>
        <w:rPr>
          <w:ins w:id="18632" w:author="CR1180" w:date="2023-11-06T14:18:00Z"/>
          <w:rFonts w:eastAsia="SimSun"/>
        </w:rPr>
      </w:pPr>
      <w:ins w:id="18633" w:author="CR1180" w:date="2023-11-06T14:18:00Z">
        <w:r w:rsidRPr="003D7C77">
          <w:rPr>
            <w:rFonts w:eastAsia="SimSun"/>
          </w:rPr>
          <w:t>This IE contains the time window(s) when UL SRS transmission is requested.</w:t>
        </w:r>
      </w:ins>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AA2E09" w:rsidRPr="003D7C77" w14:paraId="4DF36F11" w14:textId="77777777" w:rsidTr="00BD2C41">
        <w:trPr>
          <w:ins w:id="18634" w:author="CR1180" w:date="2023-11-06T14:18:00Z"/>
        </w:trPr>
        <w:tc>
          <w:tcPr>
            <w:tcW w:w="2450" w:type="dxa"/>
          </w:tcPr>
          <w:p w14:paraId="07DE96C5" w14:textId="77777777" w:rsidR="00AA2E09" w:rsidRPr="003D7C77" w:rsidRDefault="00AA2E09" w:rsidP="00BD2C41">
            <w:pPr>
              <w:keepNext/>
              <w:keepLines/>
              <w:spacing w:after="0"/>
              <w:jc w:val="center"/>
              <w:rPr>
                <w:ins w:id="18635" w:author="CR1180" w:date="2023-11-06T14:18:00Z"/>
                <w:rFonts w:ascii="Arial" w:eastAsia="Yu Mincho" w:hAnsi="Arial"/>
                <w:b/>
                <w:sz w:val="18"/>
              </w:rPr>
            </w:pPr>
            <w:ins w:id="18636" w:author="CR1180" w:date="2023-11-06T14:18:00Z">
              <w:r w:rsidRPr="003D7C77">
                <w:rPr>
                  <w:rFonts w:ascii="Arial" w:eastAsia="Yu Mincho" w:hAnsi="Arial"/>
                  <w:b/>
                  <w:sz w:val="18"/>
                </w:rPr>
                <w:t>IE/Group Name</w:t>
              </w:r>
            </w:ins>
          </w:p>
        </w:tc>
        <w:tc>
          <w:tcPr>
            <w:tcW w:w="1077" w:type="dxa"/>
          </w:tcPr>
          <w:p w14:paraId="014AA60A" w14:textId="77777777" w:rsidR="00AA2E09" w:rsidRPr="003D7C77" w:rsidRDefault="00AA2E09" w:rsidP="00BD2C41">
            <w:pPr>
              <w:keepNext/>
              <w:keepLines/>
              <w:spacing w:after="0"/>
              <w:jc w:val="center"/>
              <w:rPr>
                <w:ins w:id="18637" w:author="CR1180" w:date="2023-11-06T14:18:00Z"/>
                <w:rFonts w:ascii="Arial" w:eastAsia="Yu Mincho" w:hAnsi="Arial"/>
                <w:b/>
                <w:sz w:val="18"/>
              </w:rPr>
            </w:pPr>
            <w:ins w:id="18638" w:author="CR1180" w:date="2023-11-06T14:18:00Z">
              <w:r w:rsidRPr="003D7C77">
                <w:rPr>
                  <w:rFonts w:ascii="Arial" w:eastAsia="Yu Mincho" w:hAnsi="Arial"/>
                  <w:b/>
                  <w:sz w:val="18"/>
                </w:rPr>
                <w:t>Presence</w:t>
              </w:r>
            </w:ins>
          </w:p>
        </w:tc>
        <w:tc>
          <w:tcPr>
            <w:tcW w:w="1077" w:type="dxa"/>
          </w:tcPr>
          <w:p w14:paraId="27D07007" w14:textId="77777777" w:rsidR="00AA2E09" w:rsidRPr="003D7C77" w:rsidRDefault="00AA2E09" w:rsidP="00BD2C41">
            <w:pPr>
              <w:keepNext/>
              <w:keepLines/>
              <w:spacing w:after="0"/>
              <w:jc w:val="center"/>
              <w:rPr>
                <w:ins w:id="18639" w:author="CR1180" w:date="2023-11-06T14:18:00Z"/>
                <w:rFonts w:ascii="Arial" w:eastAsia="Yu Mincho" w:hAnsi="Arial"/>
                <w:b/>
                <w:sz w:val="18"/>
              </w:rPr>
            </w:pPr>
            <w:ins w:id="18640" w:author="CR1180" w:date="2023-11-06T14:18:00Z">
              <w:r w:rsidRPr="003D7C77">
                <w:rPr>
                  <w:rFonts w:ascii="Arial" w:eastAsia="Yu Mincho" w:hAnsi="Arial"/>
                  <w:b/>
                  <w:sz w:val="18"/>
                </w:rPr>
                <w:t>Range</w:t>
              </w:r>
            </w:ins>
          </w:p>
        </w:tc>
        <w:tc>
          <w:tcPr>
            <w:tcW w:w="2234" w:type="dxa"/>
          </w:tcPr>
          <w:p w14:paraId="02667E56" w14:textId="77777777" w:rsidR="00AA2E09" w:rsidRPr="003D7C77" w:rsidRDefault="00AA2E09" w:rsidP="00BD2C41">
            <w:pPr>
              <w:keepNext/>
              <w:keepLines/>
              <w:spacing w:after="0"/>
              <w:jc w:val="center"/>
              <w:rPr>
                <w:ins w:id="18641" w:author="CR1180" w:date="2023-11-06T14:18:00Z"/>
                <w:rFonts w:ascii="Arial" w:eastAsia="Yu Mincho" w:hAnsi="Arial"/>
                <w:b/>
                <w:sz w:val="18"/>
              </w:rPr>
            </w:pPr>
            <w:ins w:id="18642" w:author="CR1180" w:date="2023-11-06T14:18:00Z">
              <w:r w:rsidRPr="003D7C77">
                <w:rPr>
                  <w:rFonts w:ascii="Arial" w:eastAsia="Yu Mincho" w:hAnsi="Arial"/>
                  <w:b/>
                  <w:sz w:val="18"/>
                </w:rPr>
                <w:t>IE Type and Reference</w:t>
              </w:r>
            </w:ins>
          </w:p>
        </w:tc>
        <w:tc>
          <w:tcPr>
            <w:tcW w:w="2880" w:type="dxa"/>
          </w:tcPr>
          <w:p w14:paraId="3109544A" w14:textId="77777777" w:rsidR="00AA2E09" w:rsidRPr="003D7C77" w:rsidRDefault="00AA2E09" w:rsidP="00BD2C41">
            <w:pPr>
              <w:keepNext/>
              <w:keepLines/>
              <w:spacing w:after="0"/>
              <w:jc w:val="center"/>
              <w:rPr>
                <w:ins w:id="18643" w:author="CR1180" w:date="2023-11-06T14:18:00Z"/>
                <w:rFonts w:ascii="Arial" w:eastAsia="Yu Mincho" w:hAnsi="Arial"/>
                <w:b/>
                <w:sz w:val="18"/>
              </w:rPr>
            </w:pPr>
            <w:ins w:id="18644" w:author="CR1180" w:date="2023-11-06T14:18:00Z">
              <w:r w:rsidRPr="003D7C77">
                <w:rPr>
                  <w:rFonts w:ascii="Arial" w:eastAsia="Yu Mincho" w:hAnsi="Arial"/>
                  <w:b/>
                  <w:sz w:val="18"/>
                </w:rPr>
                <w:t>Semantics Description</w:t>
              </w:r>
            </w:ins>
          </w:p>
        </w:tc>
      </w:tr>
      <w:tr w:rsidR="00AA2E09" w:rsidRPr="003D7C77" w14:paraId="18892D02" w14:textId="77777777" w:rsidTr="00BD2C41">
        <w:trPr>
          <w:ins w:id="18645" w:author="CR1180" w:date="2023-11-06T14:18:00Z"/>
        </w:trPr>
        <w:tc>
          <w:tcPr>
            <w:tcW w:w="2450" w:type="dxa"/>
          </w:tcPr>
          <w:p w14:paraId="0EF8BFA6" w14:textId="77777777" w:rsidR="00AA2E09" w:rsidRPr="003D7C77" w:rsidRDefault="00AA2E09" w:rsidP="00BD2C41">
            <w:pPr>
              <w:keepNext/>
              <w:keepLines/>
              <w:spacing w:after="0"/>
              <w:rPr>
                <w:ins w:id="18646" w:author="CR1180" w:date="2023-11-06T14:18:00Z"/>
                <w:rFonts w:ascii="Arial" w:eastAsia="Yu Mincho" w:hAnsi="Arial"/>
                <w:sz w:val="18"/>
                <w:lang w:val="en-US"/>
              </w:rPr>
            </w:pPr>
            <w:ins w:id="18647" w:author="CR1180" w:date="2023-11-06T14:18:00Z">
              <w:r>
                <w:rPr>
                  <w:rFonts w:ascii="Arial" w:eastAsia="Yu Mincho" w:hAnsi="Arial"/>
                  <w:sz w:val="18"/>
                  <w:lang w:val="en-US"/>
                </w:rPr>
                <w:t>Time Window Start</w:t>
              </w:r>
            </w:ins>
          </w:p>
        </w:tc>
        <w:tc>
          <w:tcPr>
            <w:tcW w:w="1077" w:type="dxa"/>
          </w:tcPr>
          <w:p w14:paraId="77DD04A4" w14:textId="77777777" w:rsidR="00AA2E09" w:rsidRPr="003D7C77" w:rsidRDefault="00AA2E09" w:rsidP="00BD2C41">
            <w:pPr>
              <w:keepNext/>
              <w:keepLines/>
              <w:spacing w:after="0"/>
              <w:rPr>
                <w:ins w:id="18648" w:author="CR1180" w:date="2023-11-06T14:18:00Z"/>
                <w:rFonts w:ascii="Arial" w:eastAsia="Yu Mincho" w:hAnsi="Arial"/>
                <w:sz w:val="18"/>
                <w:lang w:val="en-US"/>
              </w:rPr>
            </w:pPr>
          </w:p>
        </w:tc>
        <w:tc>
          <w:tcPr>
            <w:tcW w:w="1077" w:type="dxa"/>
          </w:tcPr>
          <w:p w14:paraId="7507F066" w14:textId="77777777" w:rsidR="00AA2E09" w:rsidRPr="000B6346" w:rsidRDefault="00AA2E09" w:rsidP="00BD2C41">
            <w:pPr>
              <w:keepNext/>
              <w:keepLines/>
              <w:spacing w:after="0"/>
              <w:rPr>
                <w:ins w:id="18649" w:author="CR1180" w:date="2023-11-06T14:18:00Z"/>
                <w:rFonts w:ascii="Arial" w:eastAsia="Yu Mincho" w:hAnsi="Arial"/>
                <w:i/>
                <w:iCs/>
                <w:sz w:val="18"/>
                <w:lang w:val="en-US"/>
              </w:rPr>
            </w:pPr>
            <w:ins w:id="18650" w:author="CR1180" w:date="2023-11-06T14:18:00Z">
              <w:r w:rsidRPr="000B6346">
                <w:rPr>
                  <w:rFonts w:ascii="Arial" w:eastAsia="Yu Mincho" w:hAnsi="Arial"/>
                  <w:i/>
                  <w:iCs/>
                  <w:sz w:val="18"/>
                  <w:lang w:val="en-US"/>
                </w:rPr>
                <w:t>1</w:t>
              </w:r>
            </w:ins>
          </w:p>
        </w:tc>
        <w:tc>
          <w:tcPr>
            <w:tcW w:w="2234" w:type="dxa"/>
          </w:tcPr>
          <w:p w14:paraId="4C9E7DC1" w14:textId="77777777" w:rsidR="00AA2E09" w:rsidRPr="003D7C77" w:rsidRDefault="00AA2E09" w:rsidP="00BD2C41">
            <w:pPr>
              <w:keepNext/>
              <w:keepLines/>
              <w:spacing w:after="0"/>
              <w:rPr>
                <w:ins w:id="18651" w:author="CR1180" w:date="2023-11-06T14:18:00Z"/>
                <w:rFonts w:ascii="Arial" w:eastAsia="Yu Mincho" w:hAnsi="Arial"/>
                <w:sz w:val="18"/>
                <w:lang w:val="en-US"/>
              </w:rPr>
            </w:pPr>
          </w:p>
        </w:tc>
        <w:tc>
          <w:tcPr>
            <w:tcW w:w="2880" w:type="dxa"/>
          </w:tcPr>
          <w:p w14:paraId="774B22F6" w14:textId="77777777" w:rsidR="00AA2E09" w:rsidRPr="003D7C77" w:rsidRDefault="00AA2E09" w:rsidP="00BD2C41">
            <w:pPr>
              <w:keepNext/>
              <w:keepLines/>
              <w:spacing w:after="0"/>
              <w:rPr>
                <w:ins w:id="18652" w:author="CR1180" w:date="2023-11-06T14:18:00Z"/>
                <w:rFonts w:ascii="Arial" w:eastAsia="Yu Mincho" w:hAnsi="Arial"/>
                <w:sz w:val="18"/>
                <w:lang w:val="en-US"/>
              </w:rPr>
            </w:pPr>
          </w:p>
        </w:tc>
      </w:tr>
      <w:tr w:rsidR="00AA2E09" w:rsidRPr="00C65637" w14:paraId="79DF2F6D" w14:textId="77777777" w:rsidTr="00BD2C41">
        <w:trPr>
          <w:ins w:id="18653" w:author="CR1180" w:date="2023-11-06T14:18:00Z"/>
        </w:trPr>
        <w:tc>
          <w:tcPr>
            <w:tcW w:w="2450" w:type="dxa"/>
          </w:tcPr>
          <w:p w14:paraId="61906018" w14:textId="77777777" w:rsidR="00AA2E09" w:rsidRPr="00123B63" w:rsidRDefault="00AA2E09" w:rsidP="00BD2C41">
            <w:pPr>
              <w:pStyle w:val="TAL"/>
              <w:ind w:left="85"/>
              <w:rPr>
                <w:ins w:id="18654" w:author="CR1180" w:date="2023-11-06T14:18:00Z"/>
                <w:rFonts w:eastAsia="Yu Mincho"/>
              </w:rPr>
            </w:pPr>
            <w:ins w:id="18655" w:author="CR1180" w:date="2023-11-06T14:18:00Z">
              <w:r w:rsidRPr="00123B63">
                <w:rPr>
                  <w:rFonts w:eastAsia="Yu Mincho"/>
                </w:rPr>
                <w:t>&gt;System Frame Number</w:t>
              </w:r>
            </w:ins>
          </w:p>
        </w:tc>
        <w:tc>
          <w:tcPr>
            <w:tcW w:w="1077" w:type="dxa"/>
          </w:tcPr>
          <w:p w14:paraId="7AC365A9" w14:textId="77777777" w:rsidR="00AA2E09" w:rsidRPr="00123B63" w:rsidRDefault="00AA2E09" w:rsidP="00BD2C41">
            <w:pPr>
              <w:keepNext/>
              <w:keepLines/>
              <w:spacing w:after="0"/>
              <w:rPr>
                <w:ins w:id="18656" w:author="CR1180" w:date="2023-11-06T14:18:00Z"/>
                <w:rFonts w:eastAsia="Yu Mincho"/>
                <w:lang w:val="en-US"/>
              </w:rPr>
            </w:pPr>
            <w:ins w:id="18657" w:author="CR1180" w:date="2023-11-06T14:18:00Z">
              <w:r w:rsidRPr="00123B63">
                <w:rPr>
                  <w:rFonts w:ascii="Arial" w:eastAsia="Yu Mincho" w:hAnsi="Arial"/>
                  <w:sz w:val="18"/>
                  <w:lang w:val="en-US"/>
                </w:rPr>
                <w:t>M</w:t>
              </w:r>
            </w:ins>
          </w:p>
        </w:tc>
        <w:tc>
          <w:tcPr>
            <w:tcW w:w="1077" w:type="dxa"/>
          </w:tcPr>
          <w:p w14:paraId="352008A5" w14:textId="77777777" w:rsidR="00AA2E09" w:rsidRPr="00123B63" w:rsidRDefault="00AA2E09" w:rsidP="00BD2C41">
            <w:pPr>
              <w:keepNext/>
              <w:keepLines/>
              <w:spacing w:after="0"/>
              <w:rPr>
                <w:ins w:id="18658" w:author="CR1180" w:date="2023-11-06T14:18:00Z"/>
                <w:rFonts w:eastAsia="Yu Mincho"/>
                <w:lang w:val="en-US"/>
              </w:rPr>
            </w:pPr>
          </w:p>
        </w:tc>
        <w:tc>
          <w:tcPr>
            <w:tcW w:w="2234" w:type="dxa"/>
          </w:tcPr>
          <w:p w14:paraId="28F86C59" w14:textId="77777777" w:rsidR="00AA2E09" w:rsidRPr="00123B63" w:rsidRDefault="00AA2E09" w:rsidP="00BD2C41">
            <w:pPr>
              <w:keepNext/>
              <w:keepLines/>
              <w:spacing w:after="0"/>
              <w:rPr>
                <w:ins w:id="18659" w:author="CR1180" w:date="2023-11-06T14:18:00Z"/>
                <w:rFonts w:eastAsia="Yu Mincho"/>
                <w:lang w:val="en-US"/>
              </w:rPr>
            </w:pPr>
            <w:ins w:id="18660" w:author="CR1180" w:date="2023-11-06T14:18:00Z">
              <w:r w:rsidRPr="00123B63">
                <w:rPr>
                  <w:rFonts w:ascii="Arial" w:eastAsia="Yu Mincho" w:hAnsi="Arial"/>
                  <w:sz w:val="18"/>
                  <w:lang w:val="en-US"/>
                </w:rPr>
                <w:t>INTEGER(0..1023)</w:t>
              </w:r>
            </w:ins>
          </w:p>
        </w:tc>
        <w:tc>
          <w:tcPr>
            <w:tcW w:w="2880" w:type="dxa"/>
          </w:tcPr>
          <w:p w14:paraId="5D6153F8" w14:textId="77777777" w:rsidR="00AA2E09" w:rsidRPr="00123B63" w:rsidRDefault="00AA2E09" w:rsidP="00BD2C41">
            <w:pPr>
              <w:keepNext/>
              <w:keepLines/>
              <w:spacing w:after="0"/>
              <w:rPr>
                <w:ins w:id="18661" w:author="CR1180" w:date="2023-11-06T14:18:00Z"/>
                <w:rFonts w:eastAsia="Yu Mincho"/>
                <w:lang w:val="en-US"/>
              </w:rPr>
            </w:pPr>
          </w:p>
        </w:tc>
      </w:tr>
      <w:tr w:rsidR="00AA2E09" w:rsidRPr="00C65637" w14:paraId="4C3B1E06" w14:textId="77777777" w:rsidTr="00BD2C41">
        <w:trPr>
          <w:ins w:id="18662" w:author="CR1180" w:date="2023-11-06T14:18:00Z"/>
        </w:trPr>
        <w:tc>
          <w:tcPr>
            <w:tcW w:w="2450" w:type="dxa"/>
          </w:tcPr>
          <w:p w14:paraId="022B5CBE" w14:textId="77777777" w:rsidR="00AA2E09" w:rsidRPr="00123B63" w:rsidRDefault="00AA2E09" w:rsidP="00BD2C41">
            <w:pPr>
              <w:pStyle w:val="TAL"/>
              <w:ind w:left="85"/>
              <w:rPr>
                <w:ins w:id="18663" w:author="CR1180" w:date="2023-11-06T14:18:00Z"/>
                <w:rFonts w:eastAsia="Yu Mincho"/>
              </w:rPr>
            </w:pPr>
            <w:ins w:id="18664" w:author="CR1180" w:date="2023-11-06T14:18:00Z">
              <w:r w:rsidRPr="00123B63">
                <w:rPr>
                  <w:rFonts w:eastAsia="Yu Mincho"/>
                </w:rPr>
                <w:t>&gt;Slot Number</w:t>
              </w:r>
            </w:ins>
          </w:p>
        </w:tc>
        <w:tc>
          <w:tcPr>
            <w:tcW w:w="1077" w:type="dxa"/>
          </w:tcPr>
          <w:p w14:paraId="5491871D" w14:textId="77777777" w:rsidR="00AA2E09" w:rsidRPr="00123B63" w:rsidRDefault="00AA2E09" w:rsidP="00BD2C41">
            <w:pPr>
              <w:keepNext/>
              <w:keepLines/>
              <w:spacing w:after="0"/>
              <w:rPr>
                <w:ins w:id="18665" w:author="CR1180" w:date="2023-11-06T14:18:00Z"/>
                <w:rFonts w:eastAsia="Yu Mincho"/>
                <w:lang w:val="en-US"/>
              </w:rPr>
            </w:pPr>
            <w:ins w:id="18666" w:author="CR1180" w:date="2023-11-06T14:18:00Z">
              <w:r w:rsidRPr="00123B63">
                <w:rPr>
                  <w:rFonts w:ascii="Arial" w:eastAsia="Yu Mincho" w:hAnsi="Arial"/>
                  <w:sz w:val="18"/>
                  <w:lang w:val="en-US"/>
                </w:rPr>
                <w:t>M</w:t>
              </w:r>
            </w:ins>
          </w:p>
        </w:tc>
        <w:tc>
          <w:tcPr>
            <w:tcW w:w="1077" w:type="dxa"/>
          </w:tcPr>
          <w:p w14:paraId="6DF9562D" w14:textId="77777777" w:rsidR="00AA2E09" w:rsidRPr="00123B63" w:rsidRDefault="00AA2E09" w:rsidP="00BD2C41">
            <w:pPr>
              <w:keepNext/>
              <w:keepLines/>
              <w:spacing w:after="0"/>
              <w:rPr>
                <w:ins w:id="18667" w:author="CR1180" w:date="2023-11-06T14:18:00Z"/>
                <w:rFonts w:eastAsia="Yu Mincho"/>
                <w:lang w:val="en-US"/>
              </w:rPr>
            </w:pPr>
          </w:p>
        </w:tc>
        <w:tc>
          <w:tcPr>
            <w:tcW w:w="2234" w:type="dxa"/>
          </w:tcPr>
          <w:p w14:paraId="116BE9BF" w14:textId="77777777" w:rsidR="00AA2E09" w:rsidRPr="00123B63" w:rsidRDefault="00AA2E09" w:rsidP="00BD2C41">
            <w:pPr>
              <w:keepNext/>
              <w:keepLines/>
              <w:spacing w:after="0"/>
              <w:rPr>
                <w:ins w:id="18668" w:author="CR1180" w:date="2023-11-06T14:18:00Z"/>
                <w:rFonts w:eastAsia="Yu Mincho"/>
                <w:lang w:val="en-US"/>
              </w:rPr>
            </w:pPr>
            <w:ins w:id="18669" w:author="CR1180" w:date="2023-11-06T14:18:00Z">
              <w:r w:rsidRPr="00123B63">
                <w:rPr>
                  <w:rFonts w:ascii="Arial" w:eastAsia="Yu Mincho" w:hAnsi="Arial"/>
                  <w:sz w:val="18"/>
                  <w:lang w:val="en-US"/>
                </w:rPr>
                <w:t>INTEGER(0..79)</w:t>
              </w:r>
            </w:ins>
          </w:p>
        </w:tc>
        <w:tc>
          <w:tcPr>
            <w:tcW w:w="2880" w:type="dxa"/>
          </w:tcPr>
          <w:p w14:paraId="73F2FF5A" w14:textId="77777777" w:rsidR="00AA2E09" w:rsidRPr="00123B63" w:rsidRDefault="00AA2E09" w:rsidP="00BD2C41">
            <w:pPr>
              <w:keepNext/>
              <w:keepLines/>
              <w:spacing w:after="0"/>
              <w:rPr>
                <w:ins w:id="18670" w:author="CR1180" w:date="2023-11-06T14:18:00Z"/>
                <w:rFonts w:eastAsia="Yu Mincho"/>
                <w:lang w:val="en-US"/>
              </w:rPr>
            </w:pPr>
          </w:p>
        </w:tc>
      </w:tr>
      <w:tr w:rsidR="00AA2E09" w:rsidRPr="00C65637" w14:paraId="0DC7C7A9" w14:textId="77777777" w:rsidTr="00BD2C41">
        <w:trPr>
          <w:ins w:id="18671" w:author="CR1180" w:date="2023-11-06T14:18:00Z"/>
        </w:trPr>
        <w:tc>
          <w:tcPr>
            <w:tcW w:w="2450" w:type="dxa"/>
          </w:tcPr>
          <w:p w14:paraId="12FBAF9D" w14:textId="77777777" w:rsidR="00AA2E09" w:rsidRPr="00123B63" w:rsidRDefault="00AA2E09" w:rsidP="00BD2C41">
            <w:pPr>
              <w:pStyle w:val="TAL"/>
              <w:ind w:left="85"/>
              <w:rPr>
                <w:ins w:id="18672" w:author="CR1180" w:date="2023-11-06T14:18:00Z"/>
                <w:rFonts w:eastAsia="Yu Mincho"/>
              </w:rPr>
            </w:pPr>
            <w:ins w:id="18673" w:author="CR1180" w:date="2023-11-06T14:18:00Z">
              <w:r w:rsidRPr="00123B63">
                <w:rPr>
                  <w:rFonts w:eastAsia="Yu Mincho"/>
                </w:rPr>
                <w:t>&gt;Symbol Index</w:t>
              </w:r>
            </w:ins>
          </w:p>
        </w:tc>
        <w:tc>
          <w:tcPr>
            <w:tcW w:w="1077" w:type="dxa"/>
          </w:tcPr>
          <w:p w14:paraId="5C8CCEEF" w14:textId="77777777" w:rsidR="00AA2E09" w:rsidRPr="00123B63" w:rsidRDefault="00AA2E09" w:rsidP="00BD2C41">
            <w:pPr>
              <w:keepNext/>
              <w:keepLines/>
              <w:spacing w:after="0"/>
              <w:rPr>
                <w:ins w:id="18674" w:author="CR1180" w:date="2023-11-06T14:18:00Z"/>
                <w:rFonts w:eastAsia="Yu Mincho"/>
                <w:lang w:val="en-US"/>
              </w:rPr>
            </w:pPr>
            <w:ins w:id="18675" w:author="CR1180" w:date="2023-11-06T14:18:00Z">
              <w:r w:rsidRPr="00123B63">
                <w:rPr>
                  <w:rFonts w:ascii="Arial" w:eastAsia="Yu Mincho" w:hAnsi="Arial"/>
                  <w:sz w:val="18"/>
                  <w:lang w:val="en-US"/>
                </w:rPr>
                <w:t>M</w:t>
              </w:r>
            </w:ins>
          </w:p>
        </w:tc>
        <w:tc>
          <w:tcPr>
            <w:tcW w:w="1077" w:type="dxa"/>
          </w:tcPr>
          <w:p w14:paraId="20EB89CF" w14:textId="77777777" w:rsidR="00AA2E09" w:rsidRPr="00123B63" w:rsidRDefault="00AA2E09" w:rsidP="00BD2C41">
            <w:pPr>
              <w:keepNext/>
              <w:keepLines/>
              <w:spacing w:after="0"/>
              <w:rPr>
                <w:ins w:id="18676" w:author="CR1180" w:date="2023-11-06T14:18:00Z"/>
                <w:rFonts w:eastAsia="Yu Mincho"/>
                <w:lang w:val="en-US"/>
              </w:rPr>
            </w:pPr>
          </w:p>
        </w:tc>
        <w:tc>
          <w:tcPr>
            <w:tcW w:w="2234" w:type="dxa"/>
          </w:tcPr>
          <w:p w14:paraId="07127BA8" w14:textId="77777777" w:rsidR="00AA2E09" w:rsidRPr="00123B63" w:rsidRDefault="00AA2E09" w:rsidP="00BD2C41">
            <w:pPr>
              <w:keepNext/>
              <w:keepLines/>
              <w:spacing w:after="0"/>
              <w:rPr>
                <w:ins w:id="18677" w:author="CR1180" w:date="2023-11-06T14:18:00Z"/>
                <w:rFonts w:eastAsia="Yu Mincho"/>
                <w:lang w:val="en-US"/>
              </w:rPr>
            </w:pPr>
            <w:ins w:id="18678" w:author="CR1180" w:date="2023-11-06T14:18:00Z">
              <w:r w:rsidRPr="00123B63">
                <w:rPr>
                  <w:rFonts w:ascii="Arial" w:eastAsia="Yu Mincho" w:hAnsi="Arial"/>
                  <w:sz w:val="18"/>
                  <w:lang w:val="en-US"/>
                </w:rPr>
                <w:t>INTEGER(0..13)</w:t>
              </w:r>
            </w:ins>
          </w:p>
        </w:tc>
        <w:tc>
          <w:tcPr>
            <w:tcW w:w="2880" w:type="dxa"/>
          </w:tcPr>
          <w:p w14:paraId="6B1E8B02" w14:textId="77777777" w:rsidR="00AA2E09" w:rsidRPr="00123B63" w:rsidRDefault="00AA2E09" w:rsidP="00BD2C41">
            <w:pPr>
              <w:keepNext/>
              <w:keepLines/>
              <w:spacing w:after="0"/>
              <w:rPr>
                <w:ins w:id="18679" w:author="CR1180" w:date="2023-11-06T14:18:00Z"/>
                <w:rFonts w:eastAsia="Yu Mincho"/>
                <w:lang w:val="en-US"/>
              </w:rPr>
            </w:pPr>
          </w:p>
        </w:tc>
      </w:tr>
      <w:tr w:rsidR="00AA2E09" w:rsidRPr="00C65637" w14:paraId="1DDB0F80" w14:textId="77777777" w:rsidTr="00BD2C41">
        <w:trPr>
          <w:ins w:id="18680" w:author="CR1180" w:date="2023-11-06T14:18:00Z"/>
        </w:trPr>
        <w:tc>
          <w:tcPr>
            <w:tcW w:w="2450" w:type="dxa"/>
          </w:tcPr>
          <w:p w14:paraId="444362A7" w14:textId="77777777" w:rsidR="00AA2E09" w:rsidRPr="00123B63" w:rsidRDefault="00AA2E09" w:rsidP="00BD2C41">
            <w:pPr>
              <w:keepNext/>
              <w:keepLines/>
              <w:spacing w:after="0"/>
              <w:rPr>
                <w:ins w:id="18681" w:author="CR1180" w:date="2023-11-06T14:18:00Z"/>
                <w:rFonts w:eastAsia="Yu Mincho"/>
                <w:lang w:val="en-US"/>
              </w:rPr>
            </w:pPr>
            <w:ins w:id="18682" w:author="CR1180" w:date="2023-11-06T14:18:00Z">
              <w:r w:rsidRPr="00123B63">
                <w:rPr>
                  <w:rFonts w:ascii="Arial" w:eastAsia="Yu Mincho" w:hAnsi="Arial"/>
                  <w:sz w:val="18"/>
                  <w:lang w:val="en-US"/>
                </w:rPr>
                <w:t xml:space="preserve">CHOICE </w:t>
              </w:r>
              <w:r w:rsidRPr="000B6346">
                <w:rPr>
                  <w:rFonts w:ascii="Arial" w:eastAsia="Yu Mincho" w:hAnsi="Arial"/>
                  <w:i/>
                  <w:iCs/>
                  <w:sz w:val="18"/>
                  <w:lang w:val="en-US"/>
                </w:rPr>
                <w:t>Time Window Duration</w:t>
              </w:r>
            </w:ins>
          </w:p>
        </w:tc>
        <w:tc>
          <w:tcPr>
            <w:tcW w:w="1077" w:type="dxa"/>
          </w:tcPr>
          <w:p w14:paraId="682C8CB6" w14:textId="77777777" w:rsidR="00AA2E09" w:rsidRPr="00123B63" w:rsidRDefault="00AA2E09" w:rsidP="00BD2C41">
            <w:pPr>
              <w:keepNext/>
              <w:keepLines/>
              <w:spacing w:after="0"/>
              <w:rPr>
                <w:ins w:id="18683" w:author="CR1180" w:date="2023-11-06T14:18:00Z"/>
                <w:rFonts w:eastAsia="Yu Mincho"/>
                <w:lang w:val="en-US"/>
              </w:rPr>
            </w:pPr>
            <w:ins w:id="18684" w:author="CR1180" w:date="2023-11-06T14:18:00Z">
              <w:r w:rsidRPr="00123B63">
                <w:rPr>
                  <w:rFonts w:ascii="Arial" w:eastAsia="Yu Mincho" w:hAnsi="Arial"/>
                  <w:sz w:val="18"/>
                  <w:lang w:val="en-US"/>
                </w:rPr>
                <w:t>M</w:t>
              </w:r>
            </w:ins>
          </w:p>
        </w:tc>
        <w:tc>
          <w:tcPr>
            <w:tcW w:w="1077" w:type="dxa"/>
          </w:tcPr>
          <w:p w14:paraId="101F1F7A" w14:textId="77777777" w:rsidR="00AA2E09" w:rsidRPr="00123B63" w:rsidRDefault="00AA2E09" w:rsidP="00BD2C41">
            <w:pPr>
              <w:keepNext/>
              <w:keepLines/>
              <w:spacing w:after="0"/>
              <w:rPr>
                <w:ins w:id="18685" w:author="CR1180" w:date="2023-11-06T14:18:00Z"/>
                <w:rFonts w:eastAsia="Yu Mincho"/>
                <w:lang w:val="en-US"/>
              </w:rPr>
            </w:pPr>
          </w:p>
        </w:tc>
        <w:tc>
          <w:tcPr>
            <w:tcW w:w="2234" w:type="dxa"/>
          </w:tcPr>
          <w:p w14:paraId="15073A61" w14:textId="77777777" w:rsidR="00AA2E09" w:rsidRPr="00123B63" w:rsidRDefault="00AA2E09" w:rsidP="00BD2C41">
            <w:pPr>
              <w:keepNext/>
              <w:keepLines/>
              <w:spacing w:after="0"/>
              <w:rPr>
                <w:ins w:id="18686" w:author="CR1180" w:date="2023-11-06T14:18:00Z"/>
                <w:rFonts w:eastAsia="Yu Mincho"/>
                <w:lang w:val="en-US"/>
              </w:rPr>
            </w:pPr>
          </w:p>
        </w:tc>
        <w:tc>
          <w:tcPr>
            <w:tcW w:w="2880" w:type="dxa"/>
          </w:tcPr>
          <w:p w14:paraId="51575169" w14:textId="77777777" w:rsidR="00AA2E09" w:rsidRPr="00123B63" w:rsidRDefault="00AA2E09" w:rsidP="00BD2C41">
            <w:pPr>
              <w:keepNext/>
              <w:keepLines/>
              <w:spacing w:after="0"/>
              <w:rPr>
                <w:ins w:id="18687" w:author="CR1180" w:date="2023-11-06T14:18:00Z"/>
                <w:rFonts w:eastAsia="Yu Mincho"/>
                <w:lang w:val="en-US"/>
              </w:rPr>
            </w:pPr>
          </w:p>
        </w:tc>
      </w:tr>
      <w:tr w:rsidR="00AA2E09" w:rsidRPr="00C65637" w14:paraId="301E2C78" w14:textId="77777777" w:rsidTr="00BD2C41">
        <w:trPr>
          <w:ins w:id="18688" w:author="CR1180" w:date="2023-11-06T14:18:00Z"/>
        </w:trPr>
        <w:tc>
          <w:tcPr>
            <w:tcW w:w="2450" w:type="dxa"/>
          </w:tcPr>
          <w:p w14:paraId="77EE599E" w14:textId="77777777" w:rsidR="00AA2E09" w:rsidRPr="00123B63" w:rsidRDefault="00AA2E09" w:rsidP="00BD2C41">
            <w:pPr>
              <w:pStyle w:val="TAL"/>
              <w:ind w:left="85"/>
              <w:rPr>
                <w:ins w:id="18689" w:author="CR1180" w:date="2023-11-06T14:18:00Z"/>
                <w:rFonts w:eastAsia="Yu Mincho"/>
                <w:lang w:val="en-US"/>
              </w:rPr>
            </w:pPr>
            <w:ins w:id="18690" w:author="CR1180" w:date="2023-11-06T14:18:00Z">
              <w:r w:rsidRPr="00123B63">
                <w:rPr>
                  <w:rFonts w:eastAsia="Yu Mincho"/>
                  <w:i/>
                  <w:iCs/>
                </w:rPr>
                <w:t>&gt;Symbols</w:t>
              </w:r>
            </w:ins>
          </w:p>
        </w:tc>
        <w:tc>
          <w:tcPr>
            <w:tcW w:w="1077" w:type="dxa"/>
          </w:tcPr>
          <w:p w14:paraId="0DF1047A" w14:textId="77777777" w:rsidR="00AA2E09" w:rsidRPr="00123B63" w:rsidRDefault="00AA2E09" w:rsidP="00BD2C41">
            <w:pPr>
              <w:keepNext/>
              <w:keepLines/>
              <w:spacing w:after="0"/>
              <w:rPr>
                <w:ins w:id="18691" w:author="CR1180" w:date="2023-11-06T14:18:00Z"/>
                <w:rFonts w:eastAsia="Yu Mincho"/>
                <w:lang w:val="en-US"/>
              </w:rPr>
            </w:pPr>
          </w:p>
        </w:tc>
        <w:tc>
          <w:tcPr>
            <w:tcW w:w="1077" w:type="dxa"/>
          </w:tcPr>
          <w:p w14:paraId="72457C62" w14:textId="77777777" w:rsidR="00AA2E09" w:rsidRPr="00123B63" w:rsidRDefault="00AA2E09" w:rsidP="00BD2C41">
            <w:pPr>
              <w:keepNext/>
              <w:keepLines/>
              <w:spacing w:after="0"/>
              <w:rPr>
                <w:ins w:id="18692" w:author="CR1180" w:date="2023-11-06T14:18:00Z"/>
                <w:rFonts w:eastAsia="Yu Mincho"/>
                <w:lang w:val="en-US"/>
              </w:rPr>
            </w:pPr>
          </w:p>
        </w:tc>
        <w:tc>
          <w:tcPr>
            <w:tcW w:w="2234" w:type="dxa"/>
          </w:tcPr>
          <w:p w14:paraId="6EC1A10D" w14:textId="77777777" w:rsidR="00AA2E09" w:rsidRPr="00123B63" w:rsidRDefault="00AA2E09" w:rsidP="00BD2C41">
            <w:pPr>
              <w:keepNext/>
              <w:keepLines/>
              <w:spacing w:after="0"/>
              <w:rPr>
                <w:ins w:id="18693" w:author="CR1180" w:date="2023-11-06T14:18:00Z"/>
                <w:rFonts w:eastAsia="Yu Mincho"/>
                <w:lang w:val="en-US"/>
              </w:rPr>
            </w:pPr>
          </w:p>
        </w:tc>
        <w:tc>
          <w:tcPr>
            <w:tcW w:w="2880" w:type="dxa"/>
          </w:tcPr>
          <w:p w14:paraId="154C6DD4" w14:textId="77777777" w:rsidR="00AA2E09" w:rsidRPr="00123B63" w:rsidRDefault="00AA2E09" w:rsidP="00BD2C41">
            <w:pPr>
              <w:keepNext/>
              <w:keepLines/>
              <w:spacing w:after="0"/>
              <w:rPr>
                <w:ins w:id="18694" w:author="CR1180" w:date="2023-11-06T14:18:00Z"/>
                <w:rFonts w:eastAsia="Yu Mincho"/>
                <w:lang w:val="en-US"/>
              </w:rPr>
            </w:pPr>
          </w:p>
        </w:tc>
      </w:tr>
      <w:tr w:rsidR="00AA2E09" w:rsidRPr="00C65637" w14:paraId="609D5527" w14:textId="77777777" w:rsidTr="00BD2C41">
        <w:trPr>
          <w:ins w:id="18695" w:author="CR1180" w:date="2023-11-06T14:18:00Z"/>
        </w:trPr>
        <w:tc>
          <w:tcPr>
            <w:tcW w:w="2450" w:type="dxa"/>
          </w:tcPr>
          <w:p w14:paraId="109CB1E4" w14:textId="77777777" w:rsidR="00AA2E09" w:rsidRPr="00123B63" w:rsidRDefault="00AA2E09" w:rsidP="00BD2C41">
            <w:pPr>
              <w:pStyle w:val="TAL"/>
              <w:ind w:left="170"/>
              <w:rPr>
                <w:ins w:id="18696" w:author="CR1180" w:date="2023-11-06T14:18:00Z"/>
                <w:rFonts w:eastAsia="Yu Mincho"/>
                <w:lang w:val="en-US"/>
              </w:rPr>
            </w:pPr>
            <w:ins w:id="18697" w:author="CR1180" w:date="2023-11-06T14:18:00Z">
              <w:r w:rsidRPr="00123B63">
                <w:rPr>
                  <w:rFonts w:eastAsia="Yu Mincho"/>
                </w:rPr>
                <w:t>&gt;&gt;Duration in Symbols</w:t>
              </w:r>
            </w:ins>
          </w:p>
        </w:tc>
        <w:tc>
          <w:tcPr>
            <w:tcW w:w="1077" w:type="dxa"/>
          </w:tcPr>
          <w:p w14:paraId="66613771" w14:textId="77777777" w:rsidR="00AA2E09" w:rsidRPr="00123B63" w:rsidRDefault="00AA2E09" w:rsidP="00BD2C41">
            <w:pPr>
              <w:keepNext/>
              <w:keepLines/>
              <w:spacing w:after="0"/>
              <w:rPr>
                <w:ins w:id="18698" w:author="CR1180" w:date="2023-11-06T14:18:00Z"/>
                <w:rFonts w:eastAsia="Yu Mincho"/>
                <w:lang w:val="en-US"/>
              </w:rPr>
            </w:pPr>
            <w:ins w:id="18699" w:author="CR1180" w:date="2023-11-06T14:18:00Z">
              <w:r w:rsidRPr="00123B63">
                <w:rPr>
                  <w:rFonts w:ascii="Arial" w:eastAsia="Yu Mincho" w:hAnsi="Arial"/>
                  <w:sz w:val="18"/>
                  <w:lang w:val="en-US"/>
                </w:rPr>
                <w:t>M</w:t>
              </w:r>
            </w:ins>
          </w:p>
        </w:tc>
        <w:tc>
          <w:tcPr>
            <w:tcW w:w="1077" w:type="dxa"/>
          </w:tcPr>
          <w:p w14:paraId="3A98CC0F" w14:textId="77777777" w:rsidR="00AA2E09" w:rsidRPr="00123B63" w:rsidRDefault="00AA2E09" w:rsidP="00BD2C41">
            <w:pPr>
              <w:keepNext/>
              <w:keepLines/>
              <w:spacing w:after="0"/>
              <w:rPr>
                <w:ins w:id="18700" w:author="CR1180" w:date="2023-11-06T14:18:00Z"/>
                <w:rFonts w:eastAsia="Yu Mincho"/>
                <w:lang w:val="en-US"/>
              </w:rPr>
            </w:pPr>
          </w:p>
        </w:tc>
        <w:tc>
          <w:tcPr>
            <w:tcW w:w="2234" w:type="dxa"/>
          </w:tcPr>
          <w:p w14:paraId="12D92568" w14:textId="77777777" w:rsidR="00AA2E09" w:rsidRPr="00123B63" w:rsidRDefault="00AA2E09" w:rsidP="00BD2C41">
            <w:pPr>
              <w:keepNext/>
              <w:keepLines/>
              <w:spacing w:after="0"/>
              <w:rPr>
                <w:ins w:id="18701" w:author="CR1180" w:date="2023-11-06T14:18:00Z"/>
                <w:rFonts w:eastAsia="Yu Mincho"/>
                <w:lang w:val="en-US"/>
              </w:rPr>
            </w:pPr>
            <w:ins w:id="18702" w:author="CR1180" w:date="2023-11-06T14:18:00Z">
              <w:r w:rsidRPr="00123B63">
                <w:rPr>
                  <w:rFonts w:ascii="Arial" w:eastAsia="Yu Mincho" w:hAnsi="Arial"/>
                  <w:sz w:val="18"/>
                  <w:lang w:val="en-US"/>
                </w:rPr>
                <w:t>ENUMERATED (1, 2, 4, 8, 12, …)</w:t>
              </w:r>
            </w:ins>
          </w:p>
        </w:tc>
        <w:tc>
          <w:tcPr>
            <w:tcW w:w="2880" w:type="dxa"/>
          </w:tcPr>
          <w:p w14:paraId="2F7CC4F9" w14:textId="77777777" w:rsidR="00AA2E09" w:rsidRPr="00123B63" w:rsidRDefault="00AA2E09" w:rsidP="00BD2C41">
            <w:pPr>
              <w:keepNext/>
              <w:keepLines/>
              <w:spacing w:after="0"/>
              <w:rPr>
                <w:ins w:id="18703" w:author="CR1180" w:date="2023-11-06T14:18:00Z"/>
                <w:rFonts w:eastAsia="Yu Mincho"/>
                <w:lang w:val="en-US"/>
              </w:rPr>
            </w:pPr>
          </w:p>
        </w:tc>
      </w:tr>
      <w:tr w:rsidR="00AA2E09" w:rsidRPr="00C65637" w14:paraId="5D676AD2" w14:textId="77777777" w:rsidTr="00BD2C41">
        <w:trPr>
          <w:ins w:id="18704" w:author="CR1180" w:date="2023-11-06T14:18:00Z"/>
        </w:trPr>
        <w:tc>
          <w:tcPr>
            <w:tcW w:w="2450" w:type="dxa"/>
          </w:tcPr>
          <w:p w14:paraId="0ED8AB10" w14:textId="77777777" w:rsidR="00AA2E09" w:rsidRPr="00123B63" w:rsidRDefault="00AA2E09" w:rsidP="00BD2C41">
            <w:pPr>
              <w:pStyle w:val="TAL"/>
              <w:ind w:left="85"/>
              <w:rPr>
                <w:ins w:id="18705" w:author="CR1180" w:date="2023-11-06T14:18:00Z"/>
                <w:rFonts w:eastAsia="Yu Mincho"/>
                <w:lang w:val="en-US"/>
              </w:rPr>
            </w:pPr>
            <w:ins w:id="18706" w:author="CR1180" w:date="2023-11-06T14:18:00Z">
              <w:r w:rsidRPr="00123B63">
                <w:rPr>
                  <w:rFonts w:eastAsia="Yu Mincho"/>
                  <w:i/>
                  <w:iCs/>
                </w:rPr>
                <w:t>&gt;Slots</w:t>
              </w:r>
            </w:ins>
          </w:p>
        </w:tc>
        <w:tc>
          <w:tcPr>
            <w:tcW w:w="1077" w:type="dxa"/>
          </w:tcPr>
          <w:p w14:paraId="29273BE3" w14:textId="77777777" w:rsidR="00AA2E09" w:rsidRPr="00123B63" w:rsidRDefault="00AA2E09" w:rsidP="00BD2C41">
            <w:pPr>
              <w:keepNext/>
              <w:keepLines/>
              <w:spacing w:after="0"/>
              <w:rPr>
                <w:ins w:id="18707" w:author="CR1180" w:date="2023-11-06T14:18:00Z"/>
                <w:rFonts w:eastAsia="Yu Mincho"/>
                <w:lang w:val="en-US"/>
              </w:rPr>
            </w:pPr>
          </w:p>
        </w:tc>
        <w:tc>
          <w:tcPr>
            <w:tcW w:w="1077" w:type="dxa"/>
          </w:tcPr>
          <w:p w14:paraId="61313A58" w14:textId="77777777" w:rsidR="00AA2E09" w:rsidRPr="00123B63" w:rsidRDefault="00AA2E09" w:rsidP="00BD2C41">
            <w:pPr>
              <w:keepNext/>
              <w:keepLines/>
              <w:spacing w:after="0"/>
              <w:rPr>
                <w:ins w:id="18708" w:author="CR1180" w:date="2023-11-06T14:18:00Z"/>
                <w:rFonts w:eastAsia="Yu Mincho"/>
                <w:lang w:val="en-US"/>
              </w:rPr>
            </w:pPr>
          </w:p>
        </w:tc>
        <w:tc>
          <w:tcPr>
            <w:tcW w:w="2234" w:type="dxa"/>
          </w:tcPr>
          <w:p w14:paraId="38983BBA" w14:textId="77777777" w:rsidR="00AA2E09" w:rsidRPr="00123B63" w:rsidRDefault="00AA2E09" w:rsidP="00BD2C41">
            <w:pPr>
              <w:keepNext/>
              <w:keepLines/>
              <w:spacing w:after="0"/>
              <w:rPr>
                <w:ins w:id="18709" w:author="CR1180" w:date="2023-11-06T14:18:00Z"/>
                <w:rFonts w:eastAsia="Yu Mincho"/>
                <w:lang w:val="en-US"/>
              </w:rPr>
            </w:pPr>
          </w:p>
        </w:tc>
        <w:tc>
          <w:tcPr>
            <w:tcW w:w="2880" w:type="dxa"/>
          </w:tcPr>
          <w:p w14:paraId="43382EC7" w14:textId="77777777" w:rsidR="00AA2E09" w:rsidRPr="00123B63" w:rsidRDefault="00AA2E09" w:rsidP="00BD2C41">
            <w:pPr>
              <w:keepNext/>
              <w:keepLines/>
              <w:spacing w:after="0"/>
              <w:rPr>
                <w:ins w:id="18710" w:author="CR1180" w:date="2023-11-06T14:18:00Z"/>
                <w:rFonts w:eastAsia="Yu Mincho"/>
                <w:lang w:val="en-US"/>
              </w:rPr>
            </w:pPr>
          </w:p>
        </w:tc>
      </w:tr>
      <w:tr w:rsidR="00AA2E09" w:rsidRPr="00C65637" w14:paraId="23B84F7D" w14:textId="77777777" w:rsidTr="00BD2C41">
        <w:trPr>
          <w:ins w:id="18711" w:author="CR1180" w:date="2023-11-06T14:18:00Z"/>
        </w:trPr>
        <w:tc>
          <w:tcPr>
            <w:tcW w:w="2450" w:type="dxa"/>
          </w:tcPr>
          <w:p w14:paraId="6379F505" w14:textId="77777777" w:rsidR="00AA2E09" w:rsidRPr="00123B63" w:rsidRDefault="00AA2E09" w:rsidP="00BD2C41">
            <w:pPr>
              <w:pStyle w:val="TAL"/>
              <w:ind w:left="170"/>
              <w:rPr>
                <w:ins w:id="18712" w:author="CR1180" w:date="2023-11-06T14:18:00Z"/>
                <w:rFonts w:eastAsia="Yu Mincho"/>
                <w:lang w:val="en-US"/>
              </w:rPr>
            </w:pPr>
            <w:ins w:id="18713" w:author="CR1180" w:date="2023-11-06T14:18:00Z">
              <w:r w:rsidRPr="00123B63">
                <w:rPr>
                  <w:rFonts w:eastAsia="Yu Mincho"/>
                </w:rPr>
                <w:t>&gt;&gt;Duration in Slots</w:t>
              </w:r>
            </w:ins>
          </w:p>
        </w:tc>
        <w:tc>
          <w:tcPr>
            <w:tcW w:w="1077" w:type="dxa"/>
          </w:tcPr>
          <w:p w14:paraId="58B9AEE3" w14:textId="77777777" w:rsidR="00AA2E09" w:rsidRPr="00123B63" w:rsidRDefault="00AA2E09" w:rsidP="00BD2C41">
            <w:pPr>
              <w:keepNext/>
              <w:keepLines/>
              <w:spacing w:after="0"/>
              <w:rPr>
                <w:ins w:id="18714" w:author="CR1180" w:date="2023-11-06T14:18:00Z"/>
                <w:rFonts w:eastAsia="Yu Mincho"/>
                <w:lang w:val="en-US"/>
              </w:rPr>
            </w:pPr>
            <w:ins w:id="18715" w:author="CR1180" w:date="2023-11-06T14:18:00Z">
              <w:r w:rsidRPr="00123B63">
                <w:rPr>
                  <w:rFonts w:ascii="Arial" w:eastAsia="Yu Mincho" w:hAnsi="Arial"/>
                  <w:sz w:val="18"/>
                  <w:lang w:val="en-US"/>
                </w:rPr>
                <w:t>M</w:t>
              </w:r>
            </w:ins>
          </w:p>
        </w:tc>
        <w:tc>
          <w:tcPr>
            <w:tcW w:w="1077" w:type="dxa"/>
          </w:tcPr>
          <w:p w14:paraId="66770DC8" w14:textId="77777777" w:rsidR="00AA2E09" w:rsidRPr="00123B63" w:rsidRDefault="00AA2E09" w:rsidP="00BD2C41">
            <w:pPr>
              <w:keepNext/>
              <w:keepLines/>
              <w:spacing w:after="0"/>
              <w:rPr>
                <w:ins w:id="18716" w:author="CR1180" w:date="2023-11-06T14:18:00Z"/>
                <w:rFonts w:eastAsia="Yu Mincho"/>
                <w:lang w:val="en-US"/>
              </w:rPr>
            </w:pPr>
          </w:p>
        </w:tc>
        <w:tc>
          <w:tcPr>
            <w:tcW w:w="2234" w:type="dxa"/>
          </w:tcPr>
          <w:p w14:paraId="0058B143" w14:textId="77777777" w:rsidR="00AA2E09" w:rsidRPr="00123B63" w:rsidRDefault="00AA2E09" w:rsidP="00BD2C41">
            <w:pPr>
              <w:keepNext/>
              <w:keepLines/>
              <w:spacing w:after="0"/>
              <w:rPr>
                <w:ins w:id="18717" w:author="CR1180" w:date="2023-11-06T14:18:00Z"/>
                <w:rFonts w:eastAsia="Yu Mincho"/>
                <w:lang w:val="en-US"/>
              </w:rPr>
            </w:pPr>
            <w:ins w:id="18718" w:author="CR1180" w:date="2023-11-06T14:18:00Z">
              <w:r w:rsidRPr="00123B63">
                <w:rPr>
                  <w:rFonts w:ascii="Arial" w:eastAsia="Yu Mincho" w:hAnsi="Arial"/>
                  <w:sz w:val="18"/>
                  <w:lang w:val="en-US"/>
                </w:rPr>
                <w:t>ENUMERATED (1, 2, 4, 6, 8, 12, 16, …)</w:t>
              </w:r>
            </w:ins>
          </w:p>
        </w:tc>
        <w:tc>
          <w:tcPr>
            <w:tcW w:w="2880" w:type="dxa"/>
          </w:tcPr>
          <w:p w14:paraId="659517A0" w14:textId="77777777" w:rsidR="00AA2E09" w:rsidRPr="00123B63" w:rsidRDefault="00AA2E09" w:rsidP="00BD2C41">
            <w:pPr>
              <w:keepNext/>
              <w:keepLines/>
              <w:spacing w:after="0"/>
              <w:rPr>
                <w:ins w:id="18719" w:author="CR1180" w:date="2023-11-06T14:18:00Z"/>
                <w:rFonts w:eastAsia="Yu Mincho"/>
                <w:lang w:val="en-US"/>
              </w:rPr>
            </w:pPr>
          </w:p>
        </w:tc>
      </w:tr>
      <w:tr w:rsidR="00AA2E09" w:rsidRPr="00C65637" w14:paraId="0277A6A6" w14:textId="77777777" w:rsidTr="00BD2C41">
        <w:trPr>
          <w:ins w:id="18720" w:author="CR1180" w:date="2023-11-06T14:18:00Z"/>
        </w:trPr>
        <w:tc>
          <w:tcPr>
            <w:tcW w:w="2450" w:type="dxa"/>
          </w:tcPr>
          <w:p w14:paraId="70CE21A9" w14:textId="77777777" w:rsidR="00AA2E09" w:rsidRPr="00123B63" w:rsidRDefault="00AA2E09" w:rsidP="00BD2C41">
            <w:pPr>
              <w:keepNext/>
              <w:keepLines/>
              <w:spacing w:after="0"/>
              <w:rPr>
                <w:ins w:id="18721" w:author="CR1180" w:date="2023-11-06T14:18:00Z"/>
                <w:rFonts w:eastAsia="Yu Mincho"/>
                <w:lang w:val="en-US"/>
              </w:rPr>
            </w:pPr>
            <w:ins w:id="18722" w:author="CR1180" w:date="2023-11-06T14:18:00Z">
              <w:r w:rsidRPr="00123B63">
                <w:rPr>
                  <w:rFonts w:ascii="Arial" w:eastAsia="Yu Mincho" w:hAnsi="Arial"/>
                  <w:sz w:val="18"/>
                  <w:lang w:val="en-US"/>
                </w:rPr>
                <w:t>Time Window Type</w:t>
              </w:r>
            </w:ins>
          </w:p>
        </w:tc>
        <w:tc>
          <w:tcPr>
            <w:tcW w:w="1077" w:type="dxa"/>
          </w:tcPr>
          <w:p w14:paraId="2EEE3387" w14:textId="77777777" w:rsidR="00AA2E09" w:rsidRPr="00123B63" w:rsidRDefault="00AA2E09" w:rsidP="00BD2C41">
            <w:pPr>
              <w:keepNext/>
              <w:keepLines/>
              <w:spacing w:after="0"/>
              <w:rPr>
                <w:ins w:id="18723" w:author="CR1180" w:date="2023-11-06T14:18:00Z"/>
                <w:rFonts w:eastAsia="Yu Mincho"/>
                <w:lang w:val="en-US"/>
              </w:rPr>
            </w:pPr>
            <w:ins w:id="18724" w:author="CR1180" w:date="2023-11-06T14:18:00Z">
              <w:r w:rsidRPr="00123B63">
                <w:rPr>
                  <w:rFonts w:ascii="Arial" w:eastAsia="Yu Mincho" w:hAnsi="Arial"/>
                  <w:sz w:val="18"/>
                  <w:lang w:val="en-US"/>
                </w:rPr>
                <w:t>M</w:t>
              </w:r>
            </w:ins>
          </w:p>
        </w:tc>
        <w:tc>
          <w:tcPr>
            <w:tcW w:w="1077" w:type="dxa"/>
          </w:tcPr>
          <w:p w14:paraId="033B8183" w14:textId="77777777" w:rsidR="00AA2E09" w:rsidRPr="00123B63" w:rsidRDefault="00AA2E09" w:rsidP="00BD2C41">
            <w:pPr>
              <w:keepNext/>
              <w:keepLines/>
              <w:spacing w:after="0"/>
              <w:rPr>
                <w:ins w:id="18725" w:author="CR1180" w:date="2023-11-06T14:18:00Z"/>
                <w:rFonts w:eastAsia="Yu Mincho"/>
                <w:lang w:val="en-US"/>
              </w:rPr>
            </w:pPr>
          </w:p>
        </w:tc>
        <w:tc>
          <w:tcPr>
            <w:tcW w:w="2234" w:type="dxa"/>
          </w:tcPr>
          <w:p w14:paraId="1CE42C4C" w14:textId="77777777" w:rsidR="00AA2E09" w:rsidRPr="00123B63" w:rsidRDefault="00AA2E09" w:rsidP="00BD2C41">
            <w:pPr>
              <w:keepNext/>
              <w:keepLines/>
              <w:spacing w:after="0"/>
              <w:rPr>
                <w:ins w:id="18726" w:author="CR1180" w:date="2023-11-06T14:18:00Z"/>
                <w:rFonts w:eastAsia="Yu Mincho"/>
                <w:lang w:val="en-US"/>
              </w:rPr>
            </w:pPr>
            <w:ins w:id="18727" w:author="CR1180" w:date="2023-11-06T14:18:00Z">
              <w:r w:rsidRPr="00123B63">
                <w:rPr>
                  <w:rFonts w:ascii="Arial" w:eastAsia="Yu Mincho" w:hAnsi="Arial"/>
                  <w:sz w:val="18"/>
                  <w:lang w:val="en-US"/>
                </w:rPr>
                <w:t>ENUMERATED (single, periodic, …)</w:t>
              </w:r>
            </w:ins>
          </w:p>
        </w:tc>
        <w:tc>
          <w:tcPr>
            <w:tcW w:w="2880" w:type="dxa"/>
          </w:tcPr>
          <w:p w14:paraId="788431CE" w14:textId="77777777" w:rsidR="00AA2E09" w:rsidRPr="00123B63" w:rsidRDefault="00AA2E09" w:rsidP="00BD2C41">
            <w:pPr>
              <w:keepNext/>
              <w:keepLines/>
              <w:spacing w:after="0"/>
              <w:rPr>
                <w:ins w:id="18728" w:author="CR1180" w:date="2023-11-06T14:18:00Z"/>
                <w:rFonts w:eastAsia="Yu Mincho"/>
                <w:lang w:val="en-US"/>
              </w:rPr>
            </w:pPr>
          </w:p>
        </w:tc>
      </w:tr>
      <w:tr w:rsidR="00AA2E09" w:rsidRPr="00C65637" w14:paraId="1D915B42" w14:textId="77777777" w:rsidTr="00BD2C41">
        <w:trPr>
          <w:ins w:id="18729" w:author="CR1180" w:date="2023-11-06T14:18:00Z"/>
        </w:trPr>
        <w:tc>
          <w:tcPr>
            <w:tcW w:w="2450" w:type="dxa"/>
          </w:tcPr>
          <w:p w14:paraId="4340D6B1" w14:textId="77777777" w:rsidR="00AA2E09" w:rsidRPr="00123B63" w:rsidRDefault="00AA2E09" w:rsidP="00BD2C41">
            <w:pPr>
              <w:keepNext/>
              <w:keepLines/>
              <w:spacing w:after="0"/>
              <w:rPr>
                <w:ins w:id="18730" w:author="CR1180" w:date="2023-11-06T14:18:00Z"/>
                <w:rFonts w:eastAsia="Yu Mincho"/>
                <w:lang w:val="en-US"/>
              </w:rPr>
            </w:pPr>
            <w:ins w:id="18731" w:author="CR1180" w:date="2023-11-06T14:18:00Z">
              <w:r w:rsidRPr="00123B63">
                <w:rPr>
                  <w:rFonts w:ascii="Arial" w:eastAsia="Yu Mincho" w:hAnsi="Arial"/>
                  <w:sz w:val="18"/>
                  <w:lang w:val="en-US"/>
                </w:rPr>
                <w:t>Time Window Periodicity</w:t>
              </w:r>
            </w:ins>
          </w:p>
        </w:tc>
        <w:tc>
          <w:tcPr>
            <w:tcW w:w="1077" w:type="dxa"/>
          </w:tcPr>
          <w:p w14:paraId="29791A79" w14:textId="77777777" w:rsidR="00AA2E09" w:rsidRPr="00123B63" w:rsidRDefault="00AA2E09" w:rsidP="00BD2C41">
            <w:pPr>
              <w:keepNext/>
              <w:keepLines/>
              <w:spacing w:after="0"/>
              <w:rPr>
                <w:ins w:id="18732" w:author="CR1180" w:date="2023-11-06T14:18:00Z"/>
                <w:rFonts w:eastAsia="Yu Mincho"/>
                <w:lang w:val="en-US"/>
              </w:rPr>
            </w:pPr>
            <w:ins w:id="18733" w:author="CR1180" w:date="2023-11-06T14:18:00Z">
              <w:r w:rsidRPr="00123B63">
                <w:rPr>
                  <w:rFonts w:ascii="Arial" w:eastAsia="Yu Mincho" w:hAnsi="Arial"/>
                  <w:sz w:val="18"/>
                  <w:lang w:val="en-US"/>
                </w:rPr>
                <w:t>C-ifTimeWindowTypePeriodic</w:t>
              </w:r>
            </w:ins>
          </w:p>
        </w:tc>
        <w:tc>
          <w:tcPr>
            <w:tcW w:w="1077" w:type="dxa"/>
          </w:tcPr>
          <w:p w14:paraId="25F95A18" w14:textId="77777777" w:rsidR="00AA2E09" w:rsidRPr="00123B63" w:rsidRDefault="00AA2E09" w:rsidP="00BD2C41">
            <w:pPr>
              <w:keepNext/>
              <w:keepLines/>
              <w:spacing w:after="0"/>
              <w:rPr>
                <w:ins w:id="18734" w:author="CR1180" w:date="2023-11-06T14:18:00Z"/>
                <w:rFonts w:eastAsia="Yu Mincho"/>
                <w:lang w:val="en-US"/>
              </w:rPr>
            </w:pPr>
          </w:p>
        </w:tc>
        <w:tc>
          <w:tcPr>
            <w:tcW w:w="2234" w:type="dxa"/>
          </w:tcPr>
          <w:p w14:paraId="6A01FECB" w14:textId="77777777" w:rsidR="00AA2E09" w:rsidRPr="00123B63" w:rsidRDefault="00AA2E09" w:rsidP="00BD2C41">
            <w:pPr>
              <w:keepNext/>
              <w:keepLines/>
              <w:spacing w:after="0"/>
              <w:rPr>
                <w:ins w:id="18735" w:author="CR1180" w:date="2023-11-06T14:18:00Z"/>
                <w:rFonts w:eastAsia="Yu Mincho"/>
                <w:lang w:val="en-US"/>
              </w:rPr>
            </w:pPr>
            <w:ins w:id="18736" w:author="CR1180" w:date="2023-11-06T14:18:00Z">
              <w:r w:rsidRPr="00123B63">
                <w:rPr>
                  <w:rFonts w:ascii="Arial" w:eastAsia="Yu Mincho" w:hAnsi="Arial"/>
                  <w:sz w:val="18"/>
                  <w:lang w:val="en-US"/>
                </w:rPr>
                <w:t>ENUMERATED (0.125, 0.25, 0.5, 0.625, 1, 1.25, 2, 2.5, 4, 5, 8, 10, 16, 20, 32, 40, 64, 80, 160, 320, 640, 1280, 2560, 5120, 10240, …) [FFS]</w:t>
              </w:r>
            </w:ins>
          </w:p>
        </w:tc>
        <w:tc>
          <w:tcPr>
            <w:tcW w:w="2880" w:type="dxa"/>
          </w:tcPr>
          <w:p w14:paraId="699894CD" w14:textId="77777777" w:rsidR="00AA2E09" w:rsidRPr="00123B63" w:rsidRDefault="00AA2E09" w:rsidP="00BD2C41">
            <w:pPr>
              <w:keepNext/>
              <w:keepLines/>
              <w:spacing w:after="0"/>
              <w:rPr>
                <w:ins w:id="18737" w:author="CR1180" w:date="2023-11-06T14:18:00Z"/>
                <w:rFonts w:eastAsia="Yu Mincho"/>
                <w:lang w:val="en-US"/>
              </w:rPr>
            </w:pPr>
            <w:ins w:id="18738" w:author="CR1180" w:date="2023-11-06T14:18:00Z">
              <w:r w:rsidRPr="00123B63">
                <w:rPr>
                  <w:rFonts w:ascii="Arial" w:eastAsia="Yu Mincho" w:hAnsi="Arial"/>
                  <w:sz w:val="18"/>
                  <w:lang w:val="en-US"/>
                </w:rPr>
                <w:t>Unit: Milli-seconds</w:t>
              </w:r>
            </w:ins>
          </w:p>
        </w:tc>
      </w:tr>
    </w:tbl>
    <w:p w14:paraId="6C66C432" w14:textId="77777777" w:rsidR="00AA2E09" w:rsidRPr="00123B63" w:rsidRDefault="00AA2E09" w:rsidP="00AA2E09">
      <w:pPr>
        <w:rPr>
          <w:ins w:id="18739" w:author="CR1180" w:date="2023-11-06T14:18:00Z"/>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A2E09" w:rsidRPr="00892A68" w14:paraId="65305C3C" w14:textId="77777777" w:rsidTr="00BD2C41">
        <w:trPr>
          <w:ins w:id="18740" w:author="CR1180" w:date="2023-11-06T14:18:00Z"/>
        </w:trPr>
        <w:tc>
          <w:tcPr>
            <w:tcW w:w="3686" w:type="dxa"/>
          </w:tcPr>
          <w:p w14:paraId="3D81AE78" w14:textId="77777777" w:rsidR="00AA2E09" w:rsidRPr="00123B63" w:rsidRDefault="00AA2E09" w:rsidP="00BD2C41">
            <w:pPr>
              <w:pStyle w:val="TAH"/>
              <w:keepNext w:val="0"/>
              <w:keepLines w:val="0"/>
              <w:widowControl w:val="0"/>
              <w:ind w:left="59"/>
              <w:rPr>
                <w:ins w:id="18741" w:author="CR1180" w:date="2023-11-06T14:18:00Z"/>
                <w:lang w:eastAsia="ja-JP"/>
              </w:rPr>
            </w:pPr>
            <w:ins w:id="18742" w:author="CR1180" w:date="2023-11-06T14:18:00Z">
              <w:r w:rsidRPr="00123B63">
                <w:rPr>
                  <w:lang w:eastAsia="ja-JP"/>
                </w:rPr>
                <w:t>Condition</w:t>
              </w:r>
            </w:ins>
          </w:p>
        </w:tc>
        <w:tc>
          <w:tcPr>
            <w:tcW w:w="5670" w:type="dxa"/>
          </w:tcPr>
          <w:p w14:paraId="330F189F" w14:textId="77777777" w:rsidR="00AA2E09" w:rsidRPr="00123B63" w:rsidRDefault="00AA2E09" w:rsidP="00BD2C41">
            <w:pPr>
              <w:pStyle w:val="TAH"/>
              <w:keepNext w:val="0"/>
              <w:keepLines w:val="0"/>
              <w:widowControl w:val="0"/>
              <w:rPr>
                <w:ins w:id="18743" w:author="CR1180" w:date="2023-11-06T14:18:00Z"/>
                <w:lang w:eastAsia="ja-JP"/>
              </w:rPr>
            </w:pPr>
            <w:ins w:id="18744" w:author="CR1180" w:date="2023-11-06T14:18:00Z">
              <w:r w:rsidRPr="00123B63">
                <w:rPr>
                  <w:lang w:eastAsia="ja-JP"/>
                </w:rPr>
                <w:t>Explanation</w:t>
              </w:r>
            </w:ins>
          </w:p>
        </w:tc>
      </w:tr>
      <w:tr w:rsidR="00AA2E09" w:rsidRPr="00892A68" w14:paraId="792A5E42" w14:textId="77777777" w:rsidTr="00BD2C41">
        <w:trPr>
          <w:ins w:id="18745" w:author="CR1180" w:date="2023-11-06T14:18:00Z"/>
        </w:trPr>
        <w:tc>
          <w:tcPr>
            <w:tcW w:w="3686" w:type="dxa"/>
          </w:tcPr>
          <w:p w14:paraId="0B4F46C9" w14:textId="77777777" w:rsidR="00AA2E09" w:rsidRPr="00123B63" w:rsidRDefault="00AA2E09" w:rsidP="00BD2C41">
            <w:pPr>
              <w:pStyle w:val="TAL"/>
              <w:keepNext w:val="0"/>
              <w:keepLines w:val="0"/>
              <w:widowControl w:val="0"/>
              <w:rPr>
                <w:ins w:id="18746" w:author="CR1180" w:date="2023-11-06T14:18:00Z"/>
                <w:rFonts w:cs="Arial"/>
                <w:lang w:eastAsia="ja-JP"/>
              </w:rPr>
            </w:pPr>
            <w:ins w:id="18747" w:author="CR1180" w:date="2023-11-06T14:18:00Z">
              <w:r w:rsidRPr="00123B63">
                <w:rPr>
                  <w:noProof/>
                </w:rPr>
                <w:t>ifTimeWindowTypePeriodic</w:t>
              </w:r>
            </w:ins>
          </w:p>
        </w:tc>
        <w:tc>
          <w:tcPr>
            <w:tcW w:w="5670" w:type="dxa"/>
          </w:tcPr>
          <w:p w14:paraId="7B5B5074" w14:textId="77777777" w:rsidR="00AA2E09" w:rsidRPr="00892A68" w:rsidRDefault="00AA2E09" w:rsidP="00BD2C41">
            <w:pPr>
              <w:pStyle w:val="TAL"/>
              <w:keepNext w:val="0"/>
              <w:keepLines w:val="0"/>
              <w:widowControl w:val="0"/>
              <w:rPr>
                <w:ins w:id="18748" w:author="CR1180" w:date="2023-11-06T14:18:00Z"/>
                <w:rFonts w:cs="Arial"/>
                <w:lang w:eastAsia="ja-JP"/>
              </w:rPr>
            </w:pPr>
            <w:ins w:id="18749" w:author="CR1180" w:date="2023-11-06T14:18:00Z">
              <w:r w:rsidRPr="00123B63">
                <w:rPr>
                  <w:noProof/>
                </w:rPr>
                <w:t xml:space="preserve">This IE shall be present if the </w:t>
              </w:r>
              <w:r w:rsidRPr="00123B63">
                <w:rPr>
                  <w:i/>
                  <w:iCs/>
                  <w:noProof/>
                </w:rPr>
                <w:t xml:space="preserve">Time Window Type </w:t>
              </w:r>
              <w:r w:rsidRPr="00123B63">
                <w:rPr>
                  <w:noProof/>
                </w:rPr>
                <w:t>IE is set to the value “periodic”.</w:t>
              </w:r>
            </w:ins>
          </w:p>
        </w:tc>
      </w:tr>
    </w:tbl>
    <w:p w14:paraId="696F0E5F" w14:textId="77777777" w:rsidR="00AA2E09" w:rsidRDefault="00AA2E09" w:rsidP="00AA2E09">
      <w:pPr>
        <w:rPr>
          <w:ins w:id="18750" w:author="CR1180" w:date="2023-11-06T14:18:00Z"/>
          <w:rFonts w:eastAsia="SimSun"/>
          <w:lang w:val="en-US"/>
        </w:rPr>
      </w:pPr>
    </w:p>
    <w:p w14:paraId="64875137" w14:textId="77777777" w:rsidR="00AA2E09" w:rsidRDefault="00AA2E09" w:rsidP="00AA2E09">
      <w:pPr>
        <w:pStyle w:val="EditorsNote"/>
        <w:rPr>
          <w:ins w:id="18751" w:author="CR1180" w:date="2023-11-06T14:18:00Z"/>
          <w:lang w:val="en-US"/>
        </w:rPr>
      </w:pPr>
      <w:ins w:id="18752" w:author="CR1180" w:date="2023-11-06T14:18:00Z">
        <w:r w:rsidRPr="00123B63">
          <w:rPr>
            <w:lang w:val="en-US"/>
          </w:rPr>
          <w:t>Editor’s Note: How to reflect RAN1’s agreement on “the number of the time windows” is FFS.</w:t>
        </w:r>
      </w:ins>
    </w:p>
    <w:p w14:paraId="36438ABD" w14:textId="77777777" w:rsidR="00AA2E09" w:rsidRPr="003D7C77" w:rsidRDefault="00AA2E09" w:rsidP="00AA2E09">
      <w:pPr>
        <w:rPr>
          <w:ins w:id="18753" w:author="CR1180" w:date="2023-11-06T14:18:00Z"/>
          <w:rFonts w:eastAsia="SimSun"/>
          <w:lang w:val="en-US"/>
        </w:rPr>
      </w:pPr>
    </w:p>
    <w:p w14:paraId="582E53BE" w14:textId="77777777" w:rsidR="00AA2E09" w:rsidRPr="00BE4E24" w:rsidRDefault="00AA2E09" w:rsidP="00AA2E09">
      <w:pPr>
        <w:pStyle w:val="Heading4"/>
        <w:rPr>
          <w:ins w:id="18754" w:author="CR1180" w:date="2023-11-06T14:18:00Z"/>
        </w:rPr>
      </w:pPr>
      <w:bookmarkStart w:id="18755" w:name="_CR9_3_1_x4308"/>
      <w:bookmarkEnd w:id="18755"/>
      <w:ins w:id="18756" w:author="CR1180" w:date="2023-11-06T14:18:00Z">
        <w:r w:rsidRPr="00BE4E24">
          <w:t>9.3.1.</w:t>
        </w:r>
        <w:del w:id="18757" w:author="MCC" w:date="2023-11-09T14:22:00Z">
          <w:r w:rsidRPr="00BE4E24" w:rsidDel="00880094">
            <w:delText>x4</w:delText>
          </w:r>
        </w:del>
      </w:ins>
      <w:ins w:id="18758" w:author="MCC" w:date="2023-11-09T14:22:00Z">
        <w:r>
          <w:t>308</w:t>
        </w:r>
      </w:ins>
      <w:ins w:id="18759" w:author="CR1180" w:date="2023-11-06T14:18:00Z">
        <w:r w:rsidRPr="00BE4E24">
          <w:tab/>
          <w:t>Time Window Information of Measurement</w:t>
        </w:r>
      </w:ins>
    </w:p>
    <w:p w14:paraId="044F8D1F" w14:textId="77777777" w:rsidR="00AA2E09" w:rsidRPr="003D7C77" w:rsidRDefault="00AA2E09" w:rsidP="00AA2E09">
      <w:pPr>
        <w:spacing w:line="0" w:lineRule="atLeast"/>
        <w:rPr>
          <w:ins w:id="18760" w:author="CR1180" w:date="2023-11-06T14:18:00Z"/>
          <w:rFonts w:eastAsia="SimSun"/>
        </w:rPr>
      </w:pPr>
      <w:ins w:id="18761" w:author="CR1180" w:date="2023-11-06T14:18:00Z">
        <w:r w:rsidRPr="003D7C77">
          <w:rPr>
            <w:rFonts w:eastAsia="SimSun"/>
          </w:rPr>
          <w:t>This IE contains the time window(s) when UL SRS measurement is requested.</w:t>
        </w:r>
      </w:ins>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AA2E09" w:rsidRPr="003D7C77" w14:paraId="2CD806EE" w14:textId="77777777" w:rsidTr="00BD2C41">
        <w:trPr>
          <w:ins w:id="18762" w:author="CR1180" w:date="2023-11-06T14:18:00Z"/>
        </w:trPr>
        <w:tc>
          <w:tcPr>
            <w:tcW w:w="2450" w:type="dxa"/>
          </w:tcPr>
          <w:p w14:paraId="7AE5A3B8" w14:textId="77777777" w:rsidR="00AA2E09" w:rsidRPr="003D7C77" w:rsidRDefault="00AA2E09" w:rsidP="00BD2C41">
            <w:pPr>
              <w:keepNext/>
              <w:keepLines/>
              <w:spacing w:after="0"/>
              <w:jc w:val="center"/>
              <w:rPr>
                <w:ins w:id="18763" w:author="CR1180" w:date="2023-11-06T14:18:00Z"/>
                <w:rFonts w:ascii="Arial" w:eastAsia="Yu Mincho" w:hAnsi="Arial"/>
                <w:b/>
                <w:sz w:val="18"/>
              </w:rPr>
            </w:pPr>
            <w:ins w:id="18764" w:author="CR1180" w:date="2023-11-06T14:18:00Z">
              <w:r w:rsidRPr="003D7C77">
                <w:rPr>
                  <w:rFonts w:ascii="Arial" w:eastAsia="Yu Mincho" w:hAnsi="Arial"/>
                  <w:b/>
                  <w:sz w:val="18"/>
                </w:rPr>
                <w:t>IE/Group Name</w:t>
              </w:r>
            </w:ins>
          </w:p>
        </w:tc>
        <w:tc>
          <w:tcPr>
            <w:tcW w:w="1077" w:type="dxa"/>
          </w:tcPr>
          <w:p w14:paraId="56C6B24B" w14:textId="77777777" w:rsidR="00AA2E09" w:rsidRPr="003D7C77" w:rsidRDefault="00AA2E09" w:rsidP="00BD2C41">
            <w:pPr>
              <w:keepNext/>
              <w:keepLines/>
              <w:spacing w:after="0"/>
              <w:jc w:val="center"/>
              <w:rPr>
                <w:ins w:id="18765" w:author="CR1180" w:date="2023-11-06T14:18:00Z"/>
                <w:rFonts w:ascii="Arial" w:eastAsia="Yu Mincho" w:hAnsi="Arial"/>
                <w:b/>
                <w:sz w:val="18"/>
              </w:rPr>
            </w:pPr>
            <w:ins w:id="18766" w:author="CR1180" w:date="2023-11-06T14:18:00Z">
              <w:r w:rsidRPr="003D7C77">
                <w:rPr>
                  <w:rFonts w:ascii="Arial" w:eastAsia="Yu Mincho" w:hAnsi="Arial"/>
                  <w:b/>
                  <w:sz w:val="18"/>
                </w:rPr>
                <w:t>Presence</w:t>
              </w:r>
            </w:ins>
          </w:p>
        </w:tc>
        <w:tc>
          <w:tcPr>
            <w:tcW w:w="1077" w:type="dxa"/>
          </w:tcPr>
          <w:p w14:paraId="1FB2C92E" w14:textId="77777777" w:rsidR="00AA2E09" w:rsidRPr="003D7C77" w:rsidRDefault="00AA2E09" w:rsidP="00BD2C41">
            <w:pPr>
              <w:keepNext/>
              <w:keepLines/>
              <w:spacing w:after="0"/>
              <w:jc w:val="center"/>
              <w:rPr>
                <w:ins w:id="18767" w:author="CR1180" w:date="2023-11-06T14:18:00Z"/>
                <w:rFonts w:ascii="Arial" w:eastAsia="Yu Mincho" w:hAnsi="Arial"/>
                <w:b/>
                <w:sz w:val="18"/>
              </w:rPr>
            </w:pPr>
            <w:ins w:id="18768" w:author="CR1180" w:date="2023-11-06T14:18:00Z">
              <w:r w:rsidRPr="003D7C77">
                <w:rPr>
                  <w:rFonts w:ascii="Arial" w:eastAsia="Yu Mincho" w:hAnsi="Arial"/>
                  <w:b/>
                  <w:sz w:val="18"/>
                </w:rPr>
                <w:t>Range</w:t>
              </w:r>
            </w:ins>
          </w:p>
        </w:tc>
        <w:tc>
          <w:tcPr>
            <w:tcW w:w="2234" w:type="dxa"/>
          </w:tcPr>
          <w:p w14:paraId="28DCACB3" w14:textId="77777777" w:rsidR="00AA2E09" w:rsidRPr="003D7C77" w:rsidRDefault="00AA2E09" w:rsidP="00BD2C41">
            <w:pPr>
              <w:keepNext/>
              <w:keepLines/>
              <w:spacing w:after="0"/>
              <w:jc w:val="center"/>
              <w:rPr>
                <w:ins w:id="18769" w:author="CR1180" w:date="2023-11-06T14:18:00Z"/>
                <w:rFonts w:ascii="Arial" w:eastAsia="Yu Mincho" w:hAnsi="Arial"/>
                <w:b/>
                <w:sz w:val="18"/>
              </w:rPr>
            </w:pPr>
            <w:ins w:id="18770" w:author="CR1180" w:date="2023-11-06T14:18:00Z">
              <w:r w:rsidRPr="003D7C77">
                <w:rPr>
                  <w:rFonts w:ascii="Arial" w:eastAsia="Yu Mincho" w:hAnsi="Arial"/>
                  <w:b/>
                  <w:sz w:val="18"/>
                </w:rPr>
                <w:t>IE Type and Reference</w:t>
              </w:r>
            </w:ins>
          </w:p>
        </w:tc>
        <w:tc>
          <w:tcPr>
            <w:tcW w:w="2880" w:type="dxa"/>
          </w:tcPr>
          <w:p w14:paraId="34DA1157" w14:textId="77777777" w:rsidR="00AA2E09" w:rsidRPr="003D7C77" w:rsidRDefault="00AA2E09" w:rsidP="00BD2C41">
            <w:pPr>
              <w:keepNext/>
              <w:keepLines/>
              <w:spacing w:after="0"/>
              <w:jc w:val="center"/>
              <w:rPr>
                <w:ins w:id="18771" w:author="CR1180" w:date="2023-11-06T14:18:00Z"/>
                <w:rFonts w:ascii="Arial" w:eastAsia="Yu Mincho" w:hAnsi="Arial"/>
                <w:b/>
                <w:sz w:val="18"/>
              </w:rPr>
            </w:pPr>
            <w:ins w:id="18772" w:author="CR1180" w:date="2023-11-06T14:18:00Z">
              <w:r w:rsidRPr="003D7C77">
                <w:rPr>
                  <w:rFonts w:ascii="Arial" w:eastAsia="Yu Mincho" w:hAnsi="Arial"/>
                  <w:b/>
                  <w:sz w:val="18"/>
                </w:rPr>
                <w:t>Semantics Description</w:t>
              </w:r>
            </w:ins>
          </w:p>
        </w:tc>
      </w:tr>
      <w:tr w:rsidR="00AA2E09" w:rsidRPr="003D7C77" w14:paraId="74D0902A" w14:textId="77777777" w:rsidTr="00BD2C41">
        <w:trPr>
          <w:ins w:id="18773" w:author="CR1180" w:date="2023-11-06T14:18:00Z"/>
        </w:trPr>
        <w:tc>
          <w:tcPr>
            <w:tcW w:w="2450" w:type="dxa"/>
          </w:tcPr>
          <w:p w14:paraId="768EA782" w14:textId="77777777" w:rsidR="00AA2E09" w:rsidRPr="003D7C77" w:rsidRDefault="00AA2E09" w:rsidP="00BD2C41">
            <w:pPr>
              <w:keepNext/>
              <w:keepLines/>
              <w:spacing w:after="0"/>
              <w:rPr>
                <w:ins w:id="18774" w:author="CR1180" w:date="2023-11-06T14:18:00Z"/>
                <w:rFonts w:ascii="Arial" w:eastAsia="Yu Mincho" w:hAnsi="Arial"/>
                <w:sz w:val="18"/>
                <w:lang w:val="en-US"/>
              </w:rPr>
            </w:pPr>
            <w:ins w:id="18775" w:author="CR1180" w:date="2023-11-06T14:18:00Z">
              <w:r w:rsidRPr="00892A68">
                <w:rPr>
                  <w:rFonts w:ascii="Arial" w:eastAsia="Yu Mincho" w:hAnsi="Arial"/>
                  <w:sz w:val="18"/>
                  <w:lang w:val="en-US"/>
                </w:rPr>
                <w:t xml:space="preserve">CHOICE </w:t>
              </w:r>
              <w:r w:rsidRPr="000B6346">
                <w:rPr>
                  <w:rFonts w:ascii="Arial" w:eastAsia="Yu Mincho" w:hAnsi="Arial"/>
                  <w:i/>
                  <w:iCs/>
                  <w:sz w:val="18"/>
                  <w:lang w:val="en-US"/>
                </w:rPr>
                <w:t>Time Window Duration</w:t>
              </w:r>
            </w:ins>
          </w:p>
        </w:tc>
        <w:tc>
          <w:tcPr>
            <w:tcW w:w="1077" w:type="dxa"/>
          </w:tcPr>
          <w:p w14:paraId="59BD1844" w14:textId="77777777" w:rsidR="00AA2E09" w:rsidRPr="003D7C77" w:rsidRDefault="00AA2E09" w:rsidP="00BD2C41">
            <w:pPr>
              <w:keepNext/>
              <w:keepLines/>
              <w:spacing w:after="0"/>
              <w:rPr>
                <w:ins w:id="18776" w:author="CR1180" w:date="2023-11-06T14:18:00Z"/>
                <w:rFonts w:ascii="Arial" w:eastAsia="Yu Mincho" w:hAnsi="Arial"/>
                <w:sz w:val="18"/>
                <w:lang w:val="en-US"/>
              </w:rPr>
            </w:pPr>
            <w:ins w:id="18777" w:author="CR1180" w:date="2023-11-06T14:18:00Z">
              <w:r>
                <w:rPr>
                  <w:rFonts w:ascii="Arial" w:eastAsia="Yu Mincho" w:hAnsi="Arial"/>
                  <w:sz w:val="18"/>
                  <w:lang w:val="en-US"/>
                </w:rPr>
                <w:t>M</w:t>
              </w:r>
            </w:ins>
          </w:p>
        </w:tc>
        <w:tc>
          <w:tcPr>
            <w:tcW w:w="1077" w:type="dxa"/>
          </w:tcPr>
          <w:p w14:paraId="4658D43A" w14:textId="77777777" w:rsidR="00AA2E09" w:rsidRPr="003D7C77" w:rsidRDefault="00AA2E09" w:rsidP="00BD2C41">
            <w:pPr>
              <w:keepNext/>
              <w:keepLines/>
              <w:spacing w:after="0"/>
              <w:rPr>
                <w:ins w:id="18778" w:author="CR1180" w:date="2023-11-06T14:18:00Z"/>
                <w:rFonts w:ascii="Arial" w:eastAsia="Yu Mincho" w:hAnsi="Arial"/>
                <w:sz w:val="18"/>
                <w:lang w:val="en-US"/>
              </w:rPr>
            </w:pPr>
          </w:p>
        </w:tc>
        <w:tc>
          <w:tcPr>
            <w:tcW w:w="2234" w:type="dxa"/>
          </w:tcPr>
          <w:p w14:paraId="58D281A5" w14:textId="77777777" w:rsidR="00AA2E09" w:rsidRPr="003D7C77" w:rsidRDefault="00AA2E09" w:rsidP="00BD2C41">
            <w:pPr>
              <w:keepNext/>
              <w:keepLines/>
              <w:spacing w:after="0"/>
              <w:rPr>
                <w:ins w:id="18779" w:author="CR1180" w:date="2023-11-06T14:18:00Z"/>
                <w:rFonts w:ascii="Arial" w:eastAsia="Yu Mincho" w:hAnsi="Arial"/>
                <w:sz w:val="18"/>
                <w:lang w:val="en-US"/>
              </w:rPr>
            </w:pPr>
          </w:p>
        </w:tc>
        <w:tc>
          <w:tcPr>
            <w:tcW w:w="2880" w:type="dxa"/>
          </w:tcPr>
          <w:p w14:paraId="1EC48936" w14:textId="77777777" w:rsidR="00AA2E09" w:rsidRPr="003D7C77" w:rsidRDefault="00AA2E09" w:rsidP="00BD2C41">
            <w:pPr>
              <w:keepNext/>
              <w:keepLines/>
              <w:spacing w:after="0"/>
              <w:rPr>
                <w:ins w:id="18780" w:author="CR1180" w:date="2023-11-06T14:18:00Z"/>
                <w:rFonts w:ascii="Arial" w:eastAsia="Yu Mincho" w:hAnsi="Arial"/>
                <w:sz w:val="18"/>
                <w:lang w:val="en-US"/>
              </w:rPr>
            </w:pPr>
            <w:ins w:id="18781" w:author="CR1180" w:date="2023-11-06T14:18:00Z">
              <w:r w:rsidRPr="00892A68">
                <w:rPr>
                  <w:rFonts w:ascii="Arial" w:eastAsia="Yu Mincho" w:hAnsi="Arial"/>
                  <w:sz w:val="18"/>
                  <w:lang w:val="en-US"/>
                </w:rPr>
                <w:t xml:space="preserve">Duration of time window with start time given by the </w:t>
              </w:r>
              <w:r w:rsidRPr="00391216">
                <w:rPr>
                  <w:rFonts w:ascii="Arial" w:eastAsia="Yu Mincho" w:hAnsi="Arial"/>
                  <w:sz w:val="18"/>
                  <w:lang w:val="en-US"/>
                </w:rPr>
                <w:t>System Frame Number</w:t>
              </w:r>
              <w:r w:rsidRPr="00892A68">
                <w:rPr>
                  <w:rFonts w:ascii="Arial" w:eastAsia="Yu Mincho" w:hAnsi="Arial"/>
                  <w:sz w:val="18"/>
                  <w:lang w:val="en-US"/>
                </w:rPr>
                <w:t xml:space="preserve"> IE and </w:t>
              </w:r>
              <w:r w:rsidRPr="00391216">
                <w:rPr>
                  <w:rFonts w:ascii="Arial" w:eastAsia="Yu Mincho" w:hAnsi="Arial"/>
                  <w:sz w:val="18"/>
                  <w:lang w:val="en-US"/>
                </w:rPr>
                <w:t>Slot Number</w:t>
              </w:r>
              <w:r w:rsidRPr="00892A68">
                <w:rPr>
                  <w:rFonts w:ascii="Arial" w:eastAsia="Yu Mincho" w:hAnsi="Arial"/>
                  <w:sz w:val="18"/>
                  <w:lang w:val="en-US"/>
                </w:rPr>
                <w:t xml:space="preserve"> IE</w:t>
              </w:r>
            </w:ins>
          </w:p>
        </w:tc>
      </w:tr>
      <w:tr w:rsidR="00AA2E09" w:rsidRPr="00C65637" w14:paraId="3C447CFE" w14:textId="77777777" w:rsidTr="00BD2C41">
        <w:trPr>
          <w:ins w:id="18782" w:author="CR1180" w:date="2023-11-06T14:18:00Z"/>
        </w:trPr>
        <w:tc>
          <w:tcPr>
            <w:tcW w:w="2450" w:type="dxa"/>
          </w:tcPr>
          <w:p w14:paraId="00379A44" w14:textId="77777777" w:rsidR="00AA2E09" w:rsidRPr="00123B63" w:rsidRDefault="00AA2E09" w:rsidP="00BD2C41">
            <w:pPr>
              <w:pStyle w:val="TAL"/>
              <w:ind w:left="85"/>
              <w:rPr>
                <w:ins w:id="18783" w:author="CR1180" w:date="2023-11-06T14:18:00Z"/>
                <w:rFonts w:eastAsia="Yu Mincho"/>
                <w:lang w:val="en-US"/>
              </w:rPr>
            </w:pPr>
            <w:ins w:id="18784" w:author="CR1180" w:date="2023-11-06T14:18:00Z">
              <w:r w:rsidRPr="00123B63">
                <w:rPr>
                  <w:rFonts w:eastAsia="Yu Mincho"/>
                  <w:i/>
                  <w:iCs/>
                </w:rPr>
                <w:t>&gt;Slots</w:t>
              </w:r>
            </w:ins>
          </w:p>
        </w:tc>
        <w:tc>
          <w:tcPr>
            <w:tcW w:w="1077" w:type="dxa"/>
          </w:tcPr>
          <w:p w14:paraId="7025D1AE" w14:textId="77777777" w:rsidR="00AA2E09" w:rsidRPr="00123B63" w:rsidRDefault="00AA2E09" w:rsidP="00BD2C41">
            <w:pPr>
              <w:keepNext/>
              <w:keepLines/>
              <w:spacing w:after="0"/>
              <w:rPr>
                <w:ins w:id="18785" w:author="CR1180" w:date="2023-11-06T14:18:00Z"/>
                <w:rFonts w:eastAsia="Yu Mincho"/>
                <w:lang w:val="en-US"/>
              </w:rPr>
            </w:pPr>
          </w:p>
        </w:tc>
        <w:tc>
          <w:tcPr>
            <w:tcW w:w="1077" w:type="dxa"/>
          </w:tcPr>
          <w:p w14:paraId="75E9FC24" w14:textId="77777777" w:rsidR="00AA2E09" w:rsidRPr="00123B63" w:rsidRDefault="00AA2E09" w:rsidP="00BD2C41">
            <w:pPr>
              <w:keepNext/>
              <w:keepLines/>
              <w:spacing w:after="0"/>
              <w:rPr>
                <w:ins w:id="18786" w:author="CR1180" w:date="2023-11-06T14:18:00Z"/>
                <w:rFonts w:eastAsia="Yu Mincho"/>
                <w:lang w:val="en-US"/>
              </w:rPr>
            </w:pPr>
          </w:p>
        </w:tc>
        <w:tc>
          <w:tcPr>
            <w:tcW w:w="2234" w:type="dxa"/>
          </w:tcPr>
          <w:p w14:paraId="2C7AE9F0" w14:textId="77777777" w:rsidR="00AA2E09" w:rsidRPr="00123B63" w:rsidRDefault="00AA2E09" w:rsidP="00BD2C41">
            <w:pPr>
              <w:keepNext/>
              <w:keepLines/>
              <w:spacing w:after="0"/>
              <w:rPr>
                <w:ins w:id="18787" w:author="CR1180" w:date="2023-11-06T14:18:00Z"/>
                <w:rFonts w:eastAsia="Yu Mincho"/>
                <w:lang w:val="en-US"/>
              </w:rPr>
            </w:pPr>
          </w:p>
        </w:tc>
        <w:tc>
          <w:tcPr>
            <w:tcW w:w="2880" w:type="dxa"/>
          </w:tcPr>
          <w:p w14:paraId="026D7595" w14:textId="77777777" w:rsidR="00AA2E09" w:rsidRPr="00123B63" w:rsidRDefault="00AA2E09" w:rsidP="00BD2C41">
            <w:pPr>
              <w:keepNext/>
              <w:keepLines/>
              <w:spacing w:after="0"/>
              <w:rPr>
                <w:ins w:id="18788" w:author="CR1180" w:date="2023-11-06T14:18:00Z"/>
                <w:rFonts w:eastAsia="Yu Mincho"/>
                <w:lang w:val="en-US"/>
              </w:rPr>
            </w:pPr>
          </w:p>
        </w:tc>
      </w:tr>
      <w:tr w:rsidR="00AA2E09" w:rsidRPr="00C65637" w14:paraId="275E1D98" w14:textId="77777777" w:rsidTr="00BD2C41">
        <w:trPr>
          <w:ins w:id="18789" w:author="CR1180" w:date="2023-11-06T14:18:00Z"/>
        </w:trPr>
        <w:tc>
          <w:tcPr>
            <w:tcW w:w="2450" w:type="dxa"/>
          </w:tcPr>
          <w:p w14:paraId="2A7BE808" w14:textId="77777777" w:rsidR="00AA2E09" w:rsidRPr="00123B63" w:rsidRDefault="00AA2E09" w:rsidP="00BD2C41">
            <w:pPr>
              <w:pStyle w:val="TAL"/>
              <w:ind w:left="170"/>
              <w:rPr>
                <w:ins w:id="18790" w:author="CR1180" w:date="2023-11-06T14:18:00Z"/>
                <w:rFonts w:eastAsia="Yu Mincho"/>
                <w:lang w:val="en-US"/>
              </w:rPr>
            </w:pPr>
            <w:ins w:id="18791" w:author="CR1180" w:date="2023-11-06T14:18:00Z">
              <w:r w:rsidRPr="00123B63">
                <w:rPr>
                  <w:rFonts w:eastAsia="Yu Mincho"/>
                </w:rPr>
                <w:t>&gt;&gt;Duration in Slots</w:t>
              </w:r>
            </w:ins>
          </w:p>
        </w:tc>
        <w:tc>
          <w:tcPr>
            <w:tcW w:w="1077" w:type="dxa"/>
          </w:tcPr>
          <w:p w14:paraId="6E813785" w14:textId="77777777" w:rsidR="00AA2E09" w:rsidRPr="00123B63" w:rsidRDefault="00AA2E09" w:rsidP="00BD2C41">
            <w:pPr>
              <w:keepNext/>
              <w:keepLines/>
              <w:spacing w:after="0"/>
              <w:rPr>
                <w:ins w:id="18792" w:author="CR1180" w:date="2023-11-06T14:18:00Z"/>
                <w:rFonts w:eastAsia="Yu Mincho"/>
                <w:lang w:val="en-US"/>
              </w:rPr>
            </w:pPr>
            <w:ins w:id="18793" w:author="CR1180" w:date="2023-11-06T14:18:00Z">
              <w:r w:rsidRPr="00123B63">
                <w:rPr>
                  <w:rFonts w:ascii="Arial" w:eastAsia="Yu Mincho" w:hAnsi="Arial"/>
                  <w:sz w:val="18"/>
                  <w:lang w:val="en-US"/>
                </w:rPr>
                <w:t>M</w:t>
              </w:r>
            </w:ins>
          </w:p>
        </w:tc>
        <w:tc>
          <w:tcPr>
            <w:tcW w:w="1077" w:type="dxa"/>
          </w:tcPr>
          <w:p w14:paraId="6E3BE77E" w14:textId="77777777" w:rsidR="00AA2E09" w:rsidRPr="00123B63" w:rsidRDefault="00AA2E09" w:rsidP="00BD2C41">
            <w:pPr>
              <w:keepNext/>
              <w:keepLines/>
              <w:spacing w:after="0"/>
              <w:rPr>
                <w:ins w:id="18794" w:author="CR1180" w:date="2023-11-06T14:18:00Z"/>
                <w:rFonts w:eastAsia="Yu Mincho"/>
                <w:lang w:val="en-US"/>
              </w:rPr>
            </w:pPr>
          </w:p>
        </w:tc>
        <w:tc>
          <w:tcPr>
            <w:tcW w:w="2234" w:type="dxa"/>
          </w:tcPr>
          <w:p w14:paraId="0B2CC87C" w14:textId="77777777" w:rsidR="00AA2E09" w:rsidRPr="00123B63" w:rsidRDefault="00AA2E09" w:rsidP="00BD2C41">
            <w:pPr>
              <w:keepNext/>
              <w:keepLines/>
              <w:spacing w:after="0"/>
              <w:rPr>
                <w:ins w:id="18795" w:author="CR1180" w:date="2023-11-06T14:18:00Z"/>
                <w:rFonts w:eastAsia="Yu Mincho"/>
                <w:lang w:val="en-US"/>
              </w:rPr>
            </w:pPr>
            <w:ins w:id="18796" w:author="CR1180" w:date="2023-11-06T14:18:00Z">
              <w:r w:rsidRPr="00123B63">
                <w:rPr>
                  <w:rFonts w:ascii="Arial" w:eastAsia="Yu Mincho" w:hAnsi="Arial"/>
                  <w:sz w:val="18"/>
                  <w:lang w:val="en-US"/>
                </w:rPr>
                <w:t>ENUMERATED (1, 2, 4, 6, 8, 12, 16, …)</w:t>
              </w:r>
            </w:ins>
          </w:p>
        </w:tc>
        <w:tc>
          <w:tcPr>
            <w:tcW w:w="2880" w:type="dxa"/>
          </w:tcPr>
          <w:p w14:paraId="5013EC53" w14:textId="77777777" w:rsidR="00AA2E09" w:rsidRPr="00123B63" w:rsidRDefault="00AA2E09" w:rsidP="00BD2C41">
            <w:pPr>
              <w:keepNext/>
              <w:keepLines/>
              <w:spacing w:after="0"/>
              <w:rPr>
                <w:ins w:id="18797" w:author="CR1180" w:date="2023-11-06T14:18:00Z"/>
                <w:rFonts w:eastAsia="Yu Mincho"/>
                <w:lang w:val="en-US"/>
              </w:rPr>
            </w:pPr>
          </w:p>
        </w:tc>
      </w:tr>
      <w:tr w:rsidR="00AA2E09" w:rsidRPr="00C65637" w14:paraId="60642E72" w14:textId="77777777" w:rsidTr="00BD2C41">
        <w:trPr>
          <w:ins w:id="18798" w:author="CR1180" w:date="2023-11-06T14:18:00Z"/>
        </w:trPr>
        <w:tc>
          <w:tcPr>
            <w:tcW w:w="2450" w:type="dxa"/>
          </w:tcPr>
          <w:p w14:paraId="60A22A35" w14:textId="77777777" w:rsidR="00AA2E09" w:rsidRPr="00123B63" w:rsidRDefault="00AA2E09" w:rsidP="00BD2C41">
            <w:pPr>
              <w:keepNext/>
              <w:keepLines/>
              <w:spacing w:after="0"/>
              <w:rPr>
                <w:ins w:id="18799" w:author="CR1180" w:date="2023-11-06T14:18:00Z"/>
                <w:rFonts w:eastAsia="Yu Mincho"/>
                <w:lang w:val="en-US"/>
              </w:rPr>
            </w:pPr>
            <w:ins w:id="18800" w:author="CR1180" w:date="2023-11-06T14:18:00Z">
              <w:r w:rsidRPr="00123B63">
                <w:rPr>
                  <w:rFonts w:ascii="Arial" w:eastAsia="Yu Mincho" w:hAnsi="Arial"/>
                  <w:sz w:val="18"/>
                  <w:lang w:val="en-US"/>
                </w:rPr>
                <w:t>Time Window Type</w:t>
              </w:r>
            </w:ins>
          </w:p>
        </w:tc>
        <w:tc>
          <w:tcPr>
            <w:tcW w:w="1077" w:type="dxa"/>
          </w:tcPr>
          <w:p w14:paraId="483A12DD" w14:textId="77777777" w:rsidR="00AA2E09" w:rsidRPr="00123B63" w:rsidRDefault="00AA2E09" w:rsidP="00BD2C41">
            <w:pPr>
              <w:keepNext/>
              <w:keepLines/>
              <w:spacing w:after="0"/>
              <w:rPr>
                <w:ins w:id="18801" w:author="CR1180" w:date="2023-11-06T14:18:00Z"/>
                <w:rFonts w:eastAsia="Yu Mincho"/>
                <w:lang w:val="en-US"/>
              </w:rPr>
            </w:pPr>
            <w:ins w:id="18802" w:author="CR1180" w:date="2023-11-06T14:18:00Z">
              <w:r w:rsidRPr="00123B63">
                <w:rPr>
                  <w:rFonts w:ascii="Arial" w:eastAsia="Yu Mincho" w:hAnsi="Arial"/>
                  <w:sz w:val="18"/>
                  <w:lang w:val="en-US"/>
                </w:rPr>
                <w:t>M</w:t>
              </w:r>
            </w:ins>
          </w:p>
        </w:tc>
        <w:tc>
          <w:tcPr>
            <w:tcW w:w="1077" w:type="dxa"/>
          </w:tcPr>
          <w:p w14:paraId="76F2796E" w14:textId="77777777" w:rsidR="00AA2E09" w:rsidRPr="00123B63" w:rsidRDefault="00AA2E09" w:rsidP="00BD2C41">
            <w:pPr>
              <w:keepNext/>
              <w:keepLines/>
              <w:spacing w:after="0"/>
              <w:rPr>
                <w:ins w:id="18803" w:author="CR1180" w:date="2023-11-06T14:18:00Z"/>
                <w:rFonts w:eastAsia="Yu Mincho"/>
                <w:lang w:val="en-US"/>
              </w:rPr>
            </w:pPr>
          </w:p>
        </w:tc>
        <w:tc>
          <w:tcPr>
            <w:tcW w:w="2234" w:type="dxa"/>
          </w:tcPr>
          <w:p w14:paraId="4F29664C" w14:textId="77777777" w:rsidR="00AA2E09" w:rsidRPr="00123B63" w:rsidRDefault="00AA2E09" w:rsidP="00BD2C41">
            <w:pPr>
              <w:keepNext/>
              <w:keepLines/>
              <w:spacing w:after="0"/>
              <w:rPr>
                <w:ins w:id="18804" w:author="CR1180" w:date="2023-11-06T14:18:00Z"/>
                <w:rFonts w:eastAsia="Yu Mincho"/>
                <w:lang w:val="en-US"/>
              </w:rPr>
            </w:pPr>
            <w:ins w:id="18805" w:author="CR1180" w:date="2023-11-06T14:18:00Z">
              <w:r w:rsidRPr="00123B63">
                <w:rPr>
                  <w:rFonts w:ascii="Arial" w:eastAsia="Yu Mincho" w:hAnsi="Arial"/>
                  <w:sz w:val="18"/>
                  <w:lang w:val="en-US"/>
                </w:rPr>
                <w:t>ENUMERATED (single, periodic, …)</w:t>
              </w:r>
            </w:ins>
          </w:p>
        </w:tc>
        <w:tc>
          <w:tcPr>
            <w:tcW w:w="2880" w:type="dxa"/>
          </w:tcPr>
          <w:p w14:paraId="02465CD6" w14:textId="77777777" w:rsidR="00AA2E09" w:rsidRPr="00123B63" w:rsidRDefault="00AA2E09" w:rsidP="00BD2C41">
            <w:pPr>
              <w:keepNext/>
              <w:keepLines/>
              <w:spacing w:after="0"/>
              <w:rPr>
                <w:ins w:id="18806" w:author="CR1180" w:date="2023-11-06T14:18:00Z"/>
                <w:rFonts w:eastAsia="Yu Mincho"/>
                <w:lang w:val="en-US"/>
              </w:rPr>
            </w:pPr>
          </w:p>
        </w:tc>
      </w:tr>
      <w:tr w:rsidR="00AA2E09" w:rsidRPr="00C65637" w14:paraId="5BE0278F" w14:textId="77777777" w:rsidTr="00BD2C41">
        <w:trPr>
          <w:ins w:id="18807" w:author="CR1180" w:date="2023-11-06T14:18:00Z"/>
        </w:trPr>
        <w:tc>
          <w:tcPr>
            <w:tcW w:w="2450" w:type="dxa"/>
          </w:tcPr>
          <w:p w14:paraId="7E56A7CD" w14:textId="77777777" w:rsidR="00AA2E09" w:rsidRPr="00123B63" w:rsidRDefault="00AA2E09" w:rsidP="00BD2C41">
            <w:pPr>
              <w:keepNext/>
              <w:keepLines/>
              <w:spacing w:after="0"/>
              <w:rPr>
                <w:ins w:id="18808" w:author="CR1180" w:date="2023-11-06T14:18:00Z"/>
                <w:rFonts w:eastAsia="Yu Mincho"/>
                <w:lang w:val="en-US"/>
              </w:rPr>
            </w:pPr>
            <w:ins w:id="18809" w:author="CR1180" w:date="2023-11-06T14:18:00Z">
              <w:r w:rsidRPr="00123B63">
                <w:rPr>
                  <w:rFonts w:ascii="Arial" w:eastAsia="Yu Mincho" w:hAnsi="Arial"/>
                  <w:sz w:val="18"/>
                  <w:lang w:val="en-US"/>
                </w:rPr>
                <w:t>Time Window Periodicity</w:t>
              </w:r>
            </w:ins>
          </w:p>
        </w:tc>
        <w:tc>
          <w:tcPr>
            <w:tcW w:w="1077" w:type="dxa"/>
          </w:tcPr>
          <w:p w14:paraId="5D7052E4" w14:textId="77777777" w:rsidR="00AA2E09" w:rsidRPr="00123B63" w:rsidRDefault="00AA2E09" w:rsidP="00BD2C41">
            <w:pPr>
              <w:keepNext/>
              <w:keepLines/>
              <w:spacing w:after="0"/>
              <w:rPr>
                <w:ins w:id="18810" w:author="CR1180" w:date="2023-11-06T14:18:00Z"/>
                <w:rFonts w:eastAsia="Yu Mincho"/>
                <w:lang w:val="en-US"/>
              </w:rPr>
            </w:pPr>
            <w:ins w:id="18811" w:author="CR1180" w:date="2023-11-06T14:18:00Z">
              <w:r w:rsidRPr="00123B63">
                <w:rPr>
                  <w:rFonts w:ascii="Arial" w:eastAsia="Yu Mincho" w:hAnsi="Arial"/>
                  <w:sz w:val="18"/>
                  <w:lang w:val="en-US"/>
                </w:rPr>
                <w:t>C-ifTimeWindowTypePeriodic</w:t>
              </w:r>
            </w:ins>
          </w:p>
        </w:tc>
        <w:tc>
          <w:tcPr>
            <w:tcW w:w="1077" w:type="dxa"/>
          </w:tcPr>
          <w:p w14:paraId="3928D290" w14:textId="77777777" w:rsidR="00AA2E09" w:rsidRPr="00123B63" w:rsidRDefault="00AA2E09" w:rsidP="00BD2C41">
            <w:pPr>
              <w:keepNext/>
              <w:keepLines/>
              <w:spacing w:after="0"/>
              <w:rPr>
                <w:ins w:id="18812" w:author="CR1180" w:date="2023-11-06T14:18:00Z"/>
                <w:rFonts w:eastAsia="Yu Mincho"/>
                <w:lang w:val="en-US"/>
              </w:rPr>
            </w:pPr>
          </w:p>
        </w:tc>
        <w:tc>
          <w:tcPr>
            <w:tcW w:w="2234" w:type="dxa"/>
          </w:tcPr>
          <w:p w14:paraId="6E22C111" w14:textId="77777777" w:rsidR="00AA2E09" w:rsidRPr="00123B63" w:rsidRDefault="00AA2E09" w:rsidP="00BD2C41">
            <w:pPr>
              <w:keepNext/>
              <w:keepLines/>
              <w:spacing w:after="0"/>
              <w:rPr>
                <w:ins w:id="18813" w:author="CR1180" w:date="2023-11-06T14:18:00Z"/>
                <w:rFonts w:eastAsia="Yu Mincho"/>
                <w:lang w:val="en-US"/>
              </w:rPr>
            </w:pPr>
            <w:ins w:id="18814" w:author="CR1180" w:date="2023-11-06T14:18:00Z">
              <w:r w:rsidRPr="00123B63">
                <w:rPr>
                  <w:rFonts w:ascii="Arial" w:eastAsia="Yu Mincho" w:hAnsi="Arial"/>
                  <w:sz w:val="18"/>
                  <w:lang w:val="en-US"/>
                </w:rPr>
                <w:t>ENUMERATED (160, 320, 640, 1280, 2560, 5120, 10240, …) [FFS]</w:t>
              </w:r>
            </w:ins>
          </w:p>
        </w:tc>
        <w:tc>
          <w:tcPr>
            <w:tcW w:w="2880" w:type="dxa"/>
          </w:tcPr>
          <w:p w14:paraId="46559273" w14:textId="77777777" w:rsidR="00AA2E09" w:rsidRPr="00123B63" w:rsidRDefault="00AA2E09" w:rsidP="00BD2C41">
            <w:pPr>
              <w:keepNext/>
              <w:keepLines/>
              <w:spacing w:after="0"/>
              <w:rPr>
                <w:ins w:id="18815" w:author="CR1180" w:date="2023-11-06T14:18:00Z"/>
                <w:rFonts w:eastAsia="Yu Mincho"/>
                <w:lang w:val="en-US"/>
              </w:rPr>
            </w:pPr>
            <w:ins w:id="18816" w:author="CR1180" w:date="2023-11-06T14:18:00Z">
              <w:r w:rsidRPr="00123B63">
                <w:rPr>
                  <w:rFonts w:ascii="Arial" w:eastAsia="Yu Mincho" w:hAnsi="Arial"/>
                  <w:sz w:val="18"/>
                  <w:lang w:val="en-US"/>
                </w:rPr>
                <w:t>Unit: Milli-seconds</w:t>
              </w:r>
            </w:ins>
          </w:p>
        </w:tc>
      </w:tr>
    </w:tbl>
    <w:p w14:paraId="415A745D" w14:textId="77777777" w:rsidR="00AA2E09" w:rsidRDefault="00AA2E09" w:rsidP="00AA2E09">
      <w:pPr>
        <w:rPr>
          <w:ins w:id="18817" w:author="CR1180" w:date="2023-11-06T14:18:00Z"/>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A2E09" w:rsidRPr="00892A68" w14:paraId="205FDDCE" w14:textId="77777777" w:rsidTr="00BD2C41">
        <w:trPr>
          <w:ins w:id="18818" w:author="CR1180" w:date="2023-11-06T14:18:00Z"/>
        </w:trPr>
        <w:tc>
          <w:tcPr>
            <w:tcW w:w="3686" w:type="dxa"/>
          </w:tcPr>
          <w:p w14:paraId="462EDE57" w14:textId="77777777" w:rsidR="00AA2E09" w:rsidRPr="00123B63" w:rsidRDefault="00AA2E09" w:rsidP="00BD2C41">
            <w:pPr>
              <w:pStyle w:val="TAH"/>
              <w:keepNext w:val="0"/>
              <w:keepLines w:val="0"/>
              <w:widowControl w:val="0"/>
              <w:ind w:left="59" w:hanging="1418"/>
              <w:rPr>
                <w:ins w:id="18819" w:author="CR1180" w:date="2023-11-06T14:18:00Z"/>
                <w:lang w:eastAsia="ja-JP"/>
              </w:rPr>
            </w:pPr>
            <w:ins w:id="18820" w:author="CR1180" w:date="2023-11-06T14:18:00Z">
              <w:r w:rsidRPr="00123B63">
                <w:rPr>
                  <w:lang w:eastAsia="ja-JP"/>
                </w:rPr>
                <w:lastRenderedPageBreak/>
                <w:t>Condition</w:t>
              </w:r>
            </w:ins>
          </w:p>
        </w:tc>
        <w:tc>
          <w:tcPr>
            <w:tcW w:w="5670" w:type="dxa"/>
          </w:tcPr>
          <w:p w14:paraId="0F147F2F" w14:textId="77777777" w:rsidR="00AA2E09" w:rsidRPr="00123B63" w:rsidRDefault="00AA2E09" w:rsidP="00BD2C41">
            <w:pPr>
              <w:pStyle w:val="TAH"/>
              <w:keepNext w:val="0"/>
              <w:keepLines w:val="0"/>
              <w:widowControl w:val="0"/>
              <w:rPr>
                <w:ins w:id="18821" w:author="CR1180" w:date="2023-11-06T14:18:00Z"/>
                <w:lang w:eastAsia="ja-JP"/>
              </w:rPr>
            </w:pPr>
            <w:ins w:id="18822" w:author="CR1180" w:date="2023-11-06T14:18:00Z">
              <w:r w:rsidRPr="00123B63">
                <w:rPr>
                  <w:lang w:eastAsia="ja-JP"/>
                </w:rPr>
                <w:t>Explanation</w:t>
              </w:r>
            </w:ins>
          </w:p>
        </w:tc>
      </w:tr>
      <w:tr w:rsidR="00AA2E09" w:rsidRPr="00892A68" w14:paraId="3E922137" w14:textId="77777777" w:rsidTr="00BD2C41">
        <w:trPr>
          <w:ins w:id="18823" w:author="CR1180" w:date="2023-11-06T14:18:00Z"/>
        </w:trPr>
        <w:tc>
          <w:tcPr>
            <w:tcW w:w="3686" w:type="dxa"/>
          </w:tcPr>
          <w:p w14:paraId="18CCF65D" w14:textId="77777777" w:rsidR="00AA2E09" w:rsidRPr="00123B63" w:rsidRDefault="00AA2E09" w:rsidP="00BD2C41">
            <w:pPr>
              <w:pStyle w:val="TAL"/>
              <w:keepNext w:val="0"/>
              <w:keepLines w:val="0"/>
              <w:widowControl w:val="0"/>
              <w:rPr>
                <w:ins w:id="18824" w:author="CR1180" w:date="2023-11-06T14:18:00Z"/>
                <w:rFonts w:cs="Arial"/>
                <w:lang w:eastAsia="ja-JP"/>
              </w:rPr>
            </w:pPr>
            <w:ins w:id="18825" w:author="CR1180" w:date="2023-11-06T14:18:00Z">
              <w:r w:rsidRPr="00123B63">
                <w:rPr>
                  <w:noProof/>
                </w:rPr>
                <w:t>ifTimeWindowTypePeriodic</w:t>
              </w:r>
            </w:ins>
          </w:p>
        </w:tc>
        <w:tc>
          <w:tcPr>
            <w:tcW w:w="5670" w:type="dxa"/>
          </w:tcPr>
          <w:p w14:paraId="0A140F0D" w14:textId="77777777" w:rsidR="00AA2E09" w:rsidRPr="00892A68" w:rsidRDefault="00AA2E09" w:rsidP="00BD2C41">
            <w:pPr>
              <w:pStyle w:val="TAL"/>
              <w:keepNext w:val="0"/>
              <w:keepLines w:val="0"/>
              <w:widowControl w:val="0"/>
              <w:rPr>
                <w:ins w:id="18826" w:author="CR1180" w:date="2023-11-06T14:18:00Z"/>
                <w:rFonts w:cs="Arial"/>
                <w:lang w:eastAsia="ja-JP"/>
              </w:rPr>
            </w:pPr>
            <w:ins w:id="18827" w:author="CR1180" w:date="2023-11-06T14:18:00Z">
              <w:r w:rsidRPr="00123B63">
                <w:rPr>
                  <w:noProof/>
                </w:rPr>
                <w:t xml:space="preserve">This IE shall be present if the </w:t>
              </w:r>
              <w:r w:rsidRPr="00123B63">
                <w:rPr>
                  <w:i/>
                  <w:iCs/>
                  <w:noProof/>
                </w:rPr>
                <w:t xml:space="preserve">Time Window Type </w:t>
              </w:r>
              <w:r w:rsidRPr="00123B63">
                <w:rPr>
                  <w:noProof/>
                </w:rPr>
                <w:t>IE is set to the value “periodic”.</w:t>
              </w:r>
            </w:ins>
          </w:p>
        </w:tc>
      </w:tr>
    </w:tbl>
    <w:p w14:paraId="07111D5D" w14:textId="77777777" w:rsidR="00AA2E09" w:rsidRPr="00892A68" w:rsidRDefault="00AA2E09" w:rsidP="00AA2E09">
      <w:pPr>
        <w:rPr>
          <w:ins w:id="18828" w:author="CR1180" w:date="2023-11-06T14:18:00Z"/>
          <w:lang w:val="en-US"/>
        </w:rPr>
      </w:pPr>
    </w:p>
    <w:p w14:paraId="36A03F38" w14:textId="77777777" w:rsidR="00AA2E09" w:rsidRPr="00123B63" w:rsidRDefault="00AA2E09" w:rsidP="00AA2E09">
      <w:pPr>
        <w:pStyle w:val="EditorsNote"/>
        <w:rPr>
          <w:ins w:id="18829" w:author="CR1180" w:date="2023-11-06T14:18:00Z"/>
        </w:rPr>
      </w:pPr>
      <w:ins w:id="18830" w:author="CR1180" w:date="2023-11-06T14:18:00Z">
        <w:r w:rsidRPr="00123B63">
          <w:t>Editor’s Note: How to reflect RAN1’s agreement on “the number of the time windows” is FFS.</w:t>
        </w:r>
      </w:ins>
    </w:p>
    <w:p w14:paraId="3CA6174B" w14:textId="77777777" w:rsidR="00AA2E09" w:rsidRPr="003D7C77" w:rsidRDefault="00AA2E09" w:rsidP="00AA2E09">
      <w:pPr>
        <w:rPr>
          <w:ins w:id="18831" w:author="CR1180" w:date="2023-11-06T14:18:00Z"/>
          <w:rFonts w:eastAsia="SimSun"/>
          <w:lang w:val="en-US"/>
        </w:rPr>
      </w:pPr>
    </w:p>
    <w:p w14:paraId="4AD86AD1" w14:textId="77777777" w:rsidR="00AA2E09" w:rsidRPr="00BE4E24" w:rsidRDefault="00AA2E09" w:rsidP="00AA2E09">
      <w:pPr>
        <w:pStyle w:val="Heading4"/>
        <w:rPr>
          <w:ins w:id="18832" w:author="CR1180" w:date="2023-11-06T14:18:00Z"/>
        </w:rPr>
      </w:pPr>
      <w:bookmarkStart w:id="18833" w:name="_CR9_3_1_x5309"/>
      <w:bookmarkEnd w:id="18833"/>
      <w:ins w:id="18834" w:author="CR1180" w:date="2023-11-06T14:18:00Z">
        <w:r w:rsidRPr="00BE4E24">
          <w:t>9.3.1.</w:t>
        </w:r>
        <w:del w:id="18835" w:author="MCC" w:date="2023-11-09T14:22:00Z">
          <w:r w:rsidRPr="00BE4E24" w:rsidDel="00880094">
            <w:delText>x5</w:delText>
          </w:r>
        </w:del>
      </w:ins>
      <w:ins w:id="18836" w:author="MCC" w:date="2023-11-09T14:22:00Z">
        <w:r>
          <w:t>309</w:t>
        </w:r>
      </w:ins>
      <w:ins w:id="18837" w:author="CR1180" w:date="2023-11-06T14:18:00Z">
        <w:r w:rsidRPr="00BE4E24">
          <w:tab/>
          <w:t>UL RSCP</w:t>
        </w:r>
      </w:ins>
    </w:p>
    <w:p w14:paraId="6B86B435" w14:textId="77777777" w:rsidR="00AA2E09" w:rsidRPr="003D7C77" w:rsidRDefault="00AA2E09" w:rsidP="00AA2E09">
      <w:pPr>
        <w:spacing w:line="0" w:lineRule="atLeast"/>
        <w:rPr>
          <w:ins w:id="18838" w:author="CR1180" w:date="2023-11-06T14:18:00Z"/>
          <w:rFonts w:eastAsia="SimSun"/>
        </w:rPr>
      </w:pPr>
      <w:ins w:id="18839" w:author="CR1180" w:date="2023-11-06T14:18:00Z">
        <w:r w:rsidRPr="003D7C77">
          <w:rPr>
            <w:rFonts w:eastAsia="SimSun"/>
          </w:rPr>
          <w:t>This IE contains the UL Reference Signal Carrier Phase (RSCP) measurement.</w:t>
        </w:r>
      </w:ins>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AA2E09" w:rsidRPr="003D7C77" w14:paraId="68F5CDAB" w14:textId="77777777" w:rsidTr="00BD2C41">
        <w:trPr>
          <w:ins w:id="18840" w:author="CR1180" w:date="2023-11-06T14:18:00Z"/>
        </w:trPr>
        <w:tc>
          <w:tcPr>
            <w:tcW w:w="2450" w:type="dxa"/>
          </w:tcPr>
          <w:p w14:paraId="29BC3EC1" w14:textId="77777777" w:rsidR="00AA2E09" w:rsidRPr="003D7C77" w:rsidRDefault="00AA2E09" w:rsidP="00BD2C41">
            <w:pPr>
              <w:keepNext/>
              <w:keepLines/>
              <w:spacing w:after="0"/>
              <w:jc w:val="center"/>
              <w:rPr>
                <w:ins w:id="18841" w:author="CR1180" w:date="2023-11-06T14:18:00Z"/>
                <w:rFonts w:ascii="Arial" w:eastAsia="Yu Mincho" w:hAnsi="Arial"/>
                <w:b/>
                <w:sz w:val="18"/>
              </w:rPr>
            </w:pPr>
            <w:ins w:id="18842" w:author="CR1180" w:date="2023-11-06T14:18:00Z">
              <w:r w:rsidRPr="003D7C77">
                <w:rPr>
                  <w:rFonts w:ascii="Arial" w:eastAsia="Yu Mincho" w:hAnsi="Arial"/>
                  <w:b/>
                  <w:sz w:val="18"/>
                </w:rPr>
                <w:t>IE/Group Name</w:t>
              </w:r>
            </w:ins>
          </w:p>
        </w:tc>
        <w:tc>
          <w:tcPr>
            <w:tcW w:w="1077" w:type="dxa"/>
          </w:tcPr>
          <w:p w14:paraId="35C0425D" w14:textId="77777777" w:rsidR="00AA2E09" w:rsidRPr="003D7C77" w:rsidRDefault="00AA2E09" w:rsidP="00BD2C41">
            <w:pPr>
              <w:keepNext/>
              <w:keepLines/>
              <w:spacing w:after="0"/>
              <w:jc w:val="center"/>
              <w:rPr>
                <w:ins w:id="18843" w:author="CR1180" w:date="2023-11-06T14:18:00Z"/>
                <w:rFonts w:ascii="Arial" w:eastAsia="Yu Mincho" w:hAnsi="Arial"/>
                <w:b/>
                <w:sz w:val="18"/>
              </w:rPr>
            </w:pPr>
            <w:ins w:id="18844" w:author="CR1180" w:date="2023-11-06T14:18:00Z">
              <w:r w:rsidRPr="003D7C77">
                <w:rPr>
                  <w:rFonts w:ascii="Arial" w:eastAsia="Yu Mincho" w:hAnsi="Arial"/>
                  <w:b/>
                  <w:sz w:val="18"/>
                </w:rPr>
                <w:t>Presence</w:t>
              </w:r>
            </w:ins>
          </w:p>
        </w:tc>
        <w:tc>
          <w:tcPr>
            <w:tcW w:w="1077" w:type="dxa"/>
          </w:tcPr>
          <w:p w14:paraId="2BBEB1DE" w14:textId="77777777" w:rsidR="00AA2E09" w:rsidRPr="003D7C77" w:rsidRDefault="00AA2E09" w:rsidP="00BD2C41">
            <w:pPr>
              <w:keepNext/>
              <w:keepLines/>
              <w:spacing w:after="0"/>
              <w:jc w:val="center"/>
              <w:rPr>
                <w:ins w:id="18845" w:author="CR1180" w:date="2023-11-06T14:18:00Z"/>
                <w:rFonts w:ascii="Arial" w:eastAsia="Yu Mincho" w:hAnsi="Arial"/>
                <w:b/>
                <w:sz w:val="18"/>
              </w:rPr>
            </w:pPr>
            <w:ins w:id="18846" w:author="CR1180" w:date="2023-11-06T14:18:00Z">
              <w:r w:rsidRPr="003D7C77">
                <w:rPr>
                  <w:rFonts w:ascii="Arial" w:eastAsia="Yu Mincho" w:hAnsi="Arial"/>
                  <w:b/>
                  <w:sz w:val="18"/>
                </w:rPr>
                <w:t>Range</w:t>
              </w:r>
            </w:ins>
          </w:p>
        </w:tc>
        <w:tc>
          <w:tcPr>
            <w:tcW w:w="2234" w:type="dxa"/>
          </w:tcPr>
          <w:p w14:paraId="4DBA6172" w14:textId="77777777" w:rsidR="00AA2E09" w:rsidRPr="003D7C77" w:rsidRDefault="00AA2E09" w:rsidP="00BD2C41">
            <w:pPr>
              <w:keepNext/>
              <w:keepLines/>
              <w:spacing w:after="0"/>
              <w:jc w:val="center"/>
              <w:rPr>
                <w:ins w:id="18847" w:author="CR1180" w:date="2023-11-06T14:18:00Z"/>
                <w:rFonts w:ascii="Arial" w:eastAsia="Yu Mincho" w:hAnsi="Arial"/>
                <w:b/>
                <w:sz w:val="18"/>
              </w:rPr>
            </w:pPr>
            <w:ins w:id="18848" w:author="CR1180" w:date="2023-11-06T14:18:00Z">
              <w:r w:rsidRPr="003D7C77">
                <w:rPr>
                  <w:rFonts w:ascii="Arial" w:eastAsia="Yu Mincho" w:hAnsi="Arial"/>
                  <w:b/>
                  <w:sz w:val="18"/>
                </w:rPr>
                <w:t>IE Type and Reference</w:t>
              </w:r>
            </w:ins>
          </w:p>
        </w:tc>
        <w:tc>
          <w:tcPr>
            <w:tcW w:w="2880" w:type="dxa"/>
          </w:tcPr>
          <w:p w14:paraId="02393D6A" w14:textId="77777777" w:rsidR="00AA2E09" w:rsidRPr="003D7C77" w:rsidRDefault="00AA2E09" w:rsidP="00BD2C41">
            <w:pPr>
              <w:keepNext/>
              <w:keepLines/>
              <w:spacing w:after="0"/>
              <w:jc w:val="center"/>
              <w:rPr>
                <w:ins w:id="18849" w:author="CR1180" w:date="2023-11-06T14:18:00Z"/>
                <w:rFonts w:ascii="Arial" w:eastAsia="Yu Mincho" w:hAnsi="Arial"/>
                <w:b/>
                <w:sz w:val="18"/>
              </w:rPr>
            </w:pPr>
            <w:ins w:id="18850" w:author="CR1180" w:date="2023-11-06T14:18:00Z">
              <w:r w:rsidRPr="003D7C77">
                <w:rPr>
                  <w:rFonts w:ascii="Arial" w:eastAsia="Yu Mincho" w:hAnsi="Arial"/>
                  <w:b/>
                  <w:sz w:val="18"/>
                </w:rPr>
                <w:t>Semantics Description</w:t>
              </w:r>
            </w:ins>
          </w:p>
        </w:tc>
      </w:tr>
      <w:tr w:rsidR="00AA2E09" w:rsidRPr="003D7C77" w14:paraId="4EB0D37C" w14:textId="77777777" w:rsidTr="00BD2C41">
        <w:trPr>
          <w:ins w:id="18851" w:author="CR1180" w:date="2023-11-06T14:18:00Z"/>
        </w:trPr>
        <w:tc>
          <w:tcPr>
            <w:tcW w:w="2450" w:type="dxa"/>
          </w:tcPr>
          <w:p w14:paraId="38E001E0" w14:textId="77777777" w:rsidR="00AA2E09" w:rsidRPr="003D7C77" w:rsidRDefault="00AA2E09" w:rsidP="00BD2C41">
            <w:pPr>
              <w:keepNext/>
              <w:keepLines/>
              <w:spacing w:after="0"/>
              <w:rPr>
                <w:ins w:id="18852" w:author="CR1180" w:date="2023-11-06T14:18:00Z"/>
                <w:rFonts w:ascii="Arial" w:eastAsia="Yu Mincho" w:hAnsi="Arial"/>
                <w:sz w:val="18"/>
                <w:lang w:val="en-US"/>
              </w:rPr>
            </w:pPr>
            <w:ins w:id="18853" w:author="CR1180" w:date="2023-11-06T14:18:00Z">
              <w:r>
                <w:rPr>
                  <w:rFonts w:ascii="Arial" w:eastAsia="Yu Mincho" w:hAnsi="Arial"/>
                  <w:sz w:val="18"/>
                  <w:lang w:val="en-US"/>
                </w:rPr>
                <w:t>UL RSCP</w:t>
              </w:r>
            </w:ins>
          </w:p>
        </w:tc>
        <w:tc>
          <w:tcPr>
            <w:tcW w:w="1077" w:type="dxa"/>
          </w:tcPr>
          <w:p w14:paraId="04B4B64F" w14:textId="77777777" w:rsidR="00AA2E09" w:rsidRPr="003D7C77" w:rsidRDefault="00AA2E09" w:rsidP="00BD2C41">
            <w:pPr>
              <w:keepNext/>
              <w:keepLines/>
              <w:spacing w:after="0"/>
              <w:rPr>
                <w:ins w:id="18854" w:author="CR1180" w:date="2023-11-06T14:18:00Z"/>
                <w:rFonts w:ascii="Arial" w:eastAsia="Yu Mincho" w:hAnsi="Arial"/>
                <w:sz w:val="18"/>
                <w:lang w:val="en-US"/>
              </w:rPr>
            </w:pPr>
            <w:ins w:id="18855" w:author="CR1180" w:date="2023-11-06T14:18:00Z">
              <w:r>
                <w:rPr>
                  <w:rFonts w:ascii="Arial" w:eastAsia="Yu Mincho" w:hAnsi="Arial"/>
                  <w:sz w:val="18"/>
                  <w:lang w:val="en-US"/>
                </w:rPr>
                <w:t>M</w:t>
              </w:r>
            </w:ins>
          </w:p>
        </w:tc>
        <w:tc>
          <w:tcPr>
            <w:tcW w:w="1077" w:type="dxa"/>
          </w:tcPr>
          <w:p w14:paraId="23C2B690" w14:textId="77777777" w:rsidR="00AA2E09" w:rsidRPr="003D7C77" w:rsidRDefault="00AA2E09" w:rsidP="00BD2C41">
            <w:pPr>
              <w:keepNext/>
              <w:keepLines/>
              <w:spacing w:after="0"/>
              <w:rPr>
                <w:ins w:id="18856" w:author="CR1180" w:date="2023-11-06T14:18:00Z"/>
                <w:rFonts w:ascii="Arial" w:eastAsia="Yu Mincho" w:hAnsi="Arial"/>
                <w:sz w:val="18"/>
                <w:lang w:val="en-US"/>
              </w:rPr>
            </w:pPr>
          </w:p>
        </w:tc>
        <w:tc>
          <w:tcPr>
            <w:tcW w:w="2234" w:type="dxa"/>
          </w:tcPr>
          <w:p w14:paraId="7FE27F2F" w14:textId="77777777" w:rsidR="00AA2E09" w:rsidRPr="003D7C77" w:rsidRDefault="00AA2E09" w:rsidP="00BD2C41">
            <w:pPr>
              <w:keepNext/>
              <w:keepLines/>
              <w:spacing w:after="0"/>
              <w:rPr>
                <w:ins w:id="18857" w:author="CR1180" w:date="2023-11-06T14:18:00Z"/>
                <w:rFonts w:ascii="Arial" w:eastAsia="Yu Mincho" w:hAnsi="Arial"/>
                <w:sz w:val="18"/>
                <w:lang w:val="en-US"/>
              </w:rPr>
            </w:pPr>
            <w:ins w:id="18858" w:author="CR1180" w:date="2023-11-06T14:18:00Z">
              <w:r>
                <w:rPr>
                  <w:rFonts w:ascii="Arial" w:eastAsia="Yu Mincho" w:hAnsi="Arial"/>
                  <w:sz w:val="18"/>
                  <w:lang w:val="en-US"/>
                </w:rPr>
                <w:t>INTEGER (0..3599)</w:t>
              </w:r>
            </w:ins>
          </w:p>
        </w:tc>
        <w:tc>
          <w:tcPr>
            <w:tcW w:w="2880" w:type="dxa"/>
          </w:tcPr>
          <w:p w14:paraId="2F363C37" w14:textId="77777777" w:rsidR="00AA2E09" w:rsidRPr="003D7C77" w:rsidRDefault="00AA2E09" w:rsidP="00BD2C41">
            <w:pPr>
              <w:keepNext/>
              <w:keepLines/>
              <w:spacing w:after="0"/>
              <w:rPr>
                <w:ins w:id="18859" w:author="CR1180" w:date="2023-11-06T14:18:00Z"/>
                <w:rFonts w:ascii="Arial" w:eastAsia="Yu Mincho" w:hAnsi="Arial"/>
                <w:sz w:val="18"/>
                <w:lang w:val="en-US"/>
              </w:rPr>
            </w:pPr>
            <w:ins w:id="18860" w:author="CR1180" w:date="2023-11-06T14:18:00Z">
              <w:r>
                <w:rPr>
                  <w:rFonts w:ascii="Arial" w:eastAsia="Yu Mincho" w:hAnsi="Arial"/>
                  <w:sz w:val="18"/>
                  <w:lang w:val="en-US"/>
                </w:rPr>
                <w:t>TS 38.133 [38]</w:t>
              </w:r>
            </w:ins>
          </w:p>
        </w:tc>
      </w:tr>
    </w:tbl>
    <w:p w14:paraId="70AE1D27" w14:textId="77777777" w:rsidR="00AA2E09" w:rsidRPr="00123B63" w:rsidRDefault="00AA2E09" w:rsidP="00AA2E09">
      <w:pPr>
        <w:rPr>
          <w:ins w:id="18861" w:author="CR1180" w:date="2023-11-06T14:18:00Z"/>
          <w:lang w:val="en-US"/>
        </w:rPr>
      </w:pPr>
    </w:p>
    <w:p w14:paraId="62A14A97" w14:textId="77777777" w:rsidR="00AA2E09" w:rsidRPr="00D24122" w:rsidRDefault="00AA2E09" w:rsidP="00AA2E09">
      <w:pPr>
        <w:pStyle w:val="Heading4"/>
        <w:rPr>
          <w:ins w:id="18862" w:author="CR1180" w:date="2023-11-06T14:18:00Z"/>
        </w:rPr>
      </w:pPr>
      <w:bookmarkStart w:id="18863" w:name="_CR9_3_1_x6310LPHAPAssistanceInformatio"/>
      <w:bookmarkEnd w:id="18863"/>
      <w:ins w:id="18864" w:author="CR1180" w:date="2023-11-06T14:18:00Z">
        <w:r w:rsidRPr="00D24122">
          <w:t>9.3.1.</w:t>
        </w:r>
        <w:del w:id="18865" w:author="MCC" w:date="2023-11-09T14:22:00Z">
          <w:r w:rsidDel="00880094">
            <w:delText>x6</w:delText>
          </w:r>
        </w:del>
      </w:ins>
      <w:ins w:id="18866" w:author="MCC" w:date="2023-11-09T14:22:00Z">
        <w:r>
          <w:t>310</w:t>
        </w:r>
      </w:ins>
      <w:ins w:id="18867" w:author="CR1180" w:date="2023-11-06T14:18:00Z">
        <w:r w:rsidRPr="00D24122">
          <w:t xml:space="preserve">  LPHAP Assistance</w:t>
        </w:r>
        <w:r w:rsidRPr="00D24122" w:rsidDel="00C9208D">
          <w:t xml:space="preserve"> </w:t>
        </w:r>
        <w:r w:rsidRPr="00D24122">
          <w:t>Information</w:t>
        </w:r>
      </w:ins>
    </w:p>
    <w:p w14:paraId="60B77292" w14:textId="77777777" w:rsidR="00AA2E09" w:rsidRPr="00D24122" w:rsidRDefault="00AA2E09" w:rsidP="00AA2E09">
      <w:pPr>
        <w:keepNext/>
        <w:rPr>
          <w:ins w:id="18868" w:author="CR1180" w:date="2023-11-06T14:18:00Z"/>
          <w:lang w:eastAsia="zh-CN"/>
        </w:rPr>
      </w:pPr>
      <w:ins w:id="18869" w:author="CR1180" w:date="2023-11-06T14:18:00Z">
        <w:r w:rsidRPr="00D24122">
          <w:t>This IE is used to indicate the recommended SRS Characteristics for LPHAP with validity area.</w:t>
        </w:r>
      </w:ins>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AA2E09" w:rsidRPr="00D24122" w14:paraId="007D32F0" w14:textId="77777777" w:rsidTr="00BD2C41">
        <w:trPr>
          <w:ins w:id="18870" w:author="CR1180" w:date="2023-11-06T14:18:00Z"/>
        </w:trPr>
        <w:tc>
          <w:tcPr>
            <w:tcW w:w="2450" w:type="dxa"/>
          </w:tcPr>
          <w:p w14:paraId="78B34492" w14:textId="77777777" w:rsidR="00AA2E09" w:rsidRPr="00D24122" w:rsidRDefault="00AA2E09" w:rsidP="00BD2C41">
            <w:pPr>
              <w:keepNext/>
              <w:keepLines/>
              <w:spacing w:after="0"/>
              <w:jc w:val="center"/>
              <w:rPr>
                <w:ins w:id="18871" w:author="CR1180" w:date="2023-11-06T14:18:00Z"/>
                <w:rFonts w:ascii="Arial" w:hAnsi="Arial"/>
                <w:b/>
                <w:sz w:val="18"/>
                <w:lang w:eastAsia="ja-JP"/>
              </w:rPr>
            </w:pPr>
            <w:ins w:id="18872" w:author="CR1180" w:date="2023-11-06T14:18:00Z">
              <w:r w:rsidRPr="00D24122">
                <w:rPr>
                  <w:rFonts w:ascii="Arial" w:hAnsi="Arial"/>
                  <w:b/>
                  <w:sz w:val="18"/>
                  <w:lang w:eastAsia="ja-JP"/>
                </w:rPr>
                <w:t>IE/Group Name</w:t>
              </w:r>
            </w:ins>
          </w:p>
        </w:tc>
        <w:tc>
          <w:tcPr>
            <w:tcW w:w="1077" w:type="dxa"/>
          </w:tcPr>
          <w:p w14:paraId="105A86B5" w14:textId="77777777" w:rsidR="00AA2E09" w:rsidRPr="00D24122" w:rsidRDefault="00AA2E09" w:rsidP="00BD2C41">
            <w:pPr>
              <w:keepNext/>
              <w:keepLines/>
              <w:spacing w:after="0"/>
              <w:jc w:val="center"/>
              <w:rPr>
                <w:ins w:id="18873" w:author="CR1180" w:date="2023-11-06T14:18:00Z"/>
                <w:rFonts w:ascii="Arial" w:hAnsi="Arial"/>
                <w:b/>
                <w:sz w:val="18"/>
                <w:lang w:eastAsia="ja-JP"/>
              </w:rPr>
            </w:pPr>
            <w:ins w:id="18874" w:author="CR1180" w:date="2023-11-06T14:18:00Z">
              <w:r w:rsidRPr="00D24122">
                <w:rPr>
                  <w:rFonts w:ascii="Arial" w:hAnsi="Arial"/>
                  <w:b/>
                  <w:sz w:val="18"/>
                  <w:lang w:eastAsia="ja-JP"/>
                </w:rPr>
                <w:t>Presence</w:t>
              </w:r>
            </w:ins>
          </w:p>
        </w:tc>
        <w:tc>
          <w:tcPr>
            <w:tcW w:w="1077" w:type="dxa"/>
          </w:tcPr>
          <w:p w14:paraId="7BEE965B" w14:textId="77777777" w:rsidR="00AA2E09" w:rsidRPr="00D24122" w:rsidRDefault="00AA2E09" w:rsidP="00BD2C41">
            <w:pPr>
              <w:keepNext/>
              <w:keepLines/>
              <w:spacing w:after="0"/>
              <w:jc w:val="center"/>
              <w:rPr>
                <w:ins w:id="18875" w:author="CR1180" w:date="2023-11-06T14:18:00Z"/>
                <w:rFonts w:ascii="Arial" w:hAnsi="Arial"/>
                <w:b/>
                <w:sz w:val="18"/>
                <w:lang w:eastAsia="ja-JP"/>
              </w:rPr>
            </w:pPr>
            <w:ins w:id="18876" w:author="CR1180" w:date="2023-11-06T14:18:00Z">
              <w:r w:rsidRPr="00D24122">
                <w:rPr>
                  <w:rFonts w:ascii="Arial" w:hAnsi="Arial"/>
                  <w:b/>
                  <w:sz w:val="18"/>
                  <w:lang w:eastAsia="ja-JP"/>
                </w:rPr>
                <w:t>Range</w:t>
              </w:r>
            </w:ins>
          </w:p>
        </w:tc>
        <w:tc>
          <w:tcPr>
            <w:tcW w:w="2234" w:type="dxa"/>
          </w:tcPr>
          <w:p w14:paraId="0B0B21A4" w14:textId="77777777" w:rsidR="00AA2E09" w:rsidRPr="00D24122" w:rsidRDefault="00AA2E09" w:rsidP="00BD2C41">
            <w:pPr>
              <w:keepNext/>
              <w:keepLines/>
              <w:spacing w:after="0"/>
              <w:jc w:val="center"/>
              <w:rPr>
                <w:ins w:id="18877" w:author="CR1180" w:date="2023-11-06T14:18:00Z"/>
                <w:rFonts w:ascii="Arial" w:hAnsi="Arial"/>
                <w:b/>
                <w:sz w:val="18"/>
                <w:lang w:eastAsia="ja-JP"/>
              </w:rPr>
            </w:pPr>
            <w:ins w:id="18878" w:author="CR1180" w:date="2023-11-06T14:18:00Z">
              <w:r w:rsidRPr="00D24122">
                <w:rPr>
                  <w:rFonts w:ascii="Arial" w:hAnsi="Arial"/>
                  <w:b/>
                  <w:sz w:val="18"/>
                  <w:lang w:eastAsia="ja-JP"/>
                </w:rPr>
                <w:t>IE type and reference</w:t>
              </w:r>
            </w:ins>
          </w:p>
        </w:tc>
        <w:tc>
          <w:tcPr>
            <w:tcW w:w="2880" w:type="dxa"/>
          </w:tcPr>
          <w:p w14:paraId="4516385D" w14:textId="77777777" w:rsidR="00AA2E09" w:rsidRPr="00D24122" w:rsidRDefault="00AA2E09" w:rsidP="00BD2C41">
            <w:pPr>
              <w:keepNext/>
              <w:keepLines/>
              <w:spacing w:after="0"/>
              <w:jc w:val="center"/>
              <w:rPr>
                <w:ins w:id="18879" w:author="CR1180" w:date="2023-11-06T14:18:00Z"/>
                <w:rFonts w:ascii="Arial" w:hAnsi="Arial"/>
                <w:b/>
                <w:sz w:val="18"/>
                <w:lang w:eastAsia="ja-JP"/>
              </w:rPr>
            </w:pPr>
            <w:ins w:id="18880" w:author="CR1180" w:date="2023-11-06T14:18:00Z">
              <w:r w:rsidRPr="00D24122">
                <w:rPr>
                  <w:rFonts w:ascii="Arial" w:hAnsi="Arial"/>
                  <w:b/>
                  <w:sz w:val="18"/>
                  <w:lang w:eastAsia="ja-JP"/>
                </w:rPr>
                <w:t>Semantics description</w:t>
              </w:r>
            </w:ins>
          </w:p>
        </w:tc>
      </w:tr>
      <w:tr w:rsidR="00AA2E09" w:rsidRPr="00D24122" w14:paraId="63D2A392" w14:textId="77777777" w:rsidTr="00BD2C41">
        <w:trPr>
          <w:ins w:id="18881" w:author="CR1180" w:date="2023-11-06T14:18:00Z"/>
        </w:trPr>
        <w:tc>
          <w:tcPr>
            <w:tcW w:w="2450" w:type="dxa"/>
          </w:tcPr>
          <w:p w14:paraId="5E17CAEC" w14:textId="77777777" w:rsidR="00AA2E09" w:rsidRPr="00D24122" w:rsidRDefault="00AA2E09" w:rsidP="00BD2C41">
            <w:pPr>
              <w:keepNext/>
              <w:keepLines/>
              <w:spacing w:after="0"/>
              <w:rPr>
                <w:ins w:id="18882" w:author="CR1180" w:date="2023-11-06T14:18:00Z"/>
                <w:rFonts w:ascii="Arial" w:hAnsi="Arial"/>
                <w:noProof/>
                <w:sz w:val="18"/>
                <w:lang w:eastAsia="zh-CN"/>
              </w:rPr>
            </w:pPr>
            <w:ins w:id="18883" w:author="CR1180" w:date="2023-11-06T14:18:00Z">
              <w:r w:rsidRPr="00D24122">
                <w:rPr>
                  <w:rFonts w:ascii="Arial" w:hAnsi="Arial"/>
                  <w:noProof/>
                  <w:sz w:val="18"/>
                  <w:lang w:eastAsia="zh-CN"/>
                </w:rPr>
                <w:t>LPHAP Validity Area Cells</w:t>
              </w:r>
            </w:ins>
          </w:p>
        </w:tc>
        <w:tc>
          <w:tcPr>
            <w:tcW w:w="1077" w:type="dxa"/>
          </w:tcPr>
          <w:p w14:paraId="51D0A03E" w14:textId="77777777" w:rsidR="00AA2E09" w:rsidRPr="00D24122" w:rsidRDefault="00AA2E09" w:rsidP="00BD2C41">
            <w:pPr>
              <w:keepNext/>
              <w:keepLines/>
              <w:spacing w:after="0"/>
              <w:rPr>
                <w:ins w:id="18884" w:author="CR1180" w:date="2023-11-06T14:18:00Z"/>
                <w:rFonts w:ascii="Arial" w:hAnsi="Arial"/>
                <w:noProof/>
                <w:sz w:val="18"/>
                <w:lang w:eastAsia="zh-CN"/>
              </w:rPr>
            </w:pPr>
            <w:ins w:id="18885" w:author="CR1180" w:date="2023-11-06T14:18:00Z">
              <w:r w:rsidRPr="00D24122">
                <w:rPr>
                  <w:rFonts w:ascii="Arial" w:hAnsi="Arial"/>
                  <w:noProof/>
                  <w:sz w:val="18"/>
                  <w:lang w:eastAsia="zh-CN"/>
                </w:rPr>
                <w:t>M</w:t>
              </w:r>
            </w:ins>
          </w:p>
        </w:tc>
        <w:tc>
          <w:tcPr>
            <w:tcW w:w="1077" w:type="dxa"/>
          </w:tcPr>
          <w:p w14:paraId="4BA04E07" w14:textId="77777777" w:rsidR="00AA2E09" w:rsidRPr="00D24122" w:rsidRDefault="00AA2E09" w:rsidP="00BD2C41">
            <w:pPr>
              <w:keepNext/>
              <w:keepLines/>
              <w:spacing w:after="0"/>
              <w:rPr>
                <w:ins w:id="18886" w:author="CR1180" w:date="2023-11-06T14:18:00Z"/>
                <w:rFonts w:ascii="Arial" w:hAnsi="Arial"/>
                <w:i/>
                <w:sz w:val="18"/>
                <w:lang w:val="x-none" w:eastAsia="ja-JP"/>
              </w:rPr>
            </w:pPr>
          </w:p>
        </w:tc>
        <w:tc>
          <w:tcPr>
            <w:tcW w:w="2234" w:type="dxa"/>
          </w:tcPr>
          <w:p w14:paraId="5FDE44C6" w14:textId="77777777" w:rsidR="00AA2E09" w:rsidRPr="00D24122" w:rsidRDefault="00AA2E09" w:rsidP="00BD2C41">
            <w:pPr>
              <w:keepNext/>
              <w:keepLines/>
              <w:spacing w:after="0"/>
              <w:rPr>
                <w:ins w:id="18887" w:author="CR1180" w:date="2023-11-06T14:18:00Z"/>
                <w:rFonts w:ascii="Arial" w:hAnsi="Arial"/>
                <w:sz w:val="18"/>
              </w:rPr>
            </w:pPr>
            <w:ins w:id="18888" w:author="CR1180" w:date="2023-11-06T14:18:00Z">
              <w:r w:rsidRPr="00D24122">
                <w:rPr>
                  <w:rFonts w:ascii="Arial" w:hAnsi="Arial" w:cs="Arial" w:hint="eastAsia"/>
                  <w:sz w:val="18"/>
                  <w:szCs w:val="18"/>
                  <w:lang w:eastAsia="zh-CN"/>
                </w:rPr>
                <w:t>9</w:t>
              </w:r>
              <w:r w:rsidRPr="00D24122">
                <w:rPr>
                  <w:rFonts w:ascii="Arial" w:hAnsi="Arial" w:cs="Arial"/>
                  <w:sz w:val="18"/>
                  <w:szCs w:val="18"/>
                  <w:lang w:eastAsia="zh-CN"/>
                </w:rPr>
                <w:t>.3.1.</w:t>
              </w:r>
              <w:del w:id="18889" w:author="MCC" w:date="2023-11-09T14:22:00Z">
                <w:r w:rsidDel="00880094">
                  <w:rPr>
                    <w:rFonts w:ascii="Arial" w:hAnsi="Arial" w:cs="Arial"/>
                    <w:sz w:val="18"/>
                    <w:szCs w:val="18"/>
                    <w:lang w:eastAsia="zh-CN"/>
                  </w:rPr>
                  <w:delText>x7</w:delText>
                </w:r>
              </w:del>
            </w:ins>
            <w:ins w:id="18890" w:author="MCC" w:date="2023-11-09T14:22:00Z">
              <w:r>
                <w:rPr>
                  <w:rFonts w:ascii="Arial" w:hAnsi="Arial" w:cs="Arial"/>
                  <w:sz w:val="18"/>
                  <w:szCs w:val="18"/>
                  <w:lang w:eastAsia="zh-CN"/>
                </w:rPr>
                <w:t>311</w:t>
              </w:r>
            </w:ins>
          </w:p>
        </w:tc>
        <w:tc>
          <w:tcPr>
            <w:tcW w:w="2880" w:type="dxa"/>
          </w:tcPr>
          <w:p w14:paraId="6D013EC9" w14:textId="77777777" w:rsidR="00AA2E09" w:rsidRPr="00D24122" w:rsidRDefault="00AA2E09" w:rsidP="00BD2C41">
            <w:pPr>
              <w:keepNext/>
              <w:keepLines/>
              <w:spacing w:after="0"/>
              <w:rPr>
                <w:ins w:id="18891" w:author="CR1180" w:date="2023-11-06T14:18:00Z"/>
                <w:rFonts w:ascii="Arial" w:hAnsi="Arial"/>
                <w:sz w:val="18"/>
                <w:lang w:val="x-none" w:eastAsia="ja-JP"/>
              </w:rPr>
            </w:pPr>
          </w:p>
        </w:tc>
      </w:tr>
      <w:tr w:rsidR="00AA2E09" w:rsidRPr="00D24122" w14:paraId="08DE3A66" w14:textId="77777777" w:rsidTr="00BD2C41">
        <w:trPr>
          <w:ins w:id="18892" w:author="CR1180" w:date="2023-11-06T14:18:00Z"/>
        </w:trPr>
        <w:tc>
          <w:tcPr>
            <w:tcW w:w="2450" w:type="dxa"/>
          </w:tcPr>
          <w:p w14:paraId="22DA104D" w14:textId="77777777" w:rsidR="00AA2E09" w:rsidRPr="00D24122" w:rsidRDefault="00AA2E09" w:rsidP="00BD2C41">
            <w:pPr>
              <w:keepNext/>
              <w:keepLines/>
              <w:spacing w:after="0"/>
              <w:rPr>
                <w:ins w:id="18893" w:author="CR1180" w:date="2023-11-06T14:18:00Z"/>
                <w:rFonts w:ascii="Arial" w:hAnsi="Arial"/>
                <w:noProof/>
                <w:sz w:val="18"/>
                <w:lang w:val="x-none"/>
              </w:rPr>
            </w:pPr>
            <w:ins w:id="18894" w:author="CR1180" w:date="2023-11-06T14:18:00Z">
              <w:r w:rsidRPr="00D24122">
                <w:rPr>
                  <w:rFonts w:ascii="Arial" w:hAnsi="Arial"/>
                  <w:sz w:val="18"/>
                </w:rPr>
                <w:t xml:space="preserve">LPHAP </w:t>
              </w:r>
              <w:r w:rsidRPr="00D24122">
                <w:rPr>
                  <w:rFonts w:ascii="Arial" w:hAnsi="Arial" w:hint="eastAsia"/>
                  <w:sz w:val="18"/>
                  <w:lang w:eastAsia="zh-CN"/>
                </w:rPr>
                <w:t xml:space="preserve">SRS </w:t>
              </w:r>
              <w:r w:rsidRPr="00D24122">
                <w:rPr>
                  <w:rFonts w:ascii="Arial" w:hAnsi="Arial"/>
                  <w:sz w:val="18"/>
                </w:rPr>
                <w:t>Parameters</w:t>
              </w:r>
            </w:ins>
          </w:p>
        </w:tc>
        <w:tc>
          <w:tcPr>
            <w:tcW w:w="1077" w:type="dxa"/>
          </w:tcPr>
          <w:p w14:paraId="22B021E8" w14:textId="77777777" w:rsidR="00AA2E09" w:rsidRPr="00D24122" w:rsidRDefault="00AA2E09" w:rsidP="00BD2C41">
            <w:pPr>
              <w:keepNext/>
              <w:keepLines/>
              <w:spacing w:after="0"/>
              <w:rPr>
                <w:ins w:id="18895" w:author="CR1180" w:date="2023-11-06T14:18:00Z"/>
                <w:rFonts w:ascii="Arial" w:hAnsi="Arial" w:cs="Arial"/>
                <w:sz w:val="18"/>
                <w:lang w:eastAsia="ja-JP"/>
              </w:rPr>
            </w:pPr>
            <w:ins w:id="18896" w:author="CR1180" w:date="2023-11-06T14:18:00Z">
              <w:r w:rsidRPr="00D24122">
                <w:rPr>
                  <w:rFonts w:ascii="Arial" w:hAnsi="Arial" w:cs="Arial"/>
                  <w:sz w:val="18"/>
                  <w:lang w:eastAsia="ja-JP"/>
                </w:rPr>
                <w:t>M</w:t>
              </w:r>
            </w:ins>
          </w:p>
        </w:tc>
        <w:tc>
          <w:tcPr>
            <w:tcW w:w="1077" w:type="dxa"/>
          </w:tcPr>
          <w:p w14:paraId="5A118324" w14:textId="77777777" w:rsidR="00AA2E09" w:rsidRPr="00D24122" w:rsidRDefault="00AA2E09" w:rsidP="00BD2C41">
            <w:pPr>
              <w:keepNext/>
              <w:keepLines/>
              <w:spacing w:after="0"/>
              <w:rPr>
                <w:ins w:id="18897" w:author="CR1180" w:date="2023-11-06T14:18:00Z"/>
                <w:rFonts w:ascii="Arial" w:hAnsi="Arial"/>
                <w:sz w:val="18"/>
                <w:lang w:val="x-none" w:eastAsia="ja-JP"/>
              </w:rPr>
            </w:pPr>
          </w:p>
        </w:tc>
        <w:tc>
          <w:tcPr>
            <w:tcW w:w="2234" w:type="dxa"/>
          </w:tcPr>
          <w:p w14:paraId="6CE0EF51" w14:textId="77777777" w:rsidR="00AA2E09" w:rsidRPr="00D24122" w:rsidRDefault="00AA2E09" w:rsidP="00BD2C41">
            <w:pPr>
              <w:keepNext/>
              <w:keepLines/>
              <w:spacing w:after="0"/>
              <w:rPr>
                <w:ins w:id="18898" w:author="CR1180" w:date="2023-11-06T14:18:00Z"/>
                <w:rFonts w:ascii="Arial" w:hAnsi="Arial" w:cs="Arial"/>
                <w:sz w:val="18"/>
                <w:szCs w:val="18"/>
                <w:lang w:eastAsia="zh-CN"/>
              </w:rPr>
            </w:pPr>
            <w:ins w:id="18899" w:author="CR1180" w:date="2023-11-06T14:18:00Z">
              <w:r w:rsidRPr="00D24122">
                <w:rPr>
                  <w:rFonts w:ascii="Arial" w:hAnsi="Arial" w:cs="Arial" w:hint="eastAsia"/>
                  <w:sz w:val="18"/>
                  <w:szCs w:val="18"/>
                  <w:lang w:eastAsia="zh-CN"/>
                </w:rPr>
                <w:t>9</w:t>
              </w:r>
              <w:r w:rsidRPr="00D24122">
                <w:rPr>
                  <w:rFonts w:ascii="Arial" w:hAnsi="Arial" w:cs="Arial"/>
                  <w:sz w:val="18"/>
                  <w:szCs w:val="18"/>
                  <w:lang w:eastAsia="zh-CN"/>
                </w:rPr>
                <w:t>.3.1.</w:t>
              </w:r>
              <w:del w:id="18900" w:author="MCC" w:date="2023-11-09T14:22:00Z">
                <w:r w:rsidDel="00880094">
                  <w:rPr>
                    <w:rFonts w:ascii="Arial" w:hAnsi="Arial" w:cs="Arial"/>
                    <w:sz w:val="18"/>
                    <w:szCs w:val="18"/>
                    <w:lang w:eastAsia="zh-CN"/>
                  </w:rPr>
                  <w:delText>x8</w:delText>
                </w:r>
              </w:del>
            </w:ins>
            <w:ins w:id="18901" w:author="MCC" w:date="2023-11-09T14:22:00Z">
              <w:r>
                <w:rPr>
                  <w:rFonts w:ascii="Arial" w:hAnsi="Arial" w:cs="Arial"/>
                  <w:sz w:val="18"/>
                  <w:szCs w:val="18"/>
                  <w:lang w:eastAsia="zh-CN"/>
                </w:rPr>
                <w:t>312</w:t>
              </w:r>
            </w:ins>
          </w:p>
        </w:tc>
        <w:tc>
          <w:tcPr>
            <w:tcW w:w="2880" w:type="dxa"/>
          </w:tcPr>
          <w:p w14:paraId="0C49DE34" w14:textId="77777777" w:rsidR="00AA2E09" w:rsidRPr="00D24122" w:rsidRDefault="00AA2E09" w:rsidP="00BD2C41">
            <w:pPr>
              <w:keepNext/>
              <w:keepLines/>
              <w:spacing w:after="0"/>
              <w:rPr>
                <w:ins w:id="18902" w:author="CR1180" w:date="2023-11-06T14:18:00Z"/>
                <w:rFonts w:ascii="Arial" w:hAnsi="Arial"/>
                <w:sz w:val="18"/>
                <w:lang w:val="x-none" w:eastAsia="ja-JP"/>
              </w:rPr>
            </w:pPr>
          </w:p>
        </w:tc>
      </w:tr>
    </w:tbl>
    <w:p w14:paraId="507315CC" w14:textId="77777777" w:rsidR="00AA2E09" w:rsidRPr="00D24122" w:rsidRDefault="00AA2E09" w:rsidP="00AA2E09">
      <w:pPr>
        <w:spacing w:before="120" w:after="120"/>
        <w:jc w:val="both"/>
        <w:rPr>
          <w:ins w:id="18903" w:author="CR1180" w:date="2023-11-06T14:18:00Z"/>
          <w:rFonts w:eastAsia="SimSun"/>
          <w:sz w:val="22"/>
          <w:lang w:val="en-US"/>
        </w:rPr>
      </w:pPr>
    </w:p>
    <w:p w14:paraId="6A181C88" w14:textId="77777777" w:rsidR="00AA2E09" w:rsidRPr="00D24122" w:rsidRDefault="00AA2E09" w:rsidP="00AA2E09">
      <w:pPr>
        <w:pStyle w:val="Heading4"/>
        <w:rPr>
          <w:ins w:id="18904" w:author="CR1180" w:date="2023-11-06T14:18:00Z"/>
        </w:rPr>
      </w:pPr>
      <w:bookmarkStart w:id="18905" w:name="_CR9_3_1_x7311LPHAPValidityAreaCells"/>
      <w:bookmarkEnd w:id="18905"/>
      <w:ins w:id="18906" w:author="CR1180" w:date="2023-11-06T14:18:00Z">
        <w:r w:rsidRPr="00D24122">
          <w:t>9.3.1.</w:t>
        </w:r>
        <w:del w:id="18907" w:author="MCC" w:date="2023-11-09T14:22:00Z">
          <w:r w:rsidDel="00880094">
            <w:delText>x7</w:delText>
          </w:r>
        </w:del>
      </w:ins>
      <w:ins w:id="18908" w:author="MCC" w:date="2023-11-09T14:22:00Z">
        <w:r>
          <w:t>311</w:t>
        </w:r>
      </w:ins>
      <w:ins w:id="18909" w:author="CR1180" w:date="2023-11-06T14:18:00Z">
        <w:r w:rsidRPr="00D24122">
          <w:t xml:space="preserve">  </w:t>
        </w:r>
        <w:bookmarkStart w:id="18910" w:name="_Hlk147948880"/>
        <w:r w:rsidRPr="00D24122">
          <w:t>LPHAP Validity Area Cells</w:t>
        </w:r>
        <w:bookmarkEnd w:id="18910"/>
      </w:ins>
    </w:p>
    <w:p w14:paraId="3A0B7D0D" w14:textId="77777777" w:rsidR="00AA2E09" w:rsidRPr="00D24122" w:rsidRDefault="00AA2E09" w:rsidP="00AA2E09">
      <w:pPr>
        <w:keepNext/>
        <w:rPr>
          <w:ins w:id="18911" w:author="CR1180" w:date="2023-11-06T14:18:00Z"/>
          <w:lang w:eastAsia="zh-CN"/>
        </w:rPr>
      </w:pPr>
      <w:ins w:id="18912" w:author="CR1180" w:date="2023-11-06T14:18:00Z">
        <w:r w:rsidRPr="00D24122">
          <w:t>This IE is used to indicate the cells belong to the validity area.</w:t>
        </w:r>
      </w:ins>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AA2E09" w:rsidRPr="00D24122" w14:paraId="496B243C" w14:textId="77777777" w:rsidTr="00BD2C41">
        <w:trPr>
          <w:ins w:id="18913" w:author="CR1180" w:date="2023-11-06T14:18:00Z"/>
        </w:trPr>
        <w:tc>
          <w:tcPr>
            <w:tcW w:w="2450" w:type="dxa"/>
          </w:tcPr>
          <w:p w14:paraId="65C927EC" w14:textId="77777777" w:rsidR="00AA2E09" w:rsidRPr="00D24122" w:rsidRDefault="00AA2E09" w:rsidP="00BD2C41">
            <w:pPr>
              <w:keepNext/>
              <w:keepLines/>
              <w:spacing w:after="0"/>
              <w:jc w:val="center"/>
              <w:rPr>
                <w:ins w:id="18914" w:author="CR1180" w:date="2023-11-06T14:18:00Z"/>
                <w:rFonts w:ascii="Arial" w:hAnsi="Arial"/>
                <w:b/>
                <w:sz w:val="18"/>
                <w:lang w:eastAsia="ja-JP"/>
              </w:rPr>
            </w:pPr>
            <w:ins w:id="18915" w:author="CR1180" w:date="2023-11-06T14:18:00Z">
              <w:r w:rsidRPr="00D24122">
                <w:rPr>
                  <w:rFonts w:ascii="Arial" w:hAnsi="Arial"/>
                  <w:b/>
                  <w:sz w:val="18"/>
                  <w:lang w:eastAsia="ja-JP"/>
                </w:rPr>
                <w:t>IE/Group Name</w:t>
              </w:r>
            </w:ins>
          </w:p>
        </w:tc>
        <w:tc>
          <w:tcPr>
            <w:tcW w:w="1077" w:type="dxa"/>
          </w:tcPr>
          <w:p w14:paraId="710D7E85" w14:textId="77777777" w:rsidR="00AA2E09" w:rsidRPr="00D24122" w:rsidRDefault="00AA2E09" w:rsidP="00BD2C41">
            <w:pPr>
              <w:keepNext/>
              <w:keepLines/>
              <w:spacing w:after="0"/>
              <w:jc w:val="center"/>
              <w:rPr>
                <w:ins w:id="18916" w:author="CR1180" w:date="2023-11-06T14:18:00Z"/>
                <w:rFonts w:ascii="Arial" w:hAnsi="Arial"/>
                <w:b/>
                <w:sz w:val="18"/>
                <w:lang w:eastAsia="ja-JP"/>
              </w:rPr>
            </w:pPr>
            <w:ins w:id="18917" w:author="CR1180" w:date="2023-11-06T14:18:00Z">
              <w:r w:rsidRPr="00D24122">
                <w:rPr>
                  <w:rFonts w:ascii="Arial" w:hAnsi="Arial"/>
                  <w:b/>
                  <w:sz w:val="18"/>
                  <w:lang w:eastAsia="ja-JP"/>
                </w:rPr>
                <w:t>Presence</w:t>
              </w:r>
            </w:ins>
          </w:p>
        </w:tc>
        <w:tc>
          <w:tcPr>
            <w:tcW w:w="1077" w:type="dxa"/>
          </w:tcPr>
          <w:p w14:paraId="2DBBA2D6" w14:textId="77777777" w:rsidR="00AA2E09" w:rsidRPr="00D24122" w:rsidRDefault="00AA2E09" w:rsidP="00BD2C41">
            <w:pPr>
              <w:keepNext/>
              <w:keepLines/>
              <w:spacing w:after="0"/>
              <w:jc w:val="center"/>
              <w:rPr>
                <w:ins w:id="18918" w:author="CR1180" w:date="2023-11-06T14:18:00Z"/>
                <w:rFonts w:ascii="Arial" w:hAnsi="Arial"/>
                <w:b/>
                <w:sz w:val="18"/>
                <w:lang w:eastAsia="ja-JP"/>
              </w:rPr>
            </w:pPr>
            <w:ins w:id="18919" w:author="CR1180" w:date="2023-11-06T14:18:00Z">
              <w:r w:rsidRPr="00D24122">
                <w:rPr>
                  <w:rFonts w:ascii="Arial" w:hAnsi="Arial"/>
                  <w:b/>
                  <w:sz w:val="18"/>
                  <w:lang w:eastAsia="ja-JP"/>
                </w:rPr>
                <w:t>Range</w:t>
              </w:r>
            </w:ins>
          </w:p>
        </w:tc>
        <w:tc>
          <w:tcPr>
            <w:tcW w:w="2234" w:type="dxa"/>
          </w:tcPr>
          <w:p w14:paraId="1262C296" w14:textId="77777777" w:rsidR="00AA2E09" w:rsidRPr="00D24122" w:rsidRDefault="00AA2E09" w:rsidP="00BD2C41">
            <w:pPr>
              <w:keepNext/>
              <w:keepLines/>
              <w:spacing w:after="0"/>
              <w:jc w:val="center"/>
              <w:rPr>
                <w:ins w:id="18920" w:author="CR1180" w:date="2023-11-06T14:18:00Z"/>
                <w:rFonts w:ascii="Arial" w:hAnsi="Arial"/>
                <w:b/>
                <w:sz w:val="18"/>
                <w:lang w:eastAsia="ja-JP"/>
              </w:rPr>
            </w:pPr>
            <w:ins w:id="18921" w:author="CR1180" w:date="2023-11-06T14:18:00Z">
              <w:r w:rsidRPr="00D24122">
                <w:rPr>
                  <w:rFonts w:ascii="Arial" w:hAnsi="Arial"/>
                  <w:b/>
                  <w:sz w:val="18"/>
                  <w:lang w:eastAsia="ja-JP"/>
                </w:rPr>
                <w:t>IE type and reference</w:t>
              </w:r>
            </w:ins>
          </w:p>
        </w:tc>
        <w:tc>
          <w:tcPr>
            <w:tcW w:w="2880" w:type="dxa"/>
          </w:tcPr>
          <w:p w14:paraId="71CFBBF9" w14:textId="77777777" w:rsidR="00AA2E09" w:rsidRPr="00D24122" w:rsidRDefault="00AA2E09" w:rsidP="00BD2C41">
            <w:pPr>
              <w:keepNext/>
              <w:keepLines/>
              <w:spacing w:after="0"/>
              <w:jc w:val="center"/>
              <w:rPr>
                <w:ins w:id="18922" w:author="CR1180" w:date="2023-11-06T14:18:00Z"/>
                <w:rFonts w:ascii="Arial" w:hAnsi="Arial"/>
                <w:b/>
                <w:sz w:val="18"/>
                <w:lang w:eastAsia="ja-JP"/>
              </w:rPr>
            </w:pPr>
            <w:ins w:id="18923" w:author="CR1180" w:date="2023-11-06T14:18:00Z">
              <w:r w:rsidRPr="00D24122">
                <w:rPr>
                  <w:rFonts w:ascii="Arial" w:hAnsi="Arial"/>
                  <w:b/>
                  <w:sz w:val="18"/>
                  <w:lang w:eastAsia="ja-JP"/>
                </w:rPr>
                <w:t>Semantics description</w:t>
              </w:r>
            </w:ins>
          </w:p>
        </w:tc>
      </w:tr>
      <w:tr w:rsidR="00AA2E09" w:rsidRPr="00D24122" w14:paraId="0A8E1A21" w14:textId="77777777" w:rsidTr="00BD2C41">
        <w:trPr>
          <w:ins w:id="18924" w:author="CR1180" w:date="2023-11-06T14:18:00Z"/>
        </w:trPr>
        <w:tc>
          <w:tcPr>
            <w:tcW w:w="2450" w:type="dxa"/>
          </w:tcPr>
          <w:p w14:paraId="2E59F77A" w14:textId="77777777" w:rsidR="00AA2E09" w:rsidRPr="00D24122" w:rsidRDefault="00AA2E09" w:rsidP="00BD2C41">
            <w:pPr>
              <w:keepNext/>
              <w:keepLines/>
              <w:spacing w:after="0"/>
              <w:rPr>
                <w:ins w:id="18925" w:author="CR1180" w:date="2023-11-06T14:18:00Z"/>
                <w:rFonts w:ascii="Arial" w:hAnsi="Arial"/>
                <w:b/>
                <w:bCs/>
                <w:sz w:val="18"/>
              </w:rPr>
            </w:pPr>
            <w:ins w:id="18926" w:author="CR1180" w:date="2023-11-06T14:18:00Z">
              <w:r w:rsidRPr="00D24122">
                <w:rPr>
                  <w:rFonts w:ascii="Arial" w:hAnsi="Arial"/>
                  <w:b/>
                  <w:bCs/>
                  <w:sz w:val="18"/>
                </w:rPr>
                <w:t>Positioning Validity Area Cell List</w:t>
              </w:r>
            </w:ins>
          </w:p>
        </w:tc>
        <w:tc>
          <w:tcPr>
            <w:tcW w:w="1077" w:type="dxa"/>
          </w:tcPr>
          <w:p w14:paraId="4C77C974" w14:textId="77777777" w:rsidR="00AA2E09" w:rsidRPr="00D24122" w:rsidRDefault="00AA2E09" w:rsidP="00BD2C41">
            <w:pPr>
              <w:keepNext/>
              <w:keepLines/>
              <w:spacing w:after="0"/>
              <w:rPr>
                <w:ins w:id="18927" w:author="CR1180" w:date="2023-11-06T14:18:00Z"/>
                <w:rFonts w:ascii="Arial" w:hAnsi="Arial" w:cs="Arial"/>
                <w:sz w:val="18"/>
                <w:lang w:eastAsia="ja-JP"/>
              </w:rPr>
            </w:pPr>
          </w:p>
        </w:tc>
        <w:tc>
          <w:tcPr>
            <w:tcW w:w="1077" w:type="dxa"/>
          </w:tcPr>
          <w:p w14:paraId="2A784195" w14:textId="77777777" w:rsidR="00AA2E09" w:rsidRPr="00D24122" w:rsidRDefault="00AA2E09" w:rsidP="00BD2C41">
            <w:pPr>
              <w:keepNext/>
              <w:keepLines/>
              <w:spacing w:after="0"/>
              <w:rPr>
                <w:ins w:id="18928" w:author="CR1180" w:date="2023-11-06T14:18:00Z"/>
                <w:rFonts w:ascii="Arial" w:hAnsi="Arial"/>
                <w:sz w:val="18"/>
                <w:lang w:val="x-none" w:eastAsia="zh-CN"/>
              </w:rPr>
            </w:pPr>
            <w:ins w:id="18929" w:author="CR1180" w:date="2023-11-06T14:18:00Z">
              <w:r w:rsidRPr="00D24122">
                <w:rPr>
                  <w:rFonts w:ascii="Arial" w:hAnsi="Arial" w:hint="eastAsia"/>
                  <w:sz w:val="18"/>
                  <w:lang w:val="x-none" w:eastAsia="zh-CN"/>
                </w:rPr>
                <w:t>1</w:t>
              </w:r>
            </w:ins>
          </w:p>
        </w:tc>
        <w:tc>
          <w:tcPr>
            <w:tcW w:w="2234" w:type="dxa"/>
          </w:tcPr>
          <w:p w14:paraId="6278ADD2" w14:textId="77777777" w:rsidR="00AA2E09" w:rsidRPr="00D24122" w:rsidRDefault="00AA2E09" w:rsidP="00BD2C41">
            <w:pPr>
              <w:keepNext/>
              <w:keepLines/>
              <w:spacing w:after="0"/>
              <w:rPr>
                <w:ins w:id="18930" w:author="CR1180" w:date="2023-11-06T14:18:00Z"/>
                <w:rFonts w:ascii="Arial" w:hAnsi="Arial"/>
                <w:sz w:val="18"/>
                <w:lang w:val="x-none" w:eastAsia="ja-JP"/>
              </w:rPr>
            </w:pPr>
          </w:p>
        </w:tc>
        <w:tc>
          <w:tcPr>
            <w:tcW w:w="2880" w:type="dxa"/>
          </w:tcPr>
          <w:p w14:paraId="4AB13013" w14:textId="77777777" w:rsidR="00AA2E09" w:rsidRPr="00D24122" w:rsidRDefault="00AA2E09" w:rsidP="00BD2C41">
            <w:pPr>
              <w:keepNext/>
              <w:keepLines/>
              <w:spacing w:after="0"/>
              <w:rPr>
                <w:ins w:id="18931" w:author="CR1180" w:date="2023-11-06T14:18:00Z"/>
                <w:rFonts w:ascii="Arial" w:hAnsi="Arial"/>
                <w:sz w:val="18"/>
                <w:lang w:val="x-none" w:eastAsia="ja-JP"/>
              </w:rPr>
            </w:pPr>
          </w:p>
        </w:tc>
      </w:tr>
      <w:tr w:rsidR="00AA2E09" w:rsidRPr="00D24122" w14:paraId="5A527B1D" w14:textId="77777777" w:rsidTr="00BD2C41">
        <w:trPr>
          <w:ins w:id="18932" w:author="CR1180" w:date="2023-11-06T14:18:00Z"/>
        </w:trPr>
        <w:tc>
          <w:tcPr>
            <w:tcW w:w="2450" w:type="dxa"/>
          </w:tcPr>
          <w:p w14:paraId="088D1392" w14:textId="77777777" w:rsidR="00AA2E09" w:rsidRPr="00D24122" w:rsidRDefault="00AA2E09" w:rsidP="00BD2C41">
            <w:pPr>
              <w:keepNext/>
              <w:keepLines/>
              <w:spacing w:after="0"/>
              <w:ind w:firstLineChars="100" w:firstLine="180"/>
              <w:rPr>
                <w:ins w:id="18933" w:author="CR1180" w:date="2023-11-06T14:18:00Z"/>
                <w:rFonts w:ascii="Arial" w:hAnsi="Arial"/>
                <w:bCs/>
                <w:sz w:val="18"/>
              </w:rPr>
            </w:pPr>
            <w:ins w:id="18934" w:author="CR1180" w:date="2023-11-06T14:18:00Z">
              <w:r w:rsidRPr="00D24122">
                <w:rPr>
                  <w:rFonts w:ascii="Arial" w:hAnsi="Arial"/>
                  <w:bCs/>
                  <w:sz w:val="18"/>
                </w:rPr>
                <w:t>&gt;LPHAP Validity Area Cell Item</w:t>
              </w:r>
            </w:ins>
          </w:p>
        </w:tc>
        <w:tc>
          <w:tcPr>
            <w:tcW w:w="1077" w:type="dxa"/>
          </w:tcPr>
          <w:p w14:paraId="273488A1" w14:textId="77777777" w:rsidR="00AA2E09" w:rsidRPr="00D24122" w:rsidRDefault="00AA2E09" w:rsidP="00BD2C41">
            <w:pPr>
              <w:keepNext/>
              <w:keepLines/>
              <w:spacing w:after="0"/>
              <w:rPr>
                <w:ins w:id="18935" w:author="CR1180" w:date="2023-11-06T14:18:00Z"/>
                <w:rFonts w:ascii="Arial" w:hAnsi="Arial" w:cs="Arial"/>
                <w:sz w:val="18"/>
                <w:lang w:eastAsia="ja-JP"/>
              </w:rPr>
            </w:pPr>
          </w:p>
        </w:tc>
        <w:tc>
          <w:tcPr>
            <w:tcW w:w="1077" w:type="dxa"/>
          </w:tcPr>
          <w:p w14:paraId="256A51FF" w14:textId="77777777" w:rsidR="00AA2E09" w:rsidRPr="00D24122" w:rsidRDefault="00AA2E09" w:rsidP="00BD2C41">
            <w:pPr>
              <w:keepNext/>
              <w:keepLines/>
              <w:spacing w:after="0"/>
              <w:rPr>
                <w:ins w:id="18936" w:author="CR1180" w:date="2023-11-06T14:18:00Z"/>
                <w:rFonts w:ascii="Arial" w:hAnsi="Arial"/>
                <w:i/>
                <w:sz w:val="18"/>
                <w:lang w:val="x-none" w:eastAsia="ja-JP"/>
              </w:rPr>
            </w:pPr>
            <w:ins w:id="18937" w:author="CR1180" w:date="2023-11-06T14:18:00Z">
              <w:r w:rsidRPr="00D24122">
                <w:rPr>
                  <w:rFonts w:ascii="Arial" w:hAnsi="Arial"/>
                  <w:i/>
                  <w:sz w:val="18"/>
                  <w:lang w:val="x-none" w:eastAsia="ja-JP"/>
                </w:rPr>
                <w:t>1 .. &lt;max</w:t>
              </w:r>
              <w:r w:rsidRPr="00D24122">
                <w:rPr>
                  <w:rFonts w:ascii="Arial" w:hAnsi="Arial"/>
                  <w:i/>
                  <w:sz w:val="18"/>
                  <w:lang w:eastAsia="ja-JP"/>
                </w:rPr>
                <w:t>noPA</w:t>
              </w:r>
              <w:r w:rsidRPr="00D24122">
                <w:rPr>
                  <w:rFonts w:ascii="Arial" w:hAnsi="Arial"/>
                  <w:i/>
                  <w:sz w:val="18"/>
                  <w:lang w:val="x-none" w:eastAsia="ja-JP"/>
                </w:rPr>
                <w:t>Cel</w:t>
              </w:r>
              <w:r w:rsidRPr="00D24122">
                <w:rPr>
                  <w:rFonts w:ascii="Arial" w:hAnsi="Arial"/>
                  <w:i/>
                  <w:sz w:val="18"/>
                  <w:lang w:eastAsia="ja-JP"/>
                </w:rPr>
                <w:t>l</w:t>
              </w:r>
              <w:r w:rsidRPr="00D24122">
                <w:rPr>
                  <w:rFonts w:ascii="Arial" w:hAnsi="Arial"/>
                  <w:i/>
                  <w:sz w:val="18"/>
                  <w:lang w:val="x-none" w:eastAsia="ja-JP"/>
                </w:rPr>
                <w:t>&gt;</w:t>
              </w:r>
            </w:ins>
          </w:p>
        </w:tc>
        <w:tc>
          <w:tcPr>
            <w:tcW w:w="2234" w:type="dxa"/>
          </w:tcPr>
          <w:p w14:paraId="7AD85E61" w14:textId="77777777" w:rsidR="00AA2E09" w:rsidRPr="00D24122" w:rsidRDefault="00AA2E09" w:rsidP="00BD2C41">
            <w:pPr>
              <w:keepNext/>
              <w:keepLines/>
              <w:spacing w:after="0"/>
              <w:rPr>
                <w:ins w:id="18938" w:author="CR1180" w:date="2023-11-06T14:18:00Z"/>
                <w:rFonts w:ascii="Arial" w:hAnsi="Arial"/>
                <w:sz w:val="18"/>
                <w:lang w:val="x-none" w:eastAsia="ja-JP"/>
              </w:rPr>
            </w:pPr>
          </w:p>
        </w:tc>
        <w:tc>
          <w:tcPr>
            <w:tcW w:w="2880" w:type="dxa"/>
          </w:tcPr>
          <w:p w14:paraId="59A998A9" w14:textId="77777777" w:rsidR="00AA2E09" w:rsidRPr="00D24122" w:rsidRDefault="00AA2E09" w:rsidP="00BD2C41">
            <w:pPr>
              <w:keepNext/>
              <w:keepLines/>
              <w:spacing w:after="0"/>
              <w:rPr>
                <w:ins w:id="18939" w:author="CR1180" w:date="2023-11-06T14:18:00Z"/>
                <w:rFonts w:ascii="Arial" w:hAnsi="Arial"/>
                <w:sz w:val="18"/>
                <w:lang w:val="x-none" w:eastAsia="ja-JP"/>
              </w:rPr>
            </w:pPr>
          </w:p>
        </w:tc>
      </w:tr>
      <w:tr w:rsidR="00AA2E09" w:rsidRPr="00D24122" w14:paraId="3BF9B827" w14:textId="77777777" w:rsidTr="00BD2C41">
        <w:trPr>
          <w:ins w:id="18940" w:author="CR1180" w:date="2023-11-06T14:18:00Z"/>
        </w:trPr>
        <w:tc>
          <w:tcPr>
            <w:tcW w:w="2450" w:type="dxa"/>
          </w:tcPr>
          <w:p w14:paraId="2949DAB5" w14:textId="77777777" w:rsidR="00AA2E09" w:rsidRPr="00D24122" w:rsidRDefault="00AA2E09" w:rsidP="00BD2C41">
            <w:pPr>
              <w:keepNext/>
              <w:keepLines/>
              <w:spacing w:after="0"/>
              <w:ind w:left="142" w:firstLineChars="50" w:firstLine="90"/>
              <w:rPr>
                <w:ins w:id="18941" w:author="CR1180" w:date="2023-11-06T14:18:00Z"/>
                <w:rFonts w:ascii="Arial" w:hAnsi="Arial"/>
                <w:sz w:val="18"/>
              </w:rPr>
            </w:pPr>
            <w:ins w:id="18942" w:author="CR1180" w:date="2023-11-06T14:18:00Z">
              <w:r w:rsidRPr="00D24122">
                <w:rPr>
                  <w:rFonts w:ascii="Arial" w:hAnsi="Arial"/>
                  <w:noProof/>
                  <w:sz w:val="18"/>
                  <w:lang w:val="x-none"/>
                </w:rPr>
                <w:t>&gt;&gt;</w:t>
              </w:r>
              <w:r w:rsidRPr="00D24122">
                <w:rPr>
                  <w:rFonts w:ascii="Arial" w:hAnsi="Arial"/>
                  <w:noProof/>
                  <w:sz w:val="18"/>
                </w:rPr>
                <w:t xml:space="preserve">NR CGI </w:t>
              </w:r>
            </w:ins>
          </w:p>
        </w:tc>
        <w:tc>
          <w:tcPr>
            <w:tcW w:w="1077" w:type="dxa"/>
          </w:tcPr>
          <w:p w14:paraId="11581D0F" w14:textId="77777777" w:rsidR="00AA2E09" w:rsidRPr="00D24122" w:rsidRDefault="00AA2E09" w:rsidP="00BD2C41">
            <w:pPr>
              <w:keepNext/>
              <w:keepLines/>
              <w:spacing w:after="0"/>
              <w:rPr>
                <w:ins w:id="18943" w:author="CR1180" w:date="2023-11-06T14:18:00Z"/>
                <w:rFonts w:ascii="Arial" w:hAnsi="Arial" w:cs="Arial"/>
                <w:sz w:val="18"/>
                <w:lang w:eastAsia="ja-JP"/>
              </w:rPr>
            </w:pPr>
            <w:ins w:id="18944" w:author="CR1180" w:date="2023-11-06T14:18:00Z">
              <w:r w:rsidRPr="00D24122">
                <w:rPr>
                  <w:rFonts w:ascii="Arial" w:hAnsi="Arial" w:cs="Arial"/>
                  <w:sz w:val="18"/>
                  <w:lang w:eastAsia="ja-JP"/>
                </w:rPr>
                <w:t>O</w:t>
              </w:r>
            </w:ins>
          </w:p>
        </w:tc>
        <w:tc>
          <w:tcPr>
            <w:tcW w:w="1077" w:type="dxa"/>
          </w:tcPr>
          <w:p w14:paraId="7C5F90FA" w14:textId="77777777" w:rsidR="00AA2E09" w:rsidRPr="00D24122" w:rsidRDefault="00AA2E09" w:rsidP="00BD2C41">
            <w:pPr>
              <w:keepNext/>
              <w:keepLines/>
              <w:spacing w:after="0"/>
              <w:rPr>
                <w:ins w:id="18945" w:author="CR1180" w:date="2023-11-06T14:18:00Z"/>
                <w:rFonts w:ascii="Arial" w:hAnsi="Arial"/>
                <w:i/>
                <w:sz w:val="18"/>
                <w:lang w:val="x-none" w:eastAsia="ja-JP"/>
              </w:rPr>
            </w:pPr>
          </w:p>
        </w:tc>
        <w:tc>
          <w:tcPr>
            <w:tcW w:w="2234" w:type="dxa"/>
          </w:tcPr>
          <w:p w14:paraId="7949C06D" w14:textId="77777777" w:rsidR="00AA2E09" w:rsidRPr="00D24122" w:rsidRDefault="00AA2E09" w:rsidP="00BD2C41">
            <w:pPr>
              <w:keepNext/>
              <w:keepLines/>
              <w:spacing w:after="0"/>
              <w:rPr>
                <w:ins w:id="18946" w:author="CR1180" w:date="2023-11-06T14:18:00Z"/>
                <w:rFonts w:ascii="Arial" w:hAnsi="Arial"/>
                <w:sz w:val="18"/>
                <w:lang w:val="x-none" w:eastAsia="ja-JP"/>
              </w:rPr>
            </w:pPr>
            <w:ins w:id="18947" w:author="CR1180" w:date="2023-11-06T14:18:00Z">
              <w:r w:rsidRPr="00D24122">
                <w:rPr>
                  <w:rFonts w:ascii="Arial" w:hAnsi="Arial" w:cs="Arial"/>
                  <w:sz w:val="18"/>
                  <w:szCs w:val="18"/>
                  <w:lang w:eastAsia="ja-JP"/>
                </w:rPr>
                <w:t>9.3.1.12</w:t>
              </w:r>
            </w:ins>
          </w:p>
        </w:tc>
        <w:tc>
          <w:tcPr>
            <w:tcW w:w="2880" w:type="dxa"/>
          </w:tcPr>
          <w:p w14:paraId="1D680E4F" w14:textId="77777777" w:rsidR="00AA2E09" w:rsidRPr="00D24122" w:rsidRDefault="00AA2E09" w:rsidP="00BD2C41">
            <w:pPr>
              <w:keepNext/>
              <w:keepLines/>
              <w:spacing w:after="0"/>
              <w:rPr>
                <w:ins w:id="18948" w:author="CR1180" w:date="2023-11-06T14:18:00Z"/>
                <w:rFonts w:ascii="Arial" w:hAnsi="Arial"/>
                <w:sz w:val="18"/>
                <w:lang w:val="fr-FR" w:eastAsia="ja-JP"/>
              </w:rPr>
            </w:pPr>
          </w:p>
        </w:tc>
      </w:tr>
      <w:tr w:rsidR="00AA2E09" w:rsidRPr="00D24122" w14:paraId="383C2829" w14:textId="77777777" w:rsidTr="00BD2C41">
        <w:trPr>
          <w:ins w:id="18949" w:author="CR1180" w:date="2023-11-06T14:18:00Z"/>
        </w:trPr>
        <w:tc>
          <w:tcPr>
            <w:tcW w:w="2450" w:type="dxa"/>
          </w:tcPr>
          <w:p w14:paraId="761A86A2" w14:textId="77777777" w:rsidR="00AA2E09" w:rsidRPr="00D24122" w:rsidRDefault="00AA2E09" w:rsidP="00BD2C41">
            <w:pPr>
              <w:keepNext/>
              <w:keepLines/>
              <w:spacing w:after="0"/>
              <w:ind w:left="142" w:firstLineChars="50" w:firstLine="90"/>
              <w:rPr>
                <w:ins w:id="18950" w:author="CR1180" w:date="2023-11-06T14:18:00Z"/>
                <w:rFonts w:ascii="Arial" w:hAnsi="Arial"/>
                <w:noProof/>
                <w:sz w:val="18"/>
                <w:lang w:val="x-none"/>
              </w:rPr>
            </w:pPr>
            <w:ins w:id="18951" w:author="CR1180" w:date="2023-11-06T14:18:00Z">
              <w:r w:rsidRPr="00D24122">
                <w:rPr>
                  <w:rFonts w:ascii="Arial" w:hAnsi="Arial"/>
                  <w:noProof/>
                  <w:sz w:val="18"/>
                  <w:lang w:eastAsia="zh-CN"/>
                </w:rPr>
                <w:t>&gt;</w:t>
              </w:r>
              <w:r w:rsidRPr="00D24122">
                <w:rPr>
                  <w:rFonts w:ascii="Arial" w:hAnsi="Arial" w:hint="eastAsia"/>
                  <w:noProof/>
                  <w:sz w:val="18"/>
                  <w:lang w:eastAsia="zh-CN"/>
                </w:rPr>
                <w:t>&gt;</w:t>
              </w:r>
              <w:r w:rsidRPr="00D24122">
                <w:rPr>
                  <w:rFonts w:ascii="Arial" w:hAnsi="Arial"/>
                  <w:noProof/>
                  <w:sz w:val="18"/>
                  <w:lang w:eastAsia="zh-CN"/>
                </w:rPr>
                <w:t>NR PCI</w:t>
              </w:r>
              <w:r w:rsidRPr="00D24122">
                <w:rPr>
                  <w:rFonts w:ascii="Arial" w:hAnsi="Arial"/>
                  <w:noProof/>
                  <w:sz w:val="18"/>
                  <w:highlight w:val="yellow"/>
                </w:rPr>
                <w:t xml:space="preserve"> FFS</w:t>
              </w:r>
            </w:ins>
          </w:p>
        </w:tc>
        <w:tc>
          <w:tcPr>
            <w:tcW w:w="1077" w:type="dxa"/>
          </w:tcPr>
          <w:p w14:paraId="72ABE637" w14:textId="77777777" w:rsidR="00AA2E09" w:rsidRPr="00D24122" w:rsidRDefault="00AA2E09" w:rsidP="00BD2C41">
            <w:pPr>
              <w:keepNext/>
              <w:keepLines/>
              <w:spacing w:after="0"/>
              <w:rPr>
                <w:ins w:id="18952" w:author="CR1180" w:date="2023-11-06T14:18:00Z"/>
                <w:rFonts w:ascii="Arial" w:hAnsi="Arial" w:cs="Arial"/>
                <w:sz w:val="18"/>
                <w:lang w:eastAsia="ja-JP"/>
              </w:rPr>
            </w:pPr>
            <w:ins w:id="18953" w:author="CR1180" w:date="2023-11-06T14:18:00Z">
              <w:r w:rsidRPr="00D24122">
                <w:rPr>
                  <w:rFonts w:ascii="Arial" w:hAnsi="Arial" w:hint="eastAsia"/>
                  <w:noProof/>
                  <w:sz w:val="18"/>
                  <w:lang w:eastAsia="zh-CN"/>
                </w:rPr>
                <w:t>O</w:t>
              </w:r>
            </w:ins>
          </w:p>
        </w:tc>
        <w:tc>
          <w:tcPr>
            <w:tcW w:w="1077" w:type="dxa"/>
          </w:tcPr>
          <w:p w14:paraId="47ABC570" w14:textId="77777777" w:rsidR="00AA2E09" w:rsidRPr="00D24122" w:rsidRDefault="00AA2E09" w:rsidP="00BD2C41">
            <w:pPr>
              <w:keepNext/>
              <w:keepLines/>
              <w:spacing w:after="0"/>
              <w:rPr>
                <w:ins w:id="18954" w:author="CR1180" w:date="2023-11-06T14:18:00Z"/>
                <w:rFonts w:ascii="Arial" w:hAnsi="Arial"/>
                <w:i/>
                <w:sz w:val="18"/>
                <w:lang w:val="x-none" w:eastAsia="ja-JP"/>
              </w:rPr>
            </w:pPr>
          </w:p>
        </w:tc>
        <w:tc>
          <w:tcPr>
            <w:tcW w:w="2234" w:type="dxa"/>
          </w:tcPr>
          <w:p w14:paraId="23C24476" w14:textId="77777777" w:rsidR="00AA2E09" w:rsidRPr="00D24122" w:rsidRDefault="00AA2E09" w:rsidP="00BD2C41">
            <w:pPr>
              <w:keepNext/>
              <w:keepLines/>
              <w:spacing w:after="0"/>
              <w:rPr>
                <w:ins w:id="18955" w:author="CR1180" w:date="2023-11-06T14:18:00Z"/>
                <w:rFonts w:ascii="Arial" w:hAnsi="Arial" w:cs="Arial"/>
                <w:sz w:val="18"/>
                <w:szCs w:val="18"/>
                <w:lang w:eastAsia="ja-JP"/>
              </w:rPr>
            </w:pPr>
            <w:ins w:id="18956" w:author="CR1180" w:date="2023-11-06T14:18:00Z">
              <w:r w:rsidRPr="00D24122">
                <w:rPr>
                  <w:rFonts w:ascii="Arial" w:hAnsi="Arial"/>
                  <w:sz w:val="18"/>
                </w:rPr>
                <w:t>INTEGER (0..1007)</w:t>
              </w:r>
            </w:ins>
          </w:p>
        </w:tc>
        <w:tc>
          <w:tcPr>
            <w:tcW w:w="2880" w:type="dxa"/>
          </w:tcPr>
          <w:p w14:paraId="6EC9367C" w14:textId="77777777" w:rsidR="00AA2E09" w:rsidRPr="00D24122" w:rsidRDefault="00AA2E09" w:rsidP="00BD2C41">
            <w:pPr>
              <w:keepNext/>
              <w:keepLines/>
              <w:spacing w:after="0"/>
              <w:rPr>
                <w:ins w:id="18957" w:author="CR1180" w:date="2023-11-06T14:18:00Z"/>
                <w:rFonts w:ascii="Arial" w:hAnsi="Arial"/>
                <w:sz w:val="18"/>
                <w:lang w:val="x-none" w:eastAsia="ja-JP"/>
              </w:rPr>
            </w:pPr>
          </w:p>
        </w:tc>
      </w:tr>
    </w:tbl>
    <w:p w14:paraId="76DD8322" w14:textId="77777777" w:rsidR="00AA2E09" w:rsidRPr="00D24122" w:rsidRDefault="00AA2E09" w:rsidP="00AA2E09">
      <w:pPr>
        <w:rPr>
          <w:ins w:id="18958" w:author="CR1180" w:date="2023-11-06T14:18:00Z"/>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AA2E09" w:rsidRPr="00D24122" w14:paraId="786E7347" w14:textId="77777777" w:rsidTr="00BD2C41">
        <w:trPr>
          <w:ins w:id="18959" w:author="CR1180" w:date="2023-11-06T14:18:00Z"/>
        </w:trPr>
        <w:tc>
          <w:tcPr>
            <w:tcW w:w="3686" w:type="dxa"/>
          </w:tcPr>
          <w:p w14:paraId="2AFCB22E" w14:textId="77777777" w:rsidR="00AA2E09" w:rsidRPr="00D24122" w:rsidRDefault="00AA2E09" w:rsidP="00BD2C41">
            <w:pPr>
              <w:keepNext/>
              <w:keepLines/>
              <w:spacing w:after="0"/>
              <w:jc w:val="center"/>
              <w:rPr>
                <w:ins w:id="18960" w:author="CR1180" w:date="2023-11-06T14:18:00Z"/>
                <w:rFonts w:ascii="Arial" w:hAnsi="Arial"/>
                <w:b/>
                <w:noProof/>
                <w:sz w:val="18"/>
              </w:rPr>
            </w:pPr>
            <w:ins w:id="18961" w:author="CR1180" w:date="2023-11-06T14:18:00Z">
              <w:r w:rsidRPr="00D24122">
                <w:rPr>
                  <w:rFonts w:ascii="Arial" w:hAnsi="Arial"/>
                  <w:b/>
                  <w:noProof/>
                  <w:sz w:val="18"/>
                </w:rPr>
                <w:t>Range bound</w:t>
              </w:r>
            </w:ins>
          </w:p>
        </w:tc>
        <w:tc>
          <w:tcPr>
            <w:tcW w:w="5670" w:type="dxa"/>
          </w:tcPr>
          <w:p w14:paraId="3B4C47E2" w14:textId="77777777" w:rsidR="00AA2E09" w:rsidRPr="00D24122" w:rsidRDefault="00AA2E09" w:rsidP="00BD2C41">
            <w:pPr>
              <w:keepNext/>
              <w:keepLines/>
              <w:spacing w:after="0"/>
              <w:jc w:val="center"/>
              <w:rPr>
                <w:ins w:id="18962" w:author="CR1180" w:date="2023-11-06T14:18:00Z"/>
                <w:rFonts w:ascii="Arial" w:hAnsi="Arial"/>
                <w:b/>
                <w:noProof/>
                <w:sz w:val="18"/>
              </w:rPr>
            </w:pPr>
            <w:ins w:id="18963" w:author="CR1180" w:date="2023-11-06T14:18:00Z">
              <w:r w:rsidRPr="00D24122">
                <w:rPr>
                  <w:rFonts w:ascii="Arial" w:hAnsi="Arial"/>
                  <w:b/>
                  <w:noProof/>
                  <w:sz w:val="18"/>
                </w:rPr>
                <w:t>Explanation</w:t>
              </w:r>
            </w:ins>
          </w:p>
        </w:tc>
      </w:tr>
      <w:tr w:rsidR="00AA2E09" w:rsidRPr="00D24122" w14:paraId="0DFA77CE" w14:textId="77777777" w:rsidTr="00BD2C41">
        <w:trPr>
          <w:ins w:id="18964" w:author="CR1180" w:date="2023-11-06T14:18:00Z"/>
        </w:trPr>
        <w:tc>
          <w:tcPr>
            <w:tcW w:w="3686" w:type="dxa"/>
          </w:tcPr>
          <w:p w14:paraId="40496441" w14:textId="77777777" w:rsidR="00AA2E09" w:rsidRPr="00D24122" w:rsidRDefault="00AA2E09" w:rsidP="00BD2C41">
            <w:pPr>
              <w:keepNext/>
              <w:keepLines/>
              <w:spacing w:after="0"/>
              <w:rPr>
                <w:ins w:id="18965" w:author="CR1180" w:date="2023-11-06T14:18:00Z"/>
                <w:rFonts w:ascii="Arial" w:hAnsi="Arial"/>
                <w:noProof/>
                <w:sz w:val="18"/>
              </w:rPr>
            </w:pPr>
            <w:ins w:id="18966" w:author="CR1180" w:date="2023-11-06T14:18:00Z">
              <w:r w:rsidRPr="00D24122">
                <w:rPr>
                  <w:rFonts w:ascii="Arial" w:hAnsi="Arial"/>
                  <w:i/>
                  <w:sz w:val="18"/>
                  <w:lang w:val="x-none" w:eastAsia="ja-JP"/>
                </w:rPr>
                <w:t>max</w:t>
              </w:r>
              <w:r w:rsidRPr="00D24122">
                <w:rPr>
                  <w:rFonts w:ascii="Arial" w:hAnsi="Arial"/>
                  <w:i/>
                  <w:sz w:val="18"/>
                  <w:lang w:eastAsia="ja-JP"/>
                </w:rPr>
                <w:t>no</w:t>
              </w:r>
              <w:r>
                <w:rPr>
                  <w:rFonts w:ascii="Arial" w:hAnsi="Arial"/>
                  <w:i/>
                  <w:sz w:val="18"/>
                  <w:lang w:eastAsia="ja-JP"/>
                </w:rPr>
                <w:t>V</w:t>
              </w:r>
              <w:r w:rsidRPr="00D24122">
                <w:rPr>
                  <w:rFonts w:ascii="Arial" w:hAnsi="Arial"/>
                  <w:i/>
                  <w:sz w:val="18"/>
                  <w:lang w:eastAsia="ja-JP"/>
                </w:rPr>
                <w:t>A</w:t>
              </w:r>
              <w:r w:rsidRPr="00D24122">
                <w:rPr>
                  <w:rFonts w:ascii="Arial" w:hAnsi="Arial"/>
                  <w:i/>
                  <w:sz w:val="18"/>
                  <w:lang w:val="x-none" w:eastAsia="ja-JP"/>
                </w:rPr>
                <w:t>Cel</w:t>
              </w:r>
              <w:r w:rsidRPr="00D24122">
                <w:rPr>
                  <w:rFonts w:ascii="Arial" w:hAnsi="Arial"/>
                  <w:i/>
                  <w:sz w:val="18"/>
                  <w:lang w:eastAsia="ja-JP"/>
                </w:rPr>
                <w:t>l</w:t>
              </w:r>
            </w:ins>
          </w:p>
        </w:tc>
        <w:tc>
          <w:tcPr>
            <w:tcW w:w="5670" w:type="dxa"/>
          </w:tcPr>
          <w:p w14:paraId="5A97D606" w14:textId="77777777" w:rsidR="00AA2E09" w:rsidRPr="00D24122" w:rsidRDefault="00AA2E09" w:rsidP="00BD2C41">
            <w:pPr>
              <w:keepNext/>
              <w:keepLines/>
              <w:spacing w:after="0"/>
              <w:rPr>
                <w:ins w:id="18967" w:author="CR1180" w:date="2023-11-06T14:18:00Z"/>
                <w:rFonts w:ascii="Arial" w:hAnsi="Arial"/>
                <w:noProof/>
                <w:sz w:val="18"/>
                <w:lang w:val="x-none"/>
              </w:rPr>
            </w:pPr>
            <w:ins w:id="18968" w:author="CR1180" w:date="2023-11-06T14:18:00Z">
              <w:r w:rsidRPr="00D24122">
                <w:rPr>
                  <w:rFonts w:ascii="Arial" w:hAnsi="Arial"/>
                  <w:noProof/>
                  <w:sz w:val="18"/>
                  <w:lang w:val="x-none"/>
                </w:rPr>
                <w:t>FFS</w:t>
              </w:r>
            </w:ins>
          </w:p>
        </w:tc>
      </w:tr>
    </w:tbl>
    <w:p w14:paraId="5CD2C239" w14:textId="77777777" w:rsidR="00AA2E09" w:rsidRDefault="00AA2E09" w:rsidP="00AA2E09">
      <w:pPr>
        <w:spacing w:before="120" w:after="120"/>
        <w:jc w:val="both"/>
        <w:rPr>
          <w:ins w:id="18969" w:author="CR1180" w:date="2023-11-06T14:18:00Z"/>
          <w:rFonts w:eastAsia="SimSun"/>
          <w:sz w:val="22"/>
          <w:lang w:val="en-US"/>
        </w:rPr>
      </w:pPr>
      <w:ins w:id="18970" w:author="CR1180" w:date="2023-11-06T14:18:00Z">
        <w:r w:rsidRPr="00123B63">
          <w:rPr>
            <w:rFonts w:eastAsia="SimSun"/>
            <w:sz w:val="22"/>
            <w:highlight w:val="yellow"/>
            <w:lang w:val="en-US"/>
          </w:rPr>
          <w:t xml:space="preserve">Editor’s note: the details of the IE structure </w:t>
        </w:r>
        <w:r w:rsidRPr="00D24122">
          <w:rPr>
            <w:rFonts w:eastAsia="SimSun"/>
            <w:sz w:val="22"/>
            <w:highlight w:val="yellow"/>
            <w:lang w:val="en-US"/>
          </w:rPr>
          <w:t>are</w:t>
        </w:r>
        <w:r w:rsidRPr="00123B63">
          <w:rPr>
            <w:rFonts w:eastAsia="SimSun"/>
            <w:sz w:val="22"/>
            <w:highlight w:val="yellow"/>
            <w:lang w:val="en-US"/>
          </w:rPr>
          <w:t xml:space="preserve"> FFS</w:t>
        </w:r>
      </w:ins>
    </w:p>
    <w:p w14:paraId="1C71DAE1" w14:textId="77777777" w:rsidR="00AA2E09" w:rsidRPr="00D24122" w:rsidRDefault="00AA2E09" w:rsidP="00AA2E09">
      <w:pPr>
        <w:spacing w:before="120" w:after="120"/>
        <w:jc w:val="both"/>
        <w:rPr>
          <w:ins w:id="18971" w:author="CR1180" w:date="2023-11-06T14:18:00Z"/>
          <w:rFonts w:eastAsia="SimSun"/>
          <w:sz w:val="22"/>
          <w:lang w:val="en-US"/>
        </w:rPr>
      </w:pPr>
    </w:p>
    <w:p w14:paraId="56E698DE" w14:textId="77777777" w:rsidR="00AA2E09" w:rsidRPr="00D24122" w:rsidRDefault="00AA2E09" w:rsidP="00AA2E09">
      <w:pPr>
        <w:pStyle w:val="Heading4"/>
        <w:rPr>
          <w:ins w:id="18972" w:author="CR1180" w:date="2023-11-06T14:18:00Z"/>
        </w:rPr>
      </w:pPr>
      <w:bookmarkStart w:id="18973" w:name="_CR9_3_1_x8312LPHAPSRSParametersFFS"/>
      <w:bookmarkEnd w:id="18973"/>
      <w:ins w:id="18974" w:author="CR1180" w:date="2023-11-06T14:18:00Z">
        <w:r w:rsidRPr="00D24122">
          <w:t>9.3.1.</w:t>
        </w:r>
        <w:del w:id="18975" w:author="MCC" w:date="2023-11-09T14:22:00Z">
          <w:r w:rsidDel="00880094">
            <w:delText>x8</w:delText>
          </w:r>
        </w:del>
      </w:ins>
      <w:ins w:id="18976" w:author="MCC" w:date="2023-11-09T14:22:00Z">
        <w:r>
          <w:t>312</w:t>
        </w:r>
      </w:ins>
      <w:ins w:id="18977" w:author="CR1180" w:date="2023-11-06T14:18:00Z">
        <w:r w:rsidRPr="00D24122">
          <w:t xml:space="preserve">  LPHAP </w:t>
        </w:r>
        <w:r w:rsidRPr="00D24122">
          <w:rPr>
            <w:rFonts w:hint="eastAsia"/>
          </w:rPr>
          <w:t xml:space="preserve">SRS </w:t>
        </w:r>
        <w:r w:rsidRPr="00D24122">
          <w:t>Parameters (FFS)</w:t>
        </w:r>
      </w:ins>
    </w:p>
    <w:p w14:paraId="67836027" w14:textId="77777777" w:rsidR="00AA2E09" w:rsidRPr="00123B63" w:rsidRDefault="00AA2E09" w:rsidP="00AA2E09">
      <w:pPr>
        <w:spacing w:before="120" w:after="120"/>
        <w:jc w:val="both"/>
        <w:rPr>
          <w:ins w:id="18978" w:author="CR1180" w:date="2023-11-06T14:18:00Z"/>
          <w:rFonts w:eastAsia="SimSun"/>
          <w:szCs w:val="18"/>
          <w:lang w:val="en-US"/>
        </w:rPr>
      </w:pPr>
      <w:ins w:id="18979" w:author="CR1180" w:date="2023-11-06T14:18:00Z">
        <w:r w:rsidRPr="00123B63">
          <w:rPr>
            <w:rFonts w:eastAsia="SimSun"/>
            <w:szCs w:val="18"/>
            <w:lang w:val="en-US"/>
          </w:rPr>
          <w:t>This IE is used to indicate the set of recommended SRS for LPHAP Configuration in the Validity Area.</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A2E09" w:rsidRPr="00D24122" w14:paraId="0E51DE62" w14:textId="77777777" w:rsidTr="00BD2C41">
        <w:trPr>
          <w:tblHeader/>
          <w:ins w:id="18980" w:author="CR1180" w:date="2023-11-06T14:18:00Z"/>
        </w:trPr>
        <w:tc>
          <w:tcPr>
            <w:tcW w:w="2448" w:type="dxa"/>
          </w:tcPr>
          <w:p w14:paraId="360C9A66" w14:textId="77777777" w:rsidR="00AA2E09" w:rsidRPr="00D24122" w:rsidRDefault="00AA2E09" w:rsidP="00BD2C41">
            <w:pPr>
              <w:widowControl w:val="0"/>
              <w:spacing w:after="0"/>
              <w:jc w:val="center"/>
              <w:rPr>
                <w:ins w:id="18981" w:author="CR1180" w:date="2023-11-06T14:18:00Z"/>
                <w:rFonts w:ascii="Arial" w:hAnsi="Arial"/>
                <w:b/>
                <w:sz w:val="18"/>
              </w:rPr>
            </w:pPr>
            <w:ins w:id="18982" w:author="CR1180" w:date="2023-11-06T14:18:00Z">
              <w:r w:rsidRPr="00D24122">
                <w:rPr>
                  <w:rFonts w:ascii="Arial" w:hAnsi="Arial"/>
                  <w:b/>
                  <w:sz w:val="18"/>
                </w:rPr>
                <w:t>IE/Group Name</w:t>
              </w:r>
            </w:ins>
          </w:p>
        </w:tc>
        <w:tc>
          <w:tcPr>
            <w:tcW w:w="1080" w:type="dxa"/>
          </w:tcPr>
          <w:p w14:paraId="1C8C19EB" w14:textId="77777777" w:rsidR="00AA2E09" w:rsidRPr="00D24122" w:rsidRDefault="00AA2E09" w:rsidP="00BD2C41">
            <w:pPr>
              <w:widowControl w:val="0"/>
              <w:spacing w:after="0"/>
              <w:jc w:val="center"/>
              <w:rPr>
                <w:ins w:id="18983" w:author="CR1180" w:date="2023-11-06T14:18:00Z"/>
                <w:rFonts w:ascii="Arial" w:hAnsi="Arial"/>
                <w:b/>
                <w:sz w:val="18"/>
              </w:rPr>
            </w:pPr>
            <w:ins w:id="18984" w:author="CR1180" w:date="2023-11-06T14:18:00Z">
              <w:r w:rsidRPr="00D24122">
                <w:rPr>
                  <w:rFonts w:ascii="Arial" w:hAnsi="Arial"/>
                  <w:b/>
                  <w:sz w:val="18"/>
                </w:rPr>
                <w:t>Presence</w:t>
              </w:r>
            </w:ins>
          </w:p>
        </w:tc>
        <w:tc>
          <w:tcPr>
            <w:tcW w:w="1440" w:type="dxa"/>
          </w:tcPr>
          <w:p w14:paraId="45CAFE33" w14:textId="77777777" w:rsidR="00AA2E09" w:rsidRPr="00D24122" w:rsidRDefault="00AA2E09" w:rsidP="00BD2C41">
            <w:pPr>
              <w:widowControl w:val="0"/>
              <w:spacing w:after="0"/>
              <w:jc w:val="center"/>
              <w:rPr>
                <w:ins w:id="18985" w:author="CR1180" w:date="2023-11-06T14:18:00Z"/>
                <w:rFonts w:ascii="Arial" w:hAnsi="Arial"/>
                <w:b/>
                <w:sz w:val="18"/>
              </w:rPr>
            </w:pPr>
            <w:ins w:id="18986" w:author="CR1180" w:date="2023-11-06T14:18:00Z">
              <w:r w:rsidRPr="00D24122">
                <w:rPr>
                  <w:rFonts w:ascii="Arial" w:hAnsi="Arial"/>
                  <w:b/>
                  <w:sz w:val="18"/>
                </w:rPr>
                <w:t>Range</w:t>
              </w:r>
            </w:ins>
          </w:p>
        </w:tc>
        <w:tc>
          <w:tcPr>
            <w:tcW w:w="1872" w:type="dxa"/>
          </w:tcPr>
          <w:p w14:paraId="1786BC5A" w14:textId="77777777" w:rsidR="00AA2E09" w:rsidRPr="00D24122" w:rsidRDefault="00AA2E09" w:rsidP="00BD2C41">
            <w:pPr>
              <w:widowControl w:val="0"/>
              <w:spacing w:after="0"/>
              <w:jc w:val="center"/>
              <w:rPr>
                <w:ins w:id="18987" w:author="CR1180" w:date="2023-11-06T14:18:00Z"/>
                <w:rFonts w:ascii="Arial" w:hAnsi="Arial"/>
                <w:b/>
                <w:sz w:val="18"/>
              </w:rPr>
            </w:pPr>
            <w:ins w:id="18988" w:author="CR1180" w:date="2023-11-06T14:18:00Z">
              <w:r w:rsidRPr="00D24122">
                <w:rPr>
                  <w:rFonts w:ascii="Arial" w:hAnsi="Arial"/>
                  <w:b/>
                  <w:sz w:val="18"/>
                </w:rPr>
                <w:t>IE Type and Reference</w:t>
              </w:r>
            </w:ins>
          </w:p>
        </w:tc>
        <w:tc>
          <w:tcPr>
            <w:tcW w:w="2880" w:type="dxa"/>
          </w:tcPr>
          <w:p w14:paraId="26F489A9" w14:textId="77777777" w:rsidR="00AA2E09" w:rsidRPr="00D24122" w:rsidRDefault="00AA2E09" w:rsidP="00BD2C41">
            <w:pPr>
              <w:widowControl w:val="0"/>
              <w:spacing w:after="0"/>
              <w:jc w:val="center"/>
              <w:rPr>
                <w:ins w:id="18989" w:author="CR1180" w:date="2023-11-06T14:18:00Z"/>
                <w:rFonts w:ascii="Arial" w:hAnsi="Arial"/>
                <w:b/>
                <w:sz w:val="18"/>
              </w:rPr>
            </w:pPr>
            <w:ins w:id="18990" w:author="CR1180" w:date="2023-11-06T14:18:00Z">
              <w:r w:rsidRPr="00D24122">
                <w:rPr>
                  <w:rFonts w:ascii="Arial" w:hAnsi="Arial"/>
                  <w:b/>
                  <w:sz w:val="18"/>
                </w:rPr>
                <w:t>Semantics Description</w:t>
              </w:r>
            </w:ins>
          </w:p>
        </w:tc>
      </w:tr>
      <w:tr w:rsidR="00AA2E09" w:rsidRPr="00D24122" w14:paraId="6755873F" w14:textId="77777777" w:rsidTr="00BD2C41">
        <w:trPr>
          <w:ins w:id="18991"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75CCFBBD" w14:textId="77777777" w:rsidR="00AA2E09" w:rsidRPr="00D24122" w:rsidRDefault="00AA2E09" w:rsidP="00BD2C41">
            <w:pPr>
              <w:widowControl w:val="0"/>
              <w:spacing w:after="0"/>
              <w:rPr>
                <w:ins w:id="18992" w:author="CR1180" w:date="2023-11-06T14:18:00Z"/>
                <w:rFonts w:ascii="Arial" w:hAnsi="Arial"/>
                <w:b/>
                <w:bCs/>
                <w:noProof/>
                <w:sz w:val="18"/>
              </w:rPr>
            </w:pPr>
            <w:ins w:id="18993" w:author="CR1180" w:date="2023-11-06T14:18:00Z">
              <w:r w:rsidRPr="00D24122">
                <w:rPr>
                  <w:rFonts w:ascii="Arial" w:hAnsi="Arial"/>
                  <w:sz w:val="18"/>
                  <w:lang w:eastAsia="zh-CN"/>
                </w:rPr>
                <w:t xml:space="preserve">CHOICE </w:t>
              </w:r>
              <w:r w:rsidRPr="00D24122">
                <w:rPr>
                  <w:rFonts w:ascii="Arial" w:hAnsi="Arial"/>
                  <w:i/>
                  <w:sz w:val="18"/>
                  <w:lang w:eastAsia="zh-CN"/>
                </w:rPr>
                <w:t>Transmission Comb</w:t>
              </w:r>
            </w:ins>
          </w:p>
        </w:tc>
        <w:tc>
          <w:tcPr>
            <w:tcW w:w="1080" w:type="dxa"/>
            <w:tcBorders>
              <w:top w:val="single" w:sz="4" w:space="0" w:color="auto"/>
              <w:left w:val="single" w:sz="4" w:space="0" w:color="auto"/>
              <w:bottom w:val="single" w:sz="4" w:space="0" w:color="auto"/>
              <w:right w:val="single" w:sz="4" w:space="0" w:color="auto"/>
            </w:tcBorders>
          </w:tcPr>
          <w:p w14:paraId="53E26CF5" w14:textId="77777777" w:rsidR="00AA2E09" w:rsidRPr="00D24122" w:rsidRDefault="00AA2E09" w:rsidP="00BD2C41">
            <w:pPr>
              <w:widowControl w:val="0"/>
              <w:spacing w:after="0"/>
              <w:rPr>
                <w:ins w:id="18994" w:author="CR1180" w:date="2023-11-06T14:18:00Z"/>
                <w:rFonts w:ascii="Arial" w:hAnsi="Arial"/>
                <w:noProof/>
                <w:sz w:val="18"/>
              </w:rPr>
            </w:pPr>
            <w:ins w:id="18995"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307AD10A" w14:textId="77777777" w:rsidR="00AA2E09" w:rsidRPr="00D24122" w:rsidRDefault="00AA2E09" w:rsidP="00BD2C41">
            <w:pPr>
              <w:widowControl w:val="0"/>
              <w:spacing w:after="0"/>
              <w:rPr>
                <w:ins w:id="18996"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72B244E5" w14:textId="77777777" w:rsidR="00AA2E09" w:rsidRPr="00D24122" w:rsidRDefault="00AA2E09" w:rsidP="00BD2C41">
            <w:pPr>
              <w:widowControl w:val="0"/>
              <w:spacing w:after="0"/>
              <w:rPr>
                <w:ins w:id="18997"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3C0A0458" w14:textId="77777777" w:rsidR="00AA2E09" w:rsidRPr="00D24122" w:rsidRDefault="00AA2E09" w:rsidP="00BD2C41">
            <w:pPr>
              <w:widowControl w:val="0"/>
              <w:spacing w:after="0"/>
              <w:rPr>
                <w:ins w:id="18998" w:author="CR1180" w:date="2023-11-06T14:18:00Z"/>
                <w:rFonts w:ascii="Arial" w:hAnsi="Arial"/>
                <w:sz w:val="18"/>
                <w:lang w:eastAsia="zh-CN"/>
              </w:rPr>
            </w:pPr>
          </w:p>
        </w:tc>
      </w:tr>
      <w:tr w:rsidR="00AA2E09" w:rsidRPr="00D24122" w14:paraId="1E2614ED" w14:textId="77777777" w:rsidTr="00BD2C41">
        <w:trPr>
          <w:ins w:id="18999"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57326F93" w14:textId="77777777" w:rsidR="00AA2E09" w:rsidRPr="00D24122" w:rsidRDefault="00AA2E09" w:rsidP="00BD2C41">
            <w:pPr>
              <w:widowControl w:val="0"/>
              <w:spacing w:after="0"/>
              <w:ind w:left="283"/>
              <w:rPr>
                <w:ins w:id="19000" w:author="CR1180" w:date="2023-11-06T14:18:00Z"/>
                <w:rFonts w:ascii="Arial" w:eastAsia="Malgun Gothic" w:hAnsi="Arial"/>
                <w:b/>
                <w:bCs/>
                <w:sz w:val="18"/>
                <w:lang w:eastAsia="zh-CN"/>
              </w:rPr>
            </w:pPr>
            <w:ins w:id="19001" w:author="CR1180" w:date="2023-11-06T14:18:00Z">
              <w:r w:rsidRPr="00D24122">
                <w:rPr>
                  <w:rFonts w:ascii="Arial" w:hAnsi="Arial"/>
                  <w:sz w:val="18"/>
                  <w:lang w:eastAsia="zh-CN"/>
                </w:rPr>
                <w:t>&gt;</w:t>
              </w:r>
              <w:r w:rsidRPr="00D24122">
                <w:rPr>
                  <w:rFonts w:ascii="Arial" w:hAnsi="Arial"/>
                  <w:i/>
                  <w:iCs/>
                  <w:sz w:val="18"/>
                  <w:lang w:eastAsia="zh-CN"/>
                </w:rPr>
                <w:t>Comb Two</w:t>
              </w:r>
            </w:ins>
          </w:p>
        </w:tc>
        <w:tc>
          <w:tcPr>
            <w:tcW w:w="1080" w:type="dxa"/>
            <w:tcBorders>
              <w:top w:val="single" w:sz="4" w:space="0" w:color="auto"/>
              <w:left w:val="single" w:sz="4" w:space="0" w:color="auto"/>
              <w:bottom w:val="single" w:sz="4" w:space="0" w:color="auto"/>
              <w:right w:val="single" w:sz="4" w:space="0" w:color="auto"/>
            </w:tcBorders>
          </w:tcPr>
          <w:p w14:paraId="44EF45A0" w14:textId="77777777" w:rsidR="00AA2E09" w:rsidRPr="00D24122" w:rsidRDefault="00AA2E09" w:rsidP="00BD2C41">
            <w:pPr>
              <w:widowControl w:val="0"/>
              <w:spacing w:after="0"/>
              <w:rPr>
                <w:ins w:id="19002"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2A4EE231" w14:textId="77777777" w:rsidR="00AA2E09" w:rsidRPr="00D24122" w:rsidRDefault="00AA2E09" w:rsidP="00BD2C41">
            <w:pPr>
              <w:widowControl w:val="0"/>
              <w:spacing w:after="0"/>
              <w:rPr>
                <w:ins w:id="19003" w:author="CR1180" w:date="2023-11-06T14:18:00Z"/>
                <w:rFonts w:ascii="Arial" w:eastAsia="Malgun Gothic" w:hAnsi="Arial"/>
                <w:i/>
                <w:iCs/>
                <w:sz w:val="18"/>
                <w:lang w:eastAsia="zh-CN"/>
              </w:rPr>
            </w:pPr>
          </w:p>
        </w:tc>
        <w:tc>
          <w:tcPr>
            <w:tcW w:w="1872" w:type="dxa"/>
            <w:tcBorders>
              <w:top w:val="single" w:sz="4" w:space="0" w:color="auto"/>
              <w:left w:val="single" w:sz="4" w:space="0" w:color="auto"/>
              <w:bottom w:val="single" w:sz="4" w:space="0" w:color="auto"/>
              <w:right w:val="single" w:sz="4" w:space="0" w:color="auto"/>
            </w:tcBorders>
          </w:tcPr>
          <w:p w14:paraId="2F484E30" w14:textId="77777777" w:rsidR="00AA2E09" w:rsidRPr="00D24122" w:rsidRDefault="00AA2E09" w:rsidP="00BD2C41">
            <w:pPr>
              <w:widowControl w:val="0"/>
              <w:spacing w:after="0"/>
              <w:rPr>
                <w:ins w:id="19004"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03EC5FDB" w14:textId="77777777" w:rsidR="00AA2E09" w:rsidRPr="00D24122" w:rsidRDefault="00AA2E09" w:rsidP="00BD2C41">
            <w:pPr>
              <w:widowControl w:val="0"/>
              <w:spacing w:after="0"/>
              <w:rPr>
                <w:ins w:id="19005" w:author="CR1180" w:date="2023-11-06T14:18:00Z"/>
                <w:rFonts w:ascii="Arial" w:hAnsi="Arial"/>
                <w:sz w:val="18"/>
                <w:lang w:eastAsia="zh-CN"/>
              </w:rPr>
            </w:pPr>
          </w:p>
        </w:tc>
      </w:tr>
      <w:tr w:rsidR="00AA2E09" w:rsidRPr="00D24122" w14:paraId="0EAF3BB2" w14:textId="77777777" w:rsidTr="00BD2C41">
        <w:trPr>
          <w:ins w:id="19006"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35FD7CB3" w14:textId="77777777" w:rsidR="00AA2E09" w:rsidRPr="00D24122" w:rsidRDefault="00AA2E09" w:rsidP="00BD2C41">
            <w:pPr>
              <w:widowControl w:val="0"/>
              <w:spacing w:after="0"/>
              <w:ind w:left="607"/>
              <w:rPr>
                <w:ins w:id="19007" w:author="CR1180" w:date="2023-11-06T14:18:00Z"/>
                <w:rFonts w:ascii="Arial" w:eastAsia="Malgun Gothic" w:hAnsi="Arial"/>
                <w:b/>
                <w:sz w:val="18"/>
                <w:lang w:eastAsia="zh-CN"/>
              </w:rPr>
            </w:pPr>
            <w:ins w:id="19008" w:author="CR1180" w:date="2023-11-06T14:18:00Z">
              <w:r w:rsidRPr="00D24122">
                <w:rPr>
                  <w:rFonts w:ascii="Arial" w:hAnsi="Arial"/>
                  <w:sz w:val="18"/>
                  <w:lang w:eastAsia="zh-CN"/>
                </w:rPr>
                <w:t>&gt;&gt;Comb Offset</w:t>
              </w:r>
            </w:ins>
          </w:p>
        </w:tc>
        <w:tc>
          <w:tcPr>
            <w:tcW w:w="1080" w:type="dxa"/>
            <w:tcBorders>
              <w:top w:val="single" w:sz="4" w:space="0" w:color="auto"/>
              <w:left w:val="single" w:sz="4" w:space="0" w:color="auto"/>
              <w:bottom w:val="single" w:sz="4" w:space="0" w:color="auto"/>
              <w:right w:val="single" w:sz="4" w:space="0" w:color="auto"/>
            </w:tcBorders>
          </w:tcPr>
          <w:p w14:paraId="58A5A622" w14:textId="77777777" w:rsidR="00AA2E09" w:rsidRPr="00D24122" w:rsidRDefault="00AA2E09" w:rsidP="00BD2C41">
            <w:pPr>
              <w:widowControl w:val="0"/>
              <w:spacing w:after="0"/>
              <w:rPr>
                <w:ins w:id="19009" w:author="CR1180" w:date="2023-11-06T14:18:00Z"/>
                <w:rFonts w:ascii="Arial" w:hAnsi="Arial"/>
                <w:noProof/>
                <w:sz w:val="18"/>
              </w:rPr>
            </w:pPr>
            <w:ins w:id="19010"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65E34EA6" w14:textId="77777777" w:rsidR="00AA2E09" w:rsidRPr="00D24122" w:rsidRDefault="00AA2E09" w:rsidP="00BD2C41">
            <w:pPr>
              <w:widowControl w:val="0"/>
              <w:spacing w:after="0"/>
              <w:rPr>
                <w:ins w:id="19011" w:author="CR1180" w:date="2023-11-06T14:18:00Z"/>
                <w:rFonts w:ascii="Arial" w:eastAsia="Malgun Gothic" w:hAnsi="Arial"/>
                <w:sz w:val="18"/>
                <w:lang w:eastAsia="zh-CN"/>
              </w:rPr>
            </w:pPr>
          </w:p>
        </w:tc>
        <w:tc>
          <w:tcPr>
            <w:tcW w:w="1872" w:type="dxa"/>
            <w:tcBorders>
              <w:top w:val="single" w:sz="4" w:space="0" w:color="auto"/>
              <w:left w:val="single" w:sz="4" w:space="0" w:color="auto"/>
              <w:bottom w:val="single" w:sz="4" w:space="0" w:color="auto"/>
              <w:right w:val="single" w:sz="4" w:space="0" w:color="auto"/>
            </w:tcBorders>
          </w:tcPr>
          <w:p w14:paraId="5C4D3083" w14:textId="77777777" w:rsidR="00AA2E09" w:rsidRPr="00D24122" w:rsidRDefault="00AA2E09" w:rsidP="00BD2C41">
            <w:pPr>
              <w:widowControl w:val="0"/>
              <w:spacing w:after="0"/>
              <w:rPr>
                <w:ins w:id="19012" w:author="CR1180" w:date="2023-11-06T14:18:00Z"/>
                <w:rFonts w:ascii="Arial" w:hAnsi="Arial"/>
                <w:noProof/>
                <w:sz w:val="18"/>
              </w:rPr>
            </w:pPr>
            <w:ins w:id="19013" w:author="CR1180" w:date="2023-11-06T14:18:00Z">
              <w:r w:rsidRPr="00D24122">
                <w:rPr>
                  <w:rFonts w:ascii="Arial" w:hAnsi="Arial"/>
                  <w:sz w:val="18"/>
                  <w:lang w:eastAsia="zh-CN"/>
                </w:rPr>
                <w:t>INTEGER(0..1)</w:t>
              </w:r>
            </w:ins>
          </w:p>
        </w:tc>
        <w:tc>
          <w:tcPr>
            <w:tcW w:w="2880" w:type="dxa"/>
            <w:tcBorders>
              <w:top w:val="single" w:sz="4" w:space="0" w:color="auto"/>
              <w:left w:val="single" w:sz="4" w:space="0" w:color="auto"/>
              <w:bottom w:val="single" w:sz="4" w:space="0" w:color="auto"/>
              <w:right w:val="single" w:sz="4" w:space="0" w:color="auto"/>
            </w:tcBorders>
          </w:tcPr>
          <w:p w14:paraId="184AF53F" w14:textId="77777777" w:rsidR="00AA2E09" w:rsidRPr="00D24122" w:rsidRDefault="00AA2E09" w:rsidP="00BD2C41">
            <w:pPr>
              <w:widowControl w:val="0"/>
              <w:spacing w:after="0"/>
              <w:rPr>
                <w:ins w:id="19014" w:author="CR1180" w:date="2023-11-06T14:18:00Z"/>
                <w:rFonts w:ascii="Arial" w:hAnsi="Arial"/>
                <w:sz w:val="18"/>
                <w:lang w:eastAsia="zh-CN"/>
              </w:rPr>
            </w:pPr>
          </w:p>
        </w:tc>
      </w:tr>
      <w:tr w:rsidR="00AA2E09" w:rsidRPr="00D24122" w14:paraId="3813FC4D" w14:textId="77777777" w:rsidTr="00BD2C41">
        <w:trPr>
          <w:ins w:id="19015"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7391CBEA" w14:textId="77777777" w:rsidR="00AA2E09" w:rsidRPr="00D24122" w:rsidRDefault="00AA2E09" w:rsidP="00BD2C41">
            <w:pPr>
              <w:widowControl w:val="0"/>
              <w:spacing w:after="0"/>
              <w:ind w:left="607"/>
              <w:rPr>
                <w:ins w:id="19016" w:author="CR1180" w:date="2023-11-06T14:18:00Z"/>
                <w:rFonts w:ascii="Arial" w:hAnsi="Arial"/>
                <w:b/>
                <w:bCs/>
                <w:noProof/>
                <w:sz w:val="18"/>
              </w:rPr>
            </w:pPr>
            <w:ins w:id="19017" w:author="CR1180" w:date="2023-11-06T14:18:00Z">
              <w:r w:rsidRPr="00D24122">
                <w:rPr>
                  <w:rFonts w:ascii="Arial" w:hAnsi="Arial"/>
                  <w:sz w:val="18"/>
                  <w:lang w:eastAsia="zh-CN"/>
                </w:rPr>
                <w:t>&gt;&gt;Cyclic Shift</w:t>
              </w:r>
            </w:ins>
          </w:p>
        </w:tc>
        <w:tc>
          <w:tcPr>
            <w:tcW w:w="1080" w:type="dxa"/>
            <w:tcBorders>
              <w:top w:val="single" w:sz="4" w:space="0" w:color="auto"/>
              <w:left w:val="single" w:sz="4" w:space="0" w:color="auto"/>
              <w:bottom w:val="single" w:sz="4" w:space="0" w:color="auto"/>
              <w:right w:val="single" w:sz="4" w:space="0" w:color="auto"/>
            </w:tcBorders>
          </w:tcPr>
          <w:p w14:paraId="3B48CF50" w14:textId="77777777" w:rsidR="00AA2E09" w:rsidRPr="00D24122" w:rsidRDefault="00AA2E09" w:rsidP="00BD2C41">
            <w:pPr>
              <w:widowControl w:val="0"/>
              <w:spacing w:after="0"/>
              <w:rPr>
                <w:ins w:id="19018" w:author="CR1180" w:date="2023-11-06T14:18:00Z"/>
                <w:rFonts w:ascii="Arial" w:hAnsi="Arial"/>
                <w:noProof/>
                <w:sz w:val="18"/>
              </w:rPr>
            </w:pPr>
            <w:ins w:id="19019"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7345FAEA" w14:textId="77777777" w:rsidR="00AA2E09" w:rsidRPr="00D24122" w:rsidRDefault="00AA2E09" w:rsidP="00BD2C41">
            <w:pPr>
              <w:widowControl w:val="0"/>
              <w:spacing w:after="0"/>
              <w:rPr>
                <w:ins w:id="19020"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5EB7CE74" w14:textId="77777777" w:rsidR="00AA2E09" w:rsidRPr="00D24122" w:rsidRDefault="00AA2E09" w:rsidP="00BD2C41">
            <w:pPr>
              <w:widowControl w:val="0"/>
              <w:spacing w:after="0"/>
              <w:rPr>
                <w:ins w:id="19021" w:author="CR1180" w:date="2023-11-06T14:18:00Z"/>
                <w:rFonts w:ascii="Arial" w:hAnsi="Arial"/>
                <w:noProof/>
                <w:sz w:val="18"/>
              </w:rPr>
            </w:pPr>
            <w:ins w:id="19022" w:author="CR1180" w:date="2023-11-06T14:18:00Z">
              <w:r w:rsidRPr="00D24122">
                <w:rPr>
                  <w:rFonts w:ascii="Arial" w:hAnsi="Arial"/>
                  <w:sz w:val="18"/>
                  <w:lang w:eastAsia="zh-CN"/>
                </w:rPr>
                <w:t>INTEGER(0..7)</w:t>
              </w:r>
            </w:ins>
          </w:p>
        </w:tc>
        <w:tc>
          <w:tcPr>
            <w:tcW w:w="2880" w:type="dxa"/>
            <w:tcBorders>
              <w:top w:val="single" w:sz="4" w:space="0" w:color="auto"/>
              <w:left w:val="single" w:sz="4" w:space="0" w:color="auto"/>
              <w:bottom w:val="single" w:sz="4" w:space="0" w:color="auto"/>
              <w:right w:val="single" w:sz="4" w:space="0" w:color="auto"/>
            </w:tcBorders>
          </w:tcPr>
          <w:p w14:paraId="4C782443" w14:textId="77777777" w:rsidR="00AA2E09" w:rsidRPr="00D24122" w:rsidRDefault="00AA2E09" w:rsidP="00BD2C41">
            <w:pPr>
              <w:widowControl w:val="0"/>
              <w:spacing w:after="0"/>
              <w:rPr>
                <w:ins w:id="19023" w:author="CR1180" w:date="2023-11-06T14:18:00Z"/>
                <w:rFonts w:ascii="Arial" w:hAnsi="Arial"/>
                <w:sz w:val="18"/>
                <w:lang w:eastAsia="zh-CN"/>
              </w:rPr>
            </w:pPr>
          </w:p>
        </w:tc>
      </w:tr>
      <w:tr w:rsidR="00AA2E09" w:rsidRPr="00D24122" w14:paraId="68CCACF9" w14:textId="77777777" w:rsidTr="00BD2C41">
        <w:trPr>
          <w:ins w:id="19024"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71C2E744" w14:textId="77777777" w:rsidR="00AA2E09" w:rsidRPr="00D24122" w:rsidRDefault="00AA2E09" w:rsidP="00BD2C41">
            <w:pPr>
              <w:widowControl w:val="0"/>
              <w:spacing w:after="0"/>
              <w:ind w:left="247"/>
              <w:rPr>
                <w:ins w:id="19025" w:author="CR1180" w:date="2023-11-06T14:18:00Z"/>
                <w:rFonts w:ascii="Arial" w:eastAsia="Malgun Gothic" w:hAnsi="Arial"/>
                <w:b/>
                <w:bCs/>
                <w:sz w:val="18"/>
                <w:szCs w:val="18"/>
                <w:lang w:eastAsia="zh-CN"/>
              </w:rPr>
            </w:pPr>
            <w:ins w:id="19026" w:author="CR1180" w:date="2023-11-06T14:18:00Z">
              <w:r w:rsidRPr="00D24122">
                <w:rPr>
                  <w:rFonts w:ascii="Arial" w:hAnsi="Arial"/>
                  <w:sz w:val="18"/>
                  <w:lang w:eastAsia="zh-CN"/>
                </w:rPr>
                <w:t>&gt;</w:t>
              </w:r>
              <w:r w:rsidRPr="00D24122">
                <w:rPr>
                  <w:rFonts w:ascii="Arial" w:hAnsi="Arial"/>
                  <w:i/>
                  <w:iCs/>
                  <w:sz w:val="18"/>
                  <w:lang w:eastAsia="zh-CN"/>
                </w:rPr>
                <w:t>Comb Four</w:t>
              </w:r>
            </w:ins>
          </w:p>
        </w:tc>
        <w:tc>
          <w:tcPr>
            <w:tcW w:w="1080" w:type="dxa"/>
            <w:tcBorders>
              <w:top w:val="single" w:sz="4" w:space="0" w:color="auto"/>
              <w:left w:val="single" w:sz="4" w:space="0" w:color="auto"/>
              <w:bottom w:val="single" w:sz="4" w:space="0" w:color="auto"/>
              <w:right w:val="single" w:sz="4" w:space="0" w:color="auto"/>
            </w:tcBorders>
          </w:tcPr>
          <w:p w14:paraId="5D2F1EFA" w14:textId="77777777" w:rsidR="00AA2E09" w:rsidRPr="00D24122" w:rsidRDefault="00AA2E09" w:rsidP="00BD2C41">
            <w:pPr>
              <w:widowControl w:val="0"/>
              <w:spacing w:after="0"/>
              <w:rPr>
                <w:ins w:id="19027"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73C43FA6" w14:textId="77777777" w:rsidR="00AA2E09" w:rsidRPr="00D24122" w:rsidRDefault="00AA2E09" w:rsidP="00BD2C41">
            <w:pPr>
              <w:widowControl w:val="0"/>
              <w:spacing w:after="0"/>
              <w:rPr>
                <w:ins w:id="19028" w:author="CR1180" w:date="2023-11-06T14:18:00Z"/>
                <w:rFonts w:ascii="Arial" w:eastAsia="Malgun Gothic" w:hAnsi="Arial"/>
                <w:i/>
                <w:iCs/>
                <w:sz w:val="18"/>
                <w:lang w:eastAsia="zh-CN"/>
              </w:rPr>
            </w:pPr>
          </w:p>
        </w:tc>
        <w:tc>
          <w:tcPr>
            <w:tcW w:w="1872" w:type="dxa"/>
            <w:tcBorders>
              <w:top w:val="single" w:sz="4" w:space="0" w:color="auto"/>
              <w:left w:val="single" w:sz="4" w:space="0" w:color="auto"/>
              <w:bottom w:val="single" w:sz="4" w:space="0" w:color="auto"/>
              <w:right w:val="single" w:sz="4" w:space="0" w:color="auto"/>
            </w:tcBorders>
          </w:tcPr>
          <w:p w14:paraId="4ACAB38C" w14:textId="77777777" w:rsidR="00AA2E09" w:rsidRPr="00D24122" w:rsidRDefault="00AA2E09" w:rsidP="00BD2C41">
            <w:pPr>
              <w:widowControl w:val="0"/>
              <w:spacing w:after="0"/>
              <w:rPr>
                <w:ins w:id="19029"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5D56DF98" w14:textId="77777777" w:rsidR="00AA2E09" w:rsidRPr="00D24122" w:rsidRDefault="00AA2E09" w:rsidP="00BD2C41">
            <w:pPr>
              <w:widowControl w:val="0"/>
              <w:spacing w:after="0"/>
              <w:rPr>
                <w:ins w:id="19030" w:author="CR1180" w:date="2023-11-06T14:18:00Z"/>
                <w:rFonts w:ascii="Arial" w:eastAsia="SimSun" w:hAnsi="Arial"/>
                <w:sz w:val="18"/>
                <w:lang w:eastAsia="zh-CN"/>
              </w:rPr>
            </w:pPr>
          </w:p>
        </w:tc>
      </w:tr>
      <w:tr w:rsidR="00AA2E09" w:rsidRPr="00D24122" w14:paraId="138B9018" w14:textId="77777777" w:rsidTr="00BD2C41">
        <w:trPr>
          <w:ins w:id="19031" w:author="CR1180" w:date="2023-11-06T14:18:00Z"/>
        </w:trPr>
        <w:tc>
          <w:tcPr>
            <w:tcW w:w="2448" w:type="dxa"/>
          </w:tcPr>
          <w:p w14:paraId="0F14B5BC" w14:textId="77777777" w:rsidR="00AA2E09" w:rsidRPr="00D24122" w:rsidRDefault="00AA2E09" w:rsidP="00BD2C41">
            <w:pPr>
              <w:widowControl w:val="0"/>
              <w:spacing w:after="0"/>
              <w:ind w:left="567"/>
              <w:rPr>
                <w:ins w:id="19032" w:author="CR1180" w:date="2023-11-06T14:18:00Z"/>
                <w:rFonts w:ascii="Arial" w:eastAsia="Malgun Gothic" w:hAnsi="Arial"/>
                <w:sz w:val="18"/>
                <w:lang w:eastAsia="zh-CN"/>
              </w:rPr>
            </w:pPr>
            <w:ins w:id="19033" w:author="CR1180" w:date="2023-11-06T14:18:00Z">
              <w:r w:rsidRPr="00D24122">
                <w:rPr>
                  <w:rFonts w:ascii="Arial" w:hAnsi="Arial"/>
                  <w:sz w:val="18"/>
                  <w:lang w:eastAsia="zh-CN"/>
                </w:rPr>
                <w:t>&gt;&gt;Comb Offset</w:t>
              </w:r>
            </w:ins>
          </w:p>
        </w:tc>
        <w:tc>
          <w:tcPr>
            <w:tcW w:w="1080" w:type="dxa"/>
          </w:tcPr>
          <w:p w14:paraId="288CA8A4" w14:textId="77777777" w:rsidR="00AA2E09" w:rsidRPr="00D24122" w:rsidRDefault="00AA2E09" w:rsidP="00BD2C41">
            <w:pPr>
              <w:widowControl w:val="0"/>
              <w:spacing w:after="0"/>
              <w:rPr>
                <w:ins w:id="19034" w:author="CR1180" w:date="2023-11-06T14:18:00Z"/>
                <w:rFonts w:ascii="Arial" w:eastAsia="Malgun Gothic" w:hAnsi="Arial"/>
                <w:sz w:val="18"/>
                <w:lang w:eastAsia="zh-CN"/>
              </w:rPr>
            </w:pPr>
            <w:ins w:id="19035" w:author="CR1180" w:date="2023-11-06T14:18:00Z">
              <w:r w:rsidRPr="00D24122">
                <w:rPr>
                  <w:rFonts w:ascii="Arial" w:hAnsi="Arial"/>
                  <w:sz w:val="18"/>
                  <w:lang w:eastAsia="zh-CN"/>
                </w:rPr>
                <w:t>M</w:t>
              </w:r>
            </w:ins>
          </w:p>
        </w:tc>
        <w:tc>
          <w:tcPr>
            <w:tcW w:w="1440" w:type="dxa"/>
          </w:tcPr>
          <w:p w14:paraId="372E7006" w14:textId="77777777" w:rsidR="00AA2E09" w:rsidRPr="00D24122" w:rsidRDefault="00AA2E09" w:rsidP="00BD2C41">
            <w:pPr>
              <w:widowControl w:val="0"/>
              <w:spacing w:after="0"/>
              <w:rPr>
                <w:ins w:id="19036" w:author="CR1180" w:date="2023-11-06T14:18:00Z"/>
                <w:rFonts w:ascii="Arial" w:eastAsia="Malgun Gothic" w:hAnsi="Arial"/>
                <w:sz w:val="18"/>
                <w:lang w:eastAsia="zh-CN"/>
              </w:rPr>
            </w:pPr>
          </w:p>
        </w:tc>
        <w:tc>
          <w:tcPr>
            <w:tcW w:w="1872" w:type="dxa"/>
          </w:tcPr>
          <w:p w14:paraId="0B8C64DC" w14:textId="77777777" w:rsidR="00AA2E09" w:rsidRPr="00D24122" w:rsidRDefault="00AA2E09" w:rsidP="00BD2C41">
            <w:pPr>
              <w:widowControl w:val="0"/>
              <w:spacing w:after="0"/>
              <w:rPr>
                <w:ins w:id="19037" w:author="CR1180" w:date="2023-11-06T14:18:00Z"/>
                <w:rFonts w:ascii="Arial" w:eastAsia="Malgun Gothic" w:hAnsi="Arial"/>
                <w:noProof/>
                <w:sz w:val="18"/>
                <w:lang w:eastAsia="zh-CN"/>
              </w:rPr>
            </w:pPr>
            <w:ins w:id="19038" w:author="CR1180" w:date="2023-11-06T14:18:00Z">
              <w:r w:rsidRPr="00D24122">
                <w:rPr>
                  <w:rFonts w:ascii="Arial" w:hAnsi="Arial"/>
                  <w:sz w:val="18"/>
                  <w:lang w:eastAsia="zh-CN"/>
                </w:rPr>
                <w:t>INTEGER(0..3)</w:t>
              </w:r>
            </w:ins>
          </w:p>
        </w:tc>
        <w:tc>
          <w:tcPr>
            <w:tcW w:w="2880" w:type="dxa"/>
          </w:tcPr>
          <w:p w14:paraId="2405F4C3" w14:textId="77777777" w:rsidR="00AA2E09" w:rsidRPr="00D24122" w:rsidRDefault="00AA2E09" w:rsidP="00BD2C41">
            <w:pPr>
              <w:widowControl w:val="0"/>
              <w:spacing w:after="0"/>
              <w:rPr>
                <w:ins w:id="19039" w:author="CR1180" w:date="2023-11-06T14:18:00Z"/>
                <w:rFonts w:ascii="Arial" w:eastAsia="SimSun" w:hAnsi="Arial"/>
                <w:sz w:val="18"/>
                <w:lang w:eastAsia="zh-CN"/>
              </w:rPr>
            </w:pPr>
          </w:p>
        </w:tc>
      </w:tr>
      <w:tr w:rsidR="00AA2E09" w:rsidRPr="00D24122" w14:paraId="152B0FEB" w14:textId="77777777" w:rsidTr="00BD2C41">
        <w:trPr>
          <w:ins w:id="19040" w:author="CR1180" w:date="2023-11-06T14:18:00Z"/>
        </w:trPr>
        <w:tc>
          <w:tcPr>
            <w:tcW w:w="2448" w:type="dxa"/>
          </w:tcPr>
          <w:p w14:paraId="6C23A57C" w14:textId="77777777" w:rsidR="00AA2E09" w:rsidRPr="00D24122" w:rsidRDefault="00AA2E09" w:rsidP="00BD2C41">
            <w:pPr>
              <w:widowControl w:val="0"/>
              <w:spacing w:after="0"/>
              <w:ind w:left="567"/>
              <w:rPr>
                <w:ins w:id="19041" w:author="CR1180" w:date="2023-11-06T14:18:00Z"/>
                <w:rFonts w:ascii="Arial" w:eastAsia="Malgun Gothic" w:hAnsi="Arial"/>
                <w:sz w:val="18"/>
                <w:lang w:eastAsia="zh-CN"/>
              </w:rPr>
            </w:pPr>
            <w:ins w:id="19042" w:author="CR1180" w:date="2023-11-06T14:18:00Z">
              <w:r w:rsidRPr="00D24122">
                <w:rPr>
                  <w:rFonts w:ascii="Arial" w:hAnsi="Arial"/>
                  <w:sz w:val="18"/>
                  <w:lang w:eastAsia="zh-CN"/>
                </w:rPr>
                <w:t>&gt;&gt;Cyclic Shift</w:t>
              </w:r>
            </w:ins>
          </w:p>
        </w:tc>
        <w:tc>
          <w:tcPr>
            <w:tcW w:w="1080" w:type="dxa"/>
          </w:tcPr>
          <w:p w14:paraId="2E906BCD" w14:textId="77777777" w:rsidR="00AA2E09" w:rsidRPr="00D24122" w:rsidRDefault="00AA2E09" w:rsidP="00BD2C41">
            <w:pPr>
              <w:widowControl w:val="0"/>
              <w:spacing w:after="0"/>
              <w:rPr>
                <w:ins w:id="19043" w:author="CR1180" w:date="2023-11-06T14:18:00Z"/>
                <w:rFonts w:ascii="Arial" w:eastAsia="Malgun Gothic" w:hAnsi="Arial"/>
                <w:sz w:val="18"/>
                <w:lang w:eastAsia="zh-CN"/>
              </w:rPr>
            </w:pPr>
            <w:ins w:id="19044" w:author="CR1180" w:date="2023-11-06T14:18:00Z">
              <w:r w:rsidRPr="00D24122">
                <w:rPr>
                  <w:rFonts w:ascii="Arial" w:hAnsi="Arial"/>
                  <w:sz w:val="18"/>
                  <w:lang w:eastAsia="zh-CN"/>
                </w:rPr>
                <w:t>M</w:t>
              </w:r>
            </w:ins>
          </w:p>
        </w:tc>
        <w:tc>
          <w:tcPr>
            <w:tcW w:w="1440" w:type="dxa"/>
          </w:tcPr>
          <w:p w14:paraId="758464B9" w14:textId="77777777" w:rsidR="00AA2E09" w:rsidRPr="00D24122" w:rsidRDefault="00AA2E09" w:rsidP="00BD2C41">
            <w:pPr>
              <w:widowControl w:val="0"/>
              <w:spacing w:after="0"/>
              <w:rPr>
                <w:ins w:id="19045" w:author="CR1180" w:date="2023-11-06T14:18:00Z"/>
                <w:rFonts w:ascii="Arial" w:eastAsia="Malgun Gothic" w:hAnsi="Arial"/>
                <w:sz w:val="18"/>
                <w:lang w:eastAsia="zh-CN"/>
              </w:rPr>
            </w:pPr>
          </w:p>
        </w:tc>
        <w:tc>
          <w:tcPr>
            <w:tcW w:w="1872" w:type="dxa"/>
          </w:tcPr>
          <w:p w14:paraId="7318F175" w14:textId="77777777" w:rsidR="00AA2E09" w:rsidRPr="00D24122" w:rsidRDefault="00AA2E09" w:rsidP="00BD2C41">
            <w:pPr>
              <w:widowControl w:val="0"/>
              <w:spacing w:after="0"/>
              <w:rPr>
                <w:ins w:id="19046" w:author="CR1180" w:date="2023-11-06T14:18:00Z"/>
                <w:rFonts w:ascii="Arial" w:hAnsi="Arial"/>
                <w:noProof/>
                <w:sz w:val="18"/>
              </w:rPr>
            </w:pPr>
            <w:ins w:id="19047" w:author="CR1180" w:date="2023-11-06T14:18:00Z">
              <w:r w:rsidRPr="00D24122">
                <w:rPr>
                  <w:rFonts w:ascii="Arial" w:hAnsi="Arial"/>
                  <w:sz w:val="18"/>
                  <w:lang w:eastAsia="zh-CN"/>
                </w:rPr>
                <w:t>INTEGER(0..11)</w:t>
              </w:r>
            </w:ins>
          </w:p>
        </w:tc>
        <w:tc>
          <w:tcPr>
            <w:tcW w:w="2880" w:type="dxa"/>
          </w:tcPr>
          <w:p w14:paraId="1EF41735" w14:textId="77777777" w:rsidR="00AA2E09" w:rsidRPr="00D24122" w:rsidRDefault="00AA2E09" w:rsidP="00BD2C41">
            <w:pPr>
              <w:widowControl w:val="0"/>
              <w:spacing w:after="0"/>
              <w:rPr>
                <w:ins w:id="19048" w:author="CR1180" w:date="2023-11-06T14:18:00Z"/>
                <w:rFonts w:ascii="Arial" w:hAnsi="Arial"/>
                <w:sz w:val="18"/>
                <w:lang w:eastAsia="zh-CN"/>
              </w:rPr>
            </w:pPr>
          </w:p>
        </w:tc>
      </w:tr>
      <w:tr w:rsidR="00AA2E09" w:rsidRPr="00D24122" w14:paraId="667712DE" w14:textId="77777777" w:rsidTr="00BD2C41">
        <w:trPr>
          <w:ins w:id="19049" w:author="CR1180" w:date="2023-11-06T14:18:00Z"/>
        </w:trPr>
        <w:tc>
          <w:tcPr>
            <w:tcW w:w="2448" w:type="dxa"/>
          </w:tcPr>
          <w:p w14:paraId="300E5EAC" w14:textId="77777777" w:rsidR="00AA2E09" w:rsidRPr="00D24122" w:rsidRDefault="00AA2E09" w:rsidP="00BD2C41">
            <w:pPr>
              <w:widowControl w:val="0"/>
              <w:spacing w:after="0"/>
              <w:ind w:left="247"/>
              <w:rPr>
                <w:ins w:id="19050" w:author="CR1180" w:date="2023-11-06T14:18:00Z"/>
                <w:rFonts w:ascii="Arial" w:eastAsia="Malgun Gothic" w:hAnsi="Arial"/>
                <w:sz w:val="18"/>
                <w:szCs w:val="18"/>
                <w:lang w:eastAsia="zh-CN"/>
              </w:rPr>
            </w:pPr>
            <w:ins w:id="19051" w:author="CR1180" w:date="2023-11-06T14:18:00Z">
              <w:r w:rsidRPr="00D24122">
                <w:rPr>
                  <w:rFonts w:ascii="Arial" w:hAnsi="Arial"/>
                  <w:sz w:val="18"/>
                  <w:lang w:eastAsia="zh-CN"/>
                </w:rPr>
                <w:t>&gt;</w:t>
              </w:r>
              <w:r w:rsidRPr="00D24122">
                <w:rPr>
                  <w:rFonts w:ascii="Arial" w:hAnsi="Arial"/>
                  <w:i/>
                  <w:iCs/>
                  <w:sz w:val="18"/>
                  <w:lang w:eastAsia="zh-CN"/>
                </w:rPr>
                <w:t>Comb Eight</w:t>
              </w:r>
            </w:ins>
          </w:p>
        </w:tc>
        <w:tc>
          <w:tcPr>
            <w:tcW w:w="1080" w:type="dxa"/>
          </w:tcPr>
          <w:p w14:paraId="3252BE15" w14:textId="77777777" w:rsidR="00AA2E09" w:rsidRPr="00D24122" w:rsidRDefault="00AA2E09" w:rsidP="00BD2C41">
            <w:pPr>
              <w:widowControl w:val="0"/>
              <w:spacing w:after="0"/>
              <w:rPr>
                <w:ins w:id="19052" w:author="CR1180" w:date="2023-11-06T14:18:00Z"/>
                <w:rFonts w:ascii="Arial" w:eastAsia="Malgun Gothic" w:hAnsi="Arial"/>
                <w:sz w:val="18"/>
                <w:lang w:eastAsia="zh-CN"/>
              </w:rPr>
            </w:pPr>
          </w:p>
        </w:tc>
        <w:tc>
          <w:tcPr>
            <w:tcW w:w="1440" w:type="dxa"/>
          </w:tcPr>
          <w:p w14:paraId="2B52FE0D" w14:textId="77777777" w:rsidR="00AA2E09" w:rsidRPr="00D24122" w:rsidRDefault="00AA2E09" w:rsidP="00BD2C41">
            <w:pPr>
              <w:widowControl w:val="0"/>
              <w:spacing w:after="0"/>
              <w:rPr>
                <w:ins w:id="19053" w:author="CR1180" w:date="2023-11-06T14:18:00Z"/>
                <w:rFonts w:ascii="Arial" w:eastAsia="Malgun Gothic" w:hAnsi="Arial"/>
                <w:sz w:val="18"/>
                <w:lang w:eastAsia="zh-CN"/>
              </w:rPr>
            </w:pPr>
          </w:p>
        </w:tc>
        <w:tc>
          <w:tcPr>
            <w:tcW w:w="1872" w:type="dxa"/>
          </w:tcPr>
          <w:p w14:paraId="29E90B12" w14:textId="77777777" w:rsidR="00AA2E09" w:rsidRPr="00D24122" w:rsidRDefault="00AA2E09" w:rsidP="00BD2C41">
            <w:pPr>
              <w:widowControl w:val="0"/>
              <w:spacing w:after="0"/>
              <w:rPr>
                <w:ins w:id="19054" w:author="CR1180" w:date="2023-11-06T14:18:00Z"/>
                <w:rFonts w:ascii="Arial" w:eastAsia="Malgun Gothic" w:hAnsi="Arial"/>
                <w:noProof/>
                <w:sz w:val="18"/>
                <w:lang w:eastAsia="zh-CN"/>
              </w:rPr>
            </w:pPr>
          </w:p>
        </w:tc>
        <w:tc>
          <w:tcPr>
            <w:tcW w:w="2880" w:type="dxa"/>
          </w:tcPr>
          <w:p w14:paraId="6C5A7CEA" w14:textId="77777777" w:rsidR="00AA2E09" w:rsidRPr="00D24122" w:rsidRDefault="00AA2E09" w:rsidP="00BD2C41">
            <w:pPr>
              <w:widowControl w:val="0"/>
              <w:spacing w:after="0"/>
              <w:rPr>
                <w:ins w:id="19055" w:author="CR1180" w:date="2023-11-06T14:18:00Z"/>
                <w:rFonts w:ascii="Arial" w:hAnsi="Arial"/>
                <w:sz w:val="18"/>
                <w:lang w:eastAsia="zh-CN"/>
              </w:rPr>
            </w:pPr>
          </w:p>
        </w:tc>
      </w:tr>
      <w:tr w:rsidR="00AA2E09" w:rsidRPr="00D24122" w14:paraId="38ADEE71" w14:textId="77777777" w:rsidTr="00BD2C41">
        <w:trPr>
          <w:ins w:id="19056"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011BC437" w14:textId="77777777" w:rsidR="00AA2E09" w:rsidRPr="00D24122" w:rsidRDefault="00AA2E09" w:rsidP="00BD2C41">
            <w:pPr>
              <w:widowControl w:val="0"/>
              <w:spacing w:after="0"/>
              <w:ind w:left="517"/>
              <w:rPr>
                <w:ins w:id="19057" w:author="CR1180" w:date="2023-11-06T14:18:00Z"/>
                <w:rFonts w:ascii="Arial" w:hAnsi="Arial"/>
                <w:noProof/>
                <w:sz w:val="18"/>
              </w:rPr>
            </w:pPr>
            <w:ins w:id="19058" w:author="CR1180" w:date="2023-11-06T14:18:00Z">
              <w:r w:rsidRPr="00D24122">
                <w:rPr>
                  <w:rFonts w:ascii="Arial" w:hAnsi="Arial"/>
                  <w:sz w:val="18"/>
                  <w:lang w:eastAsia="zh-CN"/>
                </w:rPr>
                <w:t>&gt;&gt;Comb Offset</w:t>
              </w:r>
            </w:ins>
          </w:p>
        </w:tc>
        <w:tc>
          <w:tcPr>
            <w:tcW w:w="1080" w:type="dxa"/>
            <w:tcBorders>
              <w:top w:val="single" w:sz="4" w:space="0" w:color="auto"/>
              <w:left w:val="single" w:sz="4" w:space="0" w:color="auto"/>
              <w:bottom w:val="single" w:sz="4" w:space="0" w:color="auto"/>
              <w:right w:val="single" w:sz="4" w:space="0" w:color="auto"/>
            </w:tcBorders>
          </w:tcPr>
          <w:p w14:paraId="2143253C" w14:textId="77777777" w:rsidR="00AA2E09" w:rsidRPr="00D24122" w:rsidRDefault="00AA2E09" w:rsidP="00BD2C41">
            <w:pPr>
              <w:widowControl w:val="0"/>
              <w:spacing w:after="0"/>
              <w:rPr>
                <w:ins w:id="19059" w:author="CR1180" w:date="2023-11-06T14:18:00Z"/>
                <w:rFonts w:ascii="Arial" w:hAnsi="Arial"/>
                <w:noProof/>
                <w:sz w:val="18"/>
              </w:rPr>
            </w:pPr>
            <w:ins w:id="19060"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27F82B91" w14:textId="77777777" w:rsidR="00AA2E09" w:rsidRPr="00D24122" w:rsidRDefault="00AA2E09" w:rsidP="00BD2C41">
            <w:pPr>
              <w:widowControl w:val="0"/>
              <w:spacing w:after="0"/>
              <w:rPr>
                <w:ins w:id="19061" w:author="CR1180" w:date="2023-11-06T14:18:00Z"/>
                <w:rFonts w:ascii="Arial" w:hAnsi="Arial"/>
                <w:sz w:val="18"/>
              </w:rPr>
            </w:pPr>
          </w:p>
        </w:tc>
        <w:tc>
          <w:tcPr>
            <w:tcW w:w="1872" w:type="dxa"/>
            <w:tcBorders>
              <w:top w:val="single" w:sz="4" w:space="0" w:color="auto"/>
              <w:left w:val="single" w:sz="4" w:space="0" w:color="auto"/>
              <w:bottom w:val="single" w:sz="4" w:space="0" w:color="auto"/>
              <w:right w:val="single" w:sz="4" w:space="0" w:color="auto"/>
            </w:tcBorders>
          </w:tcPr>
          <w:p w14:paraId="76AC2490" w14:textId="77777777" w:rsidR="00AA2E09" w:rsidRPr="00D24122" w:rsidRDefault="00AA2E09" w:rsidP="00BD2C41">
            <w:pPr>
              <w:widowControl w:val="0"/>
              <w:spacing w:after="0"/>
              <w:rPr>
                <w:ins w:id="19062" w:author="CR1180" w:date="2023-11-06T14:18:00Z"/>
                <w:rFonts w:ascii="Arial" w:hAnsi="Arial"/>
                <w:noProof/>
                <w:sz w:val="18"/>
              </w:rPr>
            </w:pPr>
            <w:ins w:id="19063" w:author="CR1180" w:date="2023-11-06T14:18:00Z">
              <w:r w:rsidRPr="00D24122">
                <w:rPr>
                  <w:rFonts w:ascii="Arial" w:hAnsi="Arial"/>
                  <w:sz w:val="18"/>
                  <w:lang w:eastAsia="zh-CN"/>
                </w:rPr>
                <w:t>INTEGER(0..7)</w:t>
              </w:r>
            </w:ins>
          </w:p>
        </w:tc>
        <w:tc>
          <w:tcPr>
            <w:tcW w:w="2880" w:type="dxa"/>
            <w:tcBorders>
              <w:top w:val="single" w:sz="4" w:space="0" w:color="auto"/>
              <w:left w:val="single" w:sz="4" w:space="0" w:color="auto"/>
              <w:bottom w:val="single" w:sz="4" w:space="0" w:color="auto"/>
              <w:right w:val="single" w:sz="4" w:space="0" w:color="auto"/>
            </w:tcBorders>
          </w:tcPr>
          <w:p w14:paraId="4503AA6D" w14:textId="77777777" w:rsidR="00AA2E09" w:rsidRPr="00D24122" w:rsidRDefault="00AA2E09" w:rsidP="00BD2C41">
            <w:pPr>
              <w:widowControl w:val="0"/>
              <w:spacing w:after="0"/>
              <w:rPr>
                <w:ins w:id="19064" w:author="CR1180" w:date="2023-11-06T14:18:00Z"/>
                <w:rFonts w:ascii="Arial" w:hAnsi="Arial"/>
                <w:sz w:val="18"/>
                <w:lang w:eastAsia="zh-CN"/>
              </w:rPr>
            </w:pPr>
          </w:p>
        </w:tc>
      </w:tr>
      <w:tr w:rsidR="00AA2E09" w:rsidRPr="00D24122" w14:paraId="7CEC9600" w14:textId="77777777" w:rsidTr="00BD2C41">
        <w:trPr>
          <w:ins w:id="19065"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03A12C89" w14:textId="77777777" w:rsidR="00AA2E09" w:rsidRPr="00D24122" w:rsidRDefault="00AA2E09" w:rsidP="00BD2C41">
            <w:pPr>
              <w:widowControl w:val="0"/>
              <w:spacing w:after="0"/>
              <w:ind w:left="517"/>
              <w:rPr>
                <w:ins w:id="19066" w:author="CR1180" w:date="2023-11-06T14:18:00Z"/>
                <w:rFonts w:ascii="Arial" w:eastAsia="Malgun Gothic" w:hAnsi="Arial"/>
                <w:sz w:val="18"/>
                <w:lang w:eastAsia="zh-CN"/>
              </w:rPr>
            </w:pPr>
            <w:ins w:id="19067" w:author="CR1180" w:date="2023-11-06T14:18:00Z">
              <w:r w:rsidRPr="00D24122">
                <w:rPr>
                  <w:rFonts w:ascii="Arial" w:hAnsi="Arial"/>
                  <w:sz w:val="18"/>
                  <w:lang w:eastAsia="zh-CN"/>
                </w:rPr>
                <w:lastRenderedPageBreak/>
                <w:t>&gt;&gt;Cyclic Shift</w:t>
              </w:r>
            </w:ins>
          </w:p>
        </w:tc>
        <w:tc>
          <w:tcPr>
            <w:tcW w:w="1080" w:type="dxa"/>
            <w:tcBorders>
              <w:top w:val="single" w:sz="4" w:space="0" w:color="auto"/>
              <w:left w:val="single" w:sz="4" w:space="0" w:color="auto"/>
              <w:bottom w:val="single" w:sz="4" w:space="0" w:color="auto"/>
              <w:right w:val="single" w:sz="4" w:space="0" w:color="auto"/>
            </w:tcBorders>
          </w:tcPr>
          <w:p w14:paraId="5936422F" w14:textId="77777777" w:rsidR="00AA2E09" w:rsidRPr="00D24122" w:rsidRDefault="00AA2E09" w:rsidP="00BD2C41">
            <w:pPr>
              <w:widowControl w:val="0"/>
              <w:spacing w:after="0"/>
              <w:rPr>
                <w:ins w:id="19068" w:author="CR1180" w:date="2023-11-06T14:18:00Z"/>
                <w:rFonts w:ascii="Arial" w:hAnsi="Arial"/>
                <w:noProof/>
                <w:sz w:val="18"/>
              </w:rPr>
            </w:pPr>
            <w:ins w:id="19069"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1195EAAE" w14:textId="77777777" w:rsidR="00AA2E09" w:rsidRPr="00D24122" w:rsidRDefault="00AA2E09" w:rsidP="00BD2C41">
            <w:pPr>
              <w:widowControl w:val="0"/>
              <w:spacing w:after="0"/>
              <w:rPr>
                <w:ins w:id="19070" w:author="CR1180" w:date="2023-11-06T14:18:00Z"/>
                <w:rFonts w:ascii="Arial" w:hAnsi="Arial"/>
                <w:sz w:val="18"/>
              </w:rPr>
            </w:pPr>
          </w:p>
        </w:tc>
        <w:tc>
          <w:tcPr>
            <w:tcW w:w="1872" w:type="dxa"/>
            <w:tcBorders>
              <w:top w:val="single" w:sz="4" w:space="0" w:color="auto"/>
              <w:left w:val="single" w:sz="4" w:space="0" w:color="auto"/>
              <w:bottom w:val="single" w:sz="4" w:space="0" w:color="auto"/>
              <w:right w:val="single" w:sz="4" w:space="0" w:color="auto"/>
            </w:tcBorders>
          </w:tcPr>
          <w:p w14:paraId="3F58D460" w14:textId="77777777" w:rsidR="00AA2E09" w:rsidRPr="00D24122" w:rsidRDefault="00AA2E09" w:rsidP="00BD2C41">
            <w:pPr>
              <w:widowControl w:val="0"/>
              <w:spacing w:after="0"/>
              <w:rPr>
                <w:ins w:id="19071" w:author="CR1180" w:date="2023-11-06T14:18:00Z"/>
                <w:rFonts w:ascii="Arial" w:hAnsi="Arial"/>
                <w:noProof/>
                <w:sz w:val="18"/>
              </w:rPr>
            </w:pPr>
            <w:ins w:id="19072" w:author="CR1180" w:date="2023-11-06T14:18:00Z">
              <w:r w:rsidRPr="00D24122">
                <w:rPr>
                  <w:rFonts w:ascii="Arial" w:hAnsi="Arial"/>
                  <w:sz w:val="18"/>
                  <w:lang w:eastAsia="zh-CN"/>
                </w:rPr>
                <w:t>INTEGER(0..5)</w:t>
              </w:r>
            </w:ins>
          </w:p>
        </w:tc>
        <w:tc>
          <w:tcPr>
            <w:tcW w:w="2880" w:type="dxa"/>
            <w:tcBorders>
              <w:top w:val="single" w:sz="4" w:space="0" w:color="auto"/>
              <w:left w:val="single" w:sz="4" w:space="0" w:color="auto"/>
              <w:bottom w:val="single" w:sz="4" w:space="0" w:color="auto"/>
              <w:right w:val="single" w:sz="4" w:space="0" w:color="auto"/>
            </w:tcBorders>
          </w:tcPr>
          <w:p w14:paraId="4DD8456F" w14:textId="77777777" w:rsidR="00AA2E09" w:rsidRPr="00D24122" w:rsidRDefault="00AA2E09" w:rsidP="00BD2C41">
            <w:pPr>
              <w:widowControl w:val="0"/>
              <w:spacing w:after="0"/>
              <w:rPr>
                <w:ins w:id="19073" w:author="CR1180" w:date="2023-11-06T14:18:00Z"/>
                <w:rFonts w:ascii="Arial" w:hAnsi="Arial"/>
                <w:sz w:val="18"/>
                <w:lang w:eastAsia="zh-CN"/>
              </w:rPr>
            </w:pPr>
          </w:p>
        </w:tc>
      </w:tr>
      <w:tr w:rsidR="00AA2E09" w:rsidRPr="00D24122" w14:paraId="1C046373" w14:textId="77777777" w:rsidTr="00BD2C41">
        <w:trPr>
          <w:ins w:id="19074"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1B4386AC" w14:textId="77777777" w:rsidR="00AA2E09" w:rsidRPr="00D24122" w:rsidRDefault="00AA2E09" w:rsidP="00BD2C41">
            <w:pPr>
              <w:widowControl w:val="0"/>
              <w:spacing w:after="0"/>
              <w:rPr>
                <w:ins w:id="19075" w:author="CR1180" w:date="2023-11-06T14:18:00Z"/>
                <w:rFonts w:ascii="Arial" w:eastAsia="Malgun Gothic" w:hAnsi="Arial"/>
                <w:sz w:val="18"/>
                <w:lang w:eastAsia="zh-CN"/>
              </w:rPr>
            </w:pPr>
            <w:ins w:id="19076" w:author="CR1180" w:date="2023-11-06T14:18:00Z">
              <w:r w:rsidRPr="00D24122">
                <w:rPr>
                  <w:rFonts w:ascii="Arial" w:hAnsi="Arial"/>
                  <w:sz w:val="18"/>
                </w:rPr>
                <w:t>Resource Mapping</w:t>
              </w:r>
            </w:ins>
          </w:p>
        </w:tc>
        <w:tc>
          <w:tcPr>
            <w:tcW w:w="1080" w:type="dxa"/>
            <w:tcBorders>
              <w:top w:val="single" w:sz="4" w:space="0" w:color="auto"/>
              <w:left w:val="single" w:sz="4" w:space="0" w:color="auto"/>
              <w:bottom w:val="single" w:sz="4" w:space="0" w:color="auto"/>
              <w:right w:val="single" w:sz="4" w:space="0" w:color="auto"/>
            </w:tcBorders>
          </w:tcPr>
          <w:p w14:paraId="089233F4" w14:textId="77777777" w:rsidR="00AA2E09" w:rsidRPr="00D24122" w:rsidRDefault="00AA2E09" w:rsidP="00BD2C41">
            <w:pPr>
              <w:widowControl w:val="0"/>
              <w:spacing w:after="0"/>
              <w:rPr>
                <w:ins w:id="19077" w:author="CR1180" w:date="2023-11-06T14:18:00Z"/>
                <w:rFonts w:ascii="Arial" w:hAnsi="Arial"/>
                <w:noProof/>
                <w:sz w:val="18"/>
              </w:rPr>
            </w:pPr>
            <w:ins w:id="19078" w:author="CR1180" w:date="2023-11-06T14:18:00Z">
              <w:r w:rsidRPr="00D24122">
                <w:rPr>
                  <w:rFonts w:ascii="Arial" w:hAnsi="Arial"/>
                  <w:noProof/>
                  <w:sz w:val="18"/>
                </w:rPr>
                <w:t>M</w:t>
              </w:r>
            </w:ins>
          </w:p>
        </w:tc>
        <w:tc>
          <w:tcPr>
            <w:tcW w:w="1440" w:type="dxa"/>
            <w:tcBorders>
              <w:top w:val="single" w:sz="4" w:space="0" w:color="auto"/>
              <w:left w:val="single" w:sz="4" w:space="0" w:color="auto"/>
              <w:bottom w:val="single" w:sz="4" w:space="0" w:color="auto"/>
              <w:right w:val="single" w:sz="4" w:space="0" w:color="auto"/>
            </w:tcBorders>
          </w:tcPr>
          <w:p w14:paraId="6BDFC558" w14:textId="77777777" w:rsidR="00AA2E09" w:rsidRPr="00D24122" w:rsidRDefault="00AA2E09" w:rsidP="00BD2C41">
            <w:pPr>
              <w:widowControl w:val="0"/>
              <w:spacing w:after="0"/>
              <w:rPr>
                <w:ins w:id="19079" w:author="CR1180" w:date="2023-11-06T14:18:00Z"/>
                <w:rFonts w:ascii="Arial" w:hAnsi="Arial"/>
                <w:sz w:val="18"/>
              </w:rPr>
            </w:pPr>
          </w:p>
        </w:tc>
        <w:tc>
          <w:tcPr>
            <w:tcW w:w="1872" w:type="dxa"/>
            <w:tcBorders>
              <w:top w:val="single" w:sz="4" w:space="0" w:color="auto"/>
              <w:left w:val="single" w:sz="4" w:space="0" w:color="auto"/>
              <w:bottom w:val="single" w:sz="4" w:space="0" w:color="auto"/>
              <w:right w:val="single" w:sz="4" w:space="0" w:color="auto"/>
            </w:tcBorders>
          </w:tcPr>
          <w:p w14:paraId="02A2B988" w14:textId="77777777" w:rsidR="00AA2E09" w:rsidRPr="00D24122" w:rsidRDefault="00AA2E09" w:rsidP="00BD2C41">
            <w:pPr>
              <w:widowControl w:val="0"/>
              <w:spacing w:after="0"/>
              <w:rPr>
                <w:ins w:id="19080"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37B453EC" w14:textId="77777777" w:rsidR="00AA2E09" w:rsidRPr="00D24122" w:rsidRDefault="00AA2E09" w:rsidP="00BD2C41">
            <w:pPr>
              <w:widowControl w:val="0"/>
              <w:spacing w:after="0"/>
              <w:rPr>
                <w:ins w:id="19081" w:author="CR1180" w:date="2023-11-06T14:18:00Z"/>
                <w:rFonts w:ascii="Arial" w:hAnsi="Arial"/>
                <w:sz w:val="18"/>
                <w:lang w:eastAsia="zh-CN"/>
              </w:rPr>
            </w:pPr>
          </w:p>
        </w:tc>
      </w:tr>
      <w:tr w:rsidR="00AA2E09" w:rsidRPr="00D24122" w14:paraId="5361D755" w14:textId="77777777" w:rsidTr="00BD2C41">
        <w:trPr>
          <w:ins w:id="19082"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6F67EDAB" w14:textId="77777777" w:rsidR="00AA2E09" w:rsidRPr="00D24122" w:rsidRDefault="00AA2E09" w:rsidP="00BD2C41">
            <w:pPr>
              <w:widowControl w:val="0"/>
              <w:spacing w:after="0"/>
              <w:ind w:left="142"/>
              <w:rPr>
                <w:ins w:id="19083" w:author="CR1180" w:date="2023-11-06T14:18:00Z"/>
                <w:rFonts w:ascii="Arial" w:hAnsi="Arial"/>
                <w:sz w:val="18"/>
                <w:lang w:eastAsia="zh-CN"/>
              </w:rPr>
            </w:pPr>
            <w:ins w:id="19084" w:author="CR1180" w:date="2023-11-06T14:18:00Z">
              <w:r w:rsidRPr="00D24122">
                <w:rPr>
                  <w:rFonts w:ascii="Arial" w:hAnsi="Arial"/>
                  <w:sz w:val="18"/>
                  <w:lang w:eastAsia="zh-CN"/>
                </w:rPr>
                <w:t>&gt;Start Position</w:t>
              </w:r>
            </w:ins>
          </w:p>
        </w:tc>
        <w:tc>
          <w:tcPr>
            <w:tcW w:w="1080" w:type="dxa"/>
            <w:tcBorders>
              <w:top w:val="single" w:sz="4" w:space="0" w:color="auto"/>
              <w:left w:val="single" w:sz="4" w:space="0" w:color="auto"/>
              <w:bottom w:val="single" w:sz="4" w:space="0" w:color="auto"/>
              <w:right w:val="single" w:sz="4" w:space="0" w:color="auto"/>
            </w:tcBorders>
          </w:tcPr>
          <w:p w14:paraId="0115B07C" w14:textId="77777777" w:rsidR="00AA2E09" w:rsidRPr="00D24122" w:rsidRDefault="00AA2E09" w:rsidP="00BD2C41">
            <w:pPr>
              <w:widowControl w:val="0"/>
              <w:spacing w:after="0"/>
              <w:rPr>
                <w:ins w:id="19085" w:author="CR1180" w:date="2023-11-06T14:18:00Z"/>
                <w:rFonts w:ascii="Arial" w:hAnsi="Arial"/>
                <w:noProof/>
                <w:sz w:val="18"/>
              </w:rPr>
            </w:pPr>
            <w:ins w:id="19086"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38204629" w14:textId="77777777" w:rsidR="00AA2E09" w:rsidRPr="00D24122" w:rsidRDefault="00AA2E09" w:rsidP="00BD2C41">
            <w:pPr>
              <w:widowControl w:val="0"/>
              <w:spacing w:after="0"/>
              <w:rPr>
                <w:ins w:id="19087" w:author="CR1180" w:date="2023-11-06T14:18:00Z"/>
                <w:rFonts w:ascii="Arial" w:hAnsi="Arial"/>
                <w:sz w:val="18"/>
              </w:rPr>
            </w:pPr>
          </w:p>
        </w:tc>
        <w:tc>
          <w:tcPr>
            <w:tcW w:w="1872" w:type="dxa"/>
            <w:tcBorders>
              <w:top w:val="single" w:sz="4" w:space="0" w:color="auto"/>
              <w:left w:val="single" w:sz="4" w:space="0" w:color="auto"/>
              <w:bottom w:val="single" w:sz="4" w:space="0" w:color="auto"/>
              <w:right w:val="single" w:sz="4" w:space="0" w:color="auto"/>
            </w:tcBorders>
          </w:tcPr>
          <w:p w14:paraId="493066D1" w14:textId="77777777" w:rsidR="00AA2E09" w:rsidRPr="00D24122" w:rsidRDefault="00AA2E09" w:rsidP="00BD2C41">
            <w:pPr>
              <w:widowControl w:val="0"/>
              <w:spacing w:after="0"/>
              <w:rPr>
                <w:ins w:id="19088" w:author="CR1180" w:date="2023-11-06T14:18:00Z"/>
                <w:rFonts w:ascii="Arial" w:hAnsi="Arial"/>
                <w:noProof/>
                <w:sz w:val="18"/>
              </w:rPr>
            </w:pPr>
            <w:ins w:id="19089" w:author="CR1180" w:date="2023-11-06T14:18:00Z">
              <w:r w:rsidRPr="00D24122">
                <w:rPr>
                  <w:rFonts w:ascii="Arial" w:hAnsi="Arial"/>
                  <w:sz w:val="18"/>
                  <w:lang w:eastAsia="zh-CN"/>
                </w:rPr>
                <w:t>INTEGER(0..13)</w:t>
              </w:r>
            </w:ins>
          </w:p>
        </w:tc>
        <w:tc>
          <w:tcPr>
            <w:tcW w:w="2880" w:type="dxa"/>
            <w:tcBorders>
              <w:top w:val="single" w:sz="4" w:space="0" w:color="auto"/>
              <w:left w:val="single" w:sz="4" w:space="0" w:color="auto"/>
              <w:bottom w:val="single" w:sz="4" w:space="0" w:color="auto"/>
              <w:right w:val="single" w:sz="4" w:space="0" w:color="auto"/>
            </w:tcBorders>
          </w:tcPr>
          <w:p w14:paraId="60E52FA6" w14:textId="77777777" w:rsidR="00AA2E09" w:rsidRPr="00D24122" w:rsidRDefault="00AA2E09" w:rsidP="00BD2C41">
            <w:pPr>
              <w:widowControl w:val="0"/>
              <w:spacing w:after="0"/>
              <w:rPr>
                <w:ins w:id="19090" w:author="CR1180" w:date="2023-11-06T14:18:00Z"/>
                <w:rFonts w:ascii="Arial" w:hAnsi="Arial"/>
                <w:sz w:val="18"/>
                <w:lang w:eastAsia="zh-CN"/>
              </w:rPr>
            </w:pPr>
            <w:ins w:id="19091" w:author="CR1180" w:date="2023-11-06T14:18:00Z">
              <w:r w:rsidRPr="00D24122">
                <w:rPr>
                  <w:rFonts w:ascii="Arial" w:hAnsi="Arial"/>
                  <w:sz w:val="18"/>
                  <w:lang w:eastAsia="zh-CN"/>
                </w:rPr>
                <w:t>Start Position</w:t>
              </w:r>
            </w:ins>
          </w:p>
        </w:tc>
      </w:tr>
      <w:tr w:rsidR="00AA2E09" w:rsidRPr="00D24122" w14:paraId="3D998611" w14:textId="77777777" w:rsidTr="00BD2C41">
        <w:trPr>
          <w:ins w:id="19092"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6B8EC486" w14:textId="77777777" w:rsidR="00AA2E09" w:rsidRPr="00D24122" w:rsidRDefault="00AA2E09" w:rsidP="00BD2C41">
            <w:pPr>
              <w:widowControl w:val="0"/>
              <w:spacing w:after="0"/>
              <w:ind w:left="142"/>
              <w:rPr>
                <w:ins w:id="19093" w:author="CR1180" w:date="2023-11-06T14:18:00Z"/>
                <w:rFonts w:ascii="Arial" w:hAnsi="Arial"/>
                <w:sz w:val="18"/>
                <w:lang w:eastAsia="zh-CN"/>
              </w:rPr>
            </w:pPr>
            <w:ins w:id="19094" w:author="CR1180" w:date="2023-11-06T14:18:00Z">
              <w:r w:rsidRPr="00D24122">
                <w:rPr>
                  <w:rFonts w:ascii="Arial" w:hAnsi="Arial"/>
                  <w:sz w:val="18"/>
                  <w:lang w:eastAsia="zh-CN"/>
                </w:rPr>
                <w:t>&gt;Number of Symbols</w:t>
              </w:r>
            </w:ins>
          </w:p>
        </w:tc>
        <w:tc>
          <w:tcPr>
            <w:tcW w:w="1080" w:type="dxa"/>
            <w:tcBorders>
              <w:top w:val="single" w:sz="4" w:space="0" w:color="auto"/>
              <w:left w:val="single" w:sz="4" w:space="0" w:color="auto"/>
              <w:bottom w:val="single" w:sz="4" w:space="0" w:color="auto"/>
              <w:right w:val="single" w:sz="4" w:space="0" w:color="auto"/>
            </w:tcBorders>
          </w:tcPr>
          <w:p w14:paraId="5F16310E" w14:textId="77777777" w:rsidR="00AA2E09" w:rsidRPr="00D24122" w:rsidRDefault="00AA2E09" w:rsidP="00BD2C41">
            <w:pPr>
              <w:widowControl w:val="0"/>
              <w:spacing w:after="0"/>
              <w:rPr>
                <w:ins w:id="19095" w:author="CR1180" w:date="2023-11-06T14:18:00Z"/>
                <w:rFonts w:ascii="Arial" w:hAnsi="Arial"/>
                <w:noProof/>
                <w:sz w:val="18"/>
              </w:rPr>
            </w:pPr>
            <w:ins w:id="19096"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7164C0F9" w14:textId="77777777" w:rsidR="00AA2E09" w:rsidRPr="00D24122" w:rsidRDefault="00AA2E09" w:rsidP="00BD2C41">
            <w:pPr>
              <w:widowControl w:val="0"/>
              <w:spacing w:after="0"/>
              <w:rPr>
                <w:ins w:id="19097" w:author="CR1180" w:date="2023-11-06T14:18:00Z"/>
                <w:rFonts w:ascii="Arial" w:hAnsi="Arial"/>
                <w:sz w:val="18"/>
              </w:rPr>
            </w:pPr>
          </w:p>
        </w:tc>
        <w:tc>
          <w:tcPr>
            <w:tcW w:w="1872" w:type="dxa"/>
            <w:tcBorders>
              <w:top w:val="single" w:sz="4" w:space="0" w:color="auto"/>
              <w:left w:val="single" w:sz="4" w:space="0" w:color="auto"/>
              <w:bottom w:val="single" w:sz="4" w:space="0" w:color="auto"/>
              <w:right w:val="single" w:sz="4" w:space="0" w:color="auto"/>
            </w:tcBorders>
          </w:tcPr>
          <w:p w14:paraId="414BF6F6" w14:textId="77777777" w:rsidR="00AA2E09" w:rsidRPr="00D24122" w:rsidRDefault="00AA2E09" w:rsidP="00BD2C41">
            <w:pPr>
              <w:widowControl w:val="0"/>
              <w:spacing w:after="0"/>
              <w:rPr>
                <w:ins w:id="19098" w:author="CR1180" w:date="2023-11-06T14:18:00Z"/>
                <w:rFonts w:ascii="Arial" w:hAnsi="Arial"/>
                <w:noProof/>
                <w:sz w:val="18"/>
              </w:rPr>
            </w:pPr>
            <w:ins w:id="19099" w:author="CR1180" w:date="2023-11-06T14:18:00Z">
              <w:r w:rsidRPr="00D24122">
                <w:rPr>
                  <w:rFonts w:ascii="Arial" w:hAnsi="Arial"/>
                  <w:sz w:val="18"/>
                  <w:lang w:eastAsia="zh-CN"/>
                </w:rPr>
                <w:t>ENUMERATED(n1,n2,n4, n8, n12}</w:t>
              </w:r>
            </w:ins>
          </w:p>
        </w:tc>
        <w:tc>
          <w:tcPr>
            <w:tcW w:w="2880" w:type="dxa"/>
            <w:tcBorders>
              <w:top w:val="single" w:sz="4" w:space="0" w:color="auto"/>
              <w:left w:val="single" w:sz="4" w:space="0" w:color="auto"/>
              <w:bottom w:val="single" w:sz="4" w:space="0" w:color="auto"/>
              <w:right w:val="single" w:sz="4" w:space="0" w:color="auto"/>
            </w:tcBorders>
          </w:tcPr>
          <w:p w14:paraId="1A4E016E" w14:textId="77777777" w:rsidR="00AA2E09" w:rsidRPr="00D24122" w:rsidRDefault="00AA2E09" w:rsidP="00BD2C41">
            <w:pPr>
              <w:widowControl w:val="0"/>
              <w:spacing w:after="0"/>
              <w:rPr>
                <w:ins w:id="19100" w:author="CR1180" w:date="2023-11-06T14:18:00Z"/>
                <w:rFonts w:ascii="Arial" w:hAnsi="Arial"/>
                <w:sz w:val="18"/>
                <w:lang w:eastAsia="zh-CN"/>
              </w:rPr>
            </w:pPr>
            <w:ins w:id="19101" w:author="CR1180" w:date="2023-11-06T14:18:00Z">
              <w:r w:rsidRPr="00D24122">
                <w:rPr>
                  <w:rFonts w:ascii="Arial" w:hAnsi="Arial"/>
                  <w:sz w:val="18"/>
                  <w:lang w:eastAsia="zh-CN"/>
                </w:rPr>
                <w:t>Number of Symbols</w:t>
              </w:r>
            </w:ins>
          </w:p>
        </w:tc>
      </w:tr>
      <w:tr w:rsidR="00AA2E09" w:rsidRPr="00D24122" w14:paraId="4A38F20E" w14:textId="77777777" w:rsidTr="00BD2C41">
        <w:trPr>
          <w:ins w:id="19102"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45B9215A" w14:textId="77777777" w:rsidR="00AA2E09" w:rsidRPr="00D24122" w:rsidRDefault="00AA2E09" w:rsidP="00BD2C41">
            <w:pPr>
              <w:widowControl w:val="0"/>
              <w:spacing w:after="0"/>
              <w:ind w:left="142"/>
              <w:rPr>
                <w:ins w:id="19103" w:author="CR1180" w:date="2023-11-06T14:18:00Z"/>
                <w:rFonts w:ascii="Arial" w:hAnsi="Arial"/>
                <w:sz w:val="18"/>
                <w:lang w:eastAsia="zh-CN"/>
              </w:rPr>
            </w:pPr>
            <w:ins w:id="19104" w:author="CR1180" w:date="2023-11-06T14:18:00Z">
              <w:r w:rsidRPr="00D24122">
                <w:rPr>
                  <w:rFonts w:ascii="Arial" w:hAnsi="Arial"/>
                  <w:sz w:val="18"/>
                  <w:highlight w:val="yellow"/>
                  <w:lang w:eastAsia="zh-CN"/>
                </w:rPr>
                <w:t>&gt;</w:t>
              </w:r>
              <w:r>
                <w:rPr>
                  <w:rFonts w:ascii="Arial" w:hAnsi="Arial" w:hint="eastAsia"/>
                  <w:sz w:val="18"/>
                  <w:highlight w:val="yellow"/>
                  <w:lang w:eastAsia="zh-CN"/>
                </w:rPr>
                <w:t>R</w:t>
              </w:r>
              <w:r w:rsidRPr="00D24122">
                <w:rPr>
                  <w:rFonts w:ascii="Arial" w:hAnsi="Arial"/>
                  <w:sz w:val="18"/>
                  <w:highlight w:val="yellow"/>
                  <w:lang w:eastAsia="zh-CN"/>
                </w:rPr>
                <w:t>epetition</w:t>
              </w:r>
              <w:r>
                <w:rPr>
                  <w:rFonts w:ascii="Arial" w:hAnsi="Arial" w:hint="eastAsia"/>
                  <w:sz w:val="18"/>
                  <w:highlight w:val="yellow"/>
                  <w:lang w:eastAsia="zh-CN"/>
                </w:rPr>
                <w:t xml:space="preserve"> </w:t>
              </w:r>
              <w:r w:rsidRPr="00D24122">
                <w:rPr>
                  <w:rFonts w:ascii="Arial" w:hAnsi="Arial"/>
                  <w:sz w:val="18"/>
                  <w:highlight w:val="yellow"/>
                  <w:lang w:eastAsia="zh-CN"/>
                </w:rPr>
                <w:t>Factor</w:t>
              </w:r>
            </w:ins>
          </w:p>
        </w:tc>
        <w:tc>
          <w:tcPr>
            <w:tcW w:w="1080" w:type="dxa"/>
            <w:tcBorders>
              <w:top w:val="single" w:sz="4" w:space="0" w:color="auto"/>
              <w:left w:val="single" w:sz="4" w:space="0" w:color="auto"/>
              <w:bottom w:val="single" w:sz="4" w:space="0" w:color="auto"/>
              <w:right w:val="single" w:sz="4" w:space="0" w:color="auto"/>
            </w:tcBorders>
          </w:tcPr>
          <w:p w14:paraId="6A41581A" w14:textId="77777777" w:rsidR="00AA2E09" w:rsidRPr="00D24122" w:rsidRDefault="00AA2E09" w:rsidP="00BD2C41">
            <w:pPr>
              <w:widowControl w:val="0"/>
              <w:spacing w:after="0"/>
              <w:rPr>
                <w:ins w:id="19105"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67DDD88D" w14:textId="77777777" w:rsidR="00AA2E09" w:rsidRPr="00D24122" w:rsidRDefault="00AA2E09" w:rsidP="00BD2C41">
            <w:pPr>
              <w:widowControl w:val="0"/>
              <w:spacing w:after="0"/>
              <w:rPr>
                <w:ins w:id="19106"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44C983C5" w14:textId="77777777" w:rsidR="00AA2E09" w:rsidRPr="00D24122" w:rsidRDefault="00AA2E09" w:rsidP="00BD2C41">
            <w:pPr>
              <w:widowControl w:val="0"/>
              <w:spacing w:after="0"/>
              <w:rPr>
                <w:ins w:id="19107"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01D101A6" w14:textId="77777777" w:rsidR="00AA2E09" w:rsidRPr="00D24122" w:rsidRDefault="00AA2E09" w:rsidP="00BD2C41">
            <w:pPr>
              <w:widowControl w:val="0"/>
              <w:spacing w:after="0"/>
              <w:rPr>
                <w:ins w:id="19108" w:author="CR1180" w:date="2023-11-06T14:18:00Z"/>
                <w:rFonts w:ascii="Arial" w:hAnsi="Arial"/>
                <w:sz w:val="18"/>
                <w:lang w:eastAsia="zh-CN"/>
              </w:rPr>
            </w:pPr>
          </w:p>
        </w:tc>
      </w:tr>
      <w:tr w:rsidR="00AA2E09" w:rsidRPr="00D24122" w14:paraId="463014AF" w14:textId="77777777" w:rsidTr="00BD2C41">
        <w:trPr>
          <w:ins w:id="19109"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05AAD823" w14:textId="77777777" w:rsidR="00AA2E09" w:rsidRPr="00D24122" w:rsidRDefault="00AA2E09" w:rsidP="00BD2C41">
            <w:pPr>
              <w:widowControl w:val="0"/>
              <w:spacing w:after="0"/>
              <w:rPr>
                <w:ins w:id="19110" w:author="CR1180" w:date="2023-11-06T14:18:00Z"/>
                <w:rFonts w:ascii="Arial" w:hAnsi="Arial"/>
                <w:sz w:val="18"/>
                <w:lang w:eastAsia="zh-CN"/>
              </w:rPr>
            </w:pPr>
            <w:ins w:id="19111" w:author="CR1180" w:date="2023-11-06T14:18:00Z">
              <w:r w:rsidRPr="00D24122">
                <w:rPr>
                  <w:rFonts w:ascii="Arial" w:hAnsi="Arial"/>
                  <w:sz w:val="18"/>
                  <w:lang w:eastAsia="zh-CN"/>
                </w:rPr>
                <w:t>Frequency Domain Shift</w:t>
              </w:r>
            </w:ins>
          </w:p>
        </w:tc>
        <w:tc>
          <w:tcPr>
            <w:tcW w:w="1080" w:type="dxa"/>
            <w:tcBorders>
              <w:top w:val="single" w:sz="4" w:space="0" w:color="auto"/>
              <w:left w:val="single" w:sz="4" w:space="0" w:color="auto"/>
              <w:bottom w:val="single" w:sz="4" w:space="0" w:color="auto"/>
              <w:right w:val="single" w:sz="4" w:space="0" w:color="auto"/>
            </w:tcBorders>
          </w:tcPr>
          <w:p w14:paraId="0632610E" w14:textId="77777777" w:rsidR="00AA2E09" w:rsidRPr="00D24122" w:rsidRDefault="00AA2E09" w:rsidP="00BD2C41">
            <w:pPr>
              <w:widowControl w:val="0"/>
              <w:spacing w:after="0"/>
              <w:rPr>
                <w:ins w:id="19112" w:author="CR1180" w:date="2023-11-06T14:18:00Z"/>
                <w:rFonts w:ascii="Arial" w:eastAsia="Malgun Gothic" w:hAnsi="Arial"/>
                <w:sz w:val="18"/>
                <w:szCs w:val="18"/>
                <w:lang w:eastAsia="zh-CN"/>
              </w:rPr>
            </w:pPr>
            <w:ins w:id="19113"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55C1FB40" w14:textId="77777777" w:rsidR="00AA2E09" w:rsidRPr="00D24122" w:rsidRDefault="00AA2E09" w:rsidP="00BD2C41">
            <w:pPr>
              <w:widowControl w:val="0"/>
              <w:spacing w:after="0"/>
              <w:rPr>
                <w:ins w:id="19114" w:author="CR1180" w:date="2023-11-06T14:18:00Z"/>
                <w:rFonts w:ascii="Arial" w:eastAsia="Malgun Gothic" w:hAnsi="Arial"/>
                <w:i/>
                <w:iCs/>
                <w:sz w:val="18"/>
                <w:lang w:eastAsia="zh-CN"/>
              </w:rPr>
            </w:pPr>
          </w:p>
        </w:tc>
        <w:tc>
          <w:tcPr>
            <w:tcW w:w="1872" w:type="dxa"/>
            <w:tcBorders>
              <w:top w:val="single" w:sz="4" w:space="0" w:color="auto"/>
              <w:left w:val="single" w:sz="4" w:space="0" w:color="auto"/>
              <w:bottom w:val="single" w:sz="4" w:space="0" w:color="auto"/>
              <w:right w:val="single" w:sz="4" w:space="0" w:color="auto"/>
            </w:tcBorders>
          </w:tcPr>
          <w:p w14:paraId="0DD0A3B0" w14:textId="77777777" w:rsidR="00AA2E09" w:rsidRPr="00D24122" w:rsidRDefault="00AA2E09" w:rsidP="00BD2C41">
            <w:pPr>
              <w:widowControl w:val="0"/>
              <w:spacing w:after="0"/>
              <w:rPr>
                <w:ins w:id="19115" w:author="CR1180" w:date="2023-11-06T14:18:00Z"/>
                <w:rFonts w:ascii="Arial" w:eastAsia="Malgun Gothic" w:hAnsi="Arial"/>
                <w:noProof/>
                <w:sz w:val="18"/>
                <w:lang w:eastAsia="zh-CN"/>
              </w:rPr>
            </w:pPr>
            <w:ins w:id="19116" w:author="CR1180" w:date="2023-11-06T14:18:00Z">
              <w:r w:rsidRPr="00D24122">
                <w:rPr>
                  <w:rFonts w:ascii="Arial" w:hAnsi="Arial"/>
                  <w:sz w:val="18"/>
                  <w:lang w:eastAsia="zh-CN"/>
                </w:rPr>
                <w:t>INTEGER(0..268)</w:t>
              </w:r>
            </w:ins>
          </w:p>
        </w:tc>
        <w:tc>
          <w:tcPr>
            <w:tcW w:w="2880" w:type="dxa"/>
            <w:tcBorders>
              <w:top w:val="single" w:sz="4" w:space="0" w:color="auto"/>
              <w:left w:val="single" w:sz="4" w:space="0" w:color="auto"/>
              <w:bottom w:val="single" w:sz="4" w:space="0" w:color="auto"/>
              <w:right w:val="single" w:sz="4" w:space="0" w:color="auto"/>
            </w:tcBorders>
          </w:tcPr>
          <w:p w14:paraId="18245DD3" w14:textId="77777777" w:rsidR="00AA2E09" w:rsidRPr="00D24122" w:rsidRDefault="00AA2E09" w:rsidP="00BD2C41">
            <w:pPr>
              <w:widowControl w:val="0"/>
              <w:spacing w:after="0"/>
              <w:rPr>
                <w:ins w:id="19117" w:author="CR1180" w:date="2023-11-06T14:18:00Z"/>
                <w:rFonts w:ascii="Arial" w:hAnsi="Arial"/>
                <w:sz w:val="18"/>
                <w:lang w:eastAsia="zh-CN"/>
              </w:rPr>
            </w:pPr>
            <w:ins w:id="19118" w:author="CR1180" w:date="2023-11-06T14:18:00Z">
              <w:r w:rsidRPr="00D24122">
                <w:rPr>
                  <w:rFonts w:ascii="Arial" w:hAnsi="Arial"/>
                  <w:sz w:val="18"/>
                  <w:lang w:eastAsia="zh-CN"/>
                </w:rPr>
                <w:t>Frequency Domain Shift</w:t>
              </w:r>
            </w:ins>
          </w:p>
        </w:tc>
      </w:tr>
      <w:tr w:rsidR="00AA2E09" w:rsidRPr="00D24122" w14:paraId="27BCF130" w14:textId="77777777" w:rsidTr="00BD2C41">
        <w:trPr>
          <w:ins w:id="19119"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3D965DC8" w14:textId="77777777" w:rsidR="00AA2E09" w:rsidRPr="00D24122" w:rsidRDefault="00AA2E09" w:rsidP="00BD2C41">
            <w:pPr>
              <w:widowControl w:val="0"/>
              <w:spacing w:after="0"/>
              <w:rPr>
                <w:ins w:id="19120" w:author="CR1180" w:date="2023-11-06T14:18:00Z"/>
                <w:rFonts w:ascii="Arial" w:hAnsi="Arial"/>
                <w:sz w:val="18"/>
                <w:lang w:eastAsia="zh-CN"/>
              </w:rPr>
            </w:pPr>
            <w:ins w:id="19121" w:author="CR1180" w:date="2023-11-06T14:18:00Z">
              <w:r w:rsidRPr="00D24122">
                <w:rPr>
                  <w:rFonts w:ascii="Arial" w:hAnsi="Arial"/>
                  <w:sz w:val="18"/>
                  <w:lang w:eastAsia="zh-CN"/>
                </w:rPr>
                <w:t>C-SRS</w:t>
              </w:r>
            </w:ins>
          </w:p>
        </w:tc>
        <w:tc>
          <w:tcPr>
            <w:tcW w:w="1080" w:type="dxa"/>
            <w:tcBorders>
              <w:top w:val="single" w:sz="4" w:space="0" w:color="auto"/>
              <w:left w:val="single" w:sz="4" w:space="0" w:color="auto"/>
              <w:bottom w:val="single" w:sz="4" w:space="0" w:color="auto"/>
              <w:right w:val="single" w:sz="4" w:space="0" w:color="auto"/>
            </w:tcBorders>
          </w:tcPr>
          <w:p w14:paraId="4C98A430" w14:textId="77777777" w:rsidR="00AA2E09" w:rsidRPr="00D24122" w:rsidRDefault="00AA2E09" w:rsidP="00BD2C41">
            <w:pPr>
              <w:widowControl w:val="0"/>
              <w:spacing w:after="0"/>
              <w:rPr>
                <w:ins w:id="19122" w:author="CR1180" w:date="2023-11-06T14:18:00Z"/>
                <w:rFonts w:ascii="Arial" w:eastAsia="Malgun Gothic" w:hAnsi="Arial"/>
                <w:sz w:val="18"/>
                <w:szCs w:val="18"/>
                <w:lang w:eastAsia="zh-CN"/>
              </w:rPr>
            </w:pPr>
            <w:ins w:id="19123" w:author="CR1180" w:date="2023-11-06T14:18:00Z">
              <w:r w:rsidRPr="00D24122">
                <w:rPr>
                  <w:rFonts w:ascii="Arial" w:hAnsi="Arial"/>
                  <w:sz w:val="18"/>
                </w:rPr>
                <w:t>M</w:t>
              </w:r>
            </w:ins>
          </w:p>
        </w:tc>
        <w:tc>
          <w:tcPr>
            <w:tcW w:w="1440" w:type="dxa"/>
            <w:tcBorders>
              <w:top w:val="single" w:sz="4" w:space="0" w:color="auto"/>
              <w:left w:val="single" w:sz="4" w:space="0" w:color="auto"/>
              <w:bottom w:val="single" w:sz="4" w:space="0" w:color="auto"/>
              <w:right w:val="single" w:sz="4" w:space="0" w:color="auto"/>
            </w:tcBorders>
          </w:tcPr>
          <w:p w14:paraId="16DF99CF" w14:textId="77777777" w:rsidR="00AA2E09" w:rsidRPr="00D24122" w:rsidRDefault="00AA2E09" w:rsidP="00BD2C41">
            <w:pPr>
              <w:widowControl w:val="0"/>
              <w:spacing w:after="0"/>
              <w:rPr>
                <w:ins w:id="19124" w:author="CR1180" w:date="2023-11-06T14:18:00Z"/>
                <w:rFonts w:ascii="Arial" w:eastAsia="Malgun Gothic" w:hAnsi="Arial"/>
                <w:i/>
                <w:iCs/>
                <w:sz w:val="18"/>
                <w:lang w:eastAsia="zh-CN"/>
              </w:rPr>
            </w:pPr>
          </w:p>
        </w:tc>
        <w:tc>
          <w:tcPr>
            <w:tcW w:w="1872" w:type="dxa"/>
            <w:tcBorders>
              <w:top w:val="single" w:sz="4" w:space="0" w:color="auto"/>
              <w:left w:val="single" w:sz="4" w:space="0" w:color="auto"/>
              <w:bottom w:val="single" w:sz="4" w:space="0" w:color="auto"/>
              <w:right w:val="single" w:sz="4" w:space="0" w:color="auto"/>
            </w:tcBorders>
          </w:tcPr>
          <w:p w14:paraId="1B1C61E8" w14:textId="77777777" w:rsidR="00AA2E09" w:rsidRPr="00D24122" w:rsidRDefault="00AA2E09" w:rsidP="00BD2C41">
            <w:pPr>
              <w:widowControl w:val="0"/>
              <w:spacing w:after="0"/>
              <w:rPr>
                <w:ins w:id="19125" w:author="CR1180" w:date="2023-11-06T14:18:00Z"/>
                <w:rFonts w:ascii="Arial" w:eastAsia="Malgun Gothic" w:hAnsi="Arial"/>
                <w:noProof/>
                <w:sz w:val="18"/>
                <w:lang w:eastAsia="zh-CN"/>
              </w:rPr>
            </w:pPr>
            <w:ins w:id="19126" w:author="CR1180" w:date="2023-11-06T14:18:00Z">
              <w:r w:rsidRPr="00D24122">
                <w:rPr>
                  <w:rFonts w:ascii="Arial" w:hAnsi="Arial"/>
                  <w:sz w:val="18"/>
                </w:rPr>
                <w:t>INTEGER(0..63)</w:t>
              </w:r>
            </w:ins>
          </w:p>
        </w:tc>
        <w:tc>
          <w:tcPr>
            <w:tcW w:w="2880" w:type="dxa"/>
            <w:tcBorders>
              <w:top w:val="single" w:sz="4" w:space="0" w:color="auto"/>
              <w:left w:val="single" w:sz="4" w:space="0" w:color="auto"/>
              <w:bottom w:val="single" w:sz="4" w:space="0" w:color="auto"/>
              <w:right w:val="single" w:sz="4" w:space="0" w:color="auto"/>
            </w:tcBorders>
          </w:tcPr>
          <w:p w14:paraId="2AE4D49A" w14:textId="77777777" w:rsidR="00AA2E09" w:rsidRPr="00D24122" w:rsidRDefault="00AA2E09" w:rsidP="00BD2C41">
            <w:pPr>
              <w:widowControl w:val="0"/>
              <w:spacing w:after="0"/>
              <w:rPr>
                <w:ins w:id="19127" w:author="CR1180" w:date="2023-11-06T14:18:00Z"/>
                <w:rFonts w:ascii="Arial" w:hAnsi="Arial"/>
                <w:sz w:val="18"/>
                <w:lang w:eastAsia="zh-CN"/>
              </w:rPr>
            </w:pPr>
          </w:p>
        </w:tc>
      </w:tr>
      <w:tr w:rsidR="00AA2E09" w:rsidRPr="00D24122" w14:paraId="0280F3A5" w14:textId="77777777" w:rsidTr="00BD2C41">
        <w:trPr>
          <w:ins w:id="19128"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167D7EBB" w14:textId="77777777" w:rsidR="00AA2E09" w:rsidRPr="00D24122" w:rsidRDefault="00AA2E09" w:rsidP="00BD2C41">
            <w:pPr>
              <w:widowControl w:val="0"/>
              <w:spacing w:after="0"/>
              <w:rPr>
                <w:ins w:id="19129" w:author="CR1180" w:date="2023-11-06T14:18:00Z"/>
                <w:rFonts w:ascii="Arial" w:hAnsi="Arial"/>
                <w:sz w:val="18"/>
                <w:lang w:eastAsia="zh-CN"/>
              </w:rPr>
            </w:pPr>
            <w:ins w:id="19130" w:author="CR1180" w:date="2023-11-06T14:18:00Z">
              <w:r w:rsidRPr="00D24122">
                <w:rPr>
                  <w:rFonts w:ascii="Arial" w:hAnsi="Arial"/>
                  <w:sz w:val="18"/>
                  <w:lang w:eastAsia="zh-CN"/>
                </w:rPr>
                <w:t xml:space="preserve">CHOICE </w:t>
              </w:r>
              <w:r w:rsidRPr="00D24122">
                <w:rPr>
                  <w:rFonts w:ascii="Arial" w:hAnsi="Arial"/>
                  <w:i/>
                  <w:sz w:val="18"/>
                  <w:lang w:eastAsia="zh-CN"/>
                </w:rPr>
                <w:t>Resource Type</w:t>
              </w:r>
            </w:ins>
          </w:p>
        </w:tc>
        <w:tc>
          <w:tcPr>
            <w:tcW w:w="1080" w:type="dxa"/>
            <w:tcBorders>
              <w:top w:val="single" w:sz="4" w:space="0" w:color="auto"/>
              <w:left w:val="single" w:sz="4" w:space="0" w:color="auto"/>
              <w:bottom w:val="single" w:sz="4" w:space="0" w:color="auto"/>
              <w:right w:val="single" w:sz="4" w:space="0" w:color="auto"/>
            </w:tcBorders>
          </w:tcPr>
          <w:p w14:paraId="67737990" w14:textId="77777777" w:rsidR="00AA2E09" w:rsidRPr="00D24122" w:rsidRDefault="00AA2E09" w:rsidP="00BD2C41">
            <w:pPr>
              <w:widowControl w:val="0"/>
              <w:spacing w:after="0"/>
              <w:rPr>
                <w:ins w:id="19131" w:author="CR1180" w:date="2023-11-06T14:18:00Z"/>
                <w:rFonts w:ascii="Arial" w:hAnsi="Arial"/>
                <w:noProof/>
                <w:sz w:val="18"/>
              </w:rPr>
            </w:pPr>
            <w:ins w:id="19132" w:author="CR1180" w:date="2023-11-06T14:18:00Z">
              <w:r w:rsidRPr="00D24122">
                <w:rPr>
                  <w:rFonts w:ascii="Arial" w:eastAsia="Malgun Gothic"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540B7AE7" w14:textId="77777777" w:rsidR="00AA2E09" w:rsidRPr="00D24122" w:rsidRDefault="00AA2E09" w:rsidP="00BD2C41">
            <w:pPr>
              <w:widowControl w:val="0"/>
              <w:spacing w:after="0"/>
              <w:rPr>
                <w:ins w:id="19133"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5776D7D8" w14:textId="77777777" w:rsidR="00AA2E09" w:rsidRPr="00D24122" w:rsidRDefault="00AA2E09" w:rsidP="00BD2C41">
            <w:pPr>
              <w:widowControl w:val="0"/>
              <w:spacing w:after="0"/>
              <w:rPr>
                <w:ins w:id="19134"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054350D7" w14:textId="77777777" w:rsidR="00AA2E09" w:rsidRPr="00D24122" w:rsidRDefault="00AA2E09" w:rsidP="00BD2C41">
            <w:pPr>
              <w:widowControl w:val="0"/>
              <w:spacing w:after="0"/>
              <w:rPr>
                <w:ins w:id="19135" w:author="CR1180" w:date="2023-11-06T14:18:00Z"/>
                <w:rFonts w:ascii="Arial" w:hAnsi="Arial"/>
                <w:sz w:val="18"/>
                <w:lang w:eastAsia="zh-CN"/>
              </w:rPr>
            </w:pPr>
          </w:p>
        </w:tc>
      </w:tr>
      <w:tr w:rsidR="00AA2E09" w:rsidRPr="00D24122" w14:paraId="1370B191" w14:textId="77777777" w:rsidTr="00BD2C41">
        <w:trPr>
          <w:ins w:id="19136"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280FA283" w14:textId="77777777" w:rsidR="00AA2E09" w:rsidRPr="00D24122" w:rsidRDefault="00AA2E09" w:rsidP="00BD2C41">
            <w:pPr>
              <w:widowControl w:val="0"/>
              <w:spacing w:after="0"/>
              <w:ind w:left="142"/>
              <w:rPr>
                <w:ins w:id="19137" w:author="CR1180" w:date="2023-11-06T14:18:00Z"/>
                <w:rFonts w:ascii="Arial" w:hAnsi="Arial"/>
                <w:i/>
                <w:iCs/>
                <w:sz w:val="18"/>
                <w:highlight w:val="yellow"/>
              </w:rPr>
            </w:pPr>
            <w:ins w:id="19138" w:author="CR1180" w:date="2023-11-06T14:18:00Z">
              <w:r w:rsidRPr="00D24122">
                <w:rPr>
                  <w:rFonts w:ascii="Arial" w:hAnsi="Arial"/>
                  <w:sz w:val="18"/>
                  <w:lang w:eastAsia="zh-CN"/>
                </w:rPr>
                <w:t>&gt;Periodic</w:t>
              </w:r>
            </w:ins>
          </w:p>
        </w:tc>
        <w:tc>
          <w:tcPr>
            <w:tcW w:w="1080" w:type="dxa"/>
            <w:tcBorders>
              <w:top w:val="single" w:sz="4" w:space="0" w:color="auto"/>
              <w:left w:val="single" w:sz="4" w:space="0" w:color="auto"/>
              <w:bottom w:val="single" w:sz="4" w:space="0" w:color="auto"/>
              <w:right w:val="single" w:sz="4" w:space="0" w:color="auto"/>
            </w:tcBorders>
          </w:tcPr>
          <w:p w14:paraId="7ADA3D73" w14:textId="77777777" w:rsidR="00AA2E09" w:rsidRPr="00D24122" w:rsidRDefault="00AA2E09" w:rsidP="00BD2C41">
            <w:pPr>
              <w:widowControl w:val="0"/>
              <w:spacing w:after="0"/>
              <w:rPr>
                <w:ins w:id="19139"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21746F06" w14:textId="77777777" w:rsidR="00AA2E09" w:rsidRPr="00D24122" w:rsidRDefault="00AA2E09" w:rsidP="00BD2C41">
            <w:pPr>
              <w:widowControl w:val="0"/>
              <w:spacing w:after="0"/>
              <w:rPr>
                <w:ins w:id="19140"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0AD3F19B" w14:textId="77777777" w:rsidR="00AA2E09" w:rsidRPr="00D24122" w:rsidRDefault="00AA2E09" w:rsidP="00BD2C41">
            <w:pPr>
              <w:widowControl w:val="0"/>
              <w:spacing w:after="0"/>
              <w:rPr>
                <w:ins w:id="19141"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7FE8722A" w14:textId="77777777" w:rsidR="00AA2E09" w:rsidRPr="00D24122" w:rsidRDefault="00AA2E09" w:rsidP="00BD2C41">
            <w:pPr>
              <w:widowControl w:val="0"/>
              <w:spacing w:after="0"/>
              <w:rPr>
                <w:ins w:id="19142" w:author="CR1180" w:date="2023-11-06T14:18:00Z"/>
                <w:rFonts w:ascii="Arial" w:hAnsi="Arial"/>
                <w:sz w:val="18"/>
                <w:lang w:eastAsia="zh-CN"/>
              </w:rPr>
            </w:pPr>
          </w:p>
        </w:tc>
      </w:tr>
      <w:tr w:rsidR="00AA2E09" w:rsidRPr="00D24122" w14:paraId="3BC1DBB8" w14:textId="77777777" w:rsidTr="00BD2C41">
        <w:trPr>
          <w:ins w:id="19143"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6558C856" w14:textId="77777777" w:rsidR="00AA2E09" w:rsidRPr="00D24122" w:rsidRDefault="00AA2E09" w:rsidP="00BD2C41">
            <w:pPr>
              <w:widowControl w:val="0"/>
              <w:spacing w:after="0"/>
              <w:ind w:left="607"/>
              <w:rPr>
                <w:ins w:id="19144" w:author="CR1180" w:date="2023-11-06T14:18:00Z"/>
                <w:rFonts w:ascii="Arial" w:hAnsi="Arial"/>
                <w:i/>
                <w:iCs/>
                <w:sz w:val="18"/>
                <w:highlight w:val="yellow"/>
              </w:rPr>
            </w:pPr>
            <w:ins w:id="19145" w:author="CR1180" w:date="2023-11-06T14:18:00Z">
              <w:r w:rsidRPr="00D24122">
                <w:rPr>
                  <w:rFonts w:ascii="Arial" w:hAnsi="Arial"/>
                  <w:sz w:val="18"/>
                  <w:lang w:eastAsia="zh-CN"/>
                </w:rPr>
                <w:t>&gt;&gt;Periodicity</w:t>
              </w:r>
            </w:ins>
          </w:p>
        </w:tc>
        <w:tc>
          <w:tcPr>
            <w:tcW w:w="1080" w:type="dxa"/>
            <w:tcBorders>
              <w:top w:val="single" w:sz="4" w:space="0" w:color="auto"/>
              <w:left w:val="single" w:sz="4" w:space="0" w:color="auto"/>
              <w:bottom w:val="single" w:sz="4" w:space="0" w:color="auto"/>
              <w:right w:val="single" w:sz="4" w:space="0" w:color="auto"/>
            </w:tcBorders>
          </w:tcPr>
          <w:p w14:paraId="1A0A8215" w14:textId="77777777" w:rsidR="00AA2E09" w:rsidRPr="00D24122" w:rsidRDefault="00AA2E09" w:rsidP="00BD2C41">
            <w:pPr>
              <w:widowControl w:val="0"/>
              <w:spacing w:after="0"/>
              <w:rPr>
                <w:ins w:id="19146" w:author="CR1180" w:date="2023-11-06T14:18:00Z"/>
                <w:rFonts w:ascii="Arial" w:hAnsi="Arial"/>
                <w:noProof/>
                <w:sz w:val="18"/>
              </w:rPr>
            </w:pPr>
            <w:ins w:id="19147"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202D1641" w14:textId="77777777" w:rsidR="00AA2E09" w:rsidRPr="00D24122" w:rsidRDefault="00AA2E09" w:rsidP="00BD2C41">
            <w:pPr>
              <w:widowControl w:val="0"/>
              <w:spacing w:after="0"/>
              <w:rPr>
                <w:ins w:id="19148"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7CBB7F0C" w14:textId="77777777" w:rsidR="00AA2E09" w:rsidRPr="00D24122" w:rsidRDefault="00AA2E09" w:rsidP="00BD2C41">
            <w:pPr>
              <w:widowControl w:val="0"/>
              <w:spacing w:after="0"/>
              <w:rPr>
                <w:ins w:id="19149" w:author="CR1180" w:date="2023-11-06T14:18:00Z"/>
                <w:rFonts w:ascii="Arial" w:hAnsi="Arial"/>
                <w:noProof/>
                <w:sz w:val="18"/>
              </w:rPr>
            </w:pPr>
            <w:ins w:id="19150" w:author="CR1180" w:date="2023-11-06T14:18:00Z">
              <w:r w:rsidRPr="00D24122">
                <w:rPr>
                  <w:rFonts w:ascii="Arial" w:hAnsi="Arial"/>
                  <w:sz w:val="18"/>
                  <w:lang w:eastAsia="zh-CN"/>
                </w:rPr>
                <w:t>ENUMERATED(</w:t>
              </w:r>
              <w:r w:rsidRPr="00D24122">
                <w:rPr>
                  <w:rFonts w:ascii="Arial" w:hAnsi="Arial"/>
                  <w:snapToGrid w:val="0"/>
                  <w:sz w:val="18"/>
                </w:rPr>
                <w:t>slot</w:t>
              </w:r>
              <w:r w:rsidRPr="00D24122">
                <w:rPr>
                  <w:rFonts w:ascii="Arial" w:hAnsi="Arial"/>
                  <w:sz w:val="18"/>
                  <w:lang w:eastAsia="zh-CN"/>
                </w:rPr>
                <w:t>1,</w:t>
              </w:r>
              <w:r w:rsidRPr="00D24122">
                <w:rPr>
                  <w:rFonts w:ascii="Arial" w:hAnsi="Arial"/>
                  <w:snapToGrid w:val="0"/>
                  <w:sz w:val="18"/>
                </w:rPr>
                <w:t xml:space="preserve"> slot</w:t>
              </w:r>
              <w:r w:rsidRPr="00D24122">
                <w:rPr>
                  <w:rFonts w:ascii="Arial" w:hAnsi="Arial"/>
                  <w:sz w:val="18"/>
                  <w:lang w:eastAsia="zh-CN"/>
                </w:rPr>
                <w:t xml:space="preserve">2, </w:t>
              </w:r>
              <w:r w:rsidRPr="00D24122">
                <w:rPr>
                  <w:rFonts w:ascii="Arial" w:hAnsi="Arial"/>
                  <w:snapToGrid w:val="0"/>
                  <w:sz w:val="18"/>
                </w:rPr>
                <w:t>slot</w:t>
              </w:r>
              <w:r w:rsidRPr="00D24122">
                <w:rPr>
                  <w:rFonts w:ascii="Arial" w:hAnsi="Arial"/>
                  <w:sz w:val="18"/>
                  <w:lang w:eastAsia="zh-CN"/>
                </w:rPr>
                <w:t>4, slot5, slot8, slot10, slot16, slot20, slot32, slot40, slot64, slot80, slot160, slot320, slot640, slot1280, slot2560, …)</w:t>
              </w:r>
            </w:ins>
          </w:p>
        </w:tc>
        <w:tc>
          <w:tcPr>
            <w:tcW w:w="2880" w:type="dxa"/>
            <w:tcBorders>
              <w:top w:val="single" w:sz="4" w:space="0" w:color="auto"/>
              <w:left w:val="single" w:sz="4" w:space="0" w:color="auto"/>
              <w:bottom w:val="single" w:sz="4" w:space="0" w:color="auto"/>
              <w:right w:val="single" w:sz="4" w:space="0" w:color="auto"/>
            </w:tcBorders>
          </w:tcPr>
          <w:p w14:paraId="4005DB7B" w14:textId="77777777" w:rsidR="00AA2E09" w:rsidRPr="00D24122" w:rsidRDefault="00AA2E09" w:rsidP="00BD2C41">
            <w:pPr>
              <w:widowControl w:val="0"/>
              <w:spacing w:after="0"/>
              <w:rPr>
                <w:ins w:id="19151" w:author="CR1180" w:date="2023-11-06T14:18:00Z"/>
                <w:rFonts w:ascii="Arial" w:hAnsi="Arial"/>
                <w:sz w:val="18"/>
                <w:lang w:eastAsia="zh-CN"/>
              </w:rPr>
            </w:pPr>
          </w:p>
        </w:tc>
      </w:tr>
      <w:tr w:rsidR="00AA2E09" w:rsidRPr="00D24122" w14:paraId="2E05FCFC" w14:textId="77777777" w:rsidTr="00BD2C41">
        <w:trPr>
          <w:ins w:id="19152"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1716FA1D" w14:textId="77777777" w:rsidR="00AA2E09" w:rsidRPr="00D24122" w:rsidRDefault="00AA2E09" w:rsidP="00BD2C41">
            <w:pPr>
              <w:widowControl w:val="0"/>
              <w:spacing w:after="0"/>
              <w:ind w:left="607"/>
              <w:rPr>
                <w:ins w:id="19153" w:author="CR1180" w:date="2023-11-06T14:18:00Z"/>
                <w:rFonts w:ascii="Arial" w:hAnsi="Arial"/>
                <w:i/>
                <w:iCs/>
                <w:sz w:val="18"/>
                <w:highlight w:val="yellow"/>
              </w:rPr>
            </w:pPr>
            <w:ins w:id="19154" w:author="CR1180" w:date="2023-11-06T14:18:00Z">
              <w:r w:rsidRPr="00D24122">
                <w:rPr>
                  <w:rFonts w:ascii="Arial" w:hAnsi="Arial"/>
                  <w:sz w:val="18"/>
                  <w:lang w:eastAsia="zh-CN"/>
                </w:rPr>
                <w:t>&gt;&gt;Offset</w:t>
              </w:r>
            </w:ins>
          </w:p>
        </w:tc>
        <w:tc>
          <w:tcPr>
            <w:tcW w:w="1080" w:type="dxa"/>
            <w:tcBorders>
              <w:top w:val="single" w:sz="4" w:space="0" w:color="auto"/>
              <w:left w:val="single" w:sz="4" w:space="0" w:color="auto"/>
              <w:bottom w:val="single" w:sz="4" w:space="0" w:color="auto"/>
              <w:right w:val="single" w:sz="4" w:space="0" w:color="auto"/>
            </w:tcBorders>
          </w:tcPr>
          <w:p w14:paraId="6785DCF6" w14:textId="77777777" w:rsidR="00AA2E09" w:rsidRPr="00D24122" w:rsidRDefault="00AA2E09" w:rsidP="00BD2C41">
            <w:pPr>
              <w:widowControl w:val="0"/>
              <w:spacing w:after="0"/>
              <w:rPr>
                <w:ins w:id="19155" w:author="CR1180" w:date="2023-11-06T14:18:00Z"/>
                <w:rFonts w:ascii="Arial" w:hAnsi="Arial"/>
                <w:noProof/>
                <w:sz w:val="18"/>
              </w:rPr>
            </w:pPr>
            <w:ins w:id="19156"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157AAC93" w14:textId="77777777" w:rsidR="00AA2E09" w:rsidRPr="00D24122" w:rsidRDefault="00AA2E09" w:rsidP="00BD2C41">
            <w:pPr>
              <w:widowControl w:val="0"/>
              <w:spacing w:after="0"/>
              <w:rPr>
                <w:ins w:id="19157"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1E3B49C3" w14:textId="77777777" w:rsidR="00AA2E09" w:rsidRPr="00D24122" w:rsidRDefault="00AA2E09" w:rsidP="00BD2C41">
            <w:pPr>
              <w:widowControl w:val="0"/>
              <w:spacing w:after="0"/>
              <w:rPr>
                <w:ins w:id="19158" w:author="CR1180" w:date="2023-11-06T14:18:00Z"/>
                <w:rFonts w:ascii="Arial" w:hAnsi="Arial"/>
                <w:noProof/>
                <w:sz w:val="18"/>
              </w:rPr>
            </w:pPr>
            <w:ins w:id="19159" w:author="CR1180" w:date="2023-11-06T14:18:00Z">
              <w:r w:rsidRPr="00D24122">
                <w:rPr>
                  <w:rFonts w:ascii="Arial" w:hAnsi="Arial"/>
                  <w:sz w:val="18"/>
                  <w:lang w:eastAsia="zh-CN"/>
                </w:rPr>
                <w:t>INTEGER(0..2559, …)</w:t>
              </w:r>
            </w:ins>
          </w:p>
        </w:tc>
        <w:tc>
          <w:tcPr>
            <w:tcW w:w="2880" w:type="dxa"/>
            <w:tcBorders>
              <w:top w:val="single" w:sz="4" w:space="0" w:color="auto"/>
              <w:left w:val="single" w:sz="4" w:space="0" w:color="auto"/>
              <w:bottom w:val="single" w:sz="4" w:space="0" w:color="auto"/>
              <w:right w:val="single" w:sz="4" w:space="0" w:color="auto"/>
            </w:tcBorders>
          </w:tcPr>
          <w:p w14:paraId="638986D1" w14:textId="77777777" w:rsidR="00AA2E09" w:rsidRPr="00D24122" w:rsidRDefault="00AA2E09" w:rsidP="00BD2C41">
            <w:pPr>
              <w:widowControl w:val="0"/>
              <w:spacing w:after="0"/>
              <w:rPr>
                <w:ins w:id="19160" w:author="CR1180" w:date="2023-11-06T14:18:00Z"/>
                <w:rFonts w:ascii="Arial" w:hAnsi="Arial"/>
                <w:sz w:val="18"/>
                <w:lang w:eastAsia="zh-CN"/>
              </w:rPr>
            </w:pPr>
          </w:p>
        </w:tc>
      </w:tr>
      <w:tr w:rsidR="00AA2E09" w:rsidRPr="00D24122" w14:paraId="364154FB" w14:textId="77777777" w:rsidTr="00BD2C41">
        <w:trPr>
          <w:ins w:id="19161"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36C70918" w14:textId="77777777" w:rsidR="00AA2E09" w:rsidRPr="00D24122" w:rsidRDefault="00AA2E09" w:rsidP="00BD2C41">
            <w:pPr>
              <w:widowControl w:val="0"/>
              <w:spacing w:after="0"/>
              <w:ind w:left="247"/>
              <w:rPr>
                <w:ins w:id="19162" w:author="CR1180" w:date="2023-11-06T14:18:00Z"/>
                <w:rFonts w:ascii="Arial" w:hAnsi="Arial"/>
                <w:i/>
                <w:iCs/>
                <w:sz w:val="18"/>
                <w:highlight w:val="yellow"/>
              </w:rPr>
            </w:pPr>
            <w:ins w:id="19163" w:author="CR1180" w:date="2023-11-06T14:18:00Z">
              <w:r w:rsidRPr="00D24122">
                <w:rPr>
                  <w:rFonts w:ascii="Arial" w:hAnsi="Arial"/>
                  <w:sz w:val="18"/>
                  <w:lang w:eastAsia="zh-CN"/>
                </w:rPr>
                <w:t>&gt;</w:t>
              </w:r>
              <w:r w:rsidRPr="00D24122">
                <w:rPr>
                  <w:rFonts w:ascii="Arial" w:hAnsi="Arial"/>
                  <w:i/>
                  <w:iCs/>
                  <w:sz w:val="18"/>
                  <w:lang w:eastAsia="zh-CN"/>
                </w:rPr>
                <w:t>Semi-persistent</w:t>
              </w:r>
            </w:ins>
          </w:p>
        </w:tc>
        <w:tc>
          <w:tcPr>
            <w:tcW w:w="1080" w:type="dxa"/>
            <w:tcBorders>
              <w:top w:val="single" w:sz="4" w:space="0" w:color="auto"/>
              <w:left w:val="single" w:sz="4" w:space="0" w:color="auto"/>
              <w:bottom w:val="single" w:sz="4" w:space="0" w:color="auto"/>
              <w:right w:val="single" w:sz="4" w:space="0" w:color="auto"/>
            </w:tcBorders>
          </w:tcPr>
          <w:p w14:paraId="0CB4A461" w14:textId="77777777" w:rsidR="00AA2E09" w:rsidRPr="00D24122" w:rsidRDefault="00AA2E09" w:rsidP="00BD2C41">
            <w:pPr>
              <w:widowControl w:val="0"/>
              <w:spacing w:after="0"/>
              <w:rPr>
                <w:ins w:id="19164"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0912DBBB" w14:textId="77777777" w:rsidR="00AA2E09" w:rsidRPr="00D24122" w:rsidRDefault="00AA2E09" w:rsidP="00BD2C41">
            <w:pPr>
              <w:widowControl w:val="0"/>
              <w:spacing w:after="0"/>
              <w:rPr>
                <w:ins w:id="19165"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33845B24" w14:textId="77777777" w:rsidR="00AA2E09" w:rsidRPr="00D24122" w:rsidRDefault="00AA2E09" w:rsidP="00BD2C41">
            <w:pPr>
              <w:widowControl w:val="0"/>
              <w:spacing w:after="0"/>
              <w:rPr>
                <w:ins w:id="19166"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77A9557B" w14:textId="77777777" w:rsidR="00AA2E09" w:rsidRPr="00D24122" w:rsidRDefault="00AA2E09" w:rsidP="00BD2C41">
            <w:pPr>
              <w:widowControl w:val="0"/>
              <w:spacing w:after="0"/>
              <w:rPr>
                <w:ins w:id="19167" w:author="CR1180" w:date="2023-11-06T14:18:00Z"/>
                <w:rFonts w:ascii="Arial" w:hAnsi="Arial"/>
                <w:sz w:val="18"/>
                <w:lang w:eastAsia="zh-CN"/>
              </w:rPr>
            </w:pPr>
          </w:p>
        </w:tc>
      </w:tr>
      <w:tr w:rsidR="00AA2E09" w:rsidRPr="00D24122" w14:paraId="563AFCB6" w14:textId="77777777" w:rsidTr="00BD2C41">
        <w:trPr>
          <w:ins w:id="19168"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0366006C" w14:textId="77777777" w:rsidR="00AA2E09" w:rsidRPr="00D24122" w:rsidRDefault="00AA2E09" w:rsidP="00BD2C41">
            <w:pPr>
              <w:widowControl w:val="0"/>
              <w:spacing w:after="0"/>
              <w:ind w:left="607"/>
              <w:rPr>
                <w:ins w:id="19169" w:author="CR1180" w:date="2023-11-06T14:18:00Z"/>
                <w:rFonts w:ascii="Arial" w:hAnsi="Arial"/>
                <w:i/>
                <w:iCs/>
                <w:sz w:val="18"/>
                <w:highlight w:val="yellow"/>
              </w:rPr>
            </w:pPr>
            <w:ins w:id="19170" w:author="CR1180" w:date="2023-11-06T14:18:00Z">
              <w:r w:rsidRPr="00D24122">
                <w:rPr>
                  <w:rFonts w:ascii="Arial" w:hAnsi="Arial"/>
                  <w:sz w:val="18"/>
                  <w:lang w:eastAsia="zh-CN"/>
                </w:rPr>
                <w:t>&gt;&gt;Periodicity</w:t>
              </w:r>
            </w:ins>
          </w:p>
        </w:tc>
        <w:tc>
          <w:tcPr>
            <w:tcW w:w="1080" w:type="dxa"/>
            <w:tcBorders>
              <w:top w:val="single" w:sz="4" w:space="0" w:color="auto"/>
              <w:left w:val="single" w:sz="4" w:space="0" w:color="auto"/>
              <w:bottom w:val="single" w:sz="4" w:space="0" w:color="auto"/>
              <w:right w:val="single" w:sz="4" w:space="0" w:color="auto"/>
            </w:tcBorders>
          </w:tcPr>
          <w:p w14:paraId="7B2ADD89" w14:textId="77777777" w:rsidR="00AA2E09" w:rsidRPr="00D24122" w:rsidRDefault="00AA2E09" w:rsidP="00BD2C41">
            <w:pPr>
              <w:widowControl w:val="0"/>
              <w:spacing w:after="0"/>
              <w:rPr>
                <w:ins w:id="19171" w:author="CR1180" w:date="2023-11-06T14:18:00Z"/>
                <w:rFonts w:ascii="Arial" w:hAnsi="Arial"/>
                <w:noProof/>
                <w:sz w:val="18"/>
              </w:rPr>
            </w:pPr>
            <w:ins w:id="19172"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3681DAB7" w14:textId="77777777" w:rsidR="00AA2E09" w:rsidRPr="00D24122" w:rsidRDefault="00AA2E09" w:rsidP="00BD2C41">
            <w:pPr>
              <w:widowControl w:val="0"/>
              <w:spacing w:after="0"/>
              <w:rPr>
                <w:ins w:id="19173"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2EB06165" w14:textId="77777777" w:rsidR="00AA2E09" w:rsidRPr="00D24122" w:rsidRDefault="00AA2E09" w:rsidP="00BD2C41">
            <w:pPr>
              <w:widowControl w:val="0"/>
              <w:spacing w:after="0"/>
              <w:rPr>
                <w:ins w:id="19174" w:author="CR1180" w:date="2023-11-06T14:18:00Z"/>
                <w:rFonts w:ascii="Arial" w:hAnsi="Arial"/>
                <w:noProof/>
                <w:sz w:val="18"/>
              </w:rPr>
            </w:pPr>
            <w:ins w:id="19175" w:author="CR1180" w:date="2023-11-06T14:18:00Z">
              <w:r w:rsidRPr="00D24122">
                <w:rPr>
                  <w:rFonts w:ascii="Arial" w:hAnsi="Arial"/>
                  <w:sz w:val="18"/>
                  <w:lang w:eastAsia="zh-CN"/>
                </w:rPr>
                <w:t>ENUMERATED(</w:t>
              </w:r>
              <w:r w:rsidRPr="00D24122">
                <w:rPr>
                  <w:rFonts w:ascii="Arial" w:hAnsi="Arial"/>
                  <w:snapToGrid w:val="0"/>
                  <w:sz w:val="18"/>
                </w:rPr>
                <w:t>slot</w:t>
              </w:r>
              <w:r w:rsidRPr="00D24122">
                <w:rPr>
                  <w:rFonts w:ascii="Arial" w:hAnsi="Arial"/>
                  <w:sz w:val="18"/>
                  <w:lang w:eastAsia="zh-CN"/>
                </w:rPr>
                <w:t>1,</w:t>
              </w:r>
              <w:r w:rsidRPr="00D24122">
                <w:rPr>
                  <w:rFonts w:ascii="Arial" w:hAnsi="Arial"/>
                  <w:snapToGrid w:val="0"/>
                  <w:sz w:val="18"/>
                </w:rPr>
                <w:t xml:space="preserve"> slot</w:t>
              </w:r>
              <w:r w:rsidRPr="00D24122">
                <w:rPr>
                  <w:rFonts w:ascii="Arial" w:hAnsi="Arial"/>
                  <w:sz w:val="18"/>
                  <w:lang w:eastAsia="zh-CN"/>
                </w:rPr>
                <w:t xml:space="preserve">2, </w:t>
              </w:r>
              <w:r w:rsidRPr="00D24122">
                <w:rPr>
                  <w:rFonts w:ascii="Arial" w:hAnsi="Arial"/>
                  <w:snapToGrid w:val="0"/>
                  <w:sz w:val="18"/>
                </w:rPr>
                <w:t>slot</w:t>
              </w:r>
              <w:r w:rsidRPr="00D24122">
                <w:rPr>
                  <w:rFonts w:ascii="Arial" w:hAnsi="Arial"/>
                  <w:sz w:val="18"/>
                  <w:lang w:eastAsia="zh-CN"/>
                </w:rPr>
                <w:t>4, slot5, slot8, slot10, slot16, slot20, slot32, slot40, slot64, slot80, slot160, slot320, slot640, slot1280, slot2560, …)</w:t>
              </w:r>
            </w:ins>
          </w:p>
        </w:tc>
        <w:tc>
          <w:tcPr>
            <w:tcW w:w="2880" w:type="dxa"/>
            <w:tcBorders>
              <w:top w:val="single" w:sz="4" w:space="0" w:color="auto"/>
              <w:left w:val="single" w:sz="4" w:space="0" w:color="auto"/>
              <w:bottom w:val="single" w:sz="4" w:space="0" w:color="auto"/>
              <w:right w:val="single" w:sz="4" w:space="0" w:color="auto"/>
            </w:tcBorders>
          </w:tcPr>
          <w:p w14:paraId="3F951B09" w14:textId="77777777" w:rsidR="00AA2E09" w:rsidRPr="00D24122" w:rsidRDefault="00AA2E09" w:rsidP="00BD2C41">
            <w:pPr>
              <w:widowControl w:val="0"/>
              <w:spacing w:after="0"/>
              <w:rPr>
                <w:ins w:id="19176" w:author="CR1180" w:date="2023-11-06T14:18:00Z"/>
                <w:rFonts w:ascii="Arial" w:hAnsi="Arial"/>
                <w:sz w:val="18"/>
                <w:lang w:eastAsia="zh-CN"/>
              </w:rPr>
            </w:pPr>
          </w:p>
        </w:tc>
      </w:tr>
      <w:tr w:rsidR="00AA2E09" w:rsidRPr="00D24122" w14:paraId="5402F1DC" w14:textId="77777777" w:rsidTr="00BD2C41">
        <w:trPr>
          <w:ins w:id="19177"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2FFDC728" w14:textId="77777777" w:rsidR="00AA2E09" w:rsidRPr="00D24122" w:rsidRDefault="00AA2E09" w:rsidP="00BD2C41">
            <w:pPr>
              <w:widowControl w:val="0"/>
              <w:spacing w:after="0"/>
              <w:ind w:left="607"/>
              <w:rPr>
                <w:ins w:id="19178" w:author="CR1180" w:date="2023-11-06T14:18:00Z"/>
                <w:rFonts w:ascii="Arial" w:hAnsi="Arial"/>
                <w:i/>
                <w:iCs/>
                <w:sz w:val="18"/>
                <w:highlight w:val="yellow"/>
              </w:rPr>
            </w:pPr>
            <w:ins w:id="19179" w:author="CR1180" w:date="2023-11-06T14:18:00Z">
              <w:r w:rsidRPr="00D24122">
                <w:rPr>
                  <w:rFonts w:ascii="Arial" w:hAnsi="Arial"/>
                  <w:sz w:val="18"/>
                  <w:lang w:eastAsia="zh-CN"/>
                </w:rPr>
                <w:t>&gt;&gt;Offset</w:t>
              </w:r>
            </w:ins>
          </w:p>
        </w:tc>
        <w:tc>
          <w:tcPr>
            <w:tcW w:w="1080" w:type="dxa"/>
            <w:tcBorders>
              <w:top w:val="single" w:sz="4" w:space="0" w:color="auto"/>
              <w:left w:val="single" w:sz="4" w:space="0" w:color="auto"/>
              <w:bottom w:val="single" w:sz="4" w:space="0" w:color="auto"/>
              <w:right w:val="single" w:sz="4" w:space="0" w:color="auto"/>
            </w:tcBorders>
          </w:tcPr>
          <w:p w14:paraId="35CE18BB" w14:textId="77777777" w:rsidR="00AA2E09" w:rsidRPr="00D24122" w:rsidRDefault="00AA2E09" w:rsidP="00BD2C41">
            <w:pPr>
              <w:widowControl w:val="0"/>
              <w:spacing w:after="0"/>
              <w:rPr>
                <w:ins w:id="19180" w:author="CR1180" w:date="2023-11-06T14:18:00Z"/>
                <w:rFonts w:ascii="Arial" w:hAnsi="Arial"/>
                <w:noProof/>
                <w:sz w:val="18"/>
              </w:rPr>
            </w:pPr>
            <w:ins w:id="19181"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3E97978C" w14:textId="77777777" w:rsidR="00AA2E09" w:rsidRPr="00D24122" w:rsidRDefault="00AA2E09" w:rsidP="00BD2C41">
            <w:pPr>
              <w:widowControl w:val="0"/>
              <w:spacing w:after="0"/>
              <w:rPr>
                <w:ins w:id="19182"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589DB8FD" w14:textId="77777777" w:rsidR="00AA2E09" w:rsidRPr="00D24122" w:rsidRDefault="00AA2E09" w:rsidP="00BD2C41">
            <w:pPr>
              <w:widowControl w:val="0"/>
              <w:spacing w:after="0"/>
              <w:rPr>
                <w:ins w:id="19183" w:author="CR1180" w:date="2023-11-06T14:18:00Z"/>
                <w:rFonts w:ascii="Arial" w:hAnsi="Arial"/>
                <w:noProof/>
                <w:sz w:val="18"/>
              </w:rPr>
            </w:pPr>
            <w:ins w:id="19184" w:author="CR1180" w:date="2023-11-06T14:18:00Z">
              <w:r w:rsidRPr="00D24122">
                <w:rPr>
                  <w:rFonts w:ascii="Arial" w:hAnsi="Arial"/>
                  <w:sz w:val="18"/>
                  <w:lang w:eastAsia="zh-CN"/>
                </w:rPr>
                <w:t>INTEGER(0..2559, …)</w:t>
              </w:r>
            </w:ins>
          </w:p>
        </w:tc>
        <w:tc>
          <w:tcPr>
            <w:tcW w:w="2880" w:type="dxa"/>
            <w:tcBorders>
              <w:top w:val="single" w:sz="4" w:space="0" w:color="auto"/>
              <w:left w:val="single" w:sz="4" w:space="0" w:color="auto"/>
              <w:bottom w:val="single" w:sz="4" w:space="0" w:color="auto"/>
              <w:right w:val="single" w:sz="4" w:space="0" w:color="auto"/>
            </w:tcBorders>
          </w:tcPr>
          <w:p w14:paraId="35CEA7AA" w14:textId="77777777" w:rsidR="00AA2E09" w:rsidRPr="00D24122" w:rsidRDefault="00AA2E09" w:rsidP="00BD2C41">
            <w:pPr>
              <w:widowControl w:val="0"/>
              <w:spacing w:after="0"/>
              <w:rPr>
                <w:ins w:id="19185" w:author="CR1180" w:date="2023-11-06T14:18:00Z"/>
                <w:rFonts w:ascii="Arial" w:hAnsi="Arial"/>
                <w:sz w:val="18"/>
                <w:lang w:eastAsia="zh-CN"/>
              </w:rPr>
            </w:pPr>
          </w:p>
        </w:tc>
      </w:tr>
      <w:tr w:rsidR="00AA2E09" w:rsidRPr="00D24122" w14:paraId="44AF9AEE" w14:textId="77777777" w:rsidTr="00BD2C41">
        <w:trPr>
          <w:ins w:id="19186"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10055B3E" w14:textId="77777777" w:rsidR="00AA2E09" w:rsidRPr="00D24122" w:rsidRDefault="00AA2E09" w:rsidP="00BD2C41">
            <w:pPr>
              <w:widowControl w:val="0"/>
              <w:spacing w:after="0"/>
              <w:ind w:left="157"/>
              <w:rPr>
                <w:ins w:id="19187" w:author="CR1180" w:date="2023-11-06T14:18:00Z"/>
                <w:rFonts w:ascii="Arial" w:hAnsi="Arial"/>
                <w:i/>
                <w:iCs/>
                <w:sz w:val="18"/>
                <w:highlight w:val="yellow"/>
              </w:rPr>
            </w:pPr>
            <w:ins w:id="19188" w:author="CR1180" w:date="2023-11-06T14:18:00Z">
              <w:r w:rsidRPr="00D24122">
                <w:rPr>
                  <w:rFonts w:ascii="Arial" w:eastAsia="Malgun Gothic" w:hAnsi="Arial"/>
                  <w:sz w:val="18"/>
                  <w:lang w:eastAsia="zh-CN"/>
                </w:rPr>
                <w:t>&gt;</w:t>
              </w:r>
              <w:r w:rsidRPr="00D24122">
                <w:rPr>
                  <w:rFonts w:ascii="Arial" w:hAnsi="Arial"/>
                  <w:i/>
                  <w:iCs/>
                  <w:sz w:val="18"/>
                  <w:lang w:eastAsia="zh-CN"/>
                </w:rPr>
                <w:t>Aperiodic</w:t>
              </w:r>
            </w:ins>
          </w:p>
        </w:tc>
        <w:tc>
          <w:tcPr>
            <w:tcW w:w="1080" w:type="dxa"/>
            <w:tcBorders>
              <w:top w:val="single" w:sz="4" w:space="0" w:color="auto"/>
              <w:left w:val="single" w:sz="4" w:space="0" w:color="auto"/>
              <w:bottom w:val="single" w:sz="4" w:space="0" w:color="auto"/>
              <w:right w:val="single" w:sz="4" w:space="0" w:color="auto"/>
            </w:tcBorders>
          </w:tcPr>
          <w:p w14:paraId="388A1697" w14:textId="77777777" w:rsidR="00AA2E09" w:rsidRPr="00D24122" w:rsidRDefault="00AA2E09" w:rsidP="00BD2C41">
            <w:pPr>
              <w:widowControl w:val="0"/>
              <w:spacing w:after="0"/>
              <w:rPr>
                <w:ins w:id="19189" w:author="CR1180" w:date="2023-11-06T14:18:00Z"/>
                <w:rFonts w:ascii="Arial" w:hAnsi="Arial"/>
                <w:noProof/>
                <w:sz w:val="18"/>
              </w:rPr>
            </w:pPr>
          </w:p>
        </w:tc>
        <w:tc>
          <w:tcPr>
            <w:tcW w:w="1440" w:type="dxa"/>
            <w:tcBorders>
              <w:top w:val="single" w:sz="4" w:space="0" w:color="auto"/>
              <w:left w:val="single" w:sz="4" w:space="0" w:color="auto"/>
              <w:bottom w:val="single" w:sz="4" w:space="0" w:color="auto"/>
              <w:right w:val="single" w:sz="4" w:space="0" w:color="auto"/>
            </w:tcBorders>
          </w:tcPr>
          <w:p w14:paraId="24917A1F" w14:textId="77777777" w:rsidR="00AA2E09" w:rsidRPr="00D24122" w:rsidRDefault="00AA2E09" w:rsidP="00BD2C41">
            <w:pPr>
              <w:widowControl w:val="0"/>
              <w:spacing w:after="0"/>
              <w:rPr>
                <w:ins w:id="19190"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7C06B3E0" w14:textId="77777777" w:rsidR="00AA2E09" w:rsidRPr="00D24122" w:rsidRDefault="00AA2E09" w:rsidP="00BD2C41">
            <w:pPr>
              <w:widowControl w:val="0"/>
              <w:spacing w:after="0"/>
              <w:rPr>
                <w:ins w:id="19191" w:author="CR1180" w:date="2023-11-06T14:18:00Z"/>
                <w:rFonts w:ascii="Arial" w:hAnsi="Arial"/>
                <w:noProof/>
                <w:sz w:val="18"/>
              </w:rPr>
            </w:pPr>
          </w:p>
        </w:tc>
        <w:tc>
          <w:tcPr>
            <w:tcW w:w="2880" w:type="dxa"/>
            <w:tcBorders>
              <w:top w:val="single" w:sz="4" w:space="0" w:color="auto"/>
              <w:left w:val="single" w:sz="4" w:space="0" w:color="auto"/>
              <w:bottom w:val="single" w:sz="4" w:space="0" w:color="auto"/>
              <w:right w:val="single" w:sz="4" w:space="0" w:color="auto"/>
            </w:tcBorders>
          </w:tcPr>
          <w:p w14:paraId="282F968E" w14:textId="77777777" w:rsidR="00AA2E09" w:rsidRPr="00D24122" w:rsidRDefault="00AA2E09" w:rsidP="00BD2C41">
            <w:pPr>
              <w:widowControl w:val="0"/>
              <w:spacing w:after="0"/>
              <w:rPr>
                <w:ins w:id="19192" w:author="CR1180" w:date="2023-11-06T14:18:00Z"/>
                <w:rFonts w:ascii="Arial" w:hAnsi="Arial"/>
                <w:sz w:val="18"/>
                <w:lang w:eastAsia="zh-CN"/>
              </w:rPr>
            </w:pPr>
          </w:p>
        </w:tc>
      </w:tr>
      <w:tr w:rsidR="00AA2E09" w:rsidRPr="00D24122" w14:paraId="6946209F" w14:textId="77777777" w:rsidTr="00BD2C41">
        <w:trPr>
          <w:ins w:id="19193"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1FD77208" w14:textId="77777777" w:rsidR="00AA2E09" w:rsidRPr="00D24122" w:rsidRDefault="00AA2E09" w:rsidP="00BD2C41">
            <w:pPr>
              <w:widowControl w:val="0"/>
              <w:spacing w:after="0"/>
              <w:ind w:left="607"/>
              <w:rPr>
                <w:ins w:id="19194" w:author="CR1180" w:date="2023-11-06T14:18:00Z"/>
                <w:rFonts w:ascii="Arial" w:hAnsi="Arial"/>
                <w:i/>
                <w:iCs/>
                <w:sz w:val="18"/>
                <w:highlight w:val="yellow"/>
              </w:rPr>
            </w:pPr>
            <w:ins w:id="19195" w:author="CR1180" w:date="2023-11-06T14:18:00Z">
              <w:r w:rsidRPr="00D24122">
                <w:rPr>
                  <w:rFonts w:ascii="Arial" w:hAnsi="Arial"/>
                  <w:sz w:val="18"/>
                  <w:lang w:eastAsia="zh-CN"/>
                </w:rPr>
                <w:t>&gt;&gt;Aperiodic Resource Type</w:t>
              </w:r>
            </w:ins>
          </w:p>
        </w:tc>
        <w:tc>
          <w:tcPr>
            <w:tcW w:w="1080" w:type="dxa"/>
            <w:tcBorders>
              <w:top w:val="single" w:sz="4" w:space="0" w:color="auto"/>
              <w:left w:val="single" w:sz="4" w:space="0" w:color="auto"/>
              <w:bottom w:val="single" w:sz="4" w:space="0" w:color="auto"/>
              <w:right w:val="single" w:sz="4" w:space="0" w:color="auto"/>
            </w:tcBorders>
          </w:tcPr>
          <w:p w14:paraId="273E6105" w14:textId="77777777" w:rsidR="00AA2E09" w:rsidRPr="00D24122" w:rsidRDefault="00AA2E09" w:rsidP="00BD2C41">
            <w:pPr>
              <w:widowControl w:val="0"/>
              <w:spacing w:after="0"/>
              <w:rPr>
                <w:ins w:id="19196" w:author="CR1180" w:date="2023-11-06T14:18:00Z"/>
                <w:rFonts w:ascii="Arial" w:hAnsi="Arial"/>
                <w:noProof/>
                <w:sz w:val="18"/>
              </w:rPr>
            </w:pPr>
            <w:ins w:id="19197"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1F1CB491" w14:textId="77777777" w:rsidR="00AA2E09" w:rsidRPr="00D24122" w:rsidRDefault="00AA2E09" w:rsidP="00BD2C41">
            <w:pPr>
              <w:widowControl w:val="0"/>
              <w:spacing w:after="0"/>
              <w:rPr>
                <w:ins w:id="19198"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2B47D78C" w14:textId="77777777" w:rsidR="00AA2E09" w:rsidRPr="00D24122" w:rsidRDefault="00AA2E09" w:rsidP="00BD2C41">
            <w:pPr>
              <w:widowControl w:val="0"/>
              <w:spacing w:after="0"/>
              <w:rPr>
                <w:ins w:id="19199" w:author="CR1180" w:date="2023-11-06T14:18:00Z"/>
                <w:rFonts w:ascii="Arial" w:hAnsi="Arial"/>
                <w:noProof/>
                <w:sz w:val="18"/>
              </w:rPr>
            </w:pPr>
            <w:ins w:id="19200" w:author="CR1180" w:date="2023-11-06T14:18:00Z">
              <w:r w:rsidRPr="00D24122">
                <w:rPr>
                  <w:rFonts w:ascii="Arial" w:eastAsia="Malgun Gothic" w:hAnsi="Arial"/>
                  <w:sz w:val="18"/>
                  <w:lang w:eastAsia="zh-CN"/>
                </w:rPr>
                <w:t>ENUMERATED(true,…)</w:t>
              </w:r>
            </w:ins>
          </w:p>
        </w:tc>
        <w:tc>
          <w:tcPr>
            <w:tcW w:w="2880" w:type="dxa"/>
            <w:tcBorders>
              <w:top w:val="single" w:sz="4" w:space="0" w:color="auto"/>
              <w:left w:val="single" w:sz="4" w:space="0" w:color="auto"/>
              <w:bottom w:val="single" w:sz="4" w:space="0" w:color="auto"/>
              <w:right w:val="single" w:sz="4" w:space="0" w:color="auto"/>
            </w:tcBorders>
          </w:tcPr>
          <w:p w14:paraId="7E24EA86" w14:textId="77777777" w:rsidR="00AA2E09" w:rsidRPr="00D24122" w:rsidRDefault="00AA2E09" w:rsidP="00BD2C41">
            <w:pPr>
              <w:widowControl w:val="0"/>
              <w:spacing w:after="0"/>
              <w:rPr>
                <w:ins w:id="19201" w:author="CR1180" w:date="2023-11-06T14:18:00Z"/>
                <w:rFonts w:ascii="Arial" w:hAnsi="Arial"/>
                <w:sz w:val="18"/>
                <w:lang w:eastAsia="zh-CN"/>
              </w:rPr>
            </w:pPr>
          </w:p>
        </w:tc>
      </w:tr>
      <w:tr w:rsidR="00AA2E09" w:rsidRPr="00D24122" w14:paraId="2A9CBB4E" w14:textId="77777777" w:rsidTr="00BD2C41">
        <w:trPr>
          <w:ins w:id="19202" w:author="CR1180" w:date="2023-11-06T14:18:00Z"/>
        </w:trPr>
        <w:tc>
          <w:tcPr>
            <w:tcW w:w="2448" w:type="dxa"/>
            <w:tcBorders>
              <w:top w:val="single" w:sz="4" w:space="0" w:color="auto"/>
              <w:left w:val="single" w:sz="4" w:space="0" w:color="auto"/>
              <w:bottom w:val="single" w:sz="4" w:space="0" w:color="auto"/>
              <w:right w:val="single" w:sz="4" w:space="0" w:color="auto"/>
            </w:tcBorders>
          </w:tcPr>
          <w:p w14:paraId="425E5D09" w14:textId="77777777" w:rsidR="00AA2E09" w:rsidRPr="00D24122" w:rsidRDefault="00AA2E09" w:rsidP="00BD2C41">
            <w:pPr>
              <w:widowControl w:val="0"/>
              <w:spacing w:after="0"/>
              <w:rPr>
                <w:ins w:id="19203" w:author="CR1180" w:date="2023-11-06T14:18:00Z"/>
                <w:rFonts w:ascii="Arial" w:hAnsi="Arial"/>
                <w:i/>
                <w:iCs/>
                <w:sz w:val="18"/>
                <w:highlight w:val="yellow"/>
              </w:rPr>
            </w:pPr>
            <w:ins w:id="19204" w:author="CR1180" w:date="2023-11-06T14:18:00Z">
              <w:r w:rsidRPr="00D24122">
                <w:rPr>
                  <w:rFonts w:ascii="Arial" w:hAnsi="Arial"/>
                  <w:sz w:val="18"/>
                  <w:lang w:eastAsia="zh-CN"/>
                </w:rPr>
                <w:t>Sequence ID</w:t>
              </w:r>
            </w:ins>
          </w:p>
        </w:tc>
        <w:tc>
          <w:tcPr>
            <w:tcW w:w="1080" w:type="dxa"/>
            <w:tcBorders>
              <w:top w:val="single" w:sz="4" w:space="0" w:color="auto"/>
              <w:left w:val="single" w:sz="4" w:space="0" w:color="auto"/>
              <w:bottom w:val="single" w:sz="4" w:space="0" w:color="auto"/>
              <w:right w:val="single" w:sz="4" w:space="0" w:color="auto"/>
            </w:tcBorders>
          </w:tcPr>
          <w:p w14:paraId="392403FA" w14:textId="77777777" w:rsidR="00AA2E09" w:rsidRPr="00D24122" w:rsidRDefault="00AA2E09" w:rsidP="00BD2C41">
            <w:pPr>
              <w:widowControl w:val="0"/>
              <w:spacing w:after="0"/>
              <w:rPr>
                <w:ins w:id="19205" w:author="CR1180" w:date="2023-11-06T14:18:00Z"/>
                <w:rFonts w:ascii="Arial" w:hAnsi="Arial"/>
                <w:noProof/>
                <w:sz w:val="18"/>
              </w:rPr>
            </w:pPr>
            <w:ins w:id="19206" w:author="CR1180" w:date="2023-11-06T14:18:00Z">
              <w:r w:rsidRPr="00D24122">
                <w:rPr>
                  <w:rFonts w:ascii="Arial" w:hAnsi="Arial"/>
                  <w:sz w:val="18"/>
                  <w:lang w:eastAsia="zh-CN"/>
                </w:rPr>
                <w:t>M</w:t>
              </w:r>
            </w:ins>
          </w:p>
        </w:tc>
        <w:tc>
          <w:tcPr>
            <w:tcW w:w="1440" w:type="dxa"/>
            <w:tcBorders>
              <w:top w:val="single" w:sz="4" w:space="0" w:color="auto"/>
              <w:left w:val="single" w:sz="4" w:space="0" w:color="auto"/>
              <w:bottom w:val="single" w:sz="4" w:space="0" w:color="auto"/>
              <w:right w:val="single" w:sz="4" w:space="0" w:color="auto"/>
            </w:tcBorders>
          </w:tcPr>
          <w:p w14:paraId="35B96244" w14:textId="77777777" w:rsidR="00AA2E09" w:rsidRPr="00D24122" w:rsidRDefault="00AA2E09" w:rsidP="00BD2C41">
            <w:pPr>
              <w:widowControl w:val="0"/>
              <w:spacing w:after="0"/>
              <w:rPr>
                <w:ins w:id="19207" w:author="CR1180" w:date="2023-11-06T14:18:00Z"/>
                <w:rFonts w:ascii="Arial" w:hAnsi="Arial"/>
                <w:i/>
                <w:iCs/>
                <w:sz w:val="18"/>
              </w:rPr>
            </w:pPr>
          </w:p>
        </w:tc>
        <w:tc>
          <w:tcPr>
            <w:tcW w:w="1872" w:type="dxa"/>
            <w:tcBorders>
              <w:top w:val="single" w:sz="4" w:space="0" w:color="auto"/>
              <w:left w:val="single" w:sz="4" w:space="0" w:color="auto"/>
              <w:bottom w:val="single" w:sz="4" w:space="0" w:color="auto"/>
              <w:right w:val="single" w:sz="4" w:space="0" w:color="auto"/>
            </w:tcBorders>
          </w:tcPr>
          <w:p w14:paraId="23FB9961" w14:textId="77777777" w:rsidR="00AA2E09" w:rsidRPr="00D24122" w:rsidRDefault="00AA2E09" w:rsidP="00BD2C41">
            <w:pPr>
              <w:widowControl w:val="0"/>
              <w:spacing w:after="0"/>
              <w:rPr>
                <w:ins w:id="19208" w:author="CR1180" w:date="2023-11-06T14:18:00Z"/>
                <w:rFonts w:ascii="Arial" w:hAnsi="Arial"/>
                <w:noProof/>
                <w:sz w:val="18"/>
              </w:rPr>
            </w:pPr>
            <w:ins w:id="19209" w:author="CR1180" w:date="2023-11-06T14:18:00Z">
              <w:r w:rsidRPr="00D24122">
                <w:rPr>
                  <w:rFonts w:ascii="Arial" w:hAnsi="Arial"/>
                  <w:sz w:val="18"/>
                  <w:lang w:eastAsia="zh-CN"/>
                </w:rPr>
                <w:t>INTEGER(0..1023)</w:t>
              </w:r>
            </w:ins>
          </w:p>
        </w:tc>
        <w:tc>
          <w:tcPr>
            <w:tcW w:w="2880" w:type="dxa"/>
            <w:tcBorders>
              <w:top w:val="single" w:sz="4" w:space="0" w:color="auto"/>
              <w:left w:val="single" w:sz="4" w:space="0" w:color="auto"/>
              <w:bottom w:val="single" w:sz="4" w:space="0" w:color="auto"/>
              <w:right w:val="single" w:sz="4" w:space="0" w:color="auto"/>
            </w:tcBorders>
          </w:tcPr>
          <w:p w14:paraId="0637ED71" w14:textId="77777777" w:rsidR="00AA2E09" w:rsidRPr="00D24122" w:rsidRDefault="00AA2E09" w:rsidP="00BD2C41">
            <w:pPr>
              <w:widowControl w:val="0"/>
              <w:spacing w:after="0"/>
              <w:rPr>
                <w:ins w:id="19210" w:author="CR1180" w:date="2023-11-06T14:18:00Z"/>
                <w:rFonts w:ascii="Arial" w:hAnsi="Arial"/>
                <w:sz w:val="18"/>
                <w:lang w:eastAsia="zh-CN"/>
              </w:rPr>
            </w:pPr>
          </w:p>
        </w:tc>
      </w:tr>
    </w:tbl>
    <w:p w14:paraId="59CA5C1A" w14:textId="77777777" w:rsidR="00AA2E09" w:rsidRPr="00D24122" w:rsidRDefault="00AA2E09" w:rsidP="00AA2E09">
      <w:pPr>
        <w:spacing w:before="120" w:after="120"/>
        <w:jc w:val="both"/>
        <w:rPr>
          <w:ins w:id="19211" w:author="CR1180" w:date="2023-11-06T14:18:00Z"/>
          <w:rFonts w:eastAsia="SimSun"/>
          <w:sz w:val="22"/>
          <w:lang w:eastAsia="zh-CN"/>
        </w:rPr>
      </w:pPr>
    </w:p>
    <w:p w14:paraId="5FC45B8A" w14:textId="433C3733" w:rsidR="00AA2E09" w:rsidRDefault="00AA2E09" w:rsidP="00AA2E09">
      <w:pPr>
        <w:pStyle w:val="B10"/>
        <w:widowControl w:val="0"/>
        <w:ind w:left="0" w:firstLine="0"/>
        <w:rPr>
          <w:rFonts w:eastAsia="SimSun"/>
          <w:szCs w:val="18"/>
          <w:lang w:eastAsia="zh-CN"/>
        </w:rPr>
      </w:pPr>
      <w:ins w:id="19212" w:author="CR1180" w:date="2023-11-06T14:18:00Z">
        <w:r w:rsidRPr="00123B63">
          <w:rPr>
            <w:rFonts w:eastAsia="SimSun"/>
            <w:szCs w:val="18"/>
            <w:highlight w:val="yellow"/>
            <w:lang w:eastAsia="zh-CN"/>
          </w:rPr>
          <w:t>EN: All the IEs above are FFS</w:t>
        </w:r>
      </w:ins>
    </w:p>
    <w:p w14:paraId="049CE321" w14:textId="77777777" w:rsidR="00C410D6" w:rsidRPr="00527183" w:rsidRDefault="00C410D6" w:rsidP="00C410D6">
      <w:pPr>
        <w:pStyle w:val="Heading4"/>
        <w:rPr>
          <w:ins w:id="19213" w:author="CR1189" w:date="2023-11-06T14:18:00Z"/>
          <w:szCs w:val="24"/>
          <w:lang w:eastAsia="zh-CN"/>
        </w:rPr>
      </w:pPr>
      <w:bookmarkStart w:id="19214" w:name="_CR9_3_1_x313"/>
      <w:bookmarkEnd w:id="19214"/>
      <w:ins w:id="19215" w:author="CR1189" w:date="2023-11-06T14:18:00Z">
        <w:r w:rsidRPr="00527183">
          <w:rPr>
            <w:szCs w:val="24"/>
            <w:lang w:eastAsia="zh-CN"/>
          </w:rPr>
          <w:t>9.3.1.</w:t>
        </w:r>
        <w:del w:id="19216" w:author="MCC" w:date="2023-11-09T20:36:00Z">
          <w:r w:rsidRPr="00527183" w:rsidDel="00663593">
            <w:rPr>
              <w:szCs w:val="24"/>
              <w:lang w:eastAsia="zh-CN"/>
            </w:rPr>
            <w:delText xml:space="preserve">x </w:delText>
          </w:r>
        </w:del>
      </w:ins>
      <w:ins w:id="19217" w:author="MCC" w:date="2023-11-09T20:36:00Z">
        <w:r>
          <w:rPr>
            <w:szCs w:val="24"/>
            <w:lang w:eastAsia="zh-CN"/>
          </w:rPr>
          <w:t>313</w:t>
        </w:r>
      </w:ins>
      <w:ins w:id="19218" w:author="CR1189" w:date="2023-11-06T14:18:00Z">
        <w:r w:rsidRPr="00EA5FA7">
          <w:tab/>
        </w:r>
        <w:r w:rsidRPr="00527183">
          <w:rPr>
            <w:szCs w:val="24"/>
            <w:lang w:val="en-US" w:eastAsia="zh-CN"/>
          </w:rPr>
          <w:t>Associated Session ID</w:t>
        </w:r>
      </w:ins>
    </w:p>
    <w:p w14:paraId="11C21E31" w14:textId="77777777" w:rsidR="00C410D6" w:rsidRPr="00527183" w:rsidRDefault="00C410D6" w:rsidP="00C410D6">
      <w:pPr>
        <w:rPr>
          <w:ins w:id="19219" w:author="CR1189" w:date="2023-11-06T14:18:00Z"/>
          <w:noProof/>
        </w:rPr>
      </w:pPr>
      <w:ins w:id="19220" w:author="CR1189" w:date="2023-11-06T14:18:00Z">
        <w:r w:rsidRPr="001F5312">
          <w:t xml:space="preserve">This IE </w:t>
        </w:r>
        <w:r>
          <w:t>is used to associate MBS Session IDs providing identical user data</w:t>
        </w:r>
        <w:r>
          <w:rPr>
            <w:noProof/>
          </w:rPr>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1"/>
        <w:gridCol w:w="1164"/>
        <w:gridCol w:w="1244"/>
        <w:gridCol w:w="2033"/>
        <w:gridCol w:w="2545"/>
      </w:tblGrid>
      <w:tr w:rsidR="00C410D6" w:rsidRPr="00527183" w14:paraId="4B98C36B" w14:textId="77777777" w:rsidTr="00EF06DE">
        <w:trPr>
          <w:trHeight w:val="429"/>
          <w:ins w:id="19221" w:author="CR1189" w:date="2023-11-06T14:18:00Z"/>
        </w:trPr>
        <w:tc>
          <w:tcPr>
            <w:tcW w:w="2621" w:type="dxa"/>
          </w:tcPr>
          <w:p w14:paraId="5F0CEFED" w14:textId="77777777" w:rsidR="00C410D6" w:rsidRPr="00527183" w:rsidRDefault="00C410D6" w:rsidP="00EF06DE">
            <w:pPr>
              <w:pStyle w:val="TAH"/>
              <w:rPr>
                <w:ins w:id="19222" w:author="CR1189" w:date="2023-11-06T14:18:00Z"/>
                <w:szCs w:val="18"/>
              </w:rPr>
            </w:pPr>
            <w:ins w:id="19223" w:author="CR1189" w:date="2023-11-06T14:18:00Z">
              <w:r w:rsidRPr="00527183">
                <w:rPr>
                  <w:szCs w:val="18"/>
                </w:rPr>
                <w:t>IE/Group Name</w:t>
              </w:r>
            </w:ins>
          </w:p>
        </w:tc>
        <w:tc>
          <w:tcPr>
            <w:tcW w:w="1164" w:type="dxa"/>
          </w:tcPr>
          <w:p w14:paraId="0E5D44CC" w14:textId="77777777" w:rsidR="00C410D6" w:rsidRPr="00527183" w:rsidRDefault="00C410D6" w:rsidP="00EF06DE">
            <w:pPr>
              <w:pStyle w:val="TAH"/>
              <w:rPr>
                <w:ins w:id="19224" w:author="CR1189" w:date="2023-11-06T14:18:00Z"/>
                <w:szCs w:val="18"/>
              </w:rPr>
            </w:pPr>
            <w:ins w:id="19225" w:author="CR1189" w:date="2023-11-06T14:18:00Z">
              <w:r w:rsidRPr="00527183">
                <w:rPr>
                  <w:szCs w:val="18"/>
                </w:rPr>
                <w:t>Presence</w:t>
              </w:r>
            </w:ins>
          </w:p>
        </w:tc>
        <w:tc>
          <w:tcPr>
            <w:tcW w:w="1244" w:type="dxa"/>
          </w:tcPr>
          <w:p w14:paraId="2B24F697" w14:textId="77777777" w:rsidR="00C410D6" w:rsidRPr="00527183" w:rsidRDefault="00C410D6" w:rsidP="00EF06DE">
            <w:pPr>
              <w:pStyle w:val="TAH"/>
              <w:rPr>
                <w:ins w:id="19226" w:author="CR1189" w:date="2023-11-06T14:18:00Z"/>
                <w:szCs w:val="18"/>
              </w:rPr>
            </w:pPr>
            <w:ins w:id="19227" w:author="CR1189" w:date="2023-11-06T14:18:00Z">
              <w:r w:rsidRPr="00527183">
                <w:rPr>
                  <w:szCs w:val="18"/>
                </w:rPr>
                <w:t>Range</w:t>
              </w:r>
            </w:ins>
          </w:p>
        </w:tc>
        <w:tc>
          <w:tcPr>
            <w:tcW w:w="2033" w:type="dxa"/>
          </w:tcPr>
          <w:p w14:paraId="4414C656" w14:textId="77777777" w:rsidR="00C410D6" w:rsidRPr="00527183" w:rsidRDefault="00C410D6" w:rsidP="00EF06DE">
            <w:pPr>
              <w:pStyle w:val="TAH"/>
              <w:rPr>
                <w:ins w:id="19228" w:author="CR1189" w:date="2023-11-06T14:18:00Z"/>
                <w:szCs w:val="18"/>
              </w:rPr>
            </w:pPr>
            <w:ins w:id="19229" w:author="CR1189" w:date="2023-11-06T14:18:00Z">
              <w:r w:rsidRPr="00527183">
                <w:rPr>
                  <w:szCs w:val="18"/>
                </w:rPr>
                <w:t>IE type and reference</w:t>
              </w:r>
            </w:ins>
          </w:p>
        </w:tc>
        <w:tc>
          <w:tcPr>
            <w:tcW w:w="2545" w:type="dxa"/>
          </w:tcPr>
          <w:p w14:paraId="6C09B605" w14:textId="77777777" w:rsidR="00C410D6" w:rsidRPr="00527183" w:rsidRDefault="00C410D6" w:rsidP="00EF06DE">
            <w:pPr>
              <w:pStyle w:val="TAH"/>
              <w:rPr>
                <w:ins w:id="19230" w:author="CR1189" w:date="2023-11-06T14:18:00Z"/>
                <w:szCs w:val="18"/>
              </w:rPr>
            </w:pPr>
            <w:ins w:id="19231" w:author="CR1189" w:date="2023-11-06T14:18:00Z">
              <w:r w:rsidRPr="00527183">
                <w:rPr>
                  <w:szCs w:val="18"/>
                </w:rPr>
                <w:t>Semantics description</w:t>
              </w:r>
            </w:ins>
          </w:p>
        </w:tc>
      </w:tr>
      <w:tr w:rsidR="00C410D6" w:rsidRPr="00527183" w14:paraId="68F74FE6" w14:textId="77777777" w:rsidTr="00EF06DE">
        <w:trPr>
          <w:trHeight w:val="214"/>
          <w:ins w:id="19232" w:author="CR1189" w:date="2023-11-06T14:18:00Z"/>
        </w:trPr>
        <w:tc>
          <w:tcPr>
            <w:tcW w:w="2621" w:type="dxa"/>
          </w:tcPr>
          <w:p w14:paraId="3E8DC566" w14:textId="77777777" w:rsidR="00C410D6" w:rsidRPr="00527183" w:rsidRDefault="00C410D6" w:rsidP="00EF06DE">
            <w:pPr>
              <w:pStyle w:val="TAL"/>
              <w:rPr>
                <w:ins w:id="19233" w:author="CR1189" w:date="2023-11-06T14:18:00Z"/>
                <w:szCs w:val="18"/>
              </w:rPr>
            </w:pPr>
            <w:ins w:id="19234" w:author="CR1189" w:date="2023-11-06T14:18:00Z">
              <w:r w:rsidRPr="00BB3CF5">
                <w:rPr>
                  <w:szCs w:val="18"/>
                </w:rPr>
                <w:t>A</w:t>
              </w:r>
              <w:r w:rsidRPr="00527183">
                <w:rPr>
                  <w:szCs w:val="18"/>
                </w:rPr>
                <w:t xml:space="preserve">ssociated </w:t>
              </w:r>
              <w:r>
                <w:rPr>
                  <w:szCs w:val="18"/>
                </w:rPr>
                <w:t>S</w:t>
              </w:r>
              <w:r w:rsidRPr="00527183">
                <w:rPr>
                  <w:szCs w:val="18"/>
                </w:rPr>
                <w:t xml:space="preserve">ession </w:t>
              </w:r>
              <w:r>
                <w:rPr>
                  <w:szCs w:val="18"/>
                </w:rPr>
                <w:t>ID</w:t>
              </w:r>
            </w:ins>
          </w:p>
        </w:tc>
        <w:tc>
          <w:tcPr>
            <w:tcW w:w="1164" w:type="dxa"/>
          </w:tcPr>
          <w:p w14:paraId="5FDAB89D" w14:textId="77777777" w:rsidR="00C410D6" w:rsidRPr="00527183" w:rsidRDefault="00C410D6" w:rsidP="00EF06DE">
            <w:pPr>
              <w:pStyle w:val="TAL"/>
              <w:rPr>
                <w:ins w:id="19235" w:author="CR1189" w:date="2023-11-06T14:18:00Z"/>
                <w:szCs w:val="18"/>
              </w:rPr>
            </w:pPr>
            <w:ins w:id="19236" w:author="CR1189" w:date="2023-11-06T14:18:00Z">
              <w:r w:rsidRPr="00527183">
                <w:rPr>
                  <w:szCs w:val="18"/>
                </w:rPr>
                <w:t>M</w:t>
              </w:r>
            </w:ins>
          </w:p>
        </w:tc>
        <w:tc>
          <w:tcPr>
            <w:tcW w:w="1244" w:type="dxa"/>
          </w:tcPr>
          <w:p w14:paraId="64E941B7" w14:textId="77777777" w:rsidR="00C410D6" w:rsidRPr="00527183" w:rsidRDefault="00C410D6" w:rsidP="00EF06DE">
            <w:pPr>
              <w:pStyle w:val="TAL"/>
              <w:rPr>
                <w:ins w:id="19237" w:author="CR1189" w:date="2023-11-06T14:18:00Z"/>
                <w:szCs w:val="18"/>
              </w:rPr>
            </w:pPr>
          </w:p>
        </w:tc>
        <w:tc>
          <w:tcPr>
            <w:tcW w:w="2033" w:type="dxa"/>
          </w:tcPr>
          <w:p w14:paraId="638AEBC9" w14:textId="77777777" w:rsidR="00C410D6" w:rsidRPr="00527183" w:rsidRDefault="00C410D6" w:rsidP="00EF06DE">
            <w:pPr>
              <w:pStyle w:val="TAL"/>
              <w:rPr>
                <w:ins w:id="19238" w:author="CR1189" w:date="2023-11-06T14:18:00Z"/>
                <w:szCs w:val="18"/>
              </w:rPr>
            </w:pPr>
            <w:ins w:id="19239" w:author="CR1189" w:date="2023-11-06T14:18:00Z">
              <w:r>
                <w:rPr>
                  <w:rFonts w:cs="Arial"/>
                </w:rPr>
                <w:t>FFS</w:t>
              </w:r>
            </w:ins>
          </w:p>
        </w:tc>
        <w:tc>
          <w:tcPr>
            <w:tcW w:w="2545" w:type="dxa"/>
          </w:tcPr>
          <w:p w14:paraId="638463D8" w14:textId="77777777" w:rsidR="00C410D6" w:rsidRPr="00527183" w:rsidRDefault="00C410D6" w:rsidP="00EF06DE">
            <w:pPr>
              <w:pStyle w:val="TAL"/>
              <w:rPr>
                <w:ins w:id="19240" w:author="CR1189" w:date="2023-11-06T14:18:00Z"/>
                <w:szCs w:val="18"/>
              </w:rPr>
            </w:pPr>
          </w:p>
        </w:tc>
      </w:tr>
    </w:tbl>
    <w:p w14:paraId="72C1231D" w14:textId="77777777" w:rsidR="00C410D6" w:rsidRDefault="00C410D6" w:rsidP="00C410D6">
      <w:pPr>
        <w:rPr>
          <w:ins w:id="19241" w:author="CR1189" w:date="2023-11-06T14:18:00Z"/>
          <w:rFonts w:eastAsiaTheme="minorEastAsia"/>
          <w:noProof/>
          <w:lang w:eastAsia="zh-CN"/>
        </w:rPr>
      </w:pPr>
    </w:p>
    <w:p w14:paraId="766CF356" w14:textId="77777777" w:rsidR="00C410D6" w:rsidRPr="00CE63E2" w:rsidRDefault="00C410D6" w:rsidP="00C410D6">
      <w:pPr>
        <w:pStyle w:val="FirstChange"/>
        <w:jc w:val="left"/>
        <w:rPr>
          <w:ins w:id="19242" w:author="CR1189" w:date="2023-11-06T14:18:00Z"/>
        </w:rPr>
      </w:pPr>
    </w:p>
    <w:p w14:paraId="4CC02859" w14:textId="77777777" w:rsidR="00C410D6" w:rsidRPr="00CE63E2" w:rsidRDefault="00C410D6" w:rsidP="00C410D6">
      <w:pPr>
        <w:pStyle w:val="FirstChange"/>
      </w:pPr>
      <w:r w:rsidRPr="00CE63E2">
        <w:t xml:space="preserve">&lt;&lt;&lt;&lt;&lt;&lt;&lt;&lt;&lt;&lt;&lt;&lt;&lt;&lt;&lt;&lt;&lt;&lt;&lt;&lt; </w:t>
      </w:r>
      <w:r>
        <w:t>Next</w:t>
      </w:r>
      <w:r w:rsidRPr="00CE63E2">
        <w:t xml:space="preserve"> Change</w:t>
      </w:r>
      <w:r>
        <w:t xml:space="preserve"> </w:t>
      </w:r>
      <w:r w:rsidRPr="00CE63E2">
        <w:t>&gt;&gt;&gt;&gt;&gt;&gt;&gt;&gt;&gt;&gt;&gt;&gt;&gt;&gt;&gt;&gt;&gt;&gt;&gt;&gt;</w:t>
      </w:r>
    </w:p>
    <w:p w14:paraId="02D8ACC9" w14:textId="77777777" w:rsidR="00C410D6" w:rsidRPr="00DA11D0" w:rsidRDefault="00C410D6" w:rsidP="00C410D6">
      <w:pPr>
        <w:pStyle w:val="Heading4"/>
        <w:keepNext w:val="0"/>
        <w:keepLines w:val="0"/>
        <w:widowControl w:val="0"/>
        <w:rPr>
          <w:ins w:id="19243" w:author="CR1189" w:date="2023-11-06T14:18:00Z"/>
          <w:lang w:val="fr-FR"/>
        </w:rPr>
      </w:pPr>
      <w:bookmarkStart w:id="19244" w:name="_Toc138796021"/>
      <w:bookmarkStart w:id="19245" w:name="_CR9_3_1_x1314"/>
      <w:bookmarkEnd w:id="19245"/>
      <w:ins w:id="19246" w:author="CR1189" w:date="2023-11-06T14:18:00Z">
        <w:r w:rsidRPr="00DA11D0">
          <w:rPr>
            <w:lang w:val="fr-FR"/>
          </w:rPr>
          <w:t>9.3.1.</w:t>
        </w:r>
        <w:del w:id="19247" w:author="MCC" w:date="2023-11-09T20:37:00Z">
          <w:r w:rsidDel="00663593">
            <w:rPr>
              <w:lang w:val="fr-FR"/>
            </w:rPr>
            <w:delText>x1</w:delText>
          </w:r>
        </w:del>
      </w:ins>
      <w:ins w:id="19248" w:author="MCC" w:date="2023-11-09T20:37:00Z">
        <w:r>
          <w:rPr>
            <w:lang w:val="fr-FR"/>
          </w:rPr>
          <w:t>314</w:t>
        </w:r>
      </w:ins>
      <w:ins w:id="19249" w:author="CR1189" w:date="2023-11-06T14:18:00Z">
        <w:r w:rsidRPr="00DA11D0">
          <w:rPr>
            <w:lang w:val="fr-FR"/>
          </w:rPr>
          <w:tab/>
        </w:r>
        <w:r>
          <w:rPr>
            <w:lang w:val="fr-FR"/>
          </w:rPr>
          <w:t xml:space="preserve">Multicast </w:t>
        </w:r>
        <w:r w:rsidRPr="00DA11D0">
          <w:rPr>
            <w:rFonts w:cs="Arial"/>
            <w:szCs w:val="18"/>
            <w:lang w:val="fr-FR" w:eastAsia="zh-CN"/>
          </w:rPr>
          <w:t>CU to DU RRC Information</w:t>
        </w:r>
        <w:bookmarkEnd w:id="19244"/>
      </w:ins>
    </w:p>
    <w:p w14:paraId="4D695550" w14:textId="77777777" w:rsidR="00C410D6" w:rsidRDefault="00C410D6" w:rsidP="00C410D6">
      <w:pPr>
        <w:widowControl w:val="0"/>
        <w:rPr>
          <w:ins w:id="19250" w:author="CR1189" w:date="2023-11-06T14:18:00Z"/>
        </w:rPr>
      </w:pPr>
      <w:ins w:id="19251" w:author="CR1189" w:date="2023-11-06T14:18:00Z">
        <w:r w:rsidRPr="00DA11D0">
          <w:rPr>
            <w:rFonts w:hint="eastAsia"/>
          </w:rPr>
          <w:t>T</w:t>
        </w:r>
        <w:r w:rsidRPr="00DA11D0">
          <w:t xml:space="preserve">his IE indicates the </w:t>
        </w:r>
        <w:r>
          <w:t xml:space="preserve">multicast specific </w:t>
        </w:r>
        <w:r w:rsidRPr="00DA11D0">
          <w:rPr>
            <w:rFonts w:cs="Arial"/>
            <w:szCs w:val="18"/>
            <w:lang w:eastAsia="zh-CN"/>
          </w:rPr>
          <w:t>CU to DU RRC Information</w:t>
        </w:r>
        <w:r w:rsidRPr="00DA11D0">
          <w:t>.</w:t>
        </w:r>
      </w:ins>
    </w:p>
    <w:p w14:paraId="5CFAC40A" w14:textId="77777777" w:rsidR="00C410D6" w:rsidRPr="00DA11D0" w:rsidRDefault="00C410D6" w:rsidP="00C410D6">
      <w:pPr>
        <w:pStyle w:val="EditorsNote"/>
        <w:rPr>
          <w:ins w:id="19252" w:author="CR1189" w:date="2023-11-06T14:18:00Z"/>
        </w:rPr>
      </w:pPr>
      <w:ins w:id="19253" w:author="CR1189" w:date="2023-11-06T14:18:00Z">
        <w:r>
          <w:t>Editor’s Note:</w:t>
        </w:r>
        <w:r>
          <w:tab/>
          <w:t>IE names, their presence, ranges, semantics and references to field/IE/messages names in TS 38.331 are FFS.</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410D6" w:rsidRPr="00DA11D0" w14:paraId="38C7ECFF" w14:textId="77777777" w:rsidTr="00EF06DE">
        <w:trPr>
          <w:tblHeader/>
          <w:ins w:id="19254" w:author="CR1189" w:date="2023-11-06T14:18:00Z"/>
        </w:trPr>
        <w:tc>
          <w:tcPr>
            <w:tcW w:w="2448" w:type="dxa"/>
          </w:tcPr>
          <w:p w14:paraId="1B3FACA5" w14:textId="77777777" w:rsidR="00C410D6" w:rsidRPr="00DA11D0" w:rsidRDefault="00C410D6" w:rsidP="00EF06DE">
            <w:pPr>
              <w:pStyle w:val="TAH"/>
              <w:keepNext w:val="0"/>
              <w:keepLines w:val="0"/>
              <w:widowControl w:val="0"/>
              <w:rPr>
                <w:ins w:id="19255" w:author="CR1189" w:date="2023-11-06T14:18:00Z"/>
                <w:lang w:eastAsia="ja-JP"/>
              </w:rPr>
            </w:pPr>
            <w:ins w:id="19256" w:author="CR1189" w:date="2023-11-06T14:18:00Z">
              <w:r w:rsidRPr="00DA11D0">
                <w:rPr>
                  <w:lang w:eastAsia="ja-JP"/>
                </w:rPr>
                <w:lastRenderedPageBreak/>
                <w:t>IE/Group Name</w:t>
              </w:r>
            </w:ins>
          </w:p>
        </w:tc>
        <w:tc>
          <w:tcPr>
            <w:tcW w:w="1080" w:type="dxa"/>
          </w:tcPr>
          <w:p w14:paraId="74CEF6D4" w14:textId="77777777" w:rsidR="00C410D6" w:rsidRPr="00DA11D0" w:rsidRDefault="00C410D6" w:rsidP="00EF06DE">
            <w:pPr>
              <w:pStyle w:val="TAH"/>
              <w:keepNext w:val="0"/>
              <w:keepLines w:val="0"/>
              <w:widowControl w:val="0"/>
              <w:rPr>
                <w:ins w:id="19257" w:author="CR1189" w:date="2023-11-06T14:18:00Z"/>
                <w:lang w:eastAsia="ja-JP"/>
              </w:rPr>
            </w:pPr>
            <w:ins w:id="19258" w:author="CR1189" w:date="2023-11-06T14:18:00Z">
              <w:r w:rsidRPr="00DA11D0">
                <w:rPr>
                  <w:lang w:eastAsia="ja-JP"/>
                </w:rPr>
                <w:t>Presence</w:t>
              </w:r>
            </w:ins>
          </w:p>
        </w:tc>
        <w:tc>
          <w:tcPr>
            <w:tcW w:w="1440" w:type="dxa"/>
          </w:tcPr>
          <w:p w14:paraId="42E00865" w14:textId="77777777" w:rsidR="00C410D6" w:rsidRPr="00DA11D0" w:rsidRDefault="00C410D6" w:rsidP="00EF06DE">
            <w:pPr>
              <w:pStyle w:val="TAH"/>
              <w:keepNext w:val="0"/>
              <w:keepLines w:val="0"/>
              <w:widowControl w:val="0"/>
              <w:rPr>
                <w:ins w:id="19259" w:author="CR1189" w:date="2023-11-06T14:18:00Z"/>
                <w:lang w:eastAsia="ja-JP"/>
              </w:rPr>
            </w:pPr>
            <w:ins w:id="19260" w:author="CR1189" w:date="2023-11-06T14:18:00Z">
              <w:r w:rsidRPr="00DA11D0">
                <w:rPr>
                  <w:lang w:eastAsia="ja-JP"/>
                </w:rPr>
                <w:t>Range</w:t>
              </w:r>
            </w:ins>
          </w:p>
        </w:tc>
        <w:tc>
          <w:tcPr>
            <w:tcW w:w="1872" w:type="dxa"/>
          </w:tcPr>
          <w:p w14:paraId="27AEDB64" w14:textId="77777777" w:rsidR="00C410D6" w:rsidRPr="00DA11D0" w:rsidRDefault="00C410D6" w:rsidP="00EF06DE">
            <w:pPr>
              <w:pStyle w:val="TAH"/>
              <w:keepNext w:val="0"/>
              <w:keepLines w:val="0"/>
              <w:widowControl w:val="0"/>
              <w:rPr>
                <w:ins w:id="19261" w:author="CR1189" w:date="2023-11-06T14:18:00Z"/>
                <w:lang w:eastAsia="ja-JP"/>
              </w:rPr>
            </w:pPr>
            <w:ins w:id="19262" w:author="CR1189" w:date="2023-11-06T14:18:00Z">
              <w:r w:rsidRPr="00DA11D0">
                <w:rPr>
                  <w:lang w:eastAsia="ja-JP"/>
                </w:rPr>
                <w:t>IE type and reference</w:t>
              </w:r>
            </w:ins>
          </w:p>
        </w:tc>
        <w:tc>
          <w:tcPr>
            <w:tcW w:w="2880" w:type="dxa"/>
          </w:tcPr>
          <w:p w14:paraId="7A2356DA" w14:textId="77777777" w:rsidR="00C410D6" w:rsidRPr="00DA11D0" w:rsidRDefault="00C410D6" w:rsidP="00EF06DE">
            <w:pPr>
              <w:pStyle w:val="TAH"/>
              <w:keepNext w:val="0"/>
              <w:keepLines w:val="0"/>
              <w:widowControl w:val="0"/>
              <w:rPr>
                <w:ins w:id="19263" w:author="CR1189" w:date="2023-11-06T14:18:00Z"/>
                <w:lang w:eastAsia="ja-JP"/>
              </w:rPr>
            </w:pPr>
            <w:ins w:id="19264" w:author="CR1189" w:date="2023-11-06T14:18:00Z">
              <w:r w:rsidRPr="00DA11D0">
                <w:rPr>
                  <w:lang w:eastAsia="ja-JP"/>
                </w:rPr>
                <w:t>Semantics description</w:t>
              </w:r>
            </w:ins>
          </w:p>
        </w:tc>
      </w:tr>
      <w:tr w:rsidR="00C410D6" w:rsidRPr="00DA11D0" w14:paraId="0B43FD88" w14:textId="77777777" w:rsidTr="00EF06DE">
        <w:trPr>
          <w:ins w:id="19265" w:author="CR1189" w:date="2023-11-06T14:18:00Z"/>
        </w:trPr>
        <w:tc>
          <w:tcPr>
            <w:tcW w:w="2448" w:type="dxa"/>
          </w:tcPr>
          <w:p w14:paraId="68DBB997" w14:textId="77777777" w:rsidR="00C410D6" w:rsidRPr="00F85EA2" w:rsidRDefault="00C410D6" w:rsidP="00EF06DE">
            <w:pPr>
              <w:pStyle w:val="TAL"/>
              <w:keepNext w:val="0"/>
              <w:keepLines w:val="0"/>
              <w:widowControl w:val="0"/>
              <w:rPr>
                <w:ins w:id="19266" w:author="CR1189" w:date="2023-11-06T14:18:00Z"/>
                <w:b/>
                <w:bCs/>
              </w:rPr>
            </w:pPr>
            <w:ins w:id="19267" w:author="CR1189" w:date="2023-11-06T14:18:00Z">
              <w:r w:rsidRPr="00F85EA2">
                <w:rPr>
                  <w:b/>
                  <w:bCs/>
                </w:rPr>
                <w:t xml:space="preserve">MBS </w:t>
              </w:r>
              <w:r>
                <w:rPr>
                  <w:b/>
                  <w:bCs/>
                </w:rPr>
                <w:t>Multicast</w:t>
              </w:r>
              <w:r w:rsidRPr="00F85EA2">
                <w:rPr>
                  <w:b/>
                  <w:bCs/>
                </w:rPr>
                <w:t xml:space="preserve"> Cell List</w:t>
              </w:r>
            </w:ins>
          </w:p>
        </w:tc>
        <w:tc>
          <w:tcPr>
            <w:tcW w:w="1080" w:type="dxa"/>
          </w:tcPr>
          <w:p w14:paraId="506BD695" w14:textId="77777777" w:rsidR="00C410D6" w:rsidRPr="00DA11D0" w:rsidRDefault="00C410D6" w:rsidP="00EF06DE">
            <w:pPr>
              <w:pStyle w:val="TAL"/>
              <w:keepNext w:val="0"/>
              <w:keepLines w:val="0"/>
              <w:widowControl w:val="0"/>
              <w:rPr>
                <w:ins w:id="19268" w:author="CR1189" w:date="2023-11-06T14:18:00Z"/>
              </w:rPr>
            </w:pPr>
          </w:p>
        </w:tc>
        <w:tc>
          <w:tcPr>
            <w:tcW w:w="1440" w:type="dxa"/>
          </w:tcPr>
          <w:p w14:paraId="5413EE37" w14:textId="77777777" w:rsidR="00C410D6" w:rsidRPr="00DC749D" w:rsidRDefault="00C410D6" w:rsidP="00EF06DE">
            <w:pPr>
              <w:pStyle w:val="TAL"/>
              <w:keepNext w:val="0"/>
              <w:keepLines w:val="0"/>
              <w:widowControl w:val="0"/>
              <w:rPr>
                <w:ins w:id="19269" w:author="CR1189" w:date="2023-11-06T14:18:00Z"/>
                <w:i/>
                <w:iCs/>
              </w:rPr>
            </w:pPr>
            <w:ins w:id="19270" w:author="CR1189" w:date="2023-11-06T14:18:00Z">
              <w:r>
                <w:rPr>
                  <w:i/>
                  <w:iCs/>
                </w:rPr>
                <w:t>FFS</w:t>
              </w:r>
            </w:ins>
          </w:p>
        </w:tc>
        <w:tc>
          <w:tcPr>
            <w:tcW w:w="1872" w:type="dxa"/>
          </w:tcPr>
          <w:p w14:paraId="1BA696E3" w14:textId="77777777" w:rsidR="00C410D6" w:rsidRPr="00DA11D0" w:rsidRDefault="00C410D6" w:rsidP="00EF06DE">
            <w:pPr>
              <w:pStyle w:val="TAL"/>
              <w:keepNext w:val="0"/>
              <w:keepLines w:val="0"/>
              <w:widowControl w:val="0"/>
              <w:rPr>
                <w:ins w:id="19271" w:author="CR1189" w:date="2023-11-06T14:18:00Z"/>
              </w:rPr>
            </w:pPr>
          </w:p>
        </w:tc>
        <w:tc>
          <w:tcPr>
            <w:tcW w:w="2880" w:type="dxa"/>
          </w:tcPr>
          <w:p w14:paraId="60F75350" w14:textId="77777777" w:rsidR="00C410D6" w:rsidRPr="00DA11D0" w:rsidRDefault="00C410D6" w:rsidP="00EF06DE">
            <w:pPr>
              <w:pStyle w:val="TAL"/>
              <w:keepNext w:val="0"/>
              <w:keepLines w:val="0"/>
              <w:widowControl w:val="0"/>
              <w:rPr>
                <w:ins w:id="19272" w:author="CR1189" w:date="2023-11-06T14:18:00Z"/>
              </w:rPr>
            </w:pPr>
          </w:p>
        </w:tc>
      </w:tr>
      <w:tr w:rsidR="00C410D6" w:rsidRPr="00DA11D0" w14:paraId="195DC309" w14:textId="77777777" w:rsidTr="00EF06DE">
        <w:trPr>
          <w:ins w:id="19273" w:author="CR1189" w:date="2023-11-06T14:18:00Z"/>
        </w:trPr>
        <w:tc>
          <w:tcPr>
            <w:tcW w:w="2448" w:type="dxa"/>
          </w:tcPr>
          <w:p w14:paraId="4A61F93C" w14:textId="77777777" w:rsidR="00C410D6" w:rsidRPr="00DA11D0" w:rsidRDefault="00C410D6" w:rsidP="00EF06DE">
            <w:pPr>
              <w:pStyle w:val="TAL"/>
              <w:keepNext w:val="0"/>
              <w:keepLines w:val="0"/>
              <w:widowControl w:val="0"/>
              <w:ind w:left="100"/>
              <w:rPr>
                <w:ins w:id="19274" w:author="CR1189" w:date="2023-11-06T14:18:00Z"/>
                <w:b/>
                <w:lang w:eastAsia="ja-JP"/>
              </w:rPr>
            </w:pPr>
            <w:ins w:id="19275" w:author="CR1189" w:date="2023-11-06T14:18:00Z">
              <w:r w:rsidRPr="00DA11D0">
                <w:rPr>
                  <w:b/>
                  <w:bCs/>
                </w:rPr>
                <w:t xml:space="preserve">&gt;MBS </w:t>
              </w:r>
              <w:r>
                <w:rPr>
                  <w:b/>
                  <w:bCs/>
                </w:rPr>
                <w:t>Multicast</w:t>
              </w:r>
              <w:r w:rsidRPr="00DA11D0">
                <w:rPr>
                  <w:b/>
                  <w:bCs/>
                </w:rPr>
                <w:t xml:space="preserve"> Cell Item</w:t>
              </w:r>
            </w:ins>
          </w:p>
        </w:tc>
        <w:tc>
          <w:tcPr>
            <w:tcW w:w="1080" w:type="dxa"/>
          </w:tcPr>
          <w:p w14:paraId="2BA360CB" w14:textId="77777777" w:rsidR="00C410D6" w:rsidRPr="00DA11D0" w:rsidRDefault="00C410D6" w:rsidP="00EF06DE">
            <w:pPr>
              <w:pStyle w:val="TAL"/>
              <w:keepNext w:val="0"/>
              <w:keepLines w:val="0"/>
              <w:widowControl w:val="0"/>
              <w:rPr>
                <w:ins w:id="19276" w:author="CR1189" w:date="2023-11-06T14:18:00Z"/>
              </w:rPr>
            </w:pPr>
          </w:p>
        </w:tc>
        <w:tc>
          <w:tcPr>
            <w:tcW w:w="1440" w:type="dxa"/>
          </w:tcPr>
          <w:p w14:paraId="35C51819" w14:textId="77777777" w:rsidR="00C410D6" w:rsidRPr="00DA11D0" w:rsidRDefault="00C410D6" w:rsidP="00EF06DE">
            <w:pPr>
              <w:pStyle w:val="TAL"/>
              <w:keepNext w:val="0"/>
              <w:keepLines w:val="0"/>
              <w:widowControl w:val="0"/>
              <w:rPr>
                <w:ins w:id="19277" w:author="CR1189" w:date="2023-11-06T14:18:00Z"/>
              </w:rPr>
            </w:pPr>
            <w:ins w:id="19278" w:author="CR1189" w:date="2023-11-06T14:18:00Z">
              <w:r w:rsidRPr="00DA11D0">
                <w:rPr>
                  <w:rFonts w:cs="Arial"/>
                  <w:i/>
                  <w:szCs w:val="18"/>
                </w:rPr>
                <w:t>1 .. &lt;maxCellingNBDU&gt;</w:t>
              </w:r>
            </w:ins>
          </w:p>
        </w:tc>
        <w:tc>
          <w:tcPr>
            <w:tcW w:w="1872" w:type="dxa"/>
          </w:tcPr>
          <w:p w14:paraId="653A5471" w14:textId="77777777" w:rsidR="00C410D6" w:rsidRPr="00DA11D0" w:rsidRDefault="00C410D6" w:rsidP="00EF06DE">
            <w:pPr>
              <w:pStyle w:val="TAL"/>
              <w:keepNext w:val="0"/>
              <w:keepLines w:val="0"/>
              <w:widowControl w:val="0"/>
              <w:rPr>
                <w:ins w:id="19279" w:author="CR1189" w:date="2023-11-06T14:18:00Z"/>
              </w:rPr>
            </w:pPr>
          </w:p>
        </w:tc>
        <w:tc>
          <w:tcPr>
            <w:tcW w:w="2880" w:type="dxa"/>
          </w:tcPr>
          <w:p w14:paraId="09C65955" w14:textId="77777777" w:rsidR="00C410D6" w:rsidRPr="00DA11D0" w:rsidRDefault="00C410D6" w:rsidP="00EF06DE">
            <w:pPr>
              <w:pStyle w:val="TAL"/>
              <w:keepNext w:val="0"/>
              <w:keepLines w:val="0"/>
              <w:widowControl w:val="0"/>
              <w:rPr>
                <w:ins w:id="19280" w:author="CR1189" w:date="2023-11-06T14:18:00Z"/>
              </w:rPr>
            </w:pPr>
          </w:p>
        </w:tc>
      </w:tr>
      <w:tr w:rsidR="00C410D6" w:rsidRPr="00DA11D0" w14:paraId="7B18F957" w14:textId="77777777" w:rsidTr="00EF06DE">
        <w:trPr>
          <w:ins w:id="19281" w:author="CR1189" w:date="2023-11-06T14:18:00Z"/>
        </w:trPr>
        <w:tc>
          <w:tcPr>
            <w:tcW w:w="2448" w:type="dxa"/>
          </w:tcPr>
          <w:p w14:paraId="3D0FE9BD" w14:textId="77777777" w:rsidR="00C410D6" w:rsidRPr="00DA11D0" w:rsidRDefault="00C410D6" w:rsidP="00EF06DE">
            <w:pPr>
              <w:pStyle w:val="TAL"/>
              <w:keepNext w:val="0"/>
              <w:keepLines w:val="0"/>
              <w:widowControl w:val="0"/>
              <w:ind w:left="200"/>
              <w:rPr>
                <w:ins w:id="19282" w:author="CR1189" w:date="2023-11-06T14:18:00Z"/>
                <w:lang w:eastAsia="ja-JP"/>
              </w:rPr>
            </w:pPr>
            <w:ins w:id="19283" w:author="CR1189" w:date="2023-11-06T14:18:00Z">
              <w:r w:rsidRPr="00DA11D0">
                <w:t>&gt;&gt;NR CGI</w:t>
              </w:r>
            </w:ins>
          </w:p>
        </w:tc>
        <w:tc>
          <w:tcPr>
            <w:tcW w:w="1080" w:type="dxa"/>
          </w:tcPr>
          <w:p w14:paraId="2686DDB7" w14:textId="77777777" w:rsidR="00C410D6" w:rsidRPr="00DA11D0" w:rsidRDefault="00C410D6" w:rsidP="00EF06DE">
            <w:pPr>
              <w:pStyle w:val="TAL"/>
              <w:keepNext w:val="0"/>
              <w:keepLines w:val="0"/>
              <w:widowControl w:val="0"/>
              <w:rPr>
                <w:ins w:id="19284" w:author="CR1189" w:date="2023-11-06T14:18:00Z"/>
              </w:rPr>
            </w:pPr>
            <w:ins w:id="19285" w:author="CR1189" w:date="2023-11-06T14:18:00Z">
              <w:r w:rsidRPr="00DA11D0">
                <w:rPr>
                  <w:rFonts w:cs="Arial"/>
                  <w:szCs w:val="18"/>
                </w:rPr>
                <w:t>M</w:t>
              </w:r>
            </w:ins>
          </w:p>
        </w:tc>
        <w:tc>
          <w:tcPr>
            <w:tcW w:w="1440" w:type="dxa"/>
          </w:tcPr>
          <w:p w14:paraId="1EF47818" w14:textId="77777777" w:rsidR="00C410D6" w:rsidRPr="00DA11D0" w:rsidRDefault="00C410D6" w:rsidP="00EF06DE">
            <w:pPr>
              <w:pStyle w:val="TAL"/>
              <w:keepNext w:val="0"/>
              <w:keepLines w:val="0"/>
              <w:widowControl w:val="0"/>
              <w:rPr>
                <w:ins w:id="19286" w:author="CR1189" w:date="2023-11-06T14:18:00Z"/>
              </w:rPr>
            </w:pPr>
          </w:p>
        </w:tc>
        <w:tc>
          <w:tcPr>
            <w:tcW w:w="1872" w:type="dxa"/>
          </w:tcPr>
          <w:p w14:paraId="23AFF68E" w14:textId="77777777" w:rsidR="00C410D6" w:rsidRPr="00DA11D0" w:rsidRDefault="00C410D6" w:rsidP="00EF06DE">
            <w:pPr>
              <w:pStyle w:val="TAL"/>
              <w:keepNext w:val="0"/>
              <w:keepLines w:val="0"/>
              <w:widowControl w:val="0"/>
              <w:rPr>
                <w:ins w:id="19287" w:author="CR1189" w:date="2023-11-06T14:18:00Z"/>
              </w:rPr>
            </w:pPr>
            <w:ins w:id="19288" w:author="CR1189" w:date="2023-11-06T14:18:00Z">
              <w:r w:rsidRPr="00DA11D0">
                <w:rPr>
                  <w:rFonts w:cs="Arial"/>
                  <w:szCs w:val="18"/>
                </w:rPr>
                <w:t>NR CGI</w:t>
              </w:r>
              <w:r>
                <w:rPr>
                  <w:rFonts w:cs="Arial"/>
                  <w:szCs w:val="18"/>
                </w:rPr>
                <w:t xml:space="preserve"> </w:t>
              </w:r>
              <w:r w:rsidRPr="00DA11D0">
                <w:rPr>
                  <w:rFonts w:cs="Arial"/>
                  <w:szCs w:val="18"/>
                </w:rPr>
                <w:t>9.3.1.12</w:t>
              </w:r>
            </w:ins>
          </w:p>
        </w:tc>
        <w:tc>
          <w:tcPr>
            <w:tcW w:w="2880" w:type="dxa"/>
          </w:tcPr>
          <w:p w14:paraId="30926427" w14:textId="77777777" w:rsidR="00C410D6" w:rsidRPr="00DA11D0" w:rsidRDefault="00C410D6" w:rsidP="00EF06DE">
            <w:pPr>
              <w:pStyle w:val="TAL"/>
              <w:keepNext w:val="0"/>
              <w:keepLines w:val="0"/>
              <w:widowControl w:val="0"/>
              <w:rPr>
                <w:ins w:id="19289" w:author="CR1189" w:date="2023-11-06T14:18:00Z"/>
              </w:rPr>
            </w:pPr>
          </w:p>
        </w:tc>
      </w:tr>
      <w:tr w:rsidR="00C410D6" w:rsidRPr="00DA11D0" w14:paraId="39E5647A" w14:textId="77777777" w:rsidTr="00EF06DE">
        <w:trPr>
          <w:ins w:id="19290" w:author="CR1189" w:date="2023-11-06T14:18:00Z"/>
        </w:trPr>
        <w:tc>
          <w:tcPr>
            <w:tcW w:w="2448" w:type="dxa"/>
          </w:tcPr>
          <w:p w14:paraId="08228242" w14:textId="77777777" w:rsidR="00C410D6" w:rsidRPr="00DA11D0" w:rsidRDefault="00C410D6" w:rsidP="00EF06DE">
            <w:pPr>
              <w:pStyle w:val="TAL"/>
              <w:keepNext w:val="0"/>
              <w:keepLines w:val="0"/>
              <w:widowControl w:val="0"/>
              <w:ind w:left="200"/>
              <w:rPr>
                <w:ins w:id="19291" w:author="CR1189" w:date="2023-11-06T14:18:00Z"/>
                <w:bCs/>
                <w:iCs/>
                <w:lang w:eastAsia="ja-JP"/>
              </w:rPr>
            </w:pPr>
            <w:ins w:id="19292" w:author="CR1189" w:date="2023-11-06T14:18:00Z">
              <w:r w:rsidRPr="00DA11D0">
                <w:rPr>
                  <w:bCs/>
                  <w:iCs/>
                  <w:lang w:eastAsia="ja-JP"/>
                </w:rPr>
                <w:t>&gt;&gt;</w:t>
              </w:r>
              <w:r>
                <w:rPr>
                  <w:bCs/>
                  <w:iCs/>
                  <w:lang w:eastAsia="ja-JP"/>
                </w:rPr>
                <w:t>RRC Multicast MTCH Neighbour Cell Information</w:t>
              </w:r>
            </w:ins>
          </w:p>
        </w:tc>
        <w:tc>
          <w:tcPr>
            <w:tcW w:w="1080" w:type="dxa"/>
          </w:tcPr>
          <w:p w14:paraId="2EEBD700" w14:textId="77777777" w:rsidR="00C410D6" w:rsidRPr="00DA11D0" w:rsidRDefault="00C410D6" w:rsidP="00EF06DE">
            <w:pPr>
              <w:pStyle w:val="TAL"/>
              <w:keepNext w:val="0"/>
              <w:keepLines w:val="0"/>
              <w:widowControl w:val="0"/>
              <w:rPr>
                <w:ins w:id="19293" w:author="CR1189" w:date="2023-11-06T14:18:00Z"/>
              </w:rPr>
            </w:pPr>
            <w:ins w:id="19294" w:author="CR1189" w:date="2023-11-06T14:18:00Z">
              <w:r w:rsidRPr="00DA11D0">
                <w:t>O</w:t>
              </w:r>
            </w:ins>
          </w:p>
        </w:tc>
        <w:tc>
          <w:tcPr>
            <w:tcW w:w="1440" w:type="dxa"/>
          </w:tcPr>
          <w:p w14:paraId="28A3D73E" w14:textId="77777777" w:rsidR="00C410D6" w:rsidRPr="00DA11D0" w:rsidRDefault="00C410D6" w:rsidP="00EF06DE">
            <w:pPr>
              <w:pStyle w:val="TAL"/>
              <w:keepNext w:val="0"/>
              <w:keepLines w:val="0"/>
              <w:widowControl w:val="0"/>
              <w:rPr>
                <w:ins w:id="19295" w:author="CR1189" w:date="2023-11-06T14:18:00Z"/>
                <w:szCs w:val="18"/>
              </w:rPr>
            </w:pPr>
          </w:p>
        </w:tc>
        <w:tc>
          <w:tcPr>
            <w:tcW w:w="1872" w:type="dxa"/>
          </w:tcPr>
          <w:p w14:paraId="308540DD" w14:textId="77777777" w:rsidR="00C410D6" w:rsidRPr="00DA11D0" w:rsidRDefault="00C410D6" w:rsidP="00EF06DE">
            <w:pPr>
              <w:pStyle w:val="TAL"/>
              <w:keepNext w:val="0"/>
              <w:keepLines w:val="0"/>
              <w:widowControl w:val="0"/>
              <w:rPr>
                <w:ins w:id="19296" w:author="CR1189" w:date="2023-11-06T14:18:00Z"/>
              </w:rPr>
            </w:pPr>
            <w:ins w:id="19297" w:author="CR1189" w:date="2023-11-06T14:18:00Z">
              <w:r w:rsidRPr="00DA11D0">
                <w:rPr>
                  <w:rFonts w:eastAsia="Yu Mincho" w:cs="Arial"/>
                  <w:szCs w:val="18"/>
                </w:rPr>
                <w:t>OCTET STRING</w:t>
              </w:r>
            </w:ins>
          </w:p>
        </w:tc>
        <w:tc>
          <w:tcPr>
            <w:tcW w:w="2880" w:type="dxa"/>
          </w:tcPr>
          <w:p w14:paraId="031621E0" w14:textId="77777777" w:rsidR="00C410D6" w:rsidRDefault="00C410D6" w:rsidP="00EF06DE">
            <w:pPr>
              <w:pStyle w:val="TAL"/>
              <w:keepNext w:val="0"/>
              <w:keepLines w:val="0"/>
              <w:widowControl w:val="0"/>
              <w:rPr>
                <w:ins w:id="19298" w:author="CR1189" w:date="2023-11-06T14:18:00Z"/>
                <w:rFonts w:eastAsia="SimSun"/>
              </w:rPr>
            </w:pPr>
          </w:p>
          <w:p w14:paraId="031E3BB6" w14:textId="77777777" w:rsidR="00C410D6" w:rsidRPr="00DA11D0" w:rsidRDefault="00C410D6" w:rsidP="00EF06DE">
            <w:pPr>
              <w:pStyle w:val="TAL"/>
              <w:keepNext w:val="0"/>
              <w:keepLines w:val="0"/>
              <w:widowControl w:val="0"/>
              <w:rPr>
                <w:ins w:id="19299" w:author="CR1189" w:date="2023-11-06T14:18:00Z"/>
              </w:rPr>
            </w:pPr>
            <w:ins w:id="19300" w:author="CR1189" w:date="2023-11-06T14:18:00Z">
              <w:r>
                <w:rPr>
                  <w:rFonts w:eastAsia="SimSun"/>
                </w:rPr>
                <w:t xml:space="preserve">Includes the </w:t>
              </w:r>
              <w:r>
                <w:rPr>
                  <w:i/>
                  <w:iCs/>
                </w:rPr>
                <w:t>mtch-NeighbourCell</w:t>
              </w:r>
              <w:r>
                <w:t xml:space="preserve"> in the </w:t>
              </w:r>
              <w:r>
                <w:rPr>
                  <w:i/>
                  <w:iCs/>
                </w:rPr>
                <w:t xml:space="preserve">MBS-SessionInfoListMulticast </w:t>
              </w:r>
              <w:r>
                <w:t>IE as specified in</w:t>
              </w:r>
              <w:r>
                <w:rPr>
                  <w:rFonts w:eastAsia="SimSun"/>
                </w:rPr>
                <w:t xml:space="preserve"> TS 38.331 [8].</w:t>
              </w:r>
            </w:ins>
          </w:p>
        </w:tc>
      </w:tr>
      <w:tr w:rsidR="00C410D6" w:rsidRPr="00DA11D0" w14:paraId="63E11A5F" w14:textId="77777777" w:rsidTr="00EF06DE">
        <w:trPr>
          <w:ins w:id="19301" w:author="CR1189" w:date="2023-11-06T14:18:00Z"/>
        </w:trPr>
        <w:tc>
          <w:tcPr>
            <w:tcW w:w="2448" w:type="dxa"/>
          </w:tcPr>
          <w:p w14:paraId="304C5F01" w14:textId="77777777" w:rsidR="00C410D6" w:rsidRPr="00DA11D0" w:rsidRDefault="00C410D6" w:rsidP="00EF06DE">
            <w:pPr>
              <w:pStyle w:val="TAL"/>
              <w:keepNext w:val="0"/>
              <w:keepLines w:val="0"/>
              <w:widowControl w:val="0"/>
              <w:ind w:left="200"/>
              <w:rPr>
                <w:ins w:id="19302" w:author="CR1189" w:date="2023-11-06T14:18:00Z"/>
                <w:bCs/>
                <w:iCs/>
                <w:lang w:eastAsia="ja-JP"/>
              </w:rPr>
            </w:pPr>
            <w:ins w:id="19303" w:author="CR1189" w:date="2023-11-06T14:18:00Z">
              <w:r>
                <w:rPr>
                  <w:bCs/>
                  <w:iCs/>
                  <w:lang w:eastAsia="ja-JP"/>
                </w:rPr>
                <w:t>&gt;&gt;ThresholdIndex</w:t>
              </w:r>
            </w:ins>
          </w:p>
        </w:tc>
        <w:tc>
          <w:tcPr>
            <w:tcW w:w="1080" w:type="dxa"/>
          </w:tcPr>
          <w:p w14:paraId="7CE56E85" w14:textId="77777777" w:rsidR="00C410D6" w:rsidRPr="00DA11D0" w:rsidRDefault="00C410D6" w:rsidP="00EF06DE">
            <w:pPr>
              <w:pStyle w:val="TAL"/>
              <w:keepNext w:val="0"/>
              <w:keepLines w:val="0"/>
              <w:widowControl w:val="0"/>
              <w:rPr>
                <w:ins w:id="19304" w:author="CR1189" w:date="2023-11-06T14:18:00Z"/>
              </w:rPr>
            </w:pPr>
            <w:ins w:id="19305" w:author="CR1189" w:date="2023-11-06T14:18:00Z">
              <w:r>
                <w:t>O</w:t>
              </w:r>
            </w:ins>
          </w:p>
        </w:tc>
        <w:tc>
          <w:tcPr>
            <w:tcW w:w="1440" w:type="dxa"/>
          </w:tcPr>
          <w:p w14:paraId="08CDD743" w14:textId="77777777" w:rsidR="00C410D6" w:rsidRPr="00DA11D0" w:rsidRDefault="00C410D6" w:rsidP="00EF06DE">
            <w:pPr>
              <w:pStyle w:val="TAL"/>
              <w:keepNext w:val="0"/>
              <w:keepLines w:val="0"/>
              <w:widowControl w:val="0"/>
              <w:rPr>
                <w:ins w:id="19306" w:author="CR1189" w:date="2023-11-06T14:18:00Z"/>
                <w:szCs w:val="18"/>
              </w:rPr>
            </w:pPr>
          </w:p>
        </w:tc>
        <w:tc>
          <w:tcPr>
            <w:tcW w:w="1872" w:type="dxa"/>
          </w:tcPr>
          <w:p w14:paraId="5BC7CB07" w14:textId="77777777" w:rsidR="00C410D6" w:rsidRPr="00DA11D0" w:rsidRDefault="00C410D6" w:rsidP="00EF06DE">
            <w:pPr>
              <w:pStyle w:val="TAL"/>
              <w:keepNext w:val="0"/>
              <w:keepLines w:val="0"/>
              <w:widowControl w:val="0"/>
              <w:rPr>
                <w:ins w:id="19307" w:author="CR1189" w:date="2023-11-06T14:18:00Z"/>
                <w:rFonts w:eastAsia="Yu Mincho" w:cs="Arial"/>
                <w:szCs w:val="18"/>
              </w:rPr>
            </w:pPr>
            <w:ins w:id="19308" w:author="CR1189" w:date="2023-11-06T14:18:00Z">
              <w:r>
                <w:rPr>
                  <w:rFonts w:eastAsia="Yu Mincho" w:cs="Arial"/>
                  <w:szCs w:val="18"/>
                </w:rPr>
                <w:t>INTEGER (0..</w:t>
              </w:r>
              <w:r>
                <w:rPr>
                  <w:rFonts w:eastAsia="Yu Mincho" w:cs="Arial"/>
                  <w:i/>
                  <w:iCs/>
                  <w:szCs w:val="18"/>
                </w:rPr>
                <w:t>maxnoofThresholdMBS</w:t>
              </w:r>
              <w:r>
                <w:rPr>
                  <w:rFonts w:eastAsia="Yu Mincho" w:cs="Arial"/>
                  <w:szCs w:val="18"/>
                </w:rPr>
                <w:t>)</w:t>
              </w:r>
            </w:ins>
          </w:p>
        </w:tc>
        <w:tc>
          <w:tcPr>
            <w:tcW w:w="2880" w:type="dxa"/>
          </w:tcPr>
          <w:p w14:paraId="1AC4B365" w14:textId="77777777" w:rsidR="00C410D6" w:rsidRDefault="00C410D6" w:rsidP="00EF06DE">
            <w:pPr>
              <w:pStyle w:val="TAL"/>
              <w:keepNext w:val="0"/>
              <w:keepLines w:val="0"/>
              <w:widowControl w:val="0"/>
              <w:rPr>
                <w:ins w:id="19309" w:author="CR1189" w:date="2023-11-06T14:18:00Z"/>
                <w:rFonts w:eastAsia="SimSun"/>
              </w:rPr>
            </w:pPr>
            <w:ins w:id="19310" w:author="CR1189" w:date="2023-11-06T14:18:00Z">
              <w:r>
                <w:rPr>
                  <w:rFonts w:eastAsia="SimSun"/>
                </w:rPr>
                <w:t xml:space="preserve">Corresponds to the </w:t>
              </w:r>
              <w:r>
                <w:rPr>
                  <w:rFonts w:eastAsia="SimSun"/>
                  <w:i/>
                  <w:iCs/>
                </w:rPr>
                <w:t>thresholdIndex</w:t>
              </w:r>
              <w:r>
                <w:rPr>
                  <w:rFonts w:eastAsia="SimSun"/>
                </w:rPr>
                <w:t xml:space="preserve"> as specified in TS 38.331 [8].</w:t>
              </w:r>
            </w:ins>
          </w:p>
          <w:p w14:paraId="0722FA18" w14:textId="77777777" w:rsidR="00C410D6" w:rsidDel="00906046" w:rsidRDefault="00C410D6" w:rsidP="00EF06DE">
            <w:pPr>
              <w:pStyle w:val="TAL"/>
              <w:keepNext w:val="0"/>
              <w:keepLines w:val="0"/>
              <w:widowControl w:val="0"/>
              <w:rPr>
                <w:ins w:id="19311" w:author="CR1189" w:date="2023-11-06T14:18:00Z"/>
                <w:rFonts w:eastAsia="SimSun"/>
              </w:rPr>
            </w:pPr>
            <w:ins w:id="19312" w:author="CR1189" w:date="2023-11-06T14:18:00Z">
              <w:r>
                <w:rPr>
                  <w:rFonts w:eastAsia="SimSun"/>
                </w:rPr>
                <w:t>Editor’s Note: to be aligned with running RRC CR.</w:t>
              </w:r>
            </w:ins>
          </w:p>
        </w:tc>
      </w:tr>
      <w:tr w:rsidR="00C410D6" w:rsidRPr="00DA11D0" w14:paraId="4675BD24" w14:textId="77777777" w:rsidTr="00EF06DE">
        <w:trPr>
          <w:ins w:id="19313" w:author="CR1189" w:date="2023-11-06T14:18:00Z"/>
        </w:trPr>
        <w:tc>
          <w:tcPr>
            <w:tcW w:w="2448" w:type="dxa"/>
          </w:tcPr>
          <w:p w14:paraId="4DBD9C6E" w14:textId="77777777" w:rsidR="00C410D6" w:rsidRPr="00DA11D0" w:rsidRDefault="00C410D6" w:rsidP="00EF06DE">
            <w:pPr>
              <w:pStyle w:val="TAL"/>
              <w:keepNext w:val="0"/>
              <w:keepLines w:val="0"/>
              <w:widowControl w:val="0"/>
              <w:ind w:left="200"/>
              <w:rPr>
                <w:ins w:id="19314" w:author="CR1189" w:date="2023-11-06T14:18:00Z"/>
                <w:bCs/>
                <w:iCs/>
                <w:lang w:eastAsia="ja-JP"/>
              </w:rPr>
            </w:pPr>
            <w:ins w:id="19315" w:author="CR1189" w:date="2023-11-06T14:18:00Z">
              <w:r>
                <w:t>&gt;&gt;MBS Multicast Configuration Request</w:t>
              </w:r>
            </w:ins>
          </w:p>
        </w:tc>
        <w:tc>
          <w:tcPr>
            <w:tcW w:w="1080" w:type="dxa"/>
          </w:tcPr>
          <w:p w14:paraId="7E2713B4" w14:textId="77777777" w:rsidR="00C410D6" w:rsidRPr="00DA11D0" w:rsidRDefault="00C410D6" w:rsidP="00EF06DE">
            <w:pPr>
              <w:pStyle w:val="TAL"/>
              <w:keepNext w:val="0"/>
              <w:keepLines w:val="0"/>
              <w:widowControl w:val="0"/>
              <w:rPr>
                <w:ins w:id="19316" w:author="CR1189" w:date="2023-11-06T14:18:00Z"/>
              </w:rPr>
            </w:pPr>
            <w:ins w:id="19317" w:author="CR1189" w:date="2023-11-06T14:18:00Z">
              <w:r>
                <w:t>O</w:t>
              </w:r>
            </w:ins>
          </w:p>
        </w:tc>
        <w:tc>
          <w:tcPr>
            <w:tcW w:w="1440" w:type="dxa"/>
          </w:tcPr>
          <w:p w14:paraId="3C2BE83C" w14:textId="77777777" w:rsidR="00C410D6" w:rsidRPr="00DA11D0" w:rsidRDefault="00C410D6" w:rsidP="00EF06DE">
            <w:pPr>
              <w:pStyle w:val="TAL"/>
              <w:keepNext w:val="0"/>
              <w:keepLines w:val="0"/>
              <w:widowControl w:val="0"/>
              <w:rPr>
                <w:ins w:id="19318" w:author="CR1189" w:date="2023-11-06T14:18:00Z"/>
                <w:szCs w:val="18"/>
              </w:rPr>
            </w:pPr>
          </w:p>
        </w:tc>
        <w:tc>
          <w:tcPr>
            <w:tcW w:w="1872" w:type="dxa"/>
          </w:tcPr>
          <w:p w14:paraId="7B792BC5" w14:textId="77777777" w:rsidR="00C410D6" w:rsidRPr="00DA11D0" w:rsidRDefault="00C410D6" w:rsidP="00EF06DE">
            <w:pPr>
              <w:pStyle w:val="TAL"/>
              <w:keepNext w:val="0"/>
              <w:keepLines w:val="0"/>
              <w:widowControl w:val="0"/>
              <w:rPr>
                <w:ins w:id="19319" w:author="CR1189" w:date="2023-11-06T14:18:00Z"/>
                <w:rFonts w:eastAsia="Yu Mincho" w:cs="Arial"/>
                <w:szCs w:val="18"/>
              </w:rPr>
            </w:pPr>
            <w:ins w:id="19320" w:author="CR1189" w:date="2023-11-06T14:18:00Z">
              <w:r>
                <w:t>ENUMERATED (query, ...)</w:t>
              </w:r>
            </w:ins>
          </w:p>
        </w:tc>
        <w:tc>
          <w:tcPr>
            <w:tcW w:w="2880" w:type="dxa"/>
          </w:tcPr>
          <w:p w14:paraId="72912CEF" w14:textId="77777777" w:rsidR="00C410D6" w:rsidDel="00906046" w:rsidRDefault="00C410D6" w:rsidP="00EF06DE">
            <w:pPr>
              <w:pStyle w:val="TAL"/>
              <w:keepNext w:val="0"/>
              <w:keepLines w:val="0"/>
              <w:widowControl w:val="0"/>
              <w:rPr>
                <w:ins w:id="19321" w:author="CR1189" w:date="2023-11-06T14:18:00Z"/>
                <w:rFonts w:eastAsia="SimSun"/>
              </w:rPr>
            </w:pPr>
          </w:p>
        </w:tc>
      </w:tr>
      <w:tr w:rsidR="00C410D6" w:rsidRPr="00DA11D0" w14:paraId="37C3E017" w14:textId="77777777" w:rsidTr="00EF06DE">
        <w:trPr>
          <w:ins w:id="19322" w:author="CR1189" w:date="2023-11-06T14:18:00Z"/>
        </w:trPr>
        <w:tc>
          <w:tcPr>
            <w:tcW w:w="2448" w:type="dxa"/>
          </w:tcPr>
          <w:p w14:paraId="2DE5F2B5" w14:textId="77777777" w:rsidR="00C410D6" w:rsidRPr="00DA11D0" w:rsidRDefault="00C410D6" w:rsidP="00EF06DE">
            <w:pPr>
              <w:pStyle w:val="TAL"/>
              <w:keepNext w:val="0"/>
              <w:keepLines w:val="0"/>
              <w:widowControl w:val="0"/>
              <w:rPr>
                <w:ins w:id="19323" w:author="CR1189" w:date="2023-11-06T14:18:00Z"/>
                <w:bCs/>
                <w:iCs/>
                <w:lang w:eastAsia="ja-JP"/>
              </w:rPr>
            </w:pPr>
            <w:ins w:id="19324" w:author="CR1189" w:date="2023-11-06T14:18:00Z">
              <w:r w:rsidRPr="005F2484">
                <w:rPr>
                  <w:b/>
                  <w:bCs/>
                  <w:iCs/>
                  <w:lang w:eastAsia="ja-JP"/>
                </w:rPr>
                <w:t xml:space="preserve">MBS </w:t>
              </w:r>
              <w:r>
                <w:rPr>
                  <w:b/>
                  <w:bCs/>
                  <w:iCs/>
                  <w:lang w:eastAsia="ja-JP"/>
                </w:rPr>
                <w:t>Multicast</w:t>
              </w:r>
              <w:r w:rsidRPr="005F2484">
                <w:rPr>
                  <w:b/>
                  <w:bCs/>
                  <w:iCs/>
                  <w:lang w:eastAsia="ja-JP"/>
                </w:rPr>
                <w:t xml:space="preserve"> MRB List</w:t>
              </w:r>
            </w:ins>
          </w:p>
        </w:tc>
        <w:tc>
          <w:tcPr>
            <w:tcW w:w="1080" w:type="dxa"/>
          </w:tcPr>
          <w:p w14:paraId="699CE16B" w14:textId="77777777" w:rsidR="00C410D6" w:rsidRPr="00DA11D0" w:rsidRDefault="00C410D6" w:rsidP="00EF06DE">
            <w:pPr>
              <w:pStyle w:val="TAL"/>
              <w:keepNext w:val="0"/>
              <w:keepLines w:val="0"/>
              <w:widowControl w:val="0"/>
              <w:rPr>
                <w:ins w:id="19325" w:author="CR1189" w:date="2023-11-06T14:18:00Z"/>
              </w:rPr>
            </w:pPr>
          </w:p>
        </w:tc>
        <w:tc>
          <w:tcPr>
            <w:tcW w:w="1440" w:type="dxa"/>
          </w:tcPr>
          <w:p w14:paraId="4280B3A4" w14:textId="77777777" w:rsidR="00C410D6" w:rsidRPr="00DA11D0" w:rsidRDefault="00C410D6" w:rsidP="00EF06DE">
            <w:pPr>
              <w:pStyle w:val="TAL"/>
              <w:keepNext w:val="0"/>
              <w:keepLines w:val="0"/>
              <w:widowControl w:val="0"/>
              <w:rPr>
                <w:ins w:id="19326" w:author="CR1189" w:date="2023-11-06T14:18:00Z"/>
                <w:szCs w:val="18"/>
              </w:rPr>
            </w:pPr>
            <w:ins w:id="19327" w:author="CR1189" w:date="2023-11-06T14:18:00Z">
              <w:r>
                <w:rPr>
                  <w:i/>
                  <w:szCs w:val="18"/>
                </w:rPr>
                <w:t>FFS</w:t>
              </w:r>
            </w:ins>
          </w:p>
        </w:tc>
        <w:tc>
          <w:tcPr>
            <w:tcW w:w="1872" w:type="dxa"/>
          </w:tcPr>
          <w:p w14:paraId="5E787863" w14:textId="77777777" w:rsidR="00C410D6" w:rsidRPr="00DA11D0" w:rsidRDefault="00C410D6" w:rsidP="00EF06DE">
            <w:pPr>
              <w:pStyle w:val="TAL"/>
              <w:keepNext w:val="0"/>
              <w:keepLines w:val="0"/>
              <w:widowControl w:val="0"/>
              <w:rPr>
                <w:ins w:id="19328" w:author="CR1189" w:date="2023-11-06T14:18:00Z"/>
                <w:rFonts w:eastAsia="Yu Mincho" w:cs="Arial"/>
                <w:szCs w:val="18"/>
              </w:rPr>
            </w:pPr>
          </w:p>
        </w:tc>
        <w:tc>
          <w:tcPr>
            <w:tcW w:w="2880" w:type="dxa"/>
          </w:tcPr>
          <w:p w14:paraId="4EAF57B0" w14:textId="77777777" w:rsidR="00C410D6" w:rsidRPr="00777464" w:rsidRDefault="00C410D6" w:rsidP="00EF06DE">
            <w:pPr>
              <w:pStyle w:val="TAL"/>
              <w:keepNext w:val="0"/>
              <w:keepLines w:val="0"/>
              <w:widowControl w:val="0"/>
              <w:rPr>
                <w:ins w:id="19329" w:author="CR1189" w:date="2023-11-06T14:18:00Z"/>
                <w:rFonts w:eastAsia="SimSun"/>
              </w:rPr>
            </w:pPr>
          </w:p>
        </w:tc>
      </w:tr>
      <w:tr w:rsidR="00C410D6" w:rsidRPr="00DA11D0" w14:paraId="7374D713" w14:textId="77777777" w:rsidTr="00EF06DE">
        <w:trPr>
          <w:ins w:id="19330" w:author="CR1189" w:date="2023-11-06T14:18:00Z"/>
        </w:trPr>
        <w:tc>
          <w:tcPr>
            <w:tcW w:w="2448" w:type="dxa"/>
          </w:tcPr>
          <w:p w14:paraId="7078B46F" w14:textId="77777777" w:rsidR="00C410D6" w:rsidRPr="00DA11D0" w:rsidRDefault="00C410D6" w:rsidP="00EF06DE">
            <w:pPr>
              <w:pStyle w:val="TAL"/>
              <w:keepNext w:val="0"/>
              <w:keepLines w:val="0"/>
              <w:widowControl w:val="0"/>
              <w:ind w:left="100"/>
              <w:rPr>
                <w:ins w:id="19331" w:author="CR1189" w:date="2023-11-06T14:18:00Z"/>
                <w:bCs/>
                <w:iCs/>
                <w:lang w:eastAsia="ja-JP"/>
              </w:rPr>
            </w:pPr>
            <w:ins w:id="19332" w:author="CR1189" w:date="2023-11-06T14:18:00Z">
              <w:r w:rsidRPr="005F2484">
                <w:rPr>
                  <w:b/>
                  <w:bCs/>
                  <w:iCs/>
                  <w:lang w:eastAsia="ja-JP"/>
                </w:rPr>
                <w:t xml:space="preserve">&gt;MBS </w:t>
              </w:r>
              <w:r>
                <w:rPr>
                  <w:b/>
                  <w:bCs/>
                  <w:iCs/>
                  <w:lang w:eastAsia="ja-JP"/>
                </w:rPr>
                <w:t>Multicast</w:t>
              </w:r>
              <w:r w:rsidRPr="005F2484">
                <w:rPr>
                  <w:b/>
                  <w:bCs/>
                  <w:iCs/>
                  <w:lang w:eastAsia="ja-JP"/>
                </w:rPr>
                <w:t xml:space="preserve"> MRB Item</w:t>
              </w:r>
            </w:ins>
          </w:p>
        </w:tc>
        <w:tc>
          <w:tcPr>
            <w:tcW w:w="1080" w:type="dxa"/>
          </w:tcPr>
          <w:p w14:paraId="61AEFD9C" w14:textId="77777777" w:rsidR="00C410D6" w:rsidRPr="00DA11D0" w:rsidRDefault="00C410D6" w:rsidP="00EF06DE">
            <w:pPr>
              <w:pStyle w:val="TAL"/>
              <w:keepNext w:val="0"/>
              <w:keepLines w:val="0"/>
              <w:widowControl w:val="0"/>
              <w:rPr>
                <w:ins w:id="19333" w:author="CR1189" w:date="2023-11-06T14:18:00Z"/>
              </w:rPr>
            </w:pPr>
          </w:p>
        </w:tc>
        <w:tc>
          <w:tcPr>
            <w:tcW w:w="1440" w:type="dxa"/>
          </w:tcPr>
          <w:p w14:paraId="11442A1C" w14:textId="77777777" w:rsidR="00C410D6" w:rsidRPr="00DA11D0" w:rsidRDefault="00C410D6" w:rsidP="00EF06DE">
            <w:pPr>
              <w:pStyle w:val="TAL"/>
              <w:keepNext w:val="0"/>
              <w:keepLines w:val="0"/>
              <w:widowControl w:val="0"/>
              <w:rPr>
                <w:ins w:id="19334" w:author="CR1189" w:date="2023-11-06T14:18:00Z"/>
                <w:szCs w:val="18"/>
              </w:rPr>
            </w:pPr>
            <w:ins w:id="19335" w:author="CR1189" w:date="2023-11-06T14:18:00Z">
              <w:r w:rsidRPr="005F2484">
                <w:rPr>
                  <w:i/>
                  <w:szCs w:val="18"/>
                </w:rPr>
                <w:t>1 .. &lt;maxnoofMRBs&gt;</w:t>
              </w:r>
            </w:ins>
          </w:p>
        </w:tc>
        <w:tc>
          <w:tcPr>
            <w:tcW w:w="1872" w:type="dxa"/>
          </w:tcPr>
          <w:p w14:paraId="7F101EE1" w14:textId="77777777" w:rsidR="00C410D6" w:rsidRPr="00DA11D0" w:rsidRDefault="00C410D6" w:rsidP="00EF06DE">
            <w:pPr>
              <w:pStyle w:val="TAL"/>
              <w:keepNext w:val="0"/>
              <w:keepLines w:val="0"/>
              <w:widowControl w:val="0"/>
              <w:rPr>
                <w:ins w:id="19336" w:author="CR1189" w:date="2023-11-06T14:18:00Z"/>
                <w:rFonts w:eastAsia="Yu Mincho" w:cs="Arial"/>
                <w:szCs w:val="18"/>
              </w:rPr>
            </w:pPr>
          </w:p>
        </w:tc>
        <w:tc>
          <w:tcPr>
            <w:tcW w:w="2880" w:type="dxa"/>
          </w:tcPr>
          <w:p w14:paraId="287D8C1C" w14:textId="77777777" w:rsidR="00C410D6" w:rsidRPr="00777464" w:rsidRDefault="00C410D6" w:rsidP="00EF06DE">
            <w:pPr>
              <w:pStyle w:val="TAL"/>
              <w:keepNext w:val="0"/>
              <w:keepLines w:val="0"/>
              <w:widowControl w:val="0"/>
              <w:rPr>
                <w:ins w:id="19337" w:author="CR1189" w:date="2023-11-06T14:18:00Z"/>
                <w:rFonts w:eastAsia="SimSun"/>
              </w:rPr>
            </w:pPr>
          </w:p>
        </w:tc>
      </w:tr>
      <w:tr w:rsidR="00C410D6" w:rsidRPr="00DA11D0" w14:paraId="33FD7DA2" w14:textId="77777777" w:rsidTr="00EF06DE">
        <w:trPr>
          <w:ins w:id="19338" w:author="CR1189" w:date="2023-11-06T14:18:00Z"/>
        </w:trPr>
        <w:tc>
          <w:tcPr>
            <w:tcW w:w="2448" w:type="dxa"/>
          </w:tcPr>
          <w:p w14:paraId="646BE9FD" w14:textId="77777777" w:rsidR="00C410D6" w:rsidRPr="00DA11D0" w:rsidRDefault="00C410D6" w:rsidP="00EF06DE">
            <w:pPr>
              <w:pStyle w:val="TAL"/>
              <w:keepNext w:val="0"/>
              <w:keepLines w:val="0"/>
              <w:widowControl w:val="0"/>
              <w:ind w:left="200"/>
              <w:rPr>
                <w:ins w:id="19339" w:author="CR1189" w:date="2023-11-06T14:18:00Z"/>
                <w:bCs/>
                <w:iCs/>
                <w:lang w:eastAsia="ja-JP"/>
              </w:rPr>
            </w:pPr>
            <w:ins w:id="19340" w:author="CR1189" w:date="2023-11-06T14:18:00Z">
              <w:r w:rsidRPr="00117BFF">
                <w:rPr>
                  <w:bCs/>
                  <w:iCs/>
                  <w:lang w:eastAsia="ja-JP"/>
                </w:rPr>
                <w:t>&gt;&gt;</w:t>
              </w:r>
              <w:r>
                <w:rPr>
                  <w:bCs/>
                  <w:iCs/>
                  <w:lang w:eastAsia="ja-JP"/>
                </w:rPr>
                <w:t>MRB ID</w:t>
              </w:r>
            </w:ins>
          </w:p>
        </w:tc>
        <w:tc>
          <w:tcPr>
            <w:tcW w:w="1080" w:type="dxa"/>
          </w:tcPr>
          <w:p w14:paraId="1AFC72F1" w14:textId="77777777" w:rsidR="00C410D6" w:rsidRPr="00DA11D0" w:rsidRDefault="00C410D6" w:rsidP="00EF06DE">
            <w:pPr>
              <w:pStyle w:val="TAL"/>
              <w:keepNext w:val="0"/>
              <w:keepLines w:val="0"/>
              <w:widowControl w:val="0"/>
              <w:rPr>
                <w:ins w:id="19341" w:author="CR1189" w:date="2023-11-06T14:18:00Z"/>
              </w:rPr>
            </w:pPr>
            <w:ins w:id="19342" w:author="CR1189" w:date="2023-11-06T14:18:00Z">
              <w:r w:rsidRPr="00117BFF">
                <w:t>M</w:t>
              </w:r>
            </w:ins>
          </w:p>
        </w:tc>
        <w:tc>
          <w:tcPr>
            <w:tcW w:w="1440" w:type="dxa"/>
          </w:tcPr>
          <w:p w14:paraId="61D24DD5" w14:textId="77777777" w:rsidR="00C410D6" w:rsidRPr="00DA11D0" w:rsidRDefault="00C410D6" w:rsidP="00EF06DE">
            <w:pPr>
              <w:pStyle w:val="TAL"/>
              <w:keepNext w:val="0"/>
              <w:keepLines w:val="0"/>
              <w:widowControl w:val="0"/>
              <w:rPr>
                <w:ins w:id="19343" w:author="CR1189" w:date="2023-11-06T14:18:00Z"/>
                <w:szCs w:val="18"/>
              </w:rPr>
            </w:pPr>
          </w:p>
        </w:tc>
        <w:tc>
          <w:tcPr>
            <w:tcW w:w="1872" w:type="dxa"/>
          </w:tcPr>
          <w:p w14:paraId="5C00CCC1" w14:textId="77777777" w:rsidR="00C410D6" w:rsidRPr="00DA11D0" w:rsidRDefault="00C410D6" w:rsidP="00EF06DE">
            <w:pPr>
              <w:pStyle w:val="TAL"/>
              <w:keepNext w:val="0"/>
              <w:keepLines w:val="0"/>
              <w:widowControl w:val="0"/>
              <w:rPr>
                <w:ins w:id="19344" w:author="CR1189" w:date="2023-11-06T14:18:00Z"/>
                <w:rFonts w:eastAsia="Yu Mincho" w:cs="Arial"/>
                <w:szCs w:val="18"/>
              </w:rPr>
            </w:pPr>
            <w:ins w:id="19345" w:author="CR1189" w:date="2023-11-06T14:18:00Z">
              <w:r w:rsidRPr="00117BFF">
                <w:rPr>
                  <w:rFonts w:eastAsia="Yu Mincho" w:cs="Arial"/>
                  <w:szCs w:val="18"/>
                </w:rPr>
                <w:t>9.3.1.</w:t>
              </w:r>
              <w:r>
                <w:rPr>
                  <w:rFonts w:eastAsia="Yu Mincho" w:cs="Arial"/>
                  <w:szCs w:val="18"/>
                </w:rPr>
                <w:t>224</w:t>
              </w:r>
            </w:ins>
          </w:p>
        </w:tc>
        <w:tc>
          <w:tcPr>
            <w:tcW w:w="2880" w:type="dxa"/>
          </w:tcPr>
          <w:p w14:paraId="25BBE2EE" w14:textId="77777777" w:rsidR="00C410D6" w:rsidRPr="00777464" w:rsidRDefault="00C410D6" w:rsidP="00EF06DE">
            <w:pPr>
              <w:pStyle w:val="TAL"/>
              <w:keepNext w:val="0"/>
              <w:keepLines w:val="0"/>
              <w:widowControl w:val="0"/>
              <w:rPr>
                <w:ins w:id="19346" w:author="CR1189" w:date="2023-11-06T14:18:00Z"/>
                <w:rFonts w:eastAsia="SimSun"/>
              </w:rPr>
            </w:pPr>
          </w:p>
        </w:tc>
      </w:tr>
      <w:tr w:rsidR="00C410D6" w:rsidRPr="00DA11D0" w14:paraId="4AE2AA5E" w14:textId="77777777" w:rsidTr="00EF06DE">
        <w:trPr>
          <w:ins w:id="19347" w:author="CR1189" w:date="2023-11-06T14:18:00Z"/>
        </w:trPr>
        <w:tc>
          <w:tcPr>
            <w:tcW w:w="2448" w:type="dxa"/>
          </w:tcPr>
          <w:p w14:paraId="1EC97A08" w14:textId="77777777" w:rsidR="00C410D6" w:rsidRPr="00DA11D0" w:rsidRDefault="00C410D6" w:rsidP="00EF06DE">
            <w:pPr>
              <w:pStyle w:val="TAL"/>
              <w:keepNext w:val="0"/>
              <w:keepLines w:val="0"/>
              <w:widowControl w:val="0"/>
              <w:ind w:left="200"/>
              <w:rPr>
                <w:ins w:id="19348" w:author="CR1189" w:date="2023-11-06T14:18:00Z"/>
                <w:bCs/>
                <w:iCs/>
                <w:lang w:eastAsia="ja-JP"/>
              </w:rPr>
            </w:pPr>
            <w:ins w:id="19349" w:author="CR1189" w:date="2023-11-06T14:18:00Z">
              <w:r w:rsidRPr="00117BFF">
                <w:rPr>
                  <w:bCs/>
                  <w:iCs/>
                  <w:lang w:eastAsia="ja-JP"/>
                </w:rPr>
                <w:t>&gt;&gt;</w:t>
              </w:r>
              <w:r>
                <w:rPr>
                  <w:bCs/>
                  <w:iCs/>
                  <w:lang w:eastAsia="ja-JP"/>
                </w:rPr>
                <w:t>MRB PDCP Config Broadcast</w:t>
              </w:r>
            </w:ins>
          </w:p>
        </w:tc>
        <w:tc>
          <w:tcPr>
            <w:tcW w:w="1080" w:type="dxa"/>
          </w:tcPr>
          <w:p w14:paraId="325B5801" w14:textId="77777777" w:rsidR="00C410D6" w:rsidRPr="00DA11D0" w:rsidRDefault="00C410D6" w:rsidP="00EF06DE">
            <w:pPr>
              <w:pStyle w:val="TAL"/>
              <w:keepNext w:val="0"/>
              <w:keepLines w:val="0"/>
              <w:widowControl w:val="0"/>
              <w:rPr>
                <w:ins w:id="19350" w:author="CR1189" w:date="2023-11-06T14:18:00Z"/>
              </w:rPr>
            </w:pPr>
            <w:ins w:id="19351" w:author="CR1189" w:date="2023-11-06T14:18:00Z">
              <w:r>
                <w:t>M</w:t>
              </w:r>
            </w:ins>
          </w:p>
        </w:tc>
        <w:tc>
          <w:tcPr>
            <w:tcW w:w="1440" w:type="dxa"/>
          </w:tcPr>
          <w:p w14:paraId="754BE2B2" w14:textId="77777777" w:rsidR="00C410D6" w:rsidRPr="00DA11D0" w:rsidRDefault="00C410D6" w:rsidP="00EF06DE">
            <w:pPr>
              <w:pStyle w:val="TAL"/>
              <w:keepNext w:val="0"/>
              <w:keepLines w:val="0"/>
              <w:widowControl w:val="0"/>
              <w:rPr>
                <w:ins w:id="19352" w:author="CR1189" w:date="2023-11-06T14:18:00Z"/>
                <w:szCs w:val="18"/>
              </w:rPr>
            </w:pPr>
          </w:p>
        </w:tc>
        <w:tc>
          <w:tcPr>
            <w:tcW w:w="1872" w:type="dxa"/>
          </w:tcPr>
          <w:p w14:paraId="7B44B9AD" w14:textId="77777777" w:rsidR="00C410D6" w:rsidRPr="00DA11D0" w:rsidRDefault="00C410D6" w:rsidP="00EF06DE">
            <w:pPr>
              <w:pStyle w:val="TAL"/>
              <w:keepNext w:val="0"/>
              <w:keepLines w:val="0"/>
              <w:widowControl w:val="0"/>
              <w:rPr>
                <w:ins w:id="19353" w:author="CR1189" w:date="2023-11-06T14:18:00Z"/>
                <w:rFonts w:eastAsia="Yu Mincho" w:cs="Arial"/>
                <w:szCs w:val="18"/>
              </w:rPr>
            </w:pPr>
            <w:ins w:id="19354" w:author="CR1189" w:date="2023-11-06T14:18:00Z">
              <w:r w:rsidRPr="00117BFF">
                <w:rPr>
                  <w:rFonts w:eastAsia="Yu Mincho" w:cs="Arial"/>
                  <w:szCs w:val="18"/>
                </w:rPr>
                <w:t>OCTET STRING</w:t>
              </w:r>
            </w:ins>
          </w:p>
        </w:tc>
        <w:tc>
          <w:tcPr>
            <w:tcW w:w="2880" w:type="dxa"/>
          </w:tcPr>
          <w:p w14:paraId="16941B29" w14:textId="77777777" w:rsidR="00C410D6" w:rsidRPr="00777464" w:rsidRDefault="00C410D6" w:rsidP="00EF06DE">
            <w:pPr>
              <w:pStyle w:val="TAL"/>
              <w:keepNext w:val="0"/>
              <w:keepLines w:val="0"/>
              <w:widowControl w:val="0"/>
              <w:rPr>
                <w:ins w:id="19355" w:author="CR1189" w:date="2023-11-06T14:18:00Z"/>
                <w:rFonts w:eastAsia="SimSun"/>
              </w:rPr>
            </w:pPr>
            <w:ins w:id="19356" w:author="CR1189" w:date="2023-11-06T14:18:00Z">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ins>
          </w:p>
        </w:tc>
      </w:tr>
    </w:tbl>
    <w:p w14:paraId="74AEB402" w14:textId="77777777" w:rsidR="00C410D6" w:rsidRPr="00DA11D0" w:rsidRDefault="00C410D6" w:rsidP="00C410D6">
      <w:pPr>
        <w:widowControl w:val="0"/>
        <w:rPr>
          <w:ins w:id="19357" w:author="CR1189" w:date="2023-11-06T14:18:00Z"/>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410D6" w:rsidRPr="00DA11D0" w14:paraId="013AB2F7" w14:textId="77777777" w:rsidTr="00EF06DE">
        <w:trPr>
          <w:ins w:id="19358" w:author="CR1189" w:date="2023-11-06T14:18:00Z"/>
        </w:trPr>
        <w:tc>
          <w:tcPr>
            <w:tcW w:w="3686" w:type="dxa"/>
          </w:tcPr>
          <w:p w14:paraId="6D3CA516" w14:textId="77777777" w:rsidR="00C410D6" w:rsidRPr="00DA11D0" w:rsidRDefault="00C410D6" w:rsidP="00EF06DE">
            <w:pPr>
              <w:pStyle w:val="TAH"/>
              <w:keepNext w:val="0"/>
              <w:keepLines w:val="0"/>
              <w:widowControl w:val="0"/>
              <w:rPr>
                <w:ins w:id="19359" w:author="CR1189" w:date="2023-11-06T14:18:00Z"/>
              </w:rPr>
            </w:pPr>
            <w:ins w:id="19360" w:author="CR1189" w:date="2023-11-06T14:18:00Z">
              <w:r w:rsidRPr="00DA11D0">
                <w:t>Range bound</w:t>
              </w:r>
            </w:ins>
          </w:p>
        </w:tc>
        <w:tc>
          <w:tcPr>
            <w:tcW w:w="5670" w:type="dxa"/>
          </w:tcPr>
          <w:p w14:paraId="4A9640A4" w14:textId="77777777" w:rsidR="00C410D6" w:rsidRPr="00DA11D0" w:rsidRDefault="00C410D6" w:rsidP="00EF06DE">
            <w:pPr>
              <w:pStyle w:val="TAH"/>
              <w:keepNext w:val="0"/>
              <w:keepLines w:val="0"/>
              <w:widowControl w:val="0"/>
              <w:rPr>
                <w:ins w:id="19361" w:author="CR1189" w:date="2023-11-06T14:18:00Z"/>
              </w:rPr>
            </w:pPr>
            <w:ins w:id="19362" w:author="CR1189" w:date="2023-11-06T14:18:00Z">
              <w:r w:rsidRPr="00DA11D0">
                <w:t>Explanation</w:t>
              </w:r>
            </w:ins>
          </w:p>
        </w:tc>
      </w:tr>
      <w:tr w:rsidR="00C410D6" w:rsidRPr="00DA11D0" w14:paraId="1B0E7129" w14:textId="77777777" w:rsidTr="00EF06DE">
        <w:trPr>
          <w:ins w:id="19363" w:author="CR1189" w:date="2023-11-06T14:18:00Z"/>
        </w:trPr>
        <w:tc>
          <w:tcPr>
            <w:tcW w:w="3686" w:type="dxa"/>
          </w:tcPr>
          <w:p w14:paraId="43F069F9" w14:textId="77777777" w:rsidR="00C410D6" w:rsidRPr="00DA11D0" w:rsidRDefault="00C410D6" w:rsidP="00EF06DE">
            <w:pPr>
              <w:pStyle w:val="TAL"/>
              <w:keepNext w:val="0"/>
              <w:keepLines w:val="0"/>
              <w:widowControl w:val="0"/>
              <w:rPr>
                <w:ins w:id="19364" w:author="CR1189" w:date="2023-11-06T14:18:00Z"/>
              </w:rPr>
            </w:pPr>
            <w:ins w:id="19365" w:author="CR1189" w:date="2023-11-06T14:18:00Z">
              <w:r w:rsidRPr="00DA11D0">
                <w:t>maxCellingNBDU</w:t>
              </w:r>
            </w:ins>
          </w:p>
        </w:tc>
        <w:tc>
          <w:tcPr>
            <w:tcW w:w="5670" w:type="dxa"/>
          </w:tcPr>
          <w:p w14:paraId="791E50CB" w14:textId="77777777" w:rsidR="00C410D6" w:rsidRPr="00DA11D0" w:rsidRDefault="00C410D6" w:rsidP="00EF06DE">
            <w:pPr>
              <w:pStyle w:val="TAL"/>
              <w:keepNext w:val="0"/>
              <w:keepLines w:val="0"/>
              <w:widowControl w:val="0"/>
              <w:rPr>
                <w:ins w:id="19366" w:author="CR1189" w:date="2023-11-06T14:18:00Z"/>
              </w:rPr>
            </w:pPr>
            <w:ins w:id="19367" w:author="CR1189" w:date="2023-11-06T14:18:00Z">
              <w:r w:rsidRPr="00DA11D0">
                <w:t>Maximum no. cells that can be served by a gNB-DU. Value is 512.</w:t>
              </w:r>
            </w:ins>
          </w:p>
        </w:tc>
      </w:tr>
      <w:tr w:rsidR="00C410D6" w:rsidRPr="00DA11D0" w14:paraId="4EEDCC0A" w14:textId="77777777" w:rsidTr="00EF06DE">
        <w:trPr>
          <w:ins w:id="19368" w:author="CR1189" w:date="2023-11-06T14:18:00Z"/>
        </w:trPr>
        <w:tc>
          <w:tcPr>
            <w:tcW w:w="3686" w:type="dxa"/>
          </w:tcPr>
          <w:p w14:paraId="1417FDA6" w14:textId="77777777" w:rsidR="00C410D6" w:rsidRPr="00DA11D0" w:rsidRDefault="00C410D6" w:rsidP="00EF06DE">
            <w:pPr>
              <w:pStyle w:val="TAL"/>
              <w:keepNext w:val="0"/>
              <w:keepLines w:val="0"/>
              <w:widowControl w:val="0"/>
              <w:rPr>
                <w:ins w:id="19369" w:author="CR1189" w:date="2023-11-06T14:18:00Z"/>
              </w:rPr>
            </w:pPr>
            <w:ins w:id="19370" w:author="CR1189" w:date="2023-11-06T14:18:00Z">
              <w:r w:rsidRPr="00117BFF">
                <w:t>max</w:t>
              </w:r>
              <w:r>
                <w:t>noofMRBs</w:t>
              </w:r>
            </w:ins>
          </w:p>
        </w:tc>
        <w:tc>
          <w:tcPr>
            <w:tcW w:w="5670" w:type="dxa"/>
          </w:tcPr>
          <w:p w14:paraId="776A9547" w14:textId="77777777" w:rsidR="00C410D6" w:rsidRPr="00DA11D0" w:rsidRDefault="00C410D6" w:rsidP="00EF06DE">
            <w:pPr>
              <w:pStyle w:val="TAL"/>
              <w:keepNext w:val="0"/>
              <w:keepLines w:val="0"/>
              <w:widowControl w:val="0"/>
              <w:rPr>
                <w:ins w:id="19371" w:author="CR1189" w:date="2023-11-06T14:18:00Z"/>
              </w:rPr>
            </w:pPr>
            <w:ins w:id="19372" w:author="CR1189" w:date="2023-11-06T14:18:00Z">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ins>
          </w:p>
        </w:tc>
      </w:tr>
      <w:tr w:rsidR="00C410D6" w:rsidRPr="00DA11D0" w14:paraId="19322989" w14:textId="77777777" w:rsidTr="00EF06DE">
        <w:trPr>
          <w:ins w:id="19373" w:author="CR1189" w:date="2023-11-06T14:18:00Z"/>
        </w:trPr>
        <w:tc>
          <w:tcPr>
            <w:tcW w:w="3686" w:type="dxa"/>
          </w:tcPr>
          <w:p w14:paraId="13B9703B" w14:textId="77777777" w:rsidR="00C410D6" w:rsidRPr="00117BFF" w:rsidRDefault="00C410D6" w:rsidP="00EF06DE">
            <w:pPr>
              <w:pStyle w:val="TAL"/>
              <w:keepNext w:val="0"/>
              <w:keepLines w:val="0"/>
              <w:widowControl w:val="0"/>
              <w:rPr>
                <w:ins w:id="19374" w:author="CR1189" w:date="2023-11-06T14:18:00Z"/>
              </w:rPr>
            </w:pPr>
            <w:ins w:id="19375" w:author="CR1189" w:date="2023-11-06T14:18:00Z">
              <w:r>
                <w:rPr>
                  <w:rFonts w:eastAsia="Yu Mincho" w:cs="Arial"/>
                  <w:szCs w:val="18"/>
                </w:rPr>
                <w:t>maxnoofThresholdMBS</w:t>
              </w:r>
            </w:ins>
          </w:p>
        </w:tc>
        <w:tc>
          <w:tcPr>
            <w:tcW w:w="5670" w:type="dxa"/>
          </w:tcPr>
          <w:p w14:paraId="4C133DAE" w14:textId="77777777" w:rsidR="00C410D6" w:rsidRPr="00117BFF" w:rsidRDefault="00C410D6" w:rsidP="00EF06DE">
            <w:pPr>
              <w:pStyle w:val="TAL"/>
              <w:keepNext w:val="0"/>
              <w:keepLines w:val="0"/>
              <w:widowControl w:val="0"/>
              <w:rPr>
                <w:ins w:id="19376" w:author="CR1189" w:date="2023-11-06T14:18:00Z"/>
              </w:rPr>
            </w:pPr>
            <w:ins w:id="19377" w:author="CR1189" w:date="2023-11-06T14:18:00Z">
              <w:r>
                <w:t>Maximum no. thresholds configured in a cell. Value is 64. Editor’s Note: value is FFS.</w:t>
              </w:r>
            </w:ins>
          </w:p>
        </w:tc>
      </w:tr>
    </w:tbl>
    <w:p w14:paraId="347020C5" w14:textId="77777777" w:rsidR="00C410D6" w:rsidRDefault="00C410D6" w:rsidP="00C410D6">
      <w:pPr>
        <w:widowControl w:val="0"/>
        <w:rPr>
          <w:ins w:id="19378" w:author="CR1189" w:date="2023-11-06T14:18:00Z"/>
        </w:rPr>
      </w:pPr>
    </w:p>
    <w:p w14:paraId="4CA601A7" w14:textId="77777777" w:rsidR="00C410D6" w:rsidRPr="00663593" w:rsidRDefault="00C410D6" w:rsidP="00C410D6">
      <w:pPr>
        <w:pStyle w:val="Heading4"/>
        <w:keepNext w:val="0"/>
        <w:keepLines w:val="0"/>
        <w:widowControl w:val="0"/>
        <w:rPr>
          <w:ins w:id="19379" w:author="CR1189" w:date="2023-11-06T14:18:00Z"/>
        </w:rPr>
      </w:pPr>
      <w:bookmarkStart w:id="19380" w:name="_CR9_3_1_x11315"/>
      <w:bookmarkEnd w:id="19380"/>
      <w:ins w:id="19381" w:author="CR1189" w:date="2023-11-06T14:18:00Z">
        <w:r w:rsidRPr="00663593">
          <w:t>9.3.1.</w:t>
        </w:r>
        <w:del w:id="19382" w:author="MCC" w:date="2023-11-09T20:37:00Z">
          <w:r w:rsidRPr="00663593" w:rsidDel="00663593">
            <w:delText>x11</w:delText>
          </w:r>
        </w:del>
      </w:ins>
      <w:ins w:id="19383" w:author="MCC" w:date="2023-11-09T20:37:00Z">
        <w:r>
          <w:t>315</w:t>
        </w:r>
        <w:r>
          <w:tab/>
        </w:r>
      </w:ins>
      <w:ins w:id="19384" w:author="CR1189" w:date="2023-11-06T14:18:00Z">
        <w:r w:rsidRPr="00663593">
          <w:tab/>
          <w:t xml:space="preserve">Multicast </w:t>
        </w:r>
        <w:r w:rsidRPr="00663593">
          <w:rPr>
            <w:rFonts w:cs="Arial"/>
            <w:szCs w:val="18"/>
            <w:lang w:eastAsia="zh-CN"/>
          </w:rPr>
          <w:t>DU to CU RRC Information</w:t>
        </w:r>
      </w:ins>
    </w:p>
    <w:p w14:paraId="179A4693" w14:textId="77777777" w:rsidR="00C410D6" w:rsidRDefault="00C410D6" w:rsidP="00C410D6">
      <w:pPr>
        <w:widowControl w:val="0"/>
        <w:rPr>
          <w:ins w:id="19385" w:author="CR1189" w:date="2023-11-06T14:18:00Z"/>
        </w:rPr>
      </w:pPr>
      <w:ins w:id="19386" w:author="CR1189" w:date="2023-11-06T14:18:00Z">
        <w:r>
          <w:rPr>
            <w:rFonts w:hint="eastAsia"/>
          </w:rPr>
          <w:t>T</w:t>
        </w:r>
        <w:r>
          <w:t xml:space="preserve">his IE indicates the multicast specific </w:t>
        </w:r>
        <w:r>
          <w:rPr>
            <w:rFonts w:cs="Arial"/>
            <w:szCs w:val="18"/>
            <w:lang w:eastAsia="zh-CN"/>
          </w:rPr>
          <w:t>DU to CU RRC Information</w:t>
        </w:r>
        <w:r>
          <w:t>.</w:t>
        </w:r>
      </w:ins>
    </w:p>
    <w:p w14:paraId="14924641" w14:textId="77777777" w:rsidR="00C410D6" w:rsidRDefault="00C410D6" w:rsidP="00C410D6">
      <w:pPr>
        <w:pStyle w:val="EditorsNote"/>
        <w:rPr>
          <w:ins w:id="19387" w:author="CR1189" w:date="2023-11-06T14:18:00Z"/>
        </w:rPr>
      </w:pPr>
      <w:ins w:id="19388" w:author="CR1189" w:date="2023-11-06T14:18:00Z">
        <w:r>
          <w:t>Editor’s Note:</w:t>
        </w:r>
        <w:r>
          <w:tab/>
          <w:t>IE names, their presence, ranges, semantics and references to field/IE/messages names in TS 38.331 are FFS.</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410D6" w14:paraId="6FFB12C3" w14:textId="77777777" w:rsidTr="00EF06DE">
        <w:trPr>
          <w:tblHeader/>
          <w:ins w:id="19389" w:author="CR1189" w:date="2023-11-06T14:18:00Z"/>
        </w:trPr>
        <w:tc>
          <w:tcPr>
            <w:tcW w:w="2448" w:type="dxa"/>
          </w:tcPr>
          <w:p w14:paraId="4A9DDEB7" w14:textId="77777777" w:rsidR="00C410D6" w:rsidRDefault="00C410D6" w:rsidP="00EF06DE">
            <w:pPr>
              <w:pStyle w:val="TAH"/>
              <w:keepNext w:val="0"/>
              <w:keepLines w:val="0"/>
              <w:widowControl w:val="0"/>
              <w:rPr>
                <w:ins w:id="19390" w:author="CR1189" w:date="2023-11-06T14:18:00Z"/>
                <w:lang w:eastAsia="ja-JP"/>
              </w:rPr>
            </w:pPr>
            <w:ins w:id="19391" w:author="CR1189" w:date="2023-11-06T14:18:00Z">
              <w:r>
                <w:rPr>
                  <w:lang w:eastAsia="ja-JP"/>
                </w:rPr>
                <w:t>IE/Group Name</w:t>
              </w:r>
            </w:ins>
          </w:p>
        </w:tc>
        <w:tc>
          <w:tcPr>
            <w:tcW w:w="1080" w:type="dxa"/>
          </w:tcPr>
          <w:p w14:paraId="2575E7AD" w14:textId="77777777" w:rsidR="00C410D6" w:rsidRDefault="00C410D6" w:rsidP="00EF06DE">
            <w:pPr>
              <w:pStyle w:val="TAH"/>
              <w:keepNext w:val="0"/>
              <w:keepLines w:val="0"/>
              <w:widowControl w:val="0"/>
              <w:rPr>
                <w:ins w:id="19392" w:author="CR1189" w:date="2023-11-06T14:18:00Z"/>
                <w:lang w:eastAsia="ja-JP"/>
              </w:rPr>
            </w:pPr>
            <w:ins w:id="19393" w:author="CR1189" w:date="2023-11-06T14:18:00Z">
              <w:r>
                <w:rPr>
                  <w:lang w:eastAsia="ja-JP"/>
                </w:rPr>
                <w:t>Presence</w:t>
              </w:r>
            </w:ins>
          </w:p>
        </w:tc>
        <w:tc>
          <w:tcPr>
            <w:tcW w:w="1440" w:type="dxa"/>
          </w:tcPr>
          <w:p w14:paraId="37459F7B" w14:textId="77777777" w:rsidR="00C410D6" w:rsidRDefault="00C410D6" w:rsidP="00EF06DE">
            <w:pPr>
              <w:pStyle w:val="TAH"/>
              <w:keepNext w:val="0"/>
              <w:keepLines w:val="0"/>
              <w:widowControl w:val="0"/>
              <w:rPr>
                <w:ins w:id="19394" w:author="CR1189" w:date="2023-11-06T14:18:00Z"/>
                <w:lang w:eastAsia="ja-JP"/>
              </w:rPr>
            </w:pPr>
            <w:ins w:id="19395" w:author="CR1189" w:date="2023-11-06T14:18:00Z">
              <w:r>
                <w:rPr>
                  <w:lang w:eastAsia="ja-JP"/>
                </w:rPr>
                <w:t>Range</w:t>
              </w:r>
            </w:ins>
          </w:p>
        </w:tc>
        <w:tc>
          <w:tcPr>
            <w:tcW w:w="1872" w:type="dxa"/>
          </w:tcPr>
          <w:p w14:paraId="0503FE0A" w14:textId="77777777" w:rsidR="00C410D6" w:rsidRDefault="00C410D6" w:rsidP="00EF06DE">
            <w:pPr>
              <w:pStyle w:val="TAH"/>
              <w:keepNext w:val="0"/>
              <w:keepLines w:val="0"/>
              <w:widowControl w:val="0"/>
              <w:rPr>
                <w:ins w:id="19396" w:author="CR1189" w:date="2023-11-06T14:18:00Z"/>
                <w:lang w:eastAsia="ja-JP"/>
              </w:rPr>
            </w:pPr>
            <w:ins w:id="19397" w:author="CR1189" w:date="2023-11-06T14:18:00Z">
              <w:r>
                <w:rPr>
                  <w:lang w:eastAsia="ja-JP"/>
                </w:rPr>
                <w:t>IE type and reference</w:t>
              </w:r>
            </w:ins>
          </w:p>
        </w:tc>
        <w:tc>
          <w:tcPr>
            <w:tcW w:w="2880" w:type="dxa"/>
          </w:tcPr>
          <w:p w14:paraId="05357CA2" w14:textId="77777777" w:rsidR="00C410D6" w:rsidRDefault="00C410D6" w:rsidP="00EF06DE">
            <w:pPr>
              <w:pStyle w:val="TAH"/>
              <w:keepNext w:val="0"/>
              <w:keepLines w:val="0"/>
              <w:widowControl w:val="0"/>
              <w:rPr>
                <w:ins w:id="19398" w:author="CR1189" w:date="2023-11-06T14:18:00Z"/>
                <w:lang w:eastAsia="ja-JP"/>
              </w:rPr>
            </w:pPr>
            <w:ins w:id="19399" w:author="CR1189" w:date="2023-11-06T14:18:00Z">
              <w:r>
                <w:rPr>
                  <w:lang w:eastAsia="ja-JP"/>
                </w:rPr>
                <w:t>Semantics description</w:t>
              </w:r>
            </w:ins>
          </w:p>
        </w:tc>
      </w:tr>
      <w:tr w:rsidR="00C410D6" w14:paraId="762333BD" w14:textId="77777777" w:rsidTr="00EF06DE">
        <w:trPr>
          <w:ins w:id="19400" w:author="CR1189" w:date="2023-11-06T14:18:00Z"/>
        </w:trPr>
        <w:tc>
          <w:tcPr>
            <w:tcW w:w="2448" w:type="dxa"/>
          </w:tcPr>
          <w:p w14:paraId="0E0BC0B9" w14:textId="77777777" w:rsidR="00C410D6" w:rsidRDefault="00C410D6" w:rsidP="00EF06DE">
            <w:pPr>
              <w:pStyle w:val="TAL"/>
              <w:keepNext w:val="0"/>
              <w:keepLines w:val="0"/>
              <w:widowControl w:val="0"/>
              <w:rPr>
                <w:ins w:id="19401" w:author="CR1189" w:date="2023-11-06T14:18:00Z"/>
                <w:b/>
                <w:bCs/>
              </w:rPr>
            </w:pPr>
            <w:ins w:id="19402" w:author="CR1189" w:date="2023-11-06T14:18:00Z">
              <w:r>
                <w:rPr>
                  <w:b/>
                  <w:bCs/>
                </w:rPr>
                <w:t>MBS Multicast Cell List</w:t>
              </w:r>
            </w:ins>
          </w:p>
        </w:tc>
        <w:tc>
          <w:tcPr>
            <w:tcW w:w="1080" w:type="dxa"/>
          </w:tcPr>
          <w:p w14:paraId="73ED32AD" w14:textId="77777777" w:rsidR="00C410D6" w:rsidRDefault="00C410D6" w:rsidP="00EF06DE">
            <w:pPr>
              <w:pStyle w:val="TAL"/>
              <w:keepNext w:val="0"/>
              <w:keepLines w:val="0"/>
              <w:widowControl w:val="0"/>
              <w:rPr>
                <w:ins w:id="19403" w:author="CR1189" w:date="2023-11-06T14:18:00Z"/>
              </w:rPr>
            </w:pPr>
          </w:p>
        </w:tc>
        <w:tc>
          <w:tcPr>
            <w:tcW w:w="1440" w:type="dxa"/>
          </w:tcPr>
          <w:p w14:paraId="6DBDFCE6" w14:textId="77777777" w:rsidR="00C410D6" w:rsidRDefault="00C410D6" w:rsidP="00EF06DE">
            <w:pPr>
              <w:pStyle w:val="TAL"/>
              <w:keepNext w:val="0"/>
              <w:keepLines w:val="0"/>
              <w:widowControl w:val="0"/>
              <w:rPr>
                <w:ins w:id="19404" w:author="CR1189" w:date="2023-11-06T14:18:00Z"/>
                <w:i/>
                <w:iCs/>
              </w:rPr>
            </w:pPr>
            <w:ins w:id="19405" w:author="CR1189" w:date="2023-11-06T14:18:00Z">
              <w:r>
                <w:rPr>
                  <w:i/>
                  <w:iCs/>
                </w:rPr>
                <w:t>0..1</w:t>
              </w:r>
            </w:ins>
          </w:p>
        </w:tc>
        <w:tc>
          <w:tcPr>
            <w:tcW w:w="1872" w:type="dxa"/>
          </w:tcPr>
          <w:p w14:paraId="2C9BECAE" w14:textId="77777777" w:rsidR="00C410D6" w:rsidRDefault="00C410D6" w:rsidP="00EF06DE">
            <w:pPr>
              <w:pStyle w:val="TAL"/>
              <w:keepNext w:val="0"/>
              <w:keepLines w:val="0"/>
              <w:widowControl w:val="0"/>
              <w:rPr>
                <w:ins w:id="19406" w:author="CR1189" w:date="2023-11-06T14:18:00Z"/>
              </w:rPr>
            </w:pPr>
          </w:p>
        </w:tc>
        <w:tc>
          <w:tcPr>
            <w:tcW w:w="2880" w:type="dxa"/>
          </w:tcPr>
          <w:p w14:paraId="74D3A30E" w14:textId="77777777" w:rsidR="00C410D6" w:rsidRDefault="00C410D6" w:rsidP="00EF06DE">
            <w:pPr>
              <w:pStyle w:val="TAL"/>
              <w:keepNext w:val="0"/>
              <w:keepLines w:val="0"/>
              <w:widowControl w:val="0"/>
              <w:rPr>
                <w:ins w:id="19407" w:author="CR1189" w:date="2023-11-06T14:18:00Z"/>
              </w:rPr>
            </w:pPr>
          </w:p>
        </w:tc>
      </w:tr>
      <w:tr w:rsidR="00C410D6" w14:paraId="7E7F61CD" w14:textId="77777777" w:rsidTr="00EF06DE">
        <w:trPr>
          <w:ins w:id="19408" w:author="CR1189" w:date="2023-11-06T14:18:00Z"/>
        </w:trPr>
        <w:tc>
          <w:tcPr>
            <w:tcW w:w="2448" w:type="dxa"/>
          </w:tcPr>
          <w:p w14:paraId="3F84C9FA" w14:textId="77777777" w:rsidR="00C410D6" w:rsidRDefault="00C410D6" w:rsidP="00EF06DE">
            <w:pPr>
              <w:pStyle w:val="TAL"/>
              <w:keepNext w:val="0"/>
              <w:keepLines w:val="0"/>
              <w:widowControl w:val="0"/>
              <w:ind w:left="100"/>
              <w:rPr>
                <w:ins w:id="19409" w:author="CR1189" w:date="2023-11-06T14:18:00Z"/>
                <w:b/>
                <w:lang w:eastAsia="ja-JP"/>
              </w:rPr>
            </w:pPr>
            <w:ins w:id="19410" w:author="CR1189" w:date="2023-11-06T14:18:00Z">
              <w:r>
                <w:rPr>
                  <w:b/>
                  <w:bCs/>
                </w:rPr>
                <w:t>&gt;MBS Multicast Cell Item</w:t>
              </w:r>
            </w:ins>
          </w:p>
        </w:tc>
        <w:tc>
          <w:tcPr>
            <w:tcW w:w="1080" w:type="dxa"/>
          </w:tcPr>
          <w:p w14:paraId="64456072" w14:textId="77777777" w:rsidR="00C410D6" w:rsidRDefault="00C410D6" w:rsidP="00EF06DE">
            <w:pPr>
              <w:pStyle w:val="TAL"/>
              <w:keepNext w:val="0"/>
              <w:keepLines w:val="0"/>
              <w:widowControl w:val="0"/>
              <w:rPr>
                <w:ins w:id="19411" w:author="CR1189" w:date="2023-11-06T14:18:00Z"/>
              </w:rPr>
            </w:pPr>
          </w:p>
        </w:tc>
        <w:tc>
          <w:tcPr>
            <w:tcW w:w="1440" w:type="dxa"/>
          </w:tcPr>
          <w:p w14:paraId="5491F371" w14:textId="77777777" w:rsidR="00C410D6" w:rsidRDefault="00C410D6" w:rsidP="00EF06DE">
            <w:pPr>
              <w:pStyle w:val="TAL"/>
              <w:keepNext w:val="0"/>
              <w:keepLines w:val="0"/>
              <w:widowControl w:val="0"/>
              <w:rPr>
                <w:ins w:id="19412" w:author="CR1189" w:date="2023-11-06T14:18:00Z"/>
              </w:rPr>
            </w:pPr>
            <w:ins w:id="19413" w:author="CR1189" w:date="2023-11-06T14:18:00Z">
              <w:r>
                <w:rPr>
                  <w:rFonts w:cs="Arial"/>
                  <w:i/>
                  <w:szCs w:val="18"/>
                </w:rPr>
                <w:t>1 .. &lt;maxCellingNBDU&gt;</w:t>
              </w:r>
            </w:ins>
          </w:p>
        </w:tc>
        <w:tc>
          <w:tcPr>
            <w:tcW w:w="1872" w:type="dxa"/>
          </w:tcPr>
          <w:p w14:paraId="7E3523D1" w14:textId="77777777" w:rsidR="00C410D6" w:rsidRDefault="00C410D6" w:rsidP="00EF06DE">
            <w:pPr>
              <w:pStyle w:val="TAL"/>
              <w:keepNext w:val="0"/>
              <w:keepLines w:val="0"/>
              <w:widowControl w:val="0"/>
              <w:rPr>
                <w:ins w:id="19414" w:author="CR1189" w:date="2023-11-06T14:18:00Z"/>
              </w:rPr>
            </w:pPr>
          </w:p>
        </w:tc>
        <w:tc>
          <w:tcPr>
            <w:tcW w:w="2880" w:type="dxa"/>
          </w:tcPr>
          <w:p w14:paraId="57AC0D19" w14:textId="77777777" w:rsidR="00C410D6" w:rsidRDefault="00C410D6" w:rsidP="00EF06DE">
            <w:pPr>
              <w:pStyle w:val="TAL"/>
              <w:keepNext w:val="0"/>
              <w:keepLines w:val="0"/>
              <w:widowControl w:val="0"/>
              <w:rPr>
                <w:ins w:id="19415" w:author="CR1189" w:date="2023-11-06T14:18:00Z"/>
              </w:rPr>
            </w:pPr>
          </w:p>
        </w:tc>
      </w:tr>
      <w:tr w:rsidR="00C410D6" w14:paraId="162AE7FB" w14:textId="77777777" w:rsidTr="00EF06DE">
        <w:trPr>
          <w:ins w:id="19416" w:author="CR1189" w:date="2023-11-06T14:18:00Z"/>
        </w:trPr>
        <w:tc>
          <w:tcPr>
            <w:tcW w:w="2448" w:type="dxa"/>
          </w:tcPr>
          <w:p w14:paraId="77D800FC" w14:textId="77777777" w:rsidR="00C410D6" w:rsidRDefault="00C410D6" w:rsidP="00EF06DE">
            <w:pPr>
              <w:pStyle w:val="TAL"/>
              <w:keepNext w:val="0"/>
              <w:keepLines w:val="0"/>
              <w:widowControl w:val="0"/>
              <w:ind w:left="200"/>
              <w:rPr>
                <w:ins w:id="19417" w:author="CR1189" w:date="2023-11-06T14:18:00Z"/>
                <w:lang w:eastAsia="ja-JP"/>
              </w:rPr>
            </w:pPr>
            <w:ins w:id="19418" w:author="CR1189" w:date="2023-11-06T14:18:00Z">
              <w:r>
                <w:t>&gt;&gt;NR CGI</w:t>
              </w:r>
            </w:ins>
          </w:p>
        </w:tc>
        <w:tc>
          <w:tcPr>
            <w:tcW w:w="1080" w:type="dxa"/>
          </w:tcPr>
          <w:p w14:paraId="34AACC24" w14:textId="77777777" w:rsidR="00C410D6" w:rsidRDefault="00C410D6" w:rsidP="00EF06DE">
            <w:pPr>
              <w:pStyle w:val="TAL"/>
              <w:keepNext w:val="0"/>
              <w:keepLines w:val="0"/>
              <w:widowControl w:val="0"/>
              <w:rPr>
                <w:ins w:id="19419" w:author="CR1189" w:date="2023-11-06T14:18:00Z"/>
              </w:rPr>
            </w:pPr>
            <w:ins w:id="19420" w:author="CR1189" w:date="2023-11-06T14:18:00Z">
              <w:r>
                <w:rPr>
                  <w:rFonts w:cs="Arial"/>
                  <w:szCs w:val="18"/>
                </w:rPr>
                <w:t>M</w:t>
              </w:r>
            </w:ins>
          </w:p>
        </w:tc>
        <w:tc>
          <w:tcPr>
            <w:tcW w:w="1440" w:type="dxa"/>
          </w:tcPr>
          <w:p w14:paraId="17666004" w14:textId="77777777" w:rsidR="00C410D6" w:rsidRDefault="00C410D6" w:rsidP="00EF06DE">
            <w:pPr>
              <w:pStyle w:val="TAL"/>
              <w:keepNext w:val="0"/>
              <w:keepLines w:val="0"/>
              <w:widowControl w:val="0"/>
              <w:rPr>
                <w:ins w:id="19421" w:author="CR1189" w:date="2023-11-06T14:18:00Z"/>
              </w:rPr>
            </w:pPr>
          </w:p>
        </w:tc>
        <w:tc>
          <w:tcPr>
            <w:tcW w:w="1872" w:type="dxa"/>
          </w:tcPr>
          <w:p w14:paraId="4D7E3240" w14:textId="77777777" w:rsidR="00C410D6" w:rsidRDefault="00C410D6" w:rsidP="00EF06DE">
            <w:pPr>
              <w:pStyle w:val="TAL"/>
              <w:keepNext w:val="0"/>
              <w:keepLines w:val="0"/>
              <w:widowControl w:val="0"/>
              <w:rPr>
                <w:ins w:id="19422" w:author="CR1189" w:date="2023-11-06T14:18:00Z"/>
              </w:rPr>
            </w:pPr>
            <w:ins w:id="19423" w:author="CR1189" w:date="2023-11-06T14:18:00Z">
              <w:r>
                <w:rPr>
                  <w:rFonts w:cs="Arial"/>
                  <w:szCs w:val="18"/>
                </w:rPr>
                <w:t>NR CGI 9.3.1.12</w:t>
              </w:r>
            </w:ins>
          </w:p>
        </w:tc>
        <w:tc>
          <w:tcPr>
            <w:tcW w:w="2880" w:type="dxa"/>
          </w:tcPr>
          <w:p w14:paraId="7D5A8EF2" w14:textId="77777777" w:rsidR="00C410D6" w:rsidRDefault="00C410D6" w:rsidP="00EF06DE">
            <w:pPr>
              <w:pStyle w:val="TAL"/>
              <w:keepNext w:val="0"/>
              <w:keepLines w:val="0"/>
              <w:widowControl w:val="0"/>
              <w:rPr>
                <w:ins w:id="19424" w:author="CR1189" w:date="2023-11-06T14:18:00Z"/>
              </w:rPr>
            </w:pPr>
          </w:p>
        </w:tc>
      </w:tr>
      <w:tr w:rsidR="00C410D6" w14:paraId="52CF91C0" w14:textId="77777777" w:rsidTr="00EF06DE">
        <w:trPr>
          <w:ins w:id="19425" w:author="CR1189" w:date="2023-11-06T14:18:00Z"/>
        </w:trPr>
        <w:tc>
          <w:tcPr>
            <w:tcW w:w="2448" w:type="dxa"/>
          </w:tcPr>
          <w:p w14:paraId="07124AA6" w14:textId="77777777" w:rsidR="00C410D6" w:rsidRDefault="00C410D6" w:rsidP="00EF06DE">
            <w:pPr>
              <w:pStyle w:val="TAL"/>
              <w:keepNext w:val="0"/>
              <w:keepLines w:val="0"/>
              <w:widowControl w:val="0"/>
              <w:ind w:left="200"/>
              <w:rPr>
                <w:ins w:id="19426" w:author="CR1189" w:date="2023-11-06T14:18:00Z"/>
                <w:bCs/>
                <w:iCs/>
                <w:lang w:eastAsia="ja-JP"/>
              </w:rPr>
            </w:pPr>
            <w:ins w:id="19427" w:author="CR1189" w:date="2023-11-06T14:18:00Z">
              <w:r>
                <w:t>&gt;&gt;MBS Multicast Configuration Response Information</w:t>
              </w:r>
            </w:ins>
          </w:p>
        </w:tc>
        <w:tc>
          <w:tcPr>
            <w:tcW w:w="1080" w:type="dxa"/>
          </w:tcPr>
          <w:p w14:paraId="63C67A33" w14:textId="77777777" w:rsidR="00C410D6" w:rsidRDefault="00C410D6" w:rsidP="00EF06DE">
            <w:pPr>
              <w:pStyle w:val="TAL"/>
              <w:keepNext w:val="0"/>
              <w:keepLines w:val="0"/>
              <w:widowControl w:val="0"/>
              <w:rPr>
                <w:ins w:id="19428" w:author="CR1189" w:date="2023-11-06T14:18:00Z"/>
              </w:rPr>
            </w:pPr>
            <w:ins w:id="19429" w:author="CR1189" w:date="2023-11-06T14:18:00Z">
              <w:r>
                <w:t>O</w:t>
              </w:r>
            </w:ins>
          </w:p>
        </w:tc>
        <w:tc>
          <w:tcPr>
            <w:tcW w:w="1440" w:type="dxa"/>
          </w:tcPr>
          <w:p w14:paraId="504AE3B2" w14:textId="77777777" w:rsidR="00C410D6" w:rsidRDefault="00C410D6" w:rsidP="00EF06DE">
            <w:pPr>
              <w:pStyle w:val="TAL"/>
              <w:keepNext w:val="0"/>
              <w:keepLines w:val="0"/>
              <w:widowControl w:val="0"/>
              <w:rPr>
                <w:ins w:id="19430" w:author="CR1189" w:date="2023-11-06T14:18:00Z"/>
                <w:szCs w:val="18"/>
              </w:rPr>
            </w:pPr>
          </w:p>
        </w:tc>
        <w:tc>
          <w:tcPr>
            <w:tcW w:w="1872" w:type="dxa"/>
          </w:tcPr>
          <w:p w14:paraId="640E1674" w14:textId="77777777" w:rsidR="00C410D6" w:rsidRDefault="00C410D6" w:rsidP="00EF06DE">
            <w:pPr>
              <w:pStyle w:val="TAL"/>
              <w:keepNext w:val="0"/>
              <w:keepLines w:val="0"/>
              <w:widowControl w:val="0"/>
              <w:rPr>
                <w:ins w:id="19431" w:author="CR1189" w:date="2023-11-06T14:18:00Z"/>
              </w:rPr>
            </w:pPr>
            <w:ins w:id="19432" w:author="CR1189" w:date="2023-11-06T14:18:00Z">
              <w:r>
                <w:rPr>
                  <w:rFonts w:eastAsia="Yu Mincho"/>
                </w:rPr>
                <w:t>9.3.1.x12</w:t>
              </w:r>
            </w:ins>
          </w:p>
        </w:tc>
        <w:tc>
          <w:tcPr>
            <w:tcW w:w="2880" w:type="dxa"/>
          </w:tcPr>
          <w:p w14:paraId="0B804479" w14:textId="77777777" w:rsidR="00C410D6" w:rsidRDefault="00C410D6" w:rsidP="00EF06DE">
            <w:pPr>
              <w:pStyle w:val="TAL"/>
              <w:keepNext w:val="0"/>
              <w:keepLines w:val="0"/>
              <w:widowControl w:val="0"/>
              <w:rPr>
                <w:ins w:id="19433" w:author="CR1189" w:date="2023-11-06T14:18:00Z"/>
              </w:rPr>
            </w:pPr>
            <w:ins w:id="19434" w:author="CR1189" w:date="2023-11-06T14:18:00Z">
              <w:r>
                <w:t>Editor’s Note: whether both Multicast Configuration related IEs could be also encoded in a CHOICE structure could be considered in future discussions.</w:t>
              </w:r>
            </w:ins>
          </w:p>
        </w:tc>
      </w:tr>
      <w:tr w:rsidR="00C410D6" w14:paraId="1C0CE62C" w14:textId="77777777" w:rsidTr="00EF06DE">
        <w:trPr>
          <w:ins w:id="19435" w:author="CR1189" w:date="2023-11-06T14:18:00Z"/>
        </w:trPr>
        <w:tc>
          <w:tcPr>
            <w:tcW w:w="2448" w:type="dxa"/>
          </w:tcPr>
          <w:p w14:paraId="00174AA5" w14:textId="77777777" w:rsidR="00C410D6" w:rsidRDefault="00C410D6" w:rsidP="00EF06DE">
            <w:pPr>
              <w:pStyle w:val="TAL"/>
              <w:keepNext w:val="0"/>
              <w:keepLines w:val="0"/>
              <w:widowControl w:val="0"/>
              <w:ind w:left="200"/>
              <w:rPr>
                <w:ins w:id="19436" w:author="CR1189" w:date="2023-11-06T14:18:00Z"/>
              </w:rPr>
            </w:pPr>
            <w:ins w:id="19437" w:author="CR1189" w:date="2023-11-06T14:18:00Z">
              <w:r>
                <w:t>&gt;&gt;MBS Multicast Configuration Notification</w:t>
              </w:r>
            </w:ins>
          </w:p>
        </w:tc>
        <w:tc>
          <w:tcPr>
            <w:tcW w:w="1080" w:type="dxa"/>
          </w:tcPr>
          <w:p w14:paraId="189751E4" w14:textId="77777777" w:rsidR="00C410D6" w:rsidRDefault="00C410D6" w:rsidP="00EF06DE">
            <w:pPr>
              <w:pStyle w:val="TAL"/>
              <w:keepNext w:val="0"/>
              <w:keepLines w:val="0"/>
              <w:widowControl w:val="0"/>
              <w:rPr>
                <w:ins w:id="19438" w:author="CR1189" w:date="2023-11-06T14:18:00Z"/>
              </w:rPr>
            </w:pPr>
            <w:ins w:id="19439" w:author="CR1189" w:date="2023-11-06T14:18:00Z">
              <w:r>
                <w:t>O</w:t>
              </w:r>
            </w:ins>
          </w:p>
        </w:tc>
        <w:tc>
          <w:tcPr>
            <w:tcW w:w="1440" w:type="dxa"/>
          </w:tcPr>
          <w:p w14:paraId="002D6948" w14:textId="77777777" w:rsidR="00C410D6" w:rsidRDefault="00C410D6" w:rsidP="00EF06DE">
            <w:pPr>
              <w:pStyle w:val="TAL"/>
              <w:keepNext w:val="0"/>
              <w:keepLines w:val="0"/>
              <w:widowControl w:val="0"/>
              <w:rPr>
                <w:ins w:id="19440" w:author="CR1189" w:date="2023-11-06T14:18:00Z"/>
                <w:szCs w:val="18"/>
              </w:rPr>
            </w:pPr>
          </w:p>
        </w:tc>
        <w:tc>
          <w:tcPr>
            <w:tcW w:w="1872" w:type="dxa"/>
          </w:tcPr>
          <w:p w14:paraId="692C9AEE" w14:textId="77777777" w:rsidR="00C410D6" w:rsidRDefault="00C410D6" w:rsidP="00EF06DE">
            <w:pPr>
              <w:pStyle w:val="TAL"/>
              <w:keepNext w:val="0"/>
              <w:keepLines w:val="0"/>
              <w:widowControl w:val="0"/>
              <w:rPr>
                <w:ins w:id="19441" w:author="CR1189" w:date="2023-11-06T14:18:00Z"/>
                <w:rFonts w:eastAsia="Yu Mincho"/>
              </w:rPr>
            </w:pPr>
            <w:ins w:id="19442" w:author="CR1189" w:date="2023-11-06T14:18:00Z">
              <w:r>
                <w:rPr>
                  <w:rFonts w:eastAsia="Yu Mincho"/>
                </w:rPr>
                <w:t>OCTET STRING</w:t>
              </w:r>
            </w:ins>
          </w:p>
        </w:tc>
        <w:tc>
          <w:tcPr>
            <w:tcW w:w="2880" w:type="dxa"/>
          </w:tcPr>
          <w:p w14:paraId="6F4097CF" w14:textId="77777777" w:rsidR="00C410D6" w:rsidRDefault="00C410D6" w:rsidP="00EF06DE">
            <w:pPr>
              <w:pStyle w:val="TAL"/>
              <w:keepNext w:val="0"/>
              <w:keepLines w:val="0"/>
              <w:widowControl w:val="0"/>
              <w:rPr>
                <w:ins w:id="19443" w:author="CR1189" w:date="2023-11-06T14:18:00Z"/>
              </w:rPr>
            </w:pPr>
            <w:ins w:id="19444" w:author="CR1189" w:date="2023-11-06T14:18:00Z">
              <w:r>
                <w:t>Includes the</w:t>
              </w:r>
              <w:r>
                <w:rPr>
                  <w:rFonts w:eastAsia="Malgun Gothic"/>
                  <w:lang w:val="en-US"/>
                </w:rPr>
                <w:t xml:space="preserve"> </w:t>
              </w:r>
              <w:r>
                <w:rPr>
                  <w:i/>
                  <w:iCs/>
                </w:rPr>
                <w:t>MBSMulticastConfiguration</w:t>
              </w:r>
              <w:r>
                <w:rPr>
                  <w:rFonts w:eastAsia="Malgun Gothic"/>
                  <w:lang w:val="en-US"/>
                </w:rPr>
                <w:t xml:space="preserve"> message as defined in TS 38.331 [8].</w:t>
              </w:r>
            </w:ins>
          </w:p>
        </w:tc>
      </w:tr>
    </w:tbl>
    <w:p w14:paraId="35E6F722" w14:textId="77777777" w:rsidR="00C410D6" w:rsidRDefault="00C410D6" w:rsidP="00C410D6">
      <w:pPr>
        <w:widowControl w:val="0"/>
        <w:rPr>
          <w:ins w:id="19445" w:author="CR1189" w:date="2023-11-06T14:18:00Z"/>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C410D6" w14:paraId="1BE1BB47" w14:textId="77777777" w:rsidTr="00EF06DE">
        <w:trPr>
          <w:ins w:id="19446" w:author="CR1189" w:date="2023-11-06T14:18:00Z"/>
        </w:trPr>
        <w:tc>
          <w:tcPr>
            <w:tcW w:w="3686" w:type="dxa"/>
          </w:tcPr>
          <w:p w14:paraId="78A3A253" w14:textId="77777777" w:rsidR="00C410D6" w:rsidRDefault="00C410D6" w:rsidP="00EF06DE">
            <w:pPr>
              <w:pStyle w:val="TAH"/>
              <w:keepNext w:val="0"/>
              <w:keepLines w:val="0"/>
              <w:widowControl w:val="0"/>
              <w:rPr>
                <w:ins w:id="19447" w:author="CR1189" w:date="2023-11-06T14:18:00Z"/>
              </w:rPr>
            </w:pPr>
            <w:ins w:id="19448" w:author="CR1189" w:date="2023-11-06T14:18:00Z">
              <w:r>
                <w:t>Range bound</w:t>
              </w:r>
            </w:ins>
          </w:p>
        </w:tc>
        <w:tc>
          <w:tcPr>
            <w:tcW w:w="5670" w:type="dxa"/>
          </w:tcPr>
          <w:p w14:paraId="3897353A" w14:textId="77777777" w:rsidR="00C410D6" w:rsidRDefault="00C410D6" w:rsidP="00EF06DE">
            <w:pPr>
              <w:pStyle w:val="TAH"/>
              <w:keepNext w:val="0"/>
              <w:keepLines w:val="0"/>
              <w:widowControl w:val="0"/>
              <w:rPr>
                <w:ins w:id="19449" w:author="CR1189" w:date="2023-11-06T14:18:00Z"/>
              </w:rPr>
            </w:pPr>
            <w:ins w:id="19450" w:author="CR1189" w:date="2023-11-06T14:18:00Z">
              <w:r>
                <w:t>Explanation</w:t>
              </w:r>
            </w:ins>
          </w:p>
        </w:tc>
      </w:tr>
      <w:tr w:rsidR="00C410D6" w14:paraId="69C1B222" w14:textId="77777777" w:rsidTr="00EF06DE">
        <w:trPr>
          <w:ins w:id="19451" w:author="CR1189" w:date="2023-11-06T14:18:00Z"/>
        </w:trPr>
        <w:tc>
          <w:tcPr>
            <w:tcW w:w="3686" w:type="dxa"/>
          </w:tcPr>
          <w:p w14:paraId="3DDA5807" w14:textId="77777777" w:rsidR="00C410D6" w:rsidRDefault="00C410D6" w:rsidP="00EF06DE">
            <w:pPr>
              <w:pStyle w:val="TAL"/>
              <w:keepNext w:val="0"/>
              <w:keepLines w:val="0"/>
              <w:widowControl w:val="0"/>
              <w:rPr>
                <w:ins w:id="19452" w:author="CR1189" w:date="2023-11-06T14:18:00Z"/>
              </w:rPr>
            </w:pPr>
            <w:ins w:id="19453" w:author="CR1189" w:date="2023-11-06T14:18:00Z">
              <w:r>
                <w:t>maxCellingNBDU</w:t>
              </w:r>
            </w:ins>
          </w:p>
        </w:tc>
        <w:tc>
          <w:tcPr>
            <w:tcW w:w="5670" w:type="dxa"/>
          </w:tcPr>
          <w:p w14:paraId="7C6FD816" w14:textId="77777777" w:rsidR="00C410D6" w:rsidRDefault="00C410D6" w:rsidP="00EF06DE">
            <w:pPr>
              <w:pStyle w:val="TAL"/>
              <w:keepNext w:val="0"/>
              <w:keepLines w:val="0"/>
              <w:widowControl w:val="0"/>
              <w:rPr>
                <w:ins w:id="19454" w:author="CR1189" w:date="2023-11-06T14:18:00Z"/>
              </w:rPr>
            </w:pPr>
            <w:ins w:id="19455" w:author="CR1189" w:date="2023-11-06T14:18:00Z">
              <w:r>
                <w:t>Maximum no. cells that can be served by a gNB-DU. Value is 512.</w:t>
              </w:r>
            </w:ins>
          </w:p>
        </w:tc>
      </w:tr>
    </w:tbl>
    <w:p w14:paraId="46DBC327" w14:textId="77777777" w:rsidR="00C410D6" w:rsidRDefault="00C410D6" w:rsidP="00C410D6">
      <w:pPr>
        <w:widowControl w:val="0"/>
        <w:rPr>
          <w:ins w:id="19456" w:author="CR1189" w:date="2023-11-06T14:18:00Z"/>
        </w:rPr>
      </w:pPr>
    </w:p>
    <w:p w14:paraId="77DA9238" w14:textId="77777777" w:rsidR="00C410D6" w:rsidRDefault="00C410D6" w:rsidP="00C410D6">
      <w:pPr>
        <w:pStyle w:val="Heading4"/>
        <w:keepNext w:val="0"/>
        <w:keepLines w:val="0"/>
        <w:widowControl w:val="0"/>
        <w:rPr>
          <w:ins w:id="19457" w:author="CR1189" w:date="2023-11-06T14:18:00Z"/>
          <w:lang w:val="fr-FR"/>
        </w:rPr>
      </w:pPr>
      <w:bookmarkStart w:id="19458" w:name="_CR9_3_1_x12316"/>
      <w:bookmarkEnd w:id="19458"/>
      <w:ins w:id="19459" w:author="CR1189" w:date="2023-11-06T14:18:00Z">
        <w:r>
          <w:rPr>
            <w:lang w:val="fr-FR"/>
          </w:rPr>
          <w:lastRenderedPageBreak/>
          <w:t>9.3.1.</w:t>
        </w:r>
        <w:del w:id="19460" w:author="MCC" w:date="2023-11-09T20:37:00Z">
          <w:r w:rsidDel="00663593">
            <w:rPr>
              <w:lang w:val="fr-FR"/>
            </w:rPr>
            <w:delText>x12</w:delText>
          </w:r>
        </w:del>
      </w:ins>
      <w:ins w:id="19461" w:author="MCC" w:date="2023-11-09T20:37:00Z">
        <w:r>
          <w:rPr>
            <w:lang w:val="fr-FR"/>
          </w:rPr>
          <w:t>316</w:t>
        </w:r>
      </w:ins>
      <w:ins w:id="19462" w:author="CR1189" w:date="2023-11-06T14:18:00Z">
        <w:r>
          <w:rPr>
            <w:lang w:val="fr-FR"/>
          </w:rPr>
          <w:tab/>
        </w:r>
        <w:r w:rsidRPr="00D14629">
          <w:rPr>
            <w:rFonts w:hint="eastAsia"/>
            <w:lang w:val="fr-FR"/>
          </w:rPr>
          <w:t>MBS</w:t>
        </w:r>
        <w:r>
          <w:rPr>
            <w:lang w:val="fr-FR"/>
          </w:rPr>
          <w:t xml:space="preserve"> Multicast Configuration Response Information</w:t>
        </w:r>
      </w:ins>
    </w:p>
    <w:p w14:paraId="1728737F" w14:textId="77777777" w:rsidR="00C410D6" w:rsidRDefault="00C410D6" w:rsidP="00C410D6">
      <w:pPr>
        <w:rPr>
          <w:ins w:id="19463" w:author="CR1189" w:date="2023-11-06T14:18:00Z"/>
        </w:rPr>
      </w:pPr>
      <w:ins w:id="19464" w:author="CR1189" w:date="2023-11-06T14:18:00Z">
        <w:r>
          <w:rPr>
            <w:rFonts w:hint="eastAsia"/>
          </w:rPr>
          <w:t>T</w:t>
        </w:r>
        <w:r>
          <w:t>his IE contains information on the gNB-DU’s response to the requested multicast configuration for reception RRC_INACTIVE.</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410D6" w14:paraId="4E85D950" w14:textId="77777777" w:rsidTr="00EF06DE">
        <w:trPr>
          <w:tblHeader/>
          <w:ins w:id="19465" w:author="CR1189" w:date="2023-11-06T14:18:00Z"/>
        </w:trPr>
        <w:tc>
          <w:tcPr>
            <w:tcW w:w="2448" w:type="dxa"/>
          </w:tcPr>
          <w:p w14:paraId="05E37A13" w14:textId="77777777" w:rsidR="00C410D6" w:rsidRDefault="00C410D6" w:rsidP="00EF06DE">
            <w:pPr>
              <w:pStyle w:val="TAH"/>
              <w:keepNext w:val="0"/>
              <w:keepLines w:val="0"/>
              <w:widowControl w:val="0"/>
              <w:rPr>
                <w:ins w:id="19466" w:author="CR1189" w:date="2023-11-06T14:18:00Z"/>
                <w:lang w:eastAsia="ja-JP"/>
              </w:rPr>
            </w:pPr>
            <w:ins w:id="19467" w:author="CR1189" w:date="2023-11-06T14:18:00Z">
              <w:r>
                <w:rPr>
                  <w:lang w:eastAsia="ja-JP"/>
                </w:rPr>
                <w:t>IE/Group Name</w:t>
              </w:r>
            </w:ins>
          </w:p>
        </w:tc>
        <w:tc>
          <w:tcPr>
            <w:tcW w:w="1080" w:type="dxa"/>
          </w:tcPr>
          <w:p w14:paraId="02CEE174" w14:textId="77777777" w:rsidR="00C410D6" w:rsidRDefault="00C410D6" w:rsidP="00EF06DE">
            <w:pPr>
              <w:pStyle w:val="TAH"/>
              <w:keepNext w:val="0"/>
              <w:keepLines w:val="0"/>
              <w:widowControl w:val="0"/>
              <w:rPr>
                <w:ins w:id="19468" w:author="CR1189" w:date="2023-11-06T14:18:00Z"/>
                <w:lang w:eastAsia="ja-JP"/>
              </w:rPr>
            </w:pPr>
            <w:ins w:id="19469" w:author="CR1189" w:date="2023-11-06T14:18:00Z">
              <w:r>
                <w:rPr>
                  <w:lang w:eastAsia="ja-JP"/>
                </w:rPr>
                <w:t>Presence</w:t>
              </w:r>
            </w:ins>
          </w:p>
        </w:tc>
        <w:tc>
          <w:tcPr>
            <w:tcW w:w="1440" w:type="dxa"/>
          </w:tcPr>
          <w:p w14:paraId="55ABDB9B" w14:textId="77777777" w:rsidR="00C410D6" w:rsidRDefault="00C410D6" w:rsidP="00EF06DE">
            <w:pPr>
              <w:pStyle w:val="TAH"/>
              <w:keepNext w:val="0"/>
              <w:keepLines w:val="0"/>
              <w:widowControl w:val="0"/>
              <w:rPr>
                <w:ins w:id="19470" w:author="CR1189" w:date="2023-11-06T14:18:00Z"/>
                <w:lang w:eastAsia="ja-JP"/>
              </w:rPr>
            </w:pPr>
            <w:ins w:id="19471" w:author="CR1189" w:date="2023-11-06T14:18:00Z">
              <w:r>
                <w:rPr>
                  <w:lang w:eastAsia="ja-JP"/>
                </w:rPr>
                <w:t>Range</w:t>
              </w:r>
            </w:ins>
          </w:p>
        </w:tc>
        <w:tc>
          <w:tcPr>
            <w:tcW w:w="1872" w:type="dxa"/>
          </w:tcPr>
          <w:p w14:paraId="3D14B98E" w14:textId="77777777" w:rsidR="00C410D6" w:rsidRDefault="00C410D6" w:rsidP="00EF06DE">
            <w:pPr>
              <w:pStyle w:val="TAH"/>
              <w:keepNext w:val="0"/>
              <w:keepLines w:val="0"/>
              <w:widowControl w:val="0"/>
              <w:rPr>
                <w:ins w:id="19472" w:author="CR1189" w:date="2023-11-06T14:18:00Z"/>
                <w:lang w:eastAsia="ja-JP"/>
              </w:rPr>
            </w:pPr>
            <w:ins w:id="19473" w:author="CR1189" w:date="2023-11-06T14:18:00Z">
              <w:r>
                <w:rPr>
                  <w:lang w:eastAsia="ja-JP"/>
                </w:rPr>
                <w:t>IE type and reference</w:t>
              </w:r>
            </w:ins>
          </w:p>
        </w:tc>
        <w:tc>
          <w:tcPr>
            <w:tcW w:w="2880" w:type="dxa"/>
          </w:tcPr>
          <w:p w14:paraId="5F1F4ACF" w14:textId="77777777" w:rsidR="00C410D6" w:rsidRDefault="00C410D6" w:rsidP="00EF06DE">
            <w:pPr>
              <w:pStyle w:val="TAH"/>
              <w:keepNext w:val="0"/>
              <w:keepLines w:val="0"/>
              <w:widowControl w:val="0"/>
              <w:rPr>
                <w:ins w:id="19474" w:author="CR1189" w:date="2023-11-06T14:18:00Z"/>
                <w:lang w:eastAsia="ja-JP"/>
              </w:rPr>
            </w:pPr>
            <w:ins w:id="19475" w:author="CR1189" w:date="2023-11-06T14:18:00Z">
              <w:r>
                <w:rPr>
                  <w:lang w:eastAsia="ja-JP"/>
                </w:rPr>
                <w:t>Semantics description</w:t>
              </w:r>
            </w:ins>
          </w:p>
        </w:tc>
      </w:tr>
      <w:tr w:rsidR="00C410D6" w14:paraId="0F7C8479" w14:textId="77777777" w:rsidTr="00EF06DE">
        <w:trPr>
          <w:ins w:id="19476" w:author="CR1189" w:date="2023-11-06T14:18:00Z"/>
        </w:trPr>
        <w:tc>
          <w:tcPr>
            <w:tcW w:w="2448" w:type="dxa"/>
          </w:tcPr>
          <w:p w14:paraId="7FEEC466" w14:textId="77777777" w:rsidR="00C410D6" w:rsidRDefault="00C410D6" w:rsidP="00EF06DE">
            <w:pPr>
              <w:pStyle w:val="TAL"/>
              <w:keepNext w:val="0"/>
              <w:keepLines w:val="0"/>
              <w:widowControl w:val="0"/>
              <w:rPr>
                <w:ins w:id="19477" w:author="CR1189" w:date="2023-11-06T14:18:00Z"/>
                <w:b/>
                <w:bCs/>
              </w:rPr>
            </w:pPr>
            <w:ins w:id="19478" w:author="CR1189" w:date="2023-11-06T14:18:00Z">
              <w:r>
                <w:t xml:space="preserve">CHOICE </w:t>
              </w:r>
              <w:r>
                <w:rPr>
                  <w:i/>
                  <w:iCs/>
                </w:rPr>
                <w:t>MBS Multicast Configuration Response Information</w:t>
              </w:r>
            </w:ins>
          </w:p>
        </w:tc>
        <w:tc>
          <w:tcPr>
            <w:tcW w:w="1080" w:type="dxa"/>
          </w:tcPr>
          <w:p w14:paraId="05F1844E" w14:textId="77777777" w:rsidR="00C410D6" w:rsidRDefault="00C410D6" w:rsidP="00EF06DE">
            <w:pPr>
              <w:pStyle w:val="TAL"/>
              <w:keepNext w:val="0"/>
              <w:keepLines w:val="0"/>
              <w:widowControl w:val="0"/>
              <w:rPr>
                <w:ins w:id="19479" w:author="CR1189" w:date="2023-11-06T14:18:00Z"/>
              </w:rPr>
            </w:pPr>
            <w:ins w:id="19480" w:author="CR1189" w:date="2023-11-06T14:18:00Z">
              <w:r>
                <w:t>O</w:t>
              </w:r>
            </w:ins>
          </w:p>
        </w:tc>
        <w:tc>
          <w:tcPr>
            <w:tcW w:w="1440" w:type="dxa"/>
          </w:tcPr>
          <w:p w14:paraId="1D6D5292" w14:textId="77777777" w:rsidR="00C410D6" w:rsidRDefault="00C410D6" w:rsidP="00EF06DE">
            <w:pPr>
              <w:pStyle w:val="TAL"/>
              <w:keepNext w:val="0"/>
              <w:keepLines w:val="0"/>
              <w:widowControl w:val="0"/>
              <w:rPr>
                <w:ins w:id="19481" w:author="CR1189" w:date="2023-11-06T14:18:00Z"/>
              </w:rPr>
            </w:pPr>
          </w:p>
        </w:tc>
        <w:tc>
          <w:tcPr>
            <w:tcW w:w="1872" w:type="dxa"/>
          </w:tcPr>
          <w:p w14:paraId="0605614A" w14:textId="77777777" w:rsidR="00C410D6" w:rsidRDefault="00C410D6" w:rsidP="00EF06DE">
            <w:pPr>
              <w:pStyle w:val="TAL"/>
              <w:keepNext w:val="0"/>
              <w:keepLines w:val="0"/>
              <w:widowControl w:val="0"/>
              <w:rPr>
                <w:ins w:id="19482" w:author="CR1189" w:date="2023-11-06T14:18:00Z"/>
              </w:rPr>
            </w:pPr>
          </w:p>
        </w:tc>
        <w:tc>
          <w:tcPr>
            <w:tcW w:w="2880" w:type="dxa"/>
          </w:tcPr>
          <w:p w14:paraId="17721AD8" w14:textId="77777777" w:rsidR="00C410D6" w:rsidRDefault="00C410D6" w:rsidP="00EF06DE">
            <w:pPr>
              <w:pStyle w:val="TAL"/>
              <w:keepNext w:val="0"/>
              <w:keepLines w:val="0"/>
              <w:widowControl w:val="0"/>
              <w:rPr>
                <w:ins w:id="19483" w:author="CR1189" w:date="2023-11-06T14:18:00Z"/>
              </w:rPr>
            </w:pPr>
          </w:p>
        </w:tc>
      </w:tr>
      <w:tr w:rsidR="00C410D6" w14:paraId="1C7BCBF6" w14:textId="77777777" w:rsidTr="00EF06DE">
        <w:trPr>
          <w:ins w:id="19484" w:author="CR1189" w:date="2023-11-06T14:18:00Z"/>
        </w:trPr>
        <w:tc>
          <w:tcPr>
            <w:tcW w:w="2448" w:type="dxa"/>
          </w:tcPr>
          <w:p w14:paraId="36F2CBAE" w14:textId="77777777" w:rsidR="00C410D6" w:rsidRDefault="00C410D6" w:rsidP="00EF06DE">
            <w:pPr>
              <w:pStyle w:val="TAL"/>
              <w:keepNext w:val="0"/>
              <w:keepLines w:val="0"/>
              <w:widowControl w:val="0"/>
              <w:ind w:left="102"/>
              <w:rPr>
                <w:ins w:id="19485" w:author="CR1189" w:date="2023-11-06T14:18:00Z"/>
                <w:i/>
                <w:iCs/>
              </w:rPr>
            </w:pPr>
            <w:ins w:id="19486" w:author="CR1189" w:date="2023-11-06T14:18:00Z">
              <w:r>
                <w:rPr>
                  <w:i/>
                  <w:iCs/>
                </w:rPr>
                <w:t>&gt;MBS Multicast Configuration available</w:t>
              </w:r>
            </w:ins>
          </w:p>
        </w:tc>
        <w:tc>
          <w:tcPr>
            <w:tcW w:w="1080" w:type="dxa"/>
          </w:tcPr>
          <w:p w14:paraId="1B7CB51E" w14:textId="77777777" w:rsidR="00C410D6" w:rsidRDefault="00C410D6" w:rsidP="00EF06DE">
            <w:pPr>
              <w:pStyle w:val="TAL"/>
              <w:keepNext w:val="0"/>
              <w:keepLines w:val="0"/>
              <w:widowControl w:val="0"/>
              <w:rPr>
                <w:ins w:id="19487" w:author="CR1189" w:date="2023-11-06T14:18:00Z"/>
              </w:rPr>
            </w:pPr>
          </w:p>
        </w:tc>
        <w:tc>
          <w:tcPr>
            <w:tcW w:w="1440" w:type="dxa"/>
          </w:tcPr>
          <w:p w14:paraId="1A3D10C0" w14:textId="77777777" w:rsidR="00C410D6" w:rsidRDefault="00C410D6" w:rsidP="00EF06DE">
            <w:pPr>
              <w:pStyle w:val="TAL"/>
              <w:keepNext w:val="0"/>
              <w:keepLines w:val="0"/>
              <w:widowControl w:val="0"/>
              <w:rPr>
                <w:ins w:id="19488" w:author="CR1189" w:date="2023-11-06T14:18:00Z"/>
                <w:i/>
                <w:iCs/>
              </w:rPr>
            </w:pPr>
          </w:p>
        </w:tc>
        <w:tc>
          <w:tcPr>
            <w:tcW w:w="1872" w:type="dxa"/>
          </w:tcPr>
          <w:p w14:paraId="33B848DA" w14:textId="77777777" w:rsidR="00C410D6" w:rsidRDefault="00C410D6" w:rsidP="00EF06DE">
            <w:pPr>
              <w:pStyle w:val="TAL"/>
              <w:keepNext w:val="0"/>
              <w:keepLines w:val="0"/>
              <w:widowControl w:val="0"/>
              <w:rPr>
                <w:ins w:id="19489" w:author="CR1189" w:date="2023-11-06T14:18:00Z"/>
              </w:rPr>
            </w:pPr>
          </w:p>
        </w:tc>
        <w:tc>
          <w:tcPr>
            <w:tcW w:w="2880" w:type="dxa"/>
          </w:tcPr>
          <w:p w14:paraId="3FCFA864" w14:textId="77777777" w:rsidR="00C410D6" w:rsidRDefault="00C410D6" w:rsidP="00EF06DE">
            <w:pPr>
              <w:pStyle w:val="TAL"/>
              <w:keepNext w:val="0"/>
              <w:keepLines w:val="0"/>
              <w:widowControl w:val="0"/>
              <w:rPr>
                <w:ins w:id="19490" w:author="CR1189" w:date="2023-11-06T14:18:00Z"/>
              </w:rPr>
            </w:pPr>
          </w:p>
        </w:tc>
      </w:tr>
      <w:tr w:rsidR="00C410D6" w14:paraId="741344E9" w14:textId="77777777" w:rsidTr="00EF06DE">
        <w:trPr>
          <w:ins w:id="19491" w:author="CR1189" w:date="2023-11-06T14:18:00Z"/>
        </w:trPr>
        <w:tc>
          <w:tcPr>
            <w:tcW w:w="2448" w:type="dxa"/>
          </w:tcPr>
          <w:p w14:paraId="544C68B8" w14:textId="77777777" w:rsidR="00C410D6" w:rsidRDefault="00C410D6" w:rsidP="00EF06DE">
            <w:pPr>
              <w:pStyle w:val="TAL"/>
              <w:keepNext w:val="0"/>
              <w:keepLines w:val="0"/>
              <w:widowControl w:val="0"/>
              <w:ind w:left="198"/>
              <w:rPr>
                <w:ins w:id="19492" w:author="CR1189" w:date="2023-11-06T14:18:00Z"/>
                <w:b/>
                <w:lang w:eastAsia="ja-JP"/>
              </w:rPr>
            </w:pPr>
            <w:ins w:id="19493" w:author="CR1189" w:date="2023-11-06T14:18:00Z">
              <w:r>
                <w:t>&gt;&gt;MBS Multicast Configuration</w:t>
              </w:r>
            </w:ins>
          </w:p>
        </w:tc>
        <w:tc>
          <w:tcPr>
            <w:tcW w:w="1080" w:type="dxa"/>
          </w:tcPr>
          <w:p w14:paraId="125A3835" w14:textId="77777777" w:rsidR="00C410D6" w:rsidRDefault="00C410D6" w:rsidP="00EF06DE">
            <w:pPr>
              <w:pStyle w:val="TAL"/>
              <w:keepNext w:val="0"/>
              <w:keepLines w:val="0"/>
              <w:widowControl w:val="0"/>
              <w:rPr>
                <w:ins w:id="19494" w:author="CR1189" w:date="2023-11-06T14:18:00Z"/>
              </w:rPr>
            </w:pPr>
            <w:ins w:id="19495" w:author="CR1189" w:date="2023-11-06T14:18:00Z">
              <w:r>
                <w:t>M</w:t>
              </w:r>
            </w:ins>
          </w:p>
        </w:tc>
        <w:tc>
          <w:tcPr>
            <w:tcW w:w="1440" w:type="dxa"/>
          </w:tcPr>
          <w:p w14:paraId="2A2B092B" w14:textId="77777777" w:rsidR="00C410D6" w:rsidRDefault="00C410D6" w:rsidP="00EF06DE">
            <w:pPr>
              <w:pStyle w:val="TAL"/>
              <w:keepNext w:val="0"/>
              <w:keepLines w:val="0"/>
              <w:widowControl w:val="0"/>
              <w:rPr>
                <w:ins w:id="19496" w:author="CR1189" w:date="2023-11-06T14:18:00Z"/>
              </w:rPr>
            </w:pPr>
          </w:p>
        </w:tc>
        <w:tc>
          <w:tcPr>
            <w:tcW w:w="1872" w:type="dxa"/>
          </w:tcPr>
          <w:p w14:paraId="500B8E23" w14:textId="77777777" w:rsidR="00C410D6" w:rsidRDefault="00C410D6" w:rsidP="00EF06DE">
            <w:pPr>
              <w:pStyle w:val="TAL"/>
              <w:keepNext w:val="0"/>
              <w:keepLines w:val="0"/>
              <w:widowControl w:val="0"/>
              <w:rPr>
                <w:ins w:id="19497" w:author="CR1189" w:date="2023-11-06T14:18:00Z"/>
              </w:rPr>
            </w:pPr>
            <w:ins w:id="19498" w:author="CR1189" w:date="2023-11-06T14:18:00Z">
              <w:r>
                <w:rPr>
                  <w:rFonts w:eastAsia="Yu Mincho"/>
                </w:rPr>
                <w:t>OCTET STRING</w:t>
              </w:r>
            </w:ins>
          </w:p>
        </w:tc>
        <w:tc>
          <w:tcPr>
            <w:tcW w:w="2880" w:type="dxa"/>
          </w:tcPr>
          <w:p w14:paraId="6658B48C" w14:textId="77777777" w:rsidR="00C410D6" w:rsidRDefault="00C410D6" w:rsidP="00EF06DE">
            <w:pPr>
              <w:pStyle w:val="TAL"/>
              <w:keepNext w:val="0"/>
              <w:keepLines w:val="0"/>
              <w:widowControl w:val="0"/>
              <w:rPr>
                <w:ins w:id="19499" w:author="CR1189" w:date="2023-11-06T14:18:00Z"/>
              </w:rPr>
            </w:pPr>
            <w:ins w:id="19500" w:author="CR1189" w:date="2023-11-06T14:18:00Z">
              <w:r>
                <w:t>Includes the</w:t>
              </w:r>
              <w:r>
                <w:rPr>
                  <w:rFonts w:eastAsia="Malgun Gothic"/>
                  <w:lang w:val="en-US"/>
                </w:rPr>
                <w:t xml:space="preserve"> </w:t>
              </w:r>
              <w:r>
                <w:rPr>
                  <w:i/>
                  <w:iCs/>
                </w:rPr>
                <w:t>MBSMulticastConfiguration</w:t>
              </w:r>
              <w:r>
                <w:rPr>
                  <w:rFonts w:eastAsia="Malgun Gothic"/>
                  <w:lang w:val="en-US"/>
                </w:rPr>
                <w:t xml:space="preserve"> message as defined in TS 38.331 [8].</w:t>
              </w:r>
            </w:ins>
          </w:p>
        </w:tc>
      </w:tr>
      <w:tr w:rsidR="00C410D6" w14:paraId="1D9B326C" w14:textId="77777777" w:rsidTr="00EF06DE">
        <w:trPr>
          <w:ins w:id="19501" w:author="CR1189" w:date="2023-11-06T14:18:00Z"/>
        </w:trPr>
        <w:tc>
          <w:tcPr>
            <w:tcW w:w="2448" w:type="dxa"/>
          </w:tcPr>
          <w:p w14:paraId="2247879F" w14:textId="77777777" w:rsidR="00C410D6" w:rsidRDefault="00C410D6" w:rsidP="00EF06DE">
            <w:pPr>
              <w:pStyle w:val="TAL"/>
              <w:keepNext w:val="0"/>
              <w:keepLines w:val="0"/>
              <w:widowControl w:val="0"/>
              <w:ind w:left="102"/>
              <w:rPr>
                <w:ins w:id="19502" w:author="CR1189" w:date="2023-11-06T14:18:00Z"/>
                <w:lang w:eastAsia="ja-JP"/>
              </w:rPr>
            </w:pPr>
            <w:ins w:id="19503" w:author="CR1189" w:date="2023-11-06T14:18:00Z">
              <w:r>
                <w:rPr>
                  <w:i/>
                  <w:iCs/>
                </w:rPr>
                <w:t>&gt;MBS Multicast Configuration not available</w:t>
              </w:r>
            </w:ins>
          </w:p>
        </w:tc>
        <w:tc>
          <w:tcPr>
            <w:tcW w:w="1080" w:type="dxa"/>
          </w:tcPr>
          <w:p w14:paraId="2D2AA4AC" w14:textId="77777777" w:rsidR="00C410D6" w:rsidRDefault="00C410D6" w:rsidP="00EF06DE">
            <w:pPr>
              <w:pStyle w:val="TAL"/>
              <w:keepNext w:val="0"/>
              <w:keepLines w:val="0"/>
              <w:widowControl w:val="0"/>
              <w:rPr>
                <w:ins w:id="19504" w:author="CR1189" w:date="2023-11-06T14:18:00Z"/>
              </w:rPr>
            </w:pPr>
          </w:p>
        </w:tc>
        <w:tc>
          <w:tcPr>
            <w:tcW w:w="1440" w:type="dxa"/>
          </w:tcPr>
          <w:p w14:paraId="57FC2004" w14:textId="77777777" w:rsidR="00C410D6" w:rsidRDefault="00C410D6" w:rsidP="00EF06DE">
            <w:pPr>
              <w:pStyle w:val="TAL"/>
              <w:keepNext w:val="0"/>
              <w:keepLines w:val="0"/>
              <w:widowControl w:val="0"/>
              <w:rPr>
                <w:ins w:id="19505" w:author="CR1189" w:date="2023-11-06T14:18:00Z"/>
              </w:rPr>
            </w:pPr>
          </w:p>
        </w:tc>
        <w:tc>
          <w:tcPr>
            <w:tcW w:w="1872" w:type="dxa"/>
          </w:tcPr>
          <w:p w14:paraId="7E6528DE" w14:textId="77777777" w:rsidR="00C410D6" w:rsidRDefault="00C410D6" w:rsidP="00EF06DE">
            <w:pPr>
              <w:pStyle w:val="TAL"/>
              <w:keepNext w:val="0"/>
              <w:keepLines w:val="0"/>
              <w:widowControl w:val="0"/>
              <w:rPr>
                <w:ins w:id="19506" w:author="CR1189" w:date="2023-11-06T14:18:00Z"/>
              </w:rPr>
            </w:pPr>
          </w:p>
        </w:tc>
        <w:tc>
          <w:tcPr>
            <w:tcW w:w="2880" w:type="dxa"/>
          </w:tcPr>
          <w:p w14:paraId="09DDD0AD" w14:textId="77777777" w:rsidR="00C410D6" w:rsidRDefault="00C410D6" w:rsidP="00EF06DE">
            <w:pPr>
              <w:pStyle w:val="TAL"/>
              <w:keepNext w:val="0"/>
              <w:keepLines w:val="0"/>
              <w:widowControl w:val="0"/>
              <w:rPr>
                <w:ins w:id="19507" w:author="CR1189" w:date="2023-11-06T14:18:00Z"/>
              </w:rPr>
            </w:pPr>
          </w:p>
        </w:tc>
      </w:tr>
      <w:tr w:rsidR="00C410D6" w14:paraId="5CA234D3" w14:textId="77777777" w:rsidTr="00EF06DE">
        <w:trPr>
          <w:ins w:id="19508" w:author="CR1189" w:date="2023-11-06T14:18:00Z"/>
        </w:trPr>
        <w:tc>
          <w:tcPr>
            <w:tcW w:w="2448" w:type="dxa"/>
          </w:tcPr>
          <w:p w14:paraId="65EA2E33" w14:textId="77777777" w:rsidR="00C410D6" w:rsidRDefault="00C410D6" w:rsidP="00EF06DE">
            <w:pPr>
              <w:pStyle w:val="TAL"/>
              <w:keepNext w:val="0"/>
              <w:keepLines w:val="0"/>
              <w:widowControl w:val="0"/>
              <w:ind w:left="200"/>
              <w:rPr>
                <w:ins w:id="19509" w:author="CR1189" w:date="2023-11-06T14:18:00Z"/>
                <w:bCs/>
                <w:iCs/>
                <w:lang w:eastAsia="ja-JP"/>
              </w:rPr>
            </w:pPr>
            <w:ins w:id="19510" w:author="CR1189" w:date="2023-11-06T14:18:00Z">
              <w:r>
                <w:t>&gt;&gt;MBS Multicast Configuration not available</w:t>
              </w:r>
            </w:ins>
          </w:p>
        </w:tc>
        <w:tc>
          <w:tcPr>
            <w:tcW w:w="1080" w:type="dxa"/>
          </w:tcPr>
          <w:p w14:paraId="63FB59FA" w14:textId="77777777" w:rsidR="00C410D6" w:rsidRDefault="00C410D6" w:rsidP="00EF06DE">
            <w:pPr>
              <w:pStyle w:val="TAL"/>
              <w:keepNext w:val="0"/>
              <w:keepLines w:val="0"/>
              <w:widowControl w:val="0"/>
              <w:rPr>
                <w:ins w:id="19511" w:author="CR1189" w:date="2023-11-06T14:18:00Z"/>
              </w:rPr>
            </w:pPr>
            <w:ins w:id="19512" w:author="CR1189" w:date="2023-11-06T14:18:00Z">
              <w:r>
                <w:t>M</w:t>
              </w:r>
            </w:ins>
          </w:p>
        </w:tc>
        <w:tc>
          <w:tcPr>
            <w:tcW w:w="1440" w:type="dxa"/>
          </w:tcPr>
          <w:p w14:paraId="3CB7CAE6" w14:textId="77777777" w:rsidR="00C410D6" w:rsidRDefault="00C410D6" w:rsidP="00EF06DE">
            <w:pPr>
              <w:pStyle w:val="TAL"/>
              <w:keepNext w:val="0"/>
              <w:keepLines w:val="0"/>
              <w:widowControl w:val="0"/>
              <w:rPr>
                <w:ins w:id="19513" w:author="CR1189" w:date="2023-11-06T14:18:00Z"/>
                <w:szCs w:val="18"/>
              </w:rPr>
            </w:pPr>
          </w:p>
        </w:tc>
        <w:tc>
          <w:tcPr>
            <w:tcW w:w="1872" w:type="dxa"/>
          </w:tcPr>
          <w:p w14:paraId="71EFB5CA" w14:textId="77777777" w:rsidR="00C410D6" w:rsidRDefault="00C410D6" w:rsidP="00EF06DE">
            <w:pPr>
              <w:pStyle w:val="TAL"/>
              <w:keepNext w:val="0"/>
              <w:keepLines w:val="0"/>
              <w:widowControl w:val="0"/>
              <w:rPr>
                <w:ins w:id="19514" w:author="CR1189" w:date="2023-11-06T14:18:00Z"/>
              </w:rPr>
            </w:pPr>
            <w:ins w:id="19515" w:author="CR1189" w:date="2023-11-06T14:18:00Z">
              <w:r>
                <w:rPr>
                  <w:rFonts w:eastAsia="Yu Mincho"/>
                </w:rPr>
                <w:t>ENUMERATED (not available, ...)</w:t>
              </w:r>
            </w:ins>
          </w:p>
        </w:tc>
        <w:tc>
          <w:tcPr>
            <w:tcW w:w="2880" w:type="dxa"/>
          </w:tcPr>
          <w:p w14:paraId="141DF73A" w14:textId="77777777" w:rsidR="00C410D6" w:rsidRDefault="00C410D6" w:rsidP="00EF06DE">
            <w:pPr>
              <w:pStyle w:val="TAL"/>
              <w:keepNext w:val="0"/>
              <w:keepLines w:val="0"/>
              <w:widowControl w:val="0"/>
              <w:rPr>
                <w:ins w:id="19516" w:author="CR1189" w:date="2023-11-06T14:18:00Z"/>
              </w:rPr>
            </w:pPr>
          </w:p>
        </w:tc>
      </w:tr>
    </w:tbl>
    <w:p w14:paraId="55D16ACD" w14:textId="77777777" w:rsidR="00C410D6" w:rsidRDefault="00C410D6" w:rsidP="00C410D6">
      <w:pPr>
        <w:widowControl w:val="0"/>
        <w:rPr>
          <w:ins w:id="19517" w:author="CR1189" w:date="2023-11-06T14:18:00Z"/>
        </w:rPr>
      </w:pPr>
    </w:p>
    <w:p w14:paraId="5DFB26BE" w14:textId="77777777" w:rsidR="00C410D6" w:rsidRPr="00DA11D0" w:rsidRDefault="00C410D6" w:rsidP="00C410D6">
      <w:pPr>
        <w:pStyle w:val="Heading4"/>
        <w:keepNext w:val="0"/>
        <w:keepLines w:val="0"/>
        <w:widowControl w:val="0"/>
        <w:rPr>
          <w:ins w:id="19518" w:author="CR1189" w:date="2023-11-06T14:18:00Z"/>
          <w:lang w:val="fr-FR"/>
        </w:rPr>
      </w:pPr>
      <w:bookmarkStart w:id="19519" w:name="_CR9_3_1_x2317"/>
      <w:bookmarkEnd w:id="19519"/>
      <w:ins w:id="19520" w:author="CR1189" w:date="2023-11-06T14:18:00Z">
        <w:r w:rsidRPr="00DA11D0">
          <w:rPr>
            <w:lang w:val="fr-FR"/>
          </w:rPr>
          <w:t>9.3.1.</w:t>
        </w:r>
        <w:del w:id="19521" w:author="MCC" w:date="2023-11-09T20:38:00Z">
          <w:r w:rsidDel="00663593">
            <w:rPr>
              <w:lang w:val="fr-FR"/>
            </w:rPr>
            <w:delText>x2</w:delText>
          </w:r>
        </w:del>
      </w:ins>
      <w:ins w:id="19522" w:author="MCC" w:date="2023-11-09T20:38:00Z">
        <w:r>
          <w:rPr>
            <w:lang w:val="fr-FR"/>
          </w:rPr>
          <w:t>317</w:t>
        </w:r>
      </w:ins>
      <w:ins w:id="19523" w:author="CR1189" w:date="2023-11-06T14:18:00Z">
        <w:r w:rsidRPr="00DA11D0">
          <w:rPr>
            <w:lang w:val="fr-FR"/>
          </w:rPr>
          <w:tab/>
        </w:r>
        <w:r>
          <w:rPr>
            <w:lang w:val="fr-FR"/>
          </w:rPr>
          <w:t>MBS Multicast Session State</w:t>
        </w:r>
      </w:ins>
    </w:p>
    <w:p w14:paraId="070A32ED" w14:textId="77777777" w:rsidR="00C410D6" w:rsidRPr="00DA11D0" w:rsidRDefault="00C410D6" w:rsidP="00C410D6">
      <w:pPr>
        <w:widowControl w:val="0"/>
        <w:rPr>
          <w:ins w:id="19524" w:author="CR1189" w:date="2023-11-06T14:18:00Z"/>
        </w:rPr>
      </w:pPr>
      <w:ins w:id="19525" w:author="CR1189" w:date="2023-11-06T14:18:00Z">
        <w:r w:rsidRPr="00DA11D0">
          <w:rPr>
            <w:rFonts w:hint="eastAsia"/>
          </w:rPr>
          <w:t>T</w:t>
        </w:r>
        <w:r w:rsidRPr="00DA11D0">
          <w:t xml:space="preserve">his IE indicates the </w:t>
        </w:r>
        <w:r>
          <w:t xml:space="preserve">state </w:t>
        </w:r>
        <w:r>
          <w:rPr>
            <w:rFonts w:hint="eastAsia"/>
            <w:lang w:eastAsia="zh-CN"/>
          </w:rPr>
          <w:t xml:space="preserve">of </w:t>
        </w:r>
        <w:r>
          <w:t>MBS Multicast Session. The MBS Multicast Session state is defined in TS 23.247 [x3].</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410D6" w:rsidRPr="00DA11D0" w14:paraId="1226FCE4" w14:textId="77777777" w:rsidTr="00EF06DE">
        <w:trPr>
          <w:tblHeader/>
          <w:ins w:id="19526" w:author="CR1189" w:date="2023-11-06T14:18:00Z"/>
        </w:trPr>
        <w:tc>
          <w:tcPr>
            <w:tcW w:w="2448" w:type="dxa"/>
          </w:tcPr>
          <w:p w14:paraId="2D5050CA" w14:textId="77777777" w:rsidR="00C410D6" w:rsidRPr="00DA11D0" w:rsidRDefault="00C410D6" w:rsidP="00EF06DE">
            <w:pPr>
              <w:pStyle w:val="TAH"/>
              <w:keepNext w:val="0"/>
              <w:keepLines w:val="0"/>
              <w:widowControl w:val="0"/>
              <w:rPr>
                <w:ins w:id="19527" w:author="CR1189" w:date="2023-11-06T14:18:00Z"/>
                <w:lang w:eastAsia="ja-JP"/>
              </w:rPr>
            </w:pPr>
            <w:ins w:id="19528" w:author="CR1189" w:date="2023-11-06T14:18:00Z">
              <w:r w:rsidRPr="00DA11D0">
                <w:rPr>
                  <w:lang w:eastAsia="ja-JP"/>
                </w:rPr>
                <w:t>IE/Group Name</w:t>
              </w:r>
            </w:ins>
          </w:p>
        </w:tc>
        <w:tc>
          <w:tcPr>
            <w:tcW w:w="1080" w:type="dxa"/>
          </w:tcPr>
          <w:p w14:paraId="7D38330A" w14:textId="77777777" w:rsidR="00C410D6" w:rsidRPr="00DA11D0" w:rsidRDefault="00C410D6" w:rsidP="00EF06DE">
            <w:pPr>
              <w:pStyle w:val="TAH"/>
              <w:keepNext w:val="0"/>
              <w:keepLines w:val="0"/>
              <w:widowControl w:val="0"/>
              <w:rPr>
                <w:ins w:id="19529" w:author="CR1189" w:date="2023-11-06T14:18:00Z"/>
                <w:lang w:eastAsia="ja-JP"/>
              </w:rPr>
            </w:pPr>
            <w:ins w:id="19530" w:author="CR1189" w:date="2023-11-06T14:18:00Z">
              <w:r w:rsidRPr="00DA11D0">
                <w:rPr>
                  <w:lang w:eastAsia="ja-JP"/>
                </w:rPr>
                <w:t>Presence</w:t>
              </w:r>
            </w:ins>
          </w:p>
        </w:tc>
        <w:tc>
          <w:tcPr>
            <w:tcW w:w="1440" w:type="dxa"/>
          </w:tcPr>
          <w:p w14:paraId="700B08C8" w14:textId="77777777" w:rsidR="00C410D6" w:rsidRPr="00DA11D0" w:rsidRDefault="00C410D6" w:rsidP="00EF06DE">
            <w:pPr>
              <w:pStyle w:val="TAH"/>
              <w:keepNext w:val="0"/>
              <w:keepLines w:val="0"/>
              <w:widowControl w:val="0"/>
              <w:rPr>
                <w:ins w:id="19531" w:author="CR1189" w:date="2023-11-06T14:18:00Z"/>
                <w:lang w:eastAsia="ja-JP"/>
              </w:rPr>
            </w:pPr>
            <w:ins w:id="19532" w:author="CR1189" w:date="2023-11-06T14:18:00Z">
              <w:r w:rsidRPr="00DA11D0">
                <w:rPr>
                  <w:lang w:eastAsia="ja-JP"/>
                </w:rPr>
                <w:t>Range</w:t>
              </w:r>
            </w:ins>
          </w:p>
        </w:tc>
        <w:tc>
          <w:tcPr>
            <w:tcW w:w="1872" w:type="dxa"/>
          </w:tcPr>
          <w:p w14:paraId="725CCE20" w14:textId="77777777" w:rsidR="00C410D6" w:rsidRPr="00DA11D0" w:rsidRDefault="00C410D6" w:rsidP="00EF06DE">
            <w:pPr>
              <w:pStyle w:val="TAH"/>
              <w:keepNext w:val="0"/>
              <w:keepLines w:val="0"/>
              <w:widowControl w:val="0"/>
              <w:rPr>
                <w:ins w:id="19533" w:author="CR1189" w:date="2023-11-06T14:18:00Z"/>
                <w:lang w:eastAsia="ja-JP"/>
              </w:rPr>
            </w:pPr>
            <w:ins w:id="19534" w:author="CR1189" w:date="2023-11-06T14:18:00Z">
              <w:r w:rsidRPr="00DA11D0">
                <w:rPr>
                  <w:lang w:eastAsia="ja-JP"/>
                </w:rPr>
                <w:t>IE type and reference</w:t>
              </w:r>
            </w:ins>
          </w:p>
        </w:tc>
        <w:tc>
          <w:tcPr>
            <w:tcW w:w="2880" w:type="dxa"/>
          </w:tcPr>
          <w:p w14:paraId="6D5C89FF" w14:textId="77777777" w:rsidR="00C410D6" w:rsidRPr="00DA11D0" w:rsidRDefault="00C410D6" w:rsidP="00EF06DE">
            <w:pPr>
              <w:pStyle w:val="TAH"/>
              <w:keepNext w:val="0"/>
              <w:keepLines w:val="0"/>
              <w:widowControl w:val="0"/>
              <w:rPr>
                <w:ins w:id="19535" w:author="CR1189" w:date="2023-11-06T14:18:00Z"/>
                <w:lang w:eastAsia="ja-JP"/>
              </w:rPr>
            </w:pPr>
            <w:ins w:id="19536" w:author="CR1189" w:date="2023-11-06T14:18:00Z">
              <w:r w:rsidRPr="00DA11D0">
                <w:rPr>
                  <w:lang w:eastAsia="ja-JP"/>
                </w:rPr>
                <w:t>Semantics description</w:t>
              </w:r>
            </w:ins>
          </w:p>
        </w:tc>
      </w:tr>
      <w:tr w:rsidR="00C410D6" w:rsidRPr="00DA11D0" w14:paraId="3AC27F34" w14:textId="77777777" w:rsidTr="00EF06DE">
        <w:trPr>
          <w:ins w:id="19537" w:author="CR1189" w:date="2023-11-06T14:18:00Z"/>
        </w:trPr>
        <w:tc>
          <w:tcPr>
            <w:tcW w:w="2448" w:type="dxa"/>
          </w:tcPr>
          <w:p w14:paraId="7CC0770A" w14:textId="77777777" w:rsidR="00C410D6" w:rsidRPr="00DC749D" w:rsidRDefault="00C410D6" w:rsidP="00EF06DE">
            <w:pPr>
              <w:pStyle w:val="TAL"/>
              <w:keepNext w:val="0"/>
              <w:keepLines w:val="0"/>
              <w:widowControl w:val="0"/>
              <w:rPr>
                <w:ins w:id="19538" w:author="CR1189" w:date="2023-11-06T14:18:00Z"/>
              </w:rPr>
            </w:pPr>
            <w:ins w:id="19539" w:author="CR1189" w:date="2023-11-06T14:18:00Z">
              <w:r w:rsidRPr="00DC749D">
                <w:t>MBS Multicast Session State</w:t>
              </w:r>
            </w:ins>
          </w:p>
        </w:tc>
        <w:tc>
          <w:tcPr>
            <w:tcW w:w="1080" w:type="dxa"/>
          </w:tcPr>
          <w:p w14:paraId="7EA3AE05" w14:textId="77777777" w:rsidR="00C410D6" w:rsidRPr="00DA11D0" w:rsidRDefault="00C410D6" w:rsidP="00EF06DE">
            <w:pPr>
              <w:pStyle w:val="TAL"/>
              <w:keepNext w:val="0"/>
              <w:keepLines w:val="0"/>
              <w:widowControl w:val="0"/>
              <w:rPr>
                <w:ins w:id="19540" w:author="CR1189" w:date="2023-11-06T14:18:00Z"/>
              </w:rPr>
            </w:pPr>
            <w:ins w:id="19541" w:author="CR1189" w:date="2023-11-06T14:18:00Z">
              <w:r>
                <w:t>M</w:t>
              </w:r>
            </w:ins>
          </w:p>
        </w:tc>
        <w:tc>
          <w:tcPr>
            <w:tcW w:w="1440" w:type="dxa"/>
          </w:tcPr>
          <w:p w14:paraId="6857EB87" w14:textId="77777777" w:rsidR="00C410D6" w:rsidRPr="00DC749D" w:rsidRDefault="00C410D6" w:rsidP="00EF06DE">
            <w:pPr>
              <w:pStyle w:val="TAL"/>
              <w:keepNext w:val="0"/>
              <w:keepLines w:val="0"/>
              <w:widowControl w:val="0"/>
              <w:rPr>
                <w:ins w:id="19542" w:author="CR1189" w:date="2023-11-06T14:18:00Z"/>
              </w:rPr>
            </w:pPr>
          </w:p>
        </w:tc>
        <w:tc>
          <w:tcPr>
            <w:tcW w:w="1872" w:type="dxa"/>
          </w:tcPr>
          <w:p w14:paraId="0FF381AC" w14:textId="77777777" w:rsidR="00C410D6" w:rsidRPr="00DA11D0" w:rsidRDefault="00C410D6" w:rsidP="00EF06DE">
            <w:pPr>
              <w:pStyle w:val="TAL"/>
              <w:keepNext w:val="0"/>
              <w:keepLines w:val="0"/>
              <w:widowControl w:val="0"/>
              <w:rPr>
                <w:ins w:id="19543" w:author="CR1189" w:date="2023-11-06T14:18:00Z"/>
              </w:rPr>
            </w:pPr>
            <w:ins w:id="19544" w:author="CR1189" w:date="2023-11-06T14:18:00Z">
              <w:r>
                <w:t>ENUMERATED (active, inactive, …)</w:t>
              </w:r>
            </w:ins>
          </w:p>
        </w:tc>
        <w:tc>
          <w:tcPr>
            <w:tcW w:w="2880" w:type="dxa"/>
          </w:tcPr>
          <w:p w14:paraId="0BC25EFB" w14:textId="77777777" w:rsidR="00C410D6" w:rsidRPr="00DA11D0" w:rsidRDefault="00C410D6" w:rsidP="00EF06DE">
            <w:pPr>
              <w:pStyle w:val="TAL"/>
              <w:keepNext w:val="0"/>
              <w:keepLines w:val="0"/>
              <w:widowControl w:val="0"/>
              <w:rPr>
                <w:ins w:id="19545" w:author="CR1189" w:date="2023-11-06T14:18:00Z"/>
              </w:rPr>
            </w:pPr>
          </w:p>
        </w:tc>
      </w:tr>
    </w:tbl>
    <w:p w14:paraId="16F054A7" w14:textId="77777777" w:rsidR="00837776" w:rsidRDefault="00837776" w:rsidP="00837776">
      <w:pPr>
        <w:pStyle w:val="Heading4"/>
        <w:rPr>
          <w:ins w:id="19546" w:author="CR1219" w:date="2023-11-10T18:07:00Z"/>
          <w:rFonts w:eastAsia="Batang"/>
        </w:rPr>
      </w:pPr>
      <w:ins w:id="19547" w:author="CR1219" w:date="2023-11-10T18:07:00Z">
        <w:r>
          <w:t>9.3.1.</w:t>
        </w:r>
        <w:del w:id="19548" w:author="MCC" w:date="2023-11-10T09:52:00Z">
          <w:r w:rsidDel="00C9218B">
            <w:delText>x</w:delText>
          </w:r>
        </w:del>
        <w:r>
          <w:t>318</w:t>
        </w:r>
        <w:r>
          <w:tab/>
          <w:t>PDU Set QoS Parameters</w:t>
        </w:r>
      </w:ins>
    </w:p>
    <w:p w14:paraId="1CEC53A7" w14:textId="77777777" w:rsidR="00837776" w:rsidRDefault="00837776" w:rsidP="00837776">
      <w:pPr>
        <w:rPr>
          <w:ins w:id="19549" w:author="CR1219" w:date="2023-11-10T18:07:00Z"/>
          <w:rFonts w:eastAsia="SimSun"/>
          <w:lang w:eastAsia="zh-CN"/>
        </w:rPr>
      </w:pPr>
      <w:ins w:id="19550" w:author="CR1219" w:date="2023-11-10T18:07:00Z">
        <w:r>
          <w:rPr>
            <w:rFonts w:eastAsia="SimSun" w:hint="eastAsia"/>
            <w:lang w:eastAsia="zh-CN"/>
          </w:rPr>
          <w:t>T</w:t>
        </w:r>
        <w:r>
          <w:rPr>
            <w:rFonts w:eastAsia="SimSun"/>
            <w:lang w:eastAsia="zh-CN"/>
          </w:rPr>
          <w:t xml:space="preserve">his IE defines the PDU Set QoS Parameters </w:t>
        </w:r>
        <w:r>
          <w:rPr>
            <w:lang w:eastAsia="zh-CN"/>
          </w:rPr>
          <w:t>to be applied to a QoS flow</w:t>
        </w:r>
        <w:r>
          <w:rPr>
            <w:rFonts w:eastAsia="SimSun"/>
            <w:lang w:eastAsia="zh-CN"/>
          </w:rPr>
          <w:t>.</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837776" w14:paraId="32DF9630" w14:textId="77777777" w:rsidTr="00121660">
        <w:trPr>
          <w:ins w:id="19551" w:author="CR1219" w:date="2023-11-10T18:07:00Z"/>
        </w:trPr>
        <w:tc>
          <w:tcPr>
            <w:tcW w:w="2448" w:type="dxa"/>
          </w:tcPr>
          <w:p w14:paraId="3151DDFF" w14:textId="77777777" w:rsidR="00837776" w:rsidRDefault="00837776" w:rsidP="00121660">
            <w:pPr>
              <w:pStyle w:val="TAH"/>
              <w:rPr>
                <w:ins w:id="19552" w:author="CR1219" w:date="2023-11-10T18:07:00Z"/>
                <w:lang w:eastAsia="ja-JP"/>
              </w:rPr>
            </w:pPr>
            <w:ins w:id="19553" w:author="CR1219" w:date="2023-11-10T18:07:00Z">
              <w:r>
                <w:rPr>
                  <w:lang w:eastAsia="ja-JP"/>
                </w:rPr>
                <w:t>IE/Group Name</w:t>
              </w:r>
            </w:ins>
          </w:p>
        </w:tc>
        <w:tc>
          <w:tcPr>
            <w:tcW w:w="1080" w:type="dxa"/>
          </w:tcPr>
          <w:p w14:paraId="2CBE5F8C" w14:textId="77777777" w:rsidR="00837776" w:rsidRDefault="00837776" w:rsidP="00121660">
            <w:pPr>
              <w:pStyle w:val="TAH"/>
              <w:rPr>
                <w:ins w:id="19554" w:author="CR1219" w:date="2023-11-10T18:07:00Z"/>
                <w:lang w:eastAsia="ja-JP"/>
              </w:rPr>
            </w:pPr>
            <w:ins w:id="19555" w:author="CR1219" w:date="2023-11-10T18:07:00Z">
              <w:r>
                <w:rPr>
                  <w:lang w:eastAsia="ja-JP"/>
                </w:rPr>
                <w:t>Presence</w:t>
              </w:r>
            </w:ins>
          </w:p>
        </w:tc>
        <w:tc>
          <w:tcPr>
            <w:tcW w:w="1440" w:type="dxa"/>
          </w:tcPr>
          <w:p w14:paraId="1E644485" w14:textId="77777777" w:rsidR="00837776" w:rsidRDefault="00837776" w:rsidP="00121660">
            <w:pPr>
              <w:pStyle w:val="TAH"/>
              <w:rPr>
                <w:ins w:id="19556" w:author="CR1219" w:date="2023-11-10T18:07:00Z"/>
                <w:lang w:eastAsia="ja-JP"/>
              </w:rPr>
            </w:pPr>
            <w:ins w:id="19557" w:author="CR1219" w:date="2023-11-10T18:07:00Z">
              <w:r>
                <w:rPr>
                  <w:lang w:eastAsia="ja-JP"/>
                </w:rPr>
                <w:t>Range</w:t>
              </w:r>
            </w:ins>
          </w:p>
        </w:tc>
        <w:tc>
          <w:tcPr>
            <w:tcW w:w="1872" w:type="dxa"/>
          </w:tcPr>
          <w:p w14:paraId="07A560CF" w14:textId="77777777" w:rsidR="00837776" w:rsidRDefault="00837776" w:rsidP="00121660">
            <w:pPr>
              <w:pStyle w:val="TAH"/>
              <w:rPr>
                <w:ins w:id="19558" w:author="CR1219" w:date="2023-11-10T18:07:00Z"/>
                <w:lang w:eastAsia="ja-JP"/>
              </w:rPr>
            </w:pPr>
            <w:ins w:id="19559" w:author="CR1219" w:date="2023-11-10T18:07:00Z">
              <w:r>
                <w:rPr>
                  <w:lang w:eastAsia="ja-JP"/>
                </w:rPr>
                <w:t>IE type and reference</w:t>
              </w:r>
            </w:ins>
          </w:p>
        </w:tc>
        <w:tc>
          <w:tcPr>
            <w:tcW w:w="2880" w:type="dxa"/>
          </w:tcPr>
          <w:p w14:paraId="6E7FAB68" w14:textId="77777777" w:rsidR="00837776" w:rsidRDefault="00837776" w:rsidP="00121660">
            <w:pPr>
              <w:pStyle w:val="TAH"/>
              <w:rPr>
                <w:ins w:id="19560" w:author="CR1219" w:date="2023-11-10T18:07:00Z"/>
                <w:lang w:eastAsia="ja-JP"/>
              </w:rPr>
            </w:pPr>
            <w:ins w:id="19561" w:author="CR1219" w:date="2023-11-10T18:07:00Z">
              <w:r>
                <w:rPr>
                  <w:lang w:eastAsia="ja-JP"/>
                </w:rPr>
                <w:t>Semantics description</w:t>
              </w:r>
            </w:ins>
          </w:p>
        </w:tc>
      </w:tr>
      <w:tr w:rsidR="00837776" w14:paraId="2353F560" w14:textId="77777777" w:rsidTr="00121660">
        <w:trPr>
          <w:ins w:id="19562" w:author="CR1219" w:date="2023-11-10T18:07:00Z"/>
        </w:trPr>
        <w:tc>
          <w:tcPr>
            <w:tcW w:w="2448" w:type="dxa"/>
          </w:tcPr>
          <w:p w14:paraId="46918E5F" w14:textId="77777777" w:rsidR="00837776" w:rsidRDefault="00837776" w:rsidP="00121660">
            <w:pPr>
              <w:pStyle w:val="TAL"/>
              <w:rPr>
                <w:ins w:id="19563" w:author="CR1219" w:date="2023-11-10T18:07:00Z"/>
                <w:lang w:eastAsia="ja-JP"/>
              </w:rPr>
            </w:pPr>
            <w:ins w:id="19564" w:author="CR1219" w:date="2023-11-10T18:07:00Z">
              <w:r>
                <w:rPr>
                  <w:lang w:eastAsia="zh-CN"/>
                </w:rPr>
                <w:t>PDU Set Delay Budget</w:t>
              </w:r>
            </w:ins>
          </w:p>
        </w:tc>
        <w:tc>
          <w:tcPr>
            <w:tcW w:w="1080" w:type="dxa"/>
          </w:tcPr>
          <w:p w14:paraId="590FB1AB" w14:textId="77777777" w:rsidR="00837776" w:rsidRDefault="00837776" w:rsidP="00121660">
            <w:pPr>
              <w:pStyle w:val="TAL"/>
              <w:rPr>
                <w:ins w:id="19565" w:author="CR1219" w:date="2023-11-10T18:07:00Z"/>
                <w:lang w:eastAsia="ja-JP"/>
              </w:rPr>
            </w:pPr>
            <w:ins w:id="19566" w:author="CR1219" w:date="2023-11-10T18:07:00Z">
              <w:r>
                <w:rPr>
                  <w:szCs w:val="22"/>
                </w:rPr>
                <w:t>O</w:t>
              </w:r>
            </w:ins>
          </w:p>
        </w:tc>
        <w:tc>
          <w:tcPr>
            <w:tcW w:w="1440" w:type="dxa"/>
          </w:tcPr>
          <w:p w14:paraId="4A1FE12F" w14:textId="77777777" w:rsidR="00837776" w:rsidRDefault="00837776" w:rsidP="00121660">
            <w:pPr>
              <w:pStyle w:val="TAL"/>
              <w:rPr>
                <w:ins w:id="19567" w:author="CR1219" w:date="2023-11-10T18:07:00Z"/>
                <w:i/>
                <w:lang w:eastAsia="ja-JP"/>
              </w:rPr>
            </w:pPr>
          </w:p>
        </w:tc>
        <w:tc>
          <w:tcPr>
            <w:tcW w:w="1872" w:type="dxa"/>
          </w:tcPr>
          <w:p w14:paraId="440EAFC6" w14:textId="77777777" w:rsidR="00837776" w:rsidRDefault="00837776" w:rsidP="00121660">
            <w:pPr>
              <w:pStyle w:val="TAL"/>
              <w:rPr>
                <w:ins w:id="19568" w:author="CR1219" w:date="2023-11-10T18:07:00Z"/>
                <w:lang w:eastAsia="ja-JP"/>
              </w:rPr>
            </w:pPr>
            <w:ins w:id="19569" w:author="CR1219" w:date="2023-11-10T18:07:00Z">
              <w:r>
                <w:rPr>
                  <w:szCs w:val="22"/>
                </w:rPr>
                <w:t>Extended Packet Delay Budget 9.3.1.145</w:t>
              </w:r>
            </w:ins>
          </w:p>
        </w:tc>
        <w:tc>
          <w:tcPr>
            <w:tcW w:w="2880" w:type="dxa"/>
          </w:tcPr>
          <w:p w14:paraId="027A27C2" w14:textId="77777777" w:rsidR="00837776" w:rsidRDefault="00837776" w:rsidP="00121660">
            <w:pPr>
              <w:pStyle w:val="TAL"/>
              <w:rPr>
                <w:ins w:id="19570" w:author="CR1219" w:date="2023-11-10T18:07:00Z"/>
                <w:lang w:eastAsia="ja-JP"/>
              </w:rPr>
            </w:pPr>
            <w:ins w:id="19571" w:author="CR1219" w:date="2023-11-10T18:07:00Z">
              <w:r>
                <w:rPr>
                  <w:szCs w:val="22"/>
                </w:rPr>
                <w:t xml:space="preserve">PDU Set Delay Budget as defined in </w:t>
              </w:r>
              <w:r>
                <w:rPr>
                  <w:lang w:eastAsia="ja-JP"/>
                </w:rPr>
                <w:t>TS 23.501 [21].</w:t>
              </w:r>
            </w:ins>
          </w:p>
        </w:tc>
      </w:tr>
      <w:tr w:rsidR="00837776" w14:paraId="1EC73367" w14:textId="77777777" w:rsidTr="00121660">
        <w:trPr>
          <w:ins w:id="19572" w:author="CR1219" w:date="2023-11-10T18:07:00Z"/>
        </w:trPr>
        <w:tc>
          <w:tcPr>
            <w:tcW w:w="2448" w:type="dxa"/>
          </w:tcPr>
          <w:p w14:paraId="66F92AAF" w14:textId="77777777" w:rsidR="00837776" w:rsidRDefault="00837776" w:rsidP="00121660">
            <w:pPr>
              <w:pStyle w:val="TAL"/>
              <w:rPr>
                <w:ins w:id="19573" w:author="CR1219" w:date="2023-11-10T18:07:00Z"/>
                <w:szCs w:val="22"/>
              </w:rPr>
            </w:pPr>
            <w:ins w:id="19574" w:author="CR1219" w:date="2023-11-10T18:07:00Z">
              <w:r>
                <w:rPr>
                  <w:lang w:eastAsia="zh-CN"/>
                </w:rPr>
                <w:t>PDU Set Error Rate</w:t>
              </w:r>
            </w:ins>
          </w:p>
        </w:tc>
        <w:tc>
          <w:tcPr>
            <w:tcW w:w="1080" w:type="dxa"/>
          </w:tcPr>
          <w:p w14:paraId="7FE75F00" w14:textId="77777777" w:rsidR="00837776" w:rsidRDefault="00837776" w:rsidP="00121660">
            <w:pPr>
              <w:pStyle w:val="TAL"/>
              <w:rPr>
                <w:ins w:id="19575" w:author="CR1219" w:date="2023-11-10T18:07:00Z"/>
                <w:szCs w:val="22"/>
                <w:lang w:eastAsia="zh-CN"/>
              </w:rPr>
            </w:pPr>
            <w:ins w:id="19576" w:author="CR1219" w:date="2023-11-10T18:07:00Z">
              <w:r>
                <w:rPr>
                  <w:rFonts w:hint="eastAsia"/>
                  <w:szCs w:val="22"/>
                  <w:lang w:eastAsia="zh-CN"/>
                </w:rPr>
                <w:t>O</w:t>
              </w:r>
            </w:ins>
          </w:p>
        </w:tc>
        <w:tc>
          <w:tcPr>
            <w:tcW w:w="1440" w:type="dxa"/>
          </w:tcPr>
          <w:p w14:paraId="6A3484A0" w14:textId="77777777" w:rsidR="00837776" w:rsidRDefault="00837776" w:rsidP="00121660">
            <w:pPr>
              <w:pStyle w:val="TAL"/>
              <w:rPr>
                <w:ins w:id="19577" w:author="CR1219" w:date="2023-11-10T18:07:00Z"/>
                <w:i/>
                <w:lang w:eastAsia="ja-JP"/>
              </w:rPr>
            </w:pPr>
          </w:p>
        </w:tc>
        <w:tc>
          <w:tcPr>
            <w:tcW w:w="1872" w:type="dxa"/>
          </w:tcPr>
          <w:p w14:paraId="7BD0D140" w14:textId="77777777" w:rsidR="00837776" w:rsidRDefault="00837776" w:rsidP="00121660">
            <w:pPr>
              <w:pStyle w:val="TAL"/>
              <w:rPr>
                <w:ins w:id="19578" w:author="CR1219" w:date="2023-11-10T18:07:00Z"/>
                <w:szCs w:val="22"/>
                <w:lang w:eastAsia="zh-CN"/>
              </w:rPr>
            </w:pPr>
            <w:ins w:id="19579" w:author="CR1219" w:date="2023-11-10T18:07:00Z">
              <w:r>
                <w:rPr>
                  <w:szCs w:val="22"/>
                  <w:lang w:eastAsia="zh-CN"/>
                </w:rPr>
                <w:t>Packet Error Rate</w:t>
              </w:r>
              <w:r>
                <w:rPr>
                  <w:rFonts w:hint="eastAsia"/>
                  <w:szCs w:val="22"/>
                  <w:lang w:eastAsia="zh-CN"/>
                </w:rPr>
                <w:t xml:space="preserve"> 9</w:t>
              </w:r>
              <w:r>
                <w:rPr>
                  <w:szCs w:val="22"/>
                  <w:lang w:eastAsia="zh-CN"/>
                </w:rPr>
                <w:t>.3.1.52</w:t>
              </w:r>
            </w:ins>
          </w:p>
        </w:tc>
        <w:tc>
          <w:tcPr>
            <w:tcW w:w="2880" w:type="dxa"/>
          </w:tcPr>
          <w:p w14:paraId="14F8905E" w14:textId="77777777" w:rsidR="00837776" w:rsidRDefault="00837776" w:rsidP="00121660">
            <w:pPr>
              <w:pStyle w:val="TAL"/>
              <w:rPr>
                <w:ins w:id="19580" w:author="CR1219" w:date="2023-11-10T18:07:00Z"/>
                <w:szCs w:val="22"/>
              </w:rPr>
            </w:pPr>
            <w:ins w:id="19581" w:author="CR1219" w:date="2023-11-10T18:07:00Z">
              <w:r>
                <w:rPr>
                  <w:szCs w:val="22"/>
                </w:rPr>
                <w:t xml:space="preserve">PDU Set Error Rate as defined in </w:t>
              </w:r>
              <w:r>
                <w:rPr>
                  <w:lang w:eastAsia="ja-JP"/>
                </w:rPr>
                <w:t>TS 23.501 [21].</w:t>
              </w:r>
            </w:ins>
          </w:p>
        </w:tc>
      </w:tr>
      <w:tr w:rsidR="00837776" w14:paraId="2618BE01" w14:textId="77777777" w:rsidTr="00121660">
        <w:trPr>
          <w:ins w:id="19582" w:author="CR1219" w:date="2023-11-10T18:07:00Z"/>
        </w:trPr>
        <w:tc>
          <w:tcPr>
            <w:tcW w:w="2448" w:type="dxa"/>
          </w:tcPr>
          <w:p w14:paraId="5B0BB44F" w14:textId="77777777" w:rsidR="00837776" w:rsidRDefault="00837776" w:rsidP="00121660">
            <w:pPr>
              <w:pStyle w:val="TAL"/>
              <w:rPr>
                <w:ins w:id="19583" w:author="CR1219" w:date="2023-11-10T18:07:00Z"/>
                <w:szCs w:val="22"/>
              </w:rPr>
            </w:pPr>
            <w:ins w:id="19584" w:author="CR1219" w:date="2023-11-10T18:07:00Z">
              <w:r>
                <w:rPr>
                  <w:lang w:eastAsia="zh-CN"/>
                </w:rPr>
                <w:t>PDU Set Integrated Handling Information</w:t>
              </w:r>
            </w:ins>
          </w:p>
        </w:tc>
        <w:tc>
          <w:tcPr>
            <w:tcW w:w="1080" w:type="dxa"/>
          </w:tcPr>
          <w:p w14:paraId="6B1115E2" w14:textId="77777777" w:rsidR="00837776" w:rsidRDefault="00837776" w:rsidP="00121660">
            <w:pPr>
              <w:pStyle w:val="TAL"/>
              <w:rPr>
                <w:ins w:id="19585" w:author="CR1219" w:date="2023-11-10T18:07:00Z"/>
                <w:szCs w:val="22"/>
                <w:lang w:eastAsia="zh-CN"/>
              </w:rPr>
            </w:pPr>
            <w:ins w:id="19586" w:author="CR1219" w:date="2023-11-10T18:07:00Z">
              <w:r>
                <w:rPr>
                  <w:rFonts w:hint="eastAsia"/>
                  <w:szCs w:val="22"/>
                  <w:lang w:eastAsia="zh-CN"/>
                </w:rPr>
                <w:t>O</w:t>
              </w:r>
            </w:ins>
          </w:p>
        </w:tc>
        <w:tc>
          <w:tcPr>
            <w:tcW w:w="1440" w:type="dxa"/>
          </w:tcPr>
          <w:p w14:paraId="0981817B" w14:textId="77777777" w:rsidR="00837776" w:rsidRDefault="00837776" w:rsidP="00121660">
            <w:pPr>
              <w:pStyle w:val="TAL"/>
              <w:rPr>
                <w:ins w:id="19587" w:author="CR1219" w:date="2023-11-10T18:07:00Z"/>
                <w:i/>
                <w:lang w:eastAsia="ja-JP"/>
              </w:rPr>
            </w:pPr>
          </w:p>
        </w:tc>
        <w:tc>
          <w:tcPr>
            <w:tcW w:w="1872" w:type="dxa"/>
          </w:tcPr>
          <w:p w14:paraId="48510142" w14:textId="77777777" w:rsidR="00837776" w:rsidRDefault="00837776" w:rsidP="00121660">
            <w:pPr>
              <w:pStyle w:val="TAL"/>
              <w:rPr>
                <w:ins w:id="19588" w:author="CR1219" w:date="2023-11-10T18:07:00Z"/>
                <w:szCs w:val="22"/>
              </w:rPr>
            </w:pPr>
            <w:ins w:id="19589" w:author="CR1219" w:date="2023-11-10T18:07:00Z">
              <w:r>
                <w:rPr>
                  <w:rFonts w:hint="eastAsia"/>
                  <w:lang w:eastAsia="zh-CN"/>
                </w:rPr>
                <w:t>E</w:t>
              </w:r>
              <w:r>
                <w:rPr>
                  <w:lang w:eastAsia="zh-CN"/>
                </w:rPr>
                <w:t>NUMERATED(true, false, …)</w:t>
              </w:r>
            </w:ins>
          </w:p>
        </w:tc>
        <w:tc>
          <w:tcPr>
            <w:tcW w:w="2880" w:type="dxa"/>
          </w:tcPr>
          <w:p w14:paraId="66AA15F1" w14:textId="77777777" w:rsidR="00837776" w:rsidRDefault="00837776" w:rsidP="00121660">
            <w:pPr>
              <w:pStyle w:val="TAL"/>
              <w:rPr>
                <w:ins w:id="19590" w:author="CR1219" w:date="2023-11-10T18:07:00Z"/>
                <w:szCs w:val="22"/>
              </w:rPr>
            </w:pPr>
            <w:ins w:id="19591" w:author="CR1219" w:date="2023-11-10T18:07:00Z">
              <w:r>
                <w:rPr>
                  <w:szCs w:val="22"/>
                </w:rPr>
                <w:t xml:space="preserve">PDU Set Integrated Handling Information as defined in </w:t>
              </w:r>
              <w:r>
                <w:rPr>
                  <w:lang w:eastAsia="ja-JP"/>
                </w:rPr>
                <w:t>TS 23.501 [21].</w:t>
              </w:r>
            </w:ins>
          </w:p>
        </w:tc>
      </w:tr>
    </w:tbl>
    <w:p w14:paraId="1E3E0515" w14:textId="77777777" w:rsidR="00837776" w:rsidRDefault="00837776" w:rsidP="00837776">
      <w:pPr>
        <w:pStyle w:val="Heading4"/>
        <w:rPr>
          <w:ins w:id="19592" w:author="CR1219" w:date="2023-11-10T18:07:00Z"/>
        </w:rPr>
      </w:pPr>
      <w:ins w:id="19593" w:author="CR1219" w:date="2023-11-10T18:07:00Z">
        <w:r>
          <w:t>9.3.1.</w:t>
        </w:r>
        <w:del w:id="19594" w:author="MCC" w:date="2023-11-10T09:52:00Z">
          <w:r w:rsidDel="00C9218B">
            <w:delText>y</w:delText>
          </w:r>
        </w:del>
        <w:r>
          <w:t>319</w:t>
        </w:r>
        <w:r>
          <w:tab/>
          <w:t>N6 Jitter Information</w:t>
        </w:r>
      </w:ins>
    </w:p>
    <w:p w14:paraId="4C55AC80" w14:textId="77777777" w:rsidR="00837776" w:rsidRDefault="00837776" w:rsidP="00837776">
      <w:pPr>
        <w:rPr>
          <w:ins w:id="19595" w:author="CR1219" w:date="2023-11-10T18:07:00Z"/>
          <w:rFonts w:eastAsia="SimSun"/>
          <w:lang w:eastAsia="zh-CN"/>
        </w:rPr>
      </w:pPr>
      <w:ins w:id="19596" w:author="CR1219" w:date="2023-11-10T18:07:00Z">
        <w:r>
          <w:rPr>
            <w:rFonts w:eastAsia="SimSun" w:hint="eastAsia"/>
            <w:lang w:eastAsia="zh-CN"/>
          </w:rPr>
          <w:t>T</w:t>
        </w:r>
        <w:r>
          <w:rPr>
            <w:rFonts w:eastAsia="SimSun"/>
            <w:lang w:eastAsia="zh-CN"/>
          </w:rPr>
          <w:t>his IE indicates the jitter information associated with the Periodicity in downlink.</w:t>
        </w:r>
      </w:ins>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37776" w14:paraId="010599D4" w14:textId="77777777" w:rsidTr="00121660">
        <w:trPr>
          <w:ins w:id="19597" w:author="CR1219" w:date="2023-11-10T18:07:00Z"/>
        </w:trPr>
        <w:tc>
          <w:tcPr>
            <w:tcW w:w="2551" w:type="dxa"/>
          </w:tcPr>
          <w:p w14:paraId="0DC79B58" w14:textId="77777777" w:rsidR="00837776" w:rsidRDefault="00837776" w:rsidP="00121660">
            <w:pPr>
              <w:pStyle w:val="TAH"/>
              <w:rPr>
                <w:ins w:id="19598" w:author="CR1219" w:date="2023-11-10T18:07:00Z"/>
                <w:lang w:eastAsia="ja-JP"/>
              </w:rPr>
            </w:pPr>
            <w:ins w:id="19599" w:author="CR1219" w:date="2023-11-10T18:07:00Z">
              <w:r>
                <w:rPr>
                  <w:lang w:eastAsia="ja-JP"/>
                </w:rPr>
                <w:t>IE/Group Name</w:t>
              </w:r>
            </w:ins>
          </w:p>
        </w:tc>
        <w:tc>
          <w:tcPr>
            <w:tcW w:w="1020" w:type="dxa"/>
          </w:tcPr>
          <w:p w14:paraId="3D9F4793" w14:textId="77777777" w:rsidR="00837776" w:rsidRDefault="00837776" w:rsidP="00121660">
            <w:pPr>
              <w:pStyle w:val="TAH"/>
              <w:rPr>
                <w:ins w:id="19600" w:author="CR1219" w:date="2023-11-10T18:07:00Z"/>
                <w:lang w:eastAsia="ja-JP"/>
              </w:rPr>
            </w:pPr>
            <w:ins w:id="19601" w:author="CR1219" w:date="2023-11-10T18:07:00Z">
              <w:r>
                <w:rPr>
                  <w:lang w:eastAsia="ja-JP"/>
                </w:rPr>
                <w:t>Presence</w:t>
              </w:r>
            </w:ins>
          </w:p>
        </w:tc>
        <w:tc>
          <w:tcPr>
            <w:tcW w:w="1474" w:type="dxa"/>
          </w:tcPr>
          <w:p w14:paraId="2289AC9E" w14:textId="77777777" w:rsidR="00837776" w:rsidRDefault="00837776" w:rsidP="00121660">
            <w:pPr>
              <w:pStyle w:val="TAH"/>
              <w:rPr>
                <w:ins w:id="19602" w:author="CR1219" w:date="2023-11-10T18:07:00Z"/>
                <w:lang w:eastAsia="ja-JP"/>
              </w:rPr>
            </w:pPr>
            <w:ins w:id="19603" w:author="CR1219" w:date="2023-11-10T18:07:00Z">
              <w:r>
                <w:rPr>
                  <w:lang w:eastAsia="ja-JP"/>
                </w:rPr>
                <w:t>Range</w:t>
              </w:r>
            </w:ins>
          </w:p>
        </w:tc>
        <w:tc>
          <w:tcPr>
            <w:tcW w:w="1872" w:type="dxa"/>
          </w:tcPr>
          <w:p w14:paraId="16AFF78D" w14:textId="77777777" w:rsidR="00837776" w:rsidRDefault="00837776" w:rsidP="00121660">
            <w:pPr>
              <w:pStyle w:val="TAH"/>
              <w:rPr>
                <w:ins w:id="19604" w:author="CR1219" w:date="2023-11-10T18:07:00Z"/>
                <w:lang w:eastAsia="ja-JP"/>
              </w:rPr>
            </w:pPr>
            <w:ins w:id="19605" w:author="CR1219" w:date="2023-11-10T18:07:00Z">
              <w:r>
                <w:rPr>
                  <w:lang w:eastAsia="ja-JP"/>
                </w:rPr>
                <w:t>IE type and reference</w:t>
              </w:r>
            </w:ins>
          </w:p>
        </w:tc>
        <w:tc>
          <w:tcPr>
            <w:tcW w:w="2891" w:type="dxa"/>
          </w:tcPr>
          <w:p w14:paraId="77B8A101" w14:textId="77777777" w:rsidR="00837776" w:rsidRDefault="00837776" w:rsidP="00121660">
            <w:pPr>
              <w:pStyle w:val="TAH"/>
              <w:rPr>
                <w:ins w:id="19606" w:author="CR1219" w:date="2023-11-10T18:07:00Z"/>
                <w:lang w:eastAsia="ja-JP"/>
              </w:rPr>
            </w:pPr>
            <w:ins w:id="19607" w:author="CR1219" w:date="2023-11-10T18:07:00Z">
              <w:r>
                <w:rPr>
                  <w:lang w:eastAsia="ja-JP"/>
                </w:rPr>
                <w:t>Semantics description</w:t>
              </w:r>
            </w:ins>
          </w:p>
        </w:tc>
      </w:tr>
      <w:tr w:rsidR="00837776" w14:paraId="21136F42" w14:textId="77777777" w:rsidTr="00121660">
        <w:trPr>
          <w:ins w:id="19608" w:author="CR1219" w:date="2023-11-10T18:07:00Z"/>
        </w:trPr>
        <w:tc>
          <w:tcPr>
            <w:tcW w:w="2551" w:type="dxa"/>
          </w:tcPr>
          <w:p w14:paraId="4EEB143C" w14:textId="77777777" w:rsidR="00837776" w:rsidRPr="00434FD7" w:rsidRDefault="00837776" w:rsidP="00121660">
            <w:pPr>
              <w:pStyle w:val="TAL"/>
              <w:rPr>
                <w:ins w:id="19609" w:author="CR1219" w:date="2023-11-10T18:07:00Z"/>
              </w:rPr>
            </w:pPr>
            <w:ins w:id="19610" w:author="CR1219" w:date="2023-11-10T18:07:00Z">
              <w:r w:rsidRPr="00434FD7">
                <w:t>N6 Jitter Information</w:t>
              </w:r>
            </w:ins>
          </w:p>
        </w:tc>
        <w:tc>
          <w:tcPr>
            <w:tcW w:w="1020" w:type="dxa"/>
          </w:tcPr>
          <w:p w14:paraId="2B7420CF" w14:textId="77777777" w:rsidR="00837776" w:rsidRPr="00434FD7" w:rsidRDefault="00837776" w:rsidP="00121660">
            <w:pPr>
              <w:pStyle w:val="TAL"/>
              <w:rPr>
                <w:ins w:id="19611" w:author="CR1219" w:date="2023-11-10T18:07:00Z"/>
              </w:rPr>
            </w:pPr>
            <w:ins w:id="19612" w:author="CR1219" w:date="2023-11-10T18:07:00Z">
              <w:r w:rsidRPr="00434FD7">
                <w:t>O</w:t>
              </w:r>
            </w:ins>
          </w:p>
        </w:tc>
        <w:tc>
          <w:tcPr>
            <w:tcW w:w="1474" w:type="dxa"/>
          </w:tcPr>
          <w:p w14:paraId="211B706E" w14:textId="77777777" w:rsidR="00837776" w:rsidRPr="00434FD7" w:rsidRDefault="00837776" w:rsidP="00121660">
            <w:pPr>
              <w:pStyle w:val="TAL"/>
              <w:rPr>
                <w:ins w:id="19613" w:author="CR1219" w:date="2023-11-10T18:07:00Z"/>
              </w:rPr>
            </w:pPr>
          </w:p>
        </w:tc>
        <w:tc>
          <w:tcPr>
            <w:tcW w:w="1872" w:type="dxa"/>
          </w:tcPr>
          <w:p w14:paraId="34B4ED86" w14:textId="77777777" w:rsidR="00837776" w:rsidRPr="00434FD7" w:rsidRDefault="00837776" w:rsidP="00121660">
            <w:pPr>
              <w:pStyle w:val="TAL"/>
              <w:rPr>
                <w:ins w:id="19614" w:author="CR1219" w:date="2023-11-10T18:07:00Z"/>
                <w:highlight w:val="yellow"/>
              </w:rPr>
            </w:pPr>
            <w:ins w:id="19615" w:author="CR1219" w:date="2023-11-10T18:07:00Z">
              <w:r w:rsidRPr="00434FD7">
                <w:rPr>
                  <w:highlight w:val="yellow"/>
                </w:rPr>
                <w:t>FFS</w:t>
              </w:r>
            </w:ins>
          </w:p>
        </w:tc>
        <w:tc>
          <w:tcPr>
            <w:tcW w:w="2891" w:type="dxa"/>
          </w:tcPr>
          <w:p w14:paraId="1C09050C" w14:textId="77777777" w:rsidR="00837776" w:rsidRPr="00434FD7" w:rsidRDefault="00837776" w:rsidP="00121660">
            <w:pPr>
              <w:pStyle w:val="TAL"/>
              <w:rPr>
                <w:ins w:id="19616" w:author="CR1219" w:date="2023-11-10T18:07:00Z"/>
                <w:highlight w:val="yellow"/>
              </w:rPr>
            </w:pPr>
            <w:ins w:id="19617" w:author="CR1219" w:date="2023-11-10T18:07:00Z">
              <w:r w:rsidRPr="00434FD7">
                <w:rPr>
                  <w:highlight w:val="yellow"/>
                </w:rPr>
                <w:t>FFS</w:t>
              </w:r>
            </w:ins>
          </w:p>
        </w:tc>
      </w:tr>
    </w:tbl>
    <w:p w14:paraId="7202F281" w14:textId="77777777" w:rsidR="00837776" w:rsidRPr="00CB3009" w:rsidRDefault="00837776" w:rsidP="00837776">
      <w:pPr>
        <w:keepNext/>
        <w:keepLines/>
        <w:tabs>
          <w:tab w:val="left" w:pos="567"/>
        </w:tabs>
        <w:spacing w:before="120" w:line="259" w:lineRule="auto"/>
        <w:outlineLvl w:val="3"/>
        <w:rPr>
          <w:ins w:id="19618" w:author="CR1219" w:date="2023-11-10T18:07:00Z"/>
          <w:rFonts w:ascii="Arial" w:eastAsia="SimSun" w:hAnsi="Arial"/>
          <w:sz w:val="24"/>
        </w:rPr>
      </w:pPr>
      <w:ins w:id="19619" w:author="CR1219" w:date="2023-11-10T18:07:00Z">
        <w:r>
          <w:rPr>
            <w:rFonts w:ascii="Arial" w:eastAsia="SimSun" w:hAnsi="Arial"/>
            <w:sz w:val="24"/>
          </w:rPr>
          <w:t>9.3.1.</w:t>
        </w:r>
        <w:del w:id="19620" w:author="MCC" w:date="2023-11-10T09:53:00Z">
          <w:r w:rsidDel="00C9218B">
            <w:rPr>
              <w:rFonts w:ascii="Arial" w:eastAsia="SimSun" w:hAnsi="Arial"/>
              <w:sz w:val="24"/>
            </w:rPr>
            <w:delText>a</w:delText>
          </w:r>
        </w:del>
        <w:r>
          <w:rPr>
            <w:rFonts w:ascii="Arial" w:eastAsia="SimSun" w:hAnsi="Arial"/>
            <w:sz w:val="24"/>
          </w:rPr>
          <w:t>320</w:t>
        </w:r>
        <w:r w:rsidRPr="00CB3009">
          <w:rPr>
            <w:rFonts w:ascii="Arial" w:eastAsia="SimSun" w:hAnsi="Arial"/>
            <w:sz w:val="24"/>
          </w:rPr>
          <w:tab/>
        </w:r>
        <w:r>
          <w:rPr>
            <w:rFonts w:ascii="Arial" w:eastAsia="SimSun" w:hAnsi="Arial"/>
            <w:sz w:val="24"/>
          </w:rPr>
          <w:tab/>
          <w:t xml:space="preserve">Monitoring Request </w:t>
        </w:r>
        <w:r w:rsidRPr="00A43068">
          <w:rPr>
            <w:rFonts w:ascii="Arial" w:hAnsi="Arial"/>
            <w:sz w:val="18"/>
            <w:highlight w:val="yellow"/>
          </w:rPr>
          <w:t>(FFS)</w:t>
        </w:r>
      </w:ins>
    </w:p>
    <w:p w14:paraId="761E321A" w14:textId="77777777" w:rsidR="00837776" w:rsidRPr="00CB3009" w:rsidRDefault="00837776" w:rsidP="00837776">
      <w:pPr>
        <w:rPr>
          <w:ins w:id="19621" w:author="CR1219" w:date="2023-11-10T18:07:00Z"/>
          <w:rFonts w:eastAsia="SimSun"/>
          <w:lang w:eastAsia="zh-CN"/>
        </w:rPr>
      </w:pPr>
      <w:ins w:id="19622" w:author="CR1219" w:date="2023-11-10T18:07:00Z">
        <w:r w:rsidRPr="00CB3009">
          <w:rPr>
            <w:rFonts w:eastAsia="SimSun" w:hint="eastAsia"/>
            <w:lang w:eastAsia="zh-CN"/>
          </w:rPr>
          <w:t>T</w:t>
        </w:r>
        <w:r w:rsidRPr="00CB3009">
          <w:rPr>
            <w:rFonts w:eastAsia="SimSun"/>
            <w:lang w:eastAsia="zh-CN"/>
          </w:rPr>
          <w:t xml:space="preserve">his IE indicates </w:t>
        </w:r>
        <w:r>
          <w:rPr>
            <w:rFonts w:eastAsia="SimSun"/>
            <w:lang w:eastAsia="zh-CN"/>
          </w:rPr>
          <w:t>whether UL and/or DL congestion information monitor and report is requested for the QoS flow</w:t>
        </w:r>
        <w:r w:rsidRPr="00CB3009">
          <w:rPr>
            <w:rFonts w:eastAsia="SimSun"/>
            <w:lang w:eastAsia="zh-CN"/>
          </w:rPr>
          <w:t>.</w:t>
        </w:r>
      </w:ins>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837776" w:rsidRPr="00CB3009" w14:paraId="02458D5A" w14:textId="77777777" w:rsidTr="00121660">
        <w:trPr>
          <w:ins w:id="19623" w:author="CR1219" w:date="2023-11-10T18:07:00Z"/>
        </w:trPr>
        <w:tc>
          <w:tcPr>
            <w:tcW w:w="2551" w:type="dxa"/>
          </w:tcPr>
          <w:p w14:paraId="7F7502C2" w14:textId="77777777" w:rsidR="00837776" w:rsidRPr="00CB3009" w:rsidRDefault="00837776" w:rsidP="00121660">
            <w:pPr>
              <w:keepNext/>
              <w:keepLines/>
              <w:spacing w:after="0"/>
              <w:jc w:val="center"/>
              <w:rPr>
                <w:ins w:id="19624" w:author="CR1219" w:date="2023-11-10T18:07:00Z"/>
                <w:rFonts w:ascii="Arial" w:eastAsia="SimSun" w:hAnsi="Arial"/>
                <w:b/>
                <w:sz w:val="18"/>
                <w:lang w:eastAsia="ja-JP"/>
              </w:rPr>
            </w:pPr>
            <w:ins w:id="19625" w:author="CR1219" w:date="2023-11-10T18:07:00Z">
              <w:r w:rsidRPr="00CB3009">
                <w:rPr>
                  <w:rFonts w:ascii="Arial" w:eastAsia="SimSun" w:hAnsi="Arial"/>
                  <w:b/>
                  <w:sz w:val="18"/>
                  <w:lang w:eastAsia="ja-JP"/>
                </w:rPr>
                <w:t>IE/Group Name</w:t>
              </w:r>
            </w:ins>
          </w:p>
        </w:tc>
        <w:tc>
          <w:tcPr>
            <w:tcW w:w="1020" w:type="dxa"/>
          </w:tcPr>
          <w:p w14:paraId="46F7BB4C" w14:textId="77777777" w:rsidR="00837776" w:rsidRPr="00CB3009" w:rsidRDefault="00837776" w:rsidP="00121660">
            <w:pPr>
              <w:keepNext/>
              <w:keepLines/>
              <w:spacing w:after="0"/>
              <w:jc w:val="center"/>
              <w:rPr>
                <w:ins w:id="19626" w:author="CR1219" w:date="2023-11-10T18:07:00Z"/>
                <w:rFonts w:ascii="Arial" w:eastAsia="SimSun" w:hAnsi="Arial"/>
                <w:b/>
                <w:sz w:val="18"/>
                <w:lang w:eastAsia="ja-JP"/>
              </w:rPr>
            </w:pPr>
            <w:ins w:id="19627" w:author="CR1219" w:date="2023-11-10T18:07:00Z">
              <w:r w:rsidRPr="00CB3009">
                <w:rPr>
                  <w:rFonts w:ascii="Arial" w:eastAsia="SimSun" w:hAnsi="Arial"/>
                  <w:b/>
                  <w:sz w:val="18"/>
                  <w:lang w:eastAsia="ja-JP"/>
                </w:rPr>
                <w:t>Presence</w:t>
              </w:r>
            </w:ins>
          </w:p>
        </w:tc>
        <w:tc>
          <w:tcPr>
            <w:tcW w:w="1474" w:type="dxa"/>
          </w:tcPr>
          <w:p w14:paraId="28D91EF7" w14:textId="77777777" w:rsidR="00837776" w:rsidRPr="00CB3009" w:rsidRDefault="00837776" w:rsidP="00121660">
            <w:pPr>
              <w:keepNext/>
              <w:keepLines/>
              <w:spacing w:after="0"/>
              <w:jc w:val="center"/>
              <w:rPr>
                <w:ins w:id="19628" w:author="CR1219" w:date="2023-11-10T18:07:00Z"/>
                <w:rFonts w:ascii="Arial" w:eastAsia="SimSun" w:hAnsi="Arial"/>
                <w:b/>
                <w:sz w:val="18"/>
                <w:lang w:eastAsia="ja-JP"/>
              </w:rPr>
            </w:pPr>
            <w:ins w:id="19629" w:author="CR1219" w:date="2023-11-10T18:07:00Z">
              <w:r w:rsidRPr="00CB3009">
                <w:rPr>
                  <w:rFonts w:ascii="Arial" w:eastAsia="SimSun" w:hAnsi="Arial"/>
                  <w:b/>
                  <w:sz w:val="18"/>
                  <w:lang w:eastAsia="ja-JP"/>
                </w:rPr>
                <w:t>Range</w:t>
              </w:r>
            </w:ins>
          </w:p>
        </w:tc>
        <w:tc>
          <w:tcPr>
            <w:tcW w:w="1872" w:type="dxa"/>
          </w:tcPr>
          <w:p w14:paraId="2C85A0BB" w14:textId="77777777" w:rsidR="00837776" w:rsidRPr="00CB3009" w:rsidRDefault="00837776" w:rsidP="00121660">
            <w:pPr>
              <w:keepNext/>
              <w:keepLines/>
              <w:spacing w:after="0"/>
              <w:jc w:val="center"/>
              <w:rPr>
                <w:ins w:id="19630" w:author="CR1219" w:date="2023-11-10T18:07:00Z"/>
                <w:rFonts w:ascii="Arial" w:eastAsia="SimSun" w:hAnsi="Arial"/>
                <w:b/>
                <w:sz w:val="18"/>
                <w:lang w:eastAsia="ja-JP"/>
              </w:rPr>
            </w:pPr>
            <w:ins w:id="19631" w:author="CR1219" w:date="2023-11-10T18:07:00Z">
              <w:r w:rsidRPr="00CB3009">
                <w:rPr>
                  <w:rFonts w:ascii="Arial" w:eastAsia="SimSun" w:hAnsi="Arial"/>
                  <w:b/>
                  <w:sz w:val="18"/>
                  <w:lang w:eastAsia="ja-JP"/>
                </w:rPr>
                <w:t>IE type and reference</w:t>
              </w:r>
            </w:ins>
          </w:p>
        </w:tc>
        <w:tc>
          <w:tcPr>
            <w:tcW w:w="2891" w:type="dxa"/>
          </w:tcPr>
          <w:p w14:paraId="1D73E5DA" w14:textId="77777777" w:rsidR="00837776" w:rsidRPr="00CB3009" w:rsidRDefault="00837776" w:rsidP="00121660">
            <w:pPr>
              <w:keepNext/>
              <w:keepLines/>
              <w:spacing w:after="0"/>
              <w:jc w:val="center"/>
              <w:rPr>
                <w:ins w:id="19632" w:author="CR1219" w:date="2023-11-10T18:07:00Z"/>
                <w:rFonts w:ascii="Arial" w:eastAsia="SimSun" w:hAnsi="Arial"/>
                <w:b/>
                <w:sz w:val="18"/>
                <w:lang w:eastAsia="ja-JP"/>
              </w:rPr>
            </w:pPr>
            <w:ins w:id="19633" w:author="CR1219" w:date="2023-11-10T18:07:00Z">
              <w:r w:rsidRPr="00CB3009">
                <w:rPr>
                  <w:rFonts w:ascii="Arial" w:eastAsia="SimSun" w:hAnsi="Arial"/>
                  <w:b/>
                  <w:sz w:val="18"/>
                  <w:lang w:eastAsia="ja-JP"/>
                </w:rPr>
                <w:t>Semantics description</w:t>
              </w:r>
            </w:ins>
          </w:p>
        </w:tc>
      </w:tr>
      <w:tr w:rsidR="00837776" w:rsidRPr="00CB3009" w14:paraId="2AB6B981" w14:textId="77777777" w:rsidTr="00121660">
        <w:trPr>
          <w:ins w:id="19634" w:author="CR1219" w:date="2023-11-10T18:07:00Z"/>
        </w:trPr>
        <w:tc>
          <w:tcPr>
            <w:tcW w:w="2551" w:type="dxa"/>
          </w:tcPr>
          <w:p w14:paraId="414C6F2A" w14:textId="77777777" w:rsidR="00837776" w:rsidRPr="00C9408D" w:rsidRDefault="00837776" w:rsidP="00121660">
            <w:pPr>
              <w:keepNext/>
              <w:keepLines/>
              <w:spacing w:after="0"/>
              <w:rPr>
                <w:ins w:id="19635" w:author="CR1219" w:date="2023-11-10T18:07:00Z"/>
                <w:rFonts w:ascii="Arial" w:hAnsi="Arial"/>
                <w:sz w:val="18"/>
                <w:lang w:eastAsia="zh-CN"/>
              </w:rPr>
            </w:pPr>
            <w:ins w:id="19636" w:author="CR1219" w:date="2023-11-10T18:07:00Z">
              <w:r>
                <w:rPr>
                  <w:rFonts w:ascii="Arial" w:hAnsi="Arial"/>
                  <w:sz w:val="18"/>
                  <w:lang w:eastAsia="zh-CN"/>
                </w:rPr>
                <w:t xml:space="preserve">Monitoring Direction </w:t>
              </w:r>
              <w:r w:rsidRPr="00A43068">
                <w:rPr>
                  <w:rFonts w:ascii="Arial" w:hAnsi="Arial"/>
                  <w:sz w:val="18"/>
                  <w:highlight w:val="yellow"/>
                </w:rPr>
                <w:t>(FFS)</w:t>
              </w:r>
            </w:ins>
          </w:p>
        </w:tc>
        <w:tc>
          <w:tcPr>
            <w:tcW w:w="1020" w:type="dxa"/>
          </w:tcPr>
          <w:p w14:paraId="2C518450" w14:textId="77777777" w:rsidR="00837776" w:rsidRPr="00C9408D" w:rsidRDefault="00837776" w:rsidP="00121660">
            <w:pPr>
              <w:keepNext/>
              <w:keepLines/>
              <w:spacing w:after="0"/>
              <w:rPr>
                <w:ins w:id="19637" w:author="CR1219" w:date="2023-11-10T18:07:00Z"/>
                <w:rFonts w:ascii="Arial" w:eastAsia="SimSun" w:hAnsi="Arial"/>
                <w:sz w:val="18"/>
                <w:lang w:eastAsia="zh-CN"/>
              </w:rPr>
            </w:pPr>
            <w:ins w:id="19638" w:author="CR1219" w:date="2023-11-10T18:07:00Z">
              <w:r>
                <w:rPr>
                  <w:rFonts w:ascii="Arial" w:eastAsia="SimSun" w:hAnsi="Arial"/>
                  <w:sz w:val="18"/>
                  <w:lang w:eastAsia="zh-CN"/>
                </w:rPr>
                <w:t>M</w:t>
              </w:r>
            </w:ins>
          </w:p>
        </w:tc>
        <w:tc>
          <w:tcPr>
            <w:tcW w:w="1474" w:type="dxa"/>
          </w:tcPr>
          <w:p w14:paraId="4E4DCAAD" w14:textId="77777777" w:rsidR="00837776" w:rsidRPr="00C9408D" w:rsidRDefault="00837776" w:rsidP="00121660">
            <w:pPr>
              <w:keepNext/>
              <w:keepLines/>
              <w:spacing w:after="0"/>
              <w:rPr>
                <w:ins w:id="19639" w:author="CR1219" w:date="2023-11-10T18:07:00Z"/>
                <w:rFonts w:ascii="Arial" w:eastAsia="SimSun" w:hAnsi="Arial"/>
                <w:sz w:val="18"/>
                <w:lang w:eastAsia="ja-JP"/>
              </w:rPr>
            </w:pPr>
          </w:p>
        </w:tc>
        <w:tc>
          <w:tcPr>
            <w:tcW w:w="1872" w:type="dxa"/>
          </w:tcPr>
          <w:p w14:paraId="196531FB" w14:textId="77777777" w:rsidR="00837776" w:rsidRPr="00C9408D" w:rsidRDefault="00837776" w:rsidP="00121660">
            <w:pPr>
              <w:keepNext/>
              <w:keepLines/>
              <w:spacing w:after="0"/>
              <w:rPr>
                <w:ins w:id="19640" w:author="CR1219" w:date="2023-11-10T18:07:00Z"/>
                <w:rFonts w:ascii="Arial" w:eastAsia="SimSun" w:hAnsi="Arial"/>
                <w:sz w:val="18"/>
                <w:lang w:eastAsia="zh-CN"/>
              </w:rPr>
            </w:pPr>
            <w:ins w:id="19641" w:author="CR1219" w:date="2023-11-10T18:07:00Z">
              <w:r>
                <w:rPr>
                  <w:rFonts w:ascii="Arial" w:eastAsia="SimSun" w:hAnsi="Arial" w:hint="eastAsia"/>
                  <w:sz w:val="18"/>
                  <w:lang w:eastAsia="zh-CN"/>
                </w:rPr>
                <w:t>E</w:t>
              </w:r>
              <w:r>
                <w:rPr>
                  <w:rFonts w:ascii="Arial" w:eastAsia="SimSun" w:hAnsi="Arial"/>
                  <w:sz w:val="18"/>
                  <w:lang w:eastAsia="zh-CN"/>
                </w:rPr>
                <w:t>NUMERATED (UL, DL, Both, Stop, …)</w:t>
              </w:r>
            </w:ins>
          </w:p>
        </w:tc>
        <w:tc>
          <w:tcPr>
            <w:tcW w:w="2891" w:type="dxa"/>
          </w:tcPr>
          <w:p w14:paraId="5A3B2992" w14:textId="77777777" w:rsidR="00837776" w:rsidRPr="002E11CA" w:rsidRDefault="00837776" w:rsidP="00121660">
            <w:pPr>
              <w:keepNext/>
              <w:keepLines/>
              <w:spacing w:after="0"/>
              <w:rPr>
                <w:ins w:id="19642" w:author="CR1219" w:date="2023-11-10T18:07:00Z"/>
                <w:rFonts w:ascii="Arial" w:eastAsia="SimSun" w:hAnsi="Arial"/>
                <w:sz w:val="18"/>
                <w:lang w:eastAsia="ja-JP"/>
              </w:rPr>
            </w:pPr>
          </w:p>
        </w:tc>
      </w:tr>
    </w:tbl>
    <w:p w14:paraId="77699E75" w14:textId="77777777" w:rsidR="00C410D6" w:rsidRPr="00B24797" w:rsidRDefault="00C410D6" w:rsidP="00AA2E09">
      <w:pPr>
        <w:pStyle w:val="B10"/>
        <w:widowControl w:val="0"/>
        <w:ind w:left="0" w:firstLine="0"/>
        <w:rPr>
          <w:lang w:eastAsia="zh-CN"/>
        </w:rPr>
      </w:pPr>
    </w:p>
    <w:p w14:paraId="597FC5ED" w14:textId="2A1444D2" w:rsidR="00F970C9" w:rsidRPr="00EA5FA7" w:rsidRDefault="00F970C9" w:rsidP="00B90779">
      <w:pPr>
        <w:pStyle w:val="Heading3"/>
        <w:keepNext w:val="0"/>
        <w:keepLines w:val="0"/>
        <w:widowControl w:val="0"/>
      </w:pPr>
      <w:bookmarkStart w:id="19643" w:name="_Toc120124715"/>
      <w:bookmarkStart w:id="19644" w:name="_Toc146226985"/>
      <w:bookmarkStart w:id="19645" w:name="_CR9_3_2"/>
      <w:bookmarkEnd w:id="17538"/>
      <w:bookmarkEnd w:id="17539"/>
      <w:bookmarkEnd w:id="17540"/>
      <w:bookmarkEnd w:id="17541"/>
      <w:bookmarkEnd w:id="19645"/>
      <w:r w:rsidRPr="00EA5FA7">
        <w:lastRenderedPageBreak/>
        <w:t>9.3.2</w:t>
      </w:r>
      <w:r w:rsidRPr="00EA5FA7">
        <w:tab/>
        <w:t>Transport Network Layer Related IEs</w:t>
      </w:r>
      <w:bookmarkEnd w:id="15724"/>
      <w:bookmarkEnd w:id="15725"/>
      <w:bookmarkEnd w:id="15726"/>
      <w:bookmarkEnd w:id="15727"/>
      <w:bookmarkEnd w:id="16709"/>
      <w:bookmarkEnd w:id="16755"/>
      <w:bookmarkEnd w:id="16756"/>
      <w:bookmarkEnd w:id="16757"/>
      <w:bookmarkEnd w:id="16758"/>
      <w:bookmarkEnd w:id="16759"/>
      <w:bookmarkEnd w:id="16776"/>
      <w:bookmarkEnd w:id="17456"/>
      <w:bookmarkEnd w:id="17457"/>
      <w:bookmarkEnd w:id="17509"/>
      <w:bookmarkEnd w:id="17510"/>
      <w:bookmarkEnd w:id="17511"/>
      <w:bookmarkEnd w:id="17523"/>
      <w:bookmarkEnd w:id="19643"/>
      <w:bookmarkEnd w:id="19644"/>
    </w:p>
    <w:p w14:paraId="15D8EC18" w14:textId="77777777" w:rsidR="00F970C9" w:rsidRPr="00EA5FA7" w:rsidRDefault="00F970C9" w:rsidP="00B90779">
      <w:pPr>
        <w:pStyle w:val="Heading4"/>
        <w:keepNext w:val="0"/>
        <w:keepLines w:val="0"/>
        <w:widowControl w:val="0"/>
      </w:pPr>
      <w:bookmarkStart w:id="19646" w:name="_Toc20955994"/>
      <w:bookmarkStart w:id="19647" w:name="_Toc29893119"/>
      <w:bookmarkStart w:id="19648" w:name="_Toc36557056"/>
      <w:bookmarkStart w:id="19649" w:name="_Toc45832575"/>
      <w:bookmarkStart w:id="19650" w:name="_Toc51763897"/>
      <w:bookmarkStart w:id="19651" w:name="_Toc64449069"/>
      <w:bookmarkStart w:id="19652" w:name="_Toc66289728"/>
      <w:bookmarkStart w:id="19653" w:name="_Toc74154841"/>
      <w:bookmarkStart w:id="19654" w:name="_Toc81383585"/>
      <w:bookmarkStart w:id="19655" w:name="_Toc88658219"/>
      <w:bookmarkStart w:id="19656" w:name="_Toc97911131"/>
      <w:bookmarkStart w:id="19657" w:name="_Toc99038952"/>
      <w:bookmarkStart w:id="19658" w:name="_Toc99731215"/>
      <w:bookmarkStart w:id="19659" w:name="_Toc105511349"/>
      <w:bookmarkStart w:id="19660" w:name="_Toc105927881"/>
      <w:bookmarkStart w:id="19661" w:name="_Toc106110421"/>
      <w:bookmarkStart w:id="19662" w:name="_Toc113835861"/>
      <w:bookmarkStart w:id="19663" w:name="_Toc120124716"/>
      <w:bookmarkStart w:id="19664" w:name="_Toc146226986"/>
      <w:bookmarkStart w:id="19665" w:name="_CR9_3_2_1"/>
      <w:bookmarkEnd w:id="19665"/>
      <w:r w:rsidRPr="00EA5FA7">
        <w:t>9.3.2.1</w:t>
      </w:r>
      <w:r w:rsidRPr="00EA5FA7">
        <w:tab/>
        <w:t>UP Transport Layer Information</w:t>
      </w:r>
      <w:bookmarkEnd w:id="19646"/>
      <w:bookmarkEnd w:id="19647"/>
      <w:bookmarkEnd w:id="19648"/>
      <w:bookmarkEnd w:id="19649"/>
      <w:bookmarkEnd w:id="19650"/>
      <w:bookmarkEnd w:id="19651"/>
      <w:bookmarkEnd w:id="19652"/>
      <w:bookmarkEnd w:id="19653"/>
      <w:bookmarkEnd w:id="19654"/>
      <w:bookmarkEnd w:id="19655"/>
      <w:bookmarkEnd w:id="19656"/>
      <w:bookmarkEnd w:id="19657"/>
      <w:bookmarkEnd w:id="19658"/>
      <w:bookmarkEnd w:id="19659"/>
      <w:bookmarkEnd w:id="19660"/>
      <w:bookmarkEnd w:id="19661"/>
      <w:bookmarkEnd w:id="19662"/>
      <w:bookmarkEnd w:id="19663"/>
      <w:bookmarkEnd w:id="19664"/>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70917E9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18B1F89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7E9B7AD2"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2DC3B7B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90779">
            <w:pPr>
              <w:widowControl w:val="0"/>
              <w:spacing w:after="0"/>
              <w:rPr>
                <w:rFonts w:ascii="Arial" w:hAnsi="Arial"/>
                <w:sz w:val="18"/>
                <w:lang w:eastAsia="zh-CN"/>
              </w:rPr>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556" w:type="pct"/>
          </w:tcPr>
          <w:p w14:paraId="4339FD2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2B227F3" w14:textId="77777777" w:rsidR="00F970C9" w:rsidRPr="00EA5FA7" w:rsidRDefault="00F970C9" w:rsidP="00B90779">
            <w:pPr>
              <w:widowControl w:val="0"/>
              <w:spacing w:after="0"/>
              <w:rPr>
                <w:rFonts w:ascii="Arial" w:hAnsi="Arial"/>
                <w:sz w:val="18"/>
                <w:lang w:eastAsia="ja-JP"/>
              </w:rPr>
            </w:pPr>
          </w:p>
        </w:tc>
        <w:tc>
          <w:tcPr>
            <w:tcW w:w="963" w:type="pct"/>
          </w:tcPr>
          <w:p w14:paraId="27B35A23" w14:textId="77777777" w:rsidR="00F970C9" w:rsidRPr="00EA5FA7" w:rsidRDefault="00F970C9" w:rsidP="00B90779">
            <w:pPr>
              <w:widowControl w:val="0"/>
              <w:spacing w:after="0"/>
              <w:rPr>
                <w:rFonts w:ascii="Arial" w:hAnsi="Arial"/>
                <w:sz w:val="18"/>
                <w:lang w:eastAsia="ja-JP"/>
              </w:rPr>
            </w:pPr>
          </w:p>
        </w:tc>
        <w:tc>
          <w:tcPr>
            <w:tcW w:w="1481" w:type="pct"/>
          </w:tcPr>
          <w:p w14:paraId="2695C7C9" w14:textId="77777777" w:rsidR="00F970C9" w:rsidRPr="00EA5FA7" w:rsidRDefault="00F970C9" w:rsidP="00B90779">
            <w:pPr>
              <w:widowControl w:val="0"/>
              <w:spacing w:after="0"/>
              <w:rPr>
                <w:rFonts w:ascii="Arial" w:hAnsi="Arial"/>
                <w:sz w:val="18"/>
                <w:lang w:eastAsia="zh-CN"/>
              </w:rPr>
            </w:pPr>
          </w:p>
        </w:tc>
      </w:tr>
      <w:tr w:rsidR="00F970C9" w:rsidRPr="00EA5FA7" w14:paraId="69779EE6" w14:textId="77777777" w:rsidTr="00B90779">
        <w:trPr>
          <w:jc w:val="center"/>
        </w:trPr>
        <w:tc>
          <w:tcPr>
            <w:tcW w:w="1259" w:type="pct"/>
          </w:tcPr>
          <w:p w14:paraId="2DC01E6A" w14:textId="77777777" w:rsidR="00F970C9" w:rsidRPr="00EA5FA7" w:rsidRDefault="00F970C9" w:rsidP="00B90779">
            <w:pPr>
              <w:widowControl w:val="0"/>
              <w:spacing w:after="0"/>
              <w:ind w:left="164"/>
              <w:rPr>
                <w:rFonts w:ascii="Arial" w:hAnsi="Arial"/>
                <w:noProof/>
                <w:sz w:val="18"/>
                <w:lang w:eastAsia="ja-JP"/>
              </w:rPr>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556" w:type="pct"/>
          </w:tcPr>
          <w:p w14:paraId="3E5B88DF" w14:textId="77777777" w:rsidR="00F970C9" w:rsidRPr="00EA5FA7" w:rsidRDefault="00F970C9" w:rsidP="00B90779">
            <w:pPr>
              <w:widowControl w:val="0"/>
              <w:spacing w:after="0"/>
              <w:rPr>
                <w:rFonts w:ascii="Arial" w:hAnsi="Arial"/>
                <w:sz w:val="18"/>
                <w:lang w:eastAsia="ja-JP"/>
              </w:rPr>
            </w:pPr>
          </w:p>
        </w:tc>
        <w:tc>
          <w:tcPr>
            <w:tcW w:w="741" w:type="pct"/>
          </w:tcPr>
          <w:p w14:paraId="589EADF9" w14:textId="77777777" w:rsidR="00F970C9" w:rsidRPr="00EA5FA7" w:rsidRDefault="00F970C9" w:rsidP="00B90779">
            <w:pPr>
              <w:widowControl w:val="0"/>
              <w:spacing w:after="0"/>
              <w:rPr>
                <w:rFonts w:ascii="Arial" w:hAnsi="Arial"/>
                <w:sz w:val="18"/>
                <w:lang w:eastAsia="ja-JP"/>
              </w:rPr>
            </w:pPr>
          </w:p>
        </w:tc>
        <w:tc>
          <w:tcPr>
            <w:tcW w:w="963" w:type="pct"/>
          </w:tcPr>
          <w:p w14:paraId="5A8516ED" w14:textId="77777777" w:rsidR="00F970C9" w:rsidRPr="00EA5FA7" w:rsidRDefault="00F970C9" w:rsidP="00B90779">
            <w:pPr>
              <w:widowControl w:val="0"/>
              <w:spacing w:after="0"/>
              <w:rPr>
                <w:rFonts w:ascii="Arial" w:hAnsi="Arial"/>
                <w:sz w:val="18"/>
                <w:lang w:eastAsia="ja-JP"/>
              </w:rPr>
            </w:pPr>
          </w:p>
        </w:tc>
        <w:tc>
          <w:tcPr>
            <w:tcW w:w="1481" w:type="pct"/>
          </w:tcPr>
          <w:p w14:paraId="3ECD6A66" w14:textId="77777777" w:rsidR="00F970C9" w:rsidRPr="00EA5FA7" w:rsidRDefault="00F970C9" w:rsidP="00B90779">
            <w:pPr>
              <w:widowControl w:val="0"/>
              <w:spacing w:after="0"/>
              <w:rPr>
                <w:rFonts w:ascii="Arial" w:hAnsi="Arial"/>
                <w:sz w:val="18"/>
                <w:lang w:eastAsia="zh-CN"/>
              </w:rPr>
            </w:pPr>
          </w:p>
        </w:tc>
      </w:tr>
      <w:tr w:rsidR="00F970C9" w:rsidRPr="00EA5FA7" w14:paraId="5EFC061F" w14:textId="77777777" w:rsidTr="00B90779">
        <w:trPr>
          <w:jc w:val="center"/>
        </w:trPr>
        <w:tc>
          <w:tcPr>
            <w:tcW w:w="1259" w:type="pct"/>
          </w:tcPr>
          <w:p w14:paraId="2D17C136"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Transport Layer Address</w:t>
            </w:r>
          </w:p>
        </w:tc>
        <w:tc>
          <w:tcPr>
            <w:tcW w:w="556" w:type="pct"/>
          </w:tcPr>
          <w:p w14:paraId="035BFE6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7B3C4BD9" w14:textId="77777777" w:rsidR="00F970C9" w:rsidRPr="00EA5FA7" w:rsidRDefault="00F970C9" w:rsidP="00B90779">
            <w:pPr>
              <w:widowControl w:val="0"/>
              <w:spacing w:after="0"/>
              <w:rPr>
                <w:rFonts w:ascii="Arial" w:hAnsi="Arial"/>
                <w:sz w:val="18"/>
                <w:lang w:eastAsia="ja-JP"/>
              </w:rPr>
            </w:pPr>
          </w:p>
        </w:tc>
        <w:tc>
          <w:tcPr>
            <w:tcW w:w="963" w:type="pct"/>
          </w:tcPr>
          <w:p w14:paraId="5336C322" w14:textId="77777777" w:rsidR="00F970C9" w:rsidRPr="00EA5FA7" w:rsidRDefault="00F970C9" w:rsidP="00B90779">
            <w:pPr>
              <w:widowControl w:val="0"/>
              <w:spacing w:after="0"/>
              <w:rPr>
                <w:rFonts w:ascii="Arial" w:hAnsi="Arial"/>
                <w:sz w:val="18"/>
                <w:lang w:eastAsia="ja-JP"/>
              </w:rPr>
            </w:pPr>
            <w:r w:rsidRPr="00EA5FA7">
              <w:rPr>
                <w:rFonts w:ascii="Arial" w:hAnsi="Arial"/>
                <w:noProof/>
                <w:sz w:val="18"/>
                <w:lang w:eastAsia="ja-JP"/>
              </w:rPr>
              <w:t>9.3.2.3</w:t>
            </w:r>
          </w:p>
        </w:tc>
        <w:tc>
          <w:tcPr>
            <w:tcW w:w="1481" w:type="pct"/>
          </w:tcPr>
          <w:p w14:paraId="76E8E091" w14:textId="77777777" w:rsidR="00F970C9" w:rsidRPr="00EA5FA7" w:rsidRDefault="00F970C9" w:rsidP="00B90779">
            <w:pPr>
              <w:widowControl w:val="0"/>
              <w:spacing w:after="0"/>
              <w:rPr>
                <w:rFonts w:ascii="Arial" w:hAnsi="Arial"/>
                <w:sz w:val="18"/>
                <w:lang w:eastAsia="zh-CN"/>
              </w:rPr>
            </w:pPr>
          </w:p>
        </w:tc>
      </w:tr>
      <w:tr w:rsidR="00F970C9" w:rsidRPr="00EA5FA7" w14:paraId="6E86133E" w14:textId="77777777" w:rsidTr="00B90779">
        <w:trPr>
          <w:jc w:val="center"/>
        </w:trPr>
        <w:tc>
          <w:tcPr>
            <w:tcW w:w="1259" w:type="pct"/>
          </w:tcPr>
          <w:p w14:paraId="0583BF63"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GTP-TEID</w:t>
            </w:r>
          </w:p>
        </w:tc>
        <w:tc>
          <w:tcPr>
            <w:tcW w:w="556" w:type="pct"/>
          </w:tcPr>
          <w:p w14:paraId="2A51F090"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486959D" w14:textId="77777777" w:rsidR="00F970C9" w:rsidRPr="00EA5FA7" w:rsidRDefault="00F970C9" w:rsidP="00B90779">
            <w:pPr>
              <w:widowControl w:val="0"/>
              <w:spacing w:after="0"/>
              <w:rPr>
                <w:rFonts w:ascii="Arial" w:hAnsi="Arial"/>
                <w:sz w:val="18"/>
                <w:lang w:eastAsia="ja-JP"/>
              </w:rPr>
            </w:pPr>
          </w:p>
        </w:tc>
        <w:tc>
          <w:tcPr>
            <w:tcW w:w="963" w:type="pct"/>
          </w:tcPr>
          <w:p w14:paraId="5A265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2.2</w:t>
            </w:r>
          </w:p>
        </w:tc>
        <w:tc>
          <w:tcPr>
            <w:tcW w:w="1481" w:type="pct"/>
          </w:tcPr>
          <w:p w14:paraId="0D075CF6" w14:textId="77777777" w:rsidR="00F970C9" w:rsidRPr="00EA5FA7" w:rsidRDefault="00F970C9" w:rsidP="00B90779">
            <w:pPr>
              <w:widowControl w:val="0"/>
              <w:spacing w:after="0"/>
              <w:rPr>
                <w:rFonts w:ascii="Arial" w:hAnsi="Arial"/>
                <w:sz w:val="18"/>
                <w:lang w:eastAsia="zh-CN"/>
              </w:rPr>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9666" w:name="_Toc20955995"/>
      <w:bookmarkStart w:id="19667" w:name="_Toc29893120"/>
      <w:bookmarkStart w:id="19668" w:name="_Toc36557057"/>
      <w:bookmarkStart w:id="19669" w:name="_Toc45832576"/>
      <w:bookmarkStart w:id="19670" w:name="_Toc51763898"/>
      <w:bookmarkStart w:id="19671" w:name="_Toc64449070"/>
      <w:bookmarkStart w:id="19672" w:name="_Toc66289729"/>
      <w:bookmarkStart w:id="19673" w:name="_Toc74154842"/>
      <w:bookmarkStart w:id="19674" w:name="_Toc81383586"/>
      <w:bookmarkStart w:id="19675" w:name="_Toc88658220"/>
      <w:bookmarkStart w:id="19676" w:name="_Toc97911132"/>
      <w:bookmarkStart w:id="19677" w:name="_Toc99038953"/>
      <w:bookmarkStart w:id="19678" w:name="_Toc99731216"/>
      <w:bookmarkStart w:id="19679" w:name="_Toc105511350"/>
      <w:bookmarkStart w:id="19680" w:name="_Toc105927882"/>
      <w:bookmarkStart w:id="19681" w:name="_Toc106110422"/>
      <w:bookmarkStart w:id="19682" w:name="_Toc113835862"/>
      <w:bookmarkStart w:id="19683" w:name="_Toc120124717"/>
      <w:bookmarkStart w:id="19684" w:name="_Toc146226987"/>
      <w:bookmarkStart w:id="19685" w:name="_CR9_3_2_2"/>
      <w:bookmarkEnd w:id="19685"/>
      <w:r w:rsidRPr="00EA5FA7">
        <w:t>9.3.2.2</w:t>
      </w:r>
      <w:r w:rsidRPr="00EA5FA7">
        <w:tab/>
        <w:t>GTP-TEID</w:t>
      </w:r>
      <w:bookmarkEnd w:id="19666"/>
      <w:bookmarkEnd w:id="19667"/>
      <w:bookmarkEnd w:id="19668"/>
      <w:bookmarkEnd w:id="19669"/>
      <w:bookmarkEnd w:id="19670"/>
      <w:bookmarkEnd w:id="19671"/>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9686" w:name="_Toc20955996"/>
      <w:bookmarkStart w:id="19687" w:name="_Toc29893121"/>
      <w:bookmarkStart w:id="19688" w:name="_Toc36557058"/>
      <w:bookmarkStart w:id="19689" w:name="_Toc45832577"/>
      <w:bookmarkStart w:id="19690" w:name="_Toc51763899"/>
      <w:bookmarkStart w:id="19691" w:name="_Toc64449071"/>
      <w:bookmarkStart w:id="19692" w:name="_Toc66289730"/>
      <w:bookmarkStart w:id="19693" w:name="_Toc74154843"/>
      <w:bookmarkStart w:id="19694" w:name="_Toc81383587"/>
      <w:bookmarkStart w:id="19695" w:name="_Toc88658221"/>
      <w:bookmarkStart w:id="19696" w:name="_Toc97911133"/>
      <w:bookmarkStart w:id="19697" w:name="_Toc99038954"/>
      <w:bookmarkStart w:id="19698" w:name="_Toc99731217"/>
      <w:bookmarkStart w:id="19699" w:name="_Toc105511351"/>
      <w:bookmarkStart w:id="19700" w:name="_Toc105927883"/>
      <w:bookmarkStart w:id="19701" w:name="_Toc106110423"/>
      <w:bookmarkStart w:id="19702" w:name="_Toc113835863"/>
      <w:bookmarkStart w:id="19703" w:name="_Toc120124718"/>
      <w:bookmarkStart w:id="19704" w:name="_Toc146226988"/>
      <w:bookmarkStart w:id="19705" w:name="_CR9_3_2_3"/>
      <w:bookmarkEnd w:id="19705"/>
      <w:r w:rsidRPr="00EA5FA7">
        <w:t>9.3.2.3</w:t>
      </w:r>
      <w:r w:rsidRPr="00EA5FA7">
        <w:tab/>
        <w:t>Transport Layer Address</w:t>
      </w:r>
      <w:bookmarkEnd w:id="19686"/>
      <w:bookmarkEnd w:id="19687"/>
      <w:bookmarkEnd w:id="19688"/>
      <w:bookmarkEnd w:id="19689"/>
      <w:bookmarkEnd w:id="19690"/>
      <w:bookmarkEnd w:id="19691"/>
      <w:bookmarkEnd w:id="19692"/>
      <w:bookmarkEnd w:id="19693"/>
      <w:bookmarkEnd w:id="19694"/>
      <w:bookmarkEnd w:id="19695"/>
      <w:bookmarkEnd w:id="19696"/>
      <w:bookmarkEnd w:id="19697"/>
      <w:bookmarkEnd w:id="19698"/>
      <w:bookmarkEnd w:id="19699"/>
      <w:bookmarkEnd w:id="19700"/>
      <w:bookmarkEnd w:id="19701"/>
      <w:bookmarkEnd w:id="19702"/>
      <w:bookmarkEnd w:id="19703"/>
      <w:bookmarkEnd w:id="19704"/>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9706" w:name="_Toc20955997"/>
      <w:bookmarkStart w:id="19707" w:name="_Toc29893122"/>
      <w:bookmarkStart w:id="19708" w:name="_Toc36557059"/>
      <w:bookmarkStart w:id="19709" w:name="_Toc45832578"/>
      <w:bookmarkStart w:id="19710" w:name="_Toc51763900"/>
      <w:bookmarkStart w:id="19711" w:name="_Toc64449072"/>
      <w:bookmarkStart w:id="19712" w:name="_Toc66289731"/>
      <w:bookmarkStart w:id="19713" w:name="_Toc74154844"/>
      <w:bookmarkStart w:id="19714" w:name="_Toc81383588"/>
      <w:bookmarkStart w:id="19715" w:name="_Toc88658222"/>
      <w:bookmarkStart w:id="19716" w:name="_Toc97911134"/>
      <w:bookmarkStart w:id="19717" w:name="_Toc99038955"/>
      <w:bookmarkStart w:id="19718" w:name="_Toc99731218"/>
      <w:bookmarkStart w:id="19719" w:name="_Toc105511352"/>
      <w:bookmarkStart w:id="19720" w:name="_Toc105927884"/>
      <w:bookmarkStart w:id="19721" w:name="_Toc106110424"/>
      <w:bookmarkStart w:id="19722" w:name="_Toc113835864"/>
      <w:bookmarkStart w:id="19723" w:name="_Toc120124719"/>
      <w:bookmarkStart w:id="19724" w:name="_Toc146226989"/>
      <w:bookmarkStart w:id="19725" w:name="_CR9_3_2_4"/>
      <w:bookmarkEnd w:id="19725"/>
      <w:r w:rsidRPr="00EA5FA7">
        <w:t>9.3.2.4</w:t>
      </w:r>
      <w:r w:rsidRPr="00EA5FA7">
        <w:tab/>
        <w:t>CP Transport Layer Information</w:t>
      </w:r>
      <w:bookmarkEnd w:id="19706"/>
      <w:bookmarkEnd w:id="19707"/>
      <w:bookmarkEnd w:id="19708"/>
      <w:bookmarkEnd w:id="19709"/>
      <w:bookmarkEnd w:id="19710"/>
      <w:bookmarkEnd w:id="19711"/>
      <w:bookmarkEnd w:id="19712"/>
      <w:bookmarkEnd w:id="19713"/>
      <w:bookmarkEnd w:id="19714"/>
      <w:bookmarkEnd w:id="19715"/>
      <w:bookmarkEnd w:id="19716"/>
      <w:bookmarkEnd w:id="19717"/>
      <w:bookmarkEnd w:id="19718"/>
      <w:bookmarkEnd w:id="19719"/>
      <w:bookmarkEnd w:id="19720"/>
      <w:bookmarkEnd w:id="19721"/>
      <w:bookmarkEnd w:id="19722"/>
      <w:bookmarkEnd w:id="19723"/>
      <w:bookmarkEnd w:id="19724"/>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90779">
            <w:pPr>
              <w:widowControl w:val="0"/>
              <w:spacing w:after="0"/>
              <w:rPr>
                <w:rFonts w:ascii="Arial" w:hAnsi="Arial" w:cs="Arial"/>
                <w:i/>
                <w:sz w:val="18"/>
                <w:lang w:eastAsia="ja-JP"/>
              </w:rPr>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556" w:type="pct"/>
          </w:tcPr>
          <w:p w14:paraId="53BDEDA8" w14:textId="77777777" w:rsidR="00A81CC0" w:rsidRPr="00EA5FA7" w:rsidRDefault="00A81CC0" w:rsidP="00B90779">
            <w:pPr>
              <w:widowControl w:val="0"/>
              <w:spacing w:after="0"/>
              <w:rPr>
                <w:rFonts w:ascii="Arial" w:hAnsi="Arial" w:cs="Arial"/>
                <w:sz w:val="18"/>
                <w:lang w:eastAsia="ja-JP"/>
              </w:rPr>
            </w:pPr>
          </w:p>
        </w:tc>
        <w:tc>
          <w:tcPr>
            <w:tcW w:w="556" w:type="pct"/>
          </w:tcPr>
          <w:p w14:paraId="3853305B" w14:textId="77777777" w:rsidR="00A81CC0" w:rsidRPr="00EA5FA7" w:rsidRDefault="00A81CC0" w:rsidP="00B90779">
            <w:pPr>
              <w:widowControl w:val="0"/>
              <w:spacing w:after="0"/>
              <w:rPr>
                <w:rFonts w:ascii="Arial" w:hAnsi="Arial"/>
                <w:i/>
                <w:sz w:val="18"/>
                <w:lang w:eastAsia="ja-JP"/>
              </w:rPr>
            </w:pPr>
          </w:p>
        </w:tc>
        <w:tc>
          <w:tcPr>
            <w:tcW w:w="778" w:type="pct"/>
          </w:tcPr>
          <w:p w14:paraId="6A72E33B" w14:textId="77777777" w:rsidR="00A81CC0" w:rsidRPr="00EA5FA7" w:rsidRDefault="00A81CC0" w:rsidP="00B90779">
            <w:pPr>
              <w:widowControl w:val="0"/>
              <w:spacing w:after="0"/>
              <w:rPr>
                <w:rFonts w:ascii="Arial" w:hAnsi="Arial" w:cs="Arial"/>
                <w:sz w:val="18"/>
                <w:lang w:eastAsia="ja-JP"/>
              </w:rPr>
            </w:pPr>
          </w:p>
        </w:tc>
        <w:tc>
          <w:tcPr>
            <w:tcW w:w="889" w:type="pct"/>
          </w:tcPr>
          <w:p w14:paraId="548435E9" w14:textId="77777777" w:rsidR="00A81CC0" w:rsidRPr="00EA5FA7" w:rsidRDefault="00A81CC0" w:rsidP="00B90779">
            <w:pPr>
              <w:widowControl w:val="0"/>
              <w:spacing w:after="0"/>
              <w:rPr>
                <w:rFonts w:ascii="Arial" w:hAnsi="Arial" w:cs="Arial"/>
                <w:sz w:val="18"/>
                <w:lang w:eastAsia="ja-JP"/>
              </w:rPr>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EA5FA7" w:rsidRDefault="00A81CC0" w:rsidP="00B90779">
            <w:pPr>
              <w:widowControl w:val="0"/>
              <w:spacing w:after="0"/>
              <w:ind w:left="142"/>
              <w:rPr>
                <w:rFonts w:ascii="Arial" w:hAnsi="Arial" w:cs="Arial"/>
                <w:sz w:val="18"/>
                <w:lang w:eastAsia="ja-JP"/>
              </w:rPr>
            </w:pPr>
            <w:r w:rsidRPr="00EA5FA7">
              <w:rPr>
                <w:rFonts w:ascii="Arial" w:hAnsi="Arial" w:cs="Arial"/>
                <w:sz w:val="18"/>
                <w:lang w:eastAsia="ja-JP"/>
              </w:rPr>
              <w:t>&gt;</w:t>
            </w:r>
            <w:r w:rsidRPr="00EA5FA7">
              <w:rPr>
                <w:rFonts w:ascii="Arial" w:hAnsi="Arial" w:cs="Arial"/>
                <w:i/>
                <w:sz w:val="18"/>
                <w:lang w:eastAsia="ja-JP"/>
              </w:rPr>
              <w:t>Endpoint-IP-address</w:t>
            </w:r>
          </w:p>
        </w:tc>
        <w:tc>
          <w:tcPr>
            <w:tcW w:w="556" w:type="pct"/>
          </w:tcPr>
          <w:p w14:paraId="35D6A0AC" w14:textId="77777777" w:rsidR="00A81CC0" w:rsidRPr="00EA5FA7" w:rsidRDefault="00A81CC0" w:rsidP="00B90779">
            <w:pPr>
              <w:widowControl w:val="0"/>
              <w:spacing w:after="0"/>
              <w:rPr>
                <w:rFonts w:ascii="Arial" w:hAnsi="Arial" w:cs="Arial"/>
                <w:sz w:val="18"/>
                <w:lang w:eastAsia="ja-JP"/>
              </w:rPr>
            </w:pPr>
          </w:p>
        </w:tc>
        <w:tc>
          <w:tcPr>
            <w:tcW w:w="556" w:type="pct"/>
          </w:tcPr>
          <w:p w14:paraId="05DEC366" w14:textId="77777777" w:rsidR="00A81CC0" w:rsidRPr="00EA5FA7" w:rsidRDefault="00A81CC0" w:rsidP="00B90779">
            <w:pPr>
              <w:widowControl w:val="0"/>
              <w:spacing w:after="0"/>
              <w:rPr>
                <w:rFonts w:ascii="Arial" w:hAnsi="Arial"/>
                <w:i/>
                <w:sz w:val="18"/>
                <w:lang w:eastAsia="ja-JP"/>
              </w:rPr>
            </w:pPr>
          </w:p>
        </w:tc>
        <w:tc>
          <w:tcPr>
            <w:tcW w:w="778" w:type="pct"/>
          </w:tcPr>
          <w:p w14:paraId="4DFADC85" w14:textId="77777777" w:rsidR="00A81CC0" w:rsidRPr="00EA5FA7" w:rsidRDefault="00A81CC0" w:rsidP="00B90779">
            <w:pPr>
              <w:widowControl w:val="0"/>
              <w:spacing w:after="0"/>
              <w:rPr>
                <w:rFonts w:ascii="Arial" w:hAnsi="Arial" w:cs="Arial"/>
                <w:sz w:val="18"/>
                <w:lang w:eastAsia="ja-JP"/>
              </w:rPr>
            </w:pPr>
          </w:p>
        </w:tc>
        <w:tc>
          <w:tcPr>
            <w:tcW w:w="889" w:type="pct"/>
          </w:tcPr>
          <w:p w14:paraId="2BEACA8F" w14:textId="77777777" w:rsidR="00A81CC0" w:rsidRPr="00EA5FA7" w:rsidRDefault="00A81CC0" w:rsidP="00B90779">
            <w:pPr>
              <w:widowControl w:val="0"/>
              <w:spacing w:after="0"/>
              <w:rPr>
                <w:rFonts w:ascii="Arial" w:hAnsi="Arial" w:cs="Arial"/>
                <w:sz w:val="18"/>
                <w:lang w:eastAsia="ja-JP"/>
              </w:rPr>
            </w:pPr>
          </w:p>
        </w:tc>
        <w:tc>
          <w:tcPr>
            <w:tcW w:w="556" w:type="pct"/>
          </w:tcPr>
          <w:p w14:paraId="6969AD88"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0C924311"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2238E56" w14:textId="77777777" w:rsidR="00A81CC0" w:rsidRPr="00EA5FA7" w:rsidRDefault="00A81CC0" w:rsidP="00B90779">
            <w:pPr>
              <w:widowControl w:val="0"/>
              <w:spacing w:after="0"/>
              <w:rPr>
                <w:rFonts w:ascii="Arial" w:hAnsi="Arial"/>
                <w:i/>
                <w:sz w:val="18"/>
                <w:lang w:eastAsia="ja-JP"/>
              </w:rPr>
            </w:pPr>
          </w:p>
        </w:tc>
        <w:tc>
          <w:tcPr>
            <w:tcW w:w="778" w:type="pct"/>
          </w:tcPr>
          <w:p w14:paraId="09185313"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0537C24B" w14:textId="77777777" w:rsidR="00A81CC0" w:rsidRPr="00EA5FA7" w:rsidRDefault="00A81CC0" w:rsidP="00B90779">
            <w:pPr>
              <w:widowControl w:val="0"/>
              <w:spacing w:after="0"/>
              <w:rPr>
                <w:rFonts w:ascii="Arial" w:hAnsi="Arial" w:cs="Arial"/>
                <w:sz w:val="18"/>
                <w:lang w:eastAsia="ja-JP"/>
              </w:rPr>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EA5FA7" w:rsidRDefault="00A81CC0" w:rsidP="00B90779">
            <w:pPr>
              <w:widowControl w:val="0"/>
              <w:spacing w:after="0"/>
              <w:ind w:left="142"/>
              <w:rPr>
                <w:rFonts w:ascii="Arial" w:hAnsi="Arial" w:cs="Arial"/>
                <w:i/>
                <w:sz w:val="18"/>
                <w:lang w:eastAsia="ja-JP"/>
              </w:rPr>
            </w:pPr>
            <w:r w:rsidRPr="00EA5FA7">
              <w:rPr>
                <w:rFonts w:ascii="Arial" w:hAnsi="Arial" w:cs="Arial"/>
                <w:sz w:val="18"/>
                <w:lang w:eastAsia="ja-JP"/>
              </w:rPr>
              <w:t>&gt;</w:t>
            </w:r>
            <w:r w:rsidRPr="00EA5FA7">
              <w:rPr>
                <w:rFonts w:ascii="Arial" w:hAnsi="Arial" w:cs="Arial"/>
                <w:i/>
                <w:sz w:val="18"/>
                <w:lang w:eastAsia="ja-JP"/>
              </w:rPr>
              <w:t>Endpoint-IP-address-and-port</w:t>
            </w:r>
          </w:p>
        </w:tc>
        <w:tc>
          <w:tcPr>
            <w:tcW w:w="556" w:type="pct"/>
          </w:tcPr>
          <w:p w14:paraId="6E144FA6" w14:textId="77777777" w:rsidR="00A81CC0" w:rsidRPr="00EA5FA7" w:rsidRDefault="00A81CC0" w:rsidP="00B90779">
            <w:pPr>
              <w:widowControl w:val="0"/>
              <w:spacing w:after="0"/>
              <w:rPr>
                <w:rFonts w:ascii="Arial" w:hAnsi="Arial" w:cs="Arial"/>
                <w:sz w:val="18"/>
                <w:lang w:eastAsia="ja-JP"/>
              </w:rPr>
            </w:pPr>
          </w:p>
        </w:tc>
        <w:tc>
          <w:tcPr>
            <w:tcW w:w="556" w:type="pct"/>
          </w:tcPr>
          <w:p w14:paraId="1C4087AC" w14:textId="77777777" w:rsidR="00A81CC0" w:rsidRPr="00EA5FA7" w:rsidRDefault="00A81CC0" w:rsidP="00B90779">
            <w:pPr>
              <w:widowControl w:val="0"/>
              <w:spacing w:after="0"/>
              <w:rPr>
                <w:rFonts w:ascii="Arial" w:hAnsi="Arial"/>
                <w:i/>
                <w:sz w:val="18"/>
                <w:lang w:eastAsia="ja-JP"/>
              </w:rPr>
            </w:pPr>
          </w:p>
        </w:tc>
        <w:tc>
          <w:tcPr>
            <w:tcW w:w="778" w:type="pct"/>
          </w:tcPr>
          <w:p w14:paraId="72A18867" w14:textId="77777777" w:rsidR="00A81CC0" w:rsidRPr="00EA5FA7" w:rsidRDefault="00A81CC0" w:rsidP="00B90779">
            <w:pPr>
              <w:widowControl w:val="0"/>
              <w:spacing w:after="0"/>
              <w:rPr>
                <w:rFonts w:ascii="Arial" w:hAnsi="Arial" w:cs="Arial"/>
                <w:sz w:val="18"/>
                <w:lang w:eastAsia="ja-JP"/>
              </w:rPr>
            </w:pPr>
          </w:p>
        </w:tc>
        <w:tc>
          <w:tcPr>
            <w:tcW w:w="889" w:type="pct"/>
          </w:tcPr>
          <w:p w14:paraId="39FADD17" w14:textId="77777777" w:rsidR="00A81CC0" w:rsidRPr="00EA5FA7" w:rsidRDefault="00A81CC0" w:rsidP="00B90779">
            <w:pPr>
              <w:widowControl w:val="0"/>
              <w:spacing w:after="0"/>
              <w:rPr>
                <w:rFonts w:ascii="Arial" w:hAnsi="Arial" w:cs="Arial"/>
                <w:sz w:val="18"/>
                <w:lang w:eastAsia="ja-JP"/>
              </w:rPr>
            </w:pPr>
          </w:p>
        </w:tc>
        <w:tc>
          <w:tcPr>
            <w:tcW w:w="556" w:type="pct"/>
          </w:tcPr>
          <w:p w14:paraId="680096FE"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532C4B3E"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54F7BF0" w14:textId="77777777" w:rsidR="00A81CC0" w:rsidRPr="00EA5FA7" w:rsidRDefault="00A81CC0" w:rsidP="00B90779">
            <w:pPr>
              <w:widowControl w:val="0"/>
              <w:spacing w:after="0"/>
              <w:rPr>
                <w:rFonts w:ascii="Arial" w:hAnsi="Arial"/>
                <w:i/>
                <w:sz w:val="18"/>
                <w:lang w:eastAsia="ja-JP"/>
              </w:rPr>
            </w:pPr>
          </w:p>
        </w:tc>
        <w:tc>
          <w:tcPr>
            <w:tcW w:w="778" w:type="pct"/>
          </w:tcPr>
          <w:p w14:paraId="35528E0A"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3B1FE608" w14:textId="77777777" w:rsidR="00A81CC0" w:rsidRPr="00EA5FA7" w:rsidRDefault="00A81CC0" w:rsidP="00B90779">
            <w:pPr>
              <w:widowControl w:val="0"/>
              <w:spacing w:after="0"/>
              <w:rPr>
                <w:rFonts w:ascii="Arial" w:hAnsi="Arial" w:cs="Arial"/>
                <w:sz w:val="18"/>
                <w:lang w:eastAsia="ja-JP"/>
              </w:rPr>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Port Number</w:t>
            </w:r>
          </w:p>
        </w:tc>
        <w:tc>
          <w:tcPr>
            <w:tcW w:w="556" w:type="pct"/>
          </w:tcPr>
          <w:p w14:paraId="68B295CF" w14:textId="77777777" w:rsidR="00A81CC0" w:rsidRPr="00EA5FA7" w:rsidRDefault="00A81CC0" w:rsidP="00B90779">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90779">
            <w:pPr>
              <w:pStyle w:val="TAL"/>
              <w:keepNext w:val="0"/>
              <w:keepLines w:val="0"/>
              <w:widowControl w:val="0"/>
              <w:rPr>
                <w:i/>
                <w:lang w:eastAsia="ja-JP"/>
              </w:rPr>
            </w:pPr>
          </w:p>
        </w:tc>
        <w:tc>
          <w:tcPr>
            <w:tcW w:w="778" w:type="pct"/>
          </w:tcPr>
          <w:p w14:paraId="3A3E0D05" w14:textId="77777777" w:rsidR="00A81CC0" w:rsidRPr="00EA5FA7" w:rsidRDefault="00A81CC0" w:rsidP="00B90779">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90779">
            <w:pPr>
              <w:pStyle w:val="TAL"/>
              <w:keepNext w:val="0"/>
              <w:keepLines w:val="0"/>
              <w:widowControl w:val="0"/>
              <w:rPr>
                <w:lang w:eastAsia="ja-JP"/>
              </w:rPr>
            </w:pPr>
          </w:p>
        </w:tc>
        <w:tc>
          <w:tcPr>
            <w:tcW w:w="556" w:type="pct"/>
          </w:tcPr>
          <w:p w14:paraId="32AA76DB" w14:textId="77777777" w:rsidR="00A81CC0" w:rsidRPr="00EA5FA7" w:rsidDel="009D1982" w:rsidRDefault="00A81CC0" w:rsidP="00B90779">
            <w:pPr>
              <w:pStyle w:val="TAC"/>
              <w:keepNext w:val="0"/>
              <w:keepLines w:val="0"/>
              <w:widowControl w:val="0"/>
              <w:rPr>
                <w:lang w:eastAsia="zh-CN"/>
              </w:rPr>
            </w:pPr>
            <w:r w:rsidRPr="00EA5FA7">
              <w:rPr>
                <w:lang w:eastAsia="zh-CN"/>
              </w:rPr>
              <w:t>Yes</w:t>
            </w:r>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9726" w:name="_Toc29893123"/>
      <w:bookmarkStart w:id="19727" w:name="_Toc36557060"/>
      <w:bookmarkStart w:id="19728" w:name="_Toc45832579"/>
      <w:bookmarkStart w:id="19729" w:name="_Toc51763901"/>
      <w:bookmarkStart w:id="19730" w:name="_Toc64449073"/>
      <w:bookmarkStart w:id="19731" w:name="_Toc66289732"/>
      <w:bookmarkStart w:id="19732" w:name="_Toc74154845"/>
      <w:bookmarkStart w:id="19733" w:name="_Toc81383589"/>
      <w:bookmarkStart w:id="19734" w:name="_Toc88658223"/>
      <w:bookmarkStart w:id="19735" w:name="_Toc97911135"/>
      <w:bookmarkStart w:id="19736" w:name="_Toc99038956"/>
      <w:bookmarkStart w:id="19737" w:name="_Toc99731219"/>
      <w:bookmarkStart w:id="19738" w:name="_Toc105511353"/>
      <w:bookmarkStart w:id="19739" w:name="_Toc105927885"/>
      <w:bookmarkStart w:id="19740" w:name="_Toc106110425"/>
      <w:bookmarkStart w:id="19741" w:name="_Toc113835865"/>
      <w:bookmarkStart w:id="19742" w:name="_Toc120124720"/>
      <w:bookmarkStart w:id="19743" w:name="_Toc146226990"/>
      <w:bookmarkStart w:id="19744" w:name="_CR9_3_2_5"/>
      <w:bookmarkEnd w:id="19744"/>
      <w:r w:rsidRPr="00EA5FA7">
        <w:lastRenderedPageBreak/>
        <w:t>9.3.2.5</w:t>
      </w:r>
      <w:r w:rsidRPr="00EA5FA7">
        <w:tab/>
        <w:t xml:space="preserve">Transport Layer </w:t>
      </w:r>
      <w:r w:rsidR="00D77155">
        <w:t>Address</w:t>
      </w:r>
      <w:r w:rsidRPr="00EA5FA7">
        <w:t xml:space="preserve"> Info</w:t>
      </w:r>
      <w:bookmarkEnd w:id="19726"/>
      <w:bookmarkEnd w:id="19727"/>
      <w:bookmarkEnd w:id="19728"/>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bookmarkEnd w:id="19742"/>
      <w:bookmarkEnd w:id="19743"/>
    </w:p>
    <w:p w14:paraId="57940FD6" w14:textId="77777777" w:rsidR="00F2318F" w:rsidRPr="00EA5FA7" w:rsidRDefault="00F2318F" w:rsidP="00B90779">
      <w:pPr>
        <w:pStyle w:val="FirstChange"/>
        <w:widowControl w:val="0"/>
        <w:jc w:val="left"/>
        <w:rPr>
          <w:color w:val="auto"/>
        </w:rPr>
      </w:pPr>
      <w:r w:rsidRPr="00EA5FA7">
        <w:rPr>
          <w:color w:val="auto"/>
        </w:rPr>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90779">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90779">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90779">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90779">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90779">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rsidP="00B90779">
            <w:pPr>
              <w:widowControl w:val="0"/>
              <w:ind w:left="462"/>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rsidP="00B90779">
            <w:pPr>
              <w:widowControl w:val="0"/>
              <w:ind w:left="603"/>
              <w:rPr>
                <w:rFonts w:ascii="Arial" w:hAnsi="Arial" w:cs="Arial"/>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90779">
            <w:pPr>
              <w:widowControl w:val="0"/>
              <w:ind w:leftChars="372" w:left="744"/>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rsidP="00B90779">
            <w:pPr>
              <w:widowControl w:val="0"/>
              <w:ind w:leftChars="200" w:left="400"/>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rsidP="00B90779">
            <w:pPr>
              <w:widowControl w:val="0"/>
              <w:ind w:leftChars="231" w:left="462"/>
              <w:rPr>
                <w:rFonts w:ascii="Arial" w:hAnsi="Arial" w:cs="Arial"/>
                <w:b/>
                <w:bCs/>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90779">
            <w:pPr>
              <w:widowControl w:val="0"/>
              <w:ind w:leftChars="301" w:left="602"/>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90779">
      <w:pPr>
        <w:pStyle w:val="FirstChange"/>
        <w:widowControl w:val="0"/>
        <w:jc w:val="left"/>
        <w:rPr>
          <w:color w:val="auto"/>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9745" w:name="_Toc20955289"/>
      <w:bookmarkStart w:id="19746" w:name="_Toc29503740"/>
      <w:bookmarkStart w:id="19747" w:name="_Toc29504324"/>
      <w:bookmarkStart w:id="19748" w:name="_Toc29504908"/>
      <w:bookmarkStart w:id="19749" w:name="_Toc36553360"/>
      <w:bookmarkStart w:id="19750" w:name="_Toc36555087"/>
      <w:bookmarkStart w:id="19751" w:name="_Toc45832580"/>
      <w:bookmarkStart w:id="19752" w:name="_Toc51763902"/>
      <w:bookmarkStart w:id="19753" w:name="_Toc64449074"/>
      <w:bookmarkStart w:id="19754" w:name="_Toc66289733"/>
      <w:bookmarkStart w:id="19755" w:name="_Toc74154846"/>
      <w:bookmarkStart w:id="19756" w:name="_Toc81383590"/>
      <w:bookmarkStart w:id="19757" w:name="_Toc88658224"/>
      <w:bookmarkStart w:id="19758" w:name="_Toc97911136"/>
      <w:bookmarkStart w:id="19759" w:name="_Toc99038957"/>
      <w:bookmarkStart w:id="19760" w:name="_Toc99731220"/>
      <w:bookmarkStart w:id="19761" w:name="_Toc105511354"/>
      <w:bookmarkStart w:id="19762" w:name="_Toc105927886"/>
      <w:bookmarkStart w:id="19763" w:name="_Toc106110426"/>
      <w:bookmarkStart w:id="19764" w:name="_Toc113835866"/>
      <w:bookmarkStart w:id="19765" w:name="_Toc120124721"/>
      <w:bookmarkStart w:id="19766" w:name="_Toc146226991"/>
      <w:bookmarkStart w:id="19767" w:name="_CR9_3_2_6"/>
      <w:bookmarkEnd w:id="19767"/>
      <w:r>
        <w:t>9.3.2.6</w:t>
      </w:r>
      <w:r w:rsidRPr="001D2E49">
        <w:tab/>
      </w:r>
      <w:r>
        <w:rPr>
          <w:lang w:val="en-US"/>
        </w:rPr>
        <w:t>URI</w:t>
      </w:r>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bookmarkEnd w:id="19758"/>
      <w:bookmarkEnd w:id="19759"/>
      <w:bookmarkEnd w:id="19760"/>
      <w:bookmarkEnd w:id="19761"/>
      <w:bookmarkEnd w:id="19762"/>
      <w:bookmarkEnd w:id="19763"/>
      <w:bookmarkEnd w:id="19764"/>
      <w:bookmarkEnd w:id="19765"/>
      <w:bookmarkEnd w:id="19766"/>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9768" w:name="_Toc99038958"/>
      <w:bookmarkStart w:id="19769" w:name="_Toc99731221"/>
      <w:bookmarkStart w:id="19770" w:name="_Toc105511355"/>
      <w:bookmarkStart w:id="19771" w:name="_Toc105927887"/>
      <w:bookmarkStart w:id="19772" w:name="_Toc106110427"/>
      <w:bookmarkStart w:id="19773" w:name="_Toc113835867"/>
      <w:bookmarkStart w:id="19774" w:name="_Toc120124722"/>
      <w:bookmarkStart w:id="19775" w:name="_Toc146226992"/>
      <w:bookmarkStart w:id="19776" w:name="_Toc20955998"/>
      <w:bookmarkStart w:id="19777" w:name="_Toc29893124"/>
      <w:bookmarkStart w:id="19778" w:name="_Toc36557061"/>
      <w:bookmarkStart w:id="19779" w:name="_Toc45832581"/>
      <w:bookmarkStart w:id="19780" w:name="_Toc51763903"/>
      <w:bookmarkStart w:id="19781" w:name="_Toc64449075"/>
      <w:bookmarkStart w:id="19782" w:name="_Toc66289734"/>
      <w:bookmarkStart w:id="19783" w:name="_Toc74154847"/>
      <w:bookmarkStart w:id="19784" w:name="_Toc81383591"/>
      <w:bookmarkStart w:id="19785" w:name="_Toc88658225"/>
      <w:bookmarkStart w:id="19786" w:name="_Toc97911137"/>
      <w:bookmarkStart w:id="19787" w:name="_CR9_3_2_7"/>
      <w:bookmarkEnd w:id="19787"/>
      <w:r w:rsidRPr="00F85EA2">
        <w:lastRenderedPageBreak/>
        <w:t>9.3.2.</w:t>
      </w:r>
      <w:r>
        <w:t>7</w:t>
      </w:r>
      <w:r w:rsidRPr="00F85EA2">
        <w:tab/>
      </w:r>
      <w:r w:rsidRPr="00F85EA2">
        <w:rPr>
          <w:noProof/>
          <w:lang w:eastAsia="ja-JP"/>
        </w:rPr>
        <w:t>BC Bearer Context F1-U TNL Info</w:t>
      </w:r>
      <w:bookmarkEnd w:id="19768"/>
      <w:bookmarkEnd w:id="19769"/>
      <w:bookmarkEnd w:id="19770"/>
      <w:bookmarkEnd w:id="19771"/>
      <w:bookmarkEnd w:id="19772"/>
      <w:bookmarkEnd w:id="19773"/>
      <w:bookmarkEnd w:id="19774"/>
      <w:bookmarkEnd w:id="19775"/>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90779">
            <w:pPr>
              <w:pStyle w:val="TAL"/>
              <w:keepNext w:val="0"/>
              <w:keepLines w:val="0"/>
              <w:widowControl w:val="0"/>
              <w:ind w:left="198"/>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F85EA2" w:rsidRDefault="00433FE5" w:rsidP="00B90779">
            <w:pPr>
              <w:pStyle w:val="TAL"/>
              <w:keepNext w:val="0"/>
              <w:keepLines w:val="0"/>
              <w:widowControl w:val="0"/>
              <w:ind w:left="198"/>
              <w:rPr>
                <w:b/>
                <w:noProof/>
                <w:lang w:val="fr-FR" w:eastAsia="ja-JP"/>
              </w:rPr>
            </w:pPr>
            <w:r w:rsidRPr="00F85EA2">
              <w:rPr>
                <w:b/>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90779">
            <w:pPr>
              <w:pStyle w:val="TAL"/>
              <w:keepNext w:val="0"/>
              <w:keepLines w:val="0"/>
              <w:widowControl w:val="0"/>
              <w:ind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90779">
            <w:pPr>
              <w:pStyle w:val="TAL"/>
              <w:keepNext w:val="0"/>
              <w:keepLines w:val="0"/>
              <w:widowControl w:val="0"/>
              <w:ind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9788" w:name="_Toc99038959"/>
      <w:bookmarkStart w:id="19789" w:name="_Toc99731222"/>
      <w:bookmarkStart w:id="19790" w:name="_Toc105511356"/>
      <w:bookmarkStart w:id="19791" w:name="_Toc105927888"/>
      <w:bookmarkStart w:id="19792" w:name="_Toc106110428"/>
      <w:bookmarkStart w:id="19793" w:name="_Toc113835868"/>
      <w:bookmarkStart w:id="19794" w:name="_Toc120124723"/>
      <w:bookmarkStart w:id="19795" w:name="_Toc146226993"/>
      <w:bookmarkStart w:id="19796" w:name="_CR9_3_2_8"/>
      <w:bookmarkEnd w:id="19796"/>
      <w:r w:rsidRPr="00F85EA2">
        <w:t>9.3.2.</w:t>
      </w:r>
      <w:r>
        <w:t>8</w:t>
      </w:r>
      <w:r w:rsidRPr="00F85EA2">
        <w:tab/>
        <w:t>MBS Multicast F1-U Context Descriptor</w:t>
      </w:r>
      <w:bookmarkEnd w:id="19788"/>
      <w:bookmarkEnd w:id="19789"/>
      <w:bookmarkEnd w:id="19790"/>
      <w:bookmarkEnd w:id="19791"/>
      <w:bookmarkEnd w:id="19792"/>
      <w:bookmarkEnd w:id="19793"/>
      <w:bookmarkEnd w:id="19794"/>
      <w:bookmarkEnd w:id="19795"/>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9797" w:name="_Toc99038960"/>
      <w:bookmarkStart w:id="19798" w:name="_Toc99731223"/>
      <w:bookmarkStart w:id="19799" w:name="_Toc105511357"/>
      <w:bookmarkStart w:id="19800" w:name="_Toc105927889"/>
      <w:bookmarkStart w:id="19801" w:name="_Toc106110429"/>
      <w:bookmarkStart w:id="19802" w:name="_Toc113835869"/>
      <w:bookmarkStart w:id="19803" w:name="_Toc120124724"/>
      <w:bookmarkStart w:id="19804" w:name="_Toc146226994"/>
      <w:bookmarkStart w:id="19805" w:name="_CR9_3_2_9"/>
      <w:bookmarkEnd w:id="19805"/>
      <w:r w:rsidRPr="00F85EA2">
        <w:t>9.3.2.</w:t>
      </w:r>
      <w:r>
        <w:t>9</w:t>
      </w:r>
      <w:r w:rsidRPr="00F85EA2">
        <w:tab/>
      </w:r>
      <w:r w:rsidR="00861BB7">
        <w:t>Void</w:t>
      </w:r>
      <w:bookmarkEnd w:id="19797"/>
      <w:bookmarkEnd w:id="19798"/>
      <w:bookmarkEnd w:id="19799"/>
      <w:bookmarkEnd w:id="19800"/>
      <w:bookmarkEnd w:id="19801"/>
      <w:bookmarkEnd w:id="19802"/>
      <w:bookmarkEnd w:id="19803"/>
      <w:bookmarkEnd w:id="19804"/>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9806" w:name="_Toc105511358"/>
      <w:bookmarkStart w:id="19807" w:name="_Toc105927890"/>
      <w:bookmarkStart w:id="19808" w:name="_Toc106110430"/>
      <w:bookmarkStart w:id="19809" w:name="_Toc113835870"/>
      <w:bookmarkStart w:id="19810" w:name="_Toc120124725"/>
      <w:bookmarkStart w:id="19811" w:name="_Toc146226995"/>
      <w:bookmarkStart w:id="19812" w:name="_Toc99038961"/>
      <w:bookmarkStart w:id="19813" w:name="_Toc99731224"/>
      <w:bookmarkStart w:id="19814" w:name="_CR9_3_2_10"/>
      <w:bookmarkEnd w:id="19814"/>
      <w:r w:rsidRPr="00DA11D0">
        <w:t>9.3.</w:t>
      </w:r>
      <w:r>
        <w:t>2</w:t>
      </w:r>
      <w:r w:rsidRPr="00DA11D0">
        <w:t>.</w:t>
      </w:r>
      <w:r>
        <w:t>10</w:t>
      </w:r>
      <w:r w:rsidRPr="00DA11D0">
        <w:tab/>
      </w:r>
      <w:r>
        <w:t xml:space="preserve">MBS </w:t>
      </w:r>
      <w:r>
        <w:rPr>
          <w:lang w:eastAsia="zh-CN"/>
        </w:rPr>
        <w:t>PTP Retransmission Tunnel Required</w:t>
      </w:r>
      <w:bookmarkEnd w:id="19806"/>
      <w:bookmarkEnd w:id="19807"/>
      <w:bookmarkEnd w:id="19808"/>
      <w:bookmarkEnd w:id="19809"/>
      <w:bookmarkEnd w:id="19810"/>
      <w:bookmarkEnd w:id="19811"/>
    </w:p>
    <w:p w14:paraId="5B8FB619" w14:textId="77777777" w:rsidR="000F0CE4" w:rsidRPr="00DA11D0" w:rsidRDefault="000F0CE4" w:rsidP="00B90779">
      <w:pPr>
        <w:widowControl w:val="0"/>
      </w:pPr>
      <w:r w:rsidRPr="00DA11D0">
        <w:rPr>
          <w:rFonts w:hint="eastAsia"/>
        </w:rPr>
        <w:lastRenderedPageBreak/>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9815" w:name="_Toc113835871"/>
      <w:bookmarkStart w:id="19816" w:name="_Toc120124726"/>
      <w:bookmarkStart w:id="19817" w:name="_Toc146226996"/>
      <w:bookmarkStart w:id="19818" w:name="_Hlk107604458"/>
      <w:bookmarkStart w:id="19819" w:name="_Toc105511359"/>
      <w:bookmarkStart w:id="19820" w:name="_Toc105927891"/>
      <w:bookmarkStart w:id="19821" w:name="_Toc106110431"/>
      <w:bookmarkStart w:id="19822" w:name="_CR9_3_2_11"/>
      <w:bookmarkEnd w:id="19822"/>
      <w:r w:rsidRPr="00F85EA2">
        <w:t>9.3.2.</w:t>
      </w:r>
      <w:r>
        <w:t>11</w:t>
      </w:r>
      <w:r w:rsidRPr="00F85EA2">
        <w:tab/>
        <w:t>Multicast F1-U</w:t>
      </w:r>
      <w:r>
        <w:t xml:space="preserve"> </w:t>
      </w:r>
      <w:r w:rsidRPr="00F85EA2">
        <w:t xml:space="preserve">Context </w:t>
      </w:r>
      <w:r>
        <w:t>Reference F1</w:t>
      </w:r>
      <w:bookmarkEnd w:id="19815"/>
      <w:bookmarkEnd w:id="19816"/>
      <w:bookmarkEnd w:id="19817"/>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9818"/>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9823" w:name="_Toc113835872"/>
      <w:bookmarkStart w:id="19824" w:name="_Toc120124727"/>
      <w:bookmarkStart w:id="19825" w:name="_Toc146226997"/>
      <w:bookmarkStart w:id="19826" w:name="_Hlk111679916"/>
      <w:bookmarkStart w:id="19827" w:name="_CR9_3_2_12"/>
      <w:bookmarkEnd w:id="19827"/>
      <w:r>
        <w:t>9.3.2.12</w:t>
      </w:r>
      <w:r>
        <w:tab/>
      </w:r>
      <w:r w:rsidRPr="00821072">
        <w:t>MRB Progress Information</w:t>
      </w:r>
      <w:bookmarkEnd w:id="19823"/>
      <w:bookmarkEnd w:id="19824"/>
      <w:bookmarkEnd w:id="19825"/>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90779">
            <w:pPr>
              <w:pStyle w:val="TAL"/>
              <w:keepNext w:val="0"/>
              <w:keepLines w:val="0"/>
              <w:widowControl w:val="0"/>
              <w:ind w:left="198"/>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90779">
            <w:pPr>
              <w:pStyle w:val="TAL"/>
              <w:keepNext w:val="0"/>
              <w:keepLines w:val="0"/>
              <w:widowControl w:val="0"/>
              <w:ind w:left="198"/>
              <w:rPr>
                <w:rFonts w:eastAsia="CG Times (WN)"/>
                <w:lang w:eastAsia="ja-JP"/>
              </w:rPr>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9828" w:name="_Toc120124728"/>
      <w:bookmarkStart w:id="19829" w:name="_Toc146226998"/>
      <w:bookmarkStart w:id="19830" w:name="_Toc113835873"/>
      <w:bookmarkStart w:id="19831" w:name="_CR9_3_2_13"/>
      <w:bookmarkEnd w:id="19826"/>
      <w:bookmarkEnd w:id="19831"/>
      <w:r w:rsidRPr="00F85EA2">
        <w:t>9.3.2.</w:t>
      </w:r>
      <w:r>
        <w:t>13</w:t>
      </w:r>
      <w:r w:rsidRPr="00F85EA2">
        <w:tab/>
        <w:t>Multicast F1-U</w:t>
      </w:r>
      <w:r>
        <w:t xml:space="preserve"> </w:t>
      </w:r>
      <w:r w:rsidRPr="00F85EA2">
        <w:t xml:space="preserve">Context </w:t>
      </w:r>
      <w:r>
        <w:t>Reference CU</w:t>
      </w:r>
      <w:bookmarkEnd w:id="19828"/>
      <w:bookmarkEnd w:id="19829"/>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9832" w:name="_Toc120124729"/>
      <w:bookmarkStart w:id="19833" w:name="_Toc146226999"/>
      <w:bookmarkStart w:id="19834" w:name="_CR9_4"/>
      <w:bookmarkEnd w:id="19834"/>
      <w:r w:rsidRPr="00EA5FA7">
        <w:lastRenderedPageBreak/>
        <w:t>9.4</w:t>
      </w:r>
      <w:r w:rsidRPr="00EA5FA7">
        <w:tab/>
        <w:t>Message and Information Element Abstract Syntax (with ASN.1)</w:t>
      </w:r>
      <w:bookmarkEnd w:id="19776"/>
      <w:bookmarkEnd w:id="19777"/>
      <w:bookmarkEnd w:id="19778"/>
      <w:bookmarkEnd w:id="19779"/>
      <w:bookmarkEnd w:id="19780"/>
      <w:bookmarkEnd w:id="19781"/>
      <w:bookmarkEnd w:id="19782"/>
      <w:bookmarkEnd w:id="19783"/>
      <w:bookmarkEnd w:id="19784"/>
      <w:bookmarkEnd w:id="19785"/>
      <w:bookmarkEnd w:id="19786"/>
      <w:bookmarkEnd w:id="19812"/>
      <w:bookmarkEnd w:id="19813"/>
      <w:bookmarkEnd w:id="19819"/>
      <w:bookmarkEnd w:id="19820"/>
      <w:bookmarkEnd w:id="19821"/>
      <w:bookmarkEnd w:id="19830"/>
      <w:bookmarkEnd w:id="19832"/>
      <w:bookmarkEnd w:id="19833"/>
    </w:p>
    <w:p w14:paraId="48EDB223" w14:textId="77777777" w:rsidR="00F970C9" w:rsidRPr="00EA5FA7" w:rsidRDefault="00F970C9" w:rsidP="002A13C9">
      <w:pPr>
        <w:pStyle w:val="Heading3"/>
      </w:pPr>
      <w:bookmarkStart w:id="19835" w:name="_Toc20955999"/>
      <w:bookmarkStart w:id="19836" w:name="_Toc29893125"/>
      <w:bookmarkStart w:id="19837" w:name="_Toc36557062"/>
      <w:bookmarkStart w:id="19838" w:name="_Toc45832582"/>
      <w:bookmarkStart w:id="19839" w:name="_Toc51763904"/>
      <w:bookmarkStart w:id="19840" w:name="_Toc64449076"/>
      <w:bookmarkStart w:id="19841" w:name="_Toc66289735"/>
      <w:bookmarkStart w:id="19842" w:name="_Toc74154848"/>
      <w:bookmarkStart w:id="19843" w:name="_Toc81383592"/>
      <w:bookmarkStart w:id="19844" w:name="_Toc88658226"/>
      <w:bookmarkStart w:id="19845" w:name="_Toc97911138"/>
      <w:bookmarkStart w:id="19846" w:name="_Toc99038962"/>
      <w:bookmarkStart w:id="19847" w:name="_Toc99731225"/>
      <w:bookmarkStart w:id="19848" w:name="_Toc105511360"/>
      <w:bookmarkStart w:id="19849" w:name="_Toc105927892"/>
      <w:bookmarkStart w:id="19850" w:name="_Toc106110432"/>
      <w:bookmarkStart w:id="19851" w:name="_Toc113835874"/>
      <w:bookmarkStart w:id="19852" w:name="_Toc120124730"/>
      <w:bookmarkStart w:id="19853" w:name="_Toc146227000"/>
      <w:bookmarkStart w:id="19854" w:name="_CR9_4_1"/>
      <w:bookmarkEnd w:id="19854"/>
      <w:r w:rsidRPr="00EA5FA7">
        <w:t>9.4.1</w:t>
      </w:r>
      <w:r w:rsidRPr="00EA5FA7">
        <w:tab/>
        <w:t>General</w:t>
      </w:r>
      <w:bookmarkEnd w:id="19835"/>
      <w:bookmarkEnd w:id="19836"/>
      <w:bookmarkEnd w:id="19837"/>
      <w:bookmarkEnd w:id="19838"/>
      <w:bookmarkEnd w:id="19839"/>
      <w:bookmarkEnd w:id="19840"/>
      <w:bookmarkEnd w:id="19841"/>
      <w:bookmarkEnd w:id="19842"/>
      <w:bookmarkEnd w:id="19843"/>
      <w:bookmarkEnd w:id="19844"/>
      <w:bookmarkEnd w:id="19845"/>
      <w:bookmarkEnd w:id="19846"/>
      <w:bookmarkEnd w:id="19847"/>
      <w:bookmarkEnd w:id="19848"/>
      <w:bookmarkEnd w:id="19849"/>
      <w:bookmarkEnd w:id="19850"/>
      <w:bookmarkEnd w:id="19851"/>
      <w:bookmarkEnd w:id="19852"/>
      <w:bookmarkEnd w:id="19853"/>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9855" w:name="_Toc20956000"/>
      <w:bookmarkStart w:id="19856" w:name="_Toc29893126"/>
      <w:bookmarkStart w:id="19857" w:name="_Toc36557063"/>
      <w:bookmarkStart w:id="19858" w:name="_Toc45832583"/>
      <w:bookmarkStart w:id="19859" w:name="_Toc51763905"/>
      <w:bookmarkStart w:id="19860" w:name="_Toc64449077"/>
      <w:bookmarkStart w:id="19861" w:name="_Toc66289736"/>
      <w:bookmarkStart w:id="19862" w:name="_Toc74154849"/>
      <w:bookmarkStart w:id="19863" w:name="_Toc81383593"/>
      <w:bookmarkStart w:id="19864" w:name="_Toc88658227"/>
      <w:bookmarkStart w:id="19865" w:name="_Toc97911139"/>
      <w:bookmarkStart w:id="19866" w:name="_Toc99038963"/>
      <w:bookmarkStart w:id="19867" w:name="_Toc99731226"/>
      <w:bookmarkStart w:id="19868" w:name="_Toc105511361"/>
      <w:bookmarkStart w:id="19869" w:name="_Toc105927893"/>
      <w:bookmarkStart w:id="19870" w:name="_Toc106110433"/>
      <w:bookmarkStart w:id="19871" w:name="_Toc113835875"/>
      <w:bookmarkStart w:id="19872" w:name="_Toc120124731"/>
      <w:bookmarkStart w:id="19873" w:name="_Toc146227001"/>
      <w:bookmarkStart w:id="19874" w:name="_CR9_4_2"/>
      <w:bookmarkEnd w:id="19874"/>
      <w:r w:rsidRPr="00EA5FA7">
        <w:t>9.4.2</w:t>
      </w:r>
      <w:r w:rsidRPr="00EA5FA7">
        <w:tab/>
        <w:t>Usage of private message mechanism for non-standard use</w:t>
      </w:r>
      <w:bookmarkEnd w:id="19855"/>
      <w:bookmarkEnd w:id="19856"/>
      <w:bookmarkEnd w:id="19857"/>
      <w:bookmarkEnd w:id="19858"/>
      <w:bookmarkEnd w:id="19859"/>
      <w:bookmarkEnd w:id="19860"/>
      <w:bookmarkEnd w:id="19861"/>
      <w:bookmarkEnd w:id="19862"/>
      <w:bookmarkEnd w:id="19863"/>
      <w:bookmarkEnd w:id="19864"/>
      <w:bookmarkEnd w:id="19865"/>
      <w:bookmarkEnd w:id="19866"/>
      <w:bookmarkEnd w:id="19867"/>
      <w:bookmarkEnd w:id="19868"/>
      <w:bookmarkEnd w:id="19869"/>
      <w:bookmarkEnd w:id="19870"/>
      <w:bookmarkEnd w:id="19871"/>
      <w:bookmarkEnd w:id="19872"/>
      <w:bookmarkEnd w:id="19873"/>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25"/>
          <w:footerReference w:type="default" r:id="rId226"/>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9875" w:name="_Toc20956001"/>
      <w:bookmarkStart w:id="19876" w:name="_Toc29893127"/>
      <w:bookmarkStart w:id="19877" w:name="_Toc36557064"/>
      <w:bookmarkStart w:id="19878" w:name="_Toc45832584"/>
      <w:bookmarkStart w:id="19879" w:name="_Toc51763906"/>
      <w:bookmarkStart w:id="19880" w:name="_Toc64449078"/>
      <w:bookmarkStart w:id="19881" w:name="_Toc66289737"/>
      <w:bookmarkStart w:id="19882" w:name="_Toc74154850"/>
      <w:bookmarkStart w:id="19883" w:name="_Toc81383594"/>
      <w:bookmarkStart w:id="19884" w:name="_Toc88658228"/>
      <w:bookmarkStart w:id="19885" w:name="_Toc97911140"/>
      <w:bookmarkStart w:id="19886" w:name="_Toc99038964"/>
      <w:bookmarkStart w:id="19887" w:name="_Toc99731227"/>
      <w:bookmarkStart w:id="19888" w:name="_Toc105511362"/>
      <w:bookmarkStart w:id="19889" w:name="_Toc105927894"/>
      <w:bookmarkStart w:id="19890" w:name="_Toc106110434"/>
      <w:bookmarkStart w:id="19891" w:name="_Toc113835876"/>
      <w:bookmarkStart w:id="19892" w:name="_Toc120124732"/>
      <w:bookmarkStart w:id="19893" w:name="_Toc146227002"/>
      <w:bookmarkStart w:id="19894" w:name="_CR9_4_3"/>
      <w:bookmarkEnd w:id="19894"/>
      <w:r w:rsidRPr="00EA5FA7">
        <w:lastRenderedPageBreak/>
        <w:t>9.4.3</w:t>
      </w:r>
      <w:r w:rsidRPr="00EA5FA7">
        <w:tab/>
        <w:t>Elementary Procedure Definitions</w:t>
      </w:r>
      <w:bookmarkEnd w:id="19875"/>
      <w:bookmarkEnd w:id="19876"/>
      <w:bookmarkEnd w:id="19877"/>
      <w:bookmarkEnd w:id="19878"/>
      <w:bookmarkEnd w:id="19879"/>
      <w:bookmarkEnd w:id="19880"/>
      <w:bookmarkEnd w:id="19881"/>
      <w:bookmarkEnd w:id="19882"/>
      <w:bookmarkEnd w:id="19883"/>
      <w:bookmarkEnd w:id="19884"/>
      <w:bookmarkEnd w:id="19885"/>
      <w:bookmarkEnd w:id="19886"/>
      <w:bookmarkEnd w:id="19887"/>
      <w:bookmarkEnd w:id="19888"/>
      <w:bookmarkEnd w:id="19889"/>
      <w:bookmarkEnd w:id="19890"/>
      <w:bookmarkEnd w:id="19891"/>
      <w:bookmarkEnd w:id="19892"/>
      <w:bookmarkEnd w:id="19893"/>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19895"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lastRenderedPageBreak/>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lastRenderedPageBreak/>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2E9852FF" w14:textId="77777777" w:rsidR="007F18A1" w:rsidRDefault="00E00E22" w:rsidP="00816B00">
      <w:pPr>
        <w:pStyle w:val="PL"/>
        <w:rPr>
          <w:ins w:id="19896" w:author="CR1037" w:date="2023-11-06T14:18:00Z"/>
          <w:snapToGrid w:val="0"/>
        </w:rPr>
      </w:pPr>
      <w:r>
        <w:rPr>
          <w:snapToGrid w:val="0"/>
        </w:rPr>
        <w:tab/>
        <w:t>Pos</w:t>
      </w:r>
      <w:r w:rsidRPr="00EA5FA7">
        <w:rPr>
          <w:snapToGrid w:val="0"/>
        </w:rPr>
        <w:t>S</w:t>
      </w:r>
      <w:r>
        <w:rPr>
          <w:snapToGrid w:val="0"/>
        </w:rPr>
        <w:t>ystemInformationDeliveryCommand</w:t>
      </w:r>
      <w:ins w:id="19897" w:author="CR1037" w:date="2023-11-06T14:18:00Z">
        <w:r w:rsidR="007F18A1">
          <w:rPr>
            <w:snapToGrid w:val="0"/>
          </w:rPr>
          <w:t>,</w:t>
        </w:r>
      </w:ins>
    </w:p>
    <w:p w14:paraId="24B4D861" w14:textId="77777777" w:rsidR="007F18A1" w:rsidRPr="003916DF" w:rsidRDefault="007F18A1" w:rsidP="00816B00">
      <w:pPr>
        <w:pStyle w:val="PL"/>
        <w:rPr>
          <w:ins w:id="19898" w:author="CR1037" w:date="2023-11-06T14:18:00Z"/>
          <w:snapToGrid w:val="0"/>
        </w:rPr>
      </w:pPr>
      <w:ins w:id="19899" w:author="CR1037" w:date="2023-11-06T14:18:00Z">
        <w:r>
          <w:rPr>
            <w:snapToGrid w:val="0"/>
          </w:rPr>
          <w:tab/>
        </w:r>
        <w:r w:rsidRPr="003916DF">
          <w:rPr>
            <w:snapToGrid w:val="0"/>
          </w:rPr>
          <w:t>LTMCellChangeNotification</w:t>
        </w:r>
        <w:r>
          <w:rPr>
            <w:snapToGrid w:val="0"/>
          </w:rPr>
          <w:t>,</w:t>
        </w:r>
      </w:ins>
    </w:p>
    <w:p w14:paraId="47ACFE97" w14:textId="77777777" w:rsidR="00A3498C" w:rsidRDefault="007F18A1" w:rsidP="00816B00">
      <w:pPr>
        <w:pStyle w:val="PL"/>
        <w:rPr>
          <w:ins w:id="19900" w:author="CR1070" w:date="2023-11-06T14:18:00Z"/>
          <w:snapToGrid w:val="0"/>
        </w:rPr>
      </w:pPr>
      <w:ins w:id="19901" w:author="CR1037" w:date="2023-11-06T14:18:00Z">
        <w:r>
          <w:rPr>
            <w:snapToGrid w:val="0"/>
          </w:rPr>
          <w:tab/>
        </w:r>
        <w:r w:rsidRPr="003916DF">
          <w:rPr>
            <w:snapToGrid w:val="0"/>
          </w:rPr>
          <w:t>TAInformationNotify</w:t>
        </w:r>
      </w:ins>
      <w:ins w:id="19902" w:author="CR1070" w:date="2023-11-06T14:18:00Z">
        <w:r w:rsidR="00A3498C">
          <w:rPr>
            <w:snapToGrid w:val="0"/>
          </w:rPr>
          <w:t>,</w:t>
        </w:r>
      </w:ins>
    </w:p>
    <w:p w14:paraId="766DC2C6" w14:textId="77777777" w:rsidR="00D22F09" w:rsidRDefault="00A3498C" w:rsidP="00816B00">
      <w:pPr>
        <w:pStyle w:val="PL"/>
        <w:rPr>
          <w:ins w:id="19903" w:author="CR1105"/>
          <w:snapToGrid w:val="0"/>
        </w:rPr>
      </w:pPr>
      <w:ins w:id="19904" w:author="CR1070" w:date="2023-11-06T14:18:00Z">
        <w:r>
          <w:tab/>
          <w:t>QoEInformationTransferControl</w:t>
        </w:r>
      </w:ins>
      <w:ins w:id="19905" w:author="CR1105">
        <w:r w:rsidR="00D22F09">
          <w:rPr>
            <w:snapToGrid w:val="0"/>
          </w:rPr>
          <w:t>,</w:t>
        </w:r>
      </w:ins>
    </w:p>
    <w:p w14:paraId="0D21EFA9" w14:textId="77777777" w:rsidR="00816B00" w:rsidRDefault="00D22F09" w:rsidP="00816B00">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06" w:author="CR1168" w:date="2023-11-09T09:52:00Z"/>
          <w:rFonts w:ascii="Courier New" w:hAnsi="Courier New"/>
          <w:snapToGrid w:val="0"/>
          <w:sz w:val="16"/>
        </w:rPr>
      </w:pPr>
      <w:ins w:id="19907" w:author="CR1105">
        <w:r>
          <w:rPr>
            <w:snapToGrid w:val="0"/>
          </w:rPr>
          <w:tab/>
          <w:t>RachIndication</w:t>
        </w:r>
      </w:ins>
      <w:ins w:id="19908" w:author="CR1168" w:date="2023-11-09T09:52:00Z">
        <w:r w:rsidR="00816B00">
          <w:rPr>
            <w:rFonts w:ascii="Courier New" w:hAnsi="Courier New"/>
            <w:snapToGrid w:val="0"/>
            <w:sz w:val="16"/>
          </w:rPr>
          <w:t>,</w:t>
        </w:r>
      </w:ins>
    </w:p>
    <w:p w14:paraId="69F3EF26" w14:textId="77777777" w:rsidR="00816B00" w:rsidRDefault="00816B00" w:rsidP="00816B00">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09" w:author="CR1168" w:date="2023-11-09T09:52:00Z"/>
          <w:rFonts w:ascii="Courier New" w:hAnsi="Courier New"/>
          <w:snapToGrid w:val="0"/>
          <w:sz w:val="16"/>
        </w:rPr>
      </w:pPr>
      <w:ins w:id="19910" w:author="CR1168" w:date="2023-11-09T09:52:00Z">
        <w:r>
          <w:rPr>
            <w:rFonts w:ascii="Courier New" w:hAnsi="Courier New"/>
            <w:snapToGrid w:val="0"/>
            <w:sz w:val="16"/>
          </w:rPr>
          <w:tab/>
          <w:t>TimingSynchronisationStatusRequest,</w:t>
        </w:r>
      </w:ins>
    </w:p>
    <w:p w14:paraId="4E2A6CF4" w14:textId="77777777" w:rsidR="00816B00" w:rsidRDefault="00816B00" w:rsidP="00816B00">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11" w:author="CR1168" w:date="2023-11-09T09:52:00Z"/>
          <w:rFonts w:ascii="Courier New" w:hAnsi="Courier New"/>
          <w:snapToGrid w:val="0"/>
          <w:sz w:val="16"/>
        </w:rPr>
      </w:pPr>
      <w:ins w:id="19912" w:author="CR1168" w:date="2023-11-09T09:52:00Z">
        <w:r>
          <w:rPr>
            <w:rFonts w:ascii="Courier New" w:hAnsi="Courier New"/>
            <w:snapToGrid w:val="0"/>
            <w:sz w:val="16"/>
          </w:rPr>
          <w:tab/>
          <w:t>TimingSynchronisationStatusResponse,</w:t>
        </w:r>
      </w:ins>
    </w:p>
    <w:p w14:paraId="4CA2B8E9" w14:textId="77777777" w:rsidR="00816B00" w:rsidRDefault="00816B00" w:rsidP="001B1CE6">
      <w:pPr>
        <w:pStyle w:val="PL"/>
        <w:rPr>
          <w:ins w:id="19913" w:author="CR1168" w:date="2023-11-09T09:52:00Z"/>
          <w:snapToGrid w:val="0"/>
        </w:rPr>
      </w:pPr>
      <w:ins w:id="19914" w:author="CR1168" w:date="2023-11-09T09:52:00Z">
        <w:r>
          <w:rPr>
            <w:snapToGrid w:val="0"/>
          </w:rPr>
          <w:tab/>
          <w:t>TimingSynchronisationStatusFailure,</w:t>
        </w:r>
      </w:ins>
    </w:p>
    <w:p w14:paraId="25213989" w14:textId="77777777" w:rsidR="00EF5F88" w:rsidRDefault="00816B00" w:rsidP="001B1CE6">
      <w:pPr>
        <w:pStyle w:val="PL"/>
        <w:rPr>
          <w:ins w:id="19915" w:author="CR1176" w:date="2023-11-09T13:42:00Z"/>
          <w:snapToGrid w:val="0"/>
        </w:rPr>
      </w:pPr>
      <w:ins w:id="19916" w:author="CR1168" w:date="2023-11-09T09:52:00Z">
        <w:r>
          <w:rPr>
            <w:snapToGrid w:val="0"/>
          </w:rPr>
          <w:tab/>
        </w:r>
        <w:r>
          <w:rPr>
            <w:rFonts w:eastAsiaTheme="minorEastAsia"/>
            <w:snapToGrid w:val="0"/>
            <w:lang w:eastAsia="zh-CN"/>
          </w:rPr>
          <w:t>TimingSynchronisationStatusReport</w:t>
        </w:r>
      </w:ins>
      <w:ins w:id="19917" w:author="CR1176" w:date="2023-11-09T13:42:00Z">
        <w:r w:rsidR="00EF5F88">
          <w:rPr>
            <w:snapToGrid w:val="0"/>
          </w:rPr>
          <w:t>,</w:t>
        </w:r>
      </w:ins>
    </w:p>
    <w:p w14:paraId="06A8FAE4" w14:textId="77777777" w:rsidR="00EF5F88" w:rsidRDefault="00EF5F88" w:rsidP="001B1CE6">
      <w:pPr>
        <w:pStyle w:val="PL"/>
        <w:rPr>
          <w:ins w:id="19918" w:author="CR1176" w:date="2023-11-09T13:42:00Z"/>
          <w:snapToGrid w:val="0"/>
        </w:rPr>
      </w:pPr>
      <w:ins w:id="19919" w:author="CR1176" w:date="2023-11-09T13:42:00Z">
        <w:r>
          <w:rPr>
            <w:snapToGrid w:val="0"/>
          </w:rPr>
          <w:tab/>
          <w:t>MIABF1SetupTriggering,</w:t>
        </w:r>
      </w:ins>
    </w:p>
    <w:p w14:paraId="338199FF" w14:textId="77777777" w:rsidR="001B1CE6" w:rsidRDefault="00EF5F88" w:rsidP="001B1CE6">
      <w:pPr>
        <w:pStyle w:val="PL"/>
        <w:rPr>
          <w:snapToGrid w:val="0"/>
        </w:rPr>
      </w:pPr>
      <w:ins w:id="19920" w:author="CR1176" w:date="2023-11-09T13:42:00Z">
        <w:r>
          <w:rPr>
            <w:snapToGrid w:val="0"/>
          </w:rPr>
          <w:tab/>
          <w:t>MIABF1SetupOutcomeNotification</w:t>
        </w:r>
      </w:ins>
      <w:ins w:id="19921" w:author="CR1180" w:date="2023-11-06T14:18:00Z">
        <w:r w:rsidR="001B1CE6">
          <w:rPr>
            <w:snapToGrid w:val="0"/>
          </w:rPr>
          <w:t>,</w:t>
        </w:r>
      </w:ins>
    </w:p>
    <w:p w14:paraId="23AD275C" w14:textId="77777777" w:rsidR="00C410D6" w:rsidRDefault="001B1CE6" w:rsidP="00C410D6">
      <w:pPr>
        <w:pStyle w:val="PL"/>
        <w:tabs>
          <w:tab w:val="left" w:pos="685"/>
        </w:tabs>
        <w:rPr>
          <w:snapToGrid w:val="0"/>
        </w:rPr>
      </w:pPr>
      <w:ins w:id="19922" w:author="CR1180" w:date="2023-11-06T14:18:00Z">
        <w:r>
          <w:rPr>
            <w:snapToGrid w:val="0"/>
          </w:rPr>
          <w:tab/>
          <w:t>SRSInformationReservationNotification</w:t>
        </w:r>
      </w:ins>
      <w:ins w:id="19923" w:author="CR1189" w:date="2023-11-06T14:18:00Z">
        <w:r w:rsidR="00C410D6">
          <w:rPr>
            <w:snapToGrid w:val="0"/>
          </w:rPr>
          <w:t>,</w:t>
        </w:r>
      </w:ins>
    </w:p>
    <w:p w14:paraId="44CBAF3E" w14:textId="77777777" w:rsidR="00C410D6" w:rsidRDefault="00C410D6" w:rsidP="00C410D6">
      <w:pPr>
        <w:pStyle w:val="PL"/>
        <w:tabs>
          <w:tab w:val="left" w:pos="685"/>
        </w:tabs>
        <w:rPr>
          <w:ins w:id="19924" w:author="CR1189" w:date="2023-11-06T14:18:00Z"/>
          <w:snapToGrid w:val="0"/>
        </w:rPr>
      </w:pPr>
      <w:ins w:id="19925" w:author="CR1189" w:date="2023-11-06T14:18:00Z">
        <w:r>
          <w:rPr>
            <w:snapToGrid w:val="0"/>
          </w:rPr>
          <w:tab/>
          <w:t>MulticastContextNotificationIndication,</w:t>
        </w:r>
      </w:ins>
    </w:p>
    <w:p w14:paraId="550EB5F0" w14:textId="77777777" w:rsidR="00C410D6" w:rsidRDefault="00C410D6" w:rsidP="00C410D6">
      <w:pPr>
        <w:pStyle w:val="PL"/>
        <w:tabs>
          <w:tab w:val="left" w:pos="685"/>
        </w:tabs>
        <w:rPr>
          <w:ins w:id="19926" w:author="CR1189" w:date="2023-11-06T14:18:00Z"/>
          <w:snapToGrid w:val="0"/>
        </w:rPr>
      </w:pPr>
      <w:ins w:id="19927" w:author="CR1189" w:date="2023-11-06T14:18:00Z">
        <w:r>
          <w:rPr>
            <w:snapToGrid w:val="0"/>
          </w:rPr>
          <w:tab/>
          <w:t>MulticastContextNotificationConfirm,</w:t>
        </w:r>
      </w:ins>
    </w:p>
    <w:p w14:paraId="199CAE8B" w14:textId="30669EEA" w:rsidR="00816B00" w:rsidRDefault="00C410D6" w:rsidP="00C410D6">
      <w:pPr>
        <w:pStyle w:val="PL"/>
        <w:rPr>
          <w:ins w:id="19928" w:author="CR1168" w:date="2023-11-09T09:52:00Z"/>
          <w:rFonts w:eastAsia="Malgun Gothic"/>
          <w:snapToGrid w:val="0"/>
        </w:rPr>
      </w:pPr>
      <w:ins w:id="19929" w:author="CR1189" w:date="2023-11-06T14:18:00Z">
        <w:r>
          <w:rPr>
            <w:snapToGrid w:val="0"/>
          </w:rPr>
          <w:tab/>
          <w:t>MulticastContextNotificationRefuse</w:t>
        </w:r>
      </w:ins>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lastRenderedPageBreak/>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4EA1FB41" w14:textId="77777777" w:rsidR="00C5460D" w:rsidRDefault="00E00E22" w:rsidP="00D22F09">
      <w:pPr>
        <w:pStyle w:val="PL"/>
        <w:rPr>
          <w:ins w:id="19930" w:author="CR1037" w:date="2023-11-06T14:18:00Z"/>
          <w:snapToGrid w:val="0"/>
        </w:rPr>
      </w:pPr>
      <w:r>
        <w:rPr>
          <w:snapToGrid w:val="0"/>
        </w:rPr>
        <w:tab/>
        <w:t>id-Pos</w:t>
      </w:r>
      <w:r w:rsidRPr="00EA5FA7">
        <w:rPr>
          <w:snapToGrid w:val="0"/>
        </w:rPr>
        <w:t>SystemInformationDeliveryCommand</w:t>
      </w:r>
      <w:ins w:id="19931" w:author="CR1037" w:date="2023-11-06T14:18:00Z">
        <w:r w:rsidR="00C5460D">
          <w:rPr>
            <w:snapToGrid w:val="0"/>
          </w:rPr>
          <w:t>,</w:t>
        </w:r>
      </w:ins>
    </w:p>
    <w:p w14:paraId="3730C21B" w14:textId="77777777" w:rsidR="00C5460D" w:rsidRDefault="00C5460D" w:rsidP="00D22F09">
      <w:pPr>
        <w:pStyle w:val="PL"/>
        <w:rPr>
          <w:ins w:id="19932" w:author="CR1037" w:date="2023-11-06T14:18:00Z"/>
          <w:snapToGrid w:val="0"/>
        </w:rPr>
      </w:pPr>
      <w:ins w:id="19933" w:author="CR1037" w:date="2023-11-06T14:18:00Z">
        <w:r>
          <w:rPr>
            <w:snapToGrid w:val="0"/>
          </w:rPr>
          <w:tab/>
          <w:t>id-LTMCellChangeNotification,</w:t>
        </w:r>
      </w:ins>
    </w:p>
    <w:p w14:paraId="34255C34" w14:textId="77777777" w:rsidR="00A3498C" w:rsidRDefault="00C5460D" w:rsidP="00D22F09">
      <w:pPr>
        <w:pStyle w:val="PL"/>
        <w:rPr>
          <w:ins w:id="19934" w:author="CR1070" w:date="2023-11-06T14:18:00Z"/>
          <w:snapToGrid w:val="0"/>
        </w:rPr>
      </w:pPr>
      <w:ins w:id="19935" w:author="CR1037" w:date="2023-11-06T14:18:00Z">
        <w:r>
          <w:rPr>
            <w:snapToGrid w:val="0"/>
          </w:rPr>
          <w:tab/>
          <w:t>id-</w:t>
        </w:r>
        <w:r>
          <w:t>TAInformationNotify</w:t>
        </w:r>
      </w:ins>
      <w:ins w:id="19936" w:author="CR1070" w:date="2023-11-06T14:18:00Z">
        <w:r w:rsidR="00A3498C">
          <w:rPr>
            <w:snapToGrid w:val="0"/>
          </w:rPr>
          <w:t>,</w:t>
        </w:r>
      </w:ins>
    </w:p>
    <w:p w14:paraId="44382729" w14:textId="77777777" w:rsidR="00D22F09" w:rsidRDefault="00A3498C" w:rsidP="00D22F09">
      <w:pPr>
        <w:pStyle w:val="PL"/>
        <w:rPr>
          <w:ins w:id="19937" w:author="CR1105"/>
          <w:snapToGrid w:val="0"/>
        </w:rPr>
      </w:pPr>
      <w:ins w:id="19938" w:author="CR1070" w:date="2023-11-06T14:18:00Z">
        <w:r>
          <w:tab/>
          <w:t>id-QoEInformationTransferControl</w:t>
        </w:r>
      </w:ins>
      <w:ins w:id="19939" w:author="CR1105">
        <w:r w:rsidR="00D22F09">
          <w:rPr>
            <w:snapToGrid w:val="0"/>
          </w:rPr>
          <w:t>,</w:t>
        </w:r>
      </w:ins>
    </w:p>
    <w:p w14:paraId="51A3620C" w14:textId="77777777" w:rsidR="00816B00" w:rsidRDefault="00D22F09" w:rsidP="00816B00">
      <w:pPr>
        <w:pStyle w:val="PL"/>
        <w:rPr>
          <w:ins w:id="19940" w:author="CR1168" w:date="2023-11-09T09:52:00Z"/>
          <w:snapToGrid w:val="0"/>
        </w:rPr>
      </w:pPr>
      <w:ins w:id="19941" w:author="CR1105">
        <w:r>
          <w:rPr>
            <w:snapToGrid w:val="0"/>
          </w:rPr>
          <w:tab/>
          <w:t>id-RachIndication</w:t>
        </w:r>
      </w:ins>
      <w:ins w:id="19942" w:author="CR1168" w:date="2023-11-09T09:52:00Z">
        <w:r w:rsidR="00816B00">
          <w:rPr>
            <w:snapToGrid w:val="0"/>
          </w:rPr>
          <w:t>,</w:t>
        </w:r>
      </w:ins>
    </w:p>
    <w:p w14:paraId="03F544FF" w14:textId="77777777" w:rsidR="00816B00" w:rsidRDefault="00816B00" w:rsidP="001B1CE6">
      <w:pPr>
        <w:pStyle w:val="PL"/>
        <w:rPr>
          <w:ins w:id="19943" w:author="CR1168" w:date="2023-11-09T09:52:00Z"/>
          <w:snapToGrid w:val="0"/>
        </w:rPr>
      </w:pPr>
      <w:ins w:id="19944" w:author="CR1168" w:date="2023-11-09T09:52:00Z">
        <w:r>
          <w:rPr>
            <w:snapToGrid w:val="0"/>
          </w:rPr>
          <w:tab/>
          <w:t>id-TimingSynchronisationStatus,</w:t>
        </w:r>
      </w:ins>
    </w:p>
    <w:p w14:paraId="6B3D0EF1" w14:textId="77777777" w:rsidR="00EF5F88" w:rsidRDefault="00816B00" w:rsidP="001B1CE6">
      <w:pPr>
        <w:pStyle w:val="PL"/>
        <w:rPr>
          <w:ins w:id="19945" w:author="CR1176" w:date="2023-11-09T13:42:00Z"/>
          <w:snapToGrid w:val="0"/>
        </w:rPr>
      </w:pPr>
      <w:ins w:id="19946" w:author="CR1168" w:date="2023-11-09T09:52:00Z">
        <w:r>
          <w:rPr>
            <w:snapToGrid w:val="0"/>
          </w:rPr>
          <w:tab/>
          <w:t>id-TimingSynchronisationStatusReport</w:t>
        </w:r>
      </w:ins>
      <w:ins w:id="19947" w:author="CR1176" w:date="2023-11-09T13:42:00Z">
        <w:r w:rsidR="00EF5F88">
          <w:rPr>
            <w:snapToGrid w:val="0"/>
          </w:rPr>
          <w:t>,</w:t>
        </w:r>
      </w:ins>
    </w:p>
    <w:p w14:paraId="20733661" w14:textId="77777777" w:rsidR="00EF5F88" w:rsidRDefault="00EF5F88" w:rsidP="001B1CE6">
      <w:pPr>
        <w:pStyle w:val="PL"/>
        <w:rPr>
          <w:ins w:id="19948" w:author="CR1176" w:date="2023-11-09T13:42:00Z"/>
        </w:rPr>
      </w:pPr>
      <w:ins w:id="19949" w:author="CR1176" w:date="2023-11-09T13:42:00Z">
        <w:r>
          <w:lastRenderedPageBreak/>
          <w:tab/>
          <w:t>id-MIABF1SetupTriggering,</w:t>
        </w:r>
      </w:ins>
    </w:p>
    <w:p w14:paraId="0AA32C88" w14:textId="77777777" w:rsidR="001B1CE6" w:rsidRDefault="00EF5F88" w:rsidP="001B1CE6">
      <w:pPr>
        <w:pStyle w:val="PL"/>
        <w:rPr>
          <w:ins w:id="19950" w:author="CR1180" w:date="2023-11-06T14:18:00Z"/>
          <w:snapToGrid w:val="0"/>
        </w:rPr>
      </w:pPr>
      <w:ins w:id="19951" w:author="CR1176" w:date="2023-11-09T13:42:00Z">
        <w:r>
          <w:tab/>
          <w:t>id-MIABF1SetupOutcomeNotification</w:t>
        </w:r>
      </w:ins>
      <w:ins w:id="19952" w:author="CR1180" w:date="2023-11-06T14:18:00Z">
        <w:r w:rsidR="001B1CE6">
          <w:rPr>
            <w:snapToGrid w:val="0"/>
          </w:rPr>
          <w:t>,</w:t>
        </w:r>
      </w:ins>
    </w:p>
    <w:p w14:paraId="5CB7F093" w14:textId="77777777" w:rsidR="00C410D6" w:rsidRDefault="001B1CE6" w:rsidP="00C410D6">
      <w:pPr>
        <w:pStyle w:val="PL"/>
        <w:rPr>
          <w:snapToGrid w:val="0"/>
        </w:rPr>
      </w:pPr>
      <w:ins w:id="19953" w:author="CR1180" w:date="2023-11-06T14:18:00Z">
        <w:r>
          <w:rPr>
            <w:snapToGrid w:val="0"/>
          </w:rPr>
          <w:tab/>
          <w:t>id-SRSInformationReservationNotification</w:t>
        </w:r>
      </w:ins>
      <w:ins w:id="19954" w:author="CR1189" w:date="2023-11-06T14:18:00Z">
        <w:r w:rsidR="00C410D6">
          <w:rPr>
            <w:snapToGrid w:val="0"/>
          </w:rPr>
          <w:t>,</w:t>
        </w:r>
      </w:ins>
    </w:p>
    <w:p w14:paraId="30F02424" w14:textId="49CB20D6" w:rsidR="001B1CE6" w:rsidRDefault="00C410D6" w:rsidP="001B1CE6">
      <w:pPr>
        <w:pStyle w:val="PL"/>
        <w:rPr>
          <w:ins w:id="19955" w:author="CR1180" w:date="2023-11-06T14:18:00Z"/>
          <w:snapToGrid w:val="0"/>
        </w:rPr>
      </w:pPr>
      <w:ins w:id="19956" w:author="CR1189" w:date="2023-11-06T14:18:00Z">
        <w:r>
          <w:rPr>
            <w:snapToGrid w:val="0"/>
          </w:rPr>
          <w:tab/>
          <w:t>id-MulticastContextNotification</w:t>
        </w:r>
      </w:ins>
    </w:p>
    <w:p w14:paraId="7CC62EA6" w14:textId="07A73E8A" w:rsidR="00C83B23" w:rsidRPr="00036EE1" w:rsidRDefault="00C83B23" w:rsidP="00EF5F88">
      <w:pPr>
        <w:pStyle w:val="PL"/>
        <w:rPr>
          <w:snapToGrid w:val="0"/>
        </w:rPr>
      </w:pP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lastRenderedPageBreak/>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lastRenderedPageBreak/>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816B00">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816B00">
      <w:pPr>
        <w:pStyle w:val="PL"/>
        <w:rPr>
          <w:snapToGrid w:val="0"/>
        </w:rPr>
      </w:pPr>
      <w:r>
        <w:rPr>
          <w:snapToGrid w:val="0"/>
        </w:rPr>
        <w:tab/>
        <w:t>pRSConfigurationExchange</w:t>
      </w:r>
      <w:r>
        <w:rPr>
          <w:snapToGrid w:val="0"/>
        </w:rPr>
        <w:tab/>
      </w:r>
      <w:r>
        <w:rPr>
          <w:snapToGrid w:val="0"/>
        </w:rPr>
        <w:tab/>
      </w:r>
      <w:r w:rsidRPr="001165E5">
        <w:rPr>
          <w:snapToGrid w:val="0"/>
        </w:rPr>
        <w:t>|</w:t>
      </w:r>
    </w:p>
    <w:p w14:paraId="07CF3019" w14:textId="77777777" w:rsidR="00816B00" w:rsidRDefault="004377D3" w:rsidP="00816B00">
      <w:pPr>
        <w:pStyle w:val="PL"/>
        <w:rPr>
          <w:ins w:id="19957" w:author="CR1168" w:date="2023-11-09T09:53:00Z"/>
          <w:snapToGrid w:val="0"/>
        </w:rPr>
      </w:pPr>
      <w:r w:rsidRPr="001165E5">
        <w:rPr>
          <w:snapToGrid w:val="0"/>
        </w:rPr>
        <w:tab/>
        <w:t>measurementPreconfiguration</w:t>
      </w:r>
      <w:r>
        <w:rPr>
          <w:snapToGrid w:val="0"/>
        </w:rPr>
        <w:tab/>
      </w:r>
      <w:ins w:id="19958" w:author="CR1168" w:date="2023-11-09T09:53:00Z">
        <w:r w:rsidR="00816B00">
          <w:rPr>
            <w:snapToGrid w:val="0"/>
          </w:rPr>
          <w:t>|</w:t>
        </w:r>
      </w:ins>
    </w:p>
    <w:p w14:paraId="518F67CD" w14:textId="77777777" w:rsidR="00C410D6" w:rsidRDefault="00816B00" w:rsidP="00C410D6">
      <w:pPr>
        <w:pStyle w:val="PL"/>
        <w:rPr>
          <w:snapToGrid w:val="0"/>
        </w:rPr>
      </w:pPr>
      <w:ins w:id="19959" w:author="CR1168" w:date="2023-11-09T09:53:00Z">
        <w:r>
          <w:rPr>
            <w:snapToGrid w:val="0"/>
          </w:rPr>
          <w:tab/>
          <w:t>timingSynchronisationStatus</w:t>
        </w:r>
      </w:ins>
      <w:ins w:id="19960" w:author="CR1189" w:date="2023-11-06T14:18:00Z">
        <w:r w:rsidR="00C410D6">
          <w:rPr>
            <w:snapToGrid w:val="0"/>
          </w:rPr>
          <w:tab/>
          <w:t>|</w:t>
        </w:r>
      </w:ins>
    </w:p>
    <w:p w14:paraId="2014545D" w14:textId="058E0183" w:rsidR="00F970C9" w:rsidRPr="00EA5FA7" w:rsidRDefault="00C410D6" w:rsidP="00C410D6">
      <w:pPr>
        <w:pStyle w:val="PL"/>
        <w:rPr>
          <w:snapToGrid w:val="0"/>
        </w:rPr>
      </w:pPr>
      <w:ins w:id="19961" w:author="CR1189" w:date="2023-11-06T14:18:00Z">
        <w:r>
          <w:rPr>
            <w:snapToGrid w:val="0"/>
          </w:rPr>
          <w:tab/>
          <w:t>multicastContextNotification</w:t>
        </w:r>
      </w:ins>
      <w:r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lastRenderedPageBreak/>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D965EF">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44AD22D0" w14:textId="1E4B2DF5" w:rsidR="00A3498C" w:rsidRDefault="00E00E22" w:rsidP="00D965EF">
      <w:pPr>
        <w:pStyle w:val="PL"/>
        <w:rPr>
          <w:ins w:id="19962" w:author="CR1070" w:date="2023-11-06T14:18:00Z"/>
          <w:snapToGrid w:val="0"/>
        </w:rPr>
      </w:pPr>
      <w:r w:rsidRPr="00EA5FA7">
        <w:rPr>
          <w:snapToGrid w:val="0"/>
        </w:rPr>
        <w:tab/>
      </w:r>
      <w:r>
        <w:rPr>
          <w:snapToGrid w:val="0"/>
        </w:rPr>
        <w:t>posS</w:t>
      </w:r>
      <w:r w:rsidRPr="00EA5FA7">
        <w:rPr>
          <w:snapToGrid w:val="0"/>
        </w:rPr>
        <w:t>ystemInformationDelivery</w:t>
      </w:r>
      <w:ins w:id="19963" w:author="CR1070" w:date="2023-11-06T14:18:00Z">
        <w:r w:rsidR="00A3498C">
          <w:rPr>
            <w:snapToGrid w:val="0"/>
          </w:rPr>
          <w:tab/>
        </w:r>
        <w:r w:rsidR="00A3498C">
          <w:rPr>
            <w:snapToGrid w:val="0"/>
          </w:rPr>
          <w:tab/>
        </w:r>
        <w:r w:rsidR="00A3498C">
          <w:rPr>
            <w:snapToGrid w:val="0"/>
          </w:rPr>
          <w:tab/>
        </w:r>
        <w:r w:rsidR="00A3498C">
          <w:rPr>
            <w:snapToGrid w:val="0"/>
          </w:rPr>
          <w:tab/>
        </w:r>
        <w:r w:rsidR="00A3498C">
          <w:rPr>
            <w:snapToGrid w:val="0"/>
          </w:rPr>
          <w:tab/>
          <w:t>|</w:t>
        </w:r>
      </w:ins>
    </w:p>
    <w:p w14:paraId="45CE4799" w14:textId="77777777" w:rsidR="00D22F09" w:rsidRDefault="00A3498C" w:rsidP="00D965EF">
      <w:pPr>
        <w:pStyle w:val="PL"/>
        <w:rPr>
          <w:ins w:id="19964" w:author="CR1105"/>
          <w:snapToGrid w:val="0"/>
        </w:rPr>
      </w:pPr>
      <w:ins w:id="19965" w:author="CR1070" w:date="2023-11-06T14:18:00Z">
        <w:r>
          <w:rPr>
            <w:snapToGrid w:val="0"/>
          </w:rPr>
          <w:tab/>
          <w:t>qoEInformationTransferControl</w:t>
        </w:r>
      </w:ins>
      <w:ins w:id="19966" w:author="CR1105">
        <w:r w:rsidR="00D22F09">
          <w:rPr>
            <w:snapToGrid w:val="0"/>
          </w:rPr>
          <w:tab/>
        </w:r>
        <w:r w:rsidR="00D22F09">
          <w:rPr>
            <w:snapToGrid w:val="0"/>
          </w:rPr>
          <w:tab/>
        </w:r>
        <w:r w:rsidR="00D22F09">
          <w:rPr>
            <w:snapToGrid w:val="0"/>
          </w:rPr>
          <w:tab/>
        </w:r>
        <w:r w:rsidR="00D22F09">
          <w:rPr>
            <w:snapToGrid w:val="0"/>
          </w:rPr>
          <w:tab/>
        </w:r>
        <w:del w:id="19967" w:author="CR1168" w:date="2023-11-09T09:54:00Z">
          <w:r w:rsidR="00D22F09" w:rsidDel="00D965EF">
            <w:rPr>
              <w:snapToGrid w:val="0"/>
            </w:rPr>
            <w:tab/>
          </w:r>
        </w:del>
        <w:r w:rsidR="00D22F09">
          <w:rPr>
            <w:snapToGrid w:val="0"/>
          </w:rPr>
          <w:t>|</w:t>
        </w:r>
      </w:ins>
    </w:p>
    <w:p w14:paraId="6DAF4493" w14:textId="77777777" w:rsidR="00D965EF" w:rsidRDefault="00D22F09" w:rsidP="00D965EF">
      <w:pPr>
        <w:pStyle w:val="PL"/>
        <w:rPr>
          <w:ins w:id="19968" w:author="CR1168" w:date="2023-11-09T09:54:00Z"/>
          <w:snapToGrid w:val="0"/>
        </w:rPr>
      </w:pPr>
      <w:ins w:id="19969" w:author="CR1105">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ins>
      <w:ins w:id="19970" w:author="CR1168" w:date="2023-11-09T09:54:00Z">
        <w:r w:rsidR="00D965EF">
          <w:rPr>
            <w:snapToGrid w:val="0"/>
          </w:rPr>
          <w:t>|</w:t>
        </w:r>
      </w:ins>
    </w:p>
    <w:p w14:paraId="0831286B" w14:textId="77777777" w:rsidR="00EF5F88" w:rsidRDefault="00D965EF" w:rsidP="00EF5F88">
      <w:pPr>
        <w:pStyle w:val="PL"/>
        <w:rPr>
          <w:ins w:id="19971" w:author="CR1176" w:date="2023-11-09T13:43:00Z"/>
          <w:snapToGrid w:val="0"/>
        </w:rPr>
      </w:pPr>
      <w:ins w:id="19972" w:author="CR1168" w:date="2023-11-09T09:54:00Z">
        <w:r>
          <w:rPr>
            <w:snapToGrid w:val="0"/>
          </w:rPr>
          <w:tab/>
          <w:t>timingSynchronisationStatusReport</w:t>
        </w:r>
      </w:ins>
      <w:ins w:id="19973" w:author="CR1176" w:date="2023-11-09T13:43:00Z">
        <w:r w:rsidR="00EF5F88">
          <w:rPr>
            <w:snapToGrid w:val="0"/>
          </w:rPr>
          <w:tab/>
        </w:r>
        <w:r w:rsidR="00EF5F88">
          <w:rPr>
            <w:snapToGrid w:val="0"/>
          </w:rPr>
          <w:tab/>
        </w:r>
        <w:r w:rsidR="00EF5F88">
          <w:rPr>
            <w:snapToGrid w:val="0"/>
          </w:rPr>
          <w:tab/>
        </w:r>
        <w:r w:rsidR="00EF5F88">
          <w:rPr>
            <w:snapToGrid w:val="0"/>
          </w:rPr>
          <w:tab/>
          <w:t>|</w:t>
        </w:r>
      </w:ins>
    </w:p>
    <w:p w14:paraId="60E83BBA" w14:textId="77777777" w:rsidR="00EF5F88" w:rsidRDefault="00EF5F88" w:rsidP="00EF5F88">
      <w:pPr>
        <w:pStyle w:val="PL"/>
        <w:rPr>
          <w:ins w:id="19974" w:author="CR1176" w:date="2023-11-09T13:43:00Z"/>
          <w:snapToGrid w:val="0"/>
        </w:rPr>
      </w:pPr>
      <w:ins w:id="19975" w:author="CR1176" w:date="2023-11-09T13:43:00Z">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ins>
    </w:p>
    <w:p w14:paraId="7D56DA99" w14:textId="77777777" w:rsidR="001B1CE6" w:rsidRDefault="00EF5F88" w:rsidP="001B1CE6">
      <w:pPr>
        <w:pStyle w:val="PL"/>
        <w:rPr>
          <w:snapToGrid w:val="0"/>
        </w:rPr>
      </w:pPr>
      <w:ins w:id="19976" w:author="CR1176" w:date="2023-11-09T13:43:00Z">
        <w:r>
          <w:rPr>
            <w:snapToGrid w:val="0"/>
          </w:rPr>
          <w:tab/>
          <w:t>mIABF1SetupOutcomeNotification</w:t>
        </w:r>
        <w:r>
          <w:rPr>
            <w:snapToGrid w:val="0"/>
          </w:rPr>
          <w:tab/>
        </w:r>
        <w:r>
          <w:rPr>
            <w:snapToGrid w:val="0"/>
          </w:rPr>
          <w:tab/>
        </w:r>
        <w:r>
          <w:rPr>
            <w:snapToGrid w:val="0"/>
          </w:rPr>
          <w:tab/>
        </w:r>
        <w:r>
          <w:rPr>
            <w:snapToGrid w:val="0"/>
          </w:rPr>
          <w:tab/>
        </w:r>
      </w:ins>
      <w:ins w:id="19977" w:author="CR1180" w:date="2023-11-06T14:18:00Z">
        <w:r w:rsidR="001B1CE6">
          <w:rPr>
            <w:snapToGrid w:val="0"/>
          </w:rPr>
          <w:t>|</w:t>
        </w:r>
      </w:ins>
    </w:p>
    <w:p w14:paraId="080D1B4B" w14:textId="77777777" w:rsidR="001B1CE6" w:rsidRPr="00EA5FA7" w:rsidRDefault="001B1CE6" w:rsidP="001B1CE6">
      <w:pPr>
        <w:pStyle w:val="PL"/>
        <w:rPr>
          <w:ins w:id="19978" w:author="CR1180" w:date="2023-11-06T14:18:00Z"/>
          <w:snapToGrid w:val="0"/>
        </w:rPr>
      </w:pPr>
      <w:ins w:id="19979" w:author="CR1180" w:date="2023-11-06T14:18:00Z">
        <w:r>
          <w:rPr>
            <w:snapToGrid w:val="0"/>
          </w:rPr>
          <w:tab/>
        </w:r>
        <w:r w:rsidRPr="00123B63">
          <w:rPr>
            <w:snapToGrid w:val="0"/>
          </w:rPr>
          <w:t>sRSInformationReservationNotification</w:t>
        </w:r>
        <w:r w:rsidRPr="00EA5FA7">
          <w:rPr>
            <w:snapToGrid w:val="0"/>
          </w:rPr>
          <w:t>,</w:t>
        </w:r>
      </w:ins>
    </w:p>
    <w:p w14:paraId="277EB79F" w14:textId="79DCBB86" w:rsidR="00F970C9" w:rsidRPr="00EA5FA7" w:rsidRDefault="00F970C9" w:rsidP="001B1CE6">
      <w:pPr>
        <w:pStyle w:val="PL"/>
        <w:rPr>
          <w:snapToGrid w:val="0"/>
        </w:rPr>
      </w:pPr>
      <w:r w:rsidRPr="00EA5FA7">
        <w:rPr>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lastRenderedPageBreak/>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lastRenderedPageBreak/>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lastRenderedPageBreak/>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lastRenderedPageBreak/>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lastRenderedPageBreak/>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lastRenderedPageBreak/>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lastRenderedPageBreak/>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6FFB187E" w14:textId="77777777" w:rsidR="00C5460D" w:rsidRDefault="00C5460D" w:rsidP="00C5460D">
      <w:pPr>
        <w:pStyle w:val="PL"/>
        <w:rPr>
          <w:ins w:id="19980" w:author="CR1037" w:date="2023-11-06T14:18:00Z"/>
          <w:rFonts w:eastAsia="Malgun Gothic"/>
        </w:rPr>
      </w:pPr>
    </w:p>
    <w:p w14:paraId="0EE79A94" w14:textId="77777777" w:rsidR="00C5460D" w:rsidRPr="00EA5FA7" w:rsidRDefault="00C5460D" w:rsidP="00C5460D">
      <w:pPr>
        <w:pStyle w:val="PL"/>
        <w:rPr>
          <w:ins w:id="19981" w:author="CR1037" w:date="2023-11-06T14:18:00Z"/>
          <w:noProof w:val="0"/>
        </w:rPr>
      </w:pPr>
      <w:ins w:id="19982" w:author="CR1037" w:date="2023-11-06T14:18:00Z">
        <w:r>
          <w:rPr>
            <w:noProof w:val="0"/>
          </w:rPr>
          <w:t>lTMCellChangeNotification</w:t>
        </w:r>
        <w:r w:rsidRPr="00EA5FA7">
          <w:rPr>
            <w:noProof w:val="0"/>
          </w:rPr>
          <w:t xml:space="preserve"> </w:t>
        </w:r>
        <w:r>
          <w:rPr>
            <w:noProof w:val="0"/>
          </w:rPr>
          <w:tab/>
        </w:r>
        <w:r w:rsidRPr="00EA5FA7">
          <w:rPr>
            <w:noProof w:val="0"/>
          </w:rPr>
          <w:t>F1AP-ELEMENTARY-PROCEDURE ::= {</w:t>
        </w:r>
      </w:ins>
    </w:p>
    <w:p w14:paraId="6621DC88" w14:textId="77777777" w:rsidR="00C5460D" w:rsidRPr="00EA5FA7" w:rsidRDefault="00C5460D" w:rsidP="00C5460D">
      <w:pPr>
        <w:pStyle w:val="PL"/>
        <w:rPr>
          <w:ins w:id="19983" w:author="CR1037" w:date="2023-11-06T14:18:00Z"/>
          <w:noProof w:val="0"/>
        </w:rPr>
      </w:pPr>
      <w:ins w:id="19984" w:author="CR1037" w:date="2023-11-06T14:18:00Z">
        <w:r w:rsidRPr="00EA5FA7">
          <w:rPr>
            <w:noProof w:val="0"/>
          </w:rPr>
          <w:tab/>
          <w:t>INITIATING MESSAGE</w:t>
        </w:r>
        <w:r w:rsidRPr="00EA5FA7">
          <w:rPr>
            <w:noProof w:val="0"/>
          </w:rPr>
          <w:tab/>
        </w:r>
        <w:r w:rsidRPr="00EA5FA7">
          <w:rPr>
            <w:noProof w:val="0"/>
          </w:rPr>
          <w:tab/>
        </w:r>
        <w:r>
          <w:rPr>
            <w:noProof w:val="0"/>
          </w:rPr>
          <w:t>LTMCellChangeNotification</w:t>
        </w:r>
      </w:ins>
    </w:p>
    <w:p w14:paraId="3C163329" w14:textId="77777777" w:rsidR="00C5460D" w:rsidRPr="00EA5FA7" w:rsidRDefault="00C5460D" w:rsidP="00C5460D">
      <w:pPr>
        <w:pStyle w:val="PL"/>
        <w:rPr>
          <w:ins w:id="19985" w:author="CR1037" w:date="2023-11-06T14:18:00Z"/>
          <w:noProof w:val="0"/>
        </w:rPr>
      </w:pPr>
      <w:ins w:id="19986" w:author="CR1037" w:date="2023-11-06T14:18:00Z">
        <w:r w:rsidRPr="00EA5FA7">
          <w:rPr>
            <w:noProof w:val="0"/>
          </w:rPr>
          <w:tab/>
          <w:t>PROCEDURE CODE</w:t>
        </w:r>
        <w:r w:rsidRPr="00EA5FA7">
          <w:rPr>
            <w:noProof w:val="0"/>
          </w:rPr>
          <w:tab/>
        </w:r>
        <w:r w:rsidRPr="00EA5FA7">
          <w:rPr>
            <w:noProof w:val="0"/>
          </w:rPr>
          <w:tab/>
        </w:r>
        <w:r w:rsidRPr="00EA5FA7">
          <w:rPr>
            <w:noProof w:val="0"/>
          </w:rPr>
          <w:tab/>
          <w:t>id-</w:t>
        </w:r>
        <w:r>
          <w:rPr>
            <w:noProof w:val="0"/>
          </w:rPr>
          <w:t>LTMCellChangeNotification</w:t>
        </w:r>
      </w:ins>
    </w:p>
    <w:p w14:paraId="3AB578FF" w14:textId="77777777" w:rsidR="00C5460D" w:rsidRPr="00EA5FA7" w:rsidRDefault="00C5460D" w:rsidP="00C5460D">
      <w:pPr>
        <w:pStyle w:val="PL"/>
        <w:rPr>
          <w:ins w:id="19987" w:author="CR1037" w:date="2023-11-06T14:18:00Z"/>
          <w:noProof w:val="0"/>
        </w:rPr>
      </w:pPr>
      <w:ins w:id="19988" w:author="CR1037" w:date="2023-11-06T14:18:00Z">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ins>
    </w:p>
    <w:p w14:paraId="5EEFA4F4" w14:textId="77777777" w:rsidR="00C5460D" w:rsidRPr="00EA5FA7" w:rsidRDefault="00C5460D" w:rsidP="00C5460D">
      <w:pPr>
        <w:pStyle w:val="PL"/>
        <w:rPr>
          <w:ins w:id="19989" w:author="CR1037" w:date="2023-11-06T14:18:00Z"/>
          <w:noProof w:val="0"/>
        </w:rPr>
      </w:pPr>
      <w:ins w:id="19990" w:author="CR1037" w:date="2023-11-06T14:18:00Z">
        <w:r w:rsidRPr="00EA5FA7">
          <w:rPr>
            <w:noProof w:val="0"/>
          </w:rPr>
          <w:t>}</w:t>
        </w:r>
      </w:ins>
    </w:p>
    <w:p w14:paraId="2A980812" w14:textId="77777777" w:rsidR="00C5460D" w:rsidRDefault="00C5460D" w:rsidP="00C5460D">
      <w:pPr>
        <w:pStyle w:val="PL"/>
        <w:rPr>
          <w:ins w:id="19991" w:author="CR1037" w:date="2023-11-06T14:18:00Z"/>
          <w:rFonts w:eastAsia="Malgun Gothic"/>
        </w:rPr>
      </w:pPr>
    </w:p>
    <w:p w14:paraId="257A75CE" w14:textId="77777777" w:rsidR="00C5460D" w:rsidRPr="00EA5FA7" w:rsidRDefault="00C5460D" w:rsidP="00C5460D">
      <w:pPr>
        <w:pStyle w:val="PL"/>
        <w:rPr>
          <w:ins w:id="19992" w:author="CR1037" w:date="2023-11-06T14:18:00Z"/>
          <w:noProof w:val="0"/>
        </w:rPr>
      </w:pPr>
      <w:ins w:id="19993" w:author="CR1037" w:date="2023-11-06T14:18:00Z">
        <w:r>
          <w:rPr>
            <w:noProof w:val="0"/>
          </w:rPr>
          <w:t>tAInformationNotify</w:t>
        </w:r>
        <w:r w:rsidRPr="00EA5FA7">
          <w:rPr>
            <w:noProof w:val="0"/>
          </w:rPr>
          <w:t xml:space="preserve"> </w:t>
        </w:r>
        <w:r>
          <w:rPr>
            <w:noProof w:val="0"/>
          </w:rPr>
          <w:tab/>
        </w:r>
        <w:r>
          <w:rPr>
            <w:noProof w:val="0"/>
          </w:rPr>
          <w:tab/>
        </w:r>
        <w:r w:rsidRPr="00EA5FA7">
          <w:rPr>
            <w:noProof w:val="0"/>
          </w:rPr>
          <w:t>F1AP-ELEMENTARY-PROCEDURE ::= {</w:t>
        </w:r>
      </w:ins>
    </w:p>
    <w:p w14:paraId="66061C73" w14:textId="77777777" w:rsidR="00C5460D" w:rsidRPr="00EA5FA7" w:rsidRDefault="00C5460D" w:rsidP="00C5460D">
      <w:pPr>
        <w:pStyle w:val="PL"/>
        <w:rPr>
          <w:ins w:id="19994" w:author="CR1037" w:date="2023-11-06T14:18:00Z"/>
          <w:noProof w:val="0"/>
        </w:rPr>
      </w:pPr>
      <w:ins w:id="19995" w:author="CR1037" w:date="2023-11-06T14:18:00Z">
        <w:r w:rsidRPr="00EA5FA7">
          <w:rPr>
            <w:noProof w:val="0"/>
          </w:rPr>
          <w:tab/>
          <w:t>INITIATING MESSAGE</w:t>
        </w:r>
        <w:r w:rsidRPr="00EA5FA7">
          <w:rPr>
            <w:noProof w:val="0"/>
          </w:rPr>
          <w:tab/>
        </w:r>
        <w:r w:rsidRPr="00EA5FA7">
          <w:rPr>
            <w:noProof w:val="0"/>
          </w:rPr>
          <w:tab/>
        </w:r>
        <w:r>
          <w:rPr>
            <w:noProof w:val="0"/>
          </w:rPr>
          <w:t>TAInformationNotify</w:t>
        </w:r>
      </w:ins>
    </w:p>
    <w:p w14:paraId="137E65F6" w14:textId="77777777" w:rsidR="00C5460D" w:rsidRPr="00EA5FA7" w:rsidRDefault="00C5460D" w:rsidP="00C5460D">
      <w:pPr>
        <w:pStyle w:val="PL"/>
        <w:rPr>
          <w:ins w:id="19996" w:author="CR1037" w:date="2023-11-06T14:18:00Z"/>
          <w:noProof w:val="0"/>
        </w:rPr>
      </w:pPr>
      <w:ins w:id="19997" w:author="CR1037" w:date="2023-11-06T14:18:00Z">
        <w:r w:rsidRPr="00EA5FA7">
          <w:rPr>
            <w:noProof w:val="0"/>
          </w:rPr>
          <w:tab/>
          <w:t>PROCEDURE CODE</w:t>
        </w:r>
        <w:r w:rsidRPr="00EA5FA7">
          <w:rPr>
            <w:noProof w:val="0"/>
          </w:rPr>
          <w:tab/>
        </w:r>
        <w:r w:rsidRPr="00EA5FA7">
          <w:rPr>
            <w:noProof w:val="0"/>
          </w:rPr>
          <w:tab/>
        </w:r>
        <w:r w:rsidRPr="00EA5FA7">
          <w:rPr>
            <w:noProof w:val="0"/>
          </w:rPr>
          <w:tab/>
          <w:t>id-</w:t>
        </w:r>
        <w:r>
          <w:rPr>
            <w:noProof w:val="0"/>
          </w:rPr>
          <w:t>TAInformationNotify</w:t>
        </w:r>
      </w:ins>
    </w:p>
    <w:p w14:paraId="731A3D58" w14:textId="77777777" w:rsidR="00C5460D" w:rsidRPr="00EA5FA7" w:rsidRDefault="00C5460D" w:rsidP="00C5460D">
      <w:pPr>
        <w:pStyle w:val="PL"/>
        <w:rPr>
          <w:ins w:id="19998" w:author="CR1037" w:date="2023-11-06T14:18:00Z"/>
          <w:noProof w:val="0"/>
        </w:rPr>
      </w:pPr>
      <w:ins w:id="19999" w:author="CR1037" w:date="2023-11-06T14:18:00Z">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ins>
    </w:p>
    <w:p w14:paraId="50B054E6" w14:textId="77777777" w:rsidR="00C5460D" w:rsidRPr="00EA5FA7" w:rsidRDefault="00C5460D" w:rsidP="00C5460D">
      <w:pPr>
        <w:pStyle w:val="PL"/>
        <w:rPr>
          <w:ins w:id="20000" w:author="CR1037" w:date="2023-11-06T14:18:00Z"/>
          <w:noProof w:val="0"/>
        </w:rPr>
      </w:pPr>
      <w:ins w:id="20001" w:author="CR1037" w:date="2023-11-06T14:18:00Z">
        <w:r w:rsidRPr="00EA5FA7">
          <w:rPr>
            <w:noProof w:val="0"/>
          </w:rPr>
          <w:t>}</w:t>
        </w:r>
      </w:ins>
    </w:p>
    <w:p w14:paraId="1ABEE9A6" w14:textId="77777777" w:rsidR="001B0546" w:rsidRDefault="001B0546" w:rsidP="00454D3D">
      <w:pPr>
        <w:pStyle w:val="PL"/>
        <w:rPr>
          <w:rFonts w:eastAsia="Malgun Gothic"/>
        </w:rPr>
      </w:pPr>
    </w:p>
    <w:p w14:paraId="71F5AA4A"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02" w:author="CR1070" w:date="2023-11-06T14:18:00Z"/>
          <w:rFonts w:ascii="Courier New" w:hAnsi="Courier New"/>
          <w:sz w:val="16"/>
        </w:rPr>
      </w:pPr>
      <w:ins w:id="20003" w:author="CR1070" w:date="2023-11-06T14:18:00Z">
        <w:r>
          <w:rPr>
            <w:rFonts w:ascii="Courier New" w:hAnsi="Courier New"/>
            <w:sz w:val="16"/>
          </w:rPr>
          <w:t>qoEInformationTransferControl F1AP-ELEMENTARY-PROCEDURE ::= {</w:t>
        </w:r>
      </w:ins>
    </w:p>
    <w:p w14:paraId="7892DF73"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04" w:author="CR1070" w:date="2023-11-06T14:18:00Z"/>
          <w:rFonts w:ascii="Courier New" w:hAnsi="Courier New"/>
          <w:sz w:val="16"/>
        </w:rPr>
      </w:pPr>
      <w:ins w:id="20005" w:author="CR1070" w:date="2023-11-06T14:18:00Z">
        <w:r>
          <w:rPr>
            <w:rFonts w:ascii="Courier New" w:hAnsi="Courier New"/>
            <w:sz w:val="16"/>
          </w:rPr>
          <w:tab/>
          <w:t>INITIATING MESSAGE</w:t>
        </w:r>
        <w:r>
          <w:rPr>
            <w:rFonts w:ascii="Courier New" w:hAnsi="Courier New"/>
            <w:sz w:val="16"/>
          </w:rPr>
          <w:tab/>
        </w:r>
        <w:r>
          <w:rPr>
            <w:rFonts w:ascii="Courier New" w:hAnsi="Courier New"/>
            <w:sz w:val="16"/>
          </w:rPr>
          <w:tab/>
          <w:t>QoEInformationTransferControl</w:t>
        </w:r>
      </w:ins>
    </w:p>
    <w:p w14:paraId="359347AC"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06" w:author="CR1070" w:date="2023-11-06T14:18:00Z"/>
          <w:rFonts w:ascii="Courier New" w:hAnsi="Courier New"/>
          <w:sz w:val="16"/>
        </w:rPr>
      </w:pPr>
      <w:ins w:id="20007" w:author="CR1070" w:date="2023-11-06T14:18:00Z">
        <w:r>
          <w:rPr>
            <w:rFonts w:ascii="Courier New" w:hAnsi="Courier New"/>
            <w:sz w:val="16"/>
          </w:rPr>
          <w:tab/>
          <w:t>PROCEDURE CODE</w:t>
        </w:r>
        <w:r>
          <w:rPr>
            <w:rFonts w:ascii="Courier New" w:hAnsi="Courier New"/>
            <w:sz w:val="16"/>
          </w:rPr>
          <w:tab/>
        </w:r>
        <w:r>
          <w:rPr>
            <w:rFonts w:ascii="Courier New" w:hAnsi="Courier New"/>
            <w:sz w:val="16"/>
          </w:rPr>
          <w:tab/>
        </w:r>
        <w:r>
          <w:rPr>
            <w:rFonts w:ascii="Courier New" w:hAnsi="Courier New"/>
            <w:sz w:val="16"/>
          </w:rPr>
          <w:tab/>
          <w:t>id-QoEInformationTransferControl</w:t>
        </w:r>
      </w:ins>
    </w:p>
    <w:p w14:paraId="6E3165ED"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08" w:author="CR1070" w:date="2023-11-06T14:18:00Z"/>
          <w:rFonts w:ascii="Courier New" w:hAnsi="Courier New"/>
          <w:sz w:val="16"/>
        </w:rPr>
      </w:pPr>
      <w:ins w:id="20009" w:author="CR1070" w:date="2023-11-06T14:18:00Z">
        <w:r>
          <w:rPr>
            <w:rFonts w:ascii="Courier New" w:hAnsi="Courier New"/>
            <w:sz w:val="16"/>
          </w:rPr>
          <w:tab/>
          <w:t>CRITICALITY</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ignore</w:t>
        </w:r>
      </w:ins>
    </w:p>
    <w:p w14:paraId="78202A2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10" w:author="CR1070" w:date="2023-11-06T14:18:00Z"/>
          <w:rFonts w:ascii="Courier New" w:hAnsi="Courier New"/>
          <w:sz w:val="16"/>
        </w:rPr>
      </w:pPr>
      <w:ins w:id="20011" w:author="CR1070" w:date="2023-11-06T14:18:00Z">
        <w:r>
          <w:rPr>
            <w:rFonts w:ascii="Courier New" w:hAnsi="Courier New"/>
            <w:sz w:val="16"/>
          </w:rPr>
          <w:t>}</w:t>
        </w:r>
      </w:ins>
    </w:p>
    <w:p w14:paraId="383A1D99" w14:textId="77777777" w:rsidR="00D22F09" w:rsidRDefault="00D22F09" w:rsidP="00D22F09">
      <w:pPr>
        <w:pStyle w:val="PL"/>
        <w:rPr>
          <w:ins w:id="20012" w:author="CR1105"/>
          <w:noProof w:val="0"/>
        </w:rPr>
      </w:pPr>
    </w:p>
    <w:p w14:paraId="288E4290" w14:textId="77777777" w:rsidR="00D22F09" w:rsidRPr="00036EE1" w:rsidRDefault="00D22F09" w:rsidP="00D22F09">
      <w:pPr>
        <w:pStyle w:val="PL"/>
        <w:rPr>
          <w:ins w:id="20013" w:author="CR1105"/>
          <w:snapToGrid w:val="0"/>
        </w:rPr>
      </w:pPr>
      <w:ins w:id="20014" w:author="CR1105">
        <w:r>
          <w:rPr>
            <w:noProof w:val="0"/>
            <w:snapToGrid w:val="0"/>
          </w:rPr>
          <w:t>rachIndication</w:t>
        </w:r>
        <w:r w:rsidRPr="00036EE1">
          <w:rPr>
            <w:snapToGrid w:val="0"/>
          </w:rPr>
          <w:t xml:space="preserve"> </w:t>
        </w:r>
        <w:r w:rsidRPr="00036EE1">
          <w:t>F1AP</w:t>
        </w:r>
        <w:r w:rsidRPr="00036EE1">
          <w:rPr>
            <w:snapToGrid w:val="0"/>
          </w:rPr>
          <w:t>-ELEMENTARY-PROCEDURE ::= {</w:t>
        </w:r>
      </w:ins>
    </w:p>
    <w:p w14:paraId="749C5FD5" w14:textId="77777777" w:rsidR="00D22F09" w:rsidRPr="00036EE1" w:rsidRDefault="00D22F09" w:rsidP="00D22F09">
      <w:pPr>
        <w:pStyle w:val="PL"/>
        <w:rPr>
          <w:ins w:id="20015" w:author="CR1105"/>
          <w:snapToGrid w:val="0"/>
        </w:rPr>
      </w:pPr>
      <w:ins w:id="20016" w:author="CR1105">
        <w:r w:rsidRPr="00036EE1">
          <w:rPr>
            <w:snapToGrid w:val="0"/>
          </w:rPr>
          <w:tab/>
          <w:t>INITIATING MESSAGE</w:t>
        </w:r>
        <w:r w:rsidRPr="00036EE1">
          <w:rPr>
            <w:snapToGrid w:val="0"/>
          </w:rPr>
          <w:tab/>
        </w:r>
        <w:r w:rsidRPr="00036EE1">
          <w:rPr>
            <w:snapToGrid w:val="0"/>
          </w:rPr>
          <w:tab/>
        </w:r>
        <w:r>
          <w:rPr>
            <w:noProof w:val="0"/>
            <w:snapToGrid w:val="0"/>
          </w:rPr>
          <w:t>RachIndication</w:t>
        </w:r>
      </w:ins>
    </w:p>
    <w:p w14:paraId="2E156032" w14:textId="77777777" w:rsidR="00D22F09" w:rsidRPr="00036EE1" w:rsidRDefault="00D22F09" w:rsidP="00D22F09">
      <w:pPr>
        <w:pStyle w:val="PL"/>
        <w:rPr>
          <w:ins w:id="20017" w:author="CR1105"/>
          <w:snapToGrid w:val="0"/>
        </w:rPr>
      </w:pPr>
      <w:ins w:id="20018" w:author="CR1105">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ins>
    </w:p>
    <w:p w14:paraId="051834B6" w14:textId="77777777" w:rsidR="00D22F09" w:rsidRPr="00036EE1" w:rsidRDefault="00D22F09" w:rsidP="00D22F09">
      <w:pPr>
        <w:pStyle w:val="PL"/>
        <w:rPr>
          <w:ins w:id="20019" w:author="CR1105"/>
          <w:snapToGrid w:val="0"/>
        </w:rPr>
      </w:pPr>
      <w:ins w:id="20020" w:author="CR1105">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ins>
    </w:p>
    <w:p w14:paraId="0CAAD5BB" w14:textId="77777777" w:rsidR="00D22F09" w:rsidRPr="00036EE1" w:rsidRDefault="00D22F09" w:rsidP="00D22F09">
      <w:pPr>
        <w:pStyle w:val="PL"/>
        <w:rPr>
          <w:ins w:id="20021" w:author="CR1105"/>
          <w:snapToGrid w:val="0"/>
        </w:rPr>
      </w:pPr>
      <w:ins w:id="20022" w:author="CR1105">
        <w:r w:rsidRPr="00036EE1">
          <w:rPr>
            <w:snapToGrid w:val="0"/>
          </w:rPr>
          <w:t>}</w:t>
        </w:r>
      </w:ins>
    </w:p>
    <w:p w14:paraId="5E74837E" w14:textId="77777777" w:rsidR="00A3498C" w:rsidRDefault="00A3498C" w:rsidP="00454D3D">
      <w:pPr>
        <w:pStyle w:val="PL"/>
        <w:rPr>
          <w:rFonts w:eastAsia="Malgun Gothic"/>
        </w:rPr>
      </w:pPr>
    </w:p>
    <w:p w14:paraId="3F7F6D98"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23" w:author="CR1168" w:date="2023-11-09T09:54:00Z"/>
          <w:rFonts w:ascii="Courier New" w:hAnsi="Courier New"/>
          <w:snapToGrid w:val="0"/>
          <w:sz w:val="16"/>
        </w:rPr>
      </w:pPr>
      <w:ins w:id="20024" w:author="CR1168" w:date="2023-11-09T09:54:00Z">
        <w:r>
          <w:rPr>
            <w:rFonts w:ascii="Courier New" w:hAnsi="Courier New"/>
            <w:snapToGrid w:val="0"/>
            <w:sz w:val="16"/>
          </w:rPr>
          <w:t>timingSynchronisationStatus F1AP-ELEMENTARY-PROCEDURE ::= {</w:t>
        </w:r>
      </w:ins>
    </w:p>
    <w:p w14:paraId="169C3783"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25" w:author="CR1168" w:date="2023-11-09T09:54:00Z"/>
          <w:rFonts w:ascii="Courier New" w:hAnsi="Courier New"/>
          <w:snapToGrid w:val="0"/>
          <w:sz w:val="16"/>
        </w:rPr>
      </w:pPr>
      <w:ins w:id="20026" w:author="CR1168" w:date="2023-11-09T09:54:00Z">
        <w:r>
          <w:rPr>
            <w:rFonts w:ascii="Courier New" w:hAnsi="Courier New"/>
            <w:snapToGrid w:val="0"/>
            <w:sz w:val="16"/>
          </w:rPr>
          <w:tab/>
          <w:t>INITIATING MESSAGE</w:t>
        </w:r>
        <w:r>
          <w:rPr>
            <w:rFonts w:ascii="Courier New" w:hAnsi="Courier New"/>
            <w:snapToGrid w:val="0"/>
            <w:sz w:val="16"/>
          </w:rPr>
          <w:tab/>
        </w:r>
        <w:r>
          <w:rPr>
            <w:rFonts w:ascii="Courier New" w:hAnsi="Courier New"/>
            <w:snapToGrid w:val="0"/>
            <w:sz w:val="16"/>
          </w:rPr>
          <w:tab/>
          <w:t>TimingSynchronisationStatusRequest</w:t>
        </w:r>
      </w:ins>
    </w:p>
    <w:p w14:paraId="020A6786"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27" w:author="CR1168" w:date="2023-11-09T09:54:00Z"/>
          <w:rFonts w:ascii="Courier New" w:hAnsi="Courier New"/>
          <w:snapToGrid w:val="0"/>
          <w:sz w:val="16"/>
        </w:rPr>
      </w:pPr>
      <w:ins w:id="20028" w:author="CR1168" w:date="2023-11-09T09:54:00Z">
        <w:r>
          <w:rPr>
            <w:rFonts w:ascii="Courier New" w:hAnsi="Courier New"/>
            <w:snapToGrid w:val="0"/>
            <w:sz w:val="16"/>
          </w:rPr>
          <w:tab/>
          <w:t>SUCCESSFUL OUTCOME</w:t>
        </w:r>
        <w:r>
          <w:rPr>
            <w:rFonts w:ascii="Courier New" w:hAnsi="Courier New"/>
            <w:snapToGrid w:val="0"/>
            <w:sz w:val="16"/>
          </w:rPr>
          <w:tab/>
        </w:r>
        <w:r>
          <w:rPr>
            <w:rFonts w:ascii="Courier New" w:hAnsi="Courier New"/>
            <w:snapToGrid w:val="0"/>
            <w:sz w:val="16"/>
          </w:rPr>
          <w:tab/>
          <w:t>TimingSynchronisationStatusResponse</w:t>
        </w:r>
      </w:ins>
    </w:p>
    <w:p w14:paraId="6432255E"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29" w:author="CR1168" w:date="2023-11-09T09:54:00Z"/>
          <w:rFonts w:ascii="Courier New" w:hAnsi="Courier New"/>
          <w:snapToGrid w:val="0"/>
          <w:sz w:val="16"/>
        </w:rPr>
      </w:pPr>
      <w:ins w:id="20030" w:author="CR1168" w:date="2023-11-09T09:54:00Z">
        <w:r>
          <w:rPr>
            <w:rFonts w:ascii="Courier New" w:hAnsi="Courier New"/>
            <w:snapToGrid w:val="0"/>
            <w:sz w:val="16"/>
          </w:rPr>
          <w:tab/>
          <w:t>UNSUCCESSFUL OUTCOME</w:t>
        </w:r>
        <w:r>
          <w:rPr>
            <w:rFonts w:ascii="Courier New" w:hAnsi="Courier New"/>
            <w:snapToGrid w:val="0"/>
            <w:sz w:val="16"/>
          </w:rPr>
          <w:tab/>
          <w:t>TimingSynchronisationStatusFailure</w:t>
        </w:r>
      </w:ins>
    </w:p>
    <w:p w14:paraId="72D06F00"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1" w:author="CR1168" w:date="2023-11-09T09:54:00Z"/>
          <w:rFonts w:ascii="Courier New" w:hAnsi="Courier New"/>
          <w:snapToGrid w:val="0"/>
          <w:sz w:val="16"/>
        </w:rPr>
      </w:pPr>
      <w:ins w:id="20032" w:author="CR1168" w:date="2023-11-09T09:54:00Z">
        <w:r>
          <w:rPr>
            <w:rFonts w:ascii="Courier New" w:hAnsi="Courier New"/>
            <w:snapToGrid w:val="0"/>
            <w:sz w:val="16"/>
          </w:rPr>
          <w:tab/>
          <w:t>PROCEDURE CODE</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id-TimingSynchronisationStatus</w:t>
        </w:r>
      </w:ins>
    </w:p>
    <w:p w14:paraId="413F3A67"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3" w:author="CR1168" w:date="2023-11-09T09:54:00Z"/>
          <w:rFonts w:ascii="Courier New" w:hAnsi="Courier New"/>
          <w:snapToGrid w:val="0"/>
          <w:sz w:val="16"/>
        </w:rPr>
      </w:pPr>
      <w:ins w:id="20034" w:author="CR1168" w:date="2023-11-09T09:54:00Z">
        <w:r>
          <w:rPr>
            <w:rFonts w:ascii="Courier New" w:hAnsi="Courier New"/>
            <w:snapToGrid w:val="0"/>
            <w:sz w:val="16"/>
          </w:rPr>
          <w:tab/>
          <w:t>CRITICALITY</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reject</w:t>
        </w:r>
      </w:ins>
    </w:p>
    <w:p w14:paraId="31B04E5F"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5" w:author="CR1168" w:date="2023-11-09T09:54:00Z"/>
          <w:rFonts w:ascii="Courier New" w:hAnsi="Courier New"/>
          <w:snapToGrid w:val="0"/>
          <w:sz w:val="16"/>
        </w:rPr>
      </w:pPr>
      <w:ins w:id="20036" w:author="CR1168" w:date="2023-11-09T09:54:00Z">
        <w:r>
          <w:rPr>
            <w:rFonts w:ascii="Courier New" w:hAnsi="Courier New"/>
            <w:snapToGrid w:val="0"/>
            <w:sz w:val="16"/>
          </w:rPr>
          <w:t>}</w:t>
        </w:r>
      </w:ins>
    </w:p>
    <w:p w14:paraId="53BB5AE4"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7" w:author="CR1168" w:date="2023-11-09T09:54:00Z"/>
          <w:rFonts w:ascii="Courier New" w:eastAsia="Malgun Gothic" w:hAnsi="Courier New"/>
          <w:sz w:val="16"/>
        </w:rPr>
      </w:pPr>
    </w:p>
    <w:p w14:paraId="559AC880"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38" w:author="CR1168" w:date="2023-11-09T09:54:00Z"/>
          <w:rFonts w:ascii="Courier New" w:hAnsi="Courier New"/>
          <w:snapToGrid w:val="0"/>
          <w:sz w:val="16"/>
        </w:rPr>
      </w:pPr>
      <w:ins w:id="20039" w:author="CR1168" w:date="2023-11-09T09:54:00Z">
        <w:r>
          <w:rPr>
            <w:rFonts w:ascii="Courier New" w:hAnsi="Courier New"/>
            <w:snapToGrid w:val="0"/>
            <w:sz w:val="16"/>
          </w:rPr>
          <w:t>timingSynchronisationStatusReport F1AP-ELEMENTARY-PROCEDURE ::= {</w:t>
        </w:r>
      </w:ins>
    </w:p>
    <w:p w14:paraId="2E0AB104"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40" w:author="CR1168" w:date="2023-11-09T09:54:00Z"/>
          <w:rFonts w:ascii="Courier New" w:eastAsia="Malgun Gothic" w:hAnsi="Courier New"/>
          <w:snapToGrid w:val="0"/>
          <w:sz w:val="16"/>
        </w:rPr>
      </w:pPr>
      <w:ins w:id="20041" w:author="CR1168" w:date="2023-11-09T09:54:00Z">
        <w:r>
          <w:rPr>
            <w:rFonts w:ascii="Courier New" w:hAnsi="Courier New"/>
            <w:snapToGrid w:val="0"/>
            <w:sz w:val="16"/>
          </w:rPr>
          <w:tab/>
          <w:t>INITIATING MESSAGE</w:t>
        </w:r>
        <w:r>
          <w:rPr>
            <w:rFonts w:ascii="Courier New" w:hAnsi="Courier New"/>
            <w:snapToGrid w:val="0"/>
            <w:sz w:val="16"/>
          </w:rPr>
          <w:tab/>
        </w:r>
        <w:r>
          <w:rPr>
            <w:rFonts w:ascii="Courier New" w:hAnsi="Courier New"/>
            <w:snapToGrid w:val="0"/>
            <w:sz w:val="16"/>
          </w:rPr>
          <w:tab/>
          <w:t>TimingSynchronisationStatusReport</w:t>
        </w:r>
      </w:ins>
    </w:p>
    <w:p w14:paraId="6B35AA1C"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42" w:author="CR1168" w:date="2023-11-09T09:54:00Z"/>
          <w:rFonts w:ascii="Courier New" w:hAnsi="Courier New"/>
          <w:snapToGrid w:val="0"/>
          <w:sz w:val="16"/>
        </w:rPr>
      </w:pPr>
      <w:ins w:id="20043" w:author="CR1168" w:date="2023-11-09T09:54:00Z">
        <w:r>
          <w:rPr>
            <w:rFonts w:ascii="Courier New" w:hAnsi="Courier New"/>
            <w:snapToGrid w:val="0"/>
            <w:sz w:val="16"/>
          </w:rPr>
          <w:tab/>
          <w:t>PROCEDURE CODE</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id-TimingSynchronisationStatusReport</w:t>
        </w:r>
      </w:ins>
    </w:p>
    <w:p w14:paraId="04CBF534"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44" w:author="CR1168" w:date="2023-11-09T09:54:00Z"/>
          <w:rFonts w:ascii="Courier New" w:hAnsi="Courier New"/>
          <w:snapToGrid w:val="0"/>
          <w:sz w:val="16"/>
        </w:rPr>
      </w:pPr>
      <w:ins w:id="20045" w:author="CR1168" w:date="2023-11-09T09:54:00Z">
        <w:r>
          <w:rPr>
            <w:rFonts w:ascii="Courier New" w:hAnsi="Courier New"/>
            <w:snapToGrid w:val="0"/>
            <w:sz w:val="16"/>
          </w:rPr>
          <w:tab/>
          <w:t>CRITICALITY</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ignore</w:t>
        </w:r>
      </w:ins>
    </w:p>
    <w:p w14:paraId="1F8A7747"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46" w:author="CR1168" w:date="2023-11-09T09:54:00Z"/>
          <w:rFonts w:ascii="Courier New" w:hAnsi="Courier New"/>
          <w:snapToGrid w:val="0"/>
          <w:sz w:val="16"/>
        </w:rPr>
      </w:pPr>
      <w:ins w:id="20047" w:author="CR1168" w:date="2023-11-09T09:54:00Z">
        <w:r>
          <w:rPr>
            <w:rFonts w:ascii="Courier New" w:hAnsi="Courier New"/>
            <w:snapToGrid w:val="0"/>
            <w:sz w:val="16"/>
          </w:rPr>
          <w:t>}</w:t>
        </w:r>
      </w:ins>
    </w:p>
    <w:p w14:paraId="7650981E" w14:textId="77777777" w:rsidR="00C5460D" w:rsidRDefault="00C5460D" w:rsidP="00454D3D">
      <w:pPr>
        <w:pStyle w:val="PL"/>
        <w:rPr>
          <w:ins w:id="20048" w:author="CR1176" w:date="2023-11-09T13:43:00Z"/>
          <w:rFonts w:eastAsia="Malgun Gothic"/>
        </w:rPr>
      </w:pPr>
    </w:p>
    <w:p w14:paraId="1AA5A5BA" w14:textId="77777777" w:rsidR="00EF5F88" w:rsidRDefault="00EF5F88" w:rsidP="00EF5F88">
      <w:pPr>
        <w:pStyle w:val="PL"/>
        <w:rPr>
          <w:ins w:id="20049" w:author="CR1176" w:date="2023-11-09T13:43:00Z"/>
        </w:rPr>
      </w:pPr>
      <w:ins w:id="20050" w:author="CR1176" w:date="2023-11-09T13:43:00Z">
        <w:r>
          <w:lastRenderedPageBreak/>
          <w:t>mIABF1SetupTriggering F1AP-ELEMENTARY-PROCEDURE ::= {</w:t>
        </w:r>
      </w:ins>
    </w:p>
    <w:p w14:paraId="5FD38C23" w14:textId="77777777" w:rsidR="00EF5F88" w:rsidRDefault="00EF5F88" w:rsidP="00EF5F88">
      <w:pPr>
        <w:pStyle w:val="PL"/>
        <w:rPr>
          <w:ins w:id="20051" w:author="CR1176" w:date="2023-11-09T13:43:00Z"/>
        </w:rPr>
      </w:pPr>
      <w:ins w:id="20052" w:author="CR1176" w:date="2023-11-09T13:43:00Z">
        <w:r>
          <w:tab/>
          <w:t>INITIATING MESSAGE</w:t>
        </w:r>
        <w:r>
          <w:tab/>
        </w:r>
        <w:r>
          <w:tab/>
          <w:t>MIABF1SetupTriggering</w:t>
        </w:r>
      </w:ins>
    </w:p>
    <w:p w14:paraId="51B40410" w14:textId="77777777" w:rsidR="00EF5F88" w:rsidRDefault="00EF5F88" w:rsidP="00EF5F88">
      <w:pPr>
        <w:pStyle w:val="PL"/>
        <w:rPr>
          <w:ins w:id="20053" w:author="CR1176" w:date="2023-11-09T13:43:00Z"/>
        </w:rPr>
      </w:pPr>
      <w:ins w:id="20054" w:author="CR1176" w:date="2023-11-09T13:43:00Z">
        <w:r>
          <w:tab/>
          <w:t>PROCEDURE CODE</w:t>
        </w:r>
        <w:r>
          <w:tab/>
        </w:r>
        <w:r>
          <w:tab/>
        </w:r>
        <w:r>
          <w:tab/>
          <w:t>id-MIABF1SetupTriggering</w:t>
        </w:r>
      </w:ins>
    </w:p>
    <w:p w14:paraId="020CC27E" w14:textId="77777777" w:rsidR="00EF5F88" w:rsidRDefault="00EF5F88" w:rsidP="00EF5F88">
      <w:pPr>
        <w:pStyle w:val="PL"/>
        <w:rPr>
          <w:ins w:id="20055" w:author="CR1176" w:date="2023-11-09T13:43:00Z"/>
        </w:rPr>
      </w:pPr>
      <w:ins w:id="20056" w:author="CR1176" w:date="2023-11-09T13:43:00Z">
        <w:r>
          <w:tab/>
          <w:t>CRITICALITY</w:t>
        </w:r>
        <w:r>
          <w:tab/>
        </w:r>
        <w:r>
          <w:tab/>
        </w:r>
        <w:r>
          <w:tab/>
        </w:r>
        <w:r>
          <w:tab/>
          <w:t>ignore</w:t>
        </w:r>
      </w:ins>
    </w:p>
    <w:p w14:paraId="3E8E05BC" w14:textId="77777777" w:rsidR="00EF5F88" w:rsidRDefault="00EF5F88" w:rsidP="00EF5F88">
      <w:pPr>
        <w:pStyle w:val="PL"/>
        <w:rPr>
          <w:ins w:id="20057" w:author="CR1176" w:date="2023-11-09T13:43:00Z"/>
        </w:rPr>
      </w:pPr>
      <w:ins w:id="20058" w:author="CR1176" w:date="2023-11-09T13:43:00Z">
        <w:r>
          <w:t>}</w:t>
        </w:r>
      </w:ins>
    </w:p>
    <w:p w14:paraId="697ECC59" w14:textId="77777777" w:rsidR="00EF5F88" w:rsidRDefault="00EF5F88" w:rsidP="00EF5F88">
      <w:pPr>
        <w:pStyle w:val="PL"/>
        <w:rPr>
          <w:ins w:id="20059" w:author="CR1176" w:date="2023-11-09T13:43:00Z"/>
        </w:rPr>
      </w:pPr>
    </w:p>
    <w:p w14:paraId="40725503" w14:textId="77777777" w:rsidR="00EF5F88" w:rsidRDefault="00EF5F88" w:rsidP="00EF5F88">
      <w:pPr>
        <w:pStyle w:val="PL"/>
        <w:rPr>
          <w:ins w:id="20060" w:author="CR1176" w:date="2023-11-09T13:43:00Z"/>
        </w:rPr>
      </w:pPr>
      <w:ins w:id="20061" w:author="CR1176" w:date="2023-11-09T13:43:00Z">
        <w:r>
          <w:t>mIABF1SetupOutcomeNotification F1AP-ELEMENTARY-PROCEDURE ::= {</w:t>
        </w:r>
      </w:ins>
    </w:p>
    <w:p w14:paraId="7D343664" w14:textId="77777777" w:rsidR="00EF5F88" w:rsidRDefault="00EF5F88" w:rsidP="00EF5F88">
      <w:pPr>
        <w:pStyle w:val="PL"/>
        <w:rPr>
          <w:ins w:id="20062" w:author="CR1176" w:date="2023-11-09T13:43:00Z"/>
        </w:rPr>
      </w:pPr>
      <w:ins w:id="20063" w:author="CR1176" w:date="2023-11-09T13:43:00Z">
        <w:r>
          <w:tab/>
          <w:t>INITIATING MESSAGE</w:t>
        </w:r>
        <w:r>
          <w:tab/>
        </w:r>
        <w:r>
          <w:tab/>
          <w:t>MIABF1SetupOutcomeNotification</w:t>
        </w:r>
      </w:ins>
    </w:p>
    <w:p w14:paraId="5717A685" w14:textId="77777777" w:rsidR="00EF5F88" w:rsidRDefault="00EF5F88" w:rsidP="00EF5F88">
      <w:pPr>
        <w:pStyle w:val="PL"/>
        <w:rPr>
          <w:ins w:id="20064" w:author="CR1176" w:date="2023-11-09T13:43:00Z"/>
        </w:rPr>
      </w:pPr>
      <w:ins w:id="20065" w:author="CR1176" w:date="2023-11-09T13:43:00Z">
        <w:r>
          <w:tab/>
          <w:t>PROCEDURE CODE</w:t>
        </w:r>
        <w:r>
          <w:tab/>
        </w:r>
        <w:r>
          <w:tab/>
        </w:r>
        <w:r>
          <w:tab/>
          <w:t>id-MIABF1SetupOutcomeNotification</w:t>
        </w:r>
      </w:ins>
    </w:p>
    <w:p w14:paraId="415C1076" w14:textId="77777777" w:rsidR="00EF5F88" w:rsidRDefault="00EF5F88" w:rsidP="00EF5F88">
      <w:pPr>
        <w:pStyle w:val="PL"/>
        <w:rPr>
          <w:ins w:id="20066" w:author="CR1176" w:date="2023-11-09T13:43:00Z"/>
        </w:rPr>
      </w:pPr>
      <w:ins w:id="20067" w:author="CR1176" w:date="2023-11-09T13:43:00Z">
        <w:r>
          <w:tab/>
          <w:t>CRITICALITY</w:t>
        </w:r>
        <w:r>
          <w:tab/>
        </w:r>
        <w:r>
          <w:tab/>
        </w:r>
        <w:r>
          <w:tab/>
        </w:r>
        <w:r>
          <w:tab/>
          <w:t>ignore</w:t>
        </w:r>
      </w:ins>
    </w:p>
    <w:p w14:paraId="03F05809" w14:textId="77777777" w:rsidR="00EF5F88" w:rsidRDefault="00EF5F88" w:rsidP="00EF5F88">
      <w:pPr>
        <w:pStyle w:val="PL"/>
        <w:rPr>
          <w:ins w:id="20068" w:author="CR1176" w:date="2023-11-09T13:43:00Z"/>
        </w:rPr>
      </w:pPr>
      <w:ins w:id="20069" w:author="CR1176" w:date="2023-11-09T13:43:00Z">
        <w:r>
          <w:t>}</w:t>
        </w:r>
      </w:ins>
    </w:p>
    <w:p w14:paraId="36E1BC9A" w14:textId="77777777" w:rsidR="00EF5F88" w:rsidRPr="00AE5EB9" w:rsidRDefault="00EF5F88" w:rsidP="00454D3D">
      <w:pPr>
        <w:pStyle w:val="PL"/>
        <w:rPr>
          <w:rFonts w:eastAsia="Malgun Gothic"/>
        </w:rPr>
      </w:pPr>
    </w:p>
    <w:p w14:paraId="0F146325" w14:textId="77777777" w:rsidR="001B1CE6" w:rsidRPr="00C161C6" w:rsidRDefault="001B1CE6" w:rsidP="001B1CE6">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0" w:author="CR1180" w:date="2023-11-06T14:18:00Z"/>
          <w:rFonts w:ascii="Courier New" w:hAnsi="Courier New"/>
          <w:sz w:val="16"/>
        </w:rPr>
      </w:pPr>
      <w:ins w:id="20071" w:author="CR1180" w:date="2023-11-06T14:18:00Z">
        <w:r>
          <w:rPr>
            <w:rFonts w:ascii="Courier New" w:hAnsi="Courier New"/>
            <w:snapToGrid w:val="0"/>
            <w:sz w:val="16"/>
          </w:rPr>
          <w:t>sRSInformationReservationNotification</w:t>
        </w:r>
        <w:r w:rsidRPr="00C161C6">
          <w:rPr>
            <w:rFonts w:ascii="Courier New" w:hAnsi="Courier New"/>
            <w:sz w:val="16"/>
          </w:rPr>
          <w:t xml:space="preserve"> F1AP-ELEMENTARY-PROCEDURE ::= {</w:t>
        </w:r>
      </w:ins>
    </w:p>
    <w:p w14:paraId="1C2C4847" w14:textId="77777777" w:rsidR="001B1CE6" w:rsidRPr="00123B63" w:rsidRDefault="001B1CE6" w:rsidP="001B1CE6">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2" w:author="CR1180" w:date="2023-11-06T14:18:00Z"/>
          <w:rFonts w:ascii="Courier New" w:hAnsi="Courier New"/>
          <w:snapToGrid w:val="0"/>
          <w:sz w:val="16"/>
        </w:rPr>
      </w:pPr>
      <w:ins w:id="20073" w:author="CR1180" w:date="2023-11-06T14:18:00Z">
        <w:r w:rsidRPr="00C161C6">
          <w:rPr>
            <w:rFonts w:ascii="Courier New" w:hAnsi="Courier New"/>
            <w:sz w:val="16"/>
          </w:rPr>
          <w:tab/>
          <w:t>INITIATING MESSAGE</w:t>
        </w:r>
        <w:r w:rsidRPr="00C161C6">
          <w:rPr>
            <w:rFonts w:ascii="Courier New" w:hAnsi="Courier New"/>
            <w:sz w:val="16"/>
          </w:rPr>
          <w:tab/>
        </w:r>
        <w:r w:rsidRPr="00C161C6">
          <w:rPr>
            <w:rFonts w:ascii="Courier New" w:hAnsi="Courier New"/>
            <w:sz w:val="16"/>
          </w:rPr>
          <w:tab/>
        </w:r>
        <w:r>
          <w:rPr>
            <w:rFonts w:ascii="Courier New" w:hAnsi="Courier New"/>
            <w:snapToGrid w:val="0"/>
            <w:sz w:val="16"/>
          </w:rPr>
          <w:t>SRSInformationReservationNotification</w:t>
        </w:r>
      </w:ins>
    </w:p>
    <w:p w14:paraId="69DD8A5B" w14:textId="77777777" w:rsidR="001B1CE6" w:rsidRPr="00C161C6" w:rsidRDefault="001B1CE6" w:rsidP="001B1CE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4" w:author="CR1180" w:date="2023-11-06T14:18:00Z"/>
          <w:rFonts w:ascii="Courier New" w:hAnsi="Courier New"/>
          <w:sz w:val="16"/>
        </w:rPr>
      </w:pPr>
      <w:ins w:id="20075" w:author="CR1180" w:date="2023-11-06T14:18:00Z">
        <w:r w:rsidRPr="00C161C6">
          <w:rPr>
            <w:rFonts w:ascii="Courier New" w:hAnsi="Courier New"/>
            <w:sz w:val="16"/>
          </w:rPr>
          <w:tab/>
          <w:t>PROCEDURE CODE</w:t>
        </w:r>
        <w:r w:rsidRPr="00C161C6">
          <w:rPr>
            <w:rFonts w:ascii="Courier New" w:hAnsi="Courier New"/>
            <w:sz w:val="16"/>
          </w:rPr>
          <w:tab/>
        </w:r>
        <w:r w:rsidRPr="00C161C6">
          <w:rPr>
            <w:rFonts w:ascii="Courier New" w:hAnsi="Courier New"/>
            <w:sz w:val="16"/>
          </w:rPr>
          <w:tab/>
        </w:r>
        <w:r w:rsidRPr="00C161C6">
          <w:rPr>
            <w:rFonts w:ascii="Courier New" w:hAnsi="Courier New"/>
            <w:sz w:val="16"/>
          </w:rPr>
          <w:tab/>
          <w:t>id-</w:t>
        </w:r>
        <w:r>
          <w:rPr>
            <w:rFonts w:ascii="Courier New" w:hAnsi="Courier New"/>
            <w:snapToGrid w:val="0"/>
            <w:sz w:val="16"/>
          </w:rPr>
          <w:t>SRSInformationReservationNotification</w:t>
        </w:r>
      </w:ins>
    </w:p>
    <w:p w14:paraId="7311B898" w14:textId="77777777" w:rsidR="001B1CE6" w:rsidRPr="00C161C6" w:rsidRDefault="001B1CE6" w:rsidP="001B1CE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6" w:author="CR1180" w:date="2023-11-06T14:18:00Z"/>
          <w:rFonts w:ascii="Courier New" w:hAnsi="Courier New"/>
          <w:sz w:val="16"/>
        </w:rPr>
      </w:pPr>
      <w:ins w:id="20077" w:author="CR1180" w:date="2023-11-06T14:18:00Z">
        <w:r w:rsidRPr="00C161C6">
          <w:rPr>
            <w:rFonts w:ascii="Courier New" w:hAnsi="Courier New"/>
            <w:sz w:val="16"/>
          </w:rPr>
          <w:tab/>
          <w:t>CRITICALITY</w:t>
        </w:r>
        <w:r w:rsidRPr="00C161C6">
          <w:rPr>
            <w:rFonts w:ascii="Courier New" w:hAnsi="Courier New"/>
            <w:sz w:val="16"/>
          </w:rPr>
          <w:tab/>
        </w:r>
        <w:r w:rsidRPr="00C161C6">
          <w:rPr>
            <w:rFonts w:ascii="Courier New" w:hAnsi="Courier New"/>
            <w:sz w:val="16"/>
          </w:rPr>
          <w:tab/>
        </w:r>
        <w:r w:rsidRPr="00C161C6">
          <w:rPr>
            <w:rFonts w:ascii="Courier New" w:hAnsi="Courier New"/>
            <w:sz w:val="16"/>
          </w:rPr>
          <w:tab/>
        </w:r>
        <w:r w:rsidRPr="00C161C6">
          <w:rPr>
            <w:rFonts w:ascii="Courier New" w:hAnsi="Courier New"/>
            <w:sz w:val="16"/>
          </w:rPr>
          <w:tab/>
        </w:r>
        <w:r>
          <w:rPr>
            <w:rFonts w:ascii="Courier New" w:hAnsi="Courier New"/>
            <w:sz w:val="16"/>
          </w:rPr>
          <w:t>reject</w:t>
        </w:r>
      </w:ins>
    </w:p>
    <w:p w14:paraId="09E3A2DF" w14:textId="77777777" w:rsidR="001B1CE6" w:rsidRPr="00C161C6" w:rsidRDefault="001B1CE6" w:rsidP="001B1CE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78" w:author="CR1180" w:date="2023-11-06T14:18:00Z"/>
          <w:rFonts w:ascii="Courier New" w:hAnsi="Courier New"/>
          <w:sz w:val="16"/>
        </w:rPr>
      </w:pPr>
      <w:ins w:id="20079" w:author="CR1180" w:date="2023-11-06T14:18:00Z">
        <w:r w:rsidRPr="00C161C6">
          <w:rPr>
            <w:rFonts w:ascii="Courier New" w:hAnsi="Courier New"/>
            <w:sz w:val="16"/>
          </w:rPr>
          <w:t>}</w:t>
        </w:r>
      </w:ins>
    </w:p>
    <w:p w14:paraId="7CEBFE07" w14:textId="77777777" w:rsidR="001B1CE6" w:rsidRDefault="001B1CE6" w:rsidP="001B1CE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BA984E5" w14:textId="77777777" w:rsidR="00C410D6" w:rsidRDefault="00C410D6" w:rsidP="00C410D6">
      <w:pPr>
        <w:pStyle w:val="PL"/>
        <w:rPr>
          <w:ins w:id="20080" w:author="CR1189" w:date="2023-11-06T14:18:00Z"/>
        </w:rPr>
      </w:pPr>
      <w:ins w:id="20081" w:author="CR1189" w:date="2023-11-06T14:18:00Z">
        <w:r>
          <w:rPr>
            <w:snapToGrid w:val="0"/>
          </w:rPr>
          <w:t xml:space="preserve">multicastContextNotification </w:t>
        </w:r>
        <w:r>
          <w:t>F1AP-ELEMENTARY-PROCEDURE ::= {</w:t>
        </w:r>
      </w:ins>
    </w:p>
    <w:p w14:paraId="015BF513" w14:textId="77777777" w:rsidR="00C410D6" w:rsidRDefault="00C410D6" w:rsidP="00C410D6">
      <w:pPr>
        <w:pStyle w:val="PL"/>
        <w:rPr>
          <w:ins w:id="20082" w:author="CR1189" w:date="2023-11-06T14:18:00Z"/>
          <w:snapToGrid w:val="0"/>
        </w:rPr>
      </w:pPr>
      <w:ins w:id="20083" w:author="CR1189" w:date="2023-11-06T14:18:00Z">
        <w:r>
          <w:tab/>
          <w:t>INITIATING MESSAGE</w:t>
        </w:r>
        <w:r>
          <w:tab/>
        </w:r>
        <w:r>
          <w:tab/>
        </w:r>
        <w:r>
          <w:rPr>
            <w:snapToGrid w:val="0"/>
          </w:rPr>
          <w:t>MulticastContextNotificationIndication</w:t>
        </w:r>
      </w:ins>
    </w:p>
    <w:p w14:paraId="3FD59000" w14:textId="77777777" w:rsidR="00C410D6" w:rsidRDefault="00C410D6" w:rsidP="00C410D6">
      <w:pPr>
        <w:pStyle w:val="PL"/>
        <w:rPr>
          <w:ins w:id="20084" w:author="CR1189" w:date="2023-11-06T14:18:00Z"/>
        </w:rPr>
      </w:pPr>
      <w:ins w:id="20085" w:author="CR1189" w:date="2023-11-06T14:18:00Z">
        <w:r>
          <w:tab/>
          <w:t>SUCCESSFUL OUTCOME</w:t>
        </w:r>
        <w:r>
          <w:tab/>
        </w:r>
        <w:r>
          <w:tab/>
        </w:r>
        <w:r>
          <w:rPr>
            <w:snapToGrid w:val="0"/>
          </w:rPr>
          <w:t>MulticastContextNotificationConfirm</w:t>
        </w:r>
      </w:ins>
    </w:p>
    <w:p w14:paraId="7F022F62" w14:textId="77777777" w:rsidR="00C410D6" w:rsidRDefault="00C410D6" w:rsidP="00C410D6">
      <w:pPr>
        <w:pStyle w:val="PL"/>
        <w:rPr>
          <w:ins w:id="20086" w:author="CR1189" w:date="2023-11-06T14:18:00Z"/>
        </w:rPr>
      </w:pPr>
      <w:ins w:id="20087" w:author="CR1189" w:date="2023-11-06T14:18:00Z">
        <w:r>
          <w:tab/>
          <w:t>UNSUCCESSFUL OUTCOME</w:t>
        </w:r>
        <w:r>
          <w:tab/>
        </w:r>
        <w:r>
          <w:rPr>
            <w:snapToGrid w:val="0"/>
          </w:rPr>
          <w:t>MulticastContextNotificationRefuse</w:t>
        </w:r>
      </w:ins>
    </w:p>
    <w:p w14:paraId="11E0B0AD" w14:textId="77777777" w:rsidR="00C410D6" w:rsidRDefault="00C410D6" w:rsidP="00C410D6">
      <w:pPr>
        <w:pStyle w:val="PL"/>
        <w:rPr>
          <w:ins w:id="20088" w:author="CR1189" w:date="2023-11-06T14:18:00Z"/>
          <w:snapToGrid w:val="0"/>
        </w:rPr>
      </w:pPr>
      <w:ins w:id="20089" w:author="CR1189" w:date="2023-11-06T14:18:00Z">
        <w:r>
          <w:tab/>
          <w:t>PROCEDURE CODE</w:t>
        </w:r>
        <w:r>
          <w:tab/>
        </w:r>
        <w:r>
          <w:tab/>
        </w:r>
        <w:r>
          <w:tab/>
          <w:t>id-</w:t>
        </w:r>
        <w:r>
          <w:rPr>
            <w:snapToGrid w:val="0"/>
          </w:rPr>
          <w:t>MulticastContextNotification</w:t>
        </w:r>
      </w:ins>
    </w:p>
    <w:p w14:paraId="73E689E0" w14:textId="77777777" w:rsidR="00C410D6" w:rsidRDefault="00C410D6" w:rsidP="00C410D6">
      <w:pPr>
        <w:pStyle w:val="PL"/>
        <w:rPr>
          <w:ins w:id="20090" w:author="CR1189" w:date="2023-11-06T14:18:00Z"/>
          <w:rFonts w:eastAsia="Malgun Gothic"/>
        </w:rPr>
      </w:pPr>
      <w:ins w:id="20091" w:author="CR1189" w:date="2023-11-06T14:18:00Z">
        <w:r>
          <w:tab/>
          <w:t>CRITICALITY</w:t>
        </w:r>
        <w:r>
          <w:tab/>
        </w:r>
        <w:r>
          <w:tab/>
        </w:r>
        <w:r>
          <w:tab/>
        </w:r>
        <w:r>
          <w:tab/>
        </w:r>
        <w:r>
          <w:rPr>
            <w:snapToGrid w:val="0"/>
          </w:rPr>
          <w:t>reject</w:t>
        </w:r>
      </w:ins>
    </w:p>
    <w:p w14:paraId="6B7D6322" w14:textId="77F8651F" w:rsidR="00C410D6" w:rsidRPr="00C161C6" w:rsidRDefault="00C410D6" w:rsidP="00C410D6">
      <w:pPr>
        <w:pStyle w:val="PL"/>
        <w:rPr>
          <w:ins w:id="20092" w:author="CR1180" w:date="2023-11-06T14:18:00Z"/>
        </w:rPr>
      </w:pPr>
      <w:ins w:id="20093" w:author="CR1189" w:date="2023-11-06T14:18:00Z">
        <w:r>
          <w:t>}</w:t>
        </w:r>
      </w:ins>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19895"/>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20094" w:name="_Toc20956002"/>
      <w:bookmarkStart w:id="20095" w:name="_Toc29893128"/>
      <w:bookmarkStart w:id="20096" w:name="_Toc36557065"/>
      <w:bookmarkStart w:id="20097" w:name="_Toc45832585"/>
      <w:bookmarkStart w:id="20098" w:name="_Toc51763907"/>
      <w:bookmarkStart w:id="20099" w:name="_Toc64449079"/>
      <w:bookmarkStart w:id="20100" w:name="_Toc66289738"/>
      <w:bookmarkStart w:id="20101" w:name="_Toc74154851"/>
      <w:bookmarkStart w:id="20102" w:name="_Toc81383595"/>
      <w:bookmarkStart w:id="20103" w:name="_Toc88658229"/>
      <w:bookmarkStart w:id="20104" w:name="_Toc97911141"/>
      <w:bookmarkStart w:id="20105" w:name="_Toc99038965"/>
      <w:bookmarkStart w:id="20106" w:name="_Toc99731228"/>
      <w:bookmarkStart w:id="20107" w:name="_Toc105511363"/>
      <w:bookmarkStart w:id="20108" w:name="_Toc105927895"/>
      <w:bookmarkStart w:id="20109" w:name="_Toc106110435"/>
      <w:bookmarkStart w:id="20110" w:name="_Toc113835877"/>
      <w:bookmarkStart w:id="20111" w:name="_Toc120124733"/>
      <w:bookmarkStart w:id="20112" w:name="_Toc146227003"/>
      <w:bookmarkStart w:id="20113" w:name="_CR9_4_4"/>
      <w:bookmarkEnd w:id="20113"/>
      <w:r w:rsidRPr="00EA5FA7">
        <w:t>9.4.4</w:t>
      </w:r>
      <w:r w:rsidRPr="00EA5FA7">
        <w:tab/>
        <w:t>PDU Definitions</w:t>
      </w:r>
      <w:bookmarkEnd w:id="20094"/>
      <w:bookmarkEnd w:id="20095"/>
      <w:bookmarkEnd w:id="20096"/>
      <w:bookmarkEnd w:id="20097"/>
      <w:bookmarkEnd w:id="20098"/>
      <w:bookmarkEnd w:id="20099"/>
      <w:bookmarkEnd w:id="20100"/>
      <w:bookmarkEnd w:id="20101"/>
      <w:bookmarkEnd w:id="20102"/>
      <w:bookmarkEnd w:id="20103"/>
      <w:bookmarkEnd w:id="20104"/>
      <w:bookmarkEnd w:id="20105"/>
      <w:bookmarkEnd w:id="20106"/>
      <w:bookmarkEnd w:id="20107"/>
      <w:bookmarkEnd w:id="20108"/>
      <w:bookmarkEnd w:id="20109"/>
      <w:bookmarkEnd w:id="20110"/>
      <w:bookmarkEnd w:id="20111"/>
      <w:bookmarkEnd w:id="20112"/>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20114"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3CEB0CB5" w14:textId="77777777" w:rsidR="00C410D6" w:rsidRPr="002379DB" w:rsidRDefault="00C410D6" w:rsidP="00C410D6">
      <w:pPr>
        <w:pStyle w:val="PL"/>
        <w:rPr>
          <w:ins w:id="20115" w:author="CR1189" w:date="2023-11-06T14:18:00Z"/>
          <w:snapToGrid w:val="0"/>
        </w:rPr>
      </w:pPr>
      <w:ins w:id="20116" w:author="CR1189" w:date="2023-11-06T14:18:00Z">
        <w:r w:rsidRPr="00DA11D0">
          <w:rPr>
            <w:rFonts w:eastAsia="SimSun"/>
            <w:snapToGrid w:val="0"/>
          </w:rPr>
          <w:lastRenderedPageBreak/>
          <w:tab/>
        </w:r>
        <w:r>
          <w:rPr>
            <w:rFonts w:eastAsia="SimSun"/>
            <w:snapToGrid w:val="0"/>
          </w:rPr>
          <w:t>A</w:t>
        </w:r>
        <w:r>
          <w:rPr>
            <w:rFonts w:eastAsia="SimSun" w:hint="eastAsia"/>
            <w:snapToGrid w:val="0"/>
            <w:lang w:eastAsia="zh-CN"/>
          </w:rPr>
          <w:t>ssociatedSessionID</w:t>
        </w:r>
        <w:r w:rsidRPr="00577AF4">
          <w:rPr>
            <w:rFonts w:eastAsia="SimSun"/>
            <w:snapToGrid w:val="0"/>
          </w:rPr>
          <w:t>,</w:t>
        </w:r>
      </w:ins>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lastRenderedPageBreak/>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Default="00504091" w:rsidP="00504091">
      <w:pPr>
        <w:pStyle w:val="PL"/>
        <w:rPr>
          <w:ins w:id="20117" w:author="CR1109" w:date="2023-11-07T14:15:00Z"/>
          <w:noProof w:val="0"/>
        </w:rPr>
      </w:pPr>
      <w:bookmarkStart w:id="20118" w:name="OLE_LINK85"/>
      <w:bookmarkStart w:id="20119" w:name="OLE_LINK86"/>
      <w:r>
        <w:rPr>
          <w:rFonts w:hint="eastAsia"/>
          <w:noProof w:val="0"/>
          <w:lang w:eastAsia="zh-CN"/>
        </w:rPr>
        <w:tab/>
      </w:r>
      <w:r>
        <w:rPr>
          <w:rFonts w:hint="eastAsia"/>
          <w:noProof w:val="0"/>
        </w:rPr>
        <w:t>BroadcastAreaScope,</w:t>
      </w:r>
    </w:p>
    <w:p w14:paraId="63CB4789" w14:textId="27F5873A" w:rsidR="00410EC2" w:rsidRPr="0072303B" w:rsidRDefault="00410EC2" w:rsidP="00504091">
      <w:pPr>
        <w:pStyle w:val="PL"/>
        <w:rPr>
          <w:noProof w:val="0"/>
        </w:rPr>
      </w:pPr>
      <w:r>
        <w:rPr>
          <w:rFonts w:eastAsia="SimSun"/>
          <w:snapToGrid w:val="0"/>
        </w:rPr>
        <w:tab/>
      </w:r>
      <w:ins w:id="20120" w:author="CR1109">
        <w:r>
          <w:rPr>
            <w:rFonts w:eastAsia="SimSun"/>
            <w:snapToGrid w:val="0"/>
          </w:rPr>
          <w:t>NetworkControlledRepeaterAuthorized,</w:t>
        </w:r>
      </w:ins>
    </w:p>
    <w:bookmarkEnd w:id="20118"/>
    <w:bookmarkEnd w:id="20119"/>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53235A9A" w14:textId="77777777" w:rsidR="00263131" w:rsidRPr="0083506B" w:rsidRDefault="00263131" w:rsidP="0026313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121" w:author="CR1213" w:date="2023-11-06T14:20:00Z"/>
          <w:rFonts w:ascii="Courier New" w:eastAsia="SimSun" w:hAnsi="Courier New"/>
          <w:noProof/>
          <w:snapToGrid w:val="0"/>
          <w:sz w:val="16"/>
        </w:rPr>
      </w:pPr>
      <w:ins w:id="20122" w:author="CR1213" w:date="2023-11-06T14:20:00Z">
        <w:r w:rsidRPr="0083506B">
          <w:rPr>
            <w:rFonts w:ascii="Courier New" w:eastAsia="SimSun" w:hAnsi="Courier New"/>
            <w:noProof/>
            <w:snapToGrid w:val="0"/>
            <w:sz w:val="16"/>
          </w:rPr>
          <w:tab/>
          <w:t>S</w:t>
        </w:r>
        <w:r>
          <w:rPr>
            <w:rFonts w:ascii="Courier New" w:eastAsia="SimSun" w:hAnsi="Courier New"/>
            <w:noProof/>
            <w:snapToGrid w:val="0"/>
            <w:sz w:val="16"/>
          </w:rPr>
          <w:t>DT-Volume-Threshold</w:t>
        </w:r>
        <w:r w:rsidRPr="0083506B">
          <w:rPr>
            <w:rFonts w:ascii="Courier New" w:eastAsia="SimSun" w:hAnsi="Courier New"/>
            <w:noProof/>
            <w:snapToGrid w:val="0"/>
            <w:sz w:val="16"/>
          </w:rPr>
          <w:t>,</w:t>
        </w:r>
      </w:ins>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lastRenderedPageBreak/>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lastRenderedPageBreak/>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lastRenderedPageBreak/>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463C35A6" w:rsidR="00E06700" w:rsidRPr="00E06700" w:rsidRDefault="00E06700" w:rsidP="00E06700">
      <w:pPr>
        <w:pStyle w:val="PL"/>
        <w:rPr>
          <w:noProof w:val="0"/>
          <w:snapToGrid w:val="0"/>
        </w:rPr>
      </w:pPr>
      <w:r w:rsidRPr="00E06700">
        <w:rPr>
          <w:noProof w:val="0"/>
          <w:snapToGrid w:val="0"/>
        </w:rPr>
        <w:tab/>
      </w:r>
      <w:r w:rsidR="00D22F09" w:rsidRPr="00E06700">
        <w:rPr>
          <w:noProof w:val="0"/>
          <w:snapToGrid w:val="0"/>
        </w:rPr>
        <w:t>RA</w:t>
      </w:r>
      <w:del w:id="20123" w:author="CR1105">
        <w:r w:rsidR="00D22F09" w:rsidRPr="00E06700" w:rsidDel="0038528E">
          <w:rPr>
            <w:noProof w:val="0"/>
            <w:snapToGrid w:val="0"/>
          </w:rPr>
          <w:delText>CH</w:delText>
        </w:r>
      </w:del>
      <w:r w:rsidR="00D22F09" w:rsidRPr="00E06700">
        <w:rPr>
          <w:noProof w:val="0"/>
          <w:snapToGrid w:val="0"/>
        </w:rPr>
        <w:t>Report</w:t>
      </w:r>
      <w:del w:id="20124" w:author="CR1105">
        <w:r w:rsidR="00D22F09" w:rsidRPr="00E06700" w:rsidDel="0038528E">
          <w:rPr>
            <w:noProof w:val="0"/>
            <w:snapToGrid w:val="0"/>
          </w:rPr>
          <w:delText>Information</w:delText>
        </w:r>
      </w:del>
      <w:r w:rsidR="00D22F09" w:rsidRPr="00E06700">
        <w:rPr>
          <w:noProof w:val="0"/>
          <w:snapToGrid w:val="0"/>
        </w:rPr>
        <w:t>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lastRenderedPageBreak/>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lastRenderedPageBreak/>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F634D0">
      <w:pPr>
        <w:pStyle w:val="PL"/>
      </w:pPr>
      <w:r>
        <w:tab/>
        <w:t>UE-MulticastMRBs-RequiredToBeReleased-Item,</w:t>
      </w:r>
    </w:p>
    <w:p w14:paraId="12343761" w14:textId="77777777" w:rsidR="001E062D" w:rsidRDefault="001E062D" w:rsidP="00B90779">
      <w:pPr>
        <w:pStyle w:val="PL"/>
      </w:pPr>
      <w:bookmarkStart w:id="20125" w:name="_Hlk135863805"/>
      <w:r w:rsidRPr="00AA7855">
        <w:tab/>
      </w:r>
      <w:r w:rsidRPr="00AA7855">
        <w:rPr>
          <w:snapToGrid w:val="0"/>
          <w:lang w:eastAsia="zh-CN"/>
        </w:rPr>
        <w:t>UE-MulticastMRBs-Setup-</w:t>
      </w:r>
      <w:r w:rsidRPr="00AA7855">
        <w:t>Item,</w:t>
      </w:r>
    </w:p>
    <w:bookmarkEnd w:id="20125"/>
    <w:p w14:paraId="783D323E" w14:textId="77777777" w:rsidR="001E062D" w:rsidRDefault="001E062D" w:rsidP="00B90779">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B90779">
      <w:pPr>
        <w:pStyle w:val="PL"/>
      </w:pPr>
      <w:r w:rsidRPr="00AA7855">
        <w:tab/>
        <w:t>UE-MulticastMRBs-ToBeReleased-Item,</w:t>
      </w:r>
    </w:p>
    <w:p w14:paraId="1B1A4BCE" w14:textId="77777777" w:rsidR="00CD135F" w:rsidRDefault="00641153" w:rsidP="00F634D0">
      <w:pPr>
        <w:pStyle w:val="PL"/>
      </w:pPr>
      <w:r w:rsidRPr="000B694B">
        <w:tab/>
        <w:t>UE-MulticastMRBs-ToBeSetup-Item</w:t>
      </w:r>
      <w:r w:rsidR="008E43DA">
        <w:t>,</w:t>
      </w:r>
    </w:p>
    <w:p w14:paraId="1F095729" w14:textId="5ADAD61B" w:rsidR="00641153" w:rsidRPr="000B694B" w:rsidRDefault="00CD135F" w:rsidP="00F634D0">
      <w:pPr>
        <w:pStyle w:val="PL"/>
      </w:pPr>
      <w:r>
        <w:tab/>
      </w:r>
      <w:r>
        <w:rPr>
          <w:rFonts w:eastAsia="MS Mincho"/>
        </w:rPr>
        <w:t>UE-MulticastMRBs-ToBeSetup-atModify-Item</w:t>
      </w:r>
      <w:r>
        <w:rPr>
          <w:noProof w:val="0"/>
        </w:rPr>
        <w:t>,</w:t>
      </w:r>
    </w:p>
    <w:p w14:paraId="446186EE" w14:textId="77777777" w:rsidR="008E43DA" w:rsidRDefault="008E43DA" w:rsidP="00F634D0">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634D0">
      <w:pPr>
        <w:pStyle w:val="PL"/>
        <w:rPr>
          <w:snapToGrid w:val="0"/>
          <w:lang w:eastAsia="zh-CN"/>
        </w:rPr>
      </w:pPr>
      <w:r>
        <w:rPr>
          <w:snapToGrid w:val="0"/>
          <w:lang w:eastAsia="zh-CN"/>
        </w:rPr>
        <w:tab/>
        <w:t>BAP-Header-Rewriting-Removed-List-Item,</w:t>
      </w:r>
    </w:p>
    <w:p w14:paraId="58A2B339" w14:textId="77777777" w:rsidR="008D751A" w:rsidRDefault="008D751A" w:rsidP="00F634D0">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A31E71">
      <w:pPr>
        <w:pStyle w:val="PL"/>
        <w:rPr>
          <w:snapToGrid w:val="0"/>
          <w:lang w:eastAsia="zh-CN"/>
        </w:rPr>
      </w:pPr>
      <w:r>
        <w:rPr>
          <w:snapToGrid w:val="0"/>
        </w:rPr>
        <w:tab/>
        <w:t>PosMeasurementPeriodicityNR-AoA</w:t>
      </w:r>
      <w:r w:rsidR="008946A8">
        <w:t>,</w:t>
      </w:r>
    </w:p>
    <w:p w14:paraId="0D53E3F5" w14:textId="77777777" w:rsidR="008536A3" w:rsidRDefault="008946A8" w:rsidP="00A31E71">
      <w:pPr>
        <w:pStyle w:val="PL"/>
        <w:rPr>
          <w:snapToGrid w:val="0"/>
          <w:lang w:eastAsia="zh-CN"/>
        </w:rPr>
      </w:pPr>
      <w:r>
        <w:rPr>
          <w:snapToGrid w:val="0"/>
          <w:lang w:eastAsia="zh-CN"/>
        </w:rPr>
        <w:tab/>
        <w:t>SRSPosRRCInactiveConfig</w:t>
      </w:r>
      <w:r w:rsidR="008536A3">
        <w:t>,</w:t>
      </w:r>
    </w:p>
    <w:p w14:paraId="665CE752" w14:textId="77777777" w:rsidR="008536A3" w:rsidRDefault="008536A3" w:rsidP="00A31E71">
      <w:pPr>
        <w:pStyle w:val="PL"/>
        <w:rPr>
          <w:snapToGrid w:val="0"/>
        </w:rPr>
      </w:pPr>
      <w:r>
        <w:rPr>
          <w:snapToGrid w:val="0"/>
          <w:lang w:eastAsia="zh-CN"/>
        </w:rPr>
        <w:tab/>
      </w:r>
      <w:r>
        <w:rPr>
          <w:snapToGrid w:val="0"/>
        </w:rPr>
        <w:t>SDTBearerConfigurationQueryIndication,</w:t>
      </w:r>
    </w:p>
    <w:p w14:paraId="30B0FEF1" w14:textId="105ADBAE" w:rsidR="007C7C0B" w:rsidRDefault="008536A3" w:rsidP="00A31E71">
      <w:pPr>
        <w:pStyle w:val="PL"/>
        <w:rPr>
          <w:snapToGrid w:val="0"/>
        </w:rPr>
      </w:pPr>
      <w:r>
        <w:rPr>
          <w:snapToGrid w:val="0"/>
        </w:rPr>
        <w:tab/>
        <w:t>SDTBearerConfigurationInfo</w:t>
      </w:r>
      <w:r w:rsidR="00E00E22">
        <w:rPr>
          <w:snapToGrid w:val="0"/>
        </w:rPr>
        <w:t>,</w:t>
      </w:r>
    </w:p>
    <w:p w14:paraId="113129B0" w14:textId="77777777" w:rsidR="007C7C0B" w:rsidRDefault="007C7C0B" w:rsidP="00A31E71">
      <w:pPr>
        <w:pStyle w:val="PL"/>
      </w:pPr>
      <w:r>
        <w:rPr>
          <w:snapToGrid w:val="0"/>
        </w:rPr>
        <w:tab/>
      </w:r>
      <w:r>
        <w:t>ServingCellMO-List</w:t>
      </w:r>
      <w:r w:rsidRPr="000C084E">
        <w:t>-Item</w:t>
      </w:r>
      <w:r>
        <w:t>,</w:t>
      </w:r>
    </w:p>
    <w:p w14:paraId="0C24E9EC" w14:textId="7936D16F" w:rsidR="00E00E22" w:rsidRDefault="007C7C0B" w:rsidP="00A31E71">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A31E71">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lastRenderedPageBreak/>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F634D0">
      <w:pPr>
        <w:pStyle w:val="PL"/>
        <w:rPr>
          <w:lang w:val="en-US" w:eastAsia="zh-CN"/>
        </w:rPr>
      </w:pPr>
      <w:r>
        <w:rPr>
          <w:rFonts w:eastAsia="SimSun"/>
          <w:snapToGrid w:val="0"/>
          <w:lang w:eastAsia="zh-CN"/>
        </w:rPr>
        <w:tab/>
      </w:r>
      <w:r>
        <w:rPr>
          <w:noProof w:val="0"/>
        </w:rPr>
        <w:t>MC-</w:t>
      </w:r>
      <w:r w:rsidRPr="00EA5FA7">
        <w:rPr>
          <w:noProof w:val="0"/>
        </w:rPr>
        <w:t>PagingCell-Item</w:t>
      </w:r>
      <w:r w:rsidR="00C707A9">
        <w:rPr>
          <w:rFonts w:hint="eastAsia"/>
          <w:lang w:val="en-US" w:eastAsia="zh-CN"/>
        </w:rPr>
        <w:t>,</w:t>
      </w:r>
    </w:p>
    <w:p w14:paraId="0BB38A71" w14:textId="77777777" w:rsidR="00BE7E29" w:rsidRDefault="00C707A9" w:rsidP="00766D26">
      <w:pPr>
        <w:pStyle w:val="PL"/>
        <w:rPr>
          <w:rFonts w:eastAsia="SimSun"/>
          <w:lang w:val="en-US" w:eastAsia="zh-CN"/>
        </w:rPr>
      </w:pPr>
      <w:r>
        <w:rPr>
          <w:lang w:eastAsia="zh-CN"/>
        </w:rPr>
        <w:tab/>
        <w:t>UlTxDirectCurrentMoreCarrierInformation</w:t>
      </w:r>
      <w:r w:rsidR="00BE7E29">
        <w:rPr>
          <w:snapToGrid w:val="0"/>
        </w:rPr>
        <w:t>,</w:t>
      </w:r>
    </w:p>
    <w:p w14:paraId="01D2BB04" w14:textId="77777777" w:rsidR="00BE7E29" w:rsidRDefault="00BE7E29" w:rsidP="00766D26">
      <w:pPr>
        <w:pStyle w:val="PL"/>
        <w:rPr>
          <w:ins w:id="20126" w:author="CR1220" w:date="2023-11-06T14:19:00Z"/>
        </w:rPr>
      </w:pPr>
      <w:r>
        <w:rPr>
          <w:snapToGrid w:val="0"/>
        </w:rPr>
        <w:tab/>
        <w:t>CPACMCGInformation,</w:t>
      </w:r>
    </w:p>
    <w:p w14:paraId="0C5D3125" w14:textId="77777777" w:rsidR="00BE7E29" w:rsidRDefault="00BE7E29" w:rsidP="00766D26">
      <w:pPr>
        <w:pStyle w:val="PL"/>
        <w:rPr>
          <w:rFonts w:eastAsia="SimSun"/>
          <w:lang w:val="en-US" w:eastAsia="zh-CN"/>
        </w:rPr>
      </w:pPr>
      <w:r>
        <w:rPr>
          <w:lang w:val="en-US" w:eastAsia="zh-CN"/>
        </w:rPr>
        <w:tab/>
      </w:r>
      <w:r>
        <w:rPr>
          <w:rFonts w:hint="eastAsia"/>
          <w:lang w:val="en-US" w:eastAsia="zh-CN"/>
        </w:rPr>
        <w:t>Extended</w:t>
      </w:r>
      <w:r>
        <w:t>UEIdentityIndexValue</w:t>
      </w:r>
      <w:ins w:id="20127" w:author="CR1220" w:date="2023-11-06T14:19:00Z">
        <w:r>
          <w:rPr>
            <w:rFonts w:eastAsia="SimSun" w:hint="eastAsia"/>
            <w:lang w:val="en-US" w:eastAsia="zh-CN"/>
          </w:rPr>
          <w:t>,</w:t>
        </w:r>
      </w:ins>
    </w:p>
    <w:p w14:paraId="6E32FDC1" w14:textId="61DD6E2F" w:rsidR="00BE7E29" w:rsidRDefault="00BE7E29" w:rsidP="00766D26">
      <w:pPr>
        <w:pStyle w:val="PL"/>
        <w:rPr>
          <w:ins w:id="20128" w:author="CR1220" w:date="2023-11-06T14:19:00Z"/>
          <w:rFonts w:eastAsia="SimSun"/>
          <w:lang w:val="en-US" w:eastAsia="zh-CN"/>
        </w:rPr>
      </w:pPr>
      <w:r>
        <w:rPr>
          <w:lang w:val="en-US" w:eastAsia="zh-CN"/>
        </w:rPr>
        <w:tab/>
      </w:r>
      <w:r>
        <w:rPr>
          <w:rFonts w:eastAsia="SimSun"/>
          <w:snapToGrid w:val="0"/>
          <w:lang w:eastAsia="zh-CN"/>
        </w:rPr>
        <w:t>HashedUEIdentityIndexValue</w:t>
      </w:r>
      <w:ins w:id="20129" w:author="CR1220" w:date="2023-11-06T14:19:00Z">
        <w:r>
          <w:rPr>
            <w:rFonts w:eastAsia="SimSun" w:hint="eastAsia"/>
            <w:snapToGrid w:val="0"/>
            <w:lang w:val="en-US" w:eastAsia="zh-CN"/>
          </w:rPr>
          <w:t>,</w:t>
        </w:r>
      </w:ins>
    </w:p>
    <w:p w14:paraId="23ADA3B4" w14:textId="77777777" w:rsidR="00766D26" w:rsidRPr="00644324" w:rsidRDefault="00BE7E29" w:rsidP="00766D26">
      <w:pPr>
        <w:pStyle w:val="PL"/>
      </w:pPr>
      <w:ins w:id="20130" w:author="CR1220" w:date="2023-11-06T14:19:00Z">
        <w:r>
          <w:rPr>
            <w:rFonts w:eastAsia="SimSun" w:hint="eastAsia"/>
            <w:lang w:val="en-US" w:eastAsia="zh-CN"/>
          </w:rPr>
          <w:tab/>
          <w:t>DedicatedSIDeliveryIndication</w:t>
        </w:r>
      </w:ins>
      <w:ins w:id="20131" w:author="CR1223" w:date="2023-11-06T14:19:00Z">
        <w:r w:rsidR="00766D26" w:rsidRPr="00644324">
          <w:t>,</w:t>
        </w:r>
      </w:ins>
    </w:p>
    <w:p w14:paraId="5CCA723E" w14:textId="77777777" w:rsidR="00C5460D" w:rsidRPr="00D67C38" w:rsidRDefault="00766D26" w:rsidP="00C5460D">
      <w:pPr>
        <w:pStyle w:val="PL"/>
        <w:rPr>
          <w:ins w:id="20132" w:author="CR1037" w:date="2023-11-06T14:18:00Z"/>
          <w:rFonts w:eastAsia="SimSun"/>
          <w:snapToGrid w:val="0"/>
          <w:lang w:eastAsia="zh-CN"/>
        </w:rPr>
      </w:pPr>
      <w:ins w:id="20133" w:author="CR1223" w:date="2023-11-06T14:19:00Z">
        <w:r w:rsidRPr="00644324">
          <w:tab/>
          <w:t>Configured-BWP-List</w:t>
        </w:r>
      </w:ins>
      <w:ins w:id="20134" w:author="CR1037" w:date="2023-11-06T14:18:00Z">
        <w:r w:rsidR="00C5460D">
          <w:t>,</w:t>
        </w:r>
      </w:ins>
    </w:p>
    <w:p w14:paraId="5D8D9182" w14:textId="77777777" w:rsidR="00C5460D" w:rsidRDefault="00C5460D" w:rsidP="00C5460D">
      <w:pPr>
        <w:pStyle w:val="PL"/>
        <w:rPr>
          <w:ins w:id="20135" w:author="CR1037" w:date="2023-11-06T14:18:00Z"/>
          <w:noProof w:val="0"/>
        </w:rPr>
      </w:pPr>
      <w:ins w:id="20136" w:author="CR1037" w:date="2023-11-06T14:18:00Z">
        <w:r>
          <w:rPr>
            <w:noProof w:val="0"/>
          </w:rPr>
          <w:tab/>
          <w:t>LTMInformation-ToBeSetup,</w:t>
        </w:r>
      </w:ins>
    </w:p>
    <w:p w14:paraId="1B141207" w14:textId="77777777" w:rsidR="00C5460D" w:rsidRDefault="00C5460D" w:rsidP="00C5460D">
      <w:pPr>
        <w:pStyle w:val="PL"/>
        <w:rPr>
          <w:ins w:id="20137" w:author="CR1037" w:date="2023-11-06T14:18:00Z"/>
          <w:noProof w:val="0"/>
        </w:rPr>
      </w:pPr>
      <w:ins w:id="20138" w:author="CR1037" w:date="2023-11-06T14:18:00Z">
        <w:r>
          <w:rPr>
            <w:noProof w:val="0"/>
          </w:rPr>
          <w:tab/>
          <w:t>LTMInformation-ToBeModified,</w:t>
        </w:r>
      </w:ins>
    </w:p>
    <w:p w14:paraId="6C045C4D" w14:textId="77777777" w:rsidR="00C5460D" w:rsidRDefault="00C5460D" w:rsidP="00C5460D">
      <w:pPr>
        <w:pStyle w:val="PL"/>
        <w:rPr>
          <w:ins w:id="20139" w:author="CR1037" w:date="2023-11-06T14:18:00Z"/>
          <w:noProof w:val="0"/>
        </w:rPr>
      </w:pPr>
      <w:ins w:id="20140" w:author="CR1037" w:date="2023-11-06T14:18:00Z">
        <w:r>
          <w:rPr>
            <w:noProof w:val="0"/>
          </w:rPr>
          <w:tab/>
          <w:t>LTMCells-ToBeReleased-Item,</w:t>
        </w:r>
      </w:ins>
    </w:p>
    <w:p w14:paraId="7E55D3EE" w14:textId="77777777" w:rsidR="00C5460D" w:rsidDel="00857E71" w:rsidRDefault="00C5460D" w:rsidP="00C5460D">
      <w:pPr>
        <w:pStyle w:val="PL"/>
        <w:rPr>
          <w:ins w:id="20141" w:author="CR1037" w:date="2023-11-06T14:18:00Z"/>
          <w:del w:id="20142" w:author="CR1037" w:date="2023-11-06T14:18:00Z"/>
          <w:noProof w:val="0"/>
        </w:rPr>
      </w:pPr>
      <w:ins w:id="20143" w:author="CR1037" w:date="2023-11-06T14:18:00Z">
        <w:r>
          <w:rPr>
            <w:noProof w:val="0"/>
          </w:rPr>
          <w:tab/>
          <w:t>LTMCells-Required-ToBeReleased-Item,</w:t>
        </w:r>
      </w:ins>
    </w:p>
    <w:p w14:paraId="3DB04946" w14:textId="77777777" w:rsidR="00C5460D" w:rsidRDefault="00C5460D" w:rsidP="00C5460D">
      <w:pPr>
        <w:pStyle w:val="PL"/>
        <w:rPr>
          <w:ins w:id="20144" w:author="CR1037" w:date="2023-11-06T14:18:00Z"/>
        </w:rPr>
      </w:pPr>
      <w:ins w:id="20145" w:author="CR1037" w:date="2023-11-06T14:18:00Z">
        <w:r>
          <w:tab/>
          <w:t>LTMConfiguration,</w:t>
        </w:r>
      </w:ins>
    </w:p>
    <w:p w14:paraId="2EF7C6FE" w14:textId="77777777" w:rsidR="00C5460D" w:rsidRDefault="00C5460D" w:rsidP="00C5460D">
      <w:pPr>
        <w:pStyle w:val="PL"/>
        <w:rPr>
          <w:ins w:id="20146" w:author="CR1037" w:date="2023-11-06T14:18:00Z"/>
        </w:rPr>
      </w:pPr>
      <w:ins w:id="20147" w:author="CR1037" w:date="2023-11-06T14:18:00Z">
        <w:r>
          <w:tab/>
          <w:t>EarlySyncInformation-Request,</w:t>
        </w:r>
      </w:ins>
    </w:p>
    <w:p w14:paraId="7299B977" w14:textId="77777777" w:rsidR="00C5460D" w:rsidRDefault="00C5460D" w:rsidP="00D22F09">
      <w:pPr>
        <w:pStyle w:val="PL"/>
        <w:rPr>
          <w:ins w:id="20148" w:author="CR1037" w:date="2023-11-06T14:18:00Z"/>
          <w:snapToGrid w:val="0"/>
        </w:rPr>
      </w:pPr>
      <w:ins w:id="20149" w:author="CR1037" w:date="2023-11-06T14:18:00Z">
        <w:r>
          <w:tab/>
        </w:r>
        <w:r w:rsidRPr="000315FB">
          <w:rPr>
            <w:snapToGrid w:val="0"/>
          </w:rPr>
          <w:t>EarlySyncInformation</w:t>
        </w:r>
        <w:r>
          <w:rPr>
            <w:snapToGrid w:val="0"/>
          </w:rPr>
          <w:t>,</w:t>
        </w:r>
      </w:ins>
    </w:p>
    <w:p w14:paraId="0E6CF71B" w14:textId="77777777" w:rsidR="00C5460D" w:rsidRDefault="00C5460D" w:rsidP="00D22F09">
      <w:pPr>
        <w:pStyle w:val="PL"/>
        <w:rPr>
          <w:ins w:id="20150" w:author="CR1037" w:date="2023-11-06T14:18:00Z"/>
          <w:snapToGrid w:val="0"/>
        </w:rPr>
      </w:pPr>
      <w:ins w:id="20151" w:author="CR1037" w:date="2023-11-06T14:18:00Z">
        <w:r>
          <w:rPr>
            <w:snapToGrid w:val="0"/>
          </w:rPr>
          <w:tab/>
        </w:r>
        <w:r w:rsidRPr="000315FB">
          <w:rPr>
            <w:snapToGrid w:val="0"/>
          </w:rPr>
          <w:t>EarlySyncInformation</w:t>
        </w:r>
        <w:r>
          <w:rPr>
            <w:snapToGrid w:val="0"/>
          </w:rPr>
          <w:t>-List,</w:t>
        </w:r>
      </w:ins>
    </w:p>
    <w:p w14:paraId="05507771" w14:textId="77777777" w:rsidR="00C5460D" w:rsidRPr="00E11488" w:rsidRDefault="00C5460D" w:rsidP="00D22F09">
      <w:pPr>
        <w:pStyle w:val="PL"/>
        <w:rPr>
          <w:ins w:id="20152" w:author="CR1037" w:date="2023-11-06T14:18:00Z"/>
        </w:rPr>
      </w:pPr>
      <w:ins w:id="20153" w:author="CR1037" w:date="2023-11-06T14:18:00Z">
        <w:r>
          <w:rPr>
            <w:snapToGrid w:val="0"/>
          </w:rPr>
          <w:tab/>
        </w:r>
        <w:r w:rsidRPr="00E11488">
          <w:t>TCIStateID</w:t>
        </w:r>
        <w:r>
          <w:t>,</w:t>
        </w:r>
        <w:r w:rsidRPr="00E11488">
          <w:t xml:space="preserve">       </w:t>
        </w:r>
      </w:ins>
    </w:p>
    <w:p w14:paraId="6B9BA40A" w14:textId="77777777" w:rsidR="00A3498C" w:rsidRDefault="00C5460D" w:rsidP="00D22F09">
      <w:pPr>
        <w:pStyle w:val="PL"/>
        <w:rPr>
          <w:ins w:id="20154" w:author="CR1070" w:date="2023-11-06T14:18:00Z"/>
          <w:rFonts w:eastAsia="SimSun"/>
          <w:snapToGrid w:val="0"/>
          <w:lang w:eastAsia="zh-CN"/>
        </w:rPr>
      </w:pPr>
      <w:ins w:id="20155" w:author="CR1037" w:date="2023-11-06T14:18:00Z">
        <w:r>
          <w:tab/>
        </w:r>
        <w:r w:rsidRPr="00E11488">
          <w:t>TAInformation-List</w:t>
        </w:r>
      </w:ins>
      <w:ins w:id="20156" w:author="CR1070" w:date="2023-11-06T14:18:00Z">
        <w:r w:rsidR="00A3498C">
          <w:rPr>
            <w:rFonts w:eastAsia="SimSun"/>
            <w:snapToGrid w:val="0"/>
            <w:lang w:eastAsia="zh-CN"/>
          </w:rPr>
          <w:t>,</w:t>
        </w:r>
      </w:ins>
    </w:p>
    <w:p w14:paraId="2E86FFB4" w14:textId="77777777" w:rsidR="00D22F09" w:rsidRDefault="00A3498C" w:rsidP="00D22F09">
      <w:pPr>
        <w:pStyle w:val="PL"/>
        <w:rPr>
          <w:ins w:id="20157" w:author="CR1105"/>
          <w:snapToGrid w:val="0"/>
        </w:rPr>
      </w:pPr>
      <w:ins w:id="20158" w:author="CR1070" w:date="2023-11-06T14:18:00Z">
        <w:r>
          <w:rPr>
            <w:rFonts w:eastAsia="SimSun"/>
            <w:snapToGrid w:val="0"/>
            <w:lang w:eastAsia="zh-CN"/>
          </w:rPr>
          <w:tab/>
          <w:t>DeactivationIndicationList</w:t>
        </w:r>
      </w:ins>
      <w:ins w:id="20159" w:author="CR1105">
        <w:r w:rsidR="00D22F09">
          <w:rPr>
            <w:snapToGrid w:val="0"/>
          </w:rPr>
          <w:t>,</w:t>
        </w:r>
      </w:ins>
    </w:p>
    <w:p w14:paraId="53AAD7EB" w14:textId="3681C27D" w:rsidR="00D22F09" w:rsidRDefault="00D22F09" w:rsidP="00D22F09">
      <w:pPr>
        <w:pStyle w:val="PL"/>
        <w:rPr>
          <w:ins w:id="20160" w:author="CR1105"/>
          <w:snapToGrid w:val="0"/>
          <w:lang w:eastAsia="zh-CN"/>
        </w:rPr>
      </w:pPr>
      <w:ins w:id="20161" w:author="CR1105">
        <w:r>
          <w:rPr>
            <w:rFonts w:eastAsia="SimSun"/>
            <w:snapToGrid w:val="0"/>
            <w:lang w:eastAsia="zh-CN"/>
          </w:rPr>
          <w:tab/>
        </w:r>
        <w:r>
          <w:rPr>
            <w:snapToGrid w:val="0"/>
            <w:lang w:eastAsia="zh-CN"/>
          </w:rPr>
          <w:t>RAReport</w:t>
        </w:r>
        <w:r>
          <w:rPr>
            <w:lang w:eastAsia="ja-JP"/>
          </w:rPr>
          <w:t>Indication</w:t>
        </w:r>
        <w:r>
          <w:rPr>
            <w:snapToGrid w:val="0"/>
            <w:lang w:eastAsia="zh-CN"/>
          </w:rPr>
          <w:t>List,</w:t>
        </w:r>
      </w:ins>
    </w:p>
    <w:p w14:paraId="32F2198A" w14:textId="77777777" w:rsidR="00D7227A" w:rsidRPr="00F3700B" w:rsidRDefault="00D22F09" w:rsidP="00D7227A">
      <w:pPr>
        <w:pStyle w:val="PL"/>
        <w:rPr>
          <w:ins w:id="20162" w:author="CR1123"/>
        </w:rPr>
      </w:pPr>
      <w:ins w:id="20163" w:author="CR1105">
        <w:r>
          <w:tab/>
          <w:t>Successful</w:t>
        </w:r>
        <w:r>
          <w:rPr>
            <w:rFonts w:hint="eastAsia"/>
            <w:lang w:val="en-US" w:eastAsia="zh-CN"/>
          </w:rPr>
          <w:t>PSCell</w:t>
        </w:r>
        <w:r>
          <w:rPr>
            <w:lang w:val="en-US" w:eastAsia="zh-CN"/>
          </w:rPr>
          <w:t>Change</w:t>
        </w:r>
        <w:r>
          <w:t>ReportInformationList</w:t>
        </w:r>
      </w:ins>
      <w:ins w:id="20164" w:author="CR1123">
        <w:r w:rsidR="00D7227A">
          <w:t>,</w:t>
        </w:r>
      </w:ins>
    </w:p>
    <w:p w14:paraId="71704986" w14:textId="77777777" w:rsidR="0015520C" w:rsidRDefault="00D7227A" w:rsidP="0015520C">
      <w:pPr>
        <w:pStyle w:val="PL"/>
        <w:rPr>
          <w:ins w:id="20165" w:author="CR1140" w:date="2023-11-06T14:18:00Z"/>
        </w:rPr>
      </w:pPr>
      <w:ins w:id="20166" w:author="CR1123">
        <w:r>
          <w:tab/>
          <w:t>PathAdditionInformation</w:t>
        </w:r>
      </w:ins>
      <w:ins w:id="20167" w:author="CR1140" w:date="2023-11-06T14:18:00Z">
        <w:r w:rsidR="0015520C" w:rsidRPr="00047B7D">
          <w:rPr>
            <w:snapToGrid w:val="0"/>
          </w:rPr>
          <w:t>,</w:t>
        </w:r>
      </w:ins>
    </w:p>
    <w:p w14:paraId="427BBB24" w14:textId="77777777" w:rsidR="00D965EF" w:rsidRDefault="0015520C" w:rsidP="00D965EF">
      <w:pPr>
        <w:pStyle w:val="PL"/>
        <w:rPr>
          <w:ins w:id="20168" w:author="CR1168" w:date="2023-11-09T09:55:00Z"/>
          <w:rFonts w:eastAsia="SimSun"/>
          <w:snapToGrid w:val="0"/>
          <w:lang w:eastAsia="zh-CN"/>
        </w:rPr>
      </w:pPr>
      <w:ins w:id="20169" w:author="CR1140" w:date="2023-11-06T14:18:00Z">
        <w:r>
          <w:rPr>
            <w:lang w:val="en-US"/>
          </w:rPr>
          <w:tab/>
        </w:r>
        <w:r>
          <w:t>MT-SDT-Information</w:t>
        </w:r>
      </w:ins>
      <w:ins w:id="20170" w:author="CR1168" w:date="2023-11-09T09:55:00Z">
        <w:r w:rsidR="00D965EF">
          <w:rPr>
            <w:rFonts w:eastAsia="SimSun"/>
            <w:snapToGrid w:val="0"/>
            <w:lang w:eastAsia="zh-CN"/>
          </w:rPr>
          <w:t>,</w:t>
        </w:r>
      </w:ins>
    </w:p>
    <w:p w14:paraId="1FC738B6" w14:textId="77777777" w:rsidR="00D965EF" w:rsidRDefault="00D965EF" w:rsidP="00D965EF">
      <w:pPr>
        <w:pStyle w:val="PL"/>
        <w:rPr>
          <w:ins w:id="20171" w:author="CR1168" w:date="2023-11-09T09:55:00Z"/>
          <w:rFonts w:eastAsia="SimSun"/>
          <w:snapToGrid w:val="0"/>
          <w:lang w:eastAsia="zh-CN"/>
        </w:rPr>
      </w:pPr>
      <w:ins w:id="20172" w:author="CR1168" w:date="2023-11-09T09:55:00Z">
        <w:r>
          <w:rPr>
            <w:rFonts w:eastAsia="SimSun"/>
            <w:snapToGrid w:val="0"/>
            <w:lang w:eastAsia="zh-CN"/>
          </w:rPr>
          <w:tab/>
          <w:t>RANTSSRequestType,</w:t>
        </w:r>
      </w:ins>
    </w:p>
    <w:p w14:paraId="0260A948" w14:textId="77777777" w:rsidR="000221FF" w:rsidRPr="008F2548" w:rsidRDefault="00D965EF" w:rsidP="000221FF">
      <w:pPr>
        <w:pStyle w:val="PL"/>
        <w:rPr>
          <w:snapToGrid w:val="0"/>
          <w:lang w:eastAsia="zh-CN"/>
        </w:rPr>
      </w:pPr>
      <w:ins w:id="20173" w:author="CR1168" w:date="2023-11-09T09:55:00Z">
        <w:r>
          <w:rPr>
            <w:rFonts w:eastAsia="SimSun"/>
            <w:snapToGrid w:val="0"/>
            <w:lang w:eastAsia="zh-CN"/>
          </w:rPr>
          <w:tab/>
          <w:t>RANTimingSynchronisationStatusInfo</w:t>
        </w:r>
      </w:ins>
      <w:ins w:id="20174" w:author="CR1169">
        <w:r w:rsidR="000221FF">
          <w:rPr>
            <w:snapToGrid w:val="0"/>
            <w:lang w:eastAsia="zh-CN"/>
          </w:rPr>
          <w:t>,</w:t>
        </w:r>
      </w:ins>
    </w:p>
    <w:p w14:paraId="514ADB23" w14:textId="77777777" w:rsidR="000221FF" w:rsidRPr="00EA5FA7" w:rsidRDefault="000221FF" w:rsidP="000221FF">
      <w:pPr>
        <w:pStyle w:val="PL"/>
        <w:rPr>
          <w:rFonts w:cs="Courier New"/>
        </w:rPr>
      </w:pPr>
      <w:ins w:id="20175" w:author="CR1169">
        <w:r>
          <w:rPr>
            <w:snapToGrid w:val="0"/>
          </w:rPr>
          <w:tab/>
          <w:t>NR</w:t>
        </w:r>
        <w:r>
          <w:rPr>
            <w:rFonts w:hint="eastAsia"/>
            <w:snapToGrid w:val="0"/>
            <w:lang w:eastAsia="zh-CN"/>
          </w:rPr>
          <w:t>e</w:t>
        </w:r>
        <w:r>
          <w:rPr>
            <w:snapToGrid w:val="0"/>
          </w:rPr>
          <w:t>RedCapUEIndication,</w:t>
        </w:r>
      </w:ins>
    </w:p>
    <w:p w14:paraId="79B32EDE" w14:textId="77777777" w:rsidR="00EF5F88" w:rsidRDefault="000221FF" w:rsidP="00EF5F88">
      <w:pPr>
        <w:pStyle w:val="PL"/>
        <w:rPr>
          <w:ins w:id="20176" w:author="CR1176" w:date="2023-11-09T13:44:00Z"/>
          <w:rFonts w:eastAsia="SimSun"/>
          <w:snapToGrid w:val="0"/>
          <w:lang w:eastAsia="zh-CN"/>
        </w:rPr>
      </w:pPr>
      <w:ins w:id="20177" w:author="CR1169">
        <w:r>
          <w:rPr>
            <w:snapToGrid w:val="0"/>
          </w:rPr>
          <w:tab/>
        </w:r>
        <w:r>
          <w:t>NRPaginglongeDRXInformationforRRCINACTIVE</w:t>
        </w:r>
      </w:ins>
      <w:ins w:id="20178" w:author="CR1176" w:date="2023-11-09T13:44:00Z">
        <w:r w:rsidR="00EF5F88">
          <w:rPr>
            <w:rFonts w:eastAsia="SimSun"/>
            <w:snapToGrid w:val="0"/>
            <w:lang w:eastAsia="zh-CN"/>
          </w:rPr>
          <w:t>,</w:t>
        </w:r>
      </w:ins>
    </w:p>
    <w:p w14:paraId="6A19EDD0" w14:textId="77777777" w:rsidR="00EF5F88" w:rsidRDefault="00EF5F88" w:rsidP="00EF5F88">
      <w:pPr>
        <w:pStyle w:val="PL"/>
        <w:rPr>
          <w:ins w:id="20179" w:author="CR1176" w:date="2023-11-09T13:44:00Z"/>
        </w:rPr>
      </w:pPr>
      <w:ins w:id="20180" w:author="CR1176" w:date="2023-11-09T13:44:00Z">
        <w:r>
          <w:rPr>
            <w:rFonts w:eastAsia="SimSun"/>
            <w:snapToGrid w:val="0"/>
            <w:lang w:eastAsia="zh-CN"/>
          </w:rPr>
          <w:tab/>
        </w:r>
        <w:r>
          <w:t>GlobalGNB-ID,</w:t>
        </w:r>
      </w:ins>
    </w:p>
    <w:p w14:paraId="7FC52571" w14:textId="77777777" w:rsidR="00EF5F88" w:rsidRDefault="00EF5F88" w:rsidP="00EF5F88">
      <w:pPr>
        <w:pStyle w:val="PL"/>
        <w:rPr>
          <w:ins w:id="20181" w:author="CR1176" w:date="2023-11-09T13:44:00Z"/>
        </w:rPr>
      </w:pPr>
      <w:ins w:id="20182" w:author="CR1176" w:date="2023-11-09T13:44:00Z">
        <w:r>
          <w:tab/>
          <w:t>Activated-Cells-Mapping-List-Item,</w:t>
        </w:r>
      </w:ins>
    </w:p>
    <w:p w14:paraId="493A5AEF" w14:textId="77777777" w:rsidR="00EF5F88" w:rsidRDefault="00EF5F88" w:rsidP="00EF5F88">
      <w:pPr>
        <w:pStyle w:val="PL"/>
        <w:rPr>
          <w:ins w:id="20183" w:author="CR1176" w:date="2023-11-09T13:44:00Z"/>
        </w:rPr>
      </w:pPr>
      <w:ins w:id="20184" w:author="CR1176" w:date="2023-11-09T13:44:00Z">
        <w:r>
          <w:tab/>
          <w:t>RRC-Terminating-IAB-Donor-Related-Info,</w:t>
        </w:r>
      </w:ins>
    </w:p>
    <w:p w14:paraId="5EBF5877" w14:textId="77777777" w:rsidR="00EF5F88" w:rsidRDefault="00EF5F88" w:rsidP="00141F28">
      <w:pPr>
        <w:pStyle w:val="PL"/>
        <w:rPr>
          <w:ins w:id="20185" w:author="CR1176" w:date="2023-11-09T13:44:00Z"/>
          <w:snapToGrid w:val="0"/>
          <w:lang w:val="en-US" w:eastAsia="zh-CN"/>
        </w:rPr>
      </w:pPr>
      <w:ins w:id="20186" w:author="CR1176" w:date="2023-11-09T13:44:00Z">
        <w:r>
          <w:rPr>
            <w:rFonts w:eastAsia="SimSun"/>
            <w:snapToGrid w:val="0"/>
            <w:lang w:eastAsia="zh-CN"/>
          </w:rPr>
          <w:tab/>
        </w:r>
        <w:r>
          <w:rPr>
            <w:rFonts w:eastAsia="SimSun"/>
            <w:snapToGrid w:val="0"/>
          </w:rPr>
          <w:t>NCGI-to-be-Updated-List-Item</w:t>
        </w:r>
        <w:r>
          <w:rPr>
            <w:snapToGrid w:val="0"/>
            <w:lang w:val="en-US" w:eastAsia="zh-CN"/>
          </w:rPr>
          <w:t>,</w:t>
        </w:r>
      </w:ins>
    </w:p>
    <w:p w14:paraId="6DB1BEAB" w14:textId="77777777" w:rsidR="00EF5F88" w:rsidRPr="00141F28" w:rsidRDefault="00EF5F88" w:rsidP="00141F28">
      <w:pPr>
        <w:pStyle w:val="PL"/>
        <w:rPr>
          <w:ins w:id="20187" w:author="CR1176" w:date="2023-11-09T13:44:00Z"/>
          <w:lang w:eastAsia="zh-CN"/>
        </w:rPr>
      </w:pPr>
      <w:ins w:id="20188" w:author="CR1176" w:date="2023-11-09T13:44:00Z">
        <w:r>
          <w:rPr>
            <w:snapToGrid w:val="0"/>
            <w:lang w:eastAsia="zh-CN"/>
          </w:rPr>
          <w:tab/>
        </w:r>
        <w:r w:rsidRPr="00141F28">
          <w:rPr>
            <w:snapToGrid w:val="0"/>
            <w:lang w:eastAsia="zh-CN"/>
          </w:rPr>
          <w:t>Mobile-</w:t>
        </w:r>
        <w:r w:rsidRPr="00141F28">
          <w:rPr>
            <w:lang w:eastAsia="ja-JP"/>
          </w:rPr>
          <w:t>IAB-MTUserLocationInformation</w:t>
        </w:r>
        <w:r w:rsidRPr="00141F28">
          <w:rPr>
            <w:lang w:eastAsia="zh-CN"/>
          </w:rPr>
          <w:t>,</w:t>
        </w:r>
      </w:ins>
    </w:p>
    <w:p w14:paraId="6C73AEE2" w14:textId="77777777" w:rsidR="00141F28" w:rsidRPr="00402ABB" w:rsidRDefault="00EF5F88" w:rsidP="00141F28">
      <w:pPr>
        <w:pStyle w:val="PL"/>
        <w:rPr>
          <w:rFonts w:eastAsia="SimSun"/>
          <w:snapToGrid w:val="0"/>
          <w:lang w:eastAsia="zh-CN"/>
        </w:rPr>
      </w:pPr>
      <w:ins w:id="20189" w:author="CR1176" w:date="2023-11-09T13:44:00Z">
        <w:r w:rsidRPr="00141F28">
          <w:rPr>
            <w:snapToGrid w:val="0"/>
            <w:lang w:eastAsia="zh-CN"/>
          </w:rPr>
          <w:tab/>
        </w:r>
        <w:r w:rsidRPr="00141F28">
          <w:rPr>
            <w:lang w:eastAsia="zh-CN"/>
          </w:rPr>
          <w:t>TAI</w:t>
        </w:r>
      </w:ins>
      <w:ins w:id="20190" w:author="CR1180" w:date="2023-11-06T14:18:00Z">
        <w:r w:rsidR="00141F28">
          <w:t>,</w:t>
        </w:r>
      </w:ins>
    </w:p>
    <w:p w14:paraId="2D090CBD" w14:textId="77777777" w:rsidR="00141F28" w:rsidRDefault="00141F28" w:rsidP="00141F28">
      <w:pPr>
        <w:pStyle w:val="PL"/>
        <w:rPr>
          <w:ins w:id="20191" w:author="CR1180" w:date="2023-11-06T14:18:00Z"/>
        </w:rPr>
      </w:pPr>
      <w:ins w:id="20192" w:author="CR1180" w:date="2023-11-06T14:18:00Z">
        <w:r>
          <w:tab/>
        </w:r>
        <w:r w:rsidRPr="004A0D2F">
          <w:t>S</w:t>
        </w:r>
        <w:r>
          <w:t>L</w:t>
        </w:r>
        <w:r w:rsidRPr="004A0D2F">
          <w:t>Positioning</w:t>
        </w:r>
        <w:r>
          <w:t>-</w:t>
        </w:r>
        <w:r w:rsidRPr="004A0D2F">
          <w:t>Ranging</w:t>
        </w:r>
        <w:r>
          <w:t>-Service-Info,</w:t>
        </w:r>
      </w:ins>
    </w:p>
    <w:p w14:paraId="4F3A7338" w14:textId="77777777" w:rsidR="00141F28" w:rsidRDefault="00141F28" w:rsidP="00141F28">
      <w:pPr>
        <w:pStyle w:val="PL"/>
        <w:rPr>
          <w:ins w:id="20193" w:author="CR1180" w:date="2023-11-06T14:18:00Z"/>
          <w:snapToGrid w:val="0"/>
        </w:rPr>
      </w:pPr>
      <w:ins w:id="20194" w:author="CR1180" w:date="2023-11-06T14:18:00Z">
        <w:r>
          <w:rPr>
            <w:snapToGrid w:val="0"/>
          </w:rPr>
          <w:tab/>
        </w:r>
        <w:r w:rsidRPr="00F621BD">
          <w:rPr>
            <w:snapToGrid w:val="0"/>
          </w:rPr>
          <w:t>TimeWindowInformation</w:t>
        </w:r>
        <w:r>
          <w:rPr>
            <w:snapToGrid w:val="0"/>
          </w:rPr>
          <w:t>-SRS,</w:t>
        </w:r>
      </w:ins>
    </w:p>
    <w:p w14:paraId="10630CE7" w14:textId="77777777" w:rsidR="00141F28" w:rsidRDefault="00141F28" w:rsidP="00141F28">
      <w:pPr>
        <w:pStyle w:val="PL"/>
        <w:rPr>
          <w:ins w:id="20195" w:author="CR1180" w:date="2023-11-06T14:18:00Z"/>
          <w:snapToGrid w:val="0"/>
        </w:rPr>
      </w:pPr>
      <w:ins w:id="20196" w:author="CR1180" w:date="2023-11-06T14:18:00Z">
        <w:r>
          <w:rPr>
            <w:snapToGrid w:val="0"/>
          </w:rPr>
          <w:tab/>
        </w:r>
        <w:r w:rsidRPr="00F621BD">
          <w:rPr>
            <w:snapToGrid w:val="0"/>
          </w:rPr>
          <w:t>TimeWindowInformation</w:t>
        </w:r>
        <w:r>
          <w:rPr>
            <w:snapToGrid w:val="0"/>
          </w:rPr>
          <w:t>-Measurement,</w:t>
        </w:r>
      </w:ins>
    </w:p>
    <w:p w14:paraId="42F2C06D" w14:textId="77777777" w:rsidR="00141F28" w:rsidRDefault="00141F28" w:rsidP="00141F28">
      <w:pPr>
        <w:pStyle w:val="PL"/>
        <w:spacing w:line="0" w:lineRule="atLeast"/>
        <w:rPr>
          <w:ins w:id="20197" w:author="CR1180" w:date="2023-11-06T14:18:00Z"/>
          <w:snapToGrid w:val="0"/>
        </w:rPr>
      </w:pPr>
      <w:ins w:id="20198" w:author="CR1180" w:date="2023-11-06T14:18:00Z">
        <w:r>
          <w:rPr>
            <w:snapToGrid w:val="0"/>
          </w:rPr>
          <w:tab/>
        </w:r>
        <w:r w:rsidRPr="002E2C87">
          <w:rPr>
            <w:snapToGrid w:val="0"/>
          </w:rPr>
          <w:t>SRSPosRRCInactiveValidityAreaConfig</w:t>
        </w:r>
        <w:r>
          <w:rPr>
            <w:snapToGrid w:val="0"/>
          </w:rPr>
          <w:t>,</w:t>
        </w:r>
      </w:ins>
    </w:p>
    <w:p w14:paraId="75CCEC83" w14:textId="77777777" w:rsidR="00141F28" w:rsidRDefault="00141F28" w:rsidP="00141F28">
      <w:pPr>
        <w:pStyle w:val="PL"/>
        <w:spacing w:line="0" w:lineRule="atLeast"/>
        <w:rPr>
          <w:ins w:id="20199" w:author="CR1180" w:date="2023-11-06T14:18:00Z"/>
          <w:snapToGrid w:val="0"/>
        </w:rPr>
      </w:pPr>
      <w:ins w:id="20200" w:author="CR1180" w:date="2023-11-06T14:18:00Z">
        <w:r>
          <w:rPr>
            <w:snapToGrid w:val="0"/>
          </w:rPr>
          <w:tab/>
        </w:r>
        <w:r w:rsidRPr="00C452BC">
          <w:rPr>
            <w:snapToGrid w:val="0"/>
          </w:rPr>
          <w:t>LPHAPValidityAreaCells</w:t>
        </w:r>
        <w:r>
          <w:rPr>
            <w:snapToGrid w:val="0"/>
          </w:rPr>
          <w:t>,</w:t>
        </w:r>
      </w:ins>
    </w:p>
    <w:p w14:paraId="67D02BC6" w14:textId="77777777" w:rsidR="00C410D6" w:rsidRPr="0022397C" w:rsidRDefault="00141F28" w:rsidP="00C410D6">
      <w:pPr>
        <w:pStyle w:val="PL"/>
        <w:rPr>
          <w:rFonts w:eastAsia="SimSun"/>
        </w:rPr>
      </w:pPr>
      <w:ins w:id="20201" w:author="CR1180" w:date="2023-11-06T14:18:00Z">
        <w:r>
          <w:rPr>
            <w:snapToGrid w:val="0"/>
          </w:rPr>
          <w:tab/>
        </w:r>
        <w:r>
          <w:t>SRSReservationRequest</w:t>
        </w:r>
      </w:ins>
      <w:ins w:id="20202" w:author="CR1189" w:date="2023-11-06T14:18:00Z">
        <w:r w:rsidR="00C410D6">
          <w:rPr>
            <w:rFonts w:eastAsia="SimSun"/>
            <w:snapToGrid w:val="0"/>
            <w:lang w:eastAsia="zh-CN"/>
          </w:rPr>
          <w:t>,</w:t>
        </w:r>
      </w:ins>
    </w:p>
    <w:p w14:paraId="382C32C8" w14:textId="77777777" w:rsidR="00C410D6" w:rsidRDefault="00C410D6" w:rsidP="00C410D6">
      <w:pPr>
        <w:pStyle w:val="PL"/>
        <w:rPr>
          <w:ins w:id="20203" w:author="CR1189" w:date="2023-11-06T14:18:00Z"/>
          <w:noProof w:val="0"/>
        </w:rPr>
      </w:pPr>
      <w:ins w:id="20204" w:author="CR1189" w:date="2023-11-06T14:18:00Z">
        <w:r>
          <w:rPr>
            <w:rFonts w:eastAsia="SimSun"/>
            <w:snapToGrid w:val="0"/>
            <w:lang w:eastAsia="zh-CN"/>
          </w:rPr>
          <w:tab/>
        </w:r>
        <w:r>
          <w:rPr>
            <w:noProof w:val="0"/>
          </w:rPr>
          <w:t>IndicationMCInactiveReception,</w:t>
        </w:r>
      </w:ins>
    </w:p>
    <w:p w14:paraId="12A4F30F" w14:textId="77777777" w:rsidR="00C410D6" w:rsidRDefault="00C410D6" w:rsidP="00C410D6">
      <w:pPr>
        <w:pStyle w:val="PL"/>
        <w:rPr>
          <w:ins w:id="20205" w:author="CR1189" w:date="2023-11-06T14:18:00Z"/>
        </w:rPr>
      </w:pPr>
      <w:ins w:id="20206" w:author="CR1189" w:date="2023-11-06T14:18:00Z">
        <w:r>
          <w:rPr>
            <w:noProof w:val="0"/>
          </w:rPr>
          <w:tab/>
        </w:r>
        <w:r w:rsidRPr="00F85EA2">
          <w:t>Multicast</w:t>
        </w:r>
        <w:r>
          <w:t>CU2DURRCInfo,</w:t>
        </w:r>
        <w:r w:rsidRPr="005F53EB">
          <w:t xml:space="preserve"> </w:t>
        </w:r>
      </w:ins>
    </w:p>
    <w:p w14:paraId="5D0D361A" w14:textId="77777777" w:rsidR="00C410D6" w:rsidRPr="008F2548" w:rsidRDefault="00C410D6" w:rsidP="00C410D6">
      <w:pPr>
        <w:pStyle w:val="PL"/>
        <w:rPr>
          <w:ins w:id="20207" w:author="CR1189" w:date="2023-11-06T14:18:00Z"/>
          <w:rFonts w:eastAsia="SimSun"/>
          <w:snapToGrid w:val="0"/>
          <w:lang w:eastAsia="zh-CN"/>
        </w:rPr>
      </w:pPr>
      <w:ins w:id="20208" w:author="CR1189" w:date="2023-11-06T14:18:00Z">
        <w:r>
          <w:tab/>
          <w:t>MulticastDU2CURRCInfo,</w:t>
        </w:r>
      </w:ins>
    </w:p>
    <w:p w14:paraId="5EE1715D" w14:textId="77777777" w:rsidR="00C410D6" w:rsidRPr="008F2548" w:rsidRDefault="00C410D6" w:rsidP="00C410D6">
      <w:pPr>
        <w:pStyle w:val="PL"/>
        <w:rPr>
          <w:ins w:id="20209" w:author="CR1189" w:date="2023-11-06T14:18:00Z"/>
          <w:rFonts w:eastAsia="SimSun"/>
          <w:snapToGrid w:val="0"/>
          <w:lang w:eastAsia="zh-CN"/>
        </w:rPr>
      </w:pPr>
      <w:ins w:id="20210" w:author="CR1189" w:date="2023-11-06T14:18:00Z">
        <w:r>
          <w:tab/>
          <w:t>MBS</w:t>
        </w:r>
        <w:r w:rsidRPr="00F85EA2">
          <w:t>Multicast</w:t>
        </w:r>
        <w:r>
          <w:t>SessionState</w:t>
        </w:r>
        <w:r>
          <w:rPr>
            <w:rFonts w:eastAsia="SimSun" w:hint="eastAsia"/>
            <w:lang w:val="en-US" w:eastAsia="zh-CN"/>
          </w:rPr>
          <w:t>,</w:t>
        </w:r>
      </w:ins>
    </w:p>
    <w:p w14:paraId="519A5267" w14:textId="7CE2483D" w:rsidR="00141F28" w:rsidRPr="005D28E0" w:rsidRDefault="00C410D6" w:rsidP="00C410D6">
      <w:pPr>
        <w:pStyle w:val="PL"/>
        <w:spacing w:line="0" w:lineRule="atLeast"/>
        <w:rPr>
          <w:ins w:id="20211" w:author="CR1180" w:date="2023-11-06T14:18:00Z"/>
          <w:snapToGrid w:val="0"/>
        </w:rPr>
      </w:pPr>
      <w:ins w:id="20212" w:author="CR1189" w:date="2023-11-06T14:18:00Z">
        <w:r>
          <w:rPr>
            <w:rFonts w:eastAsia="SimSun"/>
            <w:snapToGrid w:val="0"/>
          </w:rPr>
          <w:tab/>
        </w:r>
        <w:r w:rsidRPr="00157F71">
          <w:rPr>
            <w:rFonts w:eastAsia="SimSun"/>
            <w:snapToGrid w:val="0"/>
          </w:rPr>
          <w:t>F1U</w:t>
        </w:r>
        <w:r>
          <w:rPr>
            <w:rFonts w:eastAsia="SimSun"/>
            <w:snapToGrid w:val="0"/>
          </w:rPr>
          <w:t>Tunnel</w:t>
        </w:r>
        <w:r w:rsidRPr="00157F71">
          <w:rPr>
            <w:rFonts w:eastAsia="SimSun"/>
            <w:snapToGrid w:val="0"/>
          </w:rPr>
          <w:t>NotEstablished</w:t>
        </w:r>
      </w:ins>
    </w:p>
    <w:p w14:paraId="7D85F150" w14:textId="77777777" w:rsidR="00042087" w:rsidRPr="00EA5FA7" w:rsidRDefault="00042087" w:rsidP="00766D26">
      <w:pPr>
        <w:pStyle w:val="PL"/>
        <w:rPr>
          <w:rFonts w:cs="Courier New"/>
        </w:rPr>
      </w:pPr>
    </w:p>
    <w:p w14:paraId="16878912" w14:textId="77777777" w:rsidR="00F970C9" w:rsidRPr="00EA5FA7" w:rsidRDefault="00F970C9" w:rsidP="00F634D0">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FC11B1" w:rsidRDefault="00F970C9" w:rsidP="00BE5D48">
      <w:pPr>
        <w:pStyle w:val="PL"/>
        <w:rPr>
          <w:noProof w:val="0"/>
          <w:snapToGrid w:val="0"/>
        </w:rPr>
      </w:pPr>
      <w:r w:rsidRPr="00FC11B1">
        <w:rPr>
          <w:noProof w:val="0"/>
          <w:snapToGrid w:val="0"/>
        </w:rPr>
        <w:t>FROM F1AP-IEs</w:t>
      </w:r>
    </w:p>
    <w:p w14:paraId="0A657594" w14:textId="77777777" w:rsidR="00F970C9" w:rsidRPr="00FC11B1" w:rsidRDefault="00F970C9" w:rsidP="00BE5D48">
      <w:pPr>
        <w:pStyle w:val="PL"/>
        <w:rPr>
          <w:noProof w:val="0"/>
          <w:snapToGrid w:val="0"/>
        </w:rPr>
      </w:pPr>
    </w:p>
    <w:p w14:paraId="715C6682" w14:textId="77777777" w:rsidR="00F970C9" w:rsidRPr="00141F28" w:rsidRDefault="00F970C9" w:rsidP="00BE5D48">
      <w:pPr>
        <w:pStyle w:val="PL"/>
        <w:rPr>
          <w:noProof w:val="0"/>
          <w:snapToGrid w:val="0"/>
        </w:rPr>
      </w:pPr>
      <w:r w:rsidRPr="00FC11B1">
        <w:rPr>
          <w:noProof w:val="0"/>
          <w:snapToGrid w:val="0"/>
        </w:rPr>
        <w:tab/>
      </w:r>
      <w:r w:rsidRPr="00141F28">
        <w:rPr>
          <w:noProof w:val="0"/>
          <w:snapToGrid w:val="0"/>
        </w:rPr>
        <w:t>PrivateIE-Container{},</w:t>
      </w:r>
    </w:p>
    <w:p w14:paraId="00D58ED4" w14:textId="77777777" w:rsidR="00F970C9" w:rsidRPr="0009701E" w:rsidRDefault="00F970C9" w:rsidP="00BE5D48">
      <w:pPr>
        <w:pStyle w:val="PL"/>
        <w:rPr>
          <w:noProof w:val="0"/>
          <w:snapToGrid w:val="0"/>
          <w:lang w:val="fr-FR"/>
        </w:rPr>
      </w:pPr>
      <w:r w:rsidRPr="00141F28">
        <w:rPr>
          <w:noProof w:val="0"/>
          <w:snapToGrid w:val="0"/>
        </w:rPr>
        <w:tab/>
      </w:r>
      <w:r w:rsidRPr="0009701E">
        <w:rPr>
          <w:noProof w:val="0"/>
          <w:snapToGrid w:val="0"/>
          <w:lang w:val="fr-FR"/>
        </w:rPr>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lastRenderedPageBreak/>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7A708A" w:rsidRDefault="00F970C9" w:rsidP="00BE5D48">
      <w:pPr>
        <w:pStyle w:val="PL"/>
        <w:rPr>
          <w:noProof w:val="0"/>
          <w:snapToGrid w:val="0"/>
          <w:lang w:val="fr-FR"/>
        </w:rPr>
      </w:pPr>
      <w:r w:rsidRPr="0009701E">
        <w:rPr>
          <w:noProof w:val="0"/>
          <w:snapToGrid w:val="0"/>
          <w:lang w:val="fr-FR"/>
        </w:rPr>
        <w:tab/>
      </w:r>
      <w:r w:rsidRPr="007A708A">
        <w:rPr>
          <w:noProof w:val="0"/>
          <w:snapToGrid w:val="0"/>
          <w:lang w:val="fr-FR"/>
        </w:rPr>
        <w:t>ProtocolIE-SingleContainer{},</w:t>
      </w:r>
    </w:p>
    <w:p w14:paraId="4FF6E275" w14:textId="77777777" w:rsidR="00F970C9" w:rsidRPr="007A708A" w:rsidRDefault="00F970C9" w:rsidP="00BE5D48">
      <w:pPr>
        <w:pStyle w:val="PL"/>
        <w:rPr>
          <w:noProof w:val="0"/>
          <w:snapToGrid w:val="0"/>
          <w:lang w:val="fr-FR"/>
        </w:rPr>
      </w:pPr>
      <w:r w:rsidRPr="007A708A">
        <w:rPr>
          <w:noProof w:val="0"/>
          <w:snapToGrid w:val="0"/>
          <w:lang w:val="fr-FR"/>
        </w:rPr>
        <w:tab/>
        <w:t>F1AP-PRIVATE-IES,</w:t>
      </w:r>
    </w:p>
    <w:p w14:paraId="4D5A8EA0" w14:textId="77777777" w:rsidR="00F970C9" w:rsidRPr="007A708A" w:rsidRDefault="00F970C9" w:rsidP="00BE5D48">
      <w:pPr>
        <w:pStyle w:val="PL"/>
        <w:rPr>
          <w:noProof w:val="0"/>
          <w:snapToGrid w:val="0"/>
          <w:lang w:val="fr-FR"/>
        </w:rPr>
      </w:pPr>
      <w:r w:rsidRPr="007A708A">
        <w:rPr>
          <w:noProof w:val="0"/>
          <w:snapToGrid w:val="0"/>
          <w:lang w:val="fr-FR"/>
        </w:rPr>
        <w:tab/>
        <w:t>F1AP-PROTOCOL-EXTENSION,</w:t>
      </w:r>
    </w:p>
    <w:p w14:paraId="261E6E16" w14:textId="77777777" w:rsidR="00F970C9" w:rsidRPr="007A708A" w:rsidRDefault="00F970C9" w:rsidP="00BE5D48">
      <w:pPr>
        <w:pStyle w:val="PL"/>
        <w:rPr>
          <w:noProof w:val="0"/>
          <w:snapToGrid w:val="0"/>
          <w:lang w:val="fr-FR"/>
        </w:rPr>
      </w:pPr>
      <w:r w:rsidRPr="007A708A">
        <w:rPr>
          <w:noProof w:val="0"/>
          <w:snapToGrid w:val="0"/>
          <w:lang w:val="fr-FR"/>
        </w:rPr>
        <w:tab/>
        <w:t>F1AP-PROTOCOL-IES,</w:t>
      </w:r>
    </w:p>
    <w:p w14:paraId="78721349" w14:textId="77777777" w:rsidR="00F970C9" w:rsidRPr="007A708A" w:rsidRDefault="00F970C9" w:rsidP="00667F7B">
      <w:pPr>
        <w:pStyle w:val="PL"/>
        <w:rPr>
          <w:noProof w:val="0"/>
          <w:snapToGrid w:val="0"/>
          <w:lang w:val="fr-FR"/>
        </w:rPr>
      </w:pPr>
      <w:r w:rsidRPr="007A708A">
        <w:rPr>
          <w:noProof w:val="0"/>
          <w:snapToGrid w:val="0"/>
          <w:lang w:val="fr-FR"/>
        </w:rPr>
        <w:tab/>
        <w:t>F1AP-PROTOCOL-IES-PAIR</w:t>
      </w:r>
    </w:p>
    <w:p w14:paraId="4B5ADACB" w14:textId="77777777" w:rsidR="00F970C9" w:rsidRPr="007A708A" w:rsidRDefault="00F970C9" w:rsidP="00BE5D48">
      <w:pPr>
        <w:pStyle w:val="PL"/>
        <w:rPr>
          <w:noProof w:val="0"/>
          <w:snapToGrid w:val="0"/>
          <w:lang w:val="fr-FR"/>
        </w:rPr>
      </w:pPr>
    </w:p>
    <w:p w14:paraId="77888093" w14:textId="77777777" w:rsidR="00F970C9" w:rsidRPr="007A708A" w:rsidRDefault="00F970C9" w:rsidP="00BE5D48">
      <w:pPr>
        <w:pStyle w:val="PL"/>
        <w:rPr>
          <w:noProof w:val="0"/>
          <w:snapToGrid w:val="0"/>
          <w:lang w:val="fr-FR"/>
        </w:rPr>
      </w:pPr>
      <w:r w:rsidRPr="007A708A">
        <w:rPr>
          <w:noProof w:val="0"/>
          <w:snapToGrid w:val="0"/>
          <w:lang w:val="fr-FR"/>
        </w:rPr>
        <w:t>FROM F1AP-Containers</w:t>
      </w:r>
    </w:p>
    <w:p w14:paraId="4AB977A5" w14:textId="77777777" w:rsidR="00F970C9" w:rsidRPr="007A708A" w:rsidRDefault="00F970C9" w:rsidP="00BE5D48">
      <w:pPr>
        <w:pStyle w:val="PL"/>
        <w:rPr>
          <w:noProof w:val="0"/>
          <w:snapToGrid w:val="0"/>
          <w:lang w:val="fr-FR"/>
        </w:rPr>
      </w:pPr>
    </w:p>
    <w:p w14:paraId="30762225" w14:textId="77777777" w:rsidR="00C410D6" w:rsidRPr="002379DB" w:rsidRDefault="00C410D6" w:rsidP="00C410D6">
      <w:pPr>
        <w:pStyle w:val="PL"/>
        <w:rPr>
          <w:ins w:id="20213" w:author="CR1189" w:date="2023-11-06T14:18:00Z"/>
          <w:snapToGrid w:val="0"/>
          <w:lang w:val="fr-FR"/>
        </w:rPr>
      </w:pPr>
      <w:ins w:id="20214" w:author="CR1189" w:date="2023-11-06T14:18:00Z">
        <w:r w:rsidRPr="00663593">
          <w:rPr>
            <w:rFonts w:eastAsia="SimSun"/>
            <w:snapToGrid w:val="0"/>
            <w:lang w:val="fr-FR"/>
          </w:rPr>
          <w:tab/>
        </w:r>
        <w:r>
          <w:rPr>
            <w:rFonts w:hint="eastAsia"/>
            <w:snapToGrid w:val="0"/>
            <w:lang w:val="fr-FR" w:eastAsia="zh-CN"/>
          </w:rPr>
          <w:t>id-</w:t>
        </w:r>
        <w:r w:rsidRPr="00663593">
          <w:rPr>
            <w:rFonts w:eastAsia="SimSun"/>
            <w:snapToGrid w:val="0"/>
            <w:lang w:val="fr-FR"/>
          </w:rPr>
          <w:t>A</w:t>
        </w:r>
        <w:r w:rsidRPr="00663593">
          <w:rPr>
            <w:rFonts w:eastAsia="SimSun" w:hint="eastAsia"/>
            <w:snapToGrid w:val="0"/>
            <w:lang w:val="fr-FR" w:eastAsia="zh-CN"/>
          </w:rPr>
          <w:t>ssociatedSessionID</w:t>
        </w:r>
        <w:r w:rsidRPr="00663593">
          <w:rPr>
            <w:rFonts w:eastAsia="SimSun"/>
            <w:snapToGrid w:val="0"/>
            <w:lang w:val="fr-FR"/>
          </w:rPr>
          <w:t>,</w:t>
        </w:r>
      </w:ins>
    </w:p>
    <w:p w14:paraId="482FD2AD" w14:textId="77777777" w:rsidR="00F56CDB" w:rsidRPr="00DA11D0" w:rsidRDefault="00F56CDB" w:rsidP="00F56CDB">
      <w:pPr>
        <w:pStyle w:val="PL"/>
        <w:rPr>
          <w:rFonts w:eastAsia="SimSun"/>
          <w:snapToGrid w:val="0"/>
        </w:rPr>
      </w:pPr>
      <w:r w:rsidRPr="007A708A">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lastRenderedPageBreak/>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lastRenderedPageBreak/>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20215" w:name="OLE_LINK284"/>
      <w:bookmarkStart w:id="20216"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20215"/>
    <w:bookmarkEnd w:id="20216"/>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7F19CF87" w14:textId="77777777" w:rsidR="00263131" w:rsidRDefault="00263131" w:rsidP="0026313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17" w:author="CR1213" w:date="2023-11-06T14:20:00Z"/>
          <w:rFonts w:ascii="Courier New" w:hAnsi="Courier New"/>
          <w:noProof/>
          <w:snapToGrid w:val="0"/>
          <w:sz w:val="16"/>
        </w:rPr>
      </w:pPr>
      <w:ins w:id="20218" w:author="CR1213" w:date="2023-11-06T14:20:00Z">
        <w:r w:rsidRPr="009218DD">
          <w:rPr>
            <w:rFonts w:ascii="Courier New" w:hAnsi="Courier New"/>
            <w:noProof/>
            <w:snapToGrid w:val="0"/>
            <w:sz w:val="16"/>
          </w:rPr>
          <w:tab/>
          <w:t>id-SDT-</w:t>
        </w:r>
        <w:r>
          <w:rPr>
            <w:rFonts w:ascii="Courier New" w:hAnsi="Courier New"/>
            <w:noProof/>
            <w:snapToGrid w:val="0"/>
            <w:sz w:val="16"/>
          </w:rPr>
          <w:t>Volume-Threshold</w:t>
        </w:r>
        <w:r w:rsidRPr="009218DD">
          <w:rPr>
            <w:rFonts w:ascii="Courier New" w:hAnsi="Courier New"/>
            <w:noProof/>
            <w:snapToGrid w:val="0"/>
            <w:sz w:val="16"/>
          </w:rPr>
          <w:t>,</w:t>
        </w:r>
      </w:ins>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lastRenderedPageBreak/>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5CA51E92" w14:textId="77777777" w:rsidR="001E062D" w:rsidRDefault="001E062D" w:rsidP="00B90779">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B90779">
      <w:pPr>
        <w:pStyle w:val="PL"/>
        <w:rPr>
          <w:snapToGrid w:val="0"/>
        </w:rPr>
      </w:pPr>
      <w:r w:rsidRPr="0083262E">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lastRenderedPageBreak/>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lastRenderedPageBreak/>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lastRenderedPageBreak/>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B766958" w:rsidR="00E06700" w:rsidRPr="00E06700" w:rsidRDefault="00E06700" w:rsidP="00E06700">
      <w:pPr>
        <w:pStyle w:val="PL"/>
        <w:rPr>
          <w:rFonts w:eastAsia="SimSun"/>
          <w:snapToGrid w:val="0"/>
        </w:rPr>
      </w:pPr>
      <w:r w:rsidRPr="00E06700">
        <w:rPr>
          <w:rFonts w:eastAsia="SimSun"/>
          <w:snapToGrid w:val="0"/>
        </w:rPr>
        <w:tab/>
      </w:r>
      <w:r w:rsidR="00D22F09" w:rsidRPr="00E06700">
        <w:rPr>
          <w:rFonts w:eastAsia="SimSun"/>
          <w:snapToGrid w:val="0"/>
        </w:rPr>
        <w:t>id-RA</w:t>
      </w:r>
      <w:del w:id="20219" w:author="CR1105">
        <w:r w:rsidR="00D22F09" w:rsidRPr="00E06700" w:rsidDel="0038528E">
          <w:rPr>
            <w:rFonts w:eastAsia="SimSun"/>
            <w:snapToGrid w:val="0"/>
          </w:rPr>
          <w:delText>CH</w:delText>
        </w:r>
      </w:del>
      <w:r w:rsidR="00D22F09" w:rsidRPr="00E06700">
        <w:rPr>
          <w:rFonts w:eastAsia="SimSun"/>
          <w:snapToGrid w:val="0"/>
        </w:rPr>
        <w:t>Report</w:t>
      </w:r>
      <w:del w:id="20220" w:author="CR1105">
        <w:r w:rsidR="00D22F09" w:rsidRPr="00E06700" w:rsidDel="0038528E">
          <w:rPr>
            <w:rFonts w:eastAsia="SimSun"/>
            <w:snapToGrid w:val="0"/>
          </w:rPr>
          <w:delText>Information</w:delText>
        </w:r>
      </w:del>
      <w:r w:rsidR="00D22F09" w:rsidRPr="00E06700">
        <w:rPr>
          <w:rFonts w:eastAsia="SimSun"/>
          <w:snapToGrid w:val="0"/>
        </w:rPr>
        <w:t>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lastRenderedPageBreak/>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lastRenderedPageBreak/>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lastRenderedPageBreak/>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A31E71">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A31E71">
      <w:pPr>
        <w:pStyle w:val="PL"/>
        <w:rPr>
          <w:snapToGrid w:val="0"/>
          <w:lang w:eastAsia="zh-CN"/>
        </w:rPr>
      </w:pPr>
      <w:r>
        <w:rPr>
          <w:snapToGrid w:val="0"/>
          <w:lang w:eastAsia="zh-CN"/>
        </w:rPr>
        <w:tab/>
        <w:t>id-SRSPosRRCInactiveConfig,</w:t>
      </w:r>
    </w:p>
    <w:p w14:paraId="7D0B26C4" w14:textId="77777777" w:rsidR="008536A3" w:rsidRDefault="008536A3" w:rsidP="00A31E71">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A31E71">
      <w:pPr>
        <w:pStyle w:val="PL"/>
        <w:rPr>
          <w:snapToGrid w:val="0"/>
        </w:rPr>
      </w:pPr>
      <w:r>
        <w:rPr>
          <w:snapToGrid w:val="0"/>
        </w:rPr>
        <w:tab/>
        <w:t>id-SDTBearerConfigurationInfo,</w:t>
      </w:r>
    </w:p>
    <w:p w14:paraId="6EE10E43" w14:textId="77777777" w:rsidR="007C7C0B" w:rsidRDefault="007C7C0B" w:rsidP="00A31E71">
      <w:pPr>
        <w:pStyle w:val="PL"/>
      </w:pPr>
      <w:r>
        <w:rPr>
          <w:snapToGrid w:val="0"/>
        </w:rPr>
        <w:tab/>
      </w:r>
      <w:r>
        <w:t>id-ServingCellMO-List,</w:t>
      </w:r>
    </w:p>
    <w:p w14:paraId="4AED1899" w14:textId="77777777" w:rsidR="007C7C0B" w:rsidRDefault="007C7C0B" w:rsidP="00A31E71">
      <w:pPr>
        <w:pStyle w:val="PL"/>
      </w:pPr>
      <w:r>
        <w:tab/>
        <w:t>id-ServingCellMO-List</w:t>
      </w:r>
      <w:r w:rsidRPr="000C084E">
        <w:t>-Item</w:t>
      </w:r>
      <w:r>
        <w:t>,</w:t>
      </w:r>
    </w:p>
    <w:p w14:paraId="2FDB2F5B" w14:textId="04D593F5" w:rsidR="008536A3" w:rsidRPr="00552D38" w:rsidRDefault="007C7C0B" w:rsidP="00A31E71">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A31E71">
      <w:pPr>
        <w:pStyle w:val="PL"/>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A31E71">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A31E71">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A31E71">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A31E71">
      <w:pPr>
        <w:pStyle w:val="PL"/>
        <w:rPr>
          <w:snapToGrid w:val="0"/>
        </w:rPr>
      </w:pPr>
      <w:r>
        <w:rPr>
          <w:snapToGrid w:val="0"/>
        </w:rPr>
        <w:tab/>
        <w:t>id-SRSPosRRCInactiveQueryIndication,</w:t>
      </w:r>
    </w:p>
    <w:p w14:paraId="0AB4DA34" w14:textId="588BAA29" w:rsidR="003E72A5" w:rsidRDefault="00C707A9" w:rsidP="00A31E71">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766D26">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766D26">
      <w:pPr>
        <w:pStyle w:val="PL"/>
      </w:pPr>
      <w:r>
        <w:tab/>
      </w:r>
      <w:r w:rsidR="005E33EE">
        <w:t>id-</w:t>
      </w:r>
      <w:r w:rsidR="005E33EE">
        <w:rPr>
          <w:rFonts w:hint="eastAsia"/>
          <w:lang w:val="en-US" w:eastAsia="zh-CN"/>
        </w:rPr>
        <w:t>Extended</w:t>
      </w:r>
      <w:r w:rsidR="005E33EE">
        <w:t>UEIdentityIndexValue,</w:t>
      </w:r>
    </w:p>
    <w:p w14:paraId="7DB0E698" w14:textId="77777777" w:rsidR="00BE7E29" w:rsidRDefault="005E33EE" w:rsidP="00766D26">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00BE7E29">
        <w:rPr>
          <w:rFonts w:eastAsia="SimSun"/>
          <w:snapToGrid w:val="0"/>
        </w:rPr>
        <w:t xml:space="preserve">, </w:t>
      </w:r>
    </w:p>
    <w:p w14:paraId="027C50E6" w14:textId="068B40BF" w:rsidR="00E715A1" w:rsidRPr="00552D38" w:rsidRDefault="00BE7E29" w:rsidP="00766D26">
      <w:pPr>
        <w:pStyle w:val="PL"/>
        <w:rPr>
          <w:snapToGrid w:val="0"/>
        </w:rPr>
      </w:pPr>
      <w:ins w:id="20221" w:author="CR1220" w:date="2023-11-06T14:19:00Z">
        <w:r>
          <w:rPr>
            <w:rFonts w:eastAsia="SimSun" w:hint="eastAsia"/>
            <w:lang w:val="en-US" w:eastAsia="zh-CN"/>
          </w:rPr>
          <w:tab/>
          <w:t>id-DedicatedSIDeliveryIndication,</w:t>
        </w:r>
      </w:ins>
    </w:p>
    <w:p w14:paraId="66794045" w14:textId="77777777" w:rsidR="00C5460D" w:rsidRDefault="00766D26" w:rsidP="00C5460D">
      <w:pPr>
        <w:pStyle w:val="PL"/>
        <w:rPr>
          <w:ins w:id="20222" w:author="CR1037" w:date="2023-11-06T14:18:00Z"/>
          <w:rFonts w:eastAsia="SimSun"/>
          <w:snapToGrid w:val="0"/>
        </w:rPr>
      </w:pPr>
      <w:ins w:id="20223" w:author="CR1223" w:date="2023-11-06T14:19:00Z">
        <w:r w:rsidRPr="00644324">
          <w:rPr>
            <w:snapToGrid w:val="0"/>
            <w:lang w:eastAsia="zh-CN"/>
          </w:rPr>
          <w:tab/>
          <w:t>id-Configured-BWP-List,</w:t>
        </w:r>
      </w:ins>
    </w:p>
    <w:p w14:paraId="54A39060" w14:textId="77777777" w:rsidR="00C5460D" w:rsidDel="004D6B92" w:rsidRDefault="00C5460D" w:rsidP="00C5460D">
      <w:pPr>
        <w:pStyle w:val="PL"/>
        <w:rPr>
          <w:ins w:id="20224" w:author="CR1037" w:date="2023-11-06T14:18:00Z"/>
          <w:del w:id="20225" w:author="CR1037" w:date="2023-11-06T14:18:00Z"/>
        </w:rPr>
      </w:pPr>
      <w:ins w:id="20226" w:author="CR1037" w:date="2023-11-06T14:18:00Z">
        <w:r>
          <w:tab/>
          <w:t>id-LTMInformation-ToBeSetup,</w:t>
        </w:r>
      </w:ins>
    </w:p>
    <w:p w14:paraId="21E68FA3" w14:textId="77777777" w:rsidR="00C5460D" w:rsidRDefault="00C5460D" w:rsidP="00C5460D">
      <w:pPr>
        <w:pStyle w:val="PL"/>
        <w:rPr>
          <w:ins w:id="20227" w:author="CR1037" w:date="2023-11-06T14:18:00Z"/>
        </w:rPr>
      </w:pPr>
      <w:ins w:id="20228" w:author="CR1037" w:date="2023-11-06T14:18:00Z">
        <w:r>
          <w:tab/>
          <w:t>id-LTMInformation-ToBeModified,</w:t>
        </w:r>
      </w:ins>
    </w:p>
    <w:p w14:paraId="2521351C" w14:textId="77777777" w:rsidR="00C5460D" w:rsidRDefault="00C5460D" w:rsidP="00C5460D">
      <w:pPr>
        <w:pStyle w:val="PL"/>
        <w:rPr>
          <w:ins w:id="20229" w:author="CR1037" w:date="2023-11-06T14:18:00Z"/>
        </w:rPr>
      </w:pPr>
      <w:ins w:id="20230" w:author="CR1037" w:date="2023-11-06T14:18:00Z">
        <w:r>
          <w:tab/>
        </w:r>
        <w:r w:rsidRPr="000C084E">
          <w:t>id-</w:t>
        </w:r>
        <w:r>
          <w:t>LTMCells-ToBeReleased-List,</w:t>
        </w:r>
      </w:ins>
    </w:p>
    <w:p w14:paraId="05FF454C" w14:textId="77777777" w:rsidR="00C5460D" w:rsidRDefault="00C5460D" w:rsidP="00C5460D">
      <w:pPr>
        <w:pStyle w:val="PL"/>
        <w:rPr>
          <w:ins w:id="20231" w:author="CR1037" w:date="2023-11-06T14:18:00Z"/>
        </w:rPr>
      </w:pPr>
      <w:ins w:id="20232" w:author="CR1037" w:date="2023-11-06T14:18:00Z">
        <w:r>
          <w:tab/>
        </w:r>
        <w:r w:rsidRPr="000C084E">
          <w:t>id-</w:t>
        </w:r>
        <w:r>
          <w:t>LTMCells-ToBeReleased-Item,</w:t>
        </w:r>
      </w:ins>
    </w:p>
    <w:p w14:paraId="2D122B15" w14:textId="77777777" w:rsidR="00C5460D" w:rsidRDefault="00C5460D" w:rsidP="00C5460D">
      <w:pPr>
        <w:pStyle w:val="PL"/>
        <w:rPr>
          <w:ins w:id="20233" w:author="CR1037" w:date="2023-11-06T14:18:00Z"/>
        </w:rPr>
      </w:pPr>
      <w:ins w:id="20234" w:author="CR1037" w:date="2023-11-06T14:18:00Z">
        <w:r>
          <w:tab/>
        </w:r>
        <w:r w:rsidRPr="000C084E">
          <w:t>id-</w:t>
        </w:r>
        <w:r>
          <w:t>LTMCells-Required-ToBeReleased-List,</w:t>
        </w:r>
      </w:ins>
    </w:p>
    <w:p w14:paraId="2D0BA07E" w14:textId="77777777" w:rsidR="00C5460D" w:rsidRDefault="00C5460D" w:rsidP="00C5460D">
      <w:pPr>
        <w:pStyle w:val="PL"/>
        <w:rPr>
          <w:ins w:id="20235" w:author="CR1037" w:date="2023-11-06T14:18:00Z"/>
        </w:rPr>
      </w:pPr>
      <w:ins w:id="20236" w:author="CR1037" w:date="2023-11-06T14:18:00Z">
        <w:r>
          <w:tab/>
        </w:r>
        <w:r w:rsidRPr="000C084E">
          <w:t>id-</w:t>
        </w:r>
        <w:r>
          <w:t>LTMCells-Required-ToBeReleased-Item,</w:t>
        </w:r>
      </w:ins>
    </w:p>
    <w:p w14:paraId="3218CFC6" w14:textId="77777777" w:rsidR="00C5460D" w:rsidRDefault="00C5460D" w:rsidP="00C5460D">
      <w:pPr>
        <w:pStyle w:val="PL"/>
        <w:rPr>
          <w:ins w:id="20237" w:author="CR1037" w:date="2023-11-06T14:18:00Z"/>
          <w:rFonts w:eastAsia="SimSun"/>
        </w:rPr>
      </w:pPr>
      <w:ins w:id="20238" w:author="CR1037" w:date="2023-11-06T14:18:00Z">
        <w:r>
          <w:rPr>
            <w:rFonts w:eastAsia="SimSun"/>
          </w:rPr>
          <w:tab/>
          <w:t>id-LTMConfiguration,</w:t>
        </w:r>
      </w:ins>
    </w:p>
    <w:p w14:paraId="7CE7BC23" w14:textId="77777777" w:rsidR="00C5460D" w:rsidRDefault="00C5460D" w:rsidP="00C5460D">
      <w:pPr>
        <w:pStyle w:val="PL"/>
        <w:rPr>
          <w:ins w:id="20239" w:author="CR1037" w:date="2023-11-06T14:18:00Z"/>
        </w:rPr>
      </w:pPr>
      <w:ins w:id="20240" w:author="CR1037" w:date="2023-11-06T14:18:00Z">
        <w:r>
          <w:tab/>
        </w:r>
        <w:r w:rsidRPr="000C084E">
          <w:t>id-</w:t>
        </w:r>
        <w:r>
          <w:t>EarlySyncInformation-Request,</w:t>
        </w:r>
      </w:ins>
    </w:p>
    <w:p w14:paraId="6129896B" w14:textId="77777777" w:rsidR="00C5460D" w:rsidRDefault="00C5460D" w:rsidP="00C5460D">
      <w:pPr>
        <w:pStyle w:val="PL"/>
        <w:rPr>
          <w:ins w:id="20241" w:author="CR1037" w:date="2023-11-06T14:18:00Z"/>
        </w:rPr>
      </w:pPr>
      <w:ins w:id="20242" w:author="CR1037" w:date="2023-11-06T14:18:00Z">
        <w:r>
          <w:tab/>
          <w:t>id-</w:t>
        </w:r>
        <w:r w:rsidRPr="00E11488">
          <w:t>EarlySyncInformation,</w:t>
        </w:r>
      </w:ins>
    </w:p>
    <w:p w14:paraId="1189ADB5" w14:textId="77777777" w:rsidR="00C5460D" w:rsidRPr="00E11488" w:rsidRDefault="00C5460D" w:rsidP="00C5460D">
      <w:pPr>
        <w:pStyle w:val="PL"/>
        <w:rPr>
          <w:ins w:id="20243" w:author="CR1037" w:date="2023-11-06T14:18:00Z"/>
        </w:rPr>
      </w:pPr>
      <w:ins w:id="20244" w:author="CR1037" w:date="2023-11-06T14:18:00Z">
        <w:r>
          <w:tab/>
          <w:t>id-EarlySyncInformation-List,</w:t>
        </w:r>
      </w:ins>
    </w:p>
    <w:p w14:paraId="69D9B871" w14:textId="77777777" w:rsidR="00C5460D" w:rsidRPr="00E11488" w:rsidRDefault="00C5460D" w:rsidP="00C5460D">
      <w:pPr>
        <w:pStyle w:val="PL"/>
        <w:rPr>
          <w:ins w:id="20245" w:author="CR1037" w:date="2023-11-06T14:18:00Z"/>
        </w:rPr>
      </w:pPr>
      <w:ins w:id="20246" w:author="CR1037" w:date="2023-11-06T14:18:00Z">
        <w:r w:rsidRPr="00E11488">
          <w:tab/>
          <w:t>id-TCIStateID</w:t>
        </w:r>
        <w:r>
          <w:t>,</w:t>
        </w:r>
        <w:r w:rsidRPr="00E11488">
          <w:t xml:space="preserve">       </w:t>
        </w:r>
      </w:ins>
    </w:p>
    <w:p w14:paraId="1359E8F2" w14:textId="77777777" w:rsidR="00A3498C" w:rsidRDefault="00C5460D" w:rsidP="00A3498C">
      <w:pPr>
        <w:pStyle w:val="PL"/>
        <w:rPr>
          <w:ins w:id="20247" w:author="CR1070" w:date="2023-11-06T14:18:00Z"/>
          <w:rFonts w:eastAsia="SimSun"/>
          <w:snapToGrid w:val="0"/>
        </w:rPr>
      </w:pPr>
      <w:ins w:id="20248" w:author="CR1037" w:date="2023-11-06T14:18:00Z">
        <w:r>
          <w:tab/>
          <w:t>i</w:t>
        </w:r>
        <w:r w:rsidRPr="00E11488">
          <w:t>d-TAInformation-List</w:t>
        </w:r>
        <w:r>
          <w:t>,</w:t>
        </w:r>
      </w:ins>
      <w:r w:rsidR="00A3498C">
        <w:rPr>
          <w:rFonts w:eastAsia="SimSun"/>
          <w:snapToGrid w:val="0"/>
        </w:rPr>
        <w:t xml:space="preserve"> </w:t>
      </w:r>
    </w:p>
    <w:p w14:paraId="096351F2" w14:textId="77777777" w:rsidR="00D22F09" w:rsidRDefault="00A3498C" w:rsidP="00D22F09">
      <w:pPr>
        <w:pStyle w:val="PL"/>
        <w:rPr>
          <w:ins w:id="20249" w:author="CR1105"/>
          <w:snapToGrid w:val="0"/>
        </w:rPr>
      </w:pPr>
      <w:ins w:id="20250" w:author="CR1070" w:date="2023-11-06T14:18:00Z">
        <w:r>
          <w:rPr>
            <w:rFonts w:eastAsia="DengXian"/>
            <w:snapToGrid w:val="0"/>
            <w:lang w:eastAsia="zh-CN"/>
          </w:rPr>
          <w:tab/>
        </w:r>
        <w:r>
          <w:rPr>
            <w:snapToGrid w:val="0"/>
          </w:rPr>
          <w:t>id-DeactivationIndicationList,</w:t>
        </w:r>
      </w:ins>
    </w:p>
    <w:p w14:paraId="424B6ECE" w14:textId="77777777" w:rsidR="00D22F09" w:rsidRDefault="00D22F09" w:rsidP="00D22F09">
      <w:pPr>
        <w:pStyle w:val="PL"/>
        <w:rPr>
          <w:ins w:id="20251" w:author="CR1105"/>
          <w:snapToGrid w:val="0"/>
          <w:lang w:eastAsia="zh-CN"/>
        </w:rPr>
      </w:pPr>
      <w:ins w:id="20252" w:author="CR1105">
        <w:r>
          <w:rPr>
            <w:snapToGrid w:val="0"/>
          </w:rPr>
          <w:tab/>
        </w:r>
        <w:r>
          <w:rPr>
            <w:snapToGrid w:val="0"/>
            <w:lang w:eastAsia="zh-CN"/>
          </w:rPr>
          <w:t>id-RAReport</w:t>
        </w:r>
        <w:r>
          <w:rPr>
            <w:lang w:eastAsia="ja-JP"/>
          </w:rPr>
          <w:t>Indication</w:t>
        </w:r>
        <w:r>
          <w:rPr>
            <w:snapToGrid w:val="0"/>
            <w:lang w:eastAsia="zh-CN"/>
          </w:rPr>
          <w:t>List,</w:t>
        </w:r>
      </w:ins>
    </w:p>
    <w:p w14:paraId="70A2DE54" w14:textId="62E6B006" w:rsidR="00766D26" w:rsidRDefault="00D22F09" w:rsidP="0015520C">
      <w:pPr>
        <w:pStyle w:val="PL"/>
      </w:pPr>
      <w:ins w:id="20253" w:author="CR1105">
        <w:r>
          <w:tab/>
          <w:t>id-Successful</w:t>
        </w:r>
        <w:r>
          <w:rPr>
            <w:rFonts w:hint="eastAsia"/>
            <w:lang w:val="en-US" w:eastAsia="zh-CN"/>
          </w:rPr>
          <w:t>PSCell</w:t>
        </w:r>
        <w:r>
          <w:rPr>
            <w:lang w:val="en-US" w:eastAsia="zh-CN"/>
          </w:rPr>
          <w:t>Change</w:t>
        </w:r>
        <w:r>
          <w:t>ReportInformationList,</w:t>
        </w:r>
      </w:ins>
    </w:p>
    <w:p w14:paraId="36BDE684" w14:textId="4E6A0AD5" w:rsidR="00410EC2" w:rsidRPr="00644324" w:rsidRDefault="00410EC2" w:rsidP="0015520C">
      <w:pPr>
        <w:pStyle w:val="PL"/>
        <w:rPr>
          <w:ins w:id="20254" w:author="CR1223" w:date="2023-11-06T14:19:00Z"/>
          <w:snapToGrid w:val="0"/>
          <w:lang w:eastAsia="zh-CN"/>
        </w:rPr>
      </w:pPr>
      <w:ins w:id="20255" w:author="CR1109">
        <w:r>
          <w:rPr>
            <w:snapToGrid w:val="0"/>
          </w:rPr>
          <w:tab/>
          <w:t>id-NetworkControlledRepeaterAuthorized,</w:t>
        </w:r>
      </w:ins>
    </w:p>
    <w:p w14:paraId="5C9FF907" w14:textId="77777777" w:rsidR="0015520C" w:rsidRDefault="00D7227A" w:rsidP="0015520C">
      <w:pPr>
        <w:pStyle w:val="PL"/>
        <w:rPr>
          <w:ins w:id="20256" w:author="CR1140" w:date="2023-11-06T14:18:00Z"/>
          <w:snapToGrid w:val="0"/>
        </w:rPr>
      </w:pPr>
      <w:ins w:id="20257" w:author="CR1123">
        <w:r>
          <w:tab/>
          <w:t>id-PathAdditionInformation,</w:t>
        </w:r>
      </w:ins>
    </w:p>
    <w:p w14:paraId="188C6617" w14:textId="0021741D" w:rsidR="00D7227A" w:rsidRPr="00552D38" w:rsidRDefault="0015520C" w:rsidP="0015520C">
      <w:pPr>
        <w:pStyle w:val="PL"/>
        <w:rPr>
          <w:ins w:id="20258" w:author="CR1123"/>
          <w:snapToGrid w:val="0"/>
        </w:rPr>
      </w:pPr>
      <w:ins w:id="20259" w:author="CR1140" w:date="2023-11-06T14:18:00Z">
        <w:r>
          <w:rPr>
            <w:snapToGrid w:val="0"/>
          </w:rPr>
          <w:tab/>
          <w:t>id-MT-SDT-Information,</w:t>
        </w:r>
      </w:ins>
    </w:p>
    <w:p w14:paraId="5F504015"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60" w:author="CR1168" w:date="2023-11-09T09:55:00Z"/>
          <w:rFonts w:ascii="Courier New" w:eastAsia="SimSun" w:hAnsi="Courier New"/>
          <w:snapToGrid w:val="0"/>
          <w:sz w:val="16"/>
          <w:lang w:eastAsia="zh-CN"/>
        </w:rPr>
      </w:pPr>
      <w:ins w:id="20261" w:author="CR1168" w:date="2023-11-09T09:55:00Z">
        <w:r>
          <w:rPr>
            <w:rFonts w:ascii="Courier New" w:eastAsia="SimSun" w:hAnsi="Courier New" w:hint="eastAsia"/>
            <w:snapToGrid w:val="0"/>
            <w:sz w:val="16"/>
            <w:lang w:eastAsia="zh-CN"/>
          </w:rPr>
          <w:lastRenderedPageBreak/>
          <w:tab/>
        </w:r>
        <w:r>
          <w:rPr>
            <w:rFonts w:ascii="Courier New" w:eastAsia="SimSun" w:hAnsi="Courier New"/>
            <w:snapToGrid w:val="0"/>
            <w:sz w:val="16"/>
            <w:lang w:eastAsia="zh-CN"/>
          </w:rPr>
          <w:t>id-RANTSSRequestType,</w:t>
        </w:r>
      </w:ins>
    </w:p>
    <w:p w14:paraId="5230330C" w14:textId="77777777" w:rsidR="00D965EF" w:rsidRDefault="00D965EF" w:rsidP="00D965EF">
      <w:pPr>
        <w:pStyle w:val="PL"/>
        <w:rPr>
          <w:rFonts w:eastAsia="SimSun"/>
          <w:snapToGrid w:val="0"/>
        </w:rPr>
      </w:pPr>
      <w:ins w:id="20262" w:author="CR1168" w:date="2023-11-09T09:55:00Z">
        <w:r>
          <w:rPr>
            <w:rFonts w:eastAsia="SimSun" w:hint="eastAsia"/>
            <w:snapToGrid w:val="0"/>
            <w:lang w:eastAsia="zh-CN"/>
          </w:rPr>
          <w:tab/>
        </w:r>
        <w:r>
          <w:rPr>
            <w:rFonts w:eastAsia="SimSun"/>
            <w:snapToGrid w:val="0"/>
          </w:rPr>
          <w:t xml:space="preserve">id-RANTimingSynchronisationStatusInfo, </w:t>
        </w:r>
      </w:ins>
    </w:p>
    <w:p w14:paraId="18358605" w14:textId="77777777" w:rsidR="000221FF" w:rsidRPr="00D46829" w:rsidDel="00594D6B" w:rsidRDefault="000221FF" w:rsidP="000221FF">
      <w:pPr>
        <w:pStyle w:val="PL"/>
        <w:rPr>
          <w:del w:id="20263" w:author="CR1169"/>
          <w:snapToGrid w:val="0"/>
          <w:lang w:eastAsia="zh-CN"/>
        </w:rPr>
      </w:pPr>
      <w:ins w:id="20264" w:author="CR1169">
        <w:r>
          <w:rPr>
            <w:snapToGrid w:val="0"/>
          </w:rPr>
          <w:tab/>
          <w:t>id-NR</w:t>
        </w:r>
        <w:r>
          <w:rPr>
            <w:rFonts w:hint="eastAsia"/>
            <w:snapToGrid w:val="0"/>
            <w:lang w:eastAsia="zh-CN"/>
          </w:rPr>
          <w:t>e</w:t>
        </w:r>
        <w:r>
          <w:rPr>
            <w:snapToGrid w:val="0"/>
          </w:rPr>
          <w:t>RedCapUEIndication,</w:t>
        </w:r>
      </w:ins>
    </w:p>
    <w:p w14:paraId="1AA24EE0" w14:textId="5863221D" w:rsidR="000221FF" w:rsidRDefault="000221FF" w:rsidP="000221FF">
      <w:pPr>
        <w:pStyle w:val="PL"/>
        <w:rPr>
          <w:ins w:id="20265" w:author="CR1168" w:date="2023-11-09T09:55:00Z"/>
          <w:rFonts w:eastAsia="SimSun"/>
          <w:snapToGrid w:val="0"/>
        </w:rPr>
      </w:pPr>
      <w:ins w:id="20266" w:author="CR1169">
        <w:r>
          <w:rPr>
            <w:snapToGrid w:val="0"/>
          </w:rPr>
          <w:tab/>
        </w:r>
        <w:r w:rsidRPr="00A52CCE">
          <w:rPr>
            <w:snapToGrid w:val="0"/>
            <w:lang w:val="en-US"/>
          </w:rPr>
          <w:t>id-NRPaginglongeDRXInformationforRRCINACTIVE,</w:t>
        </w:r>
      </w:ins>
    </w:p>
    <w:p w14:paraId="05570B97" w14:textId="77777777" w:rsidR="00EF5F88" w:rsidRDefault="00EF5F88" w:rsidP="00EF5F88">
      <w:pPr>
        <w:pStyle w:val="PL"/>
        <w:rPr>
          <w:ins w:id="20267" w:author="CR1176" w:date="2023-11-09T13:44:00Z"/>
        </w:rPr>
      </w:pPr>
      <w:ins w:id="20268" w:author="CR1176" w:date="2023-11-09T13:44:00Z">
        <w:r>
          <w:rPr>
            <w:rFonts w:eastAsia="SimSun"/>
            <w:snapToGrid w:val="0"/>
          </w:rPr>
          <w:tab/>
        </w:r>
        <w:r>
          <w:t>id-Target-gNB-ID,</w:t>
        </w:r>
      </w:ins>
    </w:p>
    <w:p w14:paraId="77645700" w14:textId="77777777" w:rsidR="00EF5F88" w:rsidRDefault="00EF5F88" w:rsidP="00EF5F88">
      <w:pPr>
        <w:pStyle w:val="PL"/>
        <w:rPr>
          <w:ins w:id="20269" w:author="CR1176" w:date="2023-11-09T13:44:00Z"/>
        </w:rPr>
      </w:pPr>
      <w:ins w:id="20270" w:author="CR1176" w:date="2023-11-09T13:44:00Z">
        <w:r>
          <w:tab/>
          <w:t>id-Target-gNB-IP-address,</w:t>
        </w:r>
      </w:ins>
    </w:p>
    <w:p w14:paraId="5F6A8F36" w14:textId="77777777" w:rsidR="00EF5F88" w:rsidRDefault="00EF5F88" w:rsidP="00EF5F88">
      <w:pPr>
        <w:pStyle w:val="PL"/>
        <w:rPr>
          <w:ins w:id="20271" w:author="CR1176" w:date="2023-11-09T13:44:00Z"/>
        </w:rPr>
      </w:pPr>
      <w:ins w:id="20272" w:author="CR1176" w:date="2023-11-09T13:44:00Z">
        <w:r>
          <w:rPr>
            <w:snapToGrid w:val="0"/>
          </w:rPr>
          <w:tab/>
        </w:r>
        <w:r>
          <w:t>id-Target-SeGW-IP-address,</w:t>
        </w:r>
      </w:ins>
    </w:p>
    <w:p w14:paraId="16050055" w14:textId="77777777" w:rsidR="00EF5F88" w:rsidRDefault="00EF5F88" w:rsidP="00EF5F88">
      <w:pPr>
        <w:pStyle w:val="PL"/>
        <w:rPr>
          <w:ins w:id="20273" w:author="CR1176" w:date="2023-11-09T13:44:00Z"/>
        </w:rPr>
      </w:pPr>
      <w:ins w:id="20274" w:author="CR1176" w:date="2023-11-09T13:44:00Z">
        <w:r>
          <w:tab/>
          <w:t>id-Activated-Cells-Mapping-List,</w:t>
        </w:r>
      </w:ins>
    </w:p>
    <w:p w14:paraId="58EA7E11" w14:textId="77777777" w:rsidR="00EF5F88" w:rsidRDefault="00EF5F88" w:rsidP="00EF5F88">
      <w:pPr>
        <w:pStyle w:val="PL"/>
        <w:rPr>
          <w:ins w:id="20275" w:author="CR1176" w:date="2023-11-09T13:44:00Z"/>
        </w:rPr>
      </w:pPr>
      <w:ins w:id="20276" w:author="CR1176" w:date="2023-11-09T13:44:00Z">
        <w:r>
          <w:rPr>
            <w:snapToGrid w:val="0"/>
          </w:rPr>
          <w:tab/>
        </w:r>
        <w:r>
          <w:t>id-Activated-Cells-Mapping-List-Item,</w:t>
        </w:r>
      </w:ins>
    </w:p>
    <w:p w14:paraId="36F32D11" w14:textId="77777777" w:rsidR="00EF5F88" w:rsidRDefault="00EF5F88" w:rsidP="00EF5F88">
      <w:pPr>
        <w:pStyle w:val="PL"/>
        <w:rPr>
          <w:ins w:id="20277" w:author="CR1176" w:date="2023-11-09T13:44:00Z"/>
        </w:rPr>
      </w:pPr>
      <w:ins w:id="20278" w:author="CR1176" w:date="2023-11-09T13:44:00Z">
        <w:r>
          <w:rPr>
            <w:snapToGrid w:val="0"/>
          </w:rPr>
          <w:tab/>
        </w:r>
        <w:r>
          <w:t>id-F1SetupOutcome,</w:t>
        </w:r>
      </w:ins>
    </w:p>
    <w:p w14:paraId="2A14A551" w14:textId="77777777" w:rsidR="00EF5F88" w:rsidRDefault="00EF5F88" w:rsidP="00EF5F88">
      <w:pPr>
        <w:pStyle w:val="PL"/>
        <w:rPr>
          <w:ins w:id="20279" w:author="CR1176" w:date="2023-11-09T13:44:00Z"/>
          <w:snapToGrid w:val="0"/>
        </w:rPr>
      </w:pPr>
      <w:ins w:id="20280" w:author="CR1176" w:date="2023-11-09T13:44:00Z">
        <w:r>
          <w:rPr>
            <w:snapToGrid w:val="0"/>
          </w:rPr>
          <w:tab/>
          <w:t>id-RRC-Terminating-IAB-Donor-Related-Info,</w:t>
        </w:r>
      </w:ins>
    </w:p>
    <w:p w14:paraId="7516DA7B" w14:textId="77777777" w:rsidR="00EF5F88" w:rsidRDefault="00EF5F88" w:rsidP="00EF5F88">
      <w:pPr>
        <w:pStyle w:val="PL"/>
        <w:rPr>
          <w:ins w:id="20281" w:author="CR1176" w:date="2023-11-09T13:44:00Z"/>
          <w:rFonts w:eastAsia="SimSun"/>
          <w:snapToGrid w:val="0"/>
        </w:rPr>
      </w:pPr>
      <w:ins w:id="20282" w:author="CR1176" w:date="2023-11-09T13:44:00Z">
        <w:r>
          <w:rPr>
            <w:rFonts w:eastAsia="SimSun"/>
            <w:snapToGrid w:val="0"/>
          </w:rPr>
          <w:tab/>
        </w:r>
        <w:r>
          <w:rPr>
            <w:snapToGrid w:val="0"/>
          </w:rPr>
          <w:t>id-</w:t>
        </w:r>
        <w:r>
          <w:rPr>
            <w:rFonts w:cs="Arial"/>
            <w:szCs w:val="18"/>
            <w:lang w:val="en-US" w:eastAsia="zh-CN"/>
          </w:rPr>
          <w:t>RRC-Terminating-IAB-Donor-gNB-ID,</w:t>
        </w:r>
        <w:r>
          <w:rPr>
            <w:rFonts w:eastAsia="SimSun"/>
            <w:snapToGrid w:val="0"/>
          </w:rPr>
          <w:tab/>
        </w:r>
      </w:ins>
    </w:p>
    <w:p w14:paraId="08C89A85" w14:textId="77777777" w:rsidR="00EF5F88" w:rsidRDefault="00EF5F88" w:rsidP="00EF5F88">
      <w:pPr>
        <w:pStyle w:val="PL"/>
        <w:rPr>
          <w:ins w:id="20283" w:author="CR1176" w:date="2023-11-09T13:44:00Z"/>
          <w:rFonts w:eastAsia="SimSun"/>
          <w:snapToGrid w:val="0"/>
        </w:rPr>
      </w:pPr>
      <w:ins w:id="20284" w:author="CR1176" w:date="2023-11-09T13:44:00Z">
        <w:r>
          <w:rPr>
            <w:rFonts w:eastAsia="SimSun"/>
            <w:snapToGrid w:val="0"/>
          </w:rPr>
          <w:tab/>
          <w:t>id-NCGI-to-be-Updated-List,</w:t>
        </w:r>
      </w:ins>
    </w:p>
    <w:p w14:paraId="12DCA148" w14:textId="77777777" w:rsidR="00EF5F88" w:rsidRDefault="00EF5F88" w:rsidP="00EF5F88">
      <w:pPr>
        <w:pStyle w:val="PL"/>
        <w:rPr>
          <w:ins w:id="20285" w:author="CR1176" w:date="2023-11-09T13:44:00Z"/>
          <w:rFonts w:eastAsia="SimSun"/>
          <w:snapToGrid w:val="0"/>
        </w:rPr>
      </w:pPr>
      <w:ins w:id="20286" w:author="CR1176" w:date="2023-11-09T13:44:00Z">
        <w:r>
          <w:rPr>
            <w:rFonts w:eastAsia="SimSun"/>
            <w:snapToGrid w:val="0"/>
          </w:rPr>
          <w:tab/>
          <w:t>id-NCGI-to-be-Updated-List-Item,</w:t>
        </w:r>
      </w:ins>
    </w:p>
    <w:p w14:paraId="35240D24" w14:textId="77777777" w:rsidR="00EF5F88" w:rsidRDefault="00EF5F88" w:rsidP="00EF5F88">
      <w:pPr>
        <w:pStyle w:val="PL"/>
        <w:rPr>
          <w:ins w:id="20287" w:author="CR1176" w:date="2023-11-09T13:44:00Z"/>
          <w:lang w:val="en-US" w:eastAsia="zh-CN"/>
        </w:rPr>
      </w:pPr>
      <w:ins w:id="20288" w:author="CR1176" w:date="2023-11-09T13:44:00Z">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ins>
    </w:p>
    <w:p w14:paraId="2C8ACD02" w14:textId="77777777" w:rsidR="00141F28" w:rsidRDefault="00141F28" w:rsidP="00141F28">
      <w:pPr>
        <w:pStyle w:val="PL"/>
        <w:rPr>
          <w:ins w:id="20289" w:author="CR1180" w:date="2023-11-06T14:18:00Z"/>
        </w:rPr>
      </w:pPr>
      <w:ins w:id="20290" w:author="CR1180" w:date="2023-11-06T14:18:00Z">
        <w:r>
          <w:tab/>
          <w:t>id-</w:t>
        </w:r>
        <w:r w:rsidRPr="004A0D2F">
          <w:t>S</w:t>
        </w:r>
        <w:r>
          <w:t>L</w:t>
        </w:r>
        <w:r w:rsidRPr="004A0D2F">
          <w:t>Positioning</w:t>
        </w:r>
        <w:r>
          <w:t>-</w:t>
        </w:r>
        <w:r w:rsidRPr="004A0D2F">
          <w:t>Ranging</w:t>
        </w:r>
        <w:r>
          <w:t>-Service-Info,</w:t>
        </w:r>
      </w:ins>
    </w:p>
    <w:p w14:paraId="63E77F32" w14:textId="77777777" w:rsidR="00141F28" w:rsidRDefault="00141F28" w:rsidP="00141F28">
      <w:pPr>
        <w:pStyle w:val="PL"/>
        <w:rPr>
          <w:ins w:id="20291" w:author="CR1180" w:date="2023-11-06T14:18:00Z"/>
          <w:snapToGrid w:val="0"/>
        </w:rPr>
      </w:pPr>
      <w:ins w:id="20292" w:author="CR1180" w:date="2023-11-06T14:18:00Z">
        <w:r>
          <w:tab/>
          <w:t>id-</w:t>
        </w:r>
        <w:r w:rsidRPr="00F621BD">
          <w:rPr>
            <w:snapToGrid w:val="0"/>
          </w:rPr>
          <w:t>TimeWindowInformation</w:t>
        </w:r>
        <w:r>
          <w:rPr>
            <w:snapToGrid w:val="0"/>
          </w:rPr>
          <w:t>-SRS,</w:t>
        </w:r>
      </w:ins>
    </w:p>
    <w:p w14:paraId="43078737" w14:textId="77777777" w:rsidR="00141F28" w:rsidRDefault="00141F28" w:rsidP="00141F28">
      <w:pPr>
        <w:pStyle w:val="PL"/>
        <w:rPr>
          <w:ins w:id="20293" w:author="CR1180" w:date="2023-11-06T14:18:00Z"/>
          <w:snapToGrid w:val="0"/>
        </w:rPr>
      </w:pPr>
      <w:ins w:id="20294" w:author="CR1180" w:date="2023-11-06T14:18:00Z">
        <w:r>
          <w:rPr>
            <w:snapToGrid w:val="0"/>
          </w:rPr>
          <w:tab/>
          <w:t>id-</w:t>
        </w:r>
        <w:r w:rsidRPr="00F621BD">
          <w:rPr>
            <w:snapToGrid w:val="0"/>
          </w:rPr>
          <w:t>TimeWindowInformation</w:t>
        </w:r>
        <w:r>
          <w:rPr>
            <w:snapToGrid w:val="0"/>
          </w:rPr>
          <w:t>-Measurement,</w:t>
        </w:r>
      </w:ins>
    </w:p>
    <w:p w14:paraId="12DB31F5" w14:textId="77777777" w:rsidR="00141F28" w:rsidRDefault="00141F28" w:rsidP="00141F28">
      <w:pPr>
        <w:pStyle w:val="PL"/>
        <w:rPr>
          <w:ins w:id="20295" w:author="CR1180" w:date="2023-11-06T14:18:00Z"/>
          <w:snapToGrid w:val="0"/>
        </w:rPr>
      </w:pPr>
      <w:ins w:id="20296" w:author="CR1180" w:date="2023-11-06T14:18:00Z">
        <w:r>
          <w:rPr>
            <w:snapToGrid w:val="0"/>
          </w:rPr>
          <w:tab/>
          <w:t>id-</w:t>
        </w:r>
        <w:r w:rsidRPr="002E2C87">
          <w:rPr>
            <w:snapToGrid w:val="0"/>
          </w:rPr>
          <w:t>SRSPosRRCInactiveValidityAreaConfig</w:t>
        </w:r>
        <w:r>
          <w:rPr>
            <w:snapToGrid w:val="0"/>
          </w:rPr>
          <w:t>,</w:t>
        </w:r>
      </w:ins>
    </w:p>
    <w:p w14:paraId="7E1849D5" w14:textId="77777777" w:rsidR="00141F28" w:rsidRDefault="00141F28" w:rsidP="00141F28">
      <w:pPr>
        <w:pStyle w:val="PL"/>
        <w:rPr>
          <w:ins w:id="20297" w:author="CR1180" w:date="2023-11-06T14:18:00Z"/>
          <w:snapToGrid w:val="0"/>
        </w:rPr>
      </w:pPr>
      <w:ins w:id="20298" w:author="CR1180" w:date="2023-11-06T14:18:00Z">
        <w:r>
          <w:rPr>
            <w:snapToGrid w:val="0"/>
          </w:rPr>
          <w:tab/>
          <w:t>id-</w:t>
        </w:r>
        <w:r w:rsidRPr="00C452BC">
          <w:rPr>
            <w:snapToGrid w:val="0"/>
          </w:rPr>
          <w:t>LPHAPValidityAreaCells</w:t>
        </w:r>
        <w:r>
          <w:rPr>
            <w:snapToGrid w:val="0"/>
          </w:rPr>
          <w:t>,</w:t>
        </w:r>
      </w:ins>
    </w:p>
    <w:p w14:paraId="04D57BAD" w14:textId="77777777" w:rsidR="00141F28" w:rsidRPr="005E3561" w:rsidRDefault="00141F28" w:rsidP="00141F28">
      <w:pPr>
        <w:pStyle w:val="PL"/>
        <w:rPr>
          <w:ins w:id="20299" w:author="CR1180" w:date="2023-11-06T14:18:00Z"/>
          <w:snapToGrid w:val="0"/>
        </w:rPr>
      </w:pPr>
      <w:ins w:id="20300" w:author="CR1180" w:date="2023-11-06T14:18:00Z">
        <w:r>
          <w:rPr>
            <w:snapToGrid w:val="0"/>
          </w:rPr>
          <w:tab/>
        </w:r>
        <w:r>
          <w:t>id-SRSReservationRequest,</w:t>
        </w:r>
      </w:ins>
    </w:p>
    <w:p w14:paraId="7FF44738" w14:textId="77777777" w:rsidR="00C410D6" w:rsidRDefault="00C410D6" w:rsidP="00C410D6">
      <w:pPr>
        <w:pStyle w:val="PL"/>
        <w:rPr>
          <w:ins w:id="20301" w:author="CR1189" w:date="2023-11-06T14:18:00Z"/>
          <w:noProof w:val="0"/>
        </w:rPr>
      </w:pPr>
      <w:ins w:id="20302" w:author="CR1189" w:date="2023-11-06T14:18:00Z">
        <w:r>
          <w:rPr>
            <w:noProof w:val="0"/>
          </w:rPr>
          <w:tab/>
        </w:r>
        <w:r w:rsidRPr="00DA11D0">
          <w:rPr>
            <w:noProof w:val="0"/>
          </w:rPr>
          <w:t>id-</w:t>
        </w:r>
        <w:r>
          <w:rPr>
            <w:noProof w:val="0"/>
          </w:rPr>
          <w:t>IndicationMCInactiveReception,</w:t>
        </w:r>
      </w:ins>
    </w:p>
    <w:p w14:paraId="595D1A91" w14:textId="77777777" w:rsidR="00C410D6" w:rsidRDefault="00C410D6" w:rsidP="00C410D6">
      <w:pPr>
        <w:pStyle w:val="PL"/>
        <w:rPr>
          <w:ins w:id="20303" w:author="CR1189" w:date="2023-11-06T14:18:00Z"/>
        </w:rPr>
      </w:pPr>
      <w:ins w:id="20304" w:author="CR1189" w:date="2023-11-06T14:18:00Z">
        <w:r>
          <w:rPr>
            <w:noProof w:val="0"/>
          </w:rPr>
          <w:tab/>
        </w:r>
        <w:r w:rsidRPr="00F85EA2">
          <w:t>id-Multicast</w:t>
        </w:r>
        <w:r>
          <w:t>CU2DURRCInfo,</w:t>
        </w:r>
        <w:r w:rsidRPr="005F53EB">
          <w:t xml:space="preserve"> </w:t>
        </w:r>
      </w:ins>
    </w:p>
    <w:p w14:paraId="63D103D1" w14:textId="77777777" w:rsidR="00C410D6" w:rsidRDefault="00C410D6" w:rsidP="00C410D6">
      <w:pPr>
        <w:pStyle w:val="PL"/>
        <w:rPr>
          <w:ins w:id="20305" w:author="CR1189" w:date="2023-11-06T14:18:00Z"/>
          <w:noProof w:val="0"/>
        </w:rPr>
      </w:pPr>
      <w:ins w:id="20306" w:author="CR1189" w:date="2023-11-06T14:18:00Z">
        <w:r>
          <w:tab/>
          <w:t>id-MulticastDU2CURRCInfo,</w:t>
        </w:r>
      </w:ins>
    </w:p>
    <w:p w14:paraId="648C4C47" w14:textId="77777777" w:rsidR="00C410D6" w:rsidRDefault="00C410D6" w:rsidP="00C410D6">
      <w:pPr>
        <w:pStyle w:val="PL"/>
        <w:rPr>
          <w:ins w:id="20307" w:author="CR1189" w:date="2023-11-06T14:18:00Z"/>
        </w:rPr>
      </w:pPr>
      <w:ins w:id="20308" w:author="CR1189" w:date="2023-11-06T14:18:00Z">
        <w:r>
          <w:tab/>
        </w:r>
        <w:r w:rsidRPr="00F85EA2">
          <w:t>id-</w:t>
        </w:r>
        <w:r>
          <w:t>MBS</w:t>
        </w:r>
        <w:r w:rsidRPr="00F85EA2">
          <w:t>Multicast</w:t>
        </w:r>
        <w:r>
          <w:t>SessionState,</w:t>
        </w:r>
      </w:ins>
    </w:p>
    <w:p w14:paraId="2620BA57" w14:textId="77777777" w:rsidR="0039613A" w:rsidRDefault="00C410D6" w:rsidP="0039613A">
      <w:pPr>
        <w:pStyle w:val="PL"/>
        <w:rPr>
          <w:ins w:id="20309" w:author="CR1194" w:date="2023-11-10T09:11:00Z"/>
          <w:rFonts w:eastAsia="SimSun"/>
          <w:snapToGrid w:val="0"/>
        </w:rPr>
      </w:pPr>
      <w:ins w:id="20310" w:author="CR1189" w:date="2023-11-06T14:18:00Z">
        <w:r>
          <w:rPr>
            <w:rFonts w:eastAsia="SimSun"/>
            <w:snapToGrid w:val="0"/>
          </w:rPr>
          <w:tab/>
        </w:r>
        <w:r w:rsidRPr="00157F71">
          <w:rPr>
            <w:rFonts w:eastAsia="SimSun"/>
            <w:snapToGrid w:val="0"/>
          </w:rPr>
          <w:t>id-F1U</w:t>
        </w:r>
        <w:r>
          <w:rPr>
            <w:rFonts w:eastAsia="SimSun"/>
            <w:snapToGrid w:val="0"/>
          </w:rPr>
          <w:t>Tunnel</w:t>
        </w:r>
        <w:r w:rsidRPr="00157F71">
          <w:rPr>
            <w:rFonts w:eastAsia="SimSun"/>
            <w:snapToGrid w:val="0"/>
          </w:rPr>
          <w:t>NotEstablished,</w:t>
        </w:r>
      </w:ins>
    </w:p>
    <w:p w14:paraId="75573A73" w14:textId="50997359" w:rsidR="00C410D6" w:rsidRPr="00552D38" w:rsidRDefault="0039613A" w:rsidP="0039613A">
      <w:pPr>
        <w:pStyle w:val="PL"/>
        <w:rPr>
          <w:ins w:id="20311" w:author="CR1189" w:date="2023-11-06T14:18:00Z"/>
          <w:snapToGrid w:val="0"/>
        </w:rPr>
      </w:pPr>
      <w:ins w:id="20312" w:author="CR1194" w:date="2023-11-10T09:11:00Z">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ins>
    </w:p>
    <w:p w14:paraId="38B8D0F8" w14:textId="271B0233" w:rsidR="00F970C9" w:rsidRPr="00EA5FA7" w:rsidRDefault="00F970C9" w:rsidP="00D965EF">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766D26">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766D26">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pPr>
      <w:r w:rsidRPr="007C7C0B">
        <w:rPr>
          <w:rFonts w:cs="Arial"/>
          <w:szCs w:val="18"/>
          <w:lang w:eastAsia="ja-JP"/>
        </w:rPr>
        <w:tab/>
        <w:t>maxnoofMRBsforUE</w:t>
      </w:r>
      <w:r w:rsidR="007C7C0B" w:rsidRPr="007C7C0B">
        <w:rPr>
          <w:rFonts w:cs="Arial"/>
          <w:szCs w:val="18"/>
          <w:lang w:eastAsia="ja-JP"/>
        </w:rPr>
        <w:t>,</w:t>
      </w:r>
    </w:p>
    <w:p w14:paraId="7868EB8D" w14:textId="77777777" w:rsidR="00C5460D" w:rsidRPr="00D430B3" w:rsidRDefault="007C7C0B" w:rsidP="00C5460D">
      <w:pPr>
        <w:pStyle w:val="PL"/>
        <w:rPr>
          <w:ins w:id="20313" w:author="CR1037" w:date="2023-11-06T14:18:00Z"/>
          <w:rFonts w:cs="Arial"/>
          <w:szCs w:val="18"/>
          <w:lang w:eastAsia="ja-JP"/>
        </w:rPr>
      </w:pPr>
      <w:r>
        <w:tab/>
      </w:r>
      <w:r w:rsidRPr="00997DDC">
        <w:t>maxnoofServingCellMOs</w:t>
      </w:r>
      <w:ins w:id="20314" w:author="CR1037" w:date="2023-11-06T14:18:00Z">
        <w:r w:rsidR="00C5460D">
          <w:t>,</w:t>
        </w:r>
      </w:ins>
    </w:p>
    <w:p w14:paraId="6C2170FD" w14:textId="77777777" w:rsidR="00C5460D" w:rsidRDefault="00C5460D" w:rsidP="00C5460D">
      <w:pPr>
        <w:pStyle w:val="PL"/>
        <w:rPr>
          <w:ins w:id="20315" w:author="CR1037" w:date="2023-11-06T14:18:00Z"/>
        </w:rPr>
      </w:pPr>
      <w:ins w:id="20316" w:author="CR1037" w:date="2023-11-06T14:18:00Z">
        <w:r>
          <w:lastRenderedPageBreak/>
          <w:tab/>
          <w:t>maxnoofLTMCells,</w:t>
        </w:r>
      </w:ins>
    </w:p>
    <w:p w14:paraId="7A1FF126" w14:textId="59F881FC" w:rsidR="00F970C9" w:rsidRDefault="00C5460D" w:rsidP="00C5460D">
      <w:pPr>
        <w:pStyle w:val="PL"/>
        <w:rPr>
          <w:rFonts w:cs="Arial"/>
          <w:szCs w:val="18"/>
          <w:lang w:eastAsia="ja-JP"/>
        </w:rPr>
      </w:pPr>
      <w:ins w:id="20317" w:author="CR1037" w:date="2023-11-06T14:18:00Z">
        <w:r>
          <w:tab/>
        </w:r>
        <w:r w:rsidRPr="006B0D09">
          <w:t>maxnoof</w:t>
        </w:r>
        <w:r>
          <w:t>TAList</w:t>
        </w:r>
      </w:ins>
    </w:p>
    <w:p w14:paraId="36733CD6" w14:textId="266509E8" w:rsidR="00D04B28" w:rsidRDefault="00D04B28" w:rsidP="00F634D0">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lastRenderedPageBreak/>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lastRenderedPageBreak/>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3534A7E2" w14:textId="77777777" w:rsidR="00ED124A" w:rsidRDefault="00A43FDC" w:rsidP="00ED124A">
      <w:pPr>
        <w:pStyle w:val="PL"/>
        <w:rPr>
          <w:ins w:id="20318" w:author="CR1176" w:date="2023-11-09T13:45:00Z"/>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ins w:id="20319" w:author="CR1176" w:date="2023-11-09T13:45:00Z">
        <w:r w:rsidR="00ED124A">
          <w:rPr>
            <w:snapToGrid w:val="0"/>
            <w:lang w:eastAsia="zh-CN"/>
          </w:rPr>
          <w:t>|</w:t>
        </w:r>
      </w:ins>
    </w:p>
    <w:p w14:paraId="4019475E" w14:textId="77777777" w:rsidR="00ED124A" w:rsidRDefault="00ED124A" w:rsidP="00ED124A">
      <w:pPr>
        <w:pStyle w:val="PL"/>
        <w:rPr>
          <w:ins w:id="20320" w:author="CR1176" w:date="2023-11-09T13:45:00Z"/>
          <w:snapToGrid w:val="0"/>
          <w:lang w:eastAsia="zh-CN"/>
        </w:rPr>
      </w:pPr>
      <w:ins w:id="20321" w:author="CR1176" w:date="2023-11-09T13:45:00Z">
        <w:r>
          <w:rPr>
            <w:snapToGrid w:val="0"/>
            <w:lang w:eastAsia="zh-CN"/>
          </w:rPr>
          <w:tab/>
          <w:t>{ ID id-RRC-Terminating-IAB-Donor-gNB-ID</w:t>
        </w:r>
        <w:r>
          <w:rPr>
            <w:snapToGrid w:val="0"/>
            <w:lang w:eastAsia="zh-CN"/>
          </w:rPr>
          <w:tab/>
          <w:t>CRITICALITY ignore</w:t>
        </w:r>
        <w:r>
          <w:rPr>
            <w:snapToGrid w:val="0"/>
            <w:lang w:eastAsia="zh-CN"/>
          </w:rPr>
          <w:tab/>
          <w:t xml:space="preserve">TYPE </w:t>
        </w:r>
        <w:r>
          <w:t>GlobalGNB-ID</w:t>
        </w:r>
        <w:r>
          <w:rPr>
            <w:snapToGrid w:val="0"/>
            <w:lang w:eastAsia="zh-CN"/>
          </w:rPr>
          <w:tab/>
          <w:t>PRESENCE optional }|</w:t>
        </w:r>
      </w:ins>
    </w:p>
    <w:p w14:paraId="1A1EBF8A" w14:textId="24D3B8D1" w:rsidR="00F970C9" w:rsidRPr="00EA5FA7" w:rsidRDefault="00ED124A" w:rsidP="00ED124A">
      <w:pPr>
        <w:pStyle w:val="PL"/>
        <w:rPr>
          <w:noProof w:val="0"/>
          <w:snapToGrid w:val="0"/>
          <w:lang w:eastAsia="zh-CN"/>
        </w:rPr>
      </w:pPr>
      <w:ins w:id="20322" w:author="CR1176" w:date="2023-11-09T13:45:00Z">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ins>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59259A5" w14:textId="77777777" w:rsidR="00ED124A" w:rsidRDefault="00A43FDC" w:rsidP="00ED124A">
      <w:pPr>
        <w:pStyle w:val="PL"/>
        <w:rPr>
          <w:ins w:id="20323" w:author="CR1176" w:date="2023-11-09T13:45:00Z"/>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ins w:id="20324" w:author="CR1176" w:date="2023-11-09T13:45:00Z">
        <w:r w:rsidR="00ED124A">
          <w:rPr>
            <w:snapToGrid w:val="0"/>
            <w:lang w:eastAsia="zh-CN"/>
          </w:rPr>
          <w:t>|</w:t>
        </w:r>
      </w:ins>
    </w:p>
    <w:p w14:paraId="1D4AF46C" w14:textId="2A85C438" w:rsidR="00F970C9" w:rsidRPr="00EA5FA7" w:rsidRDefault="00ED124A" w:rsidP="00ED124A">
      <w:pPr>
        <w:pStyle w:val="PL"/>
        <w:rPr>
          <w:noProof w:val="0"/>
          <w:snapToGrid w:val="0"/>
          <w:lang w:eastAsia="zh-CN"/>
        </w:rPr>
      </w:pPr>
      <w:ins w:id="20325" w:author="CR1176" w:date="2023-11-09T13:45:00Z">
        <w:r>
          <w:rPr>
            <w:snapToGrid w:val="0"/>
            <w:lang w:eastAsia="zh-CN"/>
          </w:rPr>
          <w:tab/>
          <w:t>{ ID id-NCGI-to-be-Updated-List</w:t>
        </w:r>
        <w:r>
          <w:rPr>
            <w:snapToGrid w:val="0"/>
            <w:lang w:eastAsia="zh-CN"/>
          </w:rPr>
          <w:tab/>
        </w:r>
        <w:r>
          <w:rPr>
            <w:snapToGrid w:val="0"/>
            <w:lang w:eastAsia="zh-CN"/>
          </w:rPr>
          <w:tab/>
        </w:r>
        <w:r>
          <w:rPr>
            <w:snapToGrid w:val="0"/>
            <w:lang w:eastAsia="zh-CN"/>
          </w:rPr>
          <w:tab/>
          <w:t>CRITICALITY ignore</w:t>
        </w:r>
        <w:r>
          <w:rPr>
            <w:snapToGrid w:val="0"/>
            <w:lang w:eastAsia="zh-CN"/>
          </w:rPr>
          <w:tab/>
          <w:t>TYPE NCGI-to-be-Updated-List</w:t>
        </w:r>
        <w:r>
          <w:rPr>
            <w:snapToGrid w:val="0"/>
            <w:lang w:eastAsia="zh-CN"/>
          </w:rPr>
          <w:tab/>
        </w:r>
        <w:r>
          <w:rPr>
            <w:snapToGrid w:val="0"/>
            <w:lang w:eastAsia="zh-CN"/>
          </w:rPr>
          <w:tab/>
        </w:r>
        <w:r>
          <w:rPr>
            <w:snapToGrid w:val="0"/>
            <w:lang w:eastAsia="zh-CN"/>
          </w:rPr>
          <w:tab/>
          <w:t>PRESENCE optional</w:t>
        </w:r>
        <w:r>
          <w:rPr>
            <w:snapToGrid w:val="0"/>
            <w:lang w:eastAsia="zh-CN"/>
          </w:rPr>
          <w:tab/>
          <w:t>}</w:t>
        </w:r>
      </w:ins>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3B724AFD" w14:textId="77777777" w:rsidR="00ED124A" w:rsidRDefault="00ED124A" w:rsidP="00ED124A">
      <w:pPr>
        <w:pStyle w:val="PL"/>
        <w:rPr>
          <w:ins w:id="20326" w:author="CR1176" w:date="2023-11-09T13:46:00Z"/>
          <w:snapToGrid w:val="0"/>
          <w:lang w:eastAsia="zh-CN"/>
        </w:rPr>
      </w:pPr>
    </w:p>
    <w:p w14:paraId="38D9B4C7" w14:textId="39102543" w:rsidR="00ED124A" w:rsidRDefault="00ED124A" w:rsidP="00ED124A">
      <w:pPr>
        <w:pStyle w:val="PL"/>
        <w:rPr>
          <w:ins w:id="20327" w:author="CR1176" w:date="2023-11-09T13:45:00Z"/>
          <w:snapToGrid w:val="0"/>
          <w:lang w:eastAsia="zh-CN"/>
        </w:rPr>
      </w:pPr>
      <w:ins w:id="20328" w:author="CR1176" w:date="2023-11-09T13:45:00Z">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ins>
    </w:p>
    <w:p w14:paraId="12F9050C" w14:textId="77777777" w:rsidR="00ED124A" w:rsidRDefault="00ED124A" w:rsidP="00ED124A">
      <w:pPr>
        <w:pStyle w:val="PL"/>
        <w:rPr>
          <w:ins w:id="20329" w:author="CR1176" w:date="2023-11-09T13:45:00Z"/>
          <w:snapToGrid w:val="0"/>
          <w:lang w:eastAsia="zh-CN"/>
        </w:rPr>
      </w:pPr>
    </w:p>
    <w:p w14:paraId="76434D29" w14:textId="77777777" w:rsidR="00ED124A" w:rsidRDefault="00ED124A" w:rsidP="00ED124A">
      <w:pPr>
        <w:pStyle w:val="PL"/>
        <w:rPr>
          <w:ins w:id="20330" w:author="CR1176" w:date="2023-11-09T13:45:00Z"/>
          <w:snapToGrid w:val="0"/>
          <w:lang w:eastAsia="zh-CN"/>
        </w:rPr>
      </w:pPr>
      <w:ins w:id="20331" w:author="CR1176" w:date="2023-11-09T13:45:00Z">
        <w:r>
          <w:rPr>
            <w:snapToGrid w:val="0"/>
            <w:lang w:eastAsia="zh-CN"/>
          </w:rPr>
          <w:t>NCGI-to-be-Updated-List-ItemIEs</w:t>
        </w:r>
        <w:r>
          <w:rPr>
            <w:snapToGrid w:val="0"/>
            <w:lang w:eastAsia="zh-CN"/>
          </w:rPr>
          <w:tab/>
          <w:t>F1AP-PROTOCOL-IES::= {</w:t>
        </w:r>
      </w:ins>
    </w:p>
    <w:p w14:paraId="0EF419C1" w14:textId="77777777" w:rsidR="00ED124A" w:rsidRDefault="00ED124A" w:rsidP="00ED124A">
      <w:pPr>
        <w:pStyle w:val="PL"/>
        <w:tabs>
          <w:tab w:val="clear" w:pos="6528"/>
          <w:tab w:val="clear" w:pos="6912"/>
          <w:tab w:val="left" w:pos="7055"/>
        </w:tabs>
        <w:rPr>
          <w:ins w:id="20332" w:author="CR1176" w:date="2023-11-09T13:45:00Z"/>
          <w:snapToGrid w:val="0"/>
          <w:lang w:eastAsia="zh-CN"/>
        </w:rPr>
      </w:pPr>
      <w:ins w:id="20333" w:author="CR1176" w:date="2023-11-09T13:45:00Z">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ins>
    </w:p>
    <w:p w14:paraId="458CBE54" w14:textId="77777777" w:rsidR="00ED124A" w:rsidRDefault="00ED124A" w:rsidP="00ED124A">
      <w:pPr>
        <w:pStyle w:val="PL"/>
        <w:tabs>
          <w:tab w:val="clear" w:pos="6528"/>
          <w:tab w:val="clear" w:pos="6912"/>
          <w:tab w:val="left" w:pos="7055"/>
        </w:tabs>
        <w:rPr>
          <w:ins w:id="20334" w:author="CR1176" w:date="2023-11-09T13:45:00Z"/>
          <w:snapToGrid w:val="0"/>
          <w:lang w:eastAsia="zh-CN"/>
        </w:rPr>
      </w:pPr>
      <w:ins w:id="20335" w:author="CR1176" w:date="2023-11-09T13:45:00Z">
        <w:r>
          <w:rPr>
            <w:snapToGrid w:val="0"/>
            <w:lang w:eastAsia="zh-CN"/>
          </w:rPr>
          <w:tab/>
          <w:t>...</w:t>
        </w:r>
      </w:ins>
    </w:p>
    <w:p w14:paraId="436E85B7" w14:textId="77777777" w:rsidR="00ED124A" w:rsidRDefault="00ED124A" w:rsidP="00ED124A">
      <w:pPr>
        <w:pStyle w:val="PL"/>
        <w:rPr>
          <w:ins w:id="20336" w:author="CR1176" w:date="2023-11-09T13:45:00Z"/>
          <w:snapToGrid w:val="0"/>
          <w:lang w:eastAsia="zh-CN"/>
        </w:rPr>
      </w:pPr>
      <w:ins w:id="20337" w:author="CR1176" w:date="2023-11-09T13:45:00Z">
        <w:r>
          <w:rPr>
            <w:snapToGrid w:val="0"/>
            <w:lang w:eastAsia="zh-CN"/>
          </w:rPr>
          <w:t>}</w:t>
        </w:r>
      </w:ins>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lastRenderedPageBreak/>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04D097C1" w14:textId="77777777" w:rsidR="00ED124A" w:rsidRDefault="00180D06" w:rsidP="00ED124A">
      <w:pPr>
        <w:pStyle w:val="PL"/>
        <w:rPr>
          <w:ins w:id="20338" w:author="CR1176" w:date="2023-11-09T13:46:00Z"/>
          <w:snapToGrid w:val="0"/>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ins w:id="20339" w:author="CR1176" w:date="2023-11-09T13:46:00Z">
        <w:r w:rsidR="00ED124A">
          <w:rPr>
            <w:snapToGrid w:val="0"/>
            <w:lang w:eastAsia="zh-CN"/>
          </w:rPr>
          <w:t>|</w:t>
        </w:r>
      </w:ins>
    </w:p>
    <w:p w14:paraId="515A74D2" w14:textId="77777777" w:rsidR="00ED124A" w:rsidRDefault="00ED124A" w:rsidP="00ED124A">
      <w:pPr>
        <w:pStyle w:val="PL"/>
        <w:rPr>
          <w:ins w:id="20340" w:author="CR1176" w:date="2023-11-09T13:46:00Z"/>
          <w:lang w:eastAsia="zh-CN"/>
        </w:rPr>
      </w:pPr>
      <w:ins w:id="20341" w:author="CR1176" w:date="2023-11-09T13:46:00Z">
        <w:r>
          <w:rPr>
            <w:snapToGrid w:val="0"/>
            <w:lang w:eastAsia="zh-CN"/>
          </w:rPr>
          <w:tab/>
          <w:t>{ ID id-RRC-Terminating-IAB-Donor-Related-Info</w:t>
        </w:r>
        <w:r>
          <w:rPr>
            <w:snapToGrid w:val="0"/>
            <w:lang w:eastAsia="zh-CN"/>
          </w:rPr>
          <w:tab/>
          <w:t>CRITICALITY ignore</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ins>
    </w:p>
    <w:p w14:paraId="45601720" w14:textId="16406E7D" w:rsidR="00F970C9" w:rsidRPr="00EA5FA7" w:rsidRDefault="00ED124A" w:rsidP="00ED124A">
      <w:pPr>
        <w:pStyle w:val="PL"/>
        <w:rPr>
          <w:lang w:eastAsia="zh-CN"/>
        </w:rPr>
      </w:pPr>
      <w:ins w:id="20342" w:author="CR1176" w:date="2023-11-09T13:46:00Z">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ins>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lastRenderedPageBreak/>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lastRenderedPageBreak/>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lastRenderedPageBreak/>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CC37805" w14:textId="77777777" w:rsidR="00905327" w:rsidRDefault="00F2318F" w:rsidP="00905327">
      <w:pPr>
        <w:pStyle w:val="PL"/>
        <w:tabs>
          <w:tab w:val="clear" w:pos="4992"/>
          <w:tab w:val="left" w:pos="4915"/>
        </w:tabs>
        <w:rPr>
          <w:ins w:id="20343" w:author="CR1129" w:date="2023-11-06T14:18:00Z"/>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ins w:id="20344" w:author="CR1129" w:date="2023-11-06T14:18:00Z">
        <w:r w:rsidR="00905327">
          <w:t>|</w:t>
        </w:r>
      </w:ins>
    </w:p>
    <w:p w14:paraId="59C6589B" w14:textId="51E05013" w:rsidR="00F970C9" w:rsidRPr="00EA5FA7" w:rsidRDefault="00905327" w:rsidP="00905327">
      <w:pPr>
        <w:pStyle w:val="PL"/>
        <w:tabs>
          <w:tab w:val="clear" w:pos="4992"/>
          <w:tab w:val="left" w:pos="4915"/>
        </w:tabs>
        <w:rPr>
          <w:noProof w:val="0"/>
        </w:rPr>
      </w:pPr>
      <w:ins w:id="20345" w:author="CR1129" w:date="2023-11-06T14:18:00Z">
        <w:r>
          <w:tab/>
          <w:t>{ ID id-Cells-With-SSBs-Activated-List</w:t>
        </w:r>
        <w:r>
          <w:tab/>
        </w:r>
        <w:r>
          <w:tab/>
        </w:r>
        <w:r>
          <w:tab/>
        </w:r>
        <w:r>
          <w:tab/>
          <w:t>CRITICALITY ignore</w:t>
        </w:r>
        <w:r>
          <w:tab/>
          <w:t>TYPE Cells-With-SSBs-Activated-List</w:t>
        </w:r>
        <w:r>
          <w:tab/>
        </w:r>
        <w:r>
          <w:tab/>
        </w:r>
        <w:r>
          <w:tab/>
        </w:r>
        <w:r>
          <w:tab/>
        </w:r>
        <w:r>
          <w:tab/>
          <w:t>PRESENCE optional</w:t>
        </w:r>
        <w:r>
          <w:tab/>
          <w:t>}|</w:t>
        </w:r>
      </w:ins>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Default="00F970C9" w:rsidP="004469F4">
      <w:pPr>
        <w:pStyle w:val="PL"/>
        <w:rPr>
          <w:noProof w:val="0"/>
        </w:rPr>
      </w:pPr>
    </w:p>
    <w:p w14:paraId="0B9EA693" w14:textId="77777777" w:rsidR="00BD625F" w:rsidRDefault="00BD625F" w:rsidP="004469F4">
      <w:pPr>
        <w:pStyle w:val="PL"/>
        <w:rPr>
          <w:noProof w:val="0"/>
        </w:rPr>
      </w:pPr>
    </w:p>
    <w:p w14:paraId="1394B91F" w14:textId="77777777" w:rsidR="00BD625F" w:rsidRDefault="00BD625F" w:rsidP="00BD625F">
      <w:pPr>
        <w:pStyle w:val="PL"/>
        <w:rPr>
          <w:ins w:id="20346" w:author="CR1129" w:date="2023-11-06T14:18:00Z"/>
        </w:rPr>
      </w:pPr>
      <w:ins w:id="20347" w:author="CR1129" w:date="2023-11-06T14:18:00Z">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ins>
    </w:p>
    <w:p w14:paraId="4B8E845F" w14:textId="77777777" w:rsidR="00BD625F" w:rsidRDefault="00BD625F" w:rsidP="00BD625F">
      <w:pPr>
        <w:pStyle w:val="PL"/>
        <w:rPr>
          <w:ins w:id="20348" w:author="CR1129" w:date="2023-11-06T14:18:00Z"/>
          <w:rFonts w:eastAsia="SimSun"/>
        </w:rPr>
      </w:pPr>
    </w:p>
    <w:p w14:paraId="35790D80" w14:textId="77777777" w:rsidR="00BD625F" w:rsidRDefault="00BD625F" w:rsidP="00BD625F">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ins w:id="20349" w:author="CR1129" w:date="2023-11-06T14:18:00Z"/>
          <w:rFonts w:eastAsia="SimSun"/>
        </w:rPr>
      </w:pPr>
      <w:ins w:id="20350" w:author="CR1129" w:date="2023-11-06T14:18:00Z">
        <w:r>
          <w:t>Cells-With-SSBs-Activated</w:t>
        </w:r>
        <w:r>
          <w:rPr>
            <w:rFonts w:eastAsia="SimSun"/>
          </w:rPr>
          <w:t>-List-Item::= SEQUENCE {</w:t>
        </w:r>
        <w:r>
          <w:rPr>
            <w:rFonts w:eastAsia="SimSun"/>
          </w:rPr>
          <w:tab/>
        </w:r>
      </w:ins>
    </w:p>
    <w:p w14:paraId="0007AAF1" w14:textId="77777777" w:rsidR="00BD625F" w:rsidRDefault="00BD625F" w:rsidP="00BD625F">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ins w:id="20351" w:author="CR1129" w:date="2023-11-06T14:18:00Z"/>
          <w:rFonts w:eastAsia="SimSun"/>
        </w:rPr>
      </w:pPr>
      <w:ins w:id="20352" w:author="CR1129" w:date="2023-11-06T14:18:00Z">
        <w:r>
          <w:rPr>
            <w:rFonts w:eastAsia="SimSun"/>
          </w:rPr>
          <w:tab/>
          <w:t>nG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ins>
    </w:p>
    <w:p w14:paraId="41357EF2" w14:textId="77777777" w:rsidR="00BD625F" w:rsidRDefault="00BD625F" w:rsidP="00BD625F">
      <w:pPr>
        <w:pStyle w:val="PL"/>
        <w:rPr>
          <w:ins w:id="20353" w:author="CR1129" w:date="2023-11-06T14:18:00Z"/>
          <w:rFonts w:eastAsia="SimSun"/>
        </w:rPr>
      </w:pPr>
      <w:ins w:id="20354" w:author="CR1129" w:date="2023-11-06T14:18:00Z">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ins>
    </w:p>
    <w:p w14:paraId="3C53E7E0" w14:textId="77777777" w:rsidR="00BD625F" w:rsidRDefault="00BD625F" w:rsidP="00BD625F">
      <w:pPr>
        <w:pStyle w:val="PL"/>
        <w:rPr>
          <w:ins w:id="20355" w:author="CR1129" w:date="2023-11-06T14:18:00Z"/>
          <w:rFonts w:eastAsia="SimSun"/>
        </w:rPr>
      </w:pPr>
      <w:ins w:id="20356" w:author="CR1129" w:date="2023-11-06T14:18:00Z">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ins>
    </w:p>
    <w:p w14:paraId="79F35B4E" w14:textId="77777777" w:rsidR="00BD625F" w:rsidRDefault="00BD625F" w:rsidP="00BD625F">
      <w:pPr>
        <w:pStyle w:val="PL"/>
        <w:rPr>
          <w:ins w:id="20357" w:author="CR1129" w:date="2023-11-06T14:18:00Z"/>
          <w:rFonts w:eastAsia="SimSun"/>
        </w:rPr>
      </w:pPr>
      <w:ins w:id="20358" w:author="CR1129" w:date="2023-11-06T14:18:00Z">
        <w:r>
          <w:rPr>
            <w:rFonts w:eastAsia="SimSun"/>
          </w:rPr>
          <w:t>}</w:t>
        </w:r>
      </w:ins>
    </w:p>
    <w:p w14:paraId="0802C4DD" w14:textId="77777777" w:rsidR="00BD625F" w:rsidRDefault="00BD625F" w:rsidP="00BD625F">
      <w:pPr>
        <w:pStyle w:val="PL"/>
        <w:rPr>
          <w:ins w:id="20359" w:author="CR1129" w:date="2023-11-06T14:18:00Z"/>
          <w:rFonts w:eastAsia="SimSun"/>
        </w:rPr>
      </w:pPr>
    </w:p>
    <w:p w14:paraId="6D46F9C5" w14:textId="77777777" w:rsidR="00BD625F" w:rsidRDefault="00BD625F" w:rsidP="00BD625F">
      <w:pPr>
        <w:pStyle w:val="PL"/>
        <w:rPr>
          <w:ins w:id="20360" w:author="CR1129" w:date="2023-11-06T14:18:00Z"/>
          <w:rFonts w:eastAsia="SimSun"/>
        </w:rPr>
      </w:pPr>
      <w:ins w:id="20361" w:author="CR1129" w:date="2023-11-06T14:18:00Z">
        <w:r>
          <w:t>Cells-With-SSBs-Activated</w:t>
        </w:r>
        <w:r>
          <w:rPr>
            <w:rFonts w:eastAsia="SimSun"/>
          </w:rPr>
          <w:t>-List-Item-ExtIEs F1AP-PROTOCOL-EXTENSION ::= {</w:t>
        </w:r>
      </w:ins>
    </w:p>
    <w:p w14:paraId="56E8F034" w14:textId="77777777" w:rsidR="00BD625F" w:rsidRDefault="00BD625F" w:rsidP="00BD625F">
      <w:pPr>
        <w:pStyle w:val="PL"/>
        <w:rPr>
          <w:ins w:id="20362" w:author="CR1129" w:date="2023-11-06T14:18:00Z"/>
          <w:rFonts w:eastAsia="SimSun"/>
        </w:rPr>
      </w:pPr>
      <w:ins w:id="20363" w:author="CR1129" w:date="2023-11-06T14:18:00Z">
        <w:r>
          <w:rPr>
            <w:rFonts w:eastAsia="SimSun"/>
          </w:rPr>
          <w:tab/>
          <w:t>...</w:t>
        </w:r>
      </w:ins>
    </w:p>
    <w:p w14:paraId="4153DBA0" w14:textId="77777777" w:rsidR="00BD625F" w:rsidRDefault="00BD625F" w:rsidP="00BD625F">
      <w:pPr>
        <w:pStyle w:val="PL"/>
        <w:rPr>
          <w:ins w:id="20364" w:author="CR1129" w:date="2023-11-06T14:18:00Z"/>
          <w:rFonts w:eastAsia="SimSun"/>
        </w:rPr>
      </w:pPr>
      <w:ins w:id="20365" w:author="CR1129" w:date="2023-11-06T14:18:00Z">
        <w:r>
          <w:rPr>
            <w:rFonts w:eastAsia="SimSun"/>
          </w:rPr>
          <w:t>}</w:t>
        </w:r>
      </w:ins>
    </w:p>
    <w:p w14:paraId="491D4FB5" w14:textId="77777777" w:rsidR="00BD625F" w:rsidRDefault="00BD625F" w:rsidP="00BD625F"/>
    <w:p w14:paraId="395BDCE5" w14:textId="0487B0A5" w:rsidR="00BD625F" w:rsidRPr="00EA5FA7" w:rsidRDefault="00BD625F" w:rsidP="00BD625F">
      <w:pPr>
        <w:pStyle w:val="PL"/>
        <w:rPr>
          <w:noProof w:val="0"/>
        </w:rPr>
      </w:pPr>
      <w:ins w:id="20366" w:author="CR1129" w:date="2023-11-06T14:18:00Z">
        <w:r>
          <w:rPr>
            <w:snapToGrid w:val="0"/>
            <w:lang w:val="en-US"/>
          </w:rPr>
          <w:t>SSBs-activated-</w:t>
        </w:r>
        <w:r>
          <w:t>List</w:t>
        </w:r>
        <w:r>
          <w:rPr>
            <w:rFonts w:eastAsia="SimSun"/>
          </w:rPr>
          <w:t xml:space="preserve"> ::= SEQUENCE (SIZE(1..</w:t>
        </w:r>
        <w:r>
          <w:t xml:space="preserve"> </w:t>
        </w:r>
        <w:r>
          <w:rPr>
            <w:rFonts w:eastAsia="SimSun"/>
          </w:rPr>
          <w:t>maxnoofSSBAreas)) OF SSB-Index;</w:t>
        </w:r>
      </w:ins>
    </w:p>
    <w:p w14:paraId="079CA3EF" w14:textId="77777777" w:rsidR="00F970C9" w:rsidRDefault="00F970C9" w:rsidP="004C1D57">
      <w:pPr>
        <w:pStyle w:val="PL"/>
        <w:rPr>
          <w:noProof w:val="0"/>
        </w:rPr>
      </w:pPr>
    </w:p>
    <w:p w14:paraId="7F644F8A" w14:textId="77777777" w:rsidR="00BD625F" w:rsidRPr="00EA5FA7" w:rsidRDefault="00BD625F"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lastRenderedPageBreak/>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lastRenderedPageBreak/>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31E71">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A31E71">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A31E71">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A31E71">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7B7A3903" w14:textId="77777777" w:rsidR="00C5460D" w:rsidRPr="007C7C0B" w:rsidRDefault="007C7C0B" w:rsidP="00263131">
      <w:pPr>
        <w:pStyle w:val="PL"/>
        <w:rPr>
          <w:ins w:id="20367" w:author="CR1037" w:date="2023-11-06T14:18:00Z"/>
        </w:rPr>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ins w:id="20368" w:author="CR1037" w:date="2023-11-06T14:18:00Z">
        <w:r w:rsidR="00C5460D" w:rsidRPr="007C7C0B">
          <w:rPr>
            <w:rFonts w:hint="eastAsia"/>
          </w:rPr>
          <w:t>|</w:t>
        </w:r>
      </w:ins>
    </w:p>
    <w:p w14:paraId="1AEA175C" w14:textId="77777777" w:rsidR="00C5460D" w:rsidRPr="007C7C0B" w:rsidRDefault="00C5460D" w:rsidP="00263131">
      <w:pPr>
        <w:pStyle w:val="PL"/>
        <w:rPr>
          <w:ins w:id="20369" w:author="CR1037" w:date="2023-11-06T14:18:00Z"/>
        </w:rPr>
      </w:pPr>
      <w:ins w:id="20370" w:author="CR1037" w:date="2023-11-06T14:18:00Z">
        <w:r>
          <w:tab/>
        </w:r>
        <w:r w:rsidRPr="000C084E">
          <w:t>{ ID id-</w:t>
        </w:r>
        <w:r>
          <w:t>LTMInformation-ToBeSetup</w:t>
        </w:r>
        <w:r w:rsidRPr="000C084E">
          <w:tab/>
        </w:r>
        <w:r w:rsidRPr="000C084E">
          <w:tab/>
        </w:r>
        <w:r w:rsidRPr="000C084E">
          <w:tab/>
        </w:r>
        <w:r>
          <w:tab/>
        </w:r>
        <w:r w:rsidRPr="000C084E">
          <w:t xml:space="preserve">CRITICALITY </w:t>
        </w:r>
        <w:r>
          <w:t>reject</w:t>
        </w:r>
        <w:r w:rsidRPr="000C084E">
          <w:tab/>
          <w:t xml:space="preserve">TYPE </w:t>
        </w:r>
        <w:r>
          <w:t>LTMInformation-ToBeSetup</w:t>
        </w:r>
        <w:r>
          <w:tab/>
        </w:r>
        <w:r w:rsidRPr="000C084E">
          <w:tab/>
        </w:r>
        <w:r w:rsidRPr="000C084E">
          <w:tab/>
        </w:r>
        <w:r w:rsidRPr="000C084E">
          <w:tab/>
        </w:r>
        <w:r>
          <w:tab/>
        </w:r>
        <w:r>
          <w:tab/>
        </w:r>
        <w:r w:rsidRPr="000C084E">
          <w:t>PRESENCE optional</w:t>
        </w:r>
        <w:r w:rsidRPr="000C084E">
          <w:tab/>
          <w:t>}</w:t>
        </w:r>
        <w:r w:rsidRPr="007C7C0B">
          <w:rPr>
            <w:rFonts w:hint="eastAsia"/>
          </w:rPr>
          <w:t>|</w:t>
        </w:r>
      </w:ins>
    </w:p>
    <w:p w14:paraId="0C790302" w14:textId="77777777" w:rsidR="00410EC2" w:rsidRDefault="00C5460D" w:rsidP="00263131">
      <w:pPr>
        <w:pStyle w:val="PL"/>
        <w:rPr>
          <w:ins w:id="20371" w:author="CR1109"/>
        </w:rPr>
      </w:pPr>
      <w:ins w:id="20372" w:author="CR1037" w:date="2023-11-06T14:18:00Z">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ins>
      <w:ins w:id="20373" w:author="CR1109">
        <w:r w:rsidR="00410EC2">
          <w:t>|</w:t>
        </w:r>
      </w:ins>
    </w:p>
    <w:p w14:paraId="34639383" w14:textId="77777777" w:rsidR="00141F28" w:rsidRPr="009826E0" w:rsidRDefault="00410EC2" w:rsidP="00263131">
      <w:pPr>
        <w:pStyle w:val="PL"/>
      </w:pPr>
      <w:ins w:id="20374" w:author="CR1109">
        <w:r>
          <w:tab/>
          <w:t>{ ID id-NetworkControlledRepeaterAuthorized</w:t>
        </w:r>
        <w:r>
          <w:tab/>
        </w:r>
        <w:r>
          <w:tab/>
          <w:t>CRITICALITY ignore</w:t>
        </w:r>
        <w:r>
          <w:tab/>
          <w:t>TYPE NetworkControlledRepeaterAuthorized</w:t>
        </w:r>
        <w:r>
          <w:tab/>
        </w:r>
        <w:r>
          <w:tab/>
        </w:r>
        <w:r>
          <w:tab/>
          <w:t>PRESENCE optional</w:t>
        </w:r>
        <w:r>
          <w:tab/>
          <w:t>}</w:t>
        </w:r>
      </w:ins>
      <w:ins w:id="20375" w:author="CR1180" w:date="2023-11-06T14:18:00Z">
        <w:r w:rsidR="00141F28">
          <w:rPr>
            <w:snapToGrid w:val="0"/>
          </w:rPr>
          <w:t>|</w:t>
        </w:r>
      </w:ins>
    </w:p>
    <w:p w14:paraId="2733DEF3" w14:textId="77777777" w:rsidR="00263131" w:rsidRDefault="00141F28" w:rsidP="00263131">
      <w:pPr>
        <w:pStyle w:val="PL"/>
        <w:rPr>
          <w:ins w:id="20376" w:author="CR1213" w:date="2023-11-06T14:20:00Z"/>
        </w:rPr>
      </w:pPr>
      <w:ins w:id="20377" w:author="CR1180" w:date="2023-11-06T14:18:00Z">
        <w:r>
          <w:rPr>
            <w:rFonts w:eastAsia="SimSun" w:cs="Courier New"/>
            <w:snapToGrid w:val="0"/>
          </w:rPr>
          <w:tab/>
        </w:r>
        <w:r w:rsidRPr="00F55F0F">
          <w:rPr>
            <w:rFonts w:eastAsia="SimSun" w:cs="Courier New" w:hint="eastAsia"/>
            <w:snapToGrid w:val="0"/>
          </w:rPr>
          <w:t>{ ID id-</w:t>
        </w:r>
        <w:r w:rsidRPr="004A0D2F">
          <w:t>S</w:t>
        </w:r>
        <w:r>
          <w:t>L</w:t>
        </w:r>
        <w:r w:rsidRPr="004A0D2F">
          <w:t>Positioning</w:t>
        </w:r>
        <w:r>
          <w:t>-</w:t>
        </w:r>
        <w:r w:rsidRPr="004A0D2F">
          <w:t>Ranging</w:t>
        </w:r>
        <w:r>
          <w:t>-Service-Info</w:t>
        </w:r>
        <w:r w:rsidRPr="00F55F0F">
          <w:rPr>
            <w:rFonts w:eastAsia="SimSun" w:cs="Courier New"/>
            <w:snapToGrid w:val="0"/>
          </w:rPr>
          <w:tab/>
        </w:r>
        <w:r w:rsidRPr="00F55F0F">
          <w:rPr>
            <w:rFonts w:eastAsia="SimSun" w:cs="Courier New"/>
            <w:snapToGrid w:val="0"/>
          </w:rPr>
          <w:tab/>
          <w:t>CRITICALITY ignore</w:t>
        </w:r>
        <w:r w:rsidRPr="00F55F0F">
          <w:rPr>
            <w:rFonts w:eastAsia="SimSun" w:cs="Courier New"/>
            <w:snapToGrid w:val="0"/>
          </w:rPr>
          <w:tab/>
          <w:t>TYPE</w:t>
        </w:r>
        <w:r w:rsidRPr="00F55F0F">
          <w:rPr>
            <w:rFonts w:eastAsia="SimSun" w:cs="Courier New" w:hint="eastAsia"/>
            <w:snapToGrid w:val="0"/>
          </w:rPr>
          <w:t xml:space="preserve"> </w:t>
        </w:r>
        <w:r w:rsidRPr="004A0D2F">
          <w:t>S</w:t>
        </w:r>
        <w:r>
          <w:t>L</w:t>
        </w:r>
        <w:r w:rsidRPr="004A0D2F">
          <w:t>Positioning</w:t>
        </w:r>
        <w:r>
          <w:t>-</w:t>
        </w:r>
        <w:r w:rsidRPr="004A0D2F">
          <w:t>Ranging</w:t>
        </w:r>
        <w:r>
          <w:t>-Service-Info</w:t>
        </w:r>
        <w:r>
          <w:tab/>
        </w:r>
        <w:r w:rsidRPr="00F55F0F">
          <w:rPr>
            <w:rFonts w:eastAsia="SimSun" w:cs="Courier New"/>
            <w:snapToGrid w:val="0"/>
          </w:rPr>
          <w:tab/>
        </w:r>
        <w:r w:rsidRPr="00F55F0F">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sidRPr="00F55F0F">
          <w:rPr>
            <w:rFonts w:eastAsia="SimSun" w:cs="Courier New"/>
            <w:snapToGrid w:val="0"/>
          </w:rPr>
          <w:t>PRESENCE optional</w:t>
        </w:r>
        <w:r w:rsidRPr="00F55F0F">
          <w:rPr>
            <w:rFonts w:eastAsia="SimSun" w:cs="Courier New"/>
            <w:snapToGrid w:val="0"/>
          </w:rPr>
          <w:tab/>
          <w:t>}</w:t>
        </w:r>
      </w:ins>
      <w:ins w:id="20378" w:author="CR1213" w:date="2023-11-06T14:20:00Z">
        <w:r w:rsidR="00263131">
          <w:t>|</w:t>
        </w:r>
      </w:ins>
    </w:p>
    <w:p w14:paraId="5E933A56" w14:textId="0BFCD537" w:rsidR="00F970C9" w:rsidRPr="007C7C0B" w:rsidRDefault="00263131" w:rsidP="00263131">
      <w:pPr>
        <w:pStyle w:val="PL"/>
      </w:pPr>
      <w:ins w:id="20379" w:author="CR1213" w:date="2023-11-06T14:20:00Z">
        <w:r>
          <w:tab/>
        </w:r>
        <w:r w:rsidRPr="00707E2A">
          <w:t>{ ID id-</w:t>
        </w:r>
        <w:r>
          <w:t>SDT</w:t>
        </w:r>
        <w:r w:rsidRPr="00707E2A">
          <w:t>-Volume-Threshold</w:t>
        </w:r>
        <w:r w:rsidRPr="00707E2A">
          <w:tab/>
          <w:t xml:space="preserve">CRITICALITY </w:t>
        </w:r>
        <w:r>
          <w:t>igno</w:t>
        </w:r>
        <w:r w:rsidRPr="00707E2A">
          <w:t>re</w:t>
        </w:r>
        <w:r w:rsidRPr="00707E2A">
          <w:tab/>
          <w:t xml:space="preserve">TYPE </w:t>
        </w:r>
        <w:r>
          <w:t>SDT</w:t>
        </w:r>
        <w:r w:rsidRPr="00707E2A">
          <w:t>-Volume-Threshold</w:t>
        </w:r>
        <w:r w:rsidRPr="00707E2A">
          <w:tab/>
          <w:t>PRESENCE optional  }</w:t>
        </w:r>
      </w:ins>
      <w:r w:rsidR="00B80478" w:rsidRPr="007C7C0B">
        <w:t>,</w:t>
      </w:r>
    </w:p>
    <w:p w14:paraId="5131D9B8" w14:textId="77777777" w:rsidR="00F970C9" w:rsidRPr="00EA5FA7" w:rsidRDefault="00F970C9" w:rsidP="00263131">
      <w:pPr>
        <w:pStyle w:val="PL"/>
      </w:pPr>
      <w:r w:rsidRPr="00EA5FA7">
        <w:tab/>
        <w:t>...</w:t>
      </w:r>
    </w:p>
    <w:p w14:paraId="007A57F1" w14:textId="77777777" w:rsidR="00F970C9" w:rsidRPr="00EA5FA7" w:rsidRDefault="00F970C9" w:rsidP="00A31E71">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lastRenderedPageBreak/>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A31E71">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A31E71">
      <w:pPr>
        <w:pStyle w:val="PL"/>
      </w:pPr>
      <w:r w:rsidRPr="00EA5FA7">
        <w:tab/>
      </w:r>
      <w:r w:rsidRPr="002C4EA2">
        <w:t>...</w:t>
      </w:r>
    </w:p>
    <w:p w14:paraId="412A7E8C" w14:textId="77777777" w:rsidR="00641153" w:rsidRPr="002C4EA2" w:rsidRDefault="00641153" w:rsidP="00A31E71">
      <w:pPr>
        <w:pStyle w:val="PL"/>
      </w:pPr>
      <w:r w:rsidRPr="002C4EA2">
        <w:t>}</w:t>
      </w:r>
    </w:p>
    <w:p w14:paraId="164595E8" w14:textId="77777777" w:rsidR="00641153" w:rsidRPr="002C4EA2" w:rsidRDefault="00641153" w:rsidP="00A31E71">
      <w:pPr>
        <w:pStyle w:val="PL"/>
      </w:pPr>
    </w:p>
    <w:p w14:paraId="23ECAF60" w14:textId="77777777" w:rsidR="007C7C0B" w:rsidRPr="000C084E" w:rsidRDefault="007C7C0B" w:rsidP="00A31E71">
      <w:pPr>
        <w:pStyle w:val="PL"/>
      </w:pPr>
      <w:r>
        <w:t>ServingCellMO-List</w:t>
      </w:r>
      <w:r w:rsidRPr="000C084E">
        <w:t>-ItemIEs F1AP-PROTOCOL-IES ::= {</w:t>
      </w:r>
    </w:p>
    <w:p w14:paraId="4A10AD3F" w14:textId="77777777" w:rsidR="007C7C0B" w:rsidRPr="000C084E" w:rsidRDefault="007C7C0B" w:rsidP="00A31E71">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A31E71">
      <w:pPr>
        <w:pStyle w:val="PL"/>
        <w:rPr>
          <w:lang w:val="fr-FR"/>
        </w:rPr>
      </w:pPr>
      <w:r w:rsidRPr="000C084E">
        <w:tab/>
      </w:r>
      <w:r w:rsidRPr="00C165A8">
        <w:rPr>
          <w:lang w:val="fr-FR"/>
        </w:rPr>
        <w:t>...</w:t>
      </w:r>
    </w:p>
    <w:p w14:paraId="06949EFB" w14:textId="4C6478DA" w:rsidR="00F970C9" w:rsidRPr="00CE4D8E" w:rsidRDefault="007C7C0B" w:rsidP="00A31E71">
      <w:pPr>
        <w:pStyle w:val="PL"/>
        <w:rPr>
          <w:lang w:val="fr-FR"/>
        </w:rPr>
      </w:pPr>
      <w:r w:rsidRPr="00C165A8">
        <w:rPr>
          <w:lang w:val="fr-FR"/>
        </w:rPr>
        <w:t>}</w:t>
      </w:r>
    </w:p>
    <w:p w14:paraId="0EA3B16B" w14:textId="77777777" w:rsidR="00F970C9" w:rsidRPr="00CE4D8E" w:rsidRDefault="00F970C9" w:rsidP="00A31E71">
      <w:pPr>
        <w:pStyle w:val="PL"/>
        <w:rPr>
          <w:lang w:val="fr-FR"/>
        </w:rPr>
      </w:pPr>
      <w:r w:rsidRPr="00CE4D8E">
        <w:rPr>
          <w:lang w:val="fr-FR"/>
        </w:rPr>
        <w:t>-- **************************************************************</w:t>
      </w:r>
    </w:p>
    <w:p w14:paraId="38DA0C1F" w14:textId="77777777" w:rsidR="00F970C9" w:rsidRPr="00CE4D8E" w:rsidRDefault="00F970C9" w:rsidP="00A31E71">
      <w:pPr>
        <w:pStyle w:val="PL"/>
        <w:rPr>
          <w:lang w:val="fr-FR"/>
        </w:rPr>
      </w:pPr>
      <w:r w:rsidRPr="00CE4D8E">
        <w:rPr>
          <w:lang w:val="fr-FR"/>
        </w:rPr>
        <w:t>--</w:t>
      </w:r>
    </w:p>
    <w:p w14:paraId="200FC839" w14:textId="77777777" w:rsidR="00F970C9" w:rsidRPr="00CE4D8E" w:rsidRDefault="00F970C9" w:rsidP="00A31E71">
      <w:pPr>
        <w:pStyle w:val="PL"/>
        <w:rPr>
          <w:lang w:val="fr-FR"/>
        </w:rPr>
      </w:pPr>
      <w:r w:rsidRPr="00CE4D8E">
        <w:rPr>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lastRenderedPageBreak/>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rPr>
      </w:pPr>
      <w:r>
        <w:rPr>
          <w:rFonts w:ascii="Courier New" w:hAnsi="Courier New"/>
          <w:snapToGrid w:val="0"/>
          <w:sz w:val="16"/>
        </w:rPr>
        <w:tab/>
        <w:t>{ ID id-ServingCellMO-encoded-in-CGC-List</w:t>
      </w:r>
      <w:r>
        <w:rPr>
          <w:rFonts w:ascii="Courier New" w:hAnsi="Courier New"/>
          <w:snapToGrid w:val="0"/>
          <w:sz w:val="16"/>
        </w:rPr>
        <w:tab/>
      </w:r>
      <w:r>
        <w:rPr>
          <w:rFonts w:ascii="Courier New" w:hAnsi="Courier New"/>
          <w:snapToGrid w:val="0"/>
          <w:sz w:val="16"/>
        </w:rPr>
        <w:tab/>
        <w:t>CRITICALITY ignore</w:t>
      </w:r>
      <w:r>
        <w:rPr>
          <w:rFonts w:ascii="Courier New" w:hAnsi="Courier New"/>
          <w:snapToGrid w:val="0"/>
          <w:sz w:val="16"/>
        </w:rPr>
        <w:tab/>
        <w:t>TYPE 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p>
    <w:p w14:paraId="57EE23A1" w14:textId="77777777" w:rsidR="00BE7E29" w:rsidRDefault="006343D3" w:rsidP="00766D26">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ins w:id="20380" w:author="CR1220" w:date="2023-11-06T14:19:00Z">
        <w:r w:rsidR="00BE7E29">
          <w:rPr>
            <w:rFonts w:eastAsia="SimSun" w:hint="eastAsia"/>
            <w:lang w:val="en-US" w:eastAsia="zh-CN"/>
          </w:rPr>
          <w:t>|</w:t>
        </w:r>
      </w:ins>
    </w:p>
    <w:p w14:paraId="602117B5" w14:textId="77777777" w:rsidR="00766D26" w:rsidRPr="00644324" w:rsidRDefault="00BE7E29" w:rsidP="00766D26">
      <w:pPr>
        <w:pStyle w:val="PL"/>
        <w:rPr>
          <w:snapToGrid w:val="0"/>
        </w:rPr>
      </w:pPr>
      <w:ins w:id="20381" w:author="CR1220" w:date="2023-11-06T14:19:00Z">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t>PRESENCE optional}</w:t>
        </w:r>
      </w:ins>
      <w:ins w:id="20382" w:author="CR1223" w:date="2023-11-06T14:19:00Z">
        <w:r w:rsidR="00766D26" w:rsidRPr="00644324">
          <w:rPr>
            <w:snapToGrid w:val="0"/>
          </w:rPr>
          <w:t>|</w:t>
        </w:r>
      </w:ins>
    </w:p>
    <w:p w14:paraId="03CEFBE2" w14:textId="77777777" w:rsidR="00C5460D" w:rsidRPr="00314115" w:rsidRDefault="00766D26" w:rsidP="00C5460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83" w:author="CR1037" w:date="2023-11-06T14:18:00Z"/>
          <w:rFonts w:ascii="Courier New" w:hAnsi="Courier New"/>
          <w:sz w:val="16"/>
        </w:rPr>
      </w:pPr>
      <w:ins w:id="20384" w:author="CR1223" w:date="2023-11-06T14:19:00Z">
        <w:r w:rsidRPr="00644324">
          <w:rPr>
            <w:snapToGrid w:val="0"/>
          </w:rPr>
          <w:tab/>
          <w:t>{ ID id-</w:t>
        </w:r>
        <w:r w:rsidRPr="00644324">
          <w:t>Configured-BWP-List</w:t>
        </w:r>
        <w:r w:rsidRPr="00644324">
          <w:rPr>
            <w:snapToGrid w:val="0"/>
          </w:rPr>
          <w:tab/>
          <w:t>CRITICALITY ignore</w:t>
        </w:r>
        <w:r w:rsidRPr="00644324">
          <w:rPr>
            <w:snapToGrid w:val="0"/>
          </w:rPr>
          <w:tab/>
          <w:t xml:space="preserve">TYPE </w:t>
        </w:r>
        <w:r w:rsidRPr="00644324">
          <w:t>Configured-BWP-List</w:t>
        </w:r>
        <w:r w:rsidRPr="00644324">
          <w:rPr>
            <w:snapToGrid w:val="0"/>
          </w:rPr>
          <w:tab/>
        </w:r>
        <w:r w:rsidRPr="00644324">
          <w:rPr>
            <w:snapToGrid w:val="0"/>
          </w:rPr>
          <w:tab/>
          <w:t>PRESENCE optional}</w:t>
        </w:r>
      </w:ins>
      <w:ins w:id="20385" w:author="CR1037" w:date="2023-11-06T14:18:00Z">
        <w:r w:rsidR="00C5460D" w:rsidRPr="007C7C0B">
          <w:rPr>
            <w:rFonts w:hint="eastAsia"/>
          </w:rPr>
          <w:t>|</w:t>
        </w:r>
      </w:ins>
    </w:p>
    <w:p w14:paraId="36A1BFFB" w14:textId="77777777" w:rsidR="00C5460D" w:rsidRPr="000315FB" w:rsidRDefault="00C5460D" w:rsidP="00C5460D">
      <w:pPr>
        <w:pStyle w:val="PL"/>
        <w:rPr>
          <w:ins w:id="20386" w:author="CR1037" w:date="2023-11-06T14:18:00Z"/>
          <w:snapToGrid w:val="0"/>
        </w:rPr>
      </w:pPr>
      <w:ins w:id="20387" w:author="CR1037" w:date="2023-11-06T14:18:00Z">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ins>
    </w:p>
    <w:p w14:paraId="65D9C2A2" w14:textId="764EC078" w:rsidR="00BE7E29" w:rsidRDefault="00C5460D" w:rsidP="00C5460D">
      <w:pPr>
        <w:pStyle w:val="PL"/>
      </w:pPr>
      <w:ins w:id="20388" w:author="CR1037" w:date="2023-11-06T14:18:00Z">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ins>
      <w:r w:rsidR="00766D26" w:rsidRPr="00644324">
        <w:t>,</w:t>
      </w:r>
    </w:p>
    <w:p w14:paraId="40BA9B31" w14:textId="6E0CB750" w:rsidR="006343D3" w:rsidRDefault="00BE7E29" w:rsidP="00766D26">
      <w:pPr>
        <w:pStyle w:val="PL"/>
      </w:pPr>
      <w: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lastRenderedPageBreak/>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F634D0">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B90779">
      <w:pPr>
        <w:pStyle w:val="PL"/>
      </w:pPr>
      <w:r>
        <w:tab/>
        <w:t>...</w:t>
      </w:r>
    </w:p>
    <w:p w14:paraId="4825D97B" w14:textId="77777777" w:rsidR="006343D3" w:rsidRDefault="006343D3" w:rsidP="00B90779">
      <w:pPr>
        <w:pStyle w:val="PL"/>
      </w:pPr>
      <w:r>
        <w:t>}</w:t>
      </w:r>
    </w:p>
    <w:p w14:paraId="6F151820" w14:textId="77777777" w:rsidR="006343D3" w:rsidRDefault="006343D3" w:rsidP="00B90779">
      <w:pPr>
        <w:pStyle w:val="PL"/>
      </w:pPr>
    </w:p>
    <w:p w14:paraId="174B78AA" w14:textId="77777777" w:rsidR="006343D3" w:rsidRDefault="006343D3" w:rsidP="00B90779">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B90779">
      <w:pPr>
        <w:pStyle w:val="PL"/>
      </w:pPr>
    </w:p>
    <w:p w14:paraId="30A8B05C" w14:textId="77777777" w:rsidR="006343D3" w:rsidRDefault="006343D3" w:rsidP="00B90779">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B90779">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B90779">
      <w:pPr>
        <w:pStyle w:val="PL"/>
      </w:pPr>
      <w:r>
        <w:tab/>
      </w:r>
      <w:r w:rsidRPr="008F44EA">
        <w:t>...</w:t>
      </w:r>
    </w:p>
    <w:p w14:paraId="3AE96DF3" w14:textId="77777777" w:rsidR="006343D3" w:rsidRPr="008F44EA" w:rsidRDefault="006343D3" w:rsidP="00B90779">
      <w:pPr>
        <w:pStyle w:val="PL"/>
      </w:pPr>
      <w:r w:rsidRPr="008F44EA">
        <w:t>}</w:t>
      </w:r>
    </w:p>
    <w:p w14:paraId="282BD6D3" w14:textId="77777777" w:rsidR="006343D3" w:rsidRDefault="006343D3" w:rsidP="00B90779">
      <w:pPr>
        <w:pStyle w:val="PL"/>
      </w:pP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75344C9B" w14:textId="77777777" w:rsidR="00C5460D" w:rsidRPr="007C7C0B" w:rsidRDefault="005251DB" w:rsidP="00C5460D">
      <w:pPr>
        <w:pStyle w:val="PL"/>
        <w:rPr>
          <w:ins w:id="20389" w:author="CR1037" w:date="2023-11-06T14:18:00Z"/>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ins w:id="20390" w:author="CR1037" w:date="2023-11-06T14:18:00Z">
        <w:r w:rsidR="00C5460D" w:rsidRPr="007C7C0B">
          <w:rPr>
            <w:rFonts w:hint="eastAsia"/>
          </w:rPr>
          <w:t>|</w:t>
        </w:r>
      </w:ins>
    </w:p>
    <w:p w14:paraId="726BDCA7" w14:textId="77777777" w:rsidR="00C5460D" w:rsidRPr="00EA5FA7" w:rsidRDefault="00C5460D" w:rsidP="00C5460D">
      <w:pPr>
        <w:pStyle w:val="PL"/>
        <w:rPr>
          <w:noProof w:val="0"/>
        </w:rPr>
      </w:pPr>
      <w:ins w:id="20391" w:author="CR1037" w:date="2023-11-06T14:18:00Z">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ins>
      <w:r w:rsidRPr="00EA5FA7">
        <w:rPr>
          <w:noProof w:val="0"/>
        </w:rPr>
        <w:t>,</w:t>
      </w:r>
    </w:p>
    <w:p w14:paraId="2EFCE6BC" w14:textId="77777777" w:rsidR="00C5460D" w:rsidRPr="00EA5FA7" w:rsidRDefault="00C5460D" w:rsidP="00C5460D">
      <w:pPr>
        <w:pStyle w:val="PL"/>
        <w:rPr>
          <w:noProof w:val="0"/>
        </w:rPr>
      </w:pPr>
      <w:r w:rsidRPr="00EA5FA7">
        <w:rPr>
          <w:noProof w:val="0"/>
        </w:rPr>
        <w:tab/>
        <w:t>...</w:t>
      </w:r>
    </w:p>
    <w:p w14:paraId="372C7BB6" w14:textId="77777777" w:rsidR="00C5460D" w:rsidRDefault="00C5460D" w:rsidP="00C5460D">
      <w:pPr>
        <w:pStyle w:val="PL"/>
        <w:rPr>
          <w:ins w:id="20392" w:author="CR1037" w:date="2023-11-06T14:18:00Z"/>
          <w:noProof w:val="0"/>
        </w:rPr>
      </w:pPr>
      <w:r w:rsidRPr="00EA5FA7">
        <w:rPr>
          <w:noProof w:val="0"/>
        </w:rPr>
        <w:t>}</w:t>
      </w:r>
    </w:p>
    <w:p w14:paraId="4092BE8C" w14:textId="77777777" w:rsidR="00C5460D" w:rsidRPr="00EA5FA7" w:rsidRDefault="00C5460D" w:rsidP="00C5460D">
      <w:pPr>
        <w:pStyle w:val="PL"/>
        <w:rPr>
          <w:noProof w:val="0"/>
        </w:rPr>
      </w:pPr>
    </w:p>
    <w:p w14:paraId="58A4DAFF" w14:textId="77777777" w:rsidR="00C5460D" w:rsidRDefault="00C5460D" w:rsidP="00C5460D">
      <w:pPr>
        <w:pStyle w:val="PL"/>
        <w:rPr>
          <w:ins w:id="20393" w:author="CR1037" w:date="2023-11-06T14:18:00Z"/>
          <w:noProof w:val="0"/>
        </w:rPr>
      </w:pPr>
      <w:ins w:id="20394" w:author="CR1037" w:date="2023-11-06T14:18:00Z">
        <w:r>
          <w:rPr>
            <w:noProof w:val="0"/>
          </w:rPr>
          <w:t>LTMCells-ToBeReleased-List ::= SEQUENCE (SIZE(1..maxnoofLTMCells)) OF ProtocolIE-SingleContainer { { LTMCells-ToBeReleased-ItemIEs} }</w:t>
        </w:r>
      </w:ins>
    </w:p>
    <w:p w14:paraId="4772562F" w14:textId="77777777" w:rsidR="00C5460D" w:rsidRPr="00C5460D" w:rsidRDefault="00C5460D" w:rsidP="00C5460D">
      <w:pPr>
        <w:pStyle w:val="PL"/>
        <w:rPr>
          <w:ins w:id="20395" w:author="CR1037" w:date="2023-11-06T14:18:00Z"/>
          <w:noProof w:val="0"/>
        </w:rPr>
      </w:pPr>
    </w:p>
    <w:p w14:paraId="086111FC" w14:textId="77777777" w:rsidR="00C5460D" w:rsidRDefault="00C5460D" w:rsidP="00C5460D">
      <w:pPr>
        <w:pStyle w:val="PL"/>
        <w:rPr>
          <w:ins w:id="20396" w:author="CR1037" w:date="2023-11-06T14:18:00Z"/>
          <w:noProof w:val="0"/>
        </w:rPr>
      </w:pPr>
      <w:ins w:id="20397" w:author="CR1037" w:date="2023-11-06T14:18:00Z">
        <w:r>
          <w:rPr>
            <w:noProof w:val="0"/>
          </w:rPr>
          <w:t>LTMCells-ToBeReleased-ItemIEs F1AP-PROTOCOL-IES ::= {</w:t>
        </w:r>
      </w:ins>
    </w:p>
    <w:p w14:paraId="0EFB99E9" w14:textId="77777777" w:rsidR="00C5460D" w:rsidRDefault="00C5460D" w:rsidP="00C5460D">
      <w:pPr>
        <w:pStyle w:val="PL"/>
        <w:rPr>
          <w:ins w:id="20398" w:author="CR1037" w:date="2023-11-06T14:18:00Z"/>
          <w:noProof w:val="0"/>
        </w:rPr>
      </w:pPr>
      <w:ins w:id="20399" w:author="CR1037" w:date="2023-11-06T14:18:00Z">
        <w:r>
          <w:rPr>
            <w:noProof w:val="0"/>
          </w:rPr>
          <w:tab/>
          <w:t>{ ID id-LTMCells-ToBeReleased-Item</w:t>
        </w:r>
        <w:r>
          <w:rPr>
            <w:noProof w:val="0"/>
          </w:rPr>
          <w:tab/>
        </w:r>
        <w:r>
          <w:rPr>
            <w:noProof w:val="0"/>
          </w:rPr>
          <w:tab/>
          <w:t>CRITICALITY reject</w:t>
        </w:r>
        <w:r>
          <w:rPr>
            <w:noProof w:val="0"/>
          </w:rPr>
          <w:tab/>
          <w:t>TYPE LTMCells-ToBeReleased-Item</w:t>
        </w:r>
        <w:r>
          <w:rPr>
            <w:noProof w:val="0"/>
          </w:rPr>
          <w:tab/>
        </w:r>
        <w:r>
          <w:rPr>
            <w:noProof w:val="0"/>
          </w:rPr>
          <w:tab/>
          <w:t>PRESENCE mandatory},</w:t>
        </w:r>
      </w:ins>
    </w:p>
    <w:p w14:paraId="654C3D4F" w14:textId="77777777" w:rsidR="00C5460D" w:rsidRDefault="00C5460D" w:rsidP="00C5460D">
      <w:pPr>
        <w:pStyle w:val="PL"/>
        <w:rPr>
          <w:ins w:id="20400" w:author="CR1037" w:date="2023-11-06T14:18:00Z"/>
          <w:noProof w:val="0"/>
        </w:rPr>
      </w:pPr>
      <w:ins w:id="20401" w:author="CR1037" w:date="2023-11-06T14:18:00Z">
        <w:r>
          <w:rPr>
            <w:noProof w:val="0"/>
          </w:rPr>
          <w:tab/>
          <w:t>...</w:t>
        </w:r>
      </w:ins>
    </w:p>
    <w:p w14:paraId="38D8EC59" w14:textId="77777777" w:rsidR="00C5460D" w:rsidRDefault="00C5460D" w:rsidP="00C5460D">
      <w:pPr>
        <w:pStyle w:val="PL"/>
        <w:rPr>
          <w:ins w:id="20402" w:author="CR1037" w:date="2023-11-06T14:18:00Z"/>
          <w:noProof w:val="0"/>
        </w:rPr>
      </w:pPr>
      <w:ins w:id="20403" w:author="CR1037" w:date="2023-11-06T14:18:00Z">
        <w:r>
          <w:rPr>
            <w:noProof w:val="0"/>
          </w:rPr>
          <w:t>}</w:t>
        </w:r>
      </w:ins>
    </w:p>
    <w:p w14:paraId="3EEBB682" w14:textId="74EFD457" w:rsidR="00F970C9" w:rsidRPr="00EA5FA7" w:rsidRDefault="00F970C9" w:rsidP="00C5460D">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lastRenderedPageBreak/>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13892F55" w14:textId="77777777" w:rsidR="00C5460D" w:rsidRPr="007C7C0B" w:rsidRDefault="00260C33" w:rsidP="00C5460D">
      <w:pPr>
        <w:pStyle w:val="PL"/>
        <w:rPr>
          <w:ins w:id="20404" w:author="CR1037" w:date="2023-11-06T14:18:00Z"/>
        </w:rPr>
      </w:pPr>
      <w:r>
        <w:tab/>
        <w:t>{ ID id-CG-SDTKeptIndicator</w:t>
      </w:r>
      <w:r>
        <w:tab/>
      </w:r>
      <w:r>
        <w:tab/>
      </w:r>
      <w:r>
        <w:tab/>
      </w:r>
      <w:r>
        <w:tab/>
        <w:t xml:space="preserve">CRITICALITY </w:t>
      </w:r>
      <w:r w:rsidRPr="00C71C51">
        <w:t>ignore</w:t>
      </w:r>
      <w:r>
        <w:tab/>
        <w:t>TYPE CG-SDTKeptIndicator</w:t>
      </w:r>
      <w:r>
        <w:tab/>
      </w:r>
      <w:r>
        <w:tab/>
      </w:r>
      <w:r>
        <w:tab/>
        <w:t>PRESENCE optional}</w:t>
      </w:r>
      <w:ins w:id="20405" w:author="CR1037" w:date="2023-11-06T14:18:00Z">
        <w:r w:rsidR="00C5460D" w:rsidRPr="007C7C0B">
          <w:rPr>
            <w:rFonts w:hint="eastAsia"/>
          </w:rPr>
          <w:t>|</w:t>
        </w:r>
      </w:ins>
    </w:p>
    <w:p w14:paraId="28A3A925" w14:textId="10E98FF2" w:rsidR="00F970C9" w:rsidRPr="00EA5FA7" w:rsidRDefault="00C5460D" w:rsidP="00C5460D">
      <w:pPr>
        <w:pStyle w:val="PL"/>
        <w:rPr>
          <w:noProof w:val="0"/>
        </w:rPr>
      </w:pPr>
      <w:ins w:id="20406" w:author="CR1037" w:date="2023-11-06T14:18:00Z">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ins>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00F7D76" w14:textId="77777777" w:rsidR="00BD625F" w:rsidRDefault="00F970C9" w:rsidP="00BD625F">
      <w:pPr>
        <w:pStyle w:val="PL"/>
        <w:rPr>
          <w:ins w:id="20407" w:author="CR1129" w:date="2023-11-06T14:18:00Z"/>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ins w:id="20408" w:author="CR1129" w:date="2023-11-06T14:18:00Z">
        <w:r w:rsidR="00BD625F">
          <w:t>|</w:t>
        </w:r>
      </w:ins>
    </w:p>
    <w:p w14:paraId="3B0ED51D" w14:textId="5D4CED5C" w:rsidR="00F970C9" w:rsidRPr="00EA5FA7" w:rsidRDefault="00BD625F" w:rsidP="00BD625F">
      <w:pPr>
        <w:pStyle w:val="PL"/>
        <w:rPr>
          <w:noProof w:val="0"/>
        </w:rPr>
      </w:pPr>
      <w:ins w:id="20409" w:author="CR1129" w:date="2023-11-06T14:18:00Z">
        <w:r>
          <w:tab/>
          <w:t>{ ID id-Recommended-SSBs-for-Paging-List</w:t>
        </w:r>
        <w:r>
          <w:tab/>
        </w:r>
        <w:r>
          <w:tab/>
          <w:t>CRITICALITY ignore</w:t>
        </w:r>
        <w:r>
          <w:tab/>
          <w:t>TYPE Recommended-SSBs-for-Paging-List</w:t>
        </w:r>
        <w:r>
          <w:tab/>
        </w:r>
        <w:r>
          <w:tab/>
          <w:t>PRESENCE optional</w:t>
        </w:r>
        <w:r>
          <w:tab/>
          <w:t>}</w:t>
        </w:r>
      </w:ins>
      <w:r w:rsidR="00F970C9" w:rsidRPr="00EA5FA7">
        <w:rPr>
          <w:noProof w:val="0"/>
        </w:rPr>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Default="00F970C9" w:rsidP="002C317B">
      <w:pPr>
        <w:pStyle w:val="PL"/>
        <w:rPr>
          <w:noProof w:val="0"/>
        </w:rPr>
      </w:pPr>
    </w:p>
    <w:p w14:paraId="38790B72" w14:textId="77777777" w:rsidR="00BD625F" w:rsidRDefault="00BD625F" w:rsidP="00BD625F">
      <w:pPr>
        <w:pStyle w:val="PL"/>
        <w:rPr>
          <w:ins w:id="20410" w:author="CR1129" w:date="2023-11-06T14:18:00Z"/>
        </w:rPr>
      </w:pPr>
      <w:ins w:id="20411" w:author="CR1129" w:date="2023-11-06T14:18:00Z">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ins>
    </w:p>
    <w:p w14:paraId="16B8E903" w14:textId="77777777" w:rsidR="00BD625F" w:rsidRDefault="00BD625F" w:rsidP="00BD625F">
      <w:pPr>
        <w:pStyle w:val="PL"/>
        <w:rPr>
          <w:ins w:id="20412" w:author="CR1129" w:date="2023-11-06T14:18:00Z"/>
          <w:rFonts w:eastAsia="SimSun"/>
        </w:rPr>
      </w:pPr>
    </w:p>
    <w:p w14:paraId="4ECFCE56" w14:textId="77777777" w:rsidR="00BD625F" w:rsidRDefault="00BD625F" w:rsidP="00BD625F">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ins w:id="20413" w:author="CR1129" w:date="2023-11-06T14:18:00Z"/>
          <w:rFonts w:eastAsia="SimSun"/>
        </w:rPr>
      </w:pPr>
      <w:ins w:id="20414" w:author="CR1129" w:date="2023-11-06T14:18:00Z">
        <w:r>
          <w:t>Recommended-SSBs-for-Paging-List</w:t>
        </w:r>
        <w:r>
          <w:rPr>
            <w:rFonts w:eastAsia="SimSun"/>
          </w:rPr>
          <w:t>-Item::= SEQUENCE {</w:t>
        </w:r>
        <w:r>
          <w:rPr>
            <w:rFonts w:eastAsia="SimSun"/>
          </w:rPr>
          <w:tab/>
        </w:r>
      </w:ins>
    </w:p>
    <w:p w14:paraId="152BA691" w14:textId="77777777" w:rsidR="00BD625F" w:rsidRDefault="00BD625F" w:rsidP="00BD625F">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ins w:id="20415" w:author="CR1129" w:date="2023-11-06T14:18:00Z"/>
          <w:rFonts w:eastAsia="SimSun"/>
          <w:lang w:val="nb-NO"/>
        </w:rPr>
      </w:pPr>
      <w:ins w:id="20416" w:author="CR1129" w:date="2023-11-06T14:18:00Z">
        <w:r>
          <w:rPr>
            <w:rFonts w:eastAsia="SimSun"/>
          </w:rPr>
          <w:tab/>
        </w:r>
        <w:r>
          <w:rPr>
            <w:rFonts w:eastAsia="SimSun"/>
            <w:lang w:val="nb-NO"/>
          </w:rPr>
          <w:t>nG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ins>
    </w:p>
    <w:p w14:paraId="46A1BCAD" w14:textId="77777777" w:rsidR="00BD625F" w:rsidRDefault="00BD625F" w:rsidP="00BD625F">
      <w:pPr>
        <w:pStyle w:val="PL"/>
        <w:rPr>
          <w:ins w:id="20417" w:author="CR1129" w:date="2023-11-06T14:18:00Z"/>
          <w:rFonts w:eastAsia="SimSun"/>
          <w:lang w:val="nb-NO"/>
        </w:rPr>
      </w:pPr>
      <w:ins w:id="20418" w:author="CR1129" w:date="2023-11-06T14:18:00Z">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ins>
    </w:p>
    <w:p w14:paraId="45D014EF" w14:textId="77777777" w:rsidR="00BD625F" w:rsidRDefault="00BD625F" w:rsidP="00BD625F">
      <w:pPr>
        <w:pStyle w:val="PL"/>
        <w:rPr>
          <w:ins w:id="20419" w:author="CR1129" w:date="2023-11-06T14:18:00Z"/>
          <w:rFonts w:eastAsia="SimSun"/>
        </w:rPr>
      </w:pPr>
      <w:ins w:id="20420" w:author="CR1129" w:date="2023-11-06T14:18:00Z">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ins>
    </w:p>
    <w:p w14:paraId="5ABFF7BA" w14:textId="77777777" w:rsidR="00BD625F" w:rsidRDefault="00BD625F" w:rsidP="00BD625F">
      <w:pPr>
        <w:pStyle w:val="PL"/>
        <w:rPr>
          <w:ins w:id="20421" w:author="CR1129" w:date="2023-11-06T14:18:00Z"/>
          <w:rFonts w:eastAsia="SimSun"/>
        </w:rPr>
      </w:pPr>
      <w:ins w:id="20422" w:author="CR1129" w:date="2023-11-06T14:18:00Z">
        <w:r>
          <w:rPr>
            <w:rFonts w:eastAsia="SimSun"/>
          </w:rPr>
          <w:t>}</w:t>
        </w:r>
      </w:ins>
    </w:p>
    <w:p w14:paraId="118F91C9" w14:textId="77777777" w:rsidR="00BD625F" w:rsidRDefault="00BD625F" w:rsidP="00BD625F">
      <w:pPr>
        <w:pStyle w:val="PL"/>
        <w:rPr>
          <w:ins w:id="20423" w:author="CR1129" w:date="2023-11-06T14:18:00Z"/>
          <w:rFonts w:eastAsia="SimSun"/>
        </w:rPr>
      </w:pPr>
    </w:p>
    <w:p w14:paraId="4BD87F1F" w14:textId="77777777" w:rsidR="00BD625F" w:rsidRDefault="00BD625F" w:rsidP="00BD625F">
      <w:pPr>
        <w:pStyle w:val="PL"/>
        <w:rPr>
          <w:ins w:id="20424" w:author="CR1129" w:date="2023-11-06T14:18:00Z"/>
          <w:rFonts w:eastAsia="SimSun"/>
        </w:rPr>
      </w:pPr>
      <w:ins w:id="20425" w:author="CR1129" w:date="2023-11-06T14:18:00Z">
        <w:r>
          <w:t>Recommended-SSBs-for-Paging-List</w:t>
        </w:r>
        <w:r>
          <w:rPr>
            <w:rFonts w:eastAsia="SimSun"/>
          </w:rPr>
          <w:t>-Item-ExtIEs F1AP-PROTOCOL-EXTENSION ::= {</w:t>
        </w:r>
      </w:ins>
    </w:p>
    <w:p w14:paraId="4B919D74" w14:textId="77777777" w:rsidR="00BD625F" w:rsidRDefault="00BD625F" w:rsidP="00BD625F">
      <w:pPr>
        <w:pStyle w:val="PL"/>
        <w:rPr>
          <w:ins w:id="20426" w:author="CR1129" w:date="2023-11-06T14:18:00Z"/>
          <w:rFonts w:eastAsia="SimSun"/>
        </w:rPr>
      </w:pPr>
      <w:ins w:id="20427" w:author="CR1129" w:date="2023-11-06T14:18:00Z">
        <w:r>
          <w:rPr>
            <w:rFonts w:eastAsia="SimSun"/>
          </w:rPr>
          <w:tab/>
          <w:t>...</w:t>
        </w:r>
      </w:ins>
    </w:p>
    <w:p w14:paraId="2C525923" w14:textId="77777777" w:rsidR="00BD625F" w:rsidRDefault="00BD625F" w:rsidP="00BD625F">
      <w:pPr>
        <w:pStyle w:val="PL"/>
        <w:rPr>
          <w:ins w:id="20428" w:author="CR1129" w:date="2023-11-06T14:18:00Z"/>
          <w:rFonts w:eastAsia="SimSun"/>
        </w:rPr>
      </w:pPr>
      <w:ins w:id="20429" w:author="CR1129" w:date="2023-11-06T14:18:00Z">
        <w:r>
          <w:rPr>
            <w:rFonts w:eastAsia="SimSun"/>
          </w:rPr>
          <w:t>}</w:t>
        </w:r>
      </w:ins>
    </w:p>
    <w:p w14:paraId="6E326010" w14:textId="77777777" w:rsidR="00BD625F" w:rsidRDefault="00BD625F" w:rsidP="00BD625F">
      <w:pPr>
        <w:rPr>
          <w:ins w:id="20430" w:author="CR1129" w:date="2023-11-06T14:18:00Z"/>
        </w:rPr>
      </w:pPr>
    </w:p>
    <w:p w14:paraId="1D9C498A" w14:textId="77777777" w:rsidR="00BD625F" w:rsidRDefault="00BD625F" w:rsidP="00BD625F">
      <w:pPr>
        <w:pStyle w:val="PL"/>
        <w:rPr>
          <w:ins w:id="20431" w:author="CR1129" w:date="2023-11-06T14:18:00Z"/>
          <w:rFonts w:eastAsia="SimSun"/>
        </w:rPr>
      </w:pPr>
      <w:ins w:id="20432" w:author="CR1129" w:date="2023-11-06T14:18:00Z">
        <w:r>
          <w:rPr>
            <w:snapToGrid w:val="0"/>
            <w:lang w:val="en-US"/>
          </w:rPr>
          <w:lastRenderedPageBreak/>
          <w:t>SSBs-forPaging-</w:t>
        </w:r>
        <w:r>
          <w:t>List</w:t>
        </w:r>
        <w:r>
          <w:rPr>
            <w:rFonts w:eastAsia="SimSun"/>
          </w:rPr>
          <w:t xml:space="preserve"> ::= SEQUENCE (SIZE(1..</w:t>
        </w:r>
        <w:r>
          <w:t xml:space="preserve"> </w:t>
        </w:r>
        <w:r>
          <w:rPr>
            <w:rFonts w:eastAsia="SimSun"/>
          </w:rPr>
          <w:t>maxnoofSSBAreas)) OF SSB-Index;</w:t>
        </w:r>
      </w:ins>
    </w:p>
    <w:p w14:paraId="788FC1A2" w14:textId="77777777" w:rsidR="00BD625F" w:rsidRDefault="00BD625F" w:rsidP="002C317B">
      <w:pPr>
        <w:pStyle w:val="PL"/>
        <w:rPr>
          <w:noProof w:val="0"/>
        </w:rPr>
      </w:pPr>
    </w:p>
    <w:p w14:paraId="01DCA598" w14:textId="77777777" w:rsidR="00BD625F" w:rsidRPr="00EA5FA7" w:rsidRDefault="00BD625F"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FC11B1" w:rsidRDefault="00F970C9" w:rsidP="004C1D57">
      <w:pPr>
        <w:pStyle w:val="PL"/>
        <w:rPr>
          <w:noProof w:val="0"/>
          <w:lang w:val="fr-FR"/>
        </w:rPr>
      </w:pPr>
      <w:r w:rsidRPr="00FC11B1">
        <w:rPr>
          <w:noProof w:val="0"/>
          <w:lang w:val="fr-FR"/>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lastRenderedPageBreak/>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C707A9">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031DCF">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C707A9">
      <w:pPr>
        <w:pStyle w:val="PL"/>
        <w:rPr>
          <w:noProof w:val="0"/>
        </w:rPr>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3D9955D7" w14:textId="77777777" w:rsidR="00C5460D" w:rsidRPr="007C7C0B" w:rsidRDefault="004F4371" w:rsidP="00C5460D">
      <w:pPr>
        <w:pStyle w:val="PL"/>
        <w:rPr>
          <w:ins w:id="20433" w:author="CR1037" w:date="2023-11-06T14:18:00Z"/>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ins w:id="20434" w:author="CR1037" w:date="2023-11-06T14:18:00Z">
        <w:r w:rsidR="00C5460D" w:rsidRPr="007C7C0B">
          <w:rPr>
            <w:rFonts w:hint="eastAsia"/>
          </w:rPr>
          <w:t>|</w:t>
        </w:r>
      </w:ins>
    </w:p>
    <w:p w14:paraId="3E7EF8A4" w14:textId="77777777" w:rsidR="00C5460D" w:rsidRDefault="00C5460D" w:rsidP="00C5460D">
      <w:pPr>
        <w:pStyle w:val="PL"/>
        <w:rPr>
          <w:ins w:id="20435" w:author="CR1037" w:date="2023-11-06T14:18:00Z"/>
        </w:rPr>
      </w:pPr>
      <w:ins w:id="20436" w:author="CR1037" w:date="2023-11-06T14:18:00Z">
        <w:r>
          <w:tab/>
        </w:r>
        <w:r w:rsidRPr="000C084E">
          <w:t>{ ID id-</w:t>
        </w:r>
        <w:r>
          <w:t>LTMInformation-ToBeModified</w:t>
        </w:r>
        <w:r w:rsidRPr="000C084E">
          <w:tab/>
        </w:r>
        <w:r w:rsidRPr="000C084E">
          <w:tab/>
        </w:r>
        <w:r>
          <w:tab/>
        </w:r>
        <w:r>
          <w:tab/>
        </w:r>
        <w:r>
          <w:tab/>
        </w:r>
        <w:r w:rsidRPr="000C084E">
          <w:t xml:space="preserve">CRITICALITY </w:t>
        </w:r>
        <w:r>
          <w:t>ignore</w:t>
        </w:r>
        <w:r w:rsidRPr="000C084E">
          <w:tab/>
          <w:t xml:space="preserve">TYPE </w:t>
        </w:r>
        <w:r>
          <w:t>LTMInformation-ToBeModified</w:t>
        </w:r>
        <w:r w:rsidRPr="000C084E">
          <w:tab/>
        </w:r>
        <w:r w:rsidRPr="000C084E">
          <w:tab/>
        </w:r>
        <w:r w:rsidRPr="000C084E">
          <w:tab/>
        </w:r>
        <w:r>
          <w:tab/>
        </w:r>
        <w:r>
          <w:tab/>
        </w:r>
        <w:r w:rsidRPr="000C084E">
          <w:t>PRESENCE optional</w:t>
        </w:r>
        <w:r w:rsidRPr="000C084E">
          <w:tab/>
          <w:t>}</w:t>
        </w:r>
        <w:r w:rsidRPr="007C7C0B">
          <w:rPr>
            <w:rFonts w:hint="eastAsia"/>
          </w:rPr>
          <w:t>|</w:t>
        </w:r>
      </w:ins>
    </w:p>
    <w:p w14:paraId="281575C2" w14:textId="77777777" w:rsidR="00C5460D" w:rsidRPr="000315FB" w:rsidRDefault="00C5460D" w:rsidP="00C5460D">
      <w:pPr>
        <w:pStyle w:val="PL"/>
        <w:rPr>
          <w:ins w:id="20437" w:author="CR1037" w:date="2023-11-06T14:18:00Z"/>
          <w:snapToGrid w:val="0"/>
        </w:rPr>
      </w:pPr>
      <w:ins w:id="20438" w:author="CR1037" w:date="2023-11-06T14:18:00Z">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ins>
    </w:p>
    <w:p w14:paraId="5A536692" w14:textId="77777777" w:rsidR="00C5460D" w:rsidRPr="00DE1E47" w:rsidRDefault="00C5460D" w:rsidP="00C5460D">
      <w:pPr>
        <w:pStyle w:val="PL"/>
        <w:rPr>
          <w:ins w:id="20439" w:author="CR1037" w:date="2023-11-06T14:18:00Z"/>
          <w:snapToGrid w:val="0"/>
        </w:rPr>
      </w:pPr>
      <w:ins w:id="20440" w:author="CR1037" w:date="2023-11-06T14:18:00Z">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ins>
    </w:p>
    <w:p w14:paraId="4A449736" w14:textId="77777777" w:rsidR="00410EC2" w:rsidRDefault="00C5460D" w:rsidP="00263131">
      <w:pPr>
        <w:pStyle w:val="PL"/>
        <w:rPr>
          <w:ins w:id="20441" w:author="CR1109"/>
          <w:snapToGrid w:val="0"/>
        </w:rPr>
      </w:pPr>
      <w:ins w:id="20442" w:author="CR1037" w:date="2023-11-06T14:18:00Z">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ins>
      <w:ins w:id="20443" w:author="CR1109">
        <w:r w:rsidR="00410EC2">
          <w:rPr>
            <w:snapToGrid w:val="0"/>
          </w:rPr>
          <w:t>|</w:t>
        </w:r>
      </w:ins>
    </w:p>
    <w:p w14:paraId="13D57946" w14:textId="77777777" w:rsidR="00D7227A" w:rsidRDefault="00410EC2" w:rsidP="00263131">
      <w:pPr>
        <w:pStyle w:val="PL"/>
        <w:rPr>
          <w:ins w:id="20444" w:author="CR1123"/>
          <w:snapToGrid w:val="0"/>
        </w:rPr>
      </w:pPr>
      <w:ins w:id="20445" w:author="CR1109">
        <w:r>
          <w:tab/>
          <w:t>{ ID id-NetworkControlledRepeaterAuthorized</w:t>
        </w:r>
        <w:r>
          <w:tab/>
        </w:r>
        <w:r>
          <w:tab/>
        </w:r>
        <w:r>
          <w:tab/>
          <w:t>CRITICALITY ignore</w:t>
        </w:r>
        <w:r>
          <w:tab/>
          <w:t>TYPE NetworkControlledRepeaterAuthorized</w:t>
        </w:r>
        <w:r>
          <w:tab/>
        </w:r>
        <w:r>
          <w:tab/>
          <w:t>PRESENCE optional</w:t>
        </w:r>
        <w:r>
          <w:tab/>
          <w:t>}</w:t>
        </w:r>
      </w:ins>
      <w:ins w:id="20446" w:author="CR1123">
        <w:r w:rsidR="00D7227A">
          <w:rPr>
            <w:snapToGrid w:val="0"/>
          </w:rPr>
          <w:t>|</w:t>
        </w:r>
      </w:ins>
    </w:p>
    <w:p w14:paraId="2DFB8FCC" w14:textId="77777777" w:rsidR="00141F28" w:rsidRDefault="00D7227A" w:rsidP="00263131">
      <w:pPr>
        <w:pStyle w:val="PL"/>
        <w:rPr>
          <w:snapToGrid w:val="0"/>
        </w:rPr>
      </w:pPr>
      <w:ins w:id="20447" w:author="CR1123">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ignore</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ins>
      <w:ins w:id="20448" w:author="CR1180" w:date="2023-11-06T14:18:00Z">
        <w:r w:rsidR="00141F28">
          <w:rPr>
            <w:snapToGrid w:val="0"/>
          </w:rPr>
          <w:t>|</w:t>
        </w:r>
      </w:ins>
    </w:p>
    <w:p w14:paraId="2A1CBD97" w14:textId="77777777" w:rsidR="00263131" w:rsidRDefault="00141F28" w:rsidP="00263131">
      <w:pPr>
        <w:pStyle w:val="PL"/>
        <w:rPr>
          <w:ins w:id="20449" w:author="CR1213" w:date="2023-11-06T14:20:00Z"/>
          <w:snapToGrid w:val="0"/>
        </w:rPr>
      </w:pPr>
      <w:ins w:id="20450" w:author="CR1180" w:date="2023-11-06T14:18:00Z">
        <w:r>
          <w:rPr>
            <w:rFonts w:eastAsia="SimSun" w:cs="Courier New"/>
            <w:snapToGrid w:val="0"/>
          </w:rPr>
          <w:tab/>
        </w:r>
        <w:r w:rsidRPr="00F55F0F">
          <w:rPr>
            <w:rFonts w:eastAsia="SimSun" w:cs="Courier New" w:hint="eastAsia"/>
            <w:snapToGrid w:val="0"/>
          </w:rPr>
          <w:t>{ ID id-</w:t>
        </w:r>
        <w:r w:rsidRPr="004A0D2F">
          <w:t>S</w:t>
        </w:r>
        <w:r>
          <w:t>L</w:t>
        </w:r>
        <w:r w:rsidRPr="004A0D2F">
          <w:t>Positioning</w:t>
        </w:r>
        <w:r>
          <w:t>-</w:t>
        </w:r>
        <w:r w:rsidRPr="004A0D2F">
          <w:t>Ranging</w:t>
        </w:r>
        <w:r>
          <w:t>-Service-Info</w:t>
        </w:r>
        <w:r w:rsidRPr="00F55F0F">
          <w:rPr>
            <w:rFonts w:eastAsia="SimSun" w:cs="Courier New"/>
            <w:snapToGrid w:val="0"/>
          </w:rPr>
          <w:tab/>
        </w:r>
        <w:r w:rsidRPr="00F55F0F">
          <w:rPr>
            <w:rFonts w:eastAsia="SimSun" w:cs="Courier New"/>
            <w:snapToGrid w:val="0"/>
          </w:rPr>
          <w:tab/>
          <w:t>CRITICALITY ignore</w:t>
        </w:r>
        <w:r w:rsidRPr="00F55F0F">
          <w:rPr>
            <w:rFonts w:eastAsia="SimSun" w:cs="Courier New"/>
            <w:snapToGrid w:val="0"/>
          </w:rPr>
          <w:tab/>
          <w:t>TYPE</w:t>
        </w:r>
        <w:r w:rsidRPr="00F55F0F">
          <w:rPr>
            <w:rFonts w:eastAsia="SimSun" w:cs="Courier New" w:hint="eastAsia"/>
            <w:snapToGrid w:val="0"/>
          </w:rPr>
          <w:t xml:space="preserve"> </w:t>
        </w:r>
        <w:r w:rsidRPr="004A0D2F">
          <w:t>S</w:t>
        </w:r>
        <w:r>
          <w:t>L</w:t>
        </w:r>
        <w:r w:rsidRPr="004A0D2F">
          <w:t>Positioning</w:t>
        </w:r>
        <w:r>
          <w:t>-</w:t>
        </w:r>
        <w:r w:rsidRPr="004A0D2F">
          <w:t>Ranging</w:t>
        </w:r>
        <w:r>
          <w:t>-Service-Info</w:t>
        </w:r>
        <w:r>
          <w:tab/>
        </w:r>
        <w:r w:rsidRPr="00F55F0F">
          <w:rPr>
            <w:rFonts w:eastAsia="SimSun" w:cs="Courier New"/>
            <w:snapToGrid w:val="0"/>
          </w:rPr>
          <w:tab/>
        </w:r>
        <w:r w:rsidRPr="00F55F0F">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sidRPr="00F55F0F">
          <w:rPr>
            <w:rFonts w:eastAsia="SimSun" w:cs="Courier New"/>
            <w:snapToGrid w:val="0"/>
          </w:rPr>
          <w:t>PRESENCE optional</w:t>
        </w:r>
        <w:r w:rsidRPr="00F55F0F">
          <w:rPr>
            <w:rFonts w:eastAsia="SimSun" w:cs="Courier New"/>
            <w:snapToGrid w:val="0"/>
          </w:rPr>
          <w:tab/>
          <w:t>}</w:t>
        </w:r>
      </w:ins>
      <w:ins w:id="20451" w:author="CR1213" w:date="2023-11-06T14:20:00Z">
        <w:r w:rsidR="00263131">
          <w:rPr>
            <w:snapToGrid w:val="0"/>
          </w:rPr>
          <w:t>|</w:t>
        </w:r>
      </w:ins>
    </w:p>
    <w:p w14:paraId="115420D3" w14:textId="2BA21B87" w:rsidR="004F4371" w:rsidRDefault="00263131" w:rsidP="00263131">
      <w:pPr>
        <w:pStyle w:val="PL"/>
      </w:pPr>
      <w:ins w:id="20452" w:author="CR1213" w:date="2023-11-06T14:20:00Z">
        <w:r>
          <w:tab/>
        </w:r>
        <w:r w:rsidRPr="00707E2A">
          <w:t>{ ID id-</w:t>
        </w:r>
        <w:r>
          <w:t>SDT</w:t>
        </w:r>
        <w:r w:rsidRPr="00707E2A">
          <w:t>-Volume-Threshold</w:t>
        </w:r>
        <w:r w:rsidRPr="00707E2A">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t>PRESENCE optional  }</w:t>
        </w:r>
      </w:ins>
      <w:r w:rsidR="004F4371" w:rsidRPr="00642677">
        <w:t>,</w:t>
      </w:r>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lastRenderedPageBreak/>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lastRenderedPageBreak/>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20453" w:name="_Hlk131093089"/>
      <w:r w:rsidRPr="00CE4D8E">
        <w:rPr>
          <w:noProof w:val="0"/>
          <w:lang w:val="fr-FR"/>
        </w:rPr>
        <w:t xml:space="preserve">UEContextModificationResponseIEs </w:t>
      </w:r>
      <w:bookmarkEnd w:id="20453"/>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6D74F9">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6D74F9">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7B956CF" w14:textId="030EAD4A" w:rsidR="00BE7E29" w:rsidRDefault="006D74F9" w:rsidP="00766D26">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BE7E29">
        <w:rPr>
          <w:snapToGrid w:val="0"/>
        </w:rPr>
        <w:t>}</w:t>
      </w:r>
      <w:ins w:id="20454" w:author="CR1220" w:date="2023-11-06T14:19:00Z">
        <w:r w:rsidR="00BE7E29">
          <w:rPr>
            <w:rFonts w:eastAsia="SimSun" w:hint="eastAsia"/>
            <w:lang w:val="en-US" w:eastAsia="zh-CN"/>
          </w:rPr>
          <w:t>|</w:t>
        </w:r>
      </w:ins>
    </w:p>
    <w:p w14:paraId="509159EF" w14:textId="0702A10D" w:rsidR="00766D26" w:rsidRPr="00644324" w:rsidRDefault="00766D26" w:rsidP="00766D26">
      <w:pPr>
        <w:pStyle w:val="PL"/>
        <w:rPr>
          <w:del w:id="20455" w:author="CR1223" w:date="2023-11-06T14:19:00Z"/>
        </w:rPr>
      </w:pPr>
      <w:r>
        <w:rPr>
          <w:snapToGrid w:val="0"/>
        </w:rPr>
        <w:tab/>
      </w:r>
      <w:ins w:id="20456" w:author="CR1220" w:date="2023-11-06T14:19:00Z">
        <w:r w:rsidR="00BE7E29">
          <w:rPr>
            <w:snapToGrid w:val="0"/>
          </w:rPr>
          <w:t xml:space="preserve">{ ID </w:t>
        </w:r>
        <w:r w:rsidR="00BE7E29">
          <w:rPr>
            <w:rFonts w:hint="eastAsia"/>
            <w:snapToGrid w:val="0"/>
          </w:rPr>
          <w:t>id_DedicatedSIDeliveryIndication</w:t>
        </w:r>
        <w:r w:rsidR="00BE7E29">
          <w:rPr>
            <w:snapToGrid w:val="0"/>
          </w:rPr>
          <w:tab/>
        </w:r>
        <w:r w:rsidR="00BE7E29">
          <w:rPr>
            <w:snapToGrid w:val="0"/>
          </w:rPr>
          <w:tab/>
          <w:t>CRITICALITY ignore</w:t>
        </w:r>
        <w:r w:rsidR="00BE7E29">
          <w:rPr>
            <w:snapToGrid w:val="0"/>
          </w:rPr>
          <w:tab/>
          <w:t xml:space="preserve">TYPE </w:t>
        </w:r>
        <w:r w:rsidR="00BE7E29">
          <w:rPr>
            <w:rFonts w:hint="eastAsia"/>
            <w:snapToGrid w:val="0"/>
          </w:rPr>
          <w:t>DedicatedSIDeliveryIndication</w:t>
        </w:r>
        <w:r w:rsidR="00BE7E29">
          <w:rPr>
            <w:snapToGrid w:val="0"/>
          </w:rPr>
          <w:tab/>
        </w:r>
        <w:r w:rsidR="00BE7E29">
          <w:rPr>
            <w:snapToGrid w:val="0"/>
          </w:rPr>
          <w:tab/>
          <w:t>PRESENCE optional}</w:t>
        </w:r>
      </w:ins>
      <w:ins w:id="20457" w:author="CR1223" w:date="2023-11-06T14:19:00Z">
        <w:r w:rsidRPr="00644324">
          <w:rPr>
            <w:snapToGrid w:val="0"/>
          </w:rPr>
          <w:t>|</w:t>
        </w:r>
      </w:ins>
    </w:p>
    <w:p w14:paraId="04AECFA6" w14:textId="77777777" w:rsidR="002E2CF9" w:rsidRPr="007C7C0B" w:rsidRDefault="00766D26" w:rsidP="002E2CF9">
      <w:pPr>
        <w:pStyle w:val="PL"/>
        <w:rPr>
          <w:ins w:id="20458" w:author="CR1037" w:date="2023-11-06T14:18:00Z"/>
        </w:rPr>
      </w:pPr>
      <w:ins w:id="20459" w:author="CR1223" w:date="2023-11-06T14:19:00Z">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sidRPr="00644324">
          <w:rPr>
            <w:snapToGrid w:val="0"/>
          </w:rPr>
          <w:t>PRESENCE optional}</w:t>
        </w:r>
      </w:ins>
      <w:ins w:id="20460" w:author="CR1037" w:date="2023-11-06T14:18:00Z">
        <w:r w:rsidR="002E2CF9" w:rsidRPr="007C7C0B">
          <w:rPr>
            <w:rFonts w:hint="eastAsia"/>
          </w:rPr>
          <w:t>|</w:t>
        </w:r>
      </w:ins>
    </w:p>
    <w:p w14:paraId="4160C342" w14:textId="77777777" w:rsidR="002E2CF9" w:rsidRDefault="002E2CF9" w:rsidP="002E2CF9">
      <w:pPr>
        <w:pStyle w:val="PL"/>
        <w:rPr>
          <w:ins w:id="20461" w:author="CR1037" w:date="2023-11-06T14:18:00Z"/>
        </w:rPr>
      </w:pPr>
      <w:ins w:id="20462" w:author="CR1037" w:date="2023-11-06T14:18:00Z">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7C7C0B">
          <w:rPr>
            <w:rFonts w:hint="eastAsia"/>
          </w:rPr>
          <w:t>|</w:t>
        </w:r>
      </w:ins>
    </w:p>
    <w:p w14:paraId="3C440835" w14:textId="382F9E68" w:rsidR="00BE7E29" w:rsidRDefault="002E2CF9" w:rsidP="002E2CF9">
      <w:pPr>
        <w:pStyle w:val="PL"/>
        <w:rPr>
          <w:ins w:id="20463" w:author="CR1220" w:date="2023-11-06T14:19:00Z"/>
          <w:rFonts w:eastAsia="SimSun"/>
          <w:lang w:val="en-US" w:eastAsia="zh-CN"/>
        </w:rPr>
      </w:pPr>
      <w:ins w:id="20464" w:author="CR1037" w:date="2023-11-06T14:18:00Z">
        <w:r>
          <w:tab/>
        </w:r>
        <w:r w:rsidRPr="000C084E">
          <w:t>{ ID id-</w:t>
        </w:r>
        <w:r>
          <w:t>EarlySyncInformation-List</w:t>
        </w:r>
        <w:r w:rsidRPr="000C084E">
          <w:tab/>
        </w:r>
        <w:r>
          <w:tab/>
        </w:r>
        <w:r>
          <w:tab/>
        </w:r>
        <w:r>
          <w:tab/>
        </w:r>
        <w:r w:rsidRPr="000C084E">
          <w:t xml:space="preserve">CRITICALITY </w:t>
        </w:r>
        <w:r>
          <w:t>ignore</w:t>
        </w:r>
        <w:r>
          <w:tab/>
        </w:r>
        <w:r w:rsidRPr="000C084E">
          <w:t xml:space="preserve">TYPE </w:t>
        </w:r>
        <w:r>
          <w:t>EarlySyncInformation-List</w:t>
        </w:r>
        <w:r>
          <w:tab/>
        </w:r>
        <w:r>
          <w:tab/>
        </w:r>
        <w:r>
          <w:tab/>
        </w:r>
        <w:r>
          <w:tab/>
        </w:r>
        <w:r>
          <w:tab/>
        </w:r>
        <w:r w:rsidRPr="000C084E">
          <w:t>PRESENCE optional}</w:t>
        </w:r>
      </w:ins>
      <w:r w:rsidR="00BE7E29">
        <w:rPr>
          <w:lang w:val="en-US"/>
        </w:rPr>
        <w:t>,</w:t>
      </w:r>
    </w:p>
    <w:p w14:paraId="30FE416F" w14:textId="18FBBE43" w:rsidR="00F970C9" w:rsidRPr="00EA5FA7" w:rsidRDefault="00BE7E29" w:rsidP="00766D26">
      <w:pPr>
        <w:pStyle w:val="PL"/>
        <w:rPr>
          <w:noProof w:val="0"/>
        </w:rPr>
      </w:pPr>
      <w:r>
        <w:tab/>
        <w:t>...</w:t>
      </w:r>
    </w:p>
    <w:p w14:paraId="25211319" w14:textId="77777777" w:rsidR="00F970C9" w:rsidRPr="00EA5FA7" w:rsidRDefault="00F970C9" w:rsidP="00766D26">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lastRenderedPageBreak/>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lastRenderedPageBreak/>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lastRenderedPageBreak/>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lastRenderedPageBreak/>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1640ACCA" w14:textId="77777777" w:rsidR="002E2CF9" w:rsidRPr="007C7C0B" w:rsidRDefault="0019027B" w:rsidP="002E2CF9">
      <w:pPr>
        <w:pStyle w:val="PL"/>
        <w:rPr>
          <w:ins w:id="20465" w:author="CR1037" w:date="2023-11-06T14:18:00Z"/>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ins w:id="20466" w:author="CR1037" w:date="2023-11-06T14:18:00Z">
        <w:r w:rsidR="002E2CF9" w:rsidRPr="007C7C0B">
          <w:rPr>
            <w:rFonts w:hint="eastAsia"/>
          </w:rPr>
          <w:t>|</w:t>
        </w:r>
      </w:ins>
    </w:p>
    <w:p w14:paraId="20635CC7" w14:textId="4A3191DB" w:rsidR="00F970C9" w:rsidRPr="00EA5FA7" w:rsidRDefault="002E2CF9" w:rsidP="002E2CF9">
      <w:pPr>
        <w:pStyle w:val="PL"/>
        <w:rPr>
          <w:noProof w:val="0"/>
        </w:rPr>
      </w:pPr>
      <w:ins w:id="20467" w:author="CR1037" w:date="2023-11-06T14:18:00Z">
        <w:r>
          <w:tab/>
        </w:r>
        <w:r w:rsidRPr="000C084E">
          <w:t>{ ID id-</w:t>
        </w:r>
        <w:r>
          <w:t>LTMCells-Required-ToBeReleased-List</w:t>
        </w:r>
        <w:r w:rsidRPr="000C084E">
          <w:tab/>
        </w:r>
        <w:r>
          <w:tab/>
        </w:r>
        <w:r>
          <w:tab/>
        </w:r>
        <w:r w:rsidRPr="000C084E">
          <w:t xml:space="preserve">CRITICALITY </w:t>
        </w:r>
        <w:r>
          <w:t>ignore</w:t>
        </w:r>
        <w:r w:rsidRPr="000C084E">
          <w:tab/>
          <w:t xml:space="preserve">TYPE </w:t>
        </w:r>
        <w:r>
          <w:t>LTMCells-Required-ToBeReleased-List</w:t>
        </w:r>
        <w:r>
          <w:tab/>
        </w:r>
        <w:r w:rsidRPr="000C084E">
          <w:tab/>
        </w:r>
        <w:r w:rsidRPr="000C084E">
          <w:tab/>
          <w:t>PRESENCE optional</w:t>
        </w:r>
        <w:r w:rsidRPr="000C084E">
          <w:tab/>
          <w:t>}</w:t>
        </w:r>
      </w:ins>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lastRenderedPageBreak/>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D7227A" w:rsidRDefault="0019027B" w:rsidP="0019027B">
      <w:pPr>
        <w:pStyle w:val="PL"/>
        <w:rPr>
          <w:noProof w:val="0"/>
        </w:rPr>
      </w:pPr>
      <w:r>
        <w:rPr>
          <w:noProof w:val="0"/>
        </w:rPr>
        <w:tab/>
      </w:r>
      <w:r w:rsidRPr="00D7227A">
        <w:rPr>
          <w:noProof w:val="0"/>
        </w:rPr>
        <w:t>...</w:t>
      </w:r>
    </w:p>
    <w:p w14:paraId="2E8D7F2A" w14:textId="77777777" w:rsidR="0019027B" w:rsidRPr="00D7227A" w:rsidRDefault="0019027B" w:rsidP="0019027B">
      <w:pPr>
        <w:pStyle w:val="PL"/>
        <w:rPr>
          <w:noProof w:val="0"/>
        </w:rPr>
      </w:pPr>
      <w:r w:rsidRPr="00D7227A">
        <w:rPr>
          <w:noProof w:val="0"/>
        </w:rPr>
        <w:t>}</w:t>
      </w:r>
    </w:p>
    <w:p w14:paraId="6E2426D1" w14:textId="77777777" w:rsidR="002E2CF9" w:rsidRPr="00722957" w:rsidRDefault="002E2CF9" w:rsidP="002E2CF9">
      <w:pPr>
        <w:pStyle w:val="PL"/>
        <w:rPr>
          <w:ins w:id="20468" w:author="CR1037" w:date="2023-11-06T14:18:00Z"/>
          <w:noProof w:val="0"/>
        </w:rPr>
      </w:pPr>
    </w:p>
    <w:p w14:paraId="7BF20D8B" w14:textId="77777777" w:rsidR="002E2CF9" w:rsidRDefault="002E2CF9" w:rsidP="002E2CF9">
      <w:pPr>
        <w:pStyle w:val="PL"/>
        <w:rPr>
          <w:ins w:id="20469" w:author="CR1037" w:date="2023-11-06T14:18:00Z"/>
          <w:noProof w:val="0"/>
        </w:rPr>
      </w:pPr>
      <w:ins w:id="20470" w:author="CR1037" w:date="2023-11-06T14:18:00Z">
        <w:r>
          <w:rPr>
            <w:noProof w:val="0"/>
          </w:rPr>
          <w:t>LTMCells-Required-ToBeReleased-List ::= SEQUENCE (SIZE(1..maxnoofLTMCells)) OF ProtocolIE-SingleContainer { { LTMCells-Required-ToBeReleased-ItemIEs} }</w:t>
        </w:r>
      </w:ins>
    </w:p>
    <w:p w14:paraId="0FFE83D0" w14:textId="77777777" w:rsidR="002E2CF9" w:rsidRPr="00722957" w:rsidRDefault="002E2CF9" w:rsidP="002E2CF9">
      <w:pPr>
        <w:pStyle w:val="PL"/>
        <w:rPr>
          <w:ins w:id="20471" w:author="CR1037" w:date="2023-11-06T14:18:00Z"/>
          <w:noProof w:val="0"/>
        </w:rPr>
      </w:pPr>
    </w:p>
    <w:p w14:paraId="32136ED9" w14:textId="77777777" w:rsidR="002E2CF9" w:rsidRDefault="002E2CF9" w:rsidP="002E2CF9">
      <w:pPr>
        <w:pStyle w:val="PL"/>
        <w:rPr>
          <w:ins w:id="20472" w:author="CR1037" w:date="2023-11-06T14:18:00Z"/>
          <w:noProof w:val="0"/>
        </w:rPr>
      </w:pPr>
      <w:ins w:id="20473" w:author="CR1037" w:date="2023-11-06T14:18:00Z">
        <w:r>
          <w:rPr>
            <w:noProof w:val="0"/>
          </w:rPr>
          <w:t>LTMCells-Required-ToBeReleased-ItemIEs F1AP-PROTOCOL-IES ::= {</w:t>
        </w:r>
      </w:ins>
    </w:p>
    <w:p w14:paraId="2E903BB9" w14:textId="77777777" w:rsidR="002E2CF9" w:rsidRDefault="002E2CF9" w:rsidP="002E2CF9">
      <w:pPr>
        <w:pStyle w:val="PL"/>
        <w:rPr>
          <w:ins w:id="20474" w:author="CR1037" w:date="2023-11-06T14:18:00Z"/>
          <w:noProof w:val="0"/>
        </w:rPr>
      </w:pPr>
      <w:ins w:id="20475" w:author="CR1037" w:date="2023-11-06T14:18:00Z">
        <w:r>
          <w:rPr>
            <w:noProof w:val="0"/>
          </w:rPr>
          <w:tab/>
          <w:t>{ ID id-LTMCells-Required-ToBeReleased-Item</w:t>
        </w:r>
        <w:r>
          <w:rPr>
            <w:noProof w:val="0"/>
          </w:rPr>
          <w:tab/>
        </w:r>
        <w:r>
          <w:rPr>
            <w:noProof w:val="0"/>
          </w:rPr>
          <w:tab/>
          <w:t>CRITICALITY reject</w:t>
        </w:r>
        <w:r>
          <w:rPr>
            <w:noProof w:val="0"/>
          </w:rPr>
          <w:tab/>
          <w:t>TYPE LTMCells-Required-ToBeReleased-Item</w:t>
        </w:r>
        <w:r>
          <w:rPr>
            <w:noProof w:val="0"/>
          </w:rPr>
          <w:tab/>
        </w:r>
        <w:r>
          <w:rPr>
            <w:noProof w:val="0"/>
          </w:rPr>
          <w:tab/>
          <w:t>PRESENCE mandatory},</w:t>
        </w:r>
      </w:ins>
    </w:p>
    <w:p w14:paraId="6E4FE738" w14:textId="77777777" w:rsidR="002E2CF9" w:rsidRPr="00722957" w:rsidRDefault="002E2CF9" w:rsidP="002E2CF9">
      <w:pPr>
        <w:pStyle w:val="PL"/>
        <w:rPr>
          <w:ins w:id="20476" w:author="CR1037" w:date="2023-11-06T14:18:00Z"/>
          <w:noProof w:val="0"/>
          <w:lang w:val="fr-FR"/>
        </w:rPr>
      </w:pPr>
      <w:ins w:id="20477" w:author="CR1037" w:date="2023-11-06T14:18:00Z">
        <w:r>
          <w:rPr>
            <w:noProof w:val="0"/>
          </w:rPr>
          <w:tab/>
        </w:r>
        <w:r w:rsidRPr="00722957">
          <w:rPr>
            <w:noProof w:val="0"/>
            <w:lang w:val="fr-FR"/>
          </w:rPr>
          <w:t>...</w:t>
        </w:r>
      </w:ins>
    </w:p>
    <w:p w14:paraId="0A664655" w14:textId="77777777" w:rsidR="002E2CF9" w:rsidRPr="00722957" w:rsidRDefault="002E2CF9" w:rsidP="002E2CF9">
      <w:pPr>
        <w:pStyle w:val="PL"/>
        <w:rPr>
          <w:ins w:id="20478" w:author="CR1037" w:date="2023-11-06T14:18:00Z"/>
          <w:noProof w:val="0"/>
          <w:lang w:val="fr-FR"/>
        </w:rPr>
      </w:pPr>
      <w:ins w:id="20479" w:author="CR1037" w:date="2023-11-06T14:18:00Z">
        <w:r w:rsidRPr="00722957">
          <w:rPr>
            <w:noProof w:val="0"/>
            <w:lang w:val="fr-FR"/>
          </w:rPr>
          <w:t>}</w:t>
        </w:r>
      </w:ins>
    </w:p>
    <w:p w14:paraId="0554434E" w14:textId="77777777" w:rsidR="0019027B" w:rsidRDefault="0019027B" w:rsidP="0019027B">
      <w:pPr>
        <w:pStyle w:val="PL"/>
        <w:rPr>
          <w:noProof w:val="0"/>
          <w:lang w:val="fr-FR"/>
        </w:rPr>
      </w:pPr>
    </w:p>
    <w:p w14:paraId="5C90FBCD" w14:textId="77777777" w:rsidR="002E2CF9" w:rsidRPr="00CE4D8E" w:rsidRDefault="002E2CF9"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lastRenderedPageBreak/>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lastRenderedPageBreak/>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lastRenderedPageBreak/>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0221FF">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0221FF">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0221FF">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21F6FBAB" w14:textId="77777777" w:rsidR="000221FF" w:rsidRDefault="0023405C" w:rsidP="000221FF">
      <w:pPr>
        <w:pStyle w:val="PL"/>
        <w:rPr>
          <w:ins w:id="20480" w:author="CR1169"/>
          <w:lang w:eastAsia="zh-CN"/>
        </w:rPr>
      </w:pPr>
      <w:r>
        <w:tab/>
        <w:t>{ ID id-SidelinkRelayConfiguration</w:t>
      </w:r>
      <w:r>
        <w:tab/>
      </w:r>
      <w:r>
        <w:tab/>
      </w:r>
      <w:r>
        <w:tab/>
        <w:t>CRITICALITY ignore</w:t>
      </w:r>
      <w:r>
        <w:tab/>
        <w:t>TYPE SidelinkRelayConfiguration</w:t>
      </w:r>
      <w:r>
        <w:tab/>
      </w:r>
      <w:r>
        <w:tab/>
      </w:r>
      <w:r>
        <w:tab/>
        <w:t>PRESENCE optional</w:t>
      </w:r>
      <w:r>
        <w:tab/>
        <w:t>}</w:t>
      </w:r>
      <w:ins w:id="20481" w:author="CR1169">
        <w:r w:rsidR="000221FF" w:rsidRPr="000552FF">
          <w:t>|</w:t>
        </w:r>
      </w:ins>
    </w:p>
    <w:p w14:paraId="09976CEB" w14:textId="21F00819" w:rsidR="00F970C9" w:rsidRPr="00EA5FA7" w:rsidRDefault="000221FF" w:rsidP="000221FF">
      <w:pPr>
        <w:pStyle w:val="PL"/>
      </w:pPr>
      <w:r>
        <w:tab/>
      </w:r>
      <w:ins w:id="20482" w:author="CR1169">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ins>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lastRenderedPageBreak/>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D75D8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D75D8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D75D8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D75D8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5E33EE">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65755B9D" w14:textId="77777777" w:rsidR="0015520C" w:rsidRPr="00C00021" w:rsidRDefault="005E33EE" w:rsidP="0015520C">
      <w:pPr>
        <w:pStyle w:val="PL"/>
        <w:rPr>
          <w:ins w:id="20483" w:author="CR1140" w:date="2023-11-06T14:18:00Z"/>
        </w:rPr>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ins w:id="20484" w:author="CR1140" w:date="2023-11-06T14:18:00Z">
        <w:r w:rsidR="0015520C" w:rsidRPr="00C00021">
          <w:t>|</w:t>
        </w:r>
      </w:ins>
    </w:p>
    <w:p w14:paraId="623B2E28" w14:textId="77777777" w:rsidR="000221FF" w:rsidRDefault="0015520C" w:rsidP="000221FF">
      <w:pPr>
        <w:pStyle w:val="PL"/>
        <w:rPr>
          <w:ins w:id="20485" w:author="CR1169"/>
        </w:rPr>
      </w:pPr>
      <w:ins w:id="20486" w:author="CR1140" w:date="2023-11-06T14:18:00Z">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ins>
      <w:ins w:id="20487" w:author="CR1169">
        <w:r w:rsidR="000221FF">
          <w:t>|</w:t>
        </w:r>
      </w:ins>
    </w:p>
    <w:p w14:paraId="2158D459" w14:textId="1366A574" w:rsidR="005E33EE" w:rsidRDefault="000221FF" w:rsidP="000221FF">
      <w:pPr>
        <w:pStyle w:val="PL"/>
      </w:pPr>
      <w:ins w:id="20488" w:author="CR1169">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ins>
      <w:r w:rsidR="005E33EE">
        <w:t>,</w:t>
      </w:r>
    </w:p>
    <w:p w14:paraId="18CCB156" w14:textId="67D729FB" w:rsidR="00F970C9" w:rsidRPr="00EA5FA7" w:rsidRDefault="005E33EE" w:rsidP="005E33EE">
      <w:pPr>
        <w:pStyle w:val="PL"/>
        <w:rPr>
          <w:noProof w:val="0"/>
        </w:rPr>
      </w:pPr>
      <w:r>
        <w:tab/>
        <w:t>...</w:t>
      </w:r>
    </w:p>
    <w:p w14:paraId="7FBBEA9C" w14:textId="77777777" w:rsidR="00F970C9" w:rsidRPr="00EA5FA7" w:rsidRDefault="00F970C9" w:rsidP="00D75D87">
      <w:pPr>
        <w:pStyle w:val="PL"/>
        <w:rPr>
          <w:noProof w:val="0"/>
        </w:rPr>
      </w:pPr>
      <w:r w:rsidRPr="00EA5FA7">
        <w:rPr>
          <w:noProof w:val="0"/>
        </w:rPr>
        <w:t>}</w:t>
      </w:r>
    </w:p>
    <w:p w14:paraId="67244F9E" w14:textId="77777777" w:rsidR="00F970C9" w:rsidRPr="00EA5FA7" w:rsidRDefault="00F970C9" w:rsidP="00D75D87">
      <w:pPr>
        <w:pStyle w:val="PL"/>
        <w:rPr>
          <w:noProof w:val="0"/>
        </w:rPr>
      </w:pPr>
    </w:p>
    <w:p w14:paraId="770F3E6E" w14:textId="77777777" w:rsidR="00F970C9" w:rsidRPr="00EA5FA7" w:rsidRDefault="00F970C9" w:rsidP="000A12D8">
      <w:pPr>
        <w:pStyle w:val="PL"/>
        <w:rPr>
          <w:noProof w:val="0"/>
        </w:rPr>
      </w:pPr>
      <w:r w:rsidRPr="00EA5FA7">
        <w:rPr>
          <w:noProof w:val="0"/>
        </w:rPr>
        <w:lastRenderedPageBreak/>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lastRenderedPageBreak/>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lastRenderedPageBreak/>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lastRenderedPageBreak/>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lastRenderedPageBreak/>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lastRenderedPageBreak/>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lastRenderedPageBreak/>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lastRenderedPageBreak/>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lastRenderedPageBreak/>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D75D87">
      <w:pPr>
        <w:pStyle w:val="PL"/>
      </w:pPr>
    </w:p>
    <w:p w14:paraId="1A07D57B" w14:textId="77777777" w:rsidR="00A55ED4" w:rsidRPr="00A55ED4" w:rsidRDefault="00A55ED4" w:rsidP="00D75D87">
      <w:pPr>
        <w:pStyle w:val="PL"/>
      </w:pPr>
      <w:r w:rsidRPr="00A55ED4">
        <w:t>UL-UP-TNL-Information-to-Update-List ::= SEQUENCE (SIZE(1.. maxnoofULUPTNLInformationforIAB))</w:t>
      </w:r>
      <w:r w:rsidRPr="00A55ED4">
        <w:tab/>
        <w:t>OF ProtocolIE-SingleContainer { { UL-UP-TNL-Information-to-Update-List-ItemIEs } }</w:t>
      </w:r>
    </w:p>
    <w:p w14:paraId="39959525" w14:textId="77777777" w:rsidR="00A55ED4" w:rsidRPr="00A55ED4" w:rsidRDefault="00A55ED4" w:rsidP="00D75D87">
      <w:pPr>
        <w:pStyle w:val="PL"/>
      </w:pPr>
    </w:p>
    <w:p w14:paraId="3A876E87" w14:textId="77777777" w:rsidR="00A55ED4" w:rsidRPr="00A55ED4" w:rsidRDefault="00A55ED4" w:rsidP="00D75D87">
      <w:pPr>
        <w:pStyle w:val="PL"/>
      </w:pPr>
      <w:r w:rsidRPr="00A55ED4">
        <w:t>UL-UP-TNL-Information-to-Update-List-ItemIEs F1AP-PROTOCOL-IES ::= {</w:t>
      </w:r>
    </w:p>
    <w:p w14:paraId="78A812D2" w14:textId="7815175A" w:rsidR="00A55ED4" w:rsidRPr="00A55ED4" w:rsidRDefault="00A55ED4" w:rsidP="00D75D87">
      <w:pPr>
        <w:pStyle w:val="PL"/>
      </w:pPr>
      <w:r w:rsidRPr="00A55ED4">
        <w:tab/>
        <w:t>{ ID id-UL-UP-TNL-Information-to-Update-List-Item</w:t>
      </w:r>
      <w:r w:rsidRPr="00A55ED4">
        <w:tab/>
        <w:t>CRITICALITY ignore</w:t>
      </w:r>
      <w:r w:rsidRPr="00A55ED4">
        <w:tab/>
        <w:t xml:space="preserve">TYPE UL-UP-TNL-Information-to-Update-List-Item PRESENCE </w:t>
      </w:r>
      <w:r w:rsidR="0009701E" w:rsidRPr="00A55ED4">
        <w:t>mandatory</w:t>
      </w:r>
      <w:r w:rsidR="0009701E" w:rsidRPr="00A55ED4" w:rsidDel="007E7FFA">
        <w:t xml:space="preserve"> </w:t>
      </w:r>
      <w:r w:rsidRPr="00A55ED4">
        <w:t>},</w:t>
      </w:r>
    </w:p>
    <w:p w14:paraId="62E70410" w14:textId="77777777" w:rsidR="00A55ED4" w:rsidRPr="00A55ED4" w:rsidRDefault="00A55ED4" w:rsidP="00D75D87">
      <w:pPr>
        <w:pStyle w:val="PL"/>
      </w:pPr>
      <w:r w:rsidRPr="00A55ED4">
        <w:tab/>
        <w:t>...</w:t>
      </w:r>
    </w:p>
    <w:p w14:paraId="5393CABB" w14:textId="77777777" w:rsidR="00A55ED4" w:rsidRPr="00A55ED4" w:rsidRDefault="00A55ED4" w:rsidP="00D75D87">
      <w:pPr>
        <w:pStyle w:val="PL"/>
      </w:pPr>
      <w:r w:rsidRPr="00A55ED4">
        <w:t>}</w:t>
      </w:r>
    </w:p>
    <w:p w14:paraId="67D53781" w14:textId="77777777" w:rsidR="00A55ED4" w:rsidRPr="00A55ED4" w:rsidRDefault="00A55ED4" w:rsidP="00D75D87">
      <w:pPr>
        <w:pStyle w:val="PL"/>
      </w:pPr>
    </w:p>
    <w:p w14:paraId="79BF4C51" w14:textId="77777777" w:rsidR="00A55ED4" w:rsidRPr="00A55ED4" w:rsidRDefault="00A55ED4" w:rsidP="00D75D87">
      <w:pPr>
        <w:pStyle w:val="PL"/>
      </w:pPr>
      <w:r w:rsidRPr="00A55ED4">
        <w:t>UL-UP-TNL-Address-to-Update-List ::= SEQUENCE (SIZE(1.. maxnoofUPTNLAddresses))</w:t>
      </w:r>
      <w:r w:rsidRPr="00A55ED4">
        <w:tab/>
        <w:t>OF ProtocolIE-SingleContainer { { UL-UP-TNL-Address-to-Update-List-ItemIEs } }</w:t>
      </w:r>
    </w:p>
    <w:p w14:paraId="3ADFB451" w14:textId="77777777" w:rsidR="00A55ED4" w:rsidRPr="00A55ED4" w:rsidRDefault="00A55ED4" w:rsidP="00D75D87">
      <w:pPr>
        <w:pStyle w:val="PL"/>
      </w:pPr>
    </w:p>
    <w:p w14:paraId="331548B0" w14:textId="77777777" w:rsidR="00A55ED4" w:rsidRPr="00A55ED4" w:rsidRDefault="00A55ED4" w:rsidP="00D75D87">
      <w:pPr>
        <w:pStyle w:val="PL"/>
      </w:pPr>
      <w:r w:rsidRPr="00A55ED4">
        <w:t>UL-UP-TNL-Address-to-Update-List-ItemIEs F1AP-PROTOCOL-IES ::= {</w:t>
      </w:r>
    </w:p>
    <w:p w14:paraId="529269CB" w14:textId="632E21FD" w:rsidR="00A55ED4" w:rsidRPr="00A55ED4" w:rsidRDefault="00A55ED4" w:rsidP="00D75D87">
      <w:pPr>
        <w:pStyle w:val="PL"/>
      </w:pPr>
      <w:r w:rsidRPr="00A55ED4">
        <w:tab/>
        <w:t>{ ID id-UL-UP-TNL-Address-to-Update-List-Item</w:t>
      </w:r>
      <w:r w:rsidRPr="00A55ED4">
        <w:tab/>
        <w:t>CRITICALITY ignore</w:t>
      </w:r>
      <w:r w:rsidRPr="00A55ED4">
        <w:tab/>
        <w:t xml:space="preserve">TYPE UL-UP-TNL-Address-to-Update-List-Item PRESENCE </w:t>
      </w:r>
      <w:r w:rsidR="0009701E" w:rsidRPr="00A55ED4">
        <w:t>mandatory</w:t>
      </w:r>
      <w:r w:rsidR="0009701E" w:rsidRPr="00A55ED4" w:rsidDel="007E7FFA">
        <w:t xml:space="preserve"> </w:t>
      </w:r>
      <w:r w:rsidRPr="00A55ED4">
        <w:t>},</w:t>
      </w:r>
    </w:p>
    <w:p w14:paraId="55F17320" w14:textId="77777777" w:rsidR="00A55ED4" w:rsidRPr="00A55ED4" w:rsidRDefault="00A55ED4" w:rsidP="00D75D87">
      <w:pPr>
        <w:pStyle w:val="PL"/>
      </w:pPr>
      <w:r w:rsidRPr="00A55ED4">
        <w:tab/>
        <w:t>...</w:t>
      </w:r>
    </w:p>
    <w:p w14:paraId="2ADA7F6C" w14:textId="77777777" w:rsidR="00A55ED4" w:rsidRPr="00A55ED4" w:rsidRDefault="00A55ED4" w:rsidP="00D75D87">
      <w:pPr>
        <w:pStyle w:val="PL"/>
      </w:pPr>
      <w:r w:rsidRPr="00A55ED4">
        <w:t>}</w:t>
      </w:r>
    </w:p>
    <w:p w14:paraId="1B57222F" w14:textId="77777777" w:rsidR="00A55ED4" w:rsidRPr="00A55ED4" w:rsidRDefault="00A55ED4" w:rsidP="00D75D87">
      <w:pPr>
        <w:pStyle w:val="PL"/>
      </w:pPr>
    </w:p>
    <w:p w14:paraId="78C737A4" w14:textId="77777777" w:rsidR="00A55ED4" w:rsidRPr="00A55ED4" w:rsidRDefault="00A55ED4" w:rsidP="00D75D87">
      <w:pPr>
        <w:pStyle w:val="PL"/>
      </w:pPr>
    </w:p>
    <w:p w14:paraId="0DAE953A" w14:textId="77777777" w:rsidR="00A55ED4" w:rsidRPr="00A55ED4" w:rsidRDefault="00A55ED4" w:rsidP="00D75D87">
      <w:pPr>
        <w:pStyle w:val="PL"/>
      </w:pPr>
      <w:r w:rsidRPr="00A55ED4">
        <w:t>-- **************************************************************</w:t>
      </w:r>
    </w:p>
    <w:p w14:paraId="7D9F9547" w14:textId="77777777" w:rsidR="00A55ED4" w:rsidRPr="00A55ED4" w:rsidRDefault="00A55ED4" w:rsidP="00D75D87">
      <w:pPr>
        <w:pStyle w:val="PL"/>
      </w:pPr>
      <w:r w:rsidRPr="00A55ED4">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lastRenderedPageBreak/>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17993871"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r w:rsidR="0009701E" w:rsidRPr="00A55ED4">
        <w:rPr>
          <w:rFonts w:cs="Courier New"/>
          <w:color w:val="000000"/>
        </w:rPr>
        <w:t>mandatory</w:t>
      </w:r>
      <w:r w:rsidR="0009701E" w:rsidRPr="00A55ED4" w:rsidDel="007E7FFA">
        <w:rPr>
          <w:rFonts w:cs="Courier New"/>
          <w:color w:val="000000"/>
        </w:rPr>
        <w:t xml:space="preserve"> </w:t>
      </w:r>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rPr>
          <w:ins w:id="20489" w:author="CR1176" w:date="2023-11-09T13:48:00Z"/>
        </w:rPr>
      </w:pPr>
    </w:p>
    <w:p w14:paraId="6400A6E3" w14:textId="77777777" w:rsidR="00ED124A" w:rsidRDefault="00ED124A" w:rsidP="00ED124A">
      <w:pPr>
        <w:pStyle w:val="PL"/>
        <w:outlineLvl w:val="3"/>
        <w:rPr>
          <w:ins w:id="20490" w:author="CR1176" w:date="2023-11-09T13:48:00Z"/>
        </w:rPr>
      </w:pPr>
      <w:ins w:id="20491" w:author="CR1176" w:date="2023-11-09T13:48:00Z">
        <w:r>
          <w:t>-- MIAB F1 SETUP TRIGGERING PROCEDURE</w:t>
        </w:r>
      </w:ins>
    </w:p>
    <w:p w14:paraId="080F4542" w14:textId="77777777" w:rsidR="00ED124A" w:rsidRDefault="00ED124A" w:rsidP="00ED124A">
      <w:pPr>
        <w:pStyle w:val="PL"/>
        <w:rPr>
          <w:ins w:id="20492" w:author="CR1176" w:date="2023-11-09T13:48:00Z"/>
        </w:rPr>
      </w:pPr>
      <w:ins w:id="20493" w:author="CR1176" w:date="2023-11-09T13:48:00Z">
        <w:r>
          <w:t>--</w:t>
        </w:r>
      </w:ins>
    </w:p>
    <w:p w14:paraId="4CE0B2F1" w14:textId="77777777" w:rsidR="00ED124A" w:rsidRDefault="00ED124A" w:rsidP="00ED124A">
      <w:pPr>
        <w:pStyle w:val="PL"/>
        <w:rPr>
          <w:ins w:id="20494" w:author="CR1176" w:date="2023-11-09T13:48:00Z"/>
        </w:rPr>
      </w:pPr>
      <w:ins w:id="20495" w:author="CR1176" w:date="2023-11-09T13:48:00Z">
        <w:r>
          <w:t>-- **************************************************************</w:t>
        </w:r>
      </w:ins>
    </w:p>
    <w:p w14:paraId="633DA9B4" w14:textId="77777777" w:rsidR="00ED124A" w:rsidRDefault="00ED124A" w:rsidP="00ED124A">
      <w:pPr>
        <w:pStyle w:val="PL"/>
        <w:rPr>
          <w:ins w:id="20496" w:author="CR1176" w:date="2023-11-09T13:48:00Z"/>
        </w:rPr>
      </w:pPr>
    </w:p>
    <w:p w14:paraId="4FA45CA5" w14:textId="77777777" w:rsidR="00ED124A" w:rsidRDefault="00ED124A" w:rsidP="00ED124A">
      <w:pPr>
        <w:pStyle w:val="PL"/>
        <w:rPr>
          <w:ins w:id="20497" w:author="CR1176" w:date="2023-11-09T13:48:00Z"/>
        </w:rPr>
      </w:pPr>
    </w:p>
    <w:p w14:paraId="6F830240" w14:textId="77777777" w:rsidR="00ED124A" w:rsidRDefault="00ED124A" w:rsidP="00ED124A">
      <w:pPr>
        <w:pStyle w:val="PL"/>
        <w:rPr>
          <w:ins w:id="20498" w:author="CR1176" w:date="2023-11-09T13:48:00Z"/>
        </w:rPr>
      </w:pPr>
      <w:ins w:id="20499" w:author="CR1176" w:date="2023-11-09T13:48:00Z">
        <w:r>
          <w:t>-- **************************************************************</w:t>
        </w:r>
      </w:ins>
    </w:p>
    <w:p w14:paraId="0FFA4910" w14:textId="77777777" w:rsidR="00ED124A" w:rsidRDefault="00ED124A" w:rsidP="00ED124A">
      <w:pPr>
        <w:pStyle w:val="PL"/>
        <w:rPr>
          <w:ins w:id="20500" w:author="CR1176" w:date="2023-11-09T13:48:00Z"/>
        </w:rPr>
      </w:pPr>
      <w:ins w:id="20501" w:author="CR1176" w:date="2023-11-09T13:48:00Z">
        <w:r>
          <w:t>--</w:t>
        </w:r>
      </w:ins>
    </w:p>
    <w:p w14:paraId="0FD1AF60" w14:textId="77777777" w:rsidR="00ED124A" w:rsidRDefault="00ED124A" w:rsidP="00ED124A">
      <w:pPr>
        <w:pStyle w:val="PL"/>
        <w:outlineLvl w:val="4"/>
        <w:rPr>
          <w:ins w:id="20502" w:author="CR1176" w:date="2023-11-09T13:48:00Z"/>
        </w:rPr>
      </w:pPr>
      <w:ins w:id="20503" w:author="CR1176" w:date="2023-11-09T13:48:00Z">
        <w:r>
          <w:t>-- MIAB F1 SETUP TRIGGERING</w:t>
        </w:r>
      </w:ins>
    </w:p>
    <w:p w14:paraId="7A41B111" w14:textId="77777777" w:rsidR="00ED124A" w:rsidRDefault="00ED124A" w:rsidP="00ED124A">
      <w:pPr>
        <w:pStyle w:val="PL"/>
        <w:rPr>
          <w:ins w:id="20504" w:author="CR1176" w:date="2023-11-09T13:48:00Z"/>
        </w:rPr>
      </w:pPr>
      <w:ins w:id="20505" w:author="CR1176" w:date="2023-11-09T13:48:00Z">
        <w:r>
          <w:t>--</w:t>
        </w:r>
      </w:ins>
    </w:p>
    <w:p w14:paraId="4532C60C" w14:textId="77777777" w:rsidR="00ED124A" w:rsidRDefault="00ED124A" w:rsidP="00ED124A">
      <w:pPr>
        <w:pStyle w:val="PL"/>
        <w:rPr>
          <w:ins w:id="20506" w:author="CR1176" w:date="2023-11-09T13:48:00Z"/>
        </w:rPr>
      </w:pPr>
      <w:ins w:id="20507" w:author="CR1176" w:date="2023-11-09T13:48:00Z">
        <w:r>
          <w:t>-- **************************************************************</w:t>
        </w:r>
      </w:ins>
    </w:p>
    <w:p w14:paraId="47E4915A" w14:textId="77777777" w:rsidR="00ED124A" w:rsidRDefault="00ED124A" w:rsidP="00ED124A">
      <w:pPr>
        <w:pStyle w:val="PL"/>
        <w:rPr>
          <w:ins w:id="20508" w:author="CR1176" w:date="2023-11-09T13:48:00Z"/>
        </w:rPr>
      </w:pPr>
    </w:p>
    <w:p w14:paraId="26A8FF1E" w14:textId="77777777" w:rsidR="00ED124A" w:rsidRDefault="00ED124A" w:rsidP="00ED124A">
      <w:pPr>
        <w:pStyle w:val="PL"/>
        <w:rPr>
          <w:ins w:id="20509" w:author="CR1176" w:date="2023-11-09T13:48:00Z"/>
        </w:rPr>
      </w:pPr>
      <w:ins w:id="20510" w:author="CR1176" w:date="2023-11-09T13:48:00Z">
        <w:r>
          <w:t>MIABF1SetupTriggering ::= SEQUENCE {</w:t>
        </w:r>
      </w:ins>
    </w:p>
    <w:p w14:paraId="3C4FD812" w14:textId="77777777" w:rsidR="00ED124A" w:rsidRDefault="00ED124A" w:rsidP="00ED124A">
      <w:pPr>
        <w:pStyle w:val="PL"/>
        <w:rPr>
          <w:ins w:id="20511" w:author="CR1176" w:date="2023-11-09T13:48:00Z"/>
        </w:rPr>
      </w:pPr>
      <w:ins w:id="20512" w:author="CR1176" w:date="2023-11-09T13:48:00Z">
        <w:r>
          <w:tab/>
          <w:t>protocolIEs</w:t>
        </w:r>
        <w:r>
          <w:tab/>
        </w:r>
        <w:r>
          <w:tab/>
        </w:r>
        <w:r>
          <w:tab/>
          <w:t>ProtocolIE-Container       {{ MIABF1SetupTriggeringIEs}},</w:t>
        </w:r>
      </w:ins>
    </w:p>
    <w:p w14:paraId="5E2110E4" w14:textId="77777777" w:rsidR="00ED124A" w:rsidRDefault="00ED124A" w:rsidP="00ED124A">
      <w:pPr>
        <w:pStyle w:val="PL"/>
        <w:rPr>
          <w:ins w:id="20513" w:author="CR1176" w:date="2023-11-09T13:48:00Z"/>
        </w:rPr>
      </w:pPr>
      <w:ins w:id="20514" w:author="CR1176" w:date="2023-11-09T13:48:00Z">
        <w:r>
          <w:tab/>
          <w:t>...</w:t>
        </w:r>
      </w:ins>
    </w:p>
    <w:p w14:paraId="3591D950" w14:textId="77777777" w:rsidR="00ED124A" w:rsidRDefault="00ED124A" w:rsidP="00ED124A">
      <w:pPr>
        <w:pStyle w:val="PL"/>
        <w:rPr>
          <w:ins w:id="20515" w:author="CR1176" w:date="2023-11-09T13:48:00Z"/>
        </w:rPr>
      </w:pPr>
      <w:ins w:id="20516" w:author="CR1176" w:date="2023-11-09T13:48:00Z">
        <w:r>
          <w:t>}</w:t>
        </w:r>
      </w:ins>
    </w:p>
    <w:p w14:paraId="374AADC7" w14:textId="77777777" w:rsidR="00ED124A" w:rsidRDefault="00ED124A" w:rsidP="00ED124A">
      <w:pPr>
        <w:pStyle w:val="PL"/>
        <w:rPr>
          <w:ins w:id="20517" w:author="CR1176" w:date="2023-11-09T13:48:00Z"/>
        </w:rPr>
      </w:pPr>
    </w:p>
    <w:p w14:paraId="46F96B5B" w14:textId="77777777" w:rsidR="00ED124A" w:rsidRDefault="00ED124A" w:rsidP="00ED124A">
      <w:pPr>
        <w:pStyle w:val="PL"/>
        <w:rPr>
          <w:ins w:id="20518" w:author="CR1176" w:date="2023-11-09T13:48:00Z"/>
        </w:rPr>
      </w:pPr>
      <w:ins w:id="20519" w:author="CR1176" w:date="2023-11-09T13:48:00Z">
        <w:r>
          <w:t>MIABF1SetupTriggeringIEs F1AP-PROTOCOL-IES ::= {</w:t>
        </w:r>
      </w:ins>
    </w:p>
    <w:p w14:paraId="69986782" w14:textId="77777777" w:rsidR="00ED124A" w:rsidRDefault="00ED124A" w:rsidP="00ED124A">
      <w:pPr>
        <w:pStyle w:val="PL"/>
        <w:rPr>
          <w:ins w:id="20520" w:author="CR1176" w:date="2023-11-09T13:48:00Z"/>
        </w:rPr>
      </w:pPr>
      <w:ins w:id="20521" w:author="CR1176" w:date="2023-11-09T13:48:00Z">
        <w:r>
          <w:lastRenderedPageBreak/>
          <w:tab/>
          <w:t>{ ID id-TransactionID</w:t>
        </w:r>
        <w:r>
          <w:tab/>
        </w:r>
        <w:r>
          <w:tab/>
        </w:r>
        <w:r>
          <w:tab/>
        </w:r>
        <w:r>
          <w:tab/>
        </w:r>
        <w:r>
          <w:tab/>
        </w:r>
        <w:r>
          <w:tab/>
          <w:t>CRITICALITY reject</w:t>
        </w:r>
        <w:r>
          <w:tab/>
          <w:t>TYPE TransactionID</w:t>
        </w:r>
        <w:r>
          <w:tab/>
        </w:r>
        <w:r>
          <w:tab/>
        </w:r>
        <w:r>
          <w:tab/>
        </w:r>
        <w:r>
          <w:tab/>
        </w:r>
        <w:r>
          <w:tab/>
        </w:r>
        <w:r>
          <w:tab/>
        </w:r>
        <w:r>
          <w:tab/>
          <w:t>PRESENCE mandatory</w:t>
        </w:r>
        <w:r>
          <w:tab/>
          <w:t>}|</w:t>
        </w:r>
      </w:ins>
    </w:p>
    <w:p w14:paraId="16C7E42F" w14:textId="77777777" w:rsidR="00ED124A" w:rsidRDefault="00ED124A" w:rsidP="00ED124A">
      <w:pPr>
        <w:pStyle w:val="PL"/>
        <w:rPr>
          <w:ins w:id="20522" w:author="CR1176" w:date="2023-11-09T13:48:00Z"/>
        </w:rPr>
      </w:pPr>
      <w:ins w:id="20523" w:author="CR1176" w:date="2023-11-09T13:48:00Z">
        <w:r>
          <w:tab/>
          <w:t>{ ID id-Target-gNB-ID</w:t>
        </w:r>
        <w:r>
          <w:tab/>
        </w:r>
        <w:r>
          <w:tab/>
        </w:r>
        <w:r>
          <w:tab/>
        </w:r>
        <w:r>
          <w:tab/>
        </w:r>
        <w:r>
          <w:tab/>
        </w:r>
        <w:r>
          <w:tab/>
          <w:t>CRITICALITY reject</w:t>
        </w:r>
        <w:r>
          <w:tab/>
          <w:t>TYPE GlobalGNB-ID</w:t>
        </w:r>
        <w:r>
          <w:tab/>
        </w:r>
        <w:r>
          <w:tab/>
        </w:r>
        <w:r>
          <w:tab/>
        </w:r>
        <w:r>
          <w:tab/>
        </w:r>
        <w:r>
          <w:tab/>
        </w:r>
        <w:r>
          <w:tab/>
        </w:r>
        <w:r>
          <w:tab/>
          <w:t>PRESENCE mandatory</w:t>
        </w:r>
        <w:r>
          <w:tab/>
          <w:t>}|</w:t>
        </w:r>
      </w:ins>
    </w:p>
    <w:p w14:paraId="0D899F84" w14:textId="77777777" w:rsidR="00ED124A" w:rsidRDefault="00ED124A" w:rsidP="00ED124A">
      <w:pPr>
        <w:pStyle w:val="PL"/>
        <w:rPr>
          <w:ins w:id="20524" w:author="CR1176" w:date="2023-11-09T13:48:00Z"/>
        </w:rPr>
      </w:pPr>
      <w:ins w:id="20525" w:author="CR1176" w:date="2023-11-09T13:48:00Z">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ins>
    </w:p>
    <w:p w14:paraId="73B94685" w14:textId="77777777" w:rsidR="00ED124A" w:rsidRDefault="00ED124A" w:rsidP="00ED124A">
      <w:pPr>
        <w:pStyle w:val="PL"/>
        <w:rPr>
          <w:ins w:id="20526" w:author="CR1176" w:date="2023-11-09T13:48:00Z"/>
        </w:rPr>
      </w:pPr>
      <w:ins w:id="20527" w:author="CR1176" w:date="2023-11-09T13:48:00Z">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ins>
    </w:p>
    <w:p w14:paraId="25D345AB" w14:textId="77777777" w:rsidR="00ED124A" w:rsidRDefault="00ED124A" w:rsidP="00ED124A">
      <w:pPr>
        <w:pStyle w:val="PL"/>
        <w:rPr>
          <w:ins w:id="20528" w:author="CR1176" w:date="2023-11-09T13:48:00Z"/>
        </w:rPr>
      </w:pPr>
      <w:ins w:id="20529" w:author="CR1176" w:date="2023-11-09T13:48:00Z">
        <w:r>
          <w:tab/>
          <w:t>...</w:t>
        </w:r>
      </w:ins>
    </w:p>
    <w:p w14:paraId="35247395" w14:textId="77777777" w:rsidR="00ED124A" w:rsidRDefault="00ED124A" w:rsidP="00ED124A">
      <w:pPr>
        <w:pStyle w:val="PL"/>
        <w:rPr>
          <w:ins w:id="20530" w:author="CR1176" w:date="2023-11-09T13:48:00Z"/>
        </w:rPr>
      </w:pPr>
      <w:ins w:id="20531" w:author="CR1176" w:date="2023-11-09T13:48:00Z">
        <w:r>
          <w:t>}</w:t>
        </w:r>
      </w:ins>
    </w:p>
    <w:p w14:paraId="5272F963" w14:textId="77777777" w:rsidR="00ED124A" w:rsidRDefault="00ED124A" w:rsidP="00ED124A">
      <w:pPr>
        <w:pStyle w:val="PL"/>
        <w:rPr>
          <w:ins w:id="20532" w:author="CR1176" w:date="2023-11-09T13:48:00Z"/>
          <w:snapToGrid w:val="0"/>
        </w:rPr>
      </w:pPr>
    </w:p>
    <w:p w14:paraId="1FD63823" w14:textId="77777777" w:rsidR="00ED124A" w:rsidRDefault="00ED124A" w:rsidP="00ED124A">
      <w:pPr>
        <w:pStyle w:val="PL"/>
        <w:rPr>
          <w:ins w:id="20533" w:author="CR1176" w:date="2023-11-09T13:48:00Z"/>
          <w:snapToGrid w:val="0"/>
        </w:rPr>
      </w:pPr>
    </w:p>
    <w:p w14:paraId="78346323" w14:textId="77777777" w:rsidR="00ED124A" w:rsidRDefault="00ED124A" w:rsidP="00ED124A">
      <w:pPr>
        <w:pStyle w:val="PL"/>
        <w:outlineLvl w:val="3"/>
        <w:rPr>
          <w:ins w:id="20534" w:author="CR1176" w:date="2023-11-09T13:48:00Z"/>
        </w:rPr>
      </w:pPr>
      <w:ins w:id="20535" w:author="CR1176" w:date="2023-11-09T13:48:00Z">
        <w:r>
          <w:t>-- MIAB F1 SETUP OUTCOME NOTIFICATION PROCEDURE</w:t>
        </w:r>
      </w:ins>
    </w:p>
    <w:p w14:paraId="0CCC4069" w14:textId="77777777" w:rsidR="00ED124A" w:rsidRDefault="00ED124A" w:rsidP="00ED124A">
      <w:pPr>
        <w:pStyle w:val="PL"/>
        <w:rPr>
          <w:ins w:id="20536" w:author="CR1176" w:date="2023-11-09T13:48:00Z"/>
        </w:rPr>
      </w:pPr>
      <w:ins w:id="20537" w:author="CR1176" w:date="2023-11-09T13:48:00Z">
        <w:r>
          <w:t>--</w:t>
        </w:r>
      </w:ins>
    </w:p>
    <w:p w14:paraId="12CFB804" w14:textId="77777777" w:rsidR="00ED124A" w:rsidRDefault="00ED124A" w:rsidP="00ED124A">
      <w:pPr>
        <w:pStyle w:val="PL"/>
        <w:rPr>
          <w:ins w:id="20538" w:author="CR1176" w:date="2023-11-09T13:48:00Z"/>
        </w:rPr>
      </w:pPr>
      <w:ins w:id="20539" w:author="CR1176" w:date="2023-11-09T13:48:00Z">
        <w:r>
          <w:t>-- **************************************************************</w:t>
        </w:r>
      </w:ins>
    </w:p>
    <w:p w14:paraId="45D329F3" w14:textId="77777777" w:rsidR="00ED124A" w:rsidRDefault="00ED124A" w:rsidP="00ED124A">
      <w:pPr>
        <w:pStyle w:val="PL"/>
        <w:rPr>
          <w:ins w:id="20540" w:author="CR1176" w:date="2023-11-09T13:48:00Z"/>
        </w:rPr>
      </w:pPr>
    </w:p>
    <w:p w14:paraId="50FD2778" w14:textId="77777777" w:rsidR="00ED124A" w:rsidRDefault="00ED124A" w:rsidP="00ED124A">
      <w:pPr>
        <w:pStyle w:val="PL"/>
        <w:rPr>
          <w:ins w:id="20541" w:author="CR1176" w:date="2023-11-09T13:48:00Z"/>
        </w:rPr>
      </w:pPr>
    </w:p>
    <w:p w14:paraId="1ADFF86B" w14:textId="77777777" w:rsidR="00ED124A" w:rsidRDefault="00ED124A" w:rsidP="00ED124A">
      <w:pPr>
        <w:pStyle w:val="PL"/>
        <w:rPr>
          <w:ins w:id="20542" w:author="CR1176" w:date="2023-11-09T13:48:00Z"/>
        </w:rPr>
      </w:pPr>
      <w:ins w:id="20543" w:author="CR1176" w:date="2023-11-09T13:48:00Z">
        <w:r>
          <w:t>-- **************************************************************</w:t>
        </w:r>
      </w:ins>
    </w:p>
    <w:p w14:paraId="1D49E1D6" w14:textId="77777777" w:rsidR="00ED124A" w:rsidRDefault="00ED124A" w:rsidP="00ED124A">
      <w:pPr>
        <w:pStyle w:val="PL"/>
        <w:rPr>
          <w:ins w:id="20544" w:author="CR1176" w:date="2023-11-09T13:48:00Z"/>
        </w:rPr>
      </w:pPr>
      <w:ins w:id="20545" w:author="CR1176" w:date="2023-11-09T13:48:00Z">
        <w:r>
          <w:t>--</w:t>
        </w:r>
      </w:ins>
    </w:p>
    <w:p w14:paraId="366994BA" w14:textId="77777777" w:rsidR="00ED124A" w:rsidRDefault="00ED124A" w:rsidP="00ED124A">
      <w:pPr>
        <w:pStyle w:val="PL"/>
        <w:outlineLvl w:val="4"/>
        <w:rPr>
          <w:ins w:id="20546" w:author="CR1176" w:date="2023-11-09T13:48:00Z"/>
        </w:rPr>
      </w:pPr>
      <w:ins w:id="20547" w:author="CR1176" w:date="2023-11-09T13:48:00Z">
        <w:r>
          <w:t>-- MIAB F1 SETUP OUTCOME NOTIFICATION</w:t>
        </w:r>
      </w:ins>
    </w:p>
    <w:p w14:paraId="0B7B7013" w14:textId="77777777" w:rsidR="00ED124A" w:rsidRDefault="00ED124A" w:rsidP="00ED124A">
      <w:pPr>
        <w:pStyle w:val="PL"/>
        <w:rPr>
          <w:ins w:id="20548" w:author="CR1176" w:date="2023-11-09T13:48:00Z"/>
        </w:rPr>
      </w:pPr>
      <w:ins w:id="20549" w:author="CR1176" w:date="2023-11-09T13:48:00Z">
        <w:r>
          <w:t>--</w:t>
        </w:r>
      </w:ins>
    </w:p>
    <w:p w14:paraId="19874DD7" w14:textId="77777777" w:rsidR="00ED124A" w:rsidRDefault="00ED124A" w:rsidP="00ED124A">
      <w:pPr>
        <w:pStyle w:val="PL"/>
        <w:rPr>
          <w:ins w:id="20550" w:author="CR1176" w:date="2023-11-09T13:48:00Z"/>
        </w:rPr>
      </w:pPr>
      <w:ins w:id="20551" w:author="CR1176" w:date="2023-11-09T13:48:00Z">
        <w:r>
          <w:t>-- **************************************************************</w:t>
        </w:r>
      </w:ins>
    </w:p>
    <w:p w14:paraId="76C1E8C6" w14:textId="77777777" w:rsidR="00ED124A" w:rsidRDefault="00ED124A" w:rsidP="00ED124A">
      <w:pPr>
        <w:pStyle w:val="PL"/>
        <w:rPr>
          <w:ins w:id="20552" w:author="CR1176" w:date="2023-11-09T13:48:00Z"/>
        </w:rPr>
      </w:pPr>
    </w:p>
    <w:p w14:paraId="080BF290" w14:textId="77777777" w:rsidR="00ED124A" w:rsidRDefault="00ED124A" w:rsidP="00ED124A">
      <w:pPr>
        <w:pStyle w:val="PL"/>
        <w:rPr>
          <w:ins w:id="20553" w:author="CR1176" w:date="2023-11-09T13:48:00Z"/>
        </w:rPr>
      </w:pPr>
      <w:ins w:id="20554" w:author="CR1176" w:date="2023-11-09T13:48:00Z">
        <w:r>
          <w:t>MIABF1SetupOutcomeNotification ::= SEQUENCE {</w:t>
        </w:r>
      </w:ins>
    </w:p>
    <w:p w14:paraId="4D6530E3" w14:textId="77777777" w:rsidR="00ED124A" w:rsidRDefault="00ED124A" w:rsidP="00ED124A">
      <w:pPr>
        <w:pStyle w:val="PL"/>
        <w:rPr>
          <w:ins w:id="20555" w:author="CR1176" w:date="2023-11-09T13:48:00Z"/>
        </w:rPr>
      </w:pPr>
      <w:ins w:id="20556" w:author="CR1176" w:date="2023-11-09T13:48:00Z">
        <w:r>
          <w:tab/>
          <w:t>protocolIEs</w:t>
        </w:r>
        <w:r>
          <w:tab/>
        </w:r>
        <w:r>
          <w:tab/>
        </w:r>
        <w:r>
          <w:tab/>
          <w:t>ProtocolIE-Container       {{ MIABF1SetupOutcomeNotificationIEs}},</w:t>
        </w:r>
      </w:ins>
    </w:p>
    <w:p w14:paraId="3E11659B" w14:textId="77777777" w:rsidR="00ED124A" w:rsidRDefault="00ED124A" w:rsidP="00ED124A">
      <w:pPr>
        <w:pStyle w:val="PL"/>
        <w:rPr>
          <w:ins w:id="20557" w:author="CR1176" w:date="2023-11-09T13:48:00Z"/>
        </w:rPr>
      </w:pPr>
      <w:ins w:id="20558" w:author="CR1176" w:date="2023-11-09T13:48:00Z">
        <w:r>
          <w:tab/>
          <w:t>...</w:t>
        </w:r>
      </w:ins>
    </w:p>
    <w:p w14:paraId="3C73CFCA" w14:textId="77777777" w:rsidR="00ED124A" w:rsidRDefault="00ED124A" w:rsidP="00ED124A">
      <w:pPr>
        <w:pStyle w:val="PL"/>
        <w:rPr>
          <w:ins w:id="20559" w:author="CR1176" w:date="2023-11-09T13:48:00Z"/>
        </w:rPr>
      </w:pPr>
      <w:ins w:id="20560" w:author="CR1176" w:date="2023-11-09T13:48:00Z">
        <w:r>
          <w:t>}</w:t>
        </w:r>
      </w:ins>
    </w:p>
    <w:p w14:paraId="41F7421D" w14:textId="77777777" w:rsidR="00ED124A" w:rsidRDefault="00ED124A" w:rsidP="00ED124A">
      <w:pPr>
        <w:pStyle w:val="PL"/>
        <w:rPr>
          <w:ins w:id="20561" w:author="CR1176" w:date="2023-11-09T13:48:00Z"/>
        </w:rPr>
      </w:pPr>
    </w:p>
    <w:p w14:paraId="45B0222F" w14:textId="77777777" w:rsidR="00ED124A" w:rsidRDefault="00ED124A" w:rsidP="00ED124A">
      <w:pPr>
        <w:pStyle w:val="PL"/>
        <w:rPr>
          <w:ins w:id="20562" w:author="CR1176" w:date="2023-11-09T13:48:00Z"/>
        </w:rPr>
      </w:pPr>
      <w:ins w:id="20563" w:author="CR1176" w:date="2023-11-09T13:48:00Z">
        <w:r>
          <w:t>MIABF1SetupOutcomeNotificationIEs F1AP-PROTOCOL-IES ::= {</w:t>
        </w:r>
      </w:ins>
    </w:p>
    <w:p w14:paraId="111C4223" w14:textId="77777777" w:rsidR="00ED124A" w:rsidRDefault="00ED124A" w:rsidP="00ED124A">
      <w:pPr>
        <w:pStyle w:val="PL"/>
        <w:rPr>
          <w:ins w:id="20564" w:author="CR1176" w:date="2023-11-09T13:48:00Z"/>
        </w:rPr>
      </w:pPr>
      <w:ins w:id="20565" w:author="CR1176" w:date="2023-11-09T13:48:00Z">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ins>
    </w:p>
    <w:p w14:paraId="0422031F" w14:textId="77777777" w:rsidR="00ED124A" w:rsidRDefault="00ED124A" w:rsidP="00ED124A">
      <w:pPr>
        <w:pStyle w:val="PL"/>
        <w:rPr>
          <w:ins w:id="20566" w:author="CR1176" w:date="2023-11-09T13:48:00Z"/>
        </w:rPr>
      </w:pPr>
      <w:ins w:id="20567" w:author="CR1176" w:date="2023-11-09T13:48:00Z">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ins>
    </w:p>
    <w:p w14:paraId="27DE7DE7" w14:textId="77777777" w:rsidR="00ED124A" w:rsidRDefault="00ED124A" w:rsidP="00ED124A">
      <w:pPr>
        <w:pStyle w:val="PL"/>
        <w:rPr>
          <w:ins w:id="20568" w:author="CR1176" w:date="2023-11-09T13:48:00Z"/>
        </w:rPr>
      </w:pPr>
      <w:ins w:id="20569" w:author="CR1176" w:date="2023-11-09T13:48:00Z">
        <w:r>
          <w:tab/>
          <w:t>{ ID id-Activated-Cells-Mapping-List</w:t>
        </w:r>
        <w:r>
          <w:tab/>
        </w:r>
        <w:r>
          <w:tab/>
          <w:t>CRITICALITY ignore</w:t>
        </w:r>
        <w:r>
          <w:tab/>
          <w:t>TYPE Activated-Cells-Mapping-List</w:t>
        </w:r>
        <w:r>
          <w:tab/>
        </w:r>
        <w:r>
          <w:tab/>
        </w:r>
        <w:r>
          <w:tab/>
          <w:t>PRESENCE optional</w:t>
        </w:r>
        <w:r>
          <w:tab/>
          <w:t>},</w:t>
        </w:r>
      </w:ins>
    </w:p>
    <w:p w14:paraId="1D90BEE4" w14:textId="77777777" w:rsidR="00ED124A" w:rsidRDefault="00ED124A" w:rsidP="00ED124A">
      <w:pPr>
        <w:pStyle w:val="PL"/>
        <w:rPr>
          <w:ins w:id="20570" w:author="CR1176" w:date="2023-11-09T13:48:00Z"/>
        </w:rPr>
      </w:pPr>
      <w:ins w:id="20571" w:author="CR1176" w:date="2023-11-09T13:48:00Z">
        <w:r>
          <w:tab/>
          <w:t>...</w:t>
        </w:r>
      </w:ins>
    </w:p>
    <w:p w14:paraId="54F7FE9A" w14:textId="77777777" w:rsidR="00ED124A" w:rsidRDefault="00ED124A" w:rsidP="00ED124A">
      <w:pPr>
        <w:pStyle w:val="PL"/>
        <w:rPr>
          <w:ins w:id="20572" w:author="CR1176" w:date="2023-11-09T13:48:00Z"/>
        </w:rPr>
      </w:pPr>
      <w:ins w:id="20573" w:author="CR1176" w:date="2023-11-09T13:48:00Z">
        <w:r>
          <w:t>}</w:t>
        </w:r>
      </w:ins>
    </w:p>
    <w:p w14:paraId="48EF489D" w14:textId="77777777" w:rsidR="00ED124A" w:rsidRDefault="00ED124A" w:rsidP="00ED124A">
      <w:pPr>
        <w:pStyle w:val="PL"/>
        <w:rPr>
          <w:ins w:id="20574" w:author="CR1176" w:date="2023-11-09T13:48:00Z"/>
          <w:snapToGrid w:val="0"/>
        </w:rPr>
      </w:pPr>
    </w:p>
    <w:p w14:paraId="1EC193BE" w14:textId="77777777" w:rsidR="00ED124A" w:rsidRDefault="00ED124A" w:rsidP="00ED124A">
      <w:pPr>
        <w:pStyle w:val="PL"/>
        <w:rPr>
          <w:ins w:id="20575" w:author="CR1176" w:date="2023-11-09T13:48:00Z"/>
          <w:snapToGrid w:val="0"/>
        </w:rPr>
      </w:pPr>
      <w:ins w:id="20576" w:author="CR1176" w:date="2023-11-09T13:48:00Z">
        <w:r>
          <w:t>F1SetupOutcome</w:t>
        </w:r>
        <w:r>
          <w:rPr>
            <w:snapToGrid w:val="0"/>
          </w:rPr>
          <w:t xml:space="preserve"> ::= ENUMERATED {success, failure,...}</w:t>
        </w:r>
      </w:ins>
    </w:p>
    <w:p w14:paraId="034D984C" w14:textId="77777777" w:rsidR="00ED124A" w:rsidRDefault="00ED124A" w:rsidP="00ED124A">
      <w:pPr>
        <w:pStyle w:val="PL"/>
        <w:rPr>
          <w:ins w:id="20577" w:author="CR1176" w:date="2023-11-09T13:48:00Z"/>
          <w:snapToGrid w:val="0"/>
        </w:rPr>
      </w:pPr>
    </w:p>
    <w:p w14:paraId="52D85EE5" w14:textId="77777777" w:rsidR="00ED124A" w:rsidRDefault="00ED124A" w:rsidP="00ED124A">
      <w:pPr>
        <w:pStyle w:val="PL"/>
        <w:rPr>
          <w:ins w:id="20578" w:author="CR1176" w:date="2023-11-09T13:48:00Z"/>
        </w:rPr>
      </w:pPr>
      <w:ins w:id="20579" w:author="CR1176" w:date="2023-11-09T13:48:00Z">
        <w:r>
          <w:t>Activated-Cells-Mapping-List ::= SEQUENCE (SIZE(1.. maxCellingNBDU))</w:t>
        </w:r>
        <w:r>
          <w:tab/>
          <w:t>OF ProtocolIE-SingleContainer { { Activated-Cells-Mapping-List-ItemIEs } }</w:t>
        </w:r>
      </w:ins>
    </w:p>
    <w:p w14:paraId="51BD5561" w14:textId="77777777" w:rsidR="00ED124A" w:rsidRDefault="00ED124A" w:rsidP="00ED124A">
      <w:pPr>
        <w:pStyle w:val="PL"/>
        <w:rPr>
          <w:ins w:id="20580" w:author="CR1176" w:date="2023-11-09T13:48:00Z"/>
          <w:snapToGrid w:val="0"/>
        </w:rPr>
      </w:pPr>
    </w:p>
    <w:p w14:paraId="67814114" w14:textId="77777777" w:rsidR="00ED124A" w:rsidRDefault="00ED124A" w:rsidP="00ED124A">
      <w:pPr>
        <w:pStyle w:val="PL"/>
        <w:rPr>
          <w:ins w:id="20581" w:author="CR1176" w:date="2023-11-09T13:48:00Z"/>
        </w:rPr>
      </w:pPr>
      <w:ins w:id="20582" w:author="CR1176" w:date="2023-11-09T13:48:00Z">
        <w:r>
          <w:t>Activated-Cells-Mapping-List-ItemIEs F1AP-PROTOCOL-IES ::= {</w:t>
        </w:r>
      </w:ins>
    </w:p>
    <w:p w14:paraId="64AA8A1C" w14:textId="77777777" w:rsidR="00ED124A" w:rsidRDefault="00ED124A" w:rsidP="00ED124A">
      <w:pPr>
        <w:pStyle w:val="PL"/>
        <w:rPr>
          <w:ins w:id="20583" w:author="CR1176" w:date="2023-11-09T13:48:00Z"/>
        </w:rPr>
      </w:pPr>
      <w:ins w:id="20584" w:author="CR1176" w:date="2023-11-09T13:48:00Z">
        <w:r>
          <w:tab/>
          <w:t>{ ID id-Activated-Cells-Mapping-List-Item</w:t>
        </w:r>
        <w:r>
          <w:tab/>
          <w:t>CRITICALITY ignore</w:t>
        </w:r>
        <w:r>
          <w:tab/>
          <w:t>TYPE Activated-Cells-Mapping-List-Item PRESENCE mandatory },</w:t>
        </w:r>
      </w:ins>
    </w:p>
    <w:p w14:paraId="7D8138F2" w14:textId="77777777" w:rsidR="00ED124A" w:rsidRDefault="00ED124A" w:rsidP="00ED124A">
      <w:pPr>
        <w:pStyle w:val="PL"/>
        <w:rPr>
          <w:ins w:id="20585" w:author="CR1176" w:date="2023-11-09T13:48:00Z"/>
        </w:rPr>
      </w:pPr>
      <w:ins w:id="20586" w:author="CR1176" w:date="2023-11-09T13:48:00Z">
        <w:r>
          <w:tab/>
          <w:t>...</w:t>
        </w:r>
      </w:ins>
    </w:p>
    <w:p w14:paraId="6172A7E1" w14:textId="77777777" w:rsidR="00ED124A" w:rsidRDefault="00ED124A" w:rsidP="00ED124A">
      <w:pPr>
        <w:pStyle w:val="PL"/>
        <w:rPr>
          <w:ins w:id="20587" w:author="CR1176" w:date="2023-11-09T13:48:00Z"/>
        </w:rPr>
      </w:pPr>
      <w:ins w:id="20588" w:author="CR1176" w:date="2023-11-09T13:48:00Z">
        <w:r>
          <w:t>}</w:t>
        </w:r>
      </w:ins>
    </w:p>
    <w:p w14:paraId="58470AF2" w14:textId="77777777" w:rsidR="00ED124A" w:rsidRDefault="00ED124A" w:rsidP="00ED124A">
      <w:pPr>
        <w:pStyle w:val="PL"/>
        <w:rPr>
          <w:ins w:id="20589" w:author="CR1176" w:date="2023-11-09T13:48:00Z"/>
        </w:rPr>
      </w:pPr>
    </w:p>
    <w:p w14:paraId="36276F96" w14:textId="77777777" w:rsidR="00ED124A" w:rsidRDefault="00ED124A" w:rsidP="00ED124A">
      <w:pPr>
        <w:pStyle w:val="PL"/>
        <w:rPr>
          <w:ins w:id="20590" w:author="CR1176" w:date="2023-11-09T13:48:00Z"/>
        </w:rPr>
      </w:pPr>
    </w:p>
    <w:p w14:paraId="339ABA38" w14:textId="77777777" w:rsidR="00ED124A" w:rsidRDefault="00ED124A"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lastRenderedPageBreak/>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lastRenderedPageBreak/>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20591" w:name="OLE_LINK114"/>
      <w:r>
        <w:rPr>
          <w:noProof w:val="0"/>
          <w:snapToGrid w:val="0"/>
        </w:rPr>
        <w:t>AccessAndMobilityIndication</w:t>
      </w:r>
      <w:bookmarkEnd w:id="20591"/>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622BCC20" w:rsidR="00E06700" w:rsidRPr="00783B74" w:rsidRDefault="00D22F09" w:rsidP="00E06700">
      <w:pPr>
        <w:pStyle w:val="PL"/>
        <w:tabs>
          <w:tab w:val="clear" w:pos="7680"/>
          <w:tab w:val="clear" w:pos="8832"/>
          <w:tab w:val="left" w:pos="220"/>
        </w:tabs>
      </w:pPr>
      <w:r w:rsidRPr="00783B74">
        <w:tab/>
        <w:t>{ ID id-RA</w:t>
      </w:r>
      <w:del w:id="20592" w:author="CR1105">
        <w:r w:rsidRPr="00783B74" w:rsidDel="0038528E">
          <w:delText>CH</w:delText>
        </w:r>
      </w:del>
      <w:r w:rsidRPr="00783B74">
        <w:t>Report</w:t>
      </w:r>
      <w:del w:id="20593" w:author="CR1105">
        <w:r w:rsidRPr="00783B74" w:rsidDel="0038528E">
          <w:delText>Information</w:delText>
        </w:r>
      </w:del>
      <w:r>
        <w:t>List</w:t>
      </w:r>
      <w:r w:rsidRPr="00783B74">
        <w:tab/>
      </w:r>
      <w:r w:rsidRPr="00783B74">
        <w:tab/>
      </w:r>
      <w:r w:rsidRPr="00783B74">
        <w:tab/>
      </w:r>
      <w:r w:rsidRPr="00783B74">
        <w:tab/>
        <w:t>CRITICALITY ignore</w:t>
      </w:r>
      <w:r w:rsidRPr="00783B74">
        <w:tab/>
        <w:t>TYPE RA</w:t>
      </w:r>
      <w:del w:id="20594" w:author="CR1105">
        <w:r w:rsidRPr="00783B74" w:rsidDel="0038528E">
          <w:delText>CH</w:delText>
        </w:r>
      </w:del>
      <w:r w:rsidRPr="00783B74">
        <w:t>Report</w:t>
      </w:r>
      <w:del w:id="20595" w:author="CR1105">
        <w:r w:rsidRPr="00783B74" w:rsidDel="0038528E">
          <w:delText>Information</w:delText>
        </w:r>
      </w:del>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ECD84C9" w14:textId="77777777" w:rsidR="00D22F09" w:rsidRDefault="00DD29BF" w:rsidP="00D22F09">
      <w:pPr>
        <w:pStyle w:val="PL"/>
        <w:tabs>
          <w:tab w:val="clear" w:pos="7680"/>
          <w:tab w:val="clear" w:pos="8832"/>
          <w:tab w:val="left" w:pos="220"/>
        </w:tabs>
        <w:rPr>
          <w:ins w:id="20596" w:author="CR1105"/>
          <w:lang w:val="en-US" w:eastAsia="zh-CN"/>
        </w:rPr>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ins w:id="20597" w:author="CR1105">
        <w:r w:rsidR="00D22F09">
          <w:rPr>
            <w:rFonts w:hint="eastAsia"/>
            <w:lang w:val="en-US" w:eastAsia="zh-CN"/>
          </w:rPr>
          <w:t>|</w:t>
        </w:r>
      </w:ins>
    </w:p>
    <w:p w14:paraId="294842B4" w14:textId="1D6BDF13" w:rsidR="00E06700" w:rsidRPr="00783B74" w:rsidRDefault="00D22F09" w:rsidP="00D22F09">
      <w:pPr>
        <w:pStyle w:val="PL"/>
        <w:tabs>
          <w:tab w:val="clear" w:pos="7680"/>
          <w:tab w:val="clear" w:pos="8832"/>
          <w:tab w:val="left" w:pos="220"/>
        </w:tabs>
      </w:pPr>
      <w:ins w:id="20598" w:author="CR1105">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ins>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lastRenderedPageBreak/>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lastRenderedPageBreak/>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lastRenderedPageBreak/>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141F28">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13FB9BE6" w14:textId="36CD9826" w:rsidR="00141F28" w:rsidRPr="00B37A76" w:rsidRDefault="008E43DA" w:rsidP="00141F2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ins w:id="20599" w:author="CR1180" w:date="2023-11-06T14:18:00Z">
        <w:r w:rsidR="00141F28" w:rsidRPr="00B37A76">
          <w:t>|</w:t>
        </w:r>
      </w:ins>
    </w:p>
    <w:p w14:paraId="3698917C" w14:textId="77777777" w:rsidR="00141F28" w:rsidRPr="00B37A76" w:rsidRDefault="00141F28" w:rsidP="00141F28">
      <w:pPr>
        <w:pStyle w:val="PL"/>
        <w:rPr>
          <w:ins w:id="20600" w:author="CR1180" w:date="2023-11-06T14:18:00Z"/>
        </w:rPr>
      </w:pPr>
      <w:ins w:id="20601" w:author="CR1180" w:date="2023-11-06T14:18:00Z">
        <w:r w:rsidRPr="00B37A76">
          <w:tab/>
          <w:t xml:space="preserve">{ ID </w:t>
        </w:r>
        <w:r w:rsidRPr="00B37A76">
          <w:rPr>
            <w:rFonts w:eastAsia="SimSun"/>
            <w:snapToGrid w:val="0"/>
          </w:rPr>
          <w:t>id-TimeWindowInformation-Measuremen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sidRPr="00B37A76">
          <w:rPr>
            <w:rFonts w:eastAsia="SimSun"/>
            <w:snapToGrid w:val="0"/>
          </w:rPr>
          <w:tab/>
        </w:r>
        <w:r w:rsidRPr="00B37A76">
          <w:t>PRESENCE optional</w:t>
        </w:r>
        <w:r w:rsidRPr="00B37A76">
          <w:tab/>
          <w:t>}</w:t>
        </w:r>
      </w:ins>
      <w:r w:rsidRPr="00B37A76">
        <w:rPr>
          <w:snapToGrid w:val="0"/>
        </w:rPr>
        <w:t>,</w:t>
      </w:r>
    </w:p>
    <w:p w14:paraId="3479B5C3" w14:textId="4D34AD7E" w:rsidR="00170567" w:rsidRDefault="00170567" w:rsidP="00141F28">
      <w:pPr>
        <w:pStyle w:val="PL"/>
      </w:pPr>
      <w:r w:rsidRPr="00BB0D32">
        <w:rPr>
          <w:snapToGrid w:val="0"/>
        </w:rPr>
        <w:t>,</w:t>
      </w:r>
    </w:p>
    <w:p w14:paraId="3C3EB722" w14:textId="77777777" w:rsidR="00170567" w:rsidRDefault="00170567" w:rsidP="00141F28">
      <w:pPr>
        <w:pStyle w:val="PL"/>
      </w:pPr>
      <w:r>
        <w:tab/>
        <w:t>...</w:t>
      </w:r>
    </w:p>
    <w:p w14:paraId="4D045D28" w14:textId="77777777" w:rsidR="00170567" w:rsidRDefault="00170567" w:rsidP="00141F28">
      <w:pPr>
        <w:pStyle w:val="PL"/>
      </w:pPr>
      <w: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lastRenderedPageBreak/>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lastRenderedPageBreak/>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lastRenderedPageBreak/>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lastRenderedPageBreak/>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52E8B05A" w14:textId="77777777" w:rsidR="00141F28" w:rsidRDefault="003E72A5" w:rsidP="003E72A5">
      <w:pPr>
        <w:pStyle w:val="PL"/>
        <w:rPr>
          <w:snapToGrid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ins w:id="20602" w:author="CR1180" w:date="2023-11-06T14:18:00Z">
        <w:r w:rsidR="00141F28" w:rsidRPr="00F621BD">
          <w:rPr>
            <w:snapToGrid w:val="0"/>
          </w:rPr>
          <w:t>|</w:t>
        </w:r>
      </w:ins>
    </w:p>
    <w:p w14:paraId="40ACE7C7" w14:textId="36076C33" w:rsidR="00170567" w:rsidRDefault="00141F28" w:rsidP="003E72A5">
      <w:pPr>
        <w:pStyle w:val="PL"/>
        <w:rPr>
          <w:noProof w:val="0"/>
        </w:rPr>
      </w:pPr>
      <w:ins w:id="20603" w:author="CR1180" w:date="2023-11-06T14:18:00Z">
        <w:r w:rsidRPr="00F621BD">
          <w:rPr>
            <w:snapToGrid w:val="0"/>
          </w:rPr>
          <w:tab/>
          <w:t>{ ID id-</w:t>
        </w:r>
        <w:r w:rsidRPr="00B37A76">
          <w:rPr>
            <w:rFonts w:eastAsia="SimSun"/>
            <w:snapToGrid w:val="0"/>
          </w:rPr>
          <w:t>TimeWindowInformation-</w:t>
        </w:r>
        <w:r>
          <w:rPr>
            <w:rFonts w:eastAsia="SimSun"/>
            <w:snapToGrid w:val="0"/>
          </w:rPr>
          <w:t>SRS</w:t>
        </w:r>
        <w:r>
          <w:rPr>
            <w:snapToGrid w:val="0"/>
          </w:rPr>
          <w:tab/>
        </w:r>
        <w:r>
          <w:rPr>
            <w:snapToGrid w:val="0"/>
          </w:rPr>
          <w:tab/>
        </w:r>
        <w:r>
          <w:rPr>
            <w:snapToGrid w:val="0"/>
          </w:rPr>
          <w:tab/>
        </w:r>
        <w:r>
          <w:rPr>
            <w:snapToGrid w:val="0"/>
          </w:rPr>
          <w:tab/>
        </w:r>
        <w:r w:rsidRPr="00F621BD">
          <w:rPr>
            <w:snapToGrid w:val="0"/>
          </w:rPr>
          <w:t>CRITICALITY ignore</w:t>
        </w:r>
        <w:r w:rsidRPr="00F621BD">
          <w:rPr>
            <w:snapToGrid w:val="0"/>
          </w:rPr>
          <w:tab/>
          <w:t xml:space="preserve">TYPE </w:t>
        </w:r>
        <w:r w:rsidRPr="00B37A76">
          <w:rPr>
            <w:rFonts w:eastAsia="SimSun"/>
            <w:snapToGrid w:val="0"/>
          </w:rPr>
          <w:t>TimeWindowInformation-</w:t>
        </w:r>
        <w:r>
          <w:rPr>
            <w:rFonts w:eastAsia="SimSun"/>
            <w:snapToGrid w:val="0"/>
          </w:rPr>
          <w:t>SRS</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ins>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0CFCE819" w14:textId="77777777" w:rsidR="00243448" w:rsidRDefault="008946A8" w:rsidP="008946A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ins w:id="20604" w:author="CR1180" w:date="2023-11-06T14:18:00Z">
        <w:r w:rsidR="00243448" w:rsidRPr="007F7CBB">
          <w:rPr>
            <w:snapToGrid w:val="0"/>
          </w:rPr>
          <w:t>|</w:t>
        </w:r>
      </w:ins>
    </w:p>
    <w:p w14:paraId="2B8F68A7" w14:textId="77777777" w:rsidR="00243448" w:rsidRPr="007F7CBB"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05" w:author="CR1180" w:date="2023-11-06T14:18:00Z"/>
          <w:rFonts w:ascii="Courier New" w:hAnsi="Courier New"/>
          <w:noProof/>
          <w:snapToGrid w:val="0"/>
          <w:sz w:val="16"/>
        </w:rPr>
      </w:pPr>
      <w:ins w:id="20606" w:author="CR1180" w:date="2023-11-06T14:18:00Z">
        <w:r w:rsidRPr="007F7CBB">
          <w:rPr>
            <w:rFonts w:ascii="Courier New" w:hAnsi="Courier New"/>
            <w:noProof/>
            <w:snapToGrid w:val="0"/>
            <w:sz w:val="16"/>
          </w:rPr>
          <w:tab/>
          <w:t>{ ID id-</w:t>
        </w:r>
        <w:r w:rsidRPr="001A0833">
          <w:rPr>
            <w:rFonts w:ascii="Courier New" w:hAnsi="Courier New"/>
            <w:noProof/>
            <w:snapToGrid w:val="0"/>
            <w:sz w:val="16"/>
          </w:rPr>
          <w:t>SRSPosRRCInactiveValidityAreaConfig</w:t>
        </w:r>
        <w:r w:rsidRPr="007F7CBB">
          <w:rPr>
            <w:rFonts w:ascii="Courier New" w:hAnsi="Courier New"/>
            <w:noProof/>
            <w:snapToGrid w:val="0"/>
            <w:sz w:val="16"/>
          </w:rPr>
          <w:tab/>
        </w:r>
        <w:r w:rsidRPr="007F7CBB">
          <w:rPr>
            <w:rFonts w:ascii="Courier New" w:hAnsi="Courier New"/>
            <w:noProof/>
            <w:snapToGrid w:val="0"/>
            <w:sz w:val="16"/>
          </w:rPr>
          <w:tab/>
          <w:t>CRITICALITY ignore</w:t>
        </w:r>
        <w:r w:rsidRPr="007F7CBB">
          <w:rPr>
            <w:rFonts w:ascii="Courier New" w:hAnsi="Courier New"/>
            <w:noProof/>
            <w:snapToGrid w:val="0"/>
            <w:sz w:val="16"/>
          </w:rPr>
          <w:tab/>
          <w:t xml:space="preserve">TYPE </w:t>
        </w:r>
        <w:r w:rsidRPr="001A0833">
          <w:rPr>
            <w:rFonts w:ascii="Courier New" w:hAnsi="Courier New"/>
            <w:noProof/>
            <w:snapToGrid w:val="0"/>
            <w:sz w:val="16"/>
          </w:rPr>
          <w:t>SRSPosRRCInactiveValidityAreaConfig</w:t>
        </w:r>
        <w:r w:rsidRPr="007F7CBB">
          <w:rPr>
            <w:rFonts w:ascii="Courier New" w:hAnsi="Courier New"/>
            <w:noProof/>
            <w:snapToGrid w:val="0"/>
            <w:sz w:val="16"/>
          </w:rPr>
          <w:tab/>
          <w:t>PRESENCE optional}|</w:t>
        </w:r>
      </w:ins>
    </w:p>
    <w:p w14:paraId="45281CE5" w14:textId="37AE8CDC" w:rsidR="00170567" w:rsidRDefault="00243448" w:rsidP="00243448">
      <w:pPr>
        <w:pStyle w:val="PL"/>
        <w:rPr>
          <w:noProof w:val="0"/>
        </w:rPr>
      </w:pPr>
      <w:ins w:id="20607" w:author="CR1180" w:date="2023-11-06T14:18:00Z">
        <w:r w:rsidRPr="007F7CBB">
          <w:rPr>
            <w:snapToGrid w:val="0"/>
          </w:rPr>
          <w:tab/>
          <w:t>{ ID id-</w:t>
        </w:r>
        <w:r w:rsidRPr="002E03A3">
          <w:rPr>
            <w:snapToGrid w:val="0"/>
          </w:rPr>
          <w:t>LPHAPValidityAreaCells</w:t>
        </w:r>
        <w:r>
          <w:rPr>
            <w:snapToGrid w:val="0"/>
          </w:rPr>
          <w:tab/>
        </w:r>
        <w:r>
          <w:rPr>
            <w:snapToGrid w:val="0"/>
          </w:rPr>
          <w:tab/>
        </w:r>
        <w:r w:rsidRPr="007F7CBB">
          <w:rPr>
            <w:snapToGrid w:val="0"/>
          </w:rPr>
          <w:t>CRITICALITY ignore</w:t>
        </w:r>
        <w:r w:rsidRPr="007F7CBB">
          <w:rPr>
            <w:snapToGrid w:val="0"/>
          </w:rPr>
          <w:tab/>
          <w:t xml:space="preserve">TYPE </w:t>
        </w:r>
        <w:r w:rsidRPr="002E03A3">
          <w:rPr>
            <w:snapToGrid w:val="0"/>
          </w:rPr>
          <w:t>LPHAPValidityAreaCells</w:t>
        </w:r>
        <w:r w:rsidRPr="007F7CBB">
          <w:rPr>
            <w:snapToGrid w:val="0"/>
          </w:rPr>
          <w:tab/>
          <w:t>PRESENCE optional}</w:t>
        </w:r>
      </w:ins>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lastRenderedPageBreak/>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lastRenderedPageBreak/>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lastRenderedPageBreak/>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lastRenderedPageBreak/>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lastRenderedPageBreak/>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210603B" w14:textId="77777777" w:rsidR="00C410D6" w:rsidRDefault="00F56CDB" w:rsidP="00C410D6">
      <w:pPr>
        <w:pStyle w:val="PL"/>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ins w:id="20608" w:author="CR1189" w:date="2023-11-06T14:18:00Z">
        <w:r w:rsidR="00C410D6">
          <w:t>|</w:t>
        </w:r>
      </w:ins>
    </w:p>
    <w:p w14:paraId="40582302" w14:textId="09488FC7" w:rsidR="00F56CDB" w:rsidRPr="00DA11D0" w:rsidRDefault="00C410D6" w:rsidP="00C410D6">
      <w:pPr>
        <w:pStyle w:val="PL"/>
        <w:rPr>
          <w:noProof w:val="0"/>
        </w:rPr>
      </w:pPr>
      <w:ins w:id="20609" w:author="CR1189" w:date="2023-11-06T14:18:00Z">
        <w:r w:rsidRPr="001F5312">
          <w:rPr>
            <w:noProof w:val="0"/>
            <w:snapToGrid w:val="0"/>
          </w:rPr>
          <w:tab/>
          <w:t>{ ID id-</w:t>
        </w:r>
        <w:r>
          <w:rPr>
            <w:noProof w:val="0"/>
            <w:snapToGrid w:val="0"/>
          </w:rPr>
          <w:t>AssociatedSessionID</w:t>
        </w:r>
        <w:r>
          <w:rPr>
            <w:noProof w:val="0"/>
            <w:snapToGrid w:val="0"/>
          </w:rPr>
          <w:tab/>
        </w:r>
        <w:r w:rsidRPr="001F5312">
          <w:rPr>
            <w:noProof w:val="0"/>
            <w:snapToGrid w:val="0"/>
          </w:rPr>
          <w:tab/>
        </w:r>
        <w:r>
          <w:rPr>
            <w:noProof w:val="0"/>
            <w:snapToGrid w:val="0"/>
          </w:rPr>
          <w:tab/>
        </w:r>
        <w:r>
          <w:rPr>
            <w:noProof w:val="0"/>
            <w:snapToGrid w:val="0"/>
          </w:rPr>
          <w:tab/>
        </w:r>
        <w:r w:rsidRPr="001F5312">
          <w:rPr>
            <w:noProof w:val="0"/>
            <w:snapToGrid w:val="0"/>
          </w:rPr>
          <w:t xml:space="preserve">CRITICALITY </w:t>
        </w:r>
        <w:r>
          <w:rPr>
            <w:noProof w:val="0"/>
            <w:snapToGrid w:val="0"/>
          </w:rPr>
          <w:t>ignore</w:t>
        </w:r>
        <w:r>
          <w:rPr>
            <w:noProof w:val="0"/>
            <w:snapToGrid w:val="0"/>
          </w:rPr>
          <w:tab/>
          <w:t>TYPE</w:t>
        </w:r>
        <w:r>
          <w:rPr>
            <w:noProof w:val="0"/>
            <w:snapToGrid w:val="0"/>
          </w:rPr>
          <w:tab/>
          <w:t>Ass</w:t>
        </w:r>
        <w:r w:rsidRPr="001B0A7D">
          <w:rPr>
            <w:rFonts w:eastAsiaTheme="minorEastAsia"/>
          </w:rPr>
          <w:t>o</w:t>
        </w:r>
        <w:r>
          <w:rPr>
            <w:noProof w:val="0"/>
            <w:snapToGrid w:val="0"/>
          </w:rPr>
          <w:t>ciatedSessionID</w:t>
        </w:r>
        <w:r>
          <w:rPr>
            <w:noProof w:val="0"/>
            <w:snapToGrid w:val="0"/>
          </w:rPr>
          <w:tab/>
        </w:r>
        <w:r>
          <w:rPr>
            <w:noProof w:val="0"/>
            <w:snapToGrid w:val="0"/>
          </w:rPr>
          <w:tab/>
        </w:r>
        <w:r>
          <w:rPr>
            <w:noProof w:val="0"/>
            <w:snapToGrid w:val="0"/>
          </w:rPr>
          <w:tab/>
        </w:r>
        <w:r>
          <w:rPr>
            <w:noProof w:val="0"/>
            <w:snapToGrid w:val="0"/>
          </w:rPr>
          <w:tab/>
        </w:r>
        <w:r w:rsidRPr="001F5312">
          <w:rPr>
            <w:noProof w:val="0"/>
            <w:snapToGrid w:val="0"/>
          </w:rPr>
          <w:t>PRESENCE optional</w:t>
        </w:r>
        <w:r>
          <w:rPr>
            <w:noProof w:val="0"/>
            <w:snapToGrid w:val="0"/>
          </w:rPr>
          <w:tab/>
        </w:r>
        <w:r>
          <w:rPr>
            <w:noProof w:val="0"/>
            <w:snapToGrid w:val="0"/>
          </w:rPr>
          <w:tab/>
        </w:r>
        <w:r w:rsidRPr="001F5312">
          <w:rPr>
            <w:noProof w:val="0"/>
            <w:snapToGrid w:val="0"/>
          </w:rPr>
          <w:t>}</w:t>
        </w:r>
      </w:ins>
      <w:r w:rsidR="00F56CDB"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lastRenderedPageBreak/>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20610" w:name="OLE_LINK165"/>
      <w:bookmarkStart w:id="20611" w:name="OLE_LINK166"/>
      <w:r w:rsidRPr="00F85EA2">
        <w:t>id-</w:t>
      </w:r>
      <w:bookmarkStart w:id="20612" w:name="OLE_LINK163"/>
      <w:bookmarkStart w:id="20613" w:name="OLE_LINK164"/>
      <w:r>
        <w:rPr>
          <w:rFonts w:hint="eastAsia"/>
          <w:lang w:eastAsia="zh-CN"/>
        </w:rPr>
        <w:t>BroadcastAreaScope</w:t>
      </w:r>
      <w:bookmarkEnd w:id="20610"/>
      <w:bookmarkEnd w:id="20611"/>
      <w:bookmarkEnd w:id="20612"/>
      <w:bookmarkEnd w:id="20613"/>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6EA90B4E" w14:textId="77777777" w:rsidR="00C410D6" w:rsidRPr="00DA11D0" w:rsidRDefault="00F56CDB" w:rsidP="00C410D6">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ins w:id="20614" w:author="CR1189" w:date="2023-11-06T14:18:00Z">
        <w:r w:rsidR="00C410D6" w:rsidRPr="00F85EA2">
          <w:rPr>
            <w:rFonts w:eastAsia="SimSun"/>
          </w:rPr>
          <w:t>|</w:t>
        </w:r>
      </w:ins>
    </w:p>
    <w:p w14:paraId="5E73733D" w14:textId="66239DC7" w:rsidR="00F56CDB" w:rsidRPr="00DA11D0" w:rsidRDefault="00C410D6" w:rsidP="00C410D6">
      <w:pPr>
        <w:pStyle w:val="PL"/>
        <w:rPr>
          <w:rFonts w:eastAsia="SimSun"/>
        </w:rPr>
      </w:pPr>
      <w:ins w:id="20615" w:author="CR1189" w:date="2023-11-06T14:18:00Z">
        <w:r>
          <w:rPr>
            <w:rFonts w:hint="eastAsia"/>
            <w:noProof w:val="0"/>
            <w:lang w:eastAsia="zh-CN"/>
          </w:rPr>
          <w:tab/>
        </w:r>
        <w:r w:rsidRPr="00F85EA2">
          <w:t xml:space="preserve">{ ID </w:t>
        </w:r>
        <w:r w:rsidRPr="00157F71">
          <w:rPr>
            <w:rFonts w:eastAsia="SimSun"/>
            <w:snapToGrid w:val="0"/>
          </w:rPr>
          <w:t>id-F1U</w:t>
        </w:r>
        <w:r>
          <w:rPr>
            <w:rFonts w:eastAsia="SimSun"/>
            <w:snapToGrid w:val="0"/>
          </w:rPr>
          <w:t>Tunnel</w:t>
        </w:r>
        <w:r w:rsidRPr="00157F71">
          <w:rPr>
            <w:rFonts w:eastAsia="SimSun"/>
            <w:snapToGrid w:val="0"/>
          </w:rPr>
          <w:t>NotEstablished</w:t>
        </w:r>
        <w:r w:rsidRPr="00F85EA2">
          <w:tab/>
        </w:r>
        <w:r w:rsidRPr="00F85EA2">
          <w:tab/>
        </w:r>
        <w:r w:rsidRPr="00F85EA2">
          <w:tab/>
        </w:r>
        <w:r w:rsidRPr="00F85EA2">
          <w:tab/>
          <w:t xml:space="preserve">CRITICALITY ignore TYPE </w:t>
        </w:r>
        <w:r w:rsidRPr="00157F71">
          <w:rPr>
            <w:rFonts w:eastAsia="SimSun"/>
            <w:snapToGrid w:val="0"/>
          </w:rPr>
          <w:t>F1U</w:t>
        </w:r>
        <w:r>
          <w:rPr>
            <w:rFonts w:eastAsia="SimSun"/>
            <w:snapToGrid w:val="0"/>
          </w:rPr>
          <w:t>Tunnel</w:t>
        </w:r>
        <w:r w:rsidRPr="00157F71">
          <w:rPr>
            <w:rFonts w:eastAsia="SimSun"/>
            <w:snapToGrid w:val="0"/>
          </w:rPr>
          <w:t>NotEstablished</w:t>
        </w:r>
        <w:r w:rsidRPr="00F85EA2">
          <w:tab/>
        </w:r>
        <w:r w:rsidRPr="00F85EA2">
          <w:tab/>
        </w:r>
        <w:r w:rsidRPr="00F85EA2">
          <w:tab/>
        </w:r>
        <w:r>
          <w:tab/>
        </w:r>
        <w:r>
          <w:tab/>
        </w:r>
        <w:r w:rsidRPr="00F85EA2">
          <w:t>PRESENCE optional}</w:t>
        </w:r>
      </w:ins>
      <w:r w:rsidR="00F56CDB"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lastRenderedPageBreak/>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lastRenderedPageBreak/>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6805D37F" w14:textId="77777777" w:rsidR="003076DB" w:rsidRPr="00DA11D0" w:rsidRDefault="003076DB" w:rsidP="003076DB">
      <w:pPr>
        <w:pStyle w:val="PL"/>
        <w:rPr>
          <w:rFonts w:eastAsia="SimSun"/>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rFonts w:eastAsia="SimSun"/>
        </w:rPr>
        <w:t>|</w:t>
      </w:r>
    </w:p>
    <w:p w14:paraId="428FA1DA" w14:textId="77777777" w:rsidR="003076DB" w:rsidRPr="00DA11D0" w:rsidRDefault="003076DB" w:rsidP="003076DB">
      <w:pPr>
        <w:pStyle w:val="PL"/>
        <w:rPr>
          <w:noProof w:val="0"/>
        </w:rPr>
      </w:pPr>
      <w:r>
        <w:rPr>
          <w:rFonts w:hint="eastAsia"/>
          <w:noProof w:val="0"/>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lastRenderedPageBreak/>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2810B3E7" w14:textId="77777777" w:rsidR="00C410D6" w:rsidRDefault="00F56CDB" w:rsidP="00C410D6">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ins w:id="20616" w:author="CR1189" w:date="2023-11-06T14:18:00Z">
        <w:r w:rsidR="00C410D6">
          <w:rPr>
            <w:noProof w:val="0"/>
          </w:rPr>
          <w:t>|</w:t>
        </w:r>
      </w:ins>
    </w:p>
    <w:p w14:paraId="4070D9F6" w14:textId="23D273D2" w:rsidR="00F56CDB" w:rsidRPr="00DA11D0" w:rsidRDefault="00C410D6" w:rsidP="00C410D6">
      <w:pPr>
        <w:pStyle w:val="PL"/>
        <w:rPr>
          <w:noProof w:val="0"/>
        </w:rPr>
      </w:pPr>
      <w:ins w:id="20617" w:author="CR1189" w:date="2023-11-06T14:18:00Z">
        <w:r>
          <w:rPr>
            <w:noProof w:val="0"/>
          </w:rPr>
          <w:tab/>
        </w:r>
        <w:r w:rsidRPr="00DA11D0">
          <w:rPr>
            <w:noProof w:val="0"/>
          </w:rPr>
          <w:t>{ ID id-</w:t>
        </w:r>
        <w:r>
          <w:rPr>
            <w:noProof w:val="0"/>
          </w:rPr>
          <w:t>IndicationMCInactiveReception</w:t>
        </w:r>
        <w:r>
          <w:rPr>
            <w:noProof w:val="0"/>
          </w:rPr>
          <w:tab/>
        </w:r>
        <w:r w:rsidRPr="00DA11D0">
          <w:rPr>
            <w:noProof w:val="0"/>
          </w:rPr>
          <w:t>CRITICALITY ignore</w:t>
        </w:r>
        <w:r w:rsidRPr="00DA11D0">
          <w:rPr>
            <w:noProof w:val="0"/>
          </w:rPr>
          <w:tab/>
          <w:t xml:space="preserve">TYPE </w:t>
        </w:r>
        <w:r>
          <w:rPr>
            <w:noProof w:val="0"/>
          </w:rPr>
          <w:t>IndicationMCInactiveReception</w:t>
        </w:r>
        <w:r>
          <w:rPr>
            <w:noProof w:val="0"/>
          </w:rPr>
          <w:tab/>
        </w:r>
        <w:r>
          <w:rPr>
            <w:noProof w:val="0"/>
          </w:rPr>
          <w:tab/>
        </w:r>
        <w:r w:rsidRPr="00DA11D0">
          <w:rPr>
            <w:noProof w:val="0"/>
          </w:rPr>
          <w:t>PRESENCE optional</w:t>
        </w:r>
        <w:r w:rsidRPr="00DA11D0">
          <w:rPr>
            <w:noProof w:val="0"/>
          </w:rPr>
          <w:tab/>
        </w:r>
        <w:r>
          <w:rPr>
            <w:noProof w:val="0"/>
          </w:rPr>
          <w:tab/>
        </w:r>
        <w:r w:rsidRPr="00DA11D0">
          <w:rPr>
            <w:noProof w:val="0"/>
          </w:rPr>
          <w:t>}</w:t>
        </w:r>
      </w:ins>
      <w:r w:rsidR="00F56CDB"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lastRenderedPageBreak/>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A6E01AC" w14:textId="77777777" w:rsidR="00C410D6" w:rsidRDefault="00F56CDB" w:rsidP="00C410D6">
      <w:pPr>
        <w:pStyle w:val="PL"/>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ins w:id="20618" w:author="CR1189" w:date="2023-11-06T14:18:00Z">
        <w:r w:rsidR="00C410D6">
          <w:t>|</w:t>
        </w:r>
      </w:ins>
    </w:p>
    <w:p w14:paraId="69432CFA" w14:textId="77777777" w:rsidR="00C410D6" w:rsidRDefault="00C410D6" w:rsidP="00C410D6">
      <w:pPr>
        <w:pStyle w:val="PL"/>
        <w:rPr>
          <w:ins w:id="20619" w:author="CR1189" w:date="2023-11-06T14:18:00Z"/>
        </w:rPr>
      </w:pPr>
      <w:ins w:id="20620" w:author="CR1189" w:date="2023-11-06T14:18:00Z">
        <w:r>
          <w:tab/>
        </w:r>
        <w:r w:rsidRPr="00F85EA2">
          <w:t>{ ID id-Multicast</w:t>
        </w:r>
        <w:r>
          <w:t>CU2DURRCInfo</w:t>
        </w:r>
        <w:r w:rsidRPr="00F85EA2">
          <w:tab/>
        </w:r>
        <w:r>
          <w:tab/>
        </w:r>
        <w:r>
          <w:tab/>
        </w:r>
        <w:r w:rsidRPr="00F85EA2">
          <w:t>CRITICALITY reject</w:t>
        </w:r>
        <w:r w:rsidRPr="00F85EA2">
          <w:tab/>
          <w:t>TYPE</w:t>
        </w:r>
        <w:r w:rsidRPr="00F85EA2">
          <w:tab/>
          <w:t>Multicast</w:t>
        </w:r>
        <w:r>
          <w:t>CU2DURRCInfo</w:t>
        </w:r>
        <w:r w:rsidRPr="00F85EA2">
          <w:rPr>
            <w:noProof w:val="0"/>
          </w:rPr>
          <w:tab/>
        </w:r>
        <w:r>
          <w:rPr>
            <w:noProof w:val="0"/>
          </w:rPr>
          <w:tab/>
        </w:r>
        <w:r>
          <w:rPr>
            <w:noProof w:val="0"/>
          </w:rPr>
          <w:tab/>
        </w:r>
        <w:r>
          <w:rPr>
            <w:noProof w:val="0"/>
          </w:rPr>
          <w:tab/>
        </w:r>
        <w:r w:rsidRPr="00F85EA2">
          <w:t xml:space="preserve">PRESENCE </w:t>
        </w:r>
        <w:r>
          <w:t>optional</w:t>
        </w:r>
        <w:r w:rsidRPr="00F85EA2">
          <w:rPr>
            <w:noProof w:val="0"/>
          </w:rPr>
          <w:t xml:space="preserve">  </w:t>
        </w:r>
        <w:r>
          <w:rPr>
            <w:noProof w:val="0"/>
          </w:rPr>
          <w:t xml:space="preserve"> </w:t>
        </w:r>
        <w:r w:rsidRPr="00F85EA2">
          <w:t>}</w:t>
        </w:r>
        <w:r>
          <w:t>|</w:t>
        </w:r>
      </w:ins>
    </w:p>
    <w:p w14:paraId="757CBD71" w14:textId="512158A6" w:rsidR="00F56CDB" w:rsidRPr="00F85EA2" w:rsidRDefault="00C410D6" w:rsidP="00C410D6">
      <w:pPr>
        <w:pStyle w:val="PL"/>
        <w:rPr>
          <w:noProof w:val="0"/>
        </w:rPr>
      </w:pPr>
      <w:ins w:id="20621" w:author="CR1189" w:date="2023-11-06T14:18:00Z">
        <w:r>
          <w:tab/>
        </w:r>
        <w:r w:rsidRPr="00F85EA2">
          <w:t>{ ID id-</w:t>
        </w:r>
        <w:r>
          <w:t>MBS</w:t>
        </w:r>
        <w:r w:rsidRPr="00F85EA2">
          <w:t>Multicast</w:t>
        </w:r>
        <w:r>
          <w:t>SessionState</w:t>
        </w:r>
        <w:r>
          <w:tab/>
        </w:r>
        <w:r>
          <w:tab/>
        </w:r>
        <w:r w:rsidRPr="00F85EA2">
          <w:t>CRITICALITY reject</w:t>
        </w:r>
        <w:r w:rsidRPr="00F85EA2">
          <w:tab/>
          <w:t>TYPE</w:t>
        </w:r>
        <w:r w:rsidRPr="00F85EA2">
          <w:tab/>
        </w:r>
        <w:r>
          <w:t>MBS</w:t>
        </w:r>
        <w:r w:rsidRPr="00F85EA2">
          <w:t>Multicast</w:t>
        </w:r>
        <w:r>
          <w:t>SessionState</w:t>
        </w:r>
        <w:r>
          <w:rPr>
            <w:noProof w:val="0"/>
          </w:rPr>
          <w:tab/>
        </w:r>
        <w:r>
          <w:rPr>
            <w:noProof w:val="0"/>
          </w:rPr>
          <w:tab/>
        </w:r>
        <w:r>
          <w:rPr>
            <w:noProof w:val="0"/>
          </w:rPr>
          <w:tab/>
        </w:r>
        <w:r w:rsidRPr="00F85EA2">
          <w:t xml:space="preserve">PRESENCE </w:t>
        </w:r>
        <w:r>
          <w:t>optional</w:t>
        </w:r>
        <w:r w:rsidRPr="00F85EA2">
          <w:rPr>
            <w:noProof w:val="0"/>
          </w:rPr>
          <w:t xml:space="preserve">  </w:t>
        </w:r>
        <w:r>
          <w:rPr>
            <w:noProof w:val="0"/>
          </w:rPr>
          <w:t xml:space="preserve"> </w:t>
        </w:r>
        <w:r w:rsidRPr="00F85EA2">
          <w:t>}</w:t>
        </w:r>
      </w:ins>
      <w:r w:rsidR="00F56CDB"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lastRenderedPageBreak/>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319CB937" w14:textId="77777777" w:rsidR="00C410D6" w:rsidRDefault="00F56CDB" w:rsidP="00C410D6">
      <w:pPr>
        <w:pStyle w:val="PL"/>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ins w:id="20622" w:author="CR1189" w:date="2023-11-06T14:18:00Z">
        <w:r w:rsidR="00C410D6">
          <w:t>|</w:t>
        </w:r>
      </w:ins>
    </w:p>
    <w:p w14:paraId="1F1E5223" w14:textId="647A416E" w:rsidR="00F56CDB" w:rsidRPr="00F85EA2" w:rsidRDefault="00C410D6" w:rsidP="00C410D6">
      <w:pPr>
        <w:pStyle w:val="PL"/>
        <w:rPr>
          <w:noProof w:val="0"/>
        </w:rPr>
      </w:pPr>
      <w:ins w:id="20623" w:author="CR1189" w:date="2023-11-06T14:18:00Z">
        <w:r>
          <w:tab/>
          <w:t>{ ID id-MulticastDU2CURRCInfo</w:t>
        </w:r>
        <w:r>
          <w:tab/>
        </w:r>
        <w:r>
          <w:tab/>
        </w:r>
        <w:r>
          <w:tab/>
        </w:r>
        <w:r>
          <w:tab/>
          <w:t>CRITICALITY reject TYPE MulticastDU2CURRCInfo</w:t>
        </w:r>
        <w:r>
          <w:tab/>
        </w:r>
        <w:r>
          <w:tab/>
        </w:r>
        <w:r>
          <w:tab/>
        </w:r>
        <w:r>
          <w:tab/>
        </w:r>
        <w:r>
          <w:tab/>
        </w:r>
        <w:r>
          <w:tab/>
          <w:t>PRESENCE optional</w:t>
        </w:r>
        <w:r>
          <w:tab/>
          <w:t>}</w:t>
        </w:r>
      </w:ins>
      <w:r w:rsidR="00F56CDB"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lastRenderedPageBreak/>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lastRenderedPageBreak/>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52F8F342" w14:textId="77777777" w:rsidR="00C410D6" w:rsidRDefault="00F56CDB" w:rsidP="00C410D6">
      <w:pPr>
        <w:pStyle w:val="PL"/>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ins w:id="20624" w:author="CR1189" w:date="2023-11-06T14:18:00Z">
        <w:r w:rsidR="00C410D6">
          <w:t>|</w:t>
        </w:r>
      </w:ins>
    </w:p>
    <w:p w14:paraId="33991BBF" w14:textId="77777777" w:rsidR="00C410D6" w:rsidRDefault="00C410D6" w:rsidP="00C410D6">
      <w:pPr>
        <w:pStyle w:val="PL"/>
        <w:tabs>
          <w:tab w:val="clear" w:pos="7296"/>
          <w:tab w:val="clear" w:pos="7680"/>
          <w:tab w:val="left" w:pos="7025"/>
        </w:tabs>
        <w:rPr>
          <w:ins w:id="20625" w:author="CR1189" w:date="2023-11-06T14:18:00Z"/>
        </w:rPr>
      </w:pPr>
      <w:ins w:id="20626" w:author="CR1189" w:date="2023-11-06T14:18:00Z">
        <w:r>
          <w:tab/>
        </w:r>
        <w:r w:rsidRPr="00F85EA2">
          <w:t>{ ID id-Multicast</w:t>
        </w:r>
        <w:r>
          <w:t>CU2DURRCInfo</w:t>
        </w:r>
        <w:r w:rsidRPr="00F85EA2">
          <w:tab/>
        </w:r>
        <w:r>
          <w:tab/>
        </w:r>
        <w:r>
          <w:tab/>
        </w:r>
        <w:r>
          <w:tab/>
        </w:r>
        <w:r w:rsidRPr="00F85EA2">
          <w:t>CRITICALITY reject</w:t>
        </w:r>
        <w:r w:rsidRPr="00F85EA2">
          <w:tab/>
          <w:t>TYPE</w:t>
        </w:r>
        <w:r>
          <w:tab/>
        </w:r>
        <w:r w:rsidRPr="00F85EA2">
          <w:t>Multicast</w:t>
        </w:r>
        <w:r>
          <w:t>CU2DURRCInfo</w:t>
        </w:r>
        <w:r w:rsidRPr="00F85EA2">
          <w:rPr>
            <w:noProof w:val="0"/>
          </w:rPr>
          <w:tab/>
        </w:r>
        <w:r>
          <w:rPr>
            <w:noProof w:val="0"/>
          </w:rPr>
          <w:tab/>
        </w:r>
        <w:r>
          <w:rPr>
            <w:noProof w:val="0"/>
          </w:rPr>
          <w:tab/>
        </w:r>
        <w:r>
          <w:rPr>
            <w:noProof w:val="0"/>
          </w:rPr>
          <w:tab/>
        </w:r>
        <w:r>
          <w:rPr>
            <w:noProof w:val="0"/>
          </w:rPr>
          <w:tab/>
        </w:r>
        <w:r w:rsidRPr="00F85EA2">
          <w:rPr>
            <w:noProof w:val="0"/>
          </w:rPr>
          <w:t>PRESENCE optional  }</w:t>
        </w:r>
        <w:r>
          <w:t>|</w:t>
        </w:r>
      </w:ins>
    </w:p>
    <w:p w14:paraId="797F62FD" w14:textId="13CA3007" w:rsidR="00F56CDB" w:rsidRPr="00F85EA2" w:rsidRDefault="00C410D6" w:rsidP="00C410D6">
      <w:pPr>
        <w:pStyle w:val="PL"/>
        <w:rPr>
          <w:noProof w:val="0"/>
        </w:rPr>
      </w:pPr>
      <w:ins w:id="20627" w:author="CR1189" w:date="2023-11-06T14:18:00Z">
        <w:r>
          <w:tab/>
        </w:r>
        <w:r w:rsidRPr="00F85EA2">
          <w:t>{ ID id-</w:t>
        </w:r>
        <w:r>
          <w:t>MBS</w:t>
        </w:r>
        <w:r w:rsidRPr="00F85EA2">
          <w:t>Multicast</w:t>
        </w:r>
        <w:r>
          <w:t>SessionState</w:t>
        </w:r>
        <w:r>
          <w:tab/>
        </w:r>
        <w:r>
          <w:tab/>
        </w:r>
        <w:r>
          <w:tab/>
        </w:r>
        <w:r w:rsidRPr="00F85EA2">
          <w:t>CRITICALITY reject</w:t>
        </w:r>
        <w:r w:rsidRPr="00F85EA2">
          <w:tab/>
          <w:t>TYPE</w:t>
        </w:r>
        <w:r>
          <w:t xml:space="preserve"> MBS</w:t>
        </w:r>
        <w:r w:rsidRPr="00F85EA2">
          <w:t>Multicast</w:t>
        </w:r>
        <w:r>
          <w:t>SessionState</w:t>
        </w:r>
        <w:r>
          <w:rPr>
            <w:noProof w:val="0"/>
          </w:rPr>
          <w:tab/>
        </w:r>
        <w:r>
          <w:rPr>
            <w:noProof w:val="0"/>
          </w:rPr>
          <w:tab/>
        </w:r>
        <w:r>
          <w:rPr>
            <w:noProof w:val="0"/>
          </w:rPr>
          <w:tab/>
        </w:r>
        <w:r>
          <w:rPr>
            <w:noProof w:val="0"/>
          </w:rPr>
          <w:tab/>
        </w:r>
        <w:r w:rsidRPr="00F85EA2">
          <w:rPr>
            <w:noProof w:val="0"/>
          </w:rPr>
          <w:t>PRESENCE optional  }</w:t>
        </w:r>
      </w:ins>
      <w:r w:rsidR="00F56CDB"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lastRenderedPageBreak/>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044B754A" w14:textId="77777777" w:rsidR="00C410D6" w:rsidRDefault="00F56CDB" w:rsidP="00C410D6">
      <w:pPr>
        <w:pStyle w:val="PL"/>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ins w:id="20628" w:author="CR1189" w:date="2023-11-06T14:18:00Z">
        <w:r w:rsidR="00C410D6">
          <w:t>|</w:t>
        </w:r>
      </w:ins>
    </w:p>
    <w:p w14:paraId="45399CC9" w14:textId="5DDF4211" w:rsidR="00F56CDB" w:rsidRPr="00F85EA2" w:rsidRDefault="00C410D6" w:rsidP="00C410D6">
      <w:pPr>
        <w:pStyle w:val="PL"/>
        <w:rPr>
          <w:noProof w:val="0"/>
        </w:rPr>
      </w:pPr>
      <w:ins w:id="20629" w:author="CR1189" w:date="2023-11-06T14:18:00Z">
        <w:r>
          <w:tab/>
          <w:t>{ ID id-MulticastDU2CURRCInfo</w:t>
        </w:r>
        <w:r>
          <w:tab/>
        </w:r>
        <w:r>
          <w:tab/>
        </w:r>
        <w:r>
          <w:tab/>
        </w:r>
        <w:r>
          <w:tab/>
        </w:r>
        <w:r>
          <w:tab/>
          <w:t>CRITICALITY reject TYPE MulticastDU2CURRCInfo</w:t>
        </w:r>
        <w:r>
          <w:tab/>
        </w:r>
        <w:r>
          <w:tab/>
        </w:r>
        <w:r>
          <w:tab/>
        </w:r>
        <w:r>
          <w:tab/>
        </w:r>
        <w:r>
          <w:tab/>
        </w:r>
        <w:r>
          <w:tab/>
        </w:r>
        <w:r>
          <w:tab/>
          <w:t>PRESENCE optional</w:t>
        </w:r>
        <w:r>
          <w:tab/>
          <w:t>}</w:t>
        </w:r>
      </w:ins>
      <w:r w:rsidR="00F56CDB" w:rsidRPr="00F85EA2">
        <w:rPr>
          <w:noProof w:val="0"/>
        </w:rPr>
        <w:t>,</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lastRenderedPageBreak/>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4CDB6D4F" w14:textId="77777777" w:rsidR="00C410D6" w:rsidRPr="00F85EA2" w:rsidRDefault="00C410D6" w:rsidP="00C410D6">
      <w:pPr>
        <w:pStyle w:val="PL"/>
        <w:spacing w:line="0" w:lineRule="atLeast"/>
        <w:rPr>
          <w:ins w:id="20630" w:author="CR1189" w:date="2023-11-06T14:18:00Z"/>
          <w:noProof w:val="0"/>
        </w:rPr>
      </w:pPr>
    </w:p>
    <w:p w14:paraId="18FD51C8" w14:textId="77777777" w:rsidR="00C410D6" w:rsidRDefault="00C410D6" w:rsidP="00C410D6">
      <w:pPr>
        <w:pStyle w:val="PL"/>
        <w:rPr>
          <w:ins w:id="20631" w:author="CR1189" w:date="2023-11-06T14:18:00Z"/>
        </w:rPr>
      </w:pPr>
    </w:p>
    <w:p w14:paraId="49373694" w14:textId="77777777" w:rsidR="00C410D6" w:rsidRDefault="00C410D6" w:rsidP="00C410D6">
      <w:pPr>
        <w:pStyle w:val="PL"/>
        <w:rPr>
          <w:ins w:id="20632" w:author="CR1189" w:date="2023-11-06T14:18:00Z"/>
        </w:rPr>
      </w:pPr>
      <w:ins w:id="20633" w:author="CR1189" w:date="2023-11-06T14:18:00Z">
        <w:r>
          <w:t>-- **************************************************************</w:t>
        </w:r>
      </w:ins>
    </w:p>
    <w:p w14:paraId="6635AC32" w14:textId="77777777" w:rsidR="00C410D6" w:rsidRDefault="00C410D6" w:rsidP="00C410D6">
      <w:pPr>
        <w:pStyle w:val="PL"/>
        <w:rPr>
          <w:ins w:id="20634" w:author="CR1189" w:date="2023-11-06T14:18:00Z"/>
        </w:rPr>
      </w:pPr>
      <w:ins w:id="20635" w:author="CR1189" w:date="2023-11-06T14:18:00Z">
        <w:r>
          <w:t>--</w:t>
        </w:r>
      </w:ins>
    </w:p>
    <w:p w14:paraId="341BF19A" w14:textId="77777777" w:rsidR="00C410D6" w:rsidRDefault="00C410D6" w:rsidP="00C410D6">
      <w:pPr>
        <w:pStyle w:val="PL"/>
        <w:outlineLvl w:val="3"/>
        <w:rPr>
          <w:ins w:id="20636" w:author="CR1189" w:date="2023-11-06T14:18:00Z"/>
        </w:rPr>
      </w:pPr>
      <w:ins w:id="20637" w:author="CR1189" w:date="2023-11-06T14:18:00Z">
        <w:r>
          <w:t>-- MULTICAST CONTEXT NOTIFICATION PROCEDURE</w:t>
        </w:r>
      </w:ins>
    </w:p>
    <w:p w14:paraId="2F1068F4" w14:textId="77777777" w:rsidR="00C410D6" w:rsidRDefault="00C410D6" w:rsidP="00C410D6">
      <w:pPr>
        <w:pStyle w:val="PL"/>
        <w:rPr>
          <w:ins w:id="20638" w:author="CR1189" w:date="2023-11-06T14:18:00Z"/>
        </w:rPr>
      </w:pPr>
      <w:ins w:id="20639" w:author="CR1189" w:date="2023-11-06T14:18:00Z">
        <w:r>
          <w:t>--</w:t>
        </w:r>
      </w:ins>
    </w:p>
    <w:p w14:paraId="23972179" w14:textId="77777777" w:rsidR="00C410D6" w:rsidRDefault="00C410D6" w:rsidP="00C410D6">
      <w:pPr>
        <w:pStyle w:val="PL"/>
        <w:rPr>
          <w:ins w:id="20640" w:author="CR1189" w:date="2023-11-06T14:18:00Z"/>
        </w:rPr>
      </w:pPr>
      <w:ins w:id="20641" w:author="CR1189" w:date="2023-11-06T14:18:00Z">
        <w:r>
          <w:t>-- **************************************************************</w:t>
        </w:r>
      </w:ins>
    </w:p>
    <w:p w14:paraId="77EBE7B6" w14:textId="77777777" w:rsidR="00C410D6" w:rsidRDefault="00C410D6" w:rsidP="00C410D6">
      <w:pPr>
        <w:pStyle w:val="PL"/>
        <w:rPr>
          <w:ins w:id="20642" w:author="CR1189" w:date="2023-11-06T14:18:00Z"/>
        </w:rPr>
      </w:pPr>
    </w:p>
    <w:p w14:paraId="30251945" w14:textId="77777777" w:rsidR="00C410D6" w:rsidRDefault="00C410D6" w:rsidP="00C410D6">
      <w:pPr>
        <w:pStyle w:val="PL"/>
        <w:rPr>
          <w:ins w:id="20643" w:author="CR1189" w:date="2023-11-06T14:18:00Z"/>
        </w:rPr>
      </w:pPr>
    </w:p>
    <w:p w14:paraId="1A473221" w14:textId="77777777" w:rsidR="00C410D6" w:rsidRDefault="00C410D6" w:rsidP="00C410D6">
      <w:pPr>
        <w:pStyle w:val="PL"/>
        <w:rPr>
          <w:ins w:id="20644" w:author="CR1189" w:date="2023-11-06T14:18:00Z"/>
        </w:rPr>
      </w:pPr>
      <w:ins w:id="20645" w:author="CR1189" w:date="2023-11-06T14:18:00Z">
        <w:r>
          <w:t>-- **************************************************************</w:t>
        </w:r>
      </w:ins>
    </w:p>
    <w:p w14:paraId="385AC919" w14:textId="77777777" w:rsidR="00C410D6" w:rsidRDefault="00C410D6" w:rsidP="00C410D6">
      <w:pPr>
        <w:pStyle w:val="PL"/>
        <w:rPr>
          <w:ins w:id="20646" w:author="CR1189" w:date="2023-11-06T14:18:00Z"/>
        </w:rPr>
      </w:pPr>
      <w:ins w:id="20647" w:author="CR1189" w:date="2023-11-06T14:18:00Z">
        <w:r>
          <w:t>--</w:t>
        </w:r>
      </w:ins>
    </w:p>
    <w:p w14:paraId="0DE184E6" w14:textId="77777777" w:rsidR="00C410D6" w:rsidRDefault="00C410D6" w:rsidP="00C410D6">
      <w:pPr>
        <w:pStyle w:val="PL"/>
        <w:outlineLvl w:val="4"/>
        <w:rPr>
          <w:ins w:id="20648" w:author="CR1189" w:date="2023-11-06T14:18:00Z"/>
        </w:rPr>
      </w:pPr>
      <w:ins w:id="20649" w:author="CR1189" w:date="2023-11-06T14:18:00Z">
        <w:r>
          <w:t>-- MULTICAST CONTEXT NOTIFICATION INDICATION</w:t>
        </w:r>
      </w:ins>
    </w:p>
    <w:p w14:paraId="1FB4239A" w14:textId="77777777" w:rsidR="00C410D6" w:rsidRDefault="00C410D6" w:rsidP="00C410D6">
      <w:pPr>
        <w:pStyle w:val="PL"/>
        <w:rPr>
          <w:ins w:id="20650" w:author="CR1189" w:date="2023-11-06T14:18:00Z"/>
        </w:rPr>
      </w:pPr>
      <w:ins w:id="20651" w:author="CR1189" w:date="2023-11-06T14:18:00Z">
        <w:r>
          <w:t>--</w:t>
        </w:r>
      </w:ins>
    </w:p>
    <w:p w14:paraId="5CC69FB0" w14:textId="77777777" w:rsidR="00C410D6" w:rsidRDefault="00C410D6" w:rsidP="00C410D6">
      <w:pPr>
        <w:pStyle w:val="PL"/>
        <w:rPr>
          <w:ins w:id="20652" w:author="CR1189" w:date="2023-11-06T14:18:00Z"/>
        </w:rPr>
      </w:pPr>
      <w:ins w:id="20653" w:author="CR1189" w:date="2023-11-06T14:18:00Z">
        <w:r>
          <w:t>-- **************************************************************</w:t>
        </w:r>
      </w:ins>
    </w:p>
    <w:p w14:paraId="4AE90D7C" w14:textId="77777777" w:rsidR="00C410D6" w:rsidRDefault="00C410D6" w:rsidP="00C410D6">
      <w:pPr>
        <w:pStyle w:val="PL"/>
        <w:rPr>
          <w:ins w:id="20654" w:author="CR1189" w:date="2023-11-06T14:18:00Z"/>
        </w:rPr>
      </w:pPr>
    </w:p>
    <w:p w14:paraId="69B7331F" w14:textId="77777777" w:rsidR="00C410D6" w:rsidRDefault="00C410D6" w:rsidP="00C410D6">
      <w:pPr>
        <w:pStyle w:val="PL"/>
        <w:rPr>
          <w:ins w:id="20655" w:author="CR1189" w:date="2023-11-06T14:18:00Z"/>
        </w:rPr>
      </w:pPr>
      <w:ins w:id="20656" w:author="CR1189" w:date="2023-11-06T14:18:00Z">
        <w:r>
          <w:rPr>
            <w:snapToGrid w:val="0"/>
          </w:rPr>
          <w:t>MulticastContextNotificationIndication</w:t>
        </w:r>
        <w:r>
          <w:t xml:space="preserve"> ::= SEQUENCE {</w:t>
        </w:r>
      </w:ins>
    </w:p>
    <w:p w14:paraId="34312DBD" w14:textId="77777777" w:rsidR="00C410D6" w:rsidRDefault="00C410D6" w:rsidP="00C410D6">
      <w:pPr>
        <w:pStyle w:val="PL"/>
        <w:rPr>
          <w:ins w:id="20657" w:author="CR1189" w:date="2023-11-06T14:18:00Z"/>
        </w:rPr>
      </w:pPr>
      <w:ins w:id="20658" w:author="CR1189" w:date="2023-11-06T14:18:00Z">
        <w:r>
          <w:tab/>
          <w:t>protocolIEs</w:t>
        </w:r>
        <w:r>
          <w:tab/>
        </w:r>
        <w:r>
          <w:tab/>
        </w:r>
        <w:r>
          <w:tab/>
          <w:t>ProtocolIE-Container       {{</w:t>
        </w:r>
        <w:r>
          <w:rPr>
            <w:snapToGrid w:val="0"/>
          </w:rPr>
          <w:t>MulticastContextNotificationIndication</w:t>
        </w:r>
        <w:r>
          <w:t>IEs}},</w:t>
        </w:r>
      </w:ins>
    </w:p>
    <w:p w14:paraId="5DB480B4" w14:textId="77777777" w:rsidR="00C410D6" w:rsidRDefault="00C410D6" w:rsidP="00C410D6">
      <w:pPr>
        <w:pStyle w:val="PL"/>
        <w:rPr>
          <w:ins w:id="20659" w:author="CR1189" w:date="2023-11-06T14:18:00Z"/>
        </w:rPr>
      </w:pPr>
      <w:ins w:id="20660" w:author="CR1189" w:date="2023-11-06T14:18:00Z">
        <w:r>
          <w:tab/>
          <w:t>...</w:t>
        </w:r>
      </w:ins>
    </w:p>
    <w:p w14:paraId="70BA5972" w14:textId="77777777" w:rsidR="00C410D6" w:rsidRDefault="00C410D6" w:rsidP="00C410D6">
      <w:pPr>
        <w:pStyle w:val="PL"/>
        <w:rPr>
          <w:ins w:id="20661" w:author="CR1189" w:date="2023-11-06T14:18:00Z"/>
        </w:rPr>
      </w:pPr>
      <w:ins w:id="20662" w:author="CR1189" w:date="2023-11-06T14:18:00Z">
        <w:r>
          <w:t>}</w:t>
        </w:r>
      </w:ins>
    </w:p>
    <w:p w14:paraId="3806655F" w14:textId="77777777" w:rsidR="00C410D6" w:rsidRDefault="00C410D6" w:rsidP="00C410D6">
      <w:pPr>
        <w:pStyle w:val="PL"/>
        <w:rPr>
          <w:ins w:id="20663" w:author="CR1189" w:date="2023-11-06T14:18:00Z"/>
        </w:rPr>
      </w:pPr>
    </w:p>
    <w:p w14:paraId="686BCA32" w14:textId="77777777" w:rsidR="00C410D6" w:rsidRDefault="00C410D6" w:rsidP="00C410D6">
      <w:pPr>
        <w:pStyle w:val="PL"/>
        <w:rPr>
          <w:ins w:id="20664" w:author="CR1189" w:date="2023-11-06T14:18:00Z"/>
        </w:rPr>
      </w:pPr>
      <w:ins w:id="20665" w:author="CR1189" w:date="2023-11-06T14:18:00Z">
        <w:r>
          <w:rPr>
            <w:snapToGrid w:val="0"/>
          </w:rPr>
          <w:t>MulticastContextNotificationIndication</w:t>
        </w:r>
        <w:r>
          <w:t>IEs F1AP-PROTOCOL-IES ::= {</w:t>
        </w:r>
      </w:ins>
    </w:p>
    <w:p w14:paraId="0A38D475" w14:textId="77777777" w:rsidR="00C410D6" w:rsidRDefault="00C410D6" w:rsidP="00C410D6">
      <w:pPr>
        <w:pStyle w:val="PL"/>
        <w:rPr>
          <w:ins w:id="20666" w:author="CR1189" w:date="2023-11-06T14:18:00Z"/>
        </w:rPr>
      </w:pPr>
      <w:ins w:id="20667" w:author="CR1189" w:date="2023-11-06T14:18:00Z">
        <w:r>
          <w:tab/>
          <w:t>{ ID id-gNB-CU-</w:t>
        </w:r>
        <w:r>
          <w:rPr>
            <w:rFonts w:eastAsia="SimSun"/>
          </w:rPr>
          <w:t>MBS-</w:t>
        </w:r>
        <w:r>
          <w:t>F1AP-ID</w:t>
        </w:r>
        <w:r>
          <w:tab/>
        </w:r>
        <w:r>
          <w:tab/>
        </w:r>
        <w:r>
          <w:tab/>
        </w:r>
        <w:r>
          <w:tab/>
        </w:r>
        <w:r>
          <w:tab/>
          <w:t>CRITICALITY reject</w:t>
        </w:r>
        <w:r>
          <w:tab/>
          <w:t>TYPE GNB-CU-</w:t>
        </w:r>
        <w:r>
          <w:rPr>
            <w:rFonts w:eastAsia="SimSun"/>
          </w:rPr>
          <w:t>MBS-</w:t>
        </w:r>
        <w:r>
          <w:t>F1AP-ID</w:t>
        </w:r>
        <w:r>
          <w:tab/>
        </w:r>
        <w:r>
          <w:tab/>
        </w:r>
        <w:r>
          <w:tab/>
        </w:r>
        <w:r>
          <w:tab/>
        </w:r>
        <w:r>
          <w:tab/>
        </w:r>
        <w:r>
          <w:tab/>
        </w:r>
        <w:r>
          <w:tab/>
          <w:t>PRESENCE mandatory</w:t>
        </w:r>
        <w:r>
          <w:tab/>
          <w:t>}|</w:t>
        </w:r>
      </w:ins>
    </w:p>
    <w:p w14:paraId="413B3C62" w14:textId="77777777" w:rsidR="00C410D6" w:rsidRDefault="00C410D6" w:rsidP="00C410D6">
      <w:pPr>
        <w:pStyle w:val="PL"/>
        <w:rPr>
          <w:ins w:id="20668" w:author="CR1189" w:date="2023-11-06T14:18:00Z"/>
        </w:rPr>
      </w:pPr>
      <w:ins w:id="20669" w:author="CR1189" w:date="2023-11-06T14:18:00Z">
        <w:r>
          <w:tab/>
          <w:t>{ ID id-gNB-DU-</w:t>
        </w:r>
        <w:r>
          <w:rPr>
            <w:rFonts w:eastAsia="SimSun"/>
          </w:rPr>
          <w:t>MBS-</w:t>
        </w:r>
        <w:r>
          <w:t>F1AP-ID</w:t>
        </w:r>
        <w:r>
          <w:tab/>
        </w:r>
        <w:r>
          <w:tab/>
        </w:r>
        <w:r>
          <w:tab/>
        </w:r>
        <w:r>
          <w:tab/>
        </w:r>
        <w:r>
          <w:tab/>
          <w:t>CRITICALITY reject</w:t>
        </w:r>
        <w:r>
          <w:tab/>
          <w:t>TYPE GNB-DU-</w:t>
        </w:r>
        <w:r>
          <w:rPr>
            <w:rFonts w:eastAsia="SimSun"/>
          </w:rPr>
          <w:t>MBS-</w:t>
        </w:r>
        <w:r>
          <w:t>F1AP-ID</w:t>
        </w:r>
        <w:r>
          <w:tab/>
        </w:r>
        <w:r>
          <w:tab/>
        </w:r>
        <w:r>
          <w:tab/>
        </w:r>
        <w:r>
          <w:tab/>
        </w:r>
        <w:r>
          <w:tab/>
        </w:r>
        <w:r>
          <w:tab/>
        </w:r>
        <w:r>
          <w:tab/>
          <w:t>PRESENCE mandatory</w:t>
        </w:r>
        <w:r>
          <w:tab/>
          <w:t>}|</w:t>
        </w:r>
      </w:ins>
    </w:p>
    <w:p w14:paraId="18885811" w14:textId="77777777" w:rsidR="00C410D6" w:rsidRDefault="00C410D6" w:rsidP="00C410D6">
      <w:pPr>
        <w:pStyle w:val="PL"/>
        <w:rPr>
          <w:ins w:id="20670" w:author="CR1189" w:date="2023-11-06T14:18:00Z"/>
        </w:rPr>
      </w:pPr>
      <w:ins w:id="20671" w:author="CR1189" w:date="2023-11-06T14:18:00Z">
        <w:r>
          <w:tab/>
          <w:t>{ ID id-MulticastDU2CURRCInfo</w:t>
        </w:r>
        <w:r>
          <w:tab/>
        </w:r>
        <w:r>
          <w:tab/>
        </w:r>
        <w:r>
          <w:tab/>
        </w:r>
        <w:r>
          <w:tab/>
          <w:t>CRITICALITY reject</w:t>
        </w:r>
        <w:r>
          <w:tab/>
          <w:t>TYPE MulticastDU2CURRCInfo</w:t>
        </w:r>
        <w:r>
          <w:tab/>
        </w:r>
        <w:r>
          <w:tab/>
        </w:r>
        <w:r>
          <w:tab/>
        </w:r>
        <w:r>
          <w:tab/>
        </w:r>
        <w:r>
          <w:tab/>
        </w:r>
        <w:r>
          <w:tab/>
          <w:t>PRESENCE optional</w:t>
        </w:r>
        <w:r>
          <w:tab/>
        </w:r>
        <w:r>
          <w:tab/>
          <w:t>},</w:t>
        </w:r>
      </w:ins>
    </w:p>
    <w:p w14:paraId="41A73D32" w14:textId="77777777" w:rsidR="00C410D6" w:rsidRDefault="00C410D6" w:rsidP="00C410D6">
      <w:pPr>
        <w:pStyle w:val="PL"/>
        <w:rPr>
          <w:ins w:id="20672" w:author="CR1189" w:date="2023-11-06T14:18:00Z"/>
        </w:rPr>
      </w:pPr>
      <w:ins w:id="20673" w:author="CR1189" w:date="2023-11-06T14:18:00Z">
        <w:r>
          <w:tab/>
          <w:t>...</w:t>
        </w:r>
      </w:ins>
    </w:p>
    <w:p w14:paraId="47E389C5" w14:textId="77777777" w:rsidR="00C410D6" w:rsidRDefault="00C410D6" w:rsidP="00C410D6">
      <w:pPr>
        <w:pStyle w:val="PL"/>
        <w:rPr>
          <w:ins w:id="20674" w:author="CR1189" w:date="2023-11-06T14:18:00Z"/>
        </w:rPr>
      </w:pPr>
      <w:ins w:id="20675" w:author="CR1189" w:date="2023-11-06T14:18:00Z">
        <w:r>
          <w:t>}</w:t>
        </w:r>
      </w:ins>
    </w:p>
    <w:p w14:paraId="7F2925E7" w14:textId="77777777" w:rsidR="00C410D6" w:rsidRDefault="00C410D6" w:rsidP="00C410D6">
      <w:pPr>
        <w:pStyle w:val="PL"/>
        <w:rPr>
          <w:ins w:id="20676" w:author="CR1189" w:date="2023-11-06T14:18:00Z"/>
        </w:rPr>
      </w:pPr>
    </w:p>
    <w:p w14:paraId="689FF8DD" w14:textId="77777777" w:rsidR="00C410D6" w:rsidRDefault="00C410D6" w:rsidP="00C410D6">
      <w:pPr>
        <w:pStyle w:val="PL"/>
        <w:rPr>
          <w:ins w:id="20677" w:author="CR1189" w:date="2023-11-06T14:18:00Z"/>
        </w:rPr>
      </w:pPr>
    </w:p>
    <w:p w14:paraId="5C1B307E" w14:textId="77777777" w:rsidR="00C410D6" w:rsidRDefault="00C410D6" w:rsidP="00C410D6">
      <w:pPr>
        <w:pStyle w:val="PL"/>
        <w:rPr>
          <w:ins w:id="20678" w:author="CR1189" w:date="2023-11-06T14:18:00Z"/>
        </w:rPr>
      </w:pPr>
      <w:ins w:id="20679" w:author="CR1189" w:date="2023-11-06T14:18:00Z">
        <w:r>
          <w:lastRenderedPageBreak/>
          <w:t>-- **************************************************************</w:t>
        </w:r>
      </w:ins>
    </w:p>
    <w:p w14:paraId="1A20356E" w14:textId="77777777" w:rsidR="00C410D6" w:rsidRDefault="00C410D6" w:rsidP="00C410D6">
      <w:pPr>
        <w:pStyle w:val="PL"/>
        <w:rPr>
          <w:ins w:id="20680" w:author="CR1189" w:date="2023-11-06T14:18:00Z"/>
        </w:rPr>
      </w:pPr>
      <w:ins w:id="20681" w:author="CR1189" w:date="2023-11-06T14:18:00Z">
        <w:r>
          <w:t>--</w:t>
        </w:r>
      </w:ins>
    </w:p>
    <w:p w14:paraId="60AE86C3" w14:textId="77777777" w:rsidR="00C410D6" w:rsidRDefault="00C410D6" w:rsidP="00C410D6">
      <w:pPr>
        <w:pStyle w:val="PL"/>
        <w:outlineLvl w:val="4"/>
        <w:rPr>
          <w:ins w:id="20682" w:author="CR1189" w:date="2023-11-06T14:18:00Z"/>
        </w:rPr>
      </w:pPr>
      <w:ins w:id="20683" w:author="CR1189" w:date="2023-11-06T14:18:00Z">
        <w:r>
          <w:t>-- MULTICAST CONTEXT NOTIFICATION CONFIRM</w:t>
        </w:r>
      </w:ins>
    </w:p>
    <w:p w14:paraId="2274E3D3" w14:textId="77777777" w:rsidR="00C410D6" w:rsidRDefault="00C410D6" w:rsidP="00C410D6">
      <w:pPr>
        <w:pStyle w:val="PL"/>
        <w:rPr>
          <w:ins w:id="20684" w:author="CR1189" w:date="2023-11-06T14:18:00Z"/>
        </w:rPr>
      </w:pPr>
      <w:ins w:id="20685" w:author="CR1189" w:date="2023-11-06T14:18:00Z">
        <w:r>
          <w:t>--</w:t>
        </w:r>
      </w:ins>
    </w:p>
    <w:p w14:paraId="7954C83A" w14:textId="77777777" w:rsidR="00C410D6" w:rsidRDefault="00C410D6" w:rsidP="00C410D6">
      <w:pPr>
        <w:pStyle w:val="PL"/>
        <w:rPr>
          <w:ins w:id="20686" w:author="CR1189" w:date="2023-11-06T14:18:00Z"/>
        </w:rPr>
      </w:pPr>
      <w:ins w:id="20687" w:author="CR1189" w:date="2023-11-06T14:18:00Z">
        <w:r>
          <w:t>-- **************************************************************</w:t>
        </w:r>
      </w:ins>
    </w:p>
    <w:p w14:paraId="44924A36" w14:textId="77777777" w:rsidR="00C410D6" w:rsidRDefault="00C410D6" w:rsidP="00C410D6">
      <w:pPr>
        <w:pStyle w:val="PL"/>
        <w:rPr>
          <w:ins w:id="20688" w:author="CR1189" w:date="2023-11-06T14:18:00Z"/>
        </w:rPr>
      </w:pPr>
    </w:p>
    <w:p w14:paraId="3B35DE3F" w14:textId="77777777" w:rsidR="00C410D6" w:rsidRDefault="00C410D6" w:rsidP="00C410D6">
      <w:pPr>
        <w:pStyle w:val="PL"/>
        <w:rPr>
          <w:ins w:id="20689" w:author="CR1189" w:date="2023-11-06T14:18:00Z"/>
        </w:rPr>
      </w:pPr>
      <w:ins w:id="20690" w:author="CR1189" w:date="2023-11-06T14:18:00Z">
        <w:r>
          <w:rPr>
            <w:snapToGrid w:val="0"/>
          </w:rPr>
          <w:t>MulticastContextNotificationConfirm</w:t>
        </w:r>
        <w:r>
          <w:t xml:space="preserve"> ::= SEQUENCE {</w:t>
        </w:r>
      </w:ins>
    </w:p>
    <w:p w14:paraId="1C9BEE8E" w14:textId="77777777" w:rsidR="00C410D6" w:rsidRDefault="00C410D6" w:rsidP="00C410D6">
      <w:pPr>
        <w:pStyle w:val="PL"/>
        <w:rPr>
          <w:ins w:id="20691" w:author="CR1189" w:date="2023-11-06T14:18:00Z"/>
        </w:rPr>
      </w:pPr>
      <w:ins w:id="20692" w:author="CR1189" w:date="2023-11-06T14:18:00Z">
        <w:r>
          <w:tab/>
          <w:t>protocolIEs</w:t>
        </w:r>
        <w:r>
          <w:tab/>
        </w:r>
        <w:r>
          <w:tab/>
        </w:r>
        <w:r>
          <w:tab/>
          <w:t>ProtocolIE-Container       {{</w:t>
        </w:r>
        <w:r>
          <w:rPr>
            <w:snapToGrid w:val="0"/>
          </w:rPr>
          <w:t>MulticastContextNotificationConfirm</w:t>
        </w:r>
        <w:r>
          <w:t>IEs}},</w:t>
        </w:r>
      </w:ins>
    </w:p>
    <w:p w14:paraId="251B84FF" w14:textId="77777777" w:rsidR="00C410D6" w:rsidRDefault="00C410D6" w:rsidP="00C410D6">
      <w:pPr>
        <w:pStyle w:val="PL"/>
        <w:rPr>
          <w:ins w:id="20693" w:author="CR1189" w:date="2023-11-06T14:18:00Z"/>
        </w:rPr>
      </w:pPr>
      <w:ins w:id="20694" w:author="CR1189" w:date="2023-11-06T14:18:00Z">
        <w:r>
          <w:tab/>
          <w:t>...</w:t>
        </w:r>
      </w:ins>
    </w:p>
    <w:p w14:paraId="2BC9E216" w14:textId="77777777" w:rsidR="00C410D6" w:rsidRDefault="00C410D6" w:rsidP="00C410D6">
      <w:pPr>
        <w:pStyle w:val="PL"/>
        <w:rPr>
          <w:ins w:id="20695" w:author="CR1189" w:date="2023-11-06T14:18:00Z"/>
        </w:rPr>
      </w:pPr>
      <w:ins w:id="20696" w:author="CR1189" w:date="2023-11-06T14:18:00Z">
        <w:r>
          <w:t>}</w:t>
        </w:r>
      </w:ins>
    </w:p>
    <w:p w14:paraId="7AF32959" w14:textId="77777777" w:rsidR="00C410D6" w:rsidRDefault="00C410D6" w:rsidP="00C410D6">
      <w:pPr>
        <w:pStyle w:val="PL"/>
        <w:rPr>
          <w:ins w:id="20697" w:author="CR1189" w:date="2023-11-06T14:18:00Z"/>
        </w:rPr>
      </w:pPr>
    </w:p>
    <w:p w14:paraId="5D8646D9" w14:textId="77777777" w:rsidR="00C410D6" w:rsidRDefault="00C410D6" w:rsidP="00C410D6">
      <w:pPr>
        <w:pStyle w:val="PL"/>
        <w:rPr>
          <w:ins w:id="20698" w:author="CR1189" w:date="2023-11-06T14:18:00Z"/>
        </w:rPr>
      </w:pPr>
      <w:ins w:id="20699" w:author="CR1189" w:date="2023-11-06T14:18:00Z">
        <w:r>
          <w:rPr>
            <w:snapToGrid w:val="0"/>
          </w:rPr>
          <w:t>MulticastContextNotificationConfirm</w:t>
        </w:r>
        <w:r>
          <w:t>IEs F1AP-PROTOCOL-IES ::= {</w:t>
        </w:r>
      </w:ins>
    </w:p>
    <w:p w14:paraId="0358D511" w14:textId="77777777" w:rsidR="00C410D6" w:rsidRDefault="00C410D6" w:rsidP="00C410D6">
      <w:pPr>
        <w:pStyle w:val="PL"/>
        <w:rPr>
          <w:ins w:id="20700" w:author="CR1189" w:date="2023-11-06T14:18:00Z"/>
        </w:rPr>
      </w:pPr>
      <w:ins w:id="20701" w:author="CR1189" w:date="2023-11-06T14:18:00Z">
        <w:r>
          <w:tab/>
          <w:t>{ ID id-gNB-CU-</w:t>
        </w:r>
        <w:r>
          <w:rPr>
            <w:rFonts w:eastAsia="SimSun"/>
          </w:rPr>
          <w:t>MBS-</w:t>
        </w:r>
        <w:r>
          <w:t>F1AP-ID</w:t>
        </w:r>
        <w:r>
          <w:tab/>
        </w:r>
        <w:r>
          <w:tab/>
        </w:r>
        <w:r>
          <w:tab/>
        </w:r>
        <w:r>
          <w:tab/>
        </w:r>
        <w:r>
          <w:tab/>
          <w:t>CRITICALITY reject</w:t>
        </w:r>
        <w:r>
          <w:tab/>
          <w:t>TYPE GNB-CU-</w:t>
        </w:r>
        <w:r>
          <w:rPr>
            <w:rFonts w:eastAsia="SimSun"/>
          </w:rPr>
          <w:t>MBS-</w:t>
        </w:r>
        <w:r>
          <w:t>F1AP-ID</w:t>
        </w:r>
        <w:r>
          <w:tab/>
        </w:r>
        <w:r>
          <w:tab/>
        </w:r>
        <w:r>
          <w:tab/>
        </w:r>
        <w:r>
          <w:tab/>
        </w:r>
        <w:r>
          <w:tab/>
        </w:r>
        <w:r>
          <w:tab/>
        </w:r>
        <w:r>
          <w:tab/>
          <w:t>PRESENCE mandatory</w:t>
        </w:r>
        <w:r>
          <w:tab/>
          <w:t>}|</w:t>
        </w:r>
      </w:ins>
    </w:p>
    <w:p w14:paraId="01F2A5AD" w14:textId="77777777" w:rsidR="00C410D6" w:rsidRDefault="00C410D6" w:rsidP="00C410D6">
      <w:pPr>
        <w:pStyle w:val="PL"/>
        <w:rPr>
          <w:ins w:id="20702" w:author="CR1189" w:date="2023-11-06T14:18:00Z"/>
          <w:snapToGrid w:val="0"/>
          <w:lang w:eastAsia="zh-CN"/>
        </w:rPr>
      </w:pPr>
      <w:ins w:id="20703" w:author="CR1189" w:date="2023-11-06T14:18:00Z">
        <w:r>
          <w:tab/>
          <w:t>{ ID id-gNB-DU-</w:t>
        </w:r>
        <w:r>
          <w:rPr>
            <w:rFonts w:eastAsia="SimSun"/>
          </w:rPr>
          <w:t>MBS-</w:t>
        </w:r>
        <w:r>
          <w:t>F1AP-ID</w:t>
        </w:r>
        <w:r>
          <w:tab/>
        </w:r>
        <w:r>
          <w:tab/>
        </w:r>
        <w:r>
          <w:tab/>
        </w:r>
        <w:r>
          <w:tab/>
        </w:r>
        <w:r>
          <w:tab/>
          <w:t>CRITICALITY reject</w:t>
        </w:r>
        <w:r>
          <w:tab/>
          <w:t>TYPE GNB-DU-</w:t>
        </w:r>
        <w:r>
          <w:rPr>
            <w:rFonts w:eastAsia="SimSun"/>
          </w:rPr>
          <w:t>MBS-</w:t>
        </w:r>
        <w:r>
          <w:t>F1AP-ID</w:t>
        </w:r>
        <w:r>
          <w:tab/>
        </w:r>
        <w:r>
          <w:tab/>
        </w:r>
        <w:r>
          <w:tab/>
        </w:r>
        <w:r>
          <w:tab/>
        </w:r>
        <w:r>
          <w:tab/>
        </w:r>
        <w:r>
          <w:tab/>
        </w:r>
        <w:r>
          <w:tab/>
          <w:t>PRESENCE mandatory</w:t>
        </w:r>
        <w:r>
          <w:tab/>
          <w:t>}</w:t>
        </w:r>
        <w:r>
          <w:rPr>
            <w:snapToGrid w:val="0"/>
            <w:lang w:eastAsia="zh-CN"/>
          </w:rPr>
          <w:t>|</w:t>
        </w:r>
      </w:ins>
    </w:p>
    <w:p w14:paraId="54CA8FAD" w14:textId="77777777" w:rsidR="00C410D6" w:rsidRDefault="00C410D6" w:rsidP="00C410D6">
      <w:pPr>
        <w:pStyle w:val="PL"/>
        <w:rPr>
          <w:ins w:id="20704" w:author="CR1189" w:date="2023-11-06T14:18:00Z"/>
        </w:rPr>
      </w:pPr>
      <w:ins w:id="20705" w:author="CR1189" w:date="2023-11-06T14:18:00Z">
        <w:r>
          <w:rPr>
            <w:snapToGrid w:val="0"/>
            <w:lang w:eastAsia="zh-CN"/>
          </w:rPr>
          <w:tab/>
          <w:t>{ ID id-CriticalityDiagnostics</w:t>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r>
        <w:r>
          <w:rPr>
            <w:snapToGrid w:val="0"/>
            <w:lang w:eastAsia="zh-CN"/>
          </w:rPr>
          <w:tab/>
          <w:t>}</w:t>
        </w:r>
        <w:r>
          <w:t>,</w:t>
        </w:r>
      </w:ins>
    </w:p>
    <w:p w14:paraId="79F6B1AB" w14:textId="77777777" w:rsidR="00C410D6" w:rsidRPr="00663593" w:rsidRDefault="00C410D6" w:rsidP="00C410D6">
      <w:pPr>
        <w:pStyle w:val="PL"/>
        <w:rPr>
          <w:ins w:id="20706" w:author="CR1189" w:date="2023-11-06T14:18:00Z"/>
          <w:lang w:val="fr-FR"/>
        </w:rPr>
      </w:pPr>
      <w:ins w:id="20707" w:author="CR1189" w:date="2023-11-06T14:18:00Z">
        <w:r>
          <w:tab/>
        </w:r>
        <w:r w:rsidRPr="00663593">
          <w:rPr>
            <w:lang w:val="fr-FR"/>
          </w:rPr>
          <w:t>...</w:t>
        </w:r>
      </w:ins>
    </w:p>
    <w:p w14:paraId="080AEB74" w14:textId="77777777" w:rsidR="00C410D6" w:rsidRPr="00663593" w:rsidRDefault="00C410D6" w:rsidP="00C410D6">
      <w:pPr>
        <w:pStyle w:val="PL"/>
        <w:rPr>
          <w:ins w:id="20708" w:author="CR1189" w:date="2023-11-06T14:18:00Z"/>
          <w:lang w:val="fr-FR"/>
        </w:rPr>
      </w:pPr>
      <w:ins w:id="20709" w:author="CR1189" w:date="2023-11-06T14:18:00Z">
        <w:r w:rsidRPr="00663593">
          <w:rPr>
            <w:lang w:val="fr-FR"/>
          </w:rPr>
          <w:t>}</w:t>
        </w:r>
      </w:ins>
    </w:p>
    <w:p w14:paraId="25F77E36" w14:textId="77777777" w:rsidR="00C410D6" w:rsidRPr="00663593" w:rsidRDefault="00C410D6" w:rsidP="00C410D6">
      <w:pPr>
        <w:pStyle w:val="PL"/>
        <w:rPr>
          <w:ins w:id="20710" w:author="CR1189" w:date="2023-11-06T14:18:00Z"/>
          <w:lang w:val="fr-FR"/>
        </w:rPr>
      </w:pPr>
    </w:p>
    <w:p w14:paraId="22B19285" w14:textId="77777777" w:rsidR="00C410D6" w:rsidRPr="00663593" w:rsidRDefault="00C410D6" w:rsidP="00C410D6">
      <w:pPr>
        <w:pStyle w:val="PL"/>
        <w:rPr>
          <w:ins w:id="20711" w:author="CR1189" w:date="2023-11-06T14:18:00Z"/>
          <w:lang w:val="fr-FR"/>
        </w:rPr>
      </w:pPr>
    </w:p>
    <w:p w14:paraId="114EB4F0" w14:textId="77777777" w:rsidR="00C410D6" w:rsidRPr="00663593" w:rsidRDefault="00C410D6" w:rsidP="00C410D6">
      <w:pPr>
        <w:pStyle w:val="PL"/>
        <w:rPr>
          <w:ins w:id="20712" w:author="CR1189" w:date="2023-11-06T14:18:00Z"/>
          <w:lang w:val="fr-FR"/>
        </w:rPr>
      </w:pPr>
      <w:ins w:id="20713" w:author="CR1189" w:date="2023-11-06T14:18:00Z">
        <w:r w:rsidRPr="00663593">
          <w:rPr>
            <w:lang w:val="fr-FR"/>
          </w:rPr>
          <w:t>-- **************************************************************</w:t>
        </w:r>
      </w:ins>
    </w:p>
    <w:p w14:paraId="13800CA5" w14:textId="77777777" w:rsidR="00C410D6" w:rsidRPr="00663593" w:rsidRDefault="00C410D6" w:rsidP="00C410D6">
      <w:pPr>
        <w:pStyle w:val="PL"/>
        <w:rPr>
          <w:ins w:id="20714" w:author="CR1189" w:date="2023-11-06T14:18:00Z"/>
          <w:lang w:val="fr-FR"/>
        </w:rPr>
      </w:pPr>
      <w:ins w:id="20715" w:author="CR1189" w:date="2023-11-06T14:18:00Z">
        <w:r w:rsidRPr="00663593">
          <w:rPr>
            <w:lang w:val="fr-FR"/>
          </w:rPr>
          <w:t>--</w:t>
        </w:r>
      </w:ins>
    </w:p>
    <w:p w14:paraId="3271C4EC" w14:textId="77777777" w:rsidR="00C410D6" w:rsidRPr="00663593" w:rsidRDefault="00C410D6" w:rsidP="00C410D6">
      <w:pPr>
        <w:pStyle w:val="PL"/>
        <w:outlineLvl w:val="4"/>
        <w:rPr>
          <w:ins w:id="20716" w:author="CR1189" w:date="2023-11-06T14:18:00Z"/>
          <w:lang w:val="fr-FR"/>
        </w:rPr>
      </w:pPr>
      <w:ins w:id="20717" w:author="CR1189" w:date="2023-11-06T14:18:00Z">
        <w:r w:rsidRPr="00663593">
          <w:rPr>
            <w:lang w:val="fr-FR"/>
          </w:rPr>
          <w:t>-- MULTICAST CONTEXT NOTIFICATION REFUSE</w:t>
        </w:r>
      </w:ins>
    </w:p>
    <w:p w14:paraId="519C674D" w14:textId="77777777" w:rsidR="00C410D6" w:rsidRPr="00663593" w:rsidRDefault="00C410D6" w:rsidP="00C410D6">
      <w:pPr>
        <w:pStyle w:val="PL"/>
        <w:rPr>
          <w:ins w:id="20718" w:author="CR1189" w:date="2023-11-06T14:18:00Z"/>
          <w:lang w:val="fr-FR"/>
        </w:rPr>
      </w:pPr>
      <w:ins w:id="20719" w:author="CR1189" w:date="2023-11-06T14:18:00Z">
        <w:r w:rsidRPr="00663593">
          <w:rPr>
            <w:lang w:val="fr-FR"/>
          </w:rPr>
          <w:t>--</w:t>
        </w:r>
      </w:ins>
    </w:p>
    <w:p w14:paraId="7833DF71" w14:textId="77777777" w:rsidR="00C410D6" w:rsidRPr="00663593" w:rsidRDefault="00C410D6" w:rsidP="00C410D6">
      <w:pPr>
        <w:pStyle w:val="PL"/>
        <w:rPr>
          <w:ins w:id="20720" w:author="CR1189" w:date="2023-11-06T14:18:00Z"/>
          <w:lang w:val="fr-FR"/>
        </w:rPr>
      </w:pPr>
      <w:ins w:id="20721" w:author="CR1189" w:date="2023-11-06T14:18:00Z">
        <w:r w:rsidRPr="00663593">
          <w:rPr>
            <w:lang w:val="fr-FR"/>
          </w:rPr>
          <w:t>-- **************************************************************</w:t>
        </w:r>
      </w:ins>
    </w:p>
    <w:p w14:paraId="790FF685" w14:textId="77777777" w:rsidR="00C410D6" w:rsidRPr="00663593" w:rsidRDefault="00C410D6" w:rsidP="00C410D6">
      <w:pPr>
        <w:pStyle w:val="PL"/>
        <w:rPr>
          <w:ins w:id="20722" w:author="CR1189" w:date="2023-11-06T14:18:00Z"/>
          <w:lang w:val="fr-FR"/>
        </w:rPr>
      </w:pPr>
    </w:p>
    <w:p w14:paraId="747151E9" w14:textId="77777777" w:rsidR="00C410D6" w:rsidRPr="00663593" w:rsidRDefault="00C410D6" w:rsidP="00C410D6">
      <w:pPr>
        <w:pStyle w:val="PL"/>
        <w:rPr>
          <w:ins w:id="20723" w:author="CR1189" w:date="2023-11-06T14:18:00Z"/>
          <w:lang w:val="fr-FR"/>
        </w:rPr>
      </w:pPr>
      <w:ins w:id="20724" w:author="CR1189" w:date="2023-11-06T14:18:00Z">
        <w:r w:rsidRPr="00663593">
          <w:rPr>
            <w:snapToGrid w:val="0"/>
            <w:lang w:val="fr-FR"/>
          </w:rPr>
          <w:t>MulticastContextNotificationRefuse</w:t>
        </w:r>
        <w:r w:rsidRPr="00663593">
          <w:rPr>
            <w:lang w:val="fr-FR"/>
          </w:rPr>
          <w:t xml:space="preserve"> ::= SEQUENCE {</w:t>
        </w:r>
      </w:ins>
    </w:p>
    <w:p w14:paraId="3A6052C1" w14:textId="77777777" w:rsidR="00C410D6" w:rsidRPr="00663593" w:rsidRDefault="00C410D6" w:rsidP="00C410D6">
      <w:pPr>
        <w:pStyle w:val="PL"/>
        <w:rPr>
          <w:ins w:id="20725" w:author="CR1189" w:date="2023-11-06T14:18:00Z"/>
          <w:lang w:val="fr-FR"/>
        </w:rPr>
      </w:pPr>
      <w:ins w:id="20726" w:author="CR1189" w:date="2023-11-06T14:18:00Z">
        <w:r w:rsidRPr="00663593">
          <w:rPr>
            <w:lang w:val="fr-FR"/>
          </w:rPr>
          <w:tab/>
          <w:t>protocolIEs</w:t>
        </w:r>
        <w:r w:rsidRPr="00663593">
          <w:rPr>
            <w:lang w:val="fr-FR"/>
          </w:rPr>
          <w:tab/>
        </w:r>
        <w:r w:rsidRPr="00663593">
          <w:rPr>
            <w:lang w:val="fr-FR"/>
          </w:rPr>
          <w:tab/>
        </w:r>
        <w:r w:rsidRPr="00663593">
          <w:rPr>
            <w:lang w:val="fr-FR"/>
          </w:rPr>
          <w:tab/>
          <w:t>ProtocolIE-Container       {{</w:t>
        </w:r>
        <w:r w:rsidRPr="00663593">
          <w:rPr>
            <w:snapToGrid w:val="0"/>
            <w:lang w:val="fr-FR"/>
          </w:rPr>
          <w:t>MulticastContextNotificationRefuse</w:t>
        </w:r>
        <w:r w:rsidRPr="00663593">
          <w:rPr>
            <w:lang w:val="fr-FR"/>
          </w:rPr>
          <w:t>IEs}},</w:t>
        </w:r>
      </w:ins>
    </w:p>
    <w:p w14:paraId="1C537A60" w14:textId="77777777" w:rsidR="00C410D6" w:rsidRDefault="00C410D6" w:rsidP="00C410D6">
      <w:pPr>
        <w:pStyle w:val="PL"/>
        <w:rPr>
          <w:ins w:id="20727" w:author="CR1189" w:date="2023-11-06T14:18:00Z"/>
        </w:rPr>
      </w:pPr>
      <w:ins w:id="20728" w:author="CR1189" w:date="2023-11-06T14:18:00Z">
        <w:r w:rsidRPr="00663593">
          <w:rPr>
            <w:lang w:val="fr-FR"/>
          </w:rPr>
          <w:tab/>
        </w:r>
        <w:r>
          <w:t>...</w:t>
        </w:r>
      </w:ins>
    </w:p>
    <w:p w14:paraId="498A7A8F" w14:textId="77777777" w:rsidR="00C410D6" w:rsidRDefault="00C410D6" w:rsidP="00C410D6">
      <w:pPr>
        <w:pStyle w:val="PL"/>
        <w:rPr>
          <w:ins w:id="20729" w:author="CR1189" w:date="2023-11-06T14:18:00Z"/>
        </w:rPr>
      </w:pPr>
      <w:ins w:id="20730" w:author="CR1189" w:date="2023-11-06T14:18:00Z">
        <w:r>
          <w:t>}</w:t>
        </w:r>
      </w:ins>
    </w:p>
    <w:p w14:paraId="608C96F0" w14:textId="77777777" w:rsidR="00C410D6" w:rsidRDefault="00C410D6" w:rsidP="00C410D6">
      <w:pPr>
        <w:pStyle w:val="PL"/>
        <w:rPr>
          <w:ins w:id="20731" w:author="CR1189" w:date="2023-11-06T14:18:00Z"/>
        </w:rPr>
      </w:pPr>
    </w:p>
    <w:p w14:paraId="0C8770F9" w14:textId="77777777" w:rsidR="00C410D6" w:rsidRDefault="00C410D6" w:rsidP="00C410D6">
      <w:pPr>
        <w:pStyle w:val="PL"/>
        <w:rPr>
          <w:ins w:id="20732" w:author="CR1189" w:date="2023-11-06T14:18:00Z"/>
        </w:rPr>
      </w:pPr>
      <w:ins w:id="20733" w:author="CR1189" w:date="2023-11-06T14:18:00Z">
        <w:r>
          <w:rPr>
            <w:snapToGrid w:val="0"/>
          </w:rPr>
          <w:t>MulticastContextNotificationRefuse</w:t>
        </w:r>
        <w:r>
          <w:t>IEs F1AP-PROTOCOL-IES ::= {</w:t>
        </w:r>
      </w:ins>
    </w:p>
    <w:p w14:paraId="4305B6A1" w14:textId="77777777" w:rsidR="00C410D6" w:rsidRDefault="00C410D6" w:rsidP="00C410D6">
      <w:pPr>
        <w:pStyle w:val="PL"/>
        <w:rPr>
          <w:ins w:id="20734" w:author="CR1189" w:date="2023-11-06T14:18:00Z"/>
        </w:rPr>
      </w:pPr>
      <w:ins w:id="20735" w:author="CR1189" w:date="2023-11-06T14:18:00Z">
        <w:r>
          <w:tab/>
          <w:t>{ ID id-gNB-CU-</w:t>
        </w:r>
        <w:r>
          <w:rPr>
            <w:rFonts w:eastAsia="SimSun"/>
          </w:rPr>
          <w:t>MBS-</w:t>
        </w:r>
        <w:r>
          <w:t>F1AP-ID</w:t>
        </w:r>
        <w:r>
          <w:tab/>
        </w:r>
        <w:r>
          <w:tab/>
        </w:r>
        <w:r>
          <w:tab/>
        </w:r>
        <w:r>
          <w:tab/>
        </w:r>
        <w:r>
          <w:tab/>
          <w:t>CRITICALITY reject</w:t>
        </w:r>
        <w:r>
          <w:tab/>
          <w:t>TYPE GNB-CU-</w:t>
        </w:r>
        <w:r>
          <w:rPr>
            <w:rFonts w:eastAsia="SimSun"/>
          </w:rPr>
          <w:t>MBS-</w:t>
        </w:r>
        <w:r>
          <w:t>F1AP-ID</w:t>
        </w:r>
        <w:r>
          <w:tab/>
        </w:r>
        <w:r>
          <w:tab/>
        </w:r>
        <w:r>
          <w:tab/>
        </w:r>
        <w:r>
          <w:tab/>
        </w:r>
        <w:r>
          <w:tab/>
        </w:r>
        <w:r>
          <w:tab/>
        </w:r>
        <w:r>
          <w:tab/>
          <w:t>PRESENCE mandatory</w:t>
        </w:r>
        <w:r>
          <w:tab/>
          <w:t>}|</w:t>
        </w:r>
      </w:ins>
    </w:p>
    <w:p w14:paraId="4D3C24D7" w14:textId="77777777" w:rsidR="00C410D6" w:rsidRDefault="00C410D6" w:rsidP="00C410D6">
      <w:pPr>
        <w:pStyle w:val="PL"/>
        <w:rPr>
          <w:ins w:id="20736" w:author="CR1189" w:date="2023-11-06T14:18:00Z"/>
          <w:snapToGrid w:val="0"/>
          <w:lang w:eastAsia="zh-CN"/>
        </w:rPr>
      </w:pPr>
      <w:ins w:id="20737" w:author="CR1189" w:date="2023-11-06T14:18:00Z">
        <w:r>
          <w:tab/>
          <w:t>{ ID id-gNB-DU-</w:t>
        </w:r>
        <w:r>
          <w:rPr>
            <w:rFonts w:eastAsia="SimSun"/>
          </w:rPr>
          <w:t>MBS-</w:t>
        </w:r>
        <w:r>
          <w:t>F1AP-ID</w:t>
        </w:r>
        <w:r>
          <w:tab/>
        </w:r>
        <w:r>
          <w:tab/>
        </w:r>
        <w:r>
          <w:tab/>
        </w:r>
        <w:r>
          <w:tab/>
        </w:r>
        <w:r>
          <w:tab/>
          <w:t>CRITICALITY reject</w:t>
        </w:r>
        <w:r>
          <w:tab/>
          <w:t>TYPE GNB-DU-</w:t>
        </w:r>
        <w:r>
          <w:rPr>
            <w:rFonts w:eastAsia="SimSun"/>
          </w:rPr>
          <w:t>MBS-</w:t>
        </w:r>
        <w:r>
          <w:t>F1AP-ID</w:t>
        </w:r>
        <w:r>
          <w:tab/>
        </w:r>
        <w:r>
          <w:tab/>
        </w:r>
        <w:r>
          <w:tab/>
        </w:r>
        <w:r>
          <w:tab/>
        </w:r>
        <w:r>
          <w:tab/>
        </w:r>
        <w:r>
          <w:tab/>
        </w:r>
        <w:r>
          <w:tab/>
          <w:t>PRESENCE mandatory</w:t>
        </w:r>
        <w:r>
          <w:tab/>
          <w:t>}</w:t>
        </w:r>
        <w:r>
          <w:rPr>
            <w:snapToGrid w:val="0"/>
            <w:lang w:eastAsia="zh-CN"/>
          </w:rPr>
          <w:t>|</w:t>
        </w:r>
      </w:ins>
    </w:p>
    <w:p w14:paraId="175E2A98" w14:textId="77777777" w:rsidR="00C410D6" w:rsidRDefault="00C410D6" w:rsidP="00C410D6">
      <w:pPr>
        <w:pStyle w:val="PL"/>
        <w:rPr>
          <w:ins w:id="20738" w:author="CR1189" w:date="2023-11-06T14:18:00Z"/>
        </w:rPr>
      </w:pPr>
      <w:ins w:id="20739" w:author="CR1189" w:date="2023-11-06T14:18:00Z">
        <w:r>
          <w:rPr>
            <w:snapToGrid w:val="0"/>
            <w:lang w:eastAsia="zh-CN"/>
          </w:rPr>
          <w:tab/>
          <w:t>{ ID id-CriticalityDiagnostics</w:t>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r>
        <w:r>
          <w:rPr>
            <w:snapToGrid w:val="0"/>
            <w:lang w:eastAsia="zh-CN"/>
          </w:rPr>
          <w:tab/>
          <w:t>}</w:t>
        </w:r>
        <w:r>
          <w:t>,</w:t>
        </w:r>
      </w:ins>
    </w:p>
    <w:p w14:paraId="1294BE92" w14:textId="77777777" w:rsidR="00C410D6" w:rsidRDefault="00C410D6" w:rsidP="00C410D6">
      <w:pPr>
        <w:pStyle w:val="PL"/>
        <w:rPr>
          <w:ins w:id="20740" w:author="CR1189" w:date="2023-11-06T14:18:00Z"/>
        </w:rPr>
      </w:pPr>
      <w:ins w:id="20741" w:author="CR1189" w:date="2023-11-06T14:18:00Z">
        <w:r>
          <w:tab/>
          <w:t>...</w:t>
        </w:r>
      </w:ins>
    </w:p>
    <w:p w14:paraId="6F5FA71A" w14:textId="77777777" w:rsidR="00C410D6" w:rsidRDefault="00C410D6" w:rsidP="00C410D6">
      <w:pPr>
        <w:pStyle w:val="PL"/>
        <w:rPr>
          <w:ins w:id="20742" w:author="CR1189" w:date="2023-11-06T14:18:00Z"/>
        </w:rPr>
      </w:pPr>
      <w:ins w:id="20743" w:author="CR1189" w:date="2023-11-06T14:18:00Z">
        <w:r>
          <w:t>}</w:t>
        </w:r>
      </w:ins>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lastRenderedPageBreak/>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lastRenderedPageBreak/>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lastRenderedPageBreak/>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lastRenderedPageBreak/>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CEC4C9A" w14:textId="77777777" w:rsidR="00FA1FAE" w:rsidRDefault="004377D3" w:rsidP="00FA1FAE">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FA1FAE">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lastRenderedPageBreak/>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lastRenderedPageBreak/>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lastRenderedPageBreak/>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t>}</w:t>
      </w:r>
    </w:p>
    <w:p w14:paraId="4D33BF6D" w14:textId="77777777" w:rsidR="002E2CF9" w:rsidRDefault="002E2CF9" w:rsidP="002E2CF9">
      <w:pPr>
        <w:pStyle w:val="PL"/>
        <w:rPr>
          <w:ins w:id="20744" w:author="CR1037" w:date="2023-11-06T14:18:00Z"/>
          <w:snapToGrid w:val="0"/>
        </w:rPr>
      </w:pPr>
    </w:p>
    <w:p w14:paraId="55439DC0" w14:textId="77777777" w:rsidR="002E2CF9" w:rsidRPr="00EA5FA7" w:rsidRDefault="002E2CF9" w:rsidP="002E2CF9">
      <w:pPr>
        <w:pStyle w:val="PL"/>
        <w:rPr>
          <w:ins w:id="20745" w:author="CR1037" w:date="2023-11-06T14:18:00Z"/>
          <w:noProof w:val="0"/>
        </w:rPr>
      </w:pPr>
      <w:ins w:id="20746" w:author="CR1037" w:date="2023-11-06T14:18:00Z">
        <w:r w:rsidRPr="00EA5FA7">
          <w:rPr>
            <w:noProof w:val="0"/>
          </w:rPr>
          <w:t>-- **************************************************************</w:t>
        </w:r>
      </w:ins>
    </w:p>
    <w:p w14:paraId="1E07B0D5" w14:textId="77777777" w:rsidR="002E2CF9" w:rsidRPr="00EA5FA7" w:rsidRDefault="002E2CF9" w:rsidP="002E2CF9">
      <w:pPr>
        <w:pStyle w:val="PL"/>
        <w:rPr>
          <w:ins w:id="20747" w:author="CR1037" w:date="2023-11-06T14:18:00Z"/>
          <w:noProof w:val="0"/>
        </w:rPr>
      </w:pPr>
      <w:ins w:id="20748" w:author="CR1037" w:date="2023-11-06T14:18:00Z">
        <w:r w:rsidRPr="00EA5FA7">
          <w:rPr>
            <w:noProof w:val="0"/>
          </w:rPr>
          <w:t>--</w:t>
        </w:r>
      </w:ins>
    </w:p>
    <w:p w14:paraId="2817AC4E" w14:textId="77777777" w:rsidR="002E2CF9" w:rsidRPr="00EA5FA7" w:rsidRDefault="002E2CF9" w:rsidP="002E2CF9">
      <w:pPr>
        <w:pStyle w:val="PL"/>
        <w:outlineLvl w:val="4"/>
        <w:rPr>
          <w:ins w:id="20749" w:author="CR1037" w:date="2023-11-06T14:18:00Z"/>
          <w:noProof w:val="0"/>
        </w:rPr>
      </w:pPr>
      <w:ins w:id="20750" w:author="CR1037" w:date="2023-11-06T14:18:00Z">
        <w:r w:rsidRPr="00EA5FA7">
          <w:rPr>
            <w:noProof w:val="0"/>
          </w:rPr>
          <w:t xml:space="preserve">-- </w:t>
        </w:r>
        <w:r>
          <w:rPr>
            <w:noProof w:val="0"/>
          </w:rPr>
          <w:t>LTM Cell Change Notification</w:t>
        </w:r>
      </w:ins>
    </w:p>
    <w:p w14:paraId="2F39E668" w14:textId="77777777" w:rsidR="002E2CF9" w:rsidRPr="00EA5FA7" w:rsidRDefault="002E2CF9" w:rsidP="002E2CF9">
      <w:pPr>
        <w:pStyle w:val="PL"/>
        <w:rPr>
          <w:ins w:id="20751" w:author="CR1037" w:date="2023-11-06T14:18:00Z"/>
          <w:noProof w:val="0"/>
        </w:rPr>
      </w:pPr>
      <w:ins w:id="20752" w:author="CR1037" w:date="2023-11-06T14:18:00Z">
        <w:r w:rsidRPr="00EA5FA7">
          <w:rPr>
            <w:noProof w:val="0"/>
          </w:rPr>
          <w:t>--</w:t>
        </w:r>
      </w:ins>
    </w:p>
    <w:p w14:paraId="5B48F4DA" w14:textId="77777777" w:rsidR="002E2CF9" w:rsidRPr="00EA5FA7" w:rsidRDefault="002E2CF9" w:rsidP="002E2CF9">
      <w:pPr>
        <w:pStyle w:val="PL"/>
        <w:rPr>
          <w:ins w:id="20753" w:author="CR1037" w:date="2023-11-06T14:18:00Z"/>
          <w:noProof w:val="0"/>
        </w:rPr>
      </w:pPr>
      <w:ins w:id="20754" w:author="CR1037" w:date="2023-11-06T14:18:00Z">
        <w:r w:rsidRPr="00EA5FA7">
          <w:rPr>
            <w:noProof w:val="0"/>
          </w:rPr>
          <w:t>-- **************************************************************</w:t>
        </w:r>
      </w:ins>
    </w:p>
    <w:p w14:paraId="18E63D91" w14:textId="77777777" w:rsidR="002E2CF9" w:rsidRPr="00EA5FA7" w:rsidRDefault="002E2CF9" w:rsidP="002E2CF9">
      <w:pPr>
        <w:pStyle w:val="PL"/>
        <w:rPr>
          <w:ins w:id="20755" w:author="CR1037" w:date="2023-11-06T14:18:00Z"/>
          <w:noProof w:val="0"/>
        </w:rPr>
      </w:pPr>
    </w:p>
    <w:p w14:paraId="53D4AC81" w14:textId="77777777" w:rsidR="002E2CF9" w:rsidRPr="00EA5FA7" w:rsidRDefault="002E2CF9" w:rsidP="002E2CF9">
      <w:pPr>
        <w:pStyle w:val="PL"/>
        <w:rPr>
          <w:ins w:id="20756" w:author="CR1037" w:date="2023-11-06T14:18:00Z"/>
          <w:noProof w:val="0"/>
        </w:rPr>
      </w:pPr>
      <w:ins w:id="20757" w:author="CR1037" w:date="2023-11-06T14:18:00Z">
        <w:r>
          <w:rPr>
            <w:noProof w:val="0"/>
          </w:rPr>
          <w:t>LTMCellChangeNotification</w:t>
        </w:r>
        <w:r w:rsidRPr="00EA5FA7">
          <w:rPr>
            <w:noProof w:val="0"/>
          </w:rPr>
          <w:t xml:space="preserve"> ::= SEQUENCE {</w:t>
        </w:r>
      </w:ins>
    </w:p>
    <w:p w14:paraId="20EABFFC" w14:textId="77777777" w:rsidR="002E2CF9" w:rsidRPr="00EA5FA7" w:rsidRDefault="002E2CF9" w:rsidP="002E2CF9">
      <w:pPr>
        <w:pStyle w:val="PL"/>
        <w:rPr>
          <w:ins w:id="20758" w:author="CR1037" w:date="2023-11-06T14:18:00Z"/>
          <w:noProof w:val="0"/>
        </w:rPr>
      </w:pPr>
      <w:ins w:id="20759" w:author="CR1037" w:date="2023-11-06T14:18:00Z">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LTMCellChangeNotification</w:t>
        </w:r>
        <w:r w:rsidRPr="00EA5FA7">
          <w:rPr>
            <w:noProof w:val="0"/>
          </w:rPr>
          <w:t>IEs}},</w:t>
        </w:r>
      </w:ins>
    </w:p>
    <w:p w14:paraId="68D3E855" w14:textId="77777777" w:rsidR="002E2CF9" w:rsidRPr="00EA5FA7" w:rsidRDefault="002E2CF9" w:rsidP="002E2CF9">
      <w:pPr>
        <w:pStyle w:val="PL"/>
        <w:rPr>
          <w:ins w:id="20760" w:author="CR1037" w:date="2023-11-06T14:18:00Z"/>
          <w:noProof w:val="0"/>
        </w:rPr>
      </w:pPr>
      <w:ins w:id="20761" w:author="CR1037" w:date="2023-11-06T14:18:00Z">
        <w:r w:rsidRPr="00EA5FA7">
          <w:rPr>
            <w:noProof w:val="0"/>
          </w:rPr>
          <w:tab/>
          <w:t>...</w:t>
        </w:r>
      </w:ins>
    </w:p>
    <w:p w14:paraId="2484F127" w14:textId="77777777" w:rsidR="002E2CF9" w:rsidRPr="00EA5FA7" w:rsidRDefault="002E2CF9" w:rsidP="002E2CF9">
      <w:pPr>
        <w:pStyle w:val="PL"/>
        <w:rPr>
          <w:ins w:id="20762" w:author="CR1037" w:date="2023-11-06T14:18:00Z"/>
          <w:noProof w:val="0"/>
        </w:rPr>
      </w:pPr>
      <w:ins w:id="20763" w:author="CR1037" w:date="2023-11-06T14:18:00Z">
        <w:r w:rsidRPr="00EA5FA7">
          <w:rPr>
            <w:noProof w:val="0"/>
          </w:rPr>
          <w:t>}</w:t>
        </w:r>
      </w:ins>
    </w:p>
    <w:p w14:paraId="1B242AB4" w14:textId="77777777" w:rsidR="002E2CF9" w:rsidRPr="00EA5FA7" w:rsidRDefault="002E2CF9" w:rsidP="002E2CF9">
      <w:pPr>
        <w:pStyle w:val="PL"/>
        <w:rPr>
          <w:ins w:id="20764" w:author="CR1037" w:date="2023-11-06T14:18:00Z"/>
          <w:noProof w:val="0"/>
        </w:rPr>
      </w:pPr>
    </w:p>
    <w:p w14:paraId="55870472" w14:textId="77777777" w:rsidR="002E2CF9" w:rsidRPr="00EA5FA7" w:rsidRDefault="002E2CF9" w:rsidP="002E2CF9">
      <w:pPr>
        <w:pStyle w:val="PL"/>
        <w:rPr>
          <w:ins w:id="20765" w:author="CR1037" w:date="2023-11-06T14:18:00Z"/>
          <w:noProof w:val="0"/>
        </w:rPr>
      </w:pPr>
      <w:ins w:id="20766" w:author="CR1037" w:date="2023-11-06T14:18:00Z">
        <w:r>
          <w:rPr>
            <w:noProof w:val="0"/>
          </w:rPr>
          <w:t>LTMCellChangeNotification</w:t>
        </w:r>
        <w:r w:rsidRPr="00EA5FA7">
          <w:rPr>
            <w:noProof w:val="0"/>
          </w:rPr>
          <w:t>IEs F1AP-PROTOCOL-IES ::= {</w:t>
        </w:r>
      </w:ins>
    </w:p>
    <w:p w14:paraId="37C26713" w14:textId="77777777" w:rsidR="002E2CF9" w:rsidRPr="00EA5FA7" w:rsidRDefault="002E2CF9" w:rsidP="002E2CF9">
      <w:pPr>
        <w:pStyle w:val="PL"/>
        <w:rPr>
          <w:ins w:id="20767" w:author="CR1037" w:date="2023-11-06T14:18:00Z"/>
          <w:noProof w:val="0"/>
        </w:rPr>
      </w:pPr>
      <w:ins w:id="20768" w:author="CR1037" w:date="2023-11-06T14:18:00Z">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ins>
    </w:p>
    <w:p w14:paraId="37F91FB1" w14:textId="77777777" w:rsidR="002E2CF9" w:rsidRPr="00EA5FA7" w:rsidRDefault="002E2CF9" w:rsidP="002E2CF9">
      <w:pPr>
        <w:pStyle w:val="PL"/>
        <w:rPr>
          <w:ins w:id="20769" w:author="CR1037" w:date="2023-11-06T14:18:00Z"/>
          <w:noProof w:val="0"/>
        </w:rPr>
      </w:pPr>
      <w:ins w:id="20770" w:author="CR1037" w:date="2023-11-06T14:18:00Z">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ins>
    </w:p>
    <w:p w14:paraId="6B419055" w14:textId="77777777" w:rsidR="002E2CF9" w:rsidRPr="00EA5FA7" w:rsidRDefault="002E2CF9" w:rsidP="002E2CF9">
      <w:pPr>
        <w:pStyle w:val="PL"/>
        <w:rPr>
          <w:ins w:id="20771" w:author="CR1037" w:date="2023-11-06T14:18:00Z"/>
          <w:noProof w:val="0"/>
        </w:rPr>
      </w:pPr>
      <w:ins w:id="20772" w:author="CR1037" w:date="2023-11-06T14:18:00Z">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ins>
    </w:p>
    <w:p w14:paraId="4D4AEE36" w14:textId="77777777" w:rsidR="002E2CF9" w:rsidRPr="00EA5FA7" w:rsidRDefault="002E2CF9" w:rsidP="002E2CF9">
      <w:pPr>
        <w:pStyle w:val="PL"/>
        <w:rPr>
          <w:ins w:id="20773" w:author="CR1037" w:date="2023-11-06T14:18:00Z"/>
          <w:noProof w:val="0"/>
        </w:rPr>
      </w:pPr>
      <w:ins w:id="20774" w:author="CR1037" w:date="2023-11-06T14:18:00Z">
        <w:r w:rsidRPr="00EA5FA7">
          <w:rPr>
            <w:noProof w:val="0"/>
          </w:rPr>
          <w:tab/>
          <w:t>{ ID id-</w:t>
        </w:r>
        <w:r>
          <w:rPr>
            <w:noProof w:val="0"/>
          </w:rPr>
          <w:t>TCIStateID</w:t>
        </w:r>
        <w:r>
          <w:rPr>
            <w:noProof w:val="0"/>
          </w:rPr>
          <w:tab/>
        </w:r>
        <w:r w:rsidRPr="00EA5FA7">
          <w:rPr>
            <w:noProof w:val="0"/>
          </w:rPr>
          <w:t xml:space="preserve"> </w:t>
        </w:r>
        <w:r w:rsidRPr="00EA5FA7">
          <w:rPr>
            <w:noProof w:val="0"/>
          </w:rPr>
          <w:tab/>
        </w:r>
        <w:r w:rsidRPr="00EA5FA7">
          <w:rPr>
            <w:noProof w:val="0"/>
          </w:rPr>
          <w:tab/>
        </w:r>
        <w:r w:rsidRPr="00EA5FA7">
          <w:rPr>
            <w:noProof w:val="0"/>
          </w:rPr>
          <w:tab/>
          <w:t xml:space="preserve">CRITICALITY </w:t>
        </w:r>
        <w:r>
          <w:rPr>
            <w:noProof w:val="0"/>
          </w:rPr>
          <w:t>ignore</w:t>
        </w:r>
        <w:r w:rsidRPr="00EA5FA7">
          <w:rPr>
            <w:noProof w:val="0"/>
          </w:rPr>
          <w:tab/>
          <w:t xml:space="preserve">TYPE </w:t>
        </w:r>
        <w:r>
          <w:rPr>
            <w:noProof w:val="0"/>
          </w:rPr>
          <w:t>TCIStateID</w:t>
        </w:r>
        <w:r>
          <w:rPr>
            <w:noProof w:val="0"/>
          </w:rPr>
          <w:tab/>
        </w:r>
        <w:r>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Pr>
            <w:noProof w:val="0"/>
          </w:rPr>
          <w:t>optional</w:t>
        </w:r>
        <w:r w:rsidRPr="00EA5FA7">
          <w:rPr>
            <w:noProof w:val="0"/>
          </w:rPr>
          <w:tab/>
          <w:t>},</w:t>
        </w:r>
      </w:ins>
    </w:p>
    <w:p w14:paraId="4EA165A8" w14:textId="77777777" w:rsidR="002E2CF9" w:rsidRPr="00EA5FA7" w:rsidRDefault="002E2CF9" w:rsidP="002E2CF9">
      <w:pPr>
        <w:pStyle w:val="PL"/>
        <w:rPr>
          <w:ins w:id="20775" w:author="CR1037" w:date="2023-11-06T14:18:00Z"/>
          <w:noProof w:val="0"/>
        </w:rPr>
      </w:pPr>
      <w:ins w:id="20776" w:author="CR1037" w:date="2023-11-06T14:18:00Z">
        <w:r w:rsidRPr="00EA5FA7">
          <w:rPr>
            <w:noProof w:val="0"/>
          </w:rPr>
          <w:tab/>
          <w:t>...</w:t>
        </w:r>
      </w:ins>
    </w:p>
    <w:p w14:paraId="20C5C848" w14:textId="77777777" w:rsidR="002E2CF9" w:rsidRPr="00EA5FA7" w:rsidRDefault="002E2CF9" w:rsidP="002E2CF9">
      <w:pPr>
        <w:pStyle w:val="PL"/>
        <w:rPr>
          <w:ins w:id="20777" w:author="CR1037" w:date="2023-11-06T14:18:00Z"/>
          <w:noProof w:val="0"/>
        </w:rPr>
      </w:pPr>
      <w:ins w:id="20778" w:author="CR1037" w:date="2023-11-06T14:18:00Z">
        <w:r w:rsidRPr="00EA5FA7">
          <w:rPr>
            <w:noProof w:val="0"/>
          </w:rPr>
          <w:t>}</w:t>
        </w:r>
      </w:ins>
    </w:p>
    <w:p w14:paraId="5EA13B5C" w14:textId="77777777" w:rsidR="002E2CF9" w:rsidRDefault="002E2CF9" w:rsidP="002E2CF9">
      <w:pPr>
        <w:pStyle w:val="PL"/>
        <w:rPr>
          <w:ins w:id="20779" w:author="CR1037" w:date="2023-11-06T14:18:00Z"/>
          <w:snapToGrid w:val="0"/>
        </w:rPr>
      </w:pPr>
    </w:p>
    <w:p w14:paraId="6A6F2404" w14:textId="77777777" w:rsidR="002E2CF9" w:rsidRDefault="002E2CF9" w:rsidP="002E2CF9">
      <w:pPr>
        <w:pStyle w:val="PL"/>
        <w:rPr>
          <w:ins w:id="20780" w:author="CR1037" w:date="2023-11-06T14:18:00Z"/>
          <w:snapToGrid w:val="0"/>
        </w:rPr>
      </w:pPr>
      <w:ins w:id="20781" w:author="CR1037" w:date="2023-11-06T14:18:00Z">
        <w:r w:rsidRPr="00EA5FA7">
          <w:rPr>
            <w:noProof w:val="0"/>
          </w:rPr>
          <w:t xml:space="preserve">-- </w:t>
        </w:r>
        <w:r>
          <w:rPr>
            <w:snapToGrid w:val="0"/>
          </w:rPr>
          <w:t>FFS on message name and one or two procedures</w:t>
        </w:r>
      </w:ins>
    </w:p>
    <w:p w14:paraId="44C5A75D" w14:textId="77777777" w:rsidR="002E2CF9" w:rsidRPr="00036EE1" w:rsidRDefault="002E2CF9" w:rsidP="002E2CF9">
      <w:pPr>
        <w:pStyle w:val="PL"/>
        <w:rPr>
          <w:snapToGrid w:val="0"/>
        </w:rPr>
      </w:pPr>
    </w:p>
    <w:p w14:paraId="6DB26290" w14:textId="77777777" w:rsidR="002E2CF9" w:rsidRPr="002E2CF9" w:rsidRDefault="002E2CF9" w:rsidP="002E2CF9">
      <w:pPr>
        <w:pStyle w:val="PL"/>
        <w:rPr>
          <w:ins w:id="20782" w:author="CR1037" w:date="2023-11-06T14:18:00Z"/>
          <w:noProof w:val="0"/>
          <w:lang w:val="fr-FR"/>
        </w:rPr>
      </w:pPr>
      <w:ins w:id="20783" w:author="CR1037" w:date="2023-11-06T14:18:00Z">
        <w:r w:rsidRPr="002E2CF9">
          <w:rPr>
            <w:noProof w:val="0"/>
            <w:lang w:val="fr-FR"/>
          </w:rPr>
          <w:t>-- **************************************************************</w:t>
        </w:r>
      </w:ins>
    </w:p>
    <w:p w14:paraId="6F7C2EF6" w14:textId="77777777" w:rsidR="002E2CF9" w:rsidRPr="002E2CF9" w:rsidRDefault="002E2CF9" w:rsidP="002E2CF9">
      <w:pPr>
        <w:pStyle w:val="PL"/>
        <w:rPr>
          <w:ins w:id="20784" w:author="CR1037" w:date="2023-11-06T14:18:00Z"/>
          <w:noProof w:val="0"/>
          <w:lang w:val="fr-FR"/>
        </w:rPr>
      </w:pPr>
      <w:ins w:id="20785" w:author="CR1037" w:date="2023-11-06T14:18:00Z">
        <w:r w:rsidRPr="002E2CF9">
          <w:rPr>
            <w:noProof w:val="0"/>
            <w:lang w:val="fr-FR"/>
          </w:rPr>
          <w:t>--</w:t>
        </w:r>
      </w:ins>
    </w:p>
    <w:p w14:paraId="0A228EED" w14:textId="77777777" w:rsidR="002E2CF9" w:rsidRPr="002E2CF9" w:rsidRDefault="002E2CF9" w:rsidP="002E2CF9">
      <w:pPr>
        <w:pStyle w:val="PL"/>
        <w:outlineLvl w:val="4"/>
        <w:rPr>
          <w:ins w:id="20786" w:author="CR1037" w:date="2023-11-06T14:18:00Z"/>
          <w:noProof w:val="0"/>
          <w:lang w:val="fr-FR"/>
        </w:rPr>
      </w:pPr>
      <w:ins w:id="20787" w:author="CR1037" w:date="2023-11-06T14:18:00Z">
        <w:r w:rsidRPr="002E2CF9">
          <w:rPr>
            <w:noProof w:val="0"/>
            <w:lang w:val="fr-FR"/>
          </w:rPr>
          <w:t>-- TA Information Notify</w:t>
        </w:r>
      </w:ins>
    </w:p>
    <w:p w14:paraId="6AD1E1CD" w14:textId="77777777" w:rsidR="002E2CF9" w:rsidRPr="002E2CF9" w:rsidRDefault="002E2CF9" w:rsidP="002E2CF9">
      <w:pPr>
        <w:pStyle w:val="PL"/>
        <w:rPr>
          <w:ins w:id="20788" w:author="CR1037" w:date="2023-11-06T14:18:00Z"/>
          <w:noProof w:val="0"/>
          <w:lang w:val="fr-FR"/>
        </w:rPr>
      </w:pPr>
      <w:ins w:id="20789" w:author="CR1037" w:date="2023-11-06T14:18:00Z">
        <w:r w:rsidRPr="002E2CF9">
          <w:rPr>
            <w:noProof w:val="0"/>
            <w:lang w:val="fr-FR"/>
          </w:rPr>
          <w:t>--</w:t>
        </w:r>
      </w:ins>
    </w:p>
    <w:p w14:paraId="10D06F29" w14:textId="77777777" w:rsidR="002E2CF9" w:rsidRPr="002E2CF9" w:rsidRDefault="002E2CF9" w:rsidP="002E2CF9">
      <w:pPr>
        <w:pStyle w:val="PL"/>
        <w:rPr>
          <w:ins w:id="20790" w:author="CR1037" w:date="2023-11-06T14:18:00Z"/>
          <w:noProof w:val="0"/>
          <w:lang w:val="fr-FR"/>
        </w:rPr>
      </w:pPr>
      <w:ins w:id="20791" w:author="CR1037" w:date="2023-11-06T14:18:00Z">
        <w:r w:rsidRPr="002E2CF9">
          <w:rPr>
            <w:noProof w:val="0"/>
            <w:lang w:val="fr-FR"/>
          </w:rPr>
          <w:lastRenderedPageBreak/>
          <w:t>-- **************************************************************</w:t>
        </w:r>
      </w:ins>
    </w:p>
    <w:p w14:paraId="27452AC6" w14:textId="77777777" w:rsidR="002E2CF9" w:rsidRPr="002E2CF9" w:rsidRDefault="002E2CF9" w:rsidP="002E2CF9">
      <w:pPr>
        <w:pStyle w:val="PL"/>
        <w:rPr>
          <w:ins w:id="20792" w:author="CR1037" w:date="2023-11-06T14:18:00Z"/>
          <w:noProof w:val="0"/>
          <w:lang w:val="fr-FR"/>
        </w:rPr>
      </w:pPr>
    </w:p>
    <w:p w14:paraId="2386AE38" w14:textId="77777777" w:rsidR="002E2CF9" w:rsidRPr="002E2CF9" w:rsidRDefault="002E2CF9" w:rsidP="002E2CF9">
      <w:pPr>
        <w:pStyle w:val="PL"/>
        <w:rPr>
          <w:ins w:id="20793" w:author="CR1037" w:date="2023-11-06T14:18:00Z"/>
          <w:noProof w:val="0"/>
          <w:lang w:val="fr-FR"/>
        </w:rPr>
      </w:pPr>
      <w:ins w:id="20794" w:author="CR1037" w:date="2023-11-06T14:18:00Z">
        <w:r w:rsidRPr="002E2CF9">
          <w:rPr>
            <w:noProof w:val="0"/>
            <w:lang w:val="fr-FR"/>
          </w:rPr>
          <w:t>TAInformationNotify ::= SEQUENCE {</w:t>
        </w:r>
      </w:ins>
    </w:p>
    <w:p w14:paraId="00D66E58" w14:textId="77777777" w:rsidR="002E2CF9" w:rsidRPr="002E2CF9" w:rsidRDefault="002E2CF9" w:rsidP="002E2CF9">
      <w:pPr>
        <w:pStyle w:val="PL"/>
        <w:rPr>
          <w:ins w:id="20795" w:author="CR1037" w:date="2023-11-06T14:18:00Z"/>
          <w:noProof w:val="0"/>
          <w:lang w:val="fr-FR"/>
        </w:rPr>
      </w:pPr>
      <w:ins w:id="20796" w:author="CR1037" w:date="2023-11-06T14:18:00Z">
        <w:r w:rsidRPr="002E2CF9">
          <w:rPr>
            <w:noProof w:val="0"/>
            <w:lang w:val="fr-FR"/>
          </w:rPr>
          <w:tab/>
          <w:t>protocolIEs</w:t>
        </w:r>
        <w:r w:rsidRPr="002E2CF9">
          <w:rPr>
            <w:noProof w:val="0"/>
            <w:lang w:val="fr-FR"/>
          </w:rPr>
          <w:tab/>
        </w:r>
        <w:r w:rsidRPr="002E2CF9">
          <w:rPr>
            <w:noProof w:val="0"/>
            <w:lang w:val="fr-FR"/>
          </w:rPr>
          <w:tab/>
        </w:r>
        <w:r w:rsidRPr="002E2CF9">
          <w:rPr>
            <w:noProof w:val="0"/>
            <w:lang w:val="fr-FR"/>
          </w:rPr>
          <w:tab/>
          <w:t>ProtocolIE-Container       {{ TAInformationNotifyIEs}},</w:t>
        </w:r>
      </w:ins>
    </w:p>
    <w:p w14:paraId="3D53CAD5" w14:textId="77777777" w:rsidR="002E2CF9" w:rsidRPr="002E2CF9" w:rsidRDefault="002E2CF9" w:rsidP="002E2CF9">
      <w:pPr>
        <w:pStyle w:val="PL"/>
        <w:rPr>
          <w:ins w:id="20797" w:author="CR1037" w:date="2023-11-06T14:18:00Z"/>
          <w:noProof w:val="0"/>
          <w:lang w:val="fr-FR"/>
        </w:rPr>
      </w:pPr>
      <w:ins w:id="20798" w:author="CR1037" w:date="2023-11-06T14:18:00Z">
        <w:r w:rsidRPr="002E2CF9">
          <w:rPr>
            <w:noProof w:val="0"/>
            <w:lang w:val="fr-FR"/>
          </w:rPr>
          <w:tab/>
          <w:t>...</w:t>
        </w:r>
      </w:ins>
    </w:p>
    <w:p w14:paraId="5299354E" w14:textId="77777777" w:rsidR="002E2CF9" w:rsidRPr="002E2CF9" w:rsidRDefault="002E2CF9" w:rsidP="002E2CF9">
      <w:pPr>
        <w:pStyle w:val="PL"/>
        <w:rPr>
          <w:ins w:id="20799" w:author="CR1037" w:date="2023-11-06T14:18:00Z"/>
          <w:noProof w:val="0"/>
          <w:lang w:val="fr-FR"/>
        </w:rPr>
      </w:pPr>
      <w:ins w:id="20800" w:author="CR1037" w:date="2023-11-06T14:18:00Z">
        <w:r w:rsidRPr="002E2CF9">
          <w:rPr>
            <w:noProof w:val="0"/>
            <w:lang w:val="fr-FR"/>
          </w:rPr>
          <w:t>}</w:t>
        </w:r>
      </w:ins>
    </w:p>
    <w:p w14:paraId="5A9ED42A" w14:textId="77777777" w:rsidR="002E2CF9" w:rsidRPr="002E2CF9" w:rsidRDefault="002E2CF9" w:rsidP="002E2CF9">
      <w:pPr>
        <w:pStyle w:val="PL"/>
        <w:rPr>
          <w:ins w:id="20801" w:author="CR1037" w:date="2023-11-06T14:18:00Z"/>
          <w:noProof w:val="0"/>
          <w:lang w:val="fr-FR"/>
        </w:rPr>
      </w:pPr>
    </w:p>
    <w:p w14:paraId="1A3E3F81" w14:textId="77777777" w:rsidR="002E2CF9" w:rsidRPr="002E2CF9" w:rsidRDefault="002E2CF9" w:rsidP="002E2CF9">
      <w:pPr>
        <w:pStyle w:val="PL"/>
        <w:rPr>
          <w:ins w:id="20802" w:author="CR1037" w:date="2023-11-06T14:18:00Z"/>
          <w:noProof w:val="0"/>
          <w:lang w:val="fr-FR"/>
        </w:rPr>
      </w:pPr>
      <w:ins w:id="20803" w:author="CR1037" w:date="2023-11-06T14:18:00Z">
        <w:r w:rsidRPr="002E2CF9">
          <w:rPr>
            <w:noProof w:val="0"/>
            <w:lang w:val="fr-FR"/>
          </w:rPr>
          <w:t>TAInformationNotifyIEs F1AP-PROTOCOL-IES ::= {</w:t>
        </w:r>
      </w:ins>
    </w:p>
    <w:p w14:paraId="6116EF15" w14:textId="77777777" w:rsidR="002E2CF9" w:rsidRDefault="002E2CF9" w:rsidP="002E2CF9">
      <w:pPr>
        <w:pStyle w:val="PL"/>
        <w:rPr>
          <w:ins w:id="20804" w:author="CR1037" w:date="2023-11-06T14:18:00Z"/>
          <w:noProof w:val="0"/>
        </w:rPr>
      </w:pPr>
      <w:ins w:id="20805" w:author="CR1037" w:date="2023-11-06T14:18:00Z">
        <w:r w:rsidRPr="002E2CF9">
          <w:rPr>
            <w:noProof w:val="0"/>
            <w:lang w:val="fr-FR"/>
          </w:rPr>
          <w:tab/>
        </w:r>
        <w:r w:rsidRPr="00EA5FA7">
          <w:rPr>
            <w:noProof w:val="0"/>
          </w:rPr>
          <w:t>{ ID id-</w:t>
        </w:r>
        <w:r>
          <w:rPr>
            <w:noProof w:val="0"/>
          </w:rPr>
          <w:t>TAInformation-List</w:t>
        </w:r>
        <w:r w:rsidRPr="00EA5FA7">
          <w:rPr>
            <w:noProof w:val="0"/>
          </w:rPr>
          <w:tab/>
        </w:r>
        <w:r w:rsidRPr="00EA5FA7">
          <w:rPr>
            <w:noProof w:val="0"/>
          </w:rPr>
          <w:tab/>
          <w:t xml:space="preserve">CRITICALITY </w:t>
        </w:r>
        <w:r>
          <w:rPr>
            <w:noProof w:val="0"/>
          </w:rPr>
          <w:t>ignore</w:t>
        </w:r>
        <w:r w:rsidRPr="00EA5FA7">
          <w:rPr>
            <w:noProof w:val="0"/>
          </w:rPr>
          <w:tab/>
          <w:t xml:space="preserve">TYPE </w:t>
        </w:r>
        <w:r>
          <w:rPr>
            <w:noProof w:val="0"/>
          </w:rPr>
          <w:t>TAInformation-List</w:t>
        </w:r>
        <w:r w:rsidRPr="00EA5FA7">
          <w:rPr>
            <w:noProof w:val="0"/>
          </w:rPr>
          <w:tab/>
        </w:r>
        <w:r w:rsidRPr="00EA5FA7">
          <w:rPr>
            <w:noProof w:val="0"/>
          </w:rPr>
          <w:tab/>
        </w:r>
        <w:r w:rsidRPr="00EA5FA7">
          <w:rPr>
            <w:noProof w:val="0"/>
          </w:rPr>
          <w:tab/>
        </w:r>
        <w:r w:rsidRPr="00EA5FA7">
          <w:rPr>
            <w:noProof w:val="0"/>
          </w:rPr>
          <w:tab/>
          <w:t xml:space="preserve">PRESENCE </w:t>
        </w:r>
        <w:r>
          <w:rPr>
            <w:noProof w:val="0"/>
          </w:rPr>
          <w:t>optional</w:t>
        </w:r>
        <w:r w:rsidRPr="00EA5FA7">
          <w:rPr>
            <w:noProof w:val="0"/>
          </w:rPr>
          <w:tab/>
          <w:t>}</w:t>
        </w:r>
        <w:r>
          <w:rPr>
            <w:noProof w:val="0"/>
          </w:rPr>
          <w:t>,</w:t>
        </w:r>
      </w:ins>
    </w:p>
    <w:p w14:paraId="47DEF3D0" w14:textId="77777777" w:rsidR="002E2CF9" w:rsidRPr="00EA5FA7" w:rsidRDefault="002E2CF9" w:rsidP="002E2CF9">
      <w:pPr>
        <w:pStyle w:val="PL"/>
        <w:rPr>
          <w:ins w:id="20806" w:author="CR1037" w:date="2023-11-06T14:18:00Z"/>
          <w:noProof w:val="0"/>
        </w:rPr>
      </w:pPr>
      <w:ins w:id="20807" w:author="CR1037" w:date="2023-11-06T14:18:00Z">
        <w:r w:rsidRPr="00EA5FA7">
          <w:rPr>
            <w:noProof w:val="0"/>
          </w:rPr>
          <w:tab/>
          <w:t>...</w:t>
        </w:r>
      </w:ins>
    </w:p>
    <w:p w14:paraId="4F3C3DB7" w14:textId="77777777" w:rsidR="002E2CF9" w:rsidRPr="00EA5FA7" w:rsidRDefault="002E2CF9" w:rsidP="002E2CF9">
      <w:pPr>
        <w:pStyle w:val="PL"/>
        <w:rPr>
          <w:ins w:id="20808" w:author="CR1037" w:date="2023-11-06T14:18:00Z"/>
          <w:noProof w:val="0"/>
        </w:rPr>
      </w:pPr>
      <w:ins w:id="20809" w:author="CR1037" w:date="2023-11-06T14:18:00Z">
        <w:r w:rsidRPr="00EA5FA7">
          <w:rPr>
            <w:noProof w:val="0"/>
          </w:rPr>
          <w:t>}</w:t>
        </w:r>
      </w:ins>
    </w:p>
    <w:p w14:paraId="55187670" w14:textId="77777777" w:rsidR="002E2CF9" w:rsidRDefault="002E2CF9" w:rsidP="002E2CF9">
      <w:pPr>
        <w:pStyle w:val="PL"/>
        <w:rPr>
          <w:ins w:id="20810" w:author="CR1037" w:date="2023-11-06T14:18:00Z"/>
        </w:rPr>
      </w:pPr>
    </w:p>
    <w:p w14:paraId="2684822D" w14:textId="77777777" w:rsidR="002E2CF9" w:rsidRDefault="002E2CF9" w:rsidP="002E2CF9">
      <w:pPr>
        <w:pStyle w:val="PL"/>
        <w:rPr>
          <w:ins w:id="20811" w:author="CR1037" w:date="2023-11-06T14:18:00Z"/>
          <w:snapToGrid w:val="0"/>
        </w:rPr>
      </w:pPr>
      <w:ins w:id="20812" w:author="CR1037" w:date="2023-11-06T14:18:00Z">
        <w:r w:rsidRPr="00EA5FA7">
          <w:rPr>
            <w:noProof w:val="0"/>
          </w:rPr>
          <w:t xml:space="preserve">-- </w:t>
        </w:r>
        <w:r>
          <w:rPr>
            <w:snapToGrid w:val="0"/>
          </w:rPr>
          <w:t>FFS on message name and one or two procedures</w:t>
        </w:r>
      </w:ins>
    </w:p>
    <w:p w14:paraId="2C6D548F" w14:textId="77777777" w:rsidR="001B0546" w:rsidRDefault="001B0546" w:rsidP="009E6EC2">
      <w:pPr>
        <w:pStyle w:val="PL"/>
        <w:rPr>
          <w:snapToGrid w:val="0"/>
        </w:rPr>
      </w:pPr>
    </w:p>
    <w:p w14:paraId="48C037BD"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3" w:author="CR1070" w:date="2023-11-06T14:18:00Z"/>
          <w:rFonts w:ascii="Courier New" w:hAnsi="Courier New"/>
          <w:sz w:val="16"/>
        </w:rPr>
      </w:pPr>
      <w:ins w:id="20814" w:author="CR1070" w:date="2023-11-06T14:18:00Z">
        <w:r>
          <w:rPr>
            <w:rFonts w:ascii="Courier New" w:hAnsi="Courier New"/>
            <w:sz w:val="16"/>
          </w:rPr>
          <w:t>-- **************************************************************</w:t>
        </w:r>
      </w:ins>
    </w:p>
    <w:p w14:paraId="11272E65"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5" w:author="CR1070" w:date="2023-11-06T14:18:00Z"/>
          <w:rFonts w:ascii="Courier New" w:hAnsi="Courier New"/>
          <w:sz w:val="16"/>
        </w:rPr>
      </w:pPr>
      <w:ins w:id="20816" w:author="CR1070" w:date="2023-11-06T14:18:00Z">
        <w:r>
          <w:rPr>
            <w:rFonts w:ascii="Courier New" w:hAnsi="Courier New"/>
            <w:sz w:val="16"/>
          </w:rPr>
          <w:t>--</w:t>
        </w:r>
      </w:ins>
    </w:p>
    <w:p w14:paraId="272B9F47"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7" w:author="CR1070" w:date="2023-11-06T14:18:00Z"/>
          <w:rFonts w:ascii="Courier New" w:hAnsi="Courier New"/>
          <w:sz w:val="16"/>
        </w:rPr>
      </w:pPr>
      <w:ins w:id="20818" w:author="CR1070" w:date="2023-11-06T14:18:00Z">
        <w:r>
          <w:rPr>
            <w:rFonts w:ascii="Courier New" w:hAnsi="Courier New"/>
            <w:sz w:val="16"/>
          </w:rPr>
          <w:t>-- QOE INFORMATION TRANSFER CONTROL</w:t>
        </w:r>
      </w:ins>
    </w:p>
    <w:p w14:paraId="4F8A1E50"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9" w:author="CR1070" w:date="2023-11-06T14:18:00Z"/>
          <w:rFonts w:ascii="Courier New" w:hAnsi="Courier New"/>
          <w:sz w:val="16"/>
        </w:rPr>
      </w:pPr>
      <w:ins w:id="20820" w:author="CR1070" w:date="2023-11-06T14:18:00Z">
        <w:r>
          <w:rPr>
            <w:rFonts w:ascii="Courier New" w:hAnsi="Courier New"/>
            <w:sz w:val="16"/>
          </w:rPr>
          <w:t>--</w:t>
        </w:r>
      </w:ins>
    </w:p>
    <w:p w14:paraId="00B9D3C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1" w:author="CR1070" w:date="2023-11-06T14:18:00Z"/>
          <w:rFonts w:ascii="Courier New" w:hAnsi="Courier New"/>
          <w:sz w:val="16"/>
        </w:rPr>
      </w:pPr>
      <w:ins w:id="20822" w:author="CR1070" w:date="2023-11-06T14:18:00Z">
        <w:r>
          <w:rPr>
            <w:rFonts w:ascii="Courier New" w:hAnsi="Courier New"/>
            <w:sz w:val="16"/>
          </w:rPr>
          <w:t>-- **************************************************************</w:t>
        </w:r>
      </w:ins>
    </w:p>
    <w:p w14:paraId="73FD7424"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3" w:author="CR1070" w:date="2023-11-06T14:18:00Z"/>
          <w:rFonts w:ascii="Courier New" w:hAnsi="Courier New"/>
          <w:sz w:val="16"/>
        </w:rPr>
      </w:pPr>
    </w:p>
    <w:p w14:paraId="5D5D91E6"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4" w:author="CR1070" w:date="2023-11-06T14:18:00Z"/>
          <w:rFonts w:ascii="Courier New" w:hAnsi="Courier New"/>
          <w:sz w:val="16"/>
        </w:rPr>
      </w:pPr>
      <w:ins w:id="20825" w:author="CR1070" w:date="2023-11-06T14:18:00Z">
        <w:r>
          <w:rPr>
            <w:rFonts w:ascii="Courier New" w:hAnsi="Courier New"/>
            <w:sz w:val="16"/>
          </w:rPr>
          <w:t>-- **************************************************************</w:t>
        </w:r>
      </w:ins>
    </w:p>
    <w:p w14:paraId="69B2FD7E"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6" w:author="CR1070" w:date="2023-11-06T14:18:00Z"/>
          <w:rFonts w:ascii="Courier New" w:hAnsi="Courier New"/>
          <w:sz w:val="16"/>
        </w:rPr>
      </w:pPr>
      <w:ins w:id="20827" w:author="CR1070" w:date="2023-11-06T14:18:00Z">
        <w:r>
          <w:rPr>
            <w:rFonts w:ascii="Courier New" w:hAnsi="Courier New"/>
            <w:sz w:val="16"/>
          </w:rPr>
          <w:t>--</w:t>
        </w:r>
      </w:ins>
    </w:p>
    <w:p w14:paraId="12B3BBEB"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28" w:author="CR1070" w:date="2023-11-06T14:18:00Z"/>
          <w:rFonts w:ascii="Courier New" w:hAnsi="Courier New"/>
          <w:sz w:val="16"/>
        </w:rPr>
      </w:pPr>
      <w:ins w:id="20829" w:author="CR1070" w:date="2023-11-06T14:18:00Z">
        <w:r>
          <w:rPr>
            <w:rFonts w:ascii="Courier New" w:hAnsi="Courier New"/>
            <w:sz w:val="16"/>
          </w:rPr>
          <w:t>-- QoE Information Transfer Control</w:t>
        </w:r>
      </w:ins>
    </w:p>
    <w:p w14:paraId="143CE47D"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0" w:author="CR1070" w:date="2023-11-06T14:18:00Z"/>
          <w:rFonts w:ascii="Courier New" w:hAnsi="Courier New"/>
          <w:sz w:val="16"/>
        </w:rPr>
      </w:pPr>
      <w:ins w:id="20831" w:author="CR1070" w:date="2023-11-06T14:18:00Z">
        <w:r>
          <w:rPr>
            <w:rFonts w:ascii="Courier New" w:hAnsi="Courier New"/>
            <w:sz w:val="16"/>
          </w:rPr>
          <w:t>--</w:t>
        </w:r>
      </w:ins>
    </w:p>
    <w:p w14:paraId="7F165923"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2" w:author="CR1070" w:date="2023-11-06T14:18:00Z"/>
          <w:rFonts w:ascii="Courier New" w:hAnsi="Courier New"/>
          <w:sz w:val="16"/>
        </w:rPr>
      </w:pPr>
      <w:ins w:id="20833" w:author="CR1070" w:date="2023-11-06T14:18:00Z">
        <w:r>
          <w:rPr>
            <w:rFonts w:ascii="Courier New" w:hAnsi="Courier New"/>
            <w:sz w:val="16"/>
          </w:rPr>
          <w:t>-- **************************************************************</w:t>
        </w:r>
      </w:ins>
    </w:p>
    <w:p w14:paraId="176689BB"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4" w:author="CR1070" w:date="2023-11-06T14:18:00Z"/>
          <w:rFonts w:ascii="Courier New" w:hAnsi="Courier New"/>
          <w:sz w:val="16"/>
        </w:rPr>
      </w:pPr>
    </w:p>
    <w:p w14:paraId="53BE81B5"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5" w:author="CR1070" w:date="2023-11-06T14:18:00Z"/>
          <w:rFonts w:ascii="Courier New" w:hAnsi="Courier New"/>
          <w:sz w:val="16"/>
        </w:rPr>
      </w:pPr>
    </w:p>
    <w:p w14:paraId="4E82CE20"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6" w:author="CR1070" w:date="2023-11-06T14:18:00Z"/>
          <w:rFonts w:ascii="Courier New" w:hAnsi="Courier New"/>
          <w:sz w:val="16"/>
        </w:rPr>
      </w:pPr>
      <w:ins w:id="20837" w:author="CR1070" w:date="2023-11-06T14:18:00Z">
        <w:r>
          <w:rPr>
            <w:rFonts w:ascii="Courier New" w:hAnsi="Courier New"/>
            <w:sz w:val="16"/>
          </w:rPr>
          <w:t>QoEInformationTransferControl ::= SEQUENCE {</w:t>
        </w:r>
      </w:ins>
    </w:p>
    <w:p w14:paraId="0B2A858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38" w:author="CR1070" w:date="2023-11-06T14:18:00Z"/>
          <w:rFonts w:ascii="Courier New" w:hAnsi="Courier New"/>
          <w:sz w:val="16"/>
        </w:rPr>
      </w:pPr>
      <w:ins w:id="20839" w:author="CR1070" w:date="2023-11-06T14:18:00Z">
        <w:r>
          <w:rPr>
            <w:rFonts w:ascii="Courier New" w:hAnsi="Courier New"/>
            <w:sz w:val="16"/>
          </w:rPr>
          <w:tab/>
          <w:t>protocolIEs</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ProtocolIE-Container {{QoEInformationTransferControl-IEs}},</w:t>
        </w:r>
      </w:ins>
    </w:p>
    <w:p w14:paraId="7950849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0" w:author="CR1070" w:date="2023-11-06T14:18:00Z"/>
          <w:rFonts w:ascii="Courier New" w:hAnsi="Courier New"/>
          <w:sz w:val="16"/>
        </w:rPr>
      </w:pPr>
      <w:ins w:id="20841" w:author="CR1070" w:date="2023-11-06T14:18:00Z">
        <w:r>
          <w:rPr>
            <w:rFonts w:ascii="Courier New" w:hAnsi="Courier New"/>
            <w:sz w:val="16"/>
          </w:rPr>
          <w:tab/>
          <w:t>...</w:t>
        </w:r>
      </w:ins>
    </w:p>
    <w:p w14:paraId="20FAC5A9"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2" w:author="CR1070" w:date="2023-11-06T14:18:00Z"/>
          <w:rFonts w:ascii="Courier New" w:hAnsi="Courier New"/>
          <w:sz w:val="16"/>
        </w:rPr>
      </w:pPr>
      <w:ins w:id="20843" w:author="CR1070" w:date="2023-11-06T14:18:00Z">
        <w:r>
          <w:rPr>
            <w:rFonts w:ascii="Courier New" w:hAnsi="Courier New"/>
            <w:sz w:val="16"/>
          </w:rPr>
          <w:t>}</w:t>
        </w:r>
      </w:ins>
    </w:p>
    <w:p w14:paraId="4F7D982B"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4" w:author="CR1070" w:date="2023-11-06T14:18:00Z"/>
          <w:rFonts w:ascii="Courier New" w:hAnsi="Courier New"/>
          <w:sz w:val="16"/>
        </w:rPr>
      </w:pPr>
    </w:p>
    <w:p w14:paraId="2043972B"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5" w:author="CR1070" w:date="2023-11-06T14:18:00Z"/>
          <w:rFonts w:ascii="Courier New" w:hAnsi="Courier New"/>
          <w:sz w:val="16"/>
        </w:rPr>
      </w:pPr>
    </w:p>
    <w:p w14:paraId="5C0B1586"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6" w:author="CR1070" w:date="2023-11-06T14:18:00Z"/>
          <w:rFonts w:ascii="Courier New" w:hAnsi="Courier New"/>
          <w:sz w:val="16"/>
        </w:rPr>
      </w:pPr>
      <w:ins w:id="20847" w:author="CR1070" w:date="2023-11-06T14:18:00Z">
        <w:r>
          <w:rPr>
            <w:rFonts w:ascii="Courier New" w:hAnsi="Courier New"/>
            <w:sz w:val="16"/>
          </w:rPr>
          <w:t>QoEInformationTransferControl-IEs F1AP-PROTOCOL-IES ::= {</w:t>
        </w:r>
      </w:ins>
    </w:p>
    <w:p w14:paraId="3045ABC5"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8" w:author="CR1070" w:date="2023-11-06T14:18:00Z"/>
          <w:rFonts w:ascii="Courier New" w:hAnsi="Courier New"/>
          <w:sz w:val="16"/>
        </w:rPr>
      </w:pPr>
      <w:ins w:id="20849" w:author="CR1070" w:date="2023-11-06T14:18:00Z">
        <w:r>
          <w:rPr>
            <w:rFonts w:ascii="Courier New" w:hAnsi="Courier New"/>
            <w:sz w:val="16"/>
          </w:rPr>
          <w:tab/>
          <w:t>{ ID id-DeactivationIndicationList</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CRITICALITY ignore</w:t>
        </w:r>
        <w:r>
          <w:rPr>
            <w:rFonts w:ascii="Courier New" w:hAnsi="Courier New"/>
            <w:sz w:val="16"/>
          </w:rPr>
          <w:tab/>
          <w:t>TYPE DeactivationIndicationList</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PRESENCE optional</w:t>
        </w:r>
        <w:r>
          <w:rPr>
            <w:rFonts w:ascii="Courier New" w:hAnsi="Courier New"/>
            <w:sz w:val="16"/>
          </w:rPr>
          <w:tab/>
          <w:t>},</w:t>
        </w:r>
      </w:ins>
    </w:p>
    <w:p w14:paraId="7BDB623B"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50" w:author="CR1070" w:date="2023-11-06T14:18:00Z"/>
          <w:rFonts w:ascii="Courier New" w:hAnsi="Courier New"/>
          <w:sz w:val="16"/>
        </w:rPr>
      </w:pPr>
      <w:ins w:id="20851" w:author="CR1070" w:date="2023-11-06T14:18:00Z">
        <w:r>
          <w:rPr>
            <w:rFonts w:ascii="Courier New" w:hAnsi="Courier New"/>
            <w:sz w:val="16"/>
          </w:rPr>
          <w:tab/>
          <w:t>...</w:t>
        </w:r>
      </w:ins>
    </w:p>
    <w:p w14:paraId="2A545E15"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52" w:author="CR1070" w:date="2023-11-06T14:18:00Z"/>
          <w:rFonts w:ascii="Courier New" w:hAnsi="Courier New"/>
          <w:sz w:val="16"/>
        </w:rPr>
      </w:pPr>
      <w:ins w:id="20853" w:author="CR1070" w:date="2023-11-06T14:18:00Z">
        <w:r>
          <w:rPr>
            <w:rFonts w:ascii="Courier New" w:hAnsi="Courier New"/>
            <w:sz w:val="16"/>
          </w:rPr>
          <w:t>}</w:t>
        </w:r>
      </w:ins>
    </w:p>
    <w:p w14:paraId="5802392D" w14:textId="77777777" w:rsidR="00D22F09" w:rsidRDefault="00D22F09" w:rsidP="00D22F09">
      <w:pPr>
        <w:pStyle w:val="PL"/>
        <w:rPr>
          <w:ins w:id="20854" w:author="CR1105"/>
          <w:snapToGrid w:val="0"/>
        </w:rPr>
      </w:pPr>
    </w:p>
    <w:p w14:paraId="68585A86" w14:textId="77777777" w:rsidR="00D22F09" w:rsidRPr="00EA5FA7" w:rsidRDefault="00D22F09" w:rsidP="00D22F09">
      <w:pPr>
        <w:pStyle w:val="PL"/>
        <w:rPr>
          <w:ins w:id="20855" w:author="CR1105"/>
          <w:noProof w:val="0"/>
          <w:snapToGrid w:val="0"/>
          <w:lang w:eastAsia="zh-CN"/>
        </w:rPr>
      </w:pPr>
    </w:p>
    <w:p w14:paraId="2095A517" w14:textId="77777777" w:rsidR="00D22F09" w:rsidRPr="00EA5FA7" w:rsidRDefault="00D22F09" w:rsidP="00D22F09">
      <w:pPr>
        <w:pStyle w:val="PL"/>
        <w:rPr>
          <w:ins w:id="20856" w:author="CR1105"/>
          <w:noProof w:val="0"/>
        </w:rPr>
      </w:pPr>
      <w:ins w:id="20857" w:author="CR1105">
        <w:r w:rsidRPr="00EA5FA7">
          <w:rPr>
            <w:noProof w:val="0"/>
          </w:rPr>
          <w:t>-- **************************************************************</w:t>
        </w:r>
      </w:ins>
    </w:p>
    <w:p w14:paraId="27EB381A" w14:textId="77777777" w:rsidR="00D22F09" w:rsidRPr="00EA5FA7" w:rsidRDefault="00D22F09" w:rsidP="00D22F09">
      <w:pPr>
        <w:pStyle w:val="PL"/>
        <w:rPr>
          <w:ins w:id="20858" w:author="CR1105"/>
          <w:noProof w:val="0"/>
        </w:rPr>
      </w:pPr>
      <w:ins w:id="20859" w:author="CR1105">
        <w:r w:rsidRPr="00EA5FA7">
          <w:rPr>
            <w:noProof w:val="0"/>
          </w:rPr>
          <w:t>--</w:t>
        </w:r>
      </w:ins>
    </w:p>
    <w:p w14:paraId="05D401A2" w14:textId="77777777" w:rsidR="00D22F09" w:rsidRPr="00EA5FA7" w:rsidRDefault="00D22F09" w:rsidP="00D22F09">
      <w:pPr>
        <w:pStyle w:val="PL"/>
        <w:outlineLvl w:val="3"/>
        <w:rPr>
          <w:ins w:id="20860" w:author="CR1105"/>
          <w:noProof w:val="0"/>
        </w:rPr>
      </w:pPr>
      <w:ins w:id="20861" w:author="CR1105">
        <w:r w:rsidRPr="00EA5FA7">
          <w:rPr>
            <w:noProof w:val="0"/>
          </w:rPr>
          <w:t xml:space="preserve">-- </w:t>
        </w:r>
        <w:r>
          <w:rPr>
            <w:snapToGrid w:val="0"/>
          </w:rPr>
          <w:t>RACH Indication</w:t>
        </w:r>
        <w:r w:rsidRPr="00EA5FA7">
          <w:rPr>
            <w:rFonts w:hint="eastAsia"/>
            <w:noProof w:val="0"/>
            <w:lang w:eastAsia="zh-CN"/>
          </w:rPr>
          <w:t xml:space="preserve"> </w:t>
        </w:r>
        <w:r w:rsidRPr="00EA5FA7">
          <w:rPr>
            <w:noProof w:val="0"/>
          </w:rPr>
          <w:t>ELEMENTARY PROCEDURE</w:t>
        </w:r>
      </w:ins>
    </w:p>
    <w:p w14:paraId="314F6291" w14:textId="77777777" w:rsidR="00D22F09" w:rsidRPr="00EA5FA7" w:rsidRDefault="00D22F09" w:rsidP="00D22F09">
      <w:pPr>
        <w:pStyle w:val="PL"/>
        <w:rPr>
          <w:ins w:id="20862" w:author="CR1105"/>
          <w:noProof w:val="0"/>
        </w:rPr>
      </w:pPr>
      <w:ins w:id="20863" w:author="CR1105">
        <w:r w:rsidRPr="00EA5FA7">
          <w:rPr>
            <w:noProof w:val="0"/>
          </w:rPr>
          <w:t>--</w:t>
        </w:r>
      </w:ins>
    </w:p>
    <w:p w14:paraId="4D852FCA" w14:textId="77777777" w:rsidR="00D22F09" w:rsidRPr="00EA5FA7" w:rsidRDefault="00D22F09" w:rsidP="00D22F09">
      <w:pPr>
        <w:pStyle w:val="PL"/>
        <w:rPr>
          <w:ins w:id="20864" w:author="CR1105"/>
          <w:noProof w:val="0"/>
        </w:rPr>
      </w:pPr>
      <w:ins w:id="20865" w:author="CR1105">
        <w:r w:rsidRPr="00EA5FA7">
          <w:rPr>
            <w:noProof w:val="0"/>
          </w:rPr>
          <w:t>-- **************************************************************</w:t>
        </w:r>
      </w:ins>
    </w:p>
    <w:p w14:paraId="09872D6E" w14:textId="77777777" w:rsidR="00D22F09" w:rsidRPr="00EA5FA7" w:rsidRDefault="00D22F09" w:rsidP="00D22F09">
      <w:pPr>
        <w:pStyle w:val="PL"/>
        <w:rPr>
          <w:ins w:id="20866" w:author="CR1105"/>
          <w:noProof w:val="0"/>
        </w:rPr>
      </w:pPr>
    </w:p>
    <w:p w14:paraId="21E68EA8" w14:textId="77777777" w:rsidR="00D22F09" w:rsidRPr="00EA5FA7" w:rsidRDefault="00D22F09" w:rsidP="00D22F09">
      <w:pPr>
        <w:pStyle w:val="PL"/>
        <w:rPr>
          <w:ins w:id="20867" w:author="CR1105"/>
          <w:noProof w:val="0"/>
        </w:rPr>
      </w:pPr>
      <w:ins w:id="20868" w:author="CR1105">
        <w:r w:rsidRPr="00EA5FA7">
          <w:rPr>
            <w:noProof w:val="0"/>
          </w:rPr>
          <w:t>-- **************************************************************</w:t>
        </w:r>
      </w:ins>
    </w:p>
    <w:p w14:paraId="24FB97A1" w14:textId="77777777" w:rsidR="00D22F09" w:rsidRPr="00EA5FA7" w:rsidRDefault="00D22F09" w:rsidP="00D22F09">
      <w:pPr>
        <w:pStyle w:val="PL"/>
        <w:rPr>
          <w:ins w:id="20869" w:author="CR1105"/>
          <w:noProof w:val="0"/>
        </w:rPr>
      </w:pPr>
      <w:ins w:id="20870" w:author="CR1105">
        <w:r w:rsidRPr="00EA5FA7">
          <w:rPr>
            <w:noProof w:val="0"/>
          </w:rPr>
          <w:t>--</w:t>
        </w:r>
      </w:ins>
    </w:p>
    <w:p w14:paraId="62F4B1BC" w14:textId="77777777" w:rsidR="00D22F09" w:rsidRDefault="00D22F09" w:rsidP="00D22F09">
      <w:pPr>
        <w:pStyle w:val="PL"/>
        <w:outlineLvl w:val="4"/>
        <w:rPr>
          <w:ins w:id="20871" w:author="CR1105"/>
          <w:noProof w:val="0"/>
          <w:lang w:eastAsia="zh-CN"/>
        </w:rPr>
      </w:pPr>
      <w:ins w:id="20872" w:author="CR1105">
        <w:r w:rsidRPr="00EA5FA7">
          <w:rPr>
            <w:noProof w:val="0"/>
          </w:rPr>
          <w:t xml:space="preserve">-- </w:t>
        </w:r>
        <w:r>
          <w:rPr>
            <w:snapToGrid w:val="0"/>
          </w:rPr>
          <w:t>RACH Indication</w:t>
        </w:r>
      </w:ins>
    </w:p>
    <w:p w14:paraId="6053669E" w14:textId="77777777" w:rsidR="00D22F09" w:rsidRPr="00EE2024" w:rsidRDefault="00D22F09" w:rsidP="00D22F09">
      <w:pPr>
        <w:pStyle w:val="PL"/>
        <w:rPr>
          <w:ins w:id="20873" w:author="CR1105"/>
          <w:lang w:val="fr-FR"/>
        </w:rPr>
      </w:pPr>
      <w:ins w:id="20874" w:author="CR1105">
        <w:r w:rsidRPr="00EE2024">
          <w:rPr>
            <w:lang w:val="fr-FR"/>
          </w:rPr>
          <w:t>--</w:t>
        </w:r>
      </w:ins>
    </w:p>
    <w:p w14:paraId="7A9495C2" w14:textId="77777777" w:rsidR="00D22F09" w:rsidRPr="00EE2024" w:rsidRDefault="00D22F09" w:rsidP="00D22F09">
      <w:pPr>
        <w:pStyle w:val="PL"/>
        <w:rPr>
          <w:ins w:id="20875" w:author="CR1105"/>
          <w:noProof w:val="0"/>
          <w:lang w:val="fr-FR"/>
        </w:rPr>
      </w:pPr>
      <w:ins w:id="20876" w:author="CR1105">
        <w:r w:rsidRPr="00EE2024">
          <w:rPr>
            <w:noProof w:val="0"/>
            <w:lang w:val="fr-FR"/>
          </w:rPr>
          <w:t>-- **************************************************************</w:t>
        </w:r>
      </w:ins>
    </w:p>
    <w:p w14:paraId="314235EE" w14:textId="77777777" w:rsidR="00D22F09" w:rsidRPr="00EE2024" w:rsidRDefault="00D22F09" w:rsidP="00D22F09">
      <w:pPr>
        <w:pStyle w:val="PL"/>
        <w:rPr>
          <w:ins w:id="20877" w:author="CR1105"/>
          <w:lang w:val="fr-FR"/>
        </w:rPr>
      </w:pPr>
    </w:p>
    <w:p w14:paraId="541BA814" w14:textId="77777777" w:rsidR="00D22F09" w:rsidRPr="00EE2024" w:rsidRDefault="00D22F09" w:rsidP="00D22F09">
      <w:pPr>
        <w:pStyle w:val="PL"/>
        <w:rPr>
          <w:ins w:id="20878" w:author="CR1105"/>
          <w:snapToGrid w:val="0"/>
          <w:lang w:val="fr-FR"/>
        </w:rPr>
      </w:pPr>
    </w:p>
    <w:p w14:paraId="440BDF15" w14:textId="77777777" w:rsidR="00D22F09" w:rsidRPr="00EE2024" w:rsidRDefault="00D22F09" w:rsidP="00D22F09">
      <w:pPr>
        <w:pStyle w:val="PL"/>
        <w:rPr>
          <w:ins w:id="20879" w:author="CR1105"/>
          <w:snapToGrid w:val="0"/>
          <w:lang w:val="fr-FR"/>
        </w:rPr>
      </w:pPr>
      <w:ins w:id="20880" w:author="CR1105">
        <w:r w:rsidRPr="00EE2024">
          <w:rPr>
            <w:snapToGrid w:val="0"/>
            <w:lang w:val="fr-FR"/>
          </w:rPr>
          <w:t>RachIndication ::= SEQUENCE {</w:t>
        </w:r>
      </w:ins>
    </w:p>
    <w:p w14:paraId="1679FDFA" w14:textId="77777777" w:rsidR="00D22F09" w:rsidRPr="00EE2024" w:rsidRDefault="00D22F09" w:rsidP="00D22F09">
      <w:pPr>
        <w:pStyle w:val="PL"/>
        <w:rPr>
          <w:ins w:id="20881" w:author="CR1105"/>
          <w:snapToGrid w:val="0"/>
          <w:lang w:val="fr-FR"/>
        </w:rPr>
      </w:pPr>
      <w:ins w:id="20882" w:author="CR1105">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ins>
    </w:p>
    <w:p w14:paraId="61110F06" w14:textId="77777777" w:rsidR="00D22F09" w:rsidRPr="00036EE1" w:rsidRDefault="00D22F09" w:rsidP="00D22F09">
      <w:pPr>
        <w:pStyle w:val="PL"/>
        <w:rPr>
          <w:ins w:id="20883" w:author="CR1105"/>
          <w:snapToGrid w:val="0"/>
        </w:rPr>
      </w:pPr>
      <w:ins w:id="20884" w:author="CR1105">
        <w:r w:rsidRPr="00EE2024">
          <w:rPr>
            <w:snapToGrid w:val="0"/>
            <w:lang w:val="fr-FR"/>
          </w:rPr>
          <w:lastRenderedPageBreak/>
          <w:tab/>
        </w:r>
        <w:r w:rsidRPr="00036EE1">
          <w:rPr>
            <w:snapToGrid w:val="0"/>
          </w:rPr>
          <w:t>...</w:t>
        </w:r>
      </w:ins>
    </w:p>
    <w:p w14:paraId="667A43A7" w14:textId="77777777" w:rsidR="00D22F09" w:rsidRPr="00036EE1" w:rsidRDefault="00D22F09" w:rsidP="00D22F09">
      <w:pPr>
        <w:pStyle w:val="PL"/>
        <w:rPr>
          <w:ins w:id="20885" w:author="CR1105"/>
          <w:snapToGrid w:val="0"/>
        </w:rPr>
      </w:pPr>
      <w:ins w:id="20886" w:author="CR1105">
        <w:r w:rsidRPr="00036EE1">
          <w:rPr>
            <w:snapToGrid w:val="0"/>
          </w:rPr>
          <w:t>}</w:t>
        </w:r>
      </w:ins>
    </w:p>
    <w:p w14:paraId="7B823BC6" w14:textId="77777777" w:rsidR="00D22F09" w:rsidRPr="001B0546" w:rsidRDefault="00D22F09" w:rsidP="00D22F09">
      <w:pPr>
        <w:pStyle w:val="PL"/>
        <w:rPr>
          <w:ins w:id="20887" w:author="CR1105"/>
          <w:rFonts w:eastAsia="Malgun Gothic"/>
          <w:snapToGrid w:val="0"/>
          <w:lang w:eastAsia="zh-CN"/>
        </w:rPr>
      </w:pPr>
    </w:p>
    <w:p w14:paraId="4E3C2087" w14:textId="77777777" w:rsidR="00D22F09" w:rsidRPr="00036EE1" w:rsidRDefault="00D22F09" w:rsidP="00D22F09">
      <w:pPr>
        <w:pStyle w:val="PL"/>
        <w:rPr>
          <w:ins w:id="20888" w:author="CR1105"/>
          <w:snapToGrid w:val="0"/>
        </w:rPr>
      </w:pPr>
    </w:p>
    <w:p w14:paraId="73B8AFC9" w14:textId="77777777" w:rsidR="00D22F09" w:rsidRPr="00036EE1" w:rsidRDefault="00D22F09" w:rsidP="00D22F09">
      <w:pPr>
        <w:pStyle w:val="PL"/>
        <w:rPr>
          <w:ins w:id="20889" w:author="CR1105"/>
          <w:snapToGrid w:val="0"/>
        </w:rPr>
      </w:pPr>
      <w:ins w:id="20890" w:author="CR1105">
        <w:r>
          <w:rPr>
            <w:snapToGrid w:val="0"/>
          </w:rPr>
          <w:t>RachIndication</w:t>
        </w:r>
        <w:r w:rsidRPr="00036EE1">
          <w:rPr>
            <w:snapToGrid w:val="0"/>
          </w:rPr>
          <w:t>-IEs F1AP-PROTOCOL-IES ::= {</w:t>
        </w:r>
      </w:ins>
    </w:p>
    <w:p w14:paraId="0F3C9C92" w14:textId="77777777" w:rsidR="00D22F09" w:rsidRPr="00036EE1" w:rsidRDefault="00D22F09" w:rsidP="00D22F09">
      <w:pPr>
        <w:pStyle w:val="PL"/>
        <w:rPr>
          <w:ins w:id="20891" w:author="CR1105"/>
          <w:snapToGrid w:val="0"/>
        </w:rPr>
      </w:pPr>
      <w:ins w:id="20892" w:author="CR1105">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ins>
    </w:p>
    <w:p w14:paraId="234F4BE8" w14:textId="77777777" w:rsidR="00D22F09" w:rsidRPr="00036EE1" w:rsidRDefault="00D22F09" w:rsidP="00D22F09">
      <w:pPr>
        <w:pStyle w:val="PL"/>
        <w:rPr>
          <w:ins w:id="20893" w:author="CR1105"/>
          <w:snapToGrid w:val="0"/>
        </w:rPr>
      </w:pPr>
      <w:ins w:id="20894" w:author="CR1105">
        <w:r w:rsidRPr="00036EE1">
          <w:rPr>
            <w:snapToGrid w:val="0"/>
          </w:rPr>
          <w:tab/>
          <w:t>...</w:t>
        </w:r>
      </w:ins>
    </w:p>
    <w:p w14:paraId="341FC5F8" w14:textId="77777777" w:rsidR="00D22F09" w:rsidRPr="00036EE1" w:rsidRDefault="00D22F09" w:rsidP="00D22F09">
      <w:pPr>
        <w:pStyle w:val="PL"/>
        <w:rPr>
          <w:ins w:id="20895" w:author="CR1105"/>
          <w:snapToGrid w:val="0"/>
        </w:rPr>
      </w:pPr>
      <w:ins w:id="20896" w:author="CR1105">
        <w:r w:rsidRPr="00036EE1">
          <w:rPr>
            <w:snapToGrid w:val="0"/>
          </w:rPr>
          <w:t>}</w:t>
        </w:r>
      </w:ins>
    </w:p>
    <w:p w14:paraId="59F460E9" w14:textId="77777777" w:rsidR="00A3498C" w:rsidRDefault="00A3498C" w:rsidP="009E6EC2">
      <w:pPr>
        <w:pStyle w:val="PL"/>
        <w:rPr>
          <w:ins w:id="20897" w:author="CR1168" w:date="2023-11-09T09:56:00Z"/>
          <w:snapToGrid w:val="0"/>
        </w:rPr>
      </w:pPr>
    </w:p>
    <w:p w14:paraId="3524E4A4" w14:textId="77777777" w:rsidR="00D965EF" w:rsidRDefault="00D965EF" w:rsidP="009E6EC2">
      <w:pPr>
        <w:pStyle w:val="PL"/>
        <w:rPr>
          <w:ins w:id="20898" w:author="CR1168" w:date="2023-11-09T09:56:00Z"/>
          <w:snapToGrid w:val="0"/>
        </w:rPr>
      </w:pPr>
    </w:p>
    <w:p w14:paraId="5548E52B" w14:textId="77777777" w:rsidR="00D965EF" w:rsidRDefault="00D965EF" w:rsidP="00D965EF">
      <w:pPr>
        <w:pStyle w:val="PL"/>
        <w:rPr>
          <w:ins w:id="20899" w:author="CR1168" w:date="2023-11-09T09:56:00Z"/>
          <w:lang w:val="en-US" w:eastAsia="zh-CN"/>
        </w:rPr>
      </w:pPr>
      <w:ins w:id="20900" w:author="CR1168" w:date="2023-11-09T09:56:00Z">
        <w:r>
          <w:t>-- **************************************************************</w:t>
        </w:r>
      </w:ins>
    </w:p>
    <w:p w14:paraId="688C8F7D" w14:textId="77777777" w:rsidR="00D965EF" w:rsidRDefault="00D965EF" w:rsidP="00D965EF">
      <w:pPr>
        <w:pStyle w:val="PL"/>
        <w:rPr>
          <w:ins w:id="20901" w:author="CR1168" w:date="2023-11-09T09:56:00Z"/>
        </w:rPr>
      </w:pPr>
      <w:ins w:id="20902" w:author="CR1168" w:date="2023-11-09T09:56:00Z">
        <w:r>
          <w:t>--</w:t>
        </w:r>
      </w:ins>
    </w:p>
    <w:p w14:paraId="7369ABB0" w14:textId="77777777" w:rsidR="00D965EF" w:rsidRDefault="00D965EF" w:rsidP="00D965EF">
      <w:pPr>
        <w:pStyle w:val="PL"/>
        <w:outlineLvl w:val="3"/>
        <w:rPr>
          <w:ins w:id="20903" w:author="CR1168" w:date="2023-11-09T09:56:00Z"/>
        </w:rPr>
      </w:pPr>
      <w:ins w:id="20904" w:author="CR1168" w:date="2023-11-09T09:56:00Z">
        <w:r>
          <w:t>-- Timing Synchronisation Status Elementary Procedure</w:t>
        </w:r>
      </w:ins>
    </w:p>
    <w:p w14:paraId="37EC73C0" w14:textId="77777777" w:rsidR="00D965EF" w:rsidRDefault="00D965EF" w:rsidP="00D965EF">
      <w:pPr>
        <w:pStyle w:val="PL"/>
        <w:rPr>
          <w:ins w:id="20905" w:author="CR1168" w:date="2023-11-09T09:56:00Z"/>
        </w:rPr>
      </w:pPr>
      <w:ins w:id="20906" w:author="CR1168" w:date="2023-11-09T09:56:00Z">
        <w:r>
          <w:t>--</w:t>
        </w:r>
      </w:ins>
    </w:p>
    <w:p w14:paraId="05216D7D" w14:textId="77777777" w:rsidR="00D965EF" w:rsidRDefault="00D965EF" w:rsidP="00D965EF">
      <w:pPr>
        <w:pStyle w:val="PL"/>
        <w:rPr>
          <w:ins w:id="20907" w:author="CR1168" w:date="2023-11-09T09:56:00Z"/>
        </w:rPr>
      </w:pPr>
      <w:ins w:id="20908" w:author="CR1168" w:date="2023-11-09T09:56:00Z">
        <w:r>
          <w:t>-- **************************************************************</w:t>
        </w:r>
      </w:ins>
    </w:p>
    <w:p w14:paraId="6E71F4A0" w14:textId="77777777" w:rsidR="00D965EF" w:rsidRDefault="00D965EF" w:rsidP="00D965EF">
      <w:pPr>
        <w:pStyle w:val="PL"/>
        <w:rPr>
          <w:ins w:id="20909" w:author="CR1168" w:date="2023-11-09T09:56:00Z"/>
          <w:snapToGrid w:val="0"/>
        </w:rPr>
      </w:pPr>
    </w:p>
    <w:p w14:paraId="24C2A260" w14:textId="77777777" w:rsidR="00D965EF" w:rsidRDefault="00D965EF" w:rsidP="00D965EF">
      <w:pPr>
        <w:pStyle w:val="PL"/>
        <w:rPr>
          <w:ins w:id="20910" w:author="CR1168" w:date="2023-11-09T09:56:00Z"/>
          <w:snapToGrid w:val="0"/>
        </w:rPr>
      </w:pPr>
      <w:ins w:id="20911" w:author="CR1168" w:date="2023-11-09T09:56:00Z">
        <w:r>
          <w:rPr>
            <w:snapToGrid w:val="0"/>
          </w:rPr>
          <w:t>-- **************************************************************</w:t>
        </w:r>
      </w:ins>
    </w:p>
    <w:p w14:paraId="59DC0747" w14:textId="77777777" w:rsidR="00D965EF" w:rsidRDefault="00D965EF" w:rsidP="00D965EF">
      <w:pPr>
        <w:pStyle w:val="PL"/>
        <w:rPr>
          <w:ins w:id="20912" w:author="CR1168" w:date="2023-11-09T09:56:00Z"/>
          <w:snapToGrid w:val="0"/>
        </w:rPr>
      </w:pPr>
      <w:ins w:id="20913" w:author="CR1168" w:date="2023-11-09T09:56:00Z">
        <w:r>
          <w:rPr>
            <w:snapToGrid w:val="0"/>
          </w:rPr>
          <w:t>--</w:t>
        </w:r>
      </w:ins>
    </w:p>
    <w:p w14:paraId="691016CB" w14:textId="77777777" w:rsidR="00D965EF" w:rsidRDefault="00D965EF" w:rsidP="00D965EF">
      <w:pPr>
        <w:pStyle w:val="PL"/>
        <w:outlineLvl w:val="4"/>
        <w:rPr>
          <w:ins w:id="20914" w:author="CR1168" w:date="2023-11-09T09:56:00Z"/>
          <w:snapToGrid w:val="0"/>
        </w:rPr>
      </w:pPr>
      <w:ins w:id="20915" w:author="CR1168" w:date="2023-11-09T09:56:00Z">
        <w:r>
          <w:rPr>
            <w:snapToGrid w:val="0"/>
          </w:rPr>
          <w:t>-- TIMING SYNCHRONISATION STATUS REQUEST</w:t>
        </w:r>
      </w:ins>
    </w:p>
    <w:p w14:paraId="29474815" w14:textId="77777777" w:rsidR="00D965EF" w:rsidRDefault="00D965EF" w:rsidP="00D965EF">
      <w:pPr>
        <w:pStyle w:val="PL"/>
        <w:rPr>
          <w:ins w:id="20916" w:author="CR1168" w:date="2023-11-09T09:56:00Z"/>
          <w:snapToGrid w:val="0"/>
        </w:rPr>
      </w:pPr>
      <w:ins w:id="20917" w:author="CR1168" w:date="2023-11-09T09:56:00Z">
        <w:r>
          <w:rPr>
            <w:snapToGrid w:val="0"/>
          </w:rPr>
          <w:t>--</w:t>
        </w:r>
      </w:ins>
    </w:p>
    <w:p w14:paraId="2EA51B68" w14:textId="77777777" w:rsidR="00D965EF" w:rsidRDefault="00D965EF" w:rsidP="00D965EF">
      <w:pPr>
        <w:pStyle w:val="PL"/>
        <w:rPr>
          <w:ins w:id="20918" w:author="CR1168" w:date="2023-11-09T09:56:00Z"/>
          <w:snapToGrid w:val="0"/>
        </w:rPr>
      </w:pPr>
      <w:ins w:id="20919" w:author="CR1168" w:date="2023-11-09T09:56:00Z">
        <w:r>
          <w:rPr>
            <w:snapToGrid w:val="0"/>
          </w:rPr>
          <w:t>-- **************************************************************</w:t>
        </w:r>
      </w:ins>
    </w:p>
    <w:p w14:paraId="0F192D17" w14:textId="77777777" w:rsidR="00D965EF" w:rsidRDefault="00D965EF" w:rsidP="00D965EF">
      <w:pPr>
        <w:pStyle w:val="PL"/>
        <w:rPr>
          <w:ins w:id="20920" w:author="CR1168" w:date="2023-11-09T09:56:00Z"/>
          <w:snapToGrid w:val="0"/>
        </w:rPr>
      </w:pPr>
    </w:p>
    <w:p w14:paraId="53E389B2" w14:textId="77777777" w:rsidR="00D965EF" w:rsidRDefault="00D965EF" w:rsidP="00D965EF">
      <w:pPr>
        <w:pStyle w:val="PL"/>
        <w:rPr>
          <w:ins w:id="20921" w:author="CR1168" w:date="2023-11-09T09:56:00Z"/>
          <w:snapToGrid w:val="0"/>
        </w:rPr>
      </w:pPr>
      <w:ins w:id="20922" w:author="CR1168" w:date="2023-11-09T09:56:00Z">
        <w:r>
          <w:rPr>
            <w:snapToGrid w:val="0"/>
          </w:rPr>
          <w:t>TimingSynchronisationStatusRequest::= SEQUENCE {</w:t>
        </w:r>
      </w:ins>
    </w:p>
    <w:p w14:paraId="5B26504C" w14:textId="77777777" w:rsidR="00D965EF" w:rsidRDefault="00D965EF" w:rsidP="00D965EF">
      <w:pPr>
        <w:pStyle w:val="PL"/>
        <w:rPr>
          <w:ins w:id="20923" w:author="CR1168" w:date="2023-11-09T09:56:00Z"/>
          <w:snapToGrid w:val="0"/>
          <w:lang w:val="it-IT"/>
        </w:rPr>
      </w:pPr>
      <w:ins w:id="20924" w:author="CR1168" w:date="2023-11-09T09:56:00Z">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ins>
    </w:p>
    <w:p w14:paraId="67E35D42" w14:textId="77777777" w:rsidR="00D965EF" w:rsidRDefault="00D965EF" w:rsidP="00D965EF">
      <w:pPr>
        <w:pStyle w:val="PL"/>
        <w:rPr>
          <w:ins w:id="20925" w:author="CR1168" w:date="2023-11-09T09:56:00Z"/>
          <w:snapToGrid w:val="0"/>
        </w:rPr>
      </w:pPr>
      <w:ins w:id="20926" w:author="CR1168" w:date="2023-11-09T09:56:00Z">
        <w:r>
          <w:rPr>
            <w:snapToGrid w:val="0"/>
            <w:lang w:val="it-IT"/>
          </w:rPr>
          <w:tab/>
        </w:r>
        <w:r>
          <w:rPr>
            <w:snapToGrid w:val="0"/>
          </w:rPr>
          <w:t>...</w:t>
        </w:r>
      </w:ins>
    </w:p>
    <w:p w14:paraId="187D8B2A" w14:textId="77777777" w:rsidR="00D965EF" w:rsidRDefault="00D965EF" w:rsidP="00D965EF">
      <w:pPr>
        <w:pStyle w:val="PL"/>
        <w:rPr>
          <w:ins w:id="20927" w:author="CR1168" w:date="2023-11-09T09:56:00Z"/>
          <w:snapToGrid w:val="0"/>
        </w:rPr>
      </w:pPr>
      <w:ins w:id="20928" w:author="CR1168" w:date="2023-11-09T09:56:00Z">
        <w:r>
          <w:rPr>
            <w:snapToGrid w:val="0"/>
          </w:rPr>
          <w:t>}</w:t>
        </w:r>
      </w:ins>
    </w:p>
    <w:p w14:paraId="23508A19" w14:textId="77777777" w:rsidR="00D965EF" w:rsidRDefault="00D965EF" w:rsidP="00D965EF">
      <w:pPr>
        <w:pStyle w:val="PL"/>
        <w:rPr>
          <w:ins w:id="20929" w:author="CR1168" w:date="2023-11-09T09:56:00Z"/>
          <w:snapToGrid w:val="0"/>
        </w:rPr>
      </w:pPr>
    </w:p>
    <w:p w14:paraId="63CEB1A1" w14:textId="77777777" w:rsidR="00D965EF" w:rsidRDefault="00D965EF" w:rsidP="00D965EF">
      <w:pPr>
        <w:pStyle w:val="PL"/>
        <w:rPr>
          <w:ins w:id="20930" w:author="CR1168" w:date="2023-11-09T09:56:00Z"/>
          <w:snapToGrid w:val="0"/>
        </w:rPr>
      </w:pPr>
      <w:ins w:id="20931" w:author="CR1168" w:date="2023-11-09T09:56:00Z">
        <w:r>
          <w:rPr>
            <w:snapToGrid w:val="0"/>
          </w:rPr>
          <w:t>TimingSynchronisationStatusRequest-IEs F1AP-PROTOCOL-IES ::= {</w:t>
        </w:r>
      </w:ins>
    </w:p>
    <w:p w14:paraId="0B815172" w14:textId="77777777" w:rsidR="00D965EF" w:rsidRDefault="00D965EF" w:rsidP="00D965EF">
      <w:pPr>
        <w:pStyle w:val="PL"/>
        <w:rPr>
          <w:ins w:id="20932" w:author="CR1168" w:date="2023-11-09T09:56:00Z"/>
          <w:snapToGrid w:val="0"/>
        </w:rPr>
      </w:pPr>
      <w:ins w:id="20933" w:author="CR1168" w:date="2023-11-09T09:56:00Z">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ins>
    </w:p>
    <w:p w14:paraId="7B1E41BA" w14:textId="77777777" w:rsidR="00D965EF" w:rsidRPr="006B42F3" w:rsidRDefault="00D965EF" w:rsidP="00D965EF">
      <w:pPr>
        <w:pStyle w:val="PL"/>
        <w:rPr>
          <w:ins w:id="20934" w:author="CR1168" w:date="2023-11-09T09:56:00Z"/>
          <w:snapToGrid w:val="0"/>
        </w:rPr>
      </w:pPr>
      <w:ins w:id="20935" w:author="CR1168" w:date="2023-11-09T09:56:00Z">
        <w:r>
          <w:rPr>
            <w:snapToGrid w:val="0"/>
          </w:rPr>
          <w:tab/>
        </w:r>
        <w:r w:rsidRPr="006B42F3">
          <w:rPr>
            <w:snapToGrid w:val="0"/>
          </w:rPr>
          <w:t>...</w:t>
        </w:r>
      </w:ins>
    </w:p>
    <w:p w14:paraId="52CC6911" w14:textId="77777777" w:rsidR="00D965EF" w:rsidRPr="006B42F3" w:rsidRDefault="00D965EF" w:rsidP="00D965EF">
      <w:pPr>
        <w:pStyle w:val="PL"/>
        <w:rPr>
          <w:ins w:id="20936" w:author="CR1168" w:date="2023-11-09T09:56:00Z"/>
          <w:snapToGrid w:val="0"/>
        </w:rPr>
      </w:pPr>
      <w:ins w:id="20937" w:author="CR1168" w:date="2023-11-09T09:56:00Z">
        <w:r w:rsidRPr="006B42F3">
          <w:rPr>
            <w:snapToGrid w:val="0"/>
          </w:rPr>
          <w:t>}</w:t>
        </w:r>
      </w:ins>
    </w:p>
    <w:p w14:paraId="06E78B9E"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38" w:author="CR1168" w:date="2023-11-09T09:56:00Z"/>
          <w:rFonts w:ascii="Courier New" w:eastAsia="Malgun Gothic" w:hAnsi="Courier New"/>
          <w:sz w:val="16"/>
        </w:rPr>
      </w:pPr>
    </w:p>
    <w:p w14:paraId="7BE3E916" w14:textId="77777777" w:rsidR="00D965EF" w:rsidRDefault="00D965EF" w:rsidP="00D965EF">
      <w:pPr>
        <w:pStyle w:val="PL"/>
        <w:rPr>
          <w:ins w:id="20939" w:author="CR1168" w:date="2023-11-09T09:56:00Z"/>
          <w:snapToGrid w:val="0"/>
        </w:rPr>
      </w:pPr>
      <w:ins w:id="20940" w:author="CR1168" w:date="2023-11-09T09:56:00Z">
        <w:r>
          <w:rPr>
            <w:snapToGrid w:val="0"/>
          </w:rPr>
          <w:t>-- **************************************************************</w:t>
        </w:r>
      </w:ins>
    </w:p>
    <w:p w14:paraId="7171F623" w14:textId="77777777" w:rsidR="00D965EF" w:rsidRDefault="00D965EF" w:rsidP="00D965EF">
      <w:pPr>
        <w:pStyle w:val="PL"/>
        <w:rPr>
          <w:ins w:id="20941" w:author="CR1168" w:date="2023-11-09T09:56:00Z"/>
          <w:snapToGrid w:val="0"/>
        </w:rPr>
      </w:pPr>
      <w:ins w:id="20942" w:author="CR1168" w:date="2023-11-09T09:56:00Z">
        <w:r>
          <w:rPr>
            <w:snapToGrid w:val="0"/>
          </w:rPr>
          <w:t>--</w:t>
        </w:r>
      </w:ins>
    </w:p>
    <w:p w14:paraId="3BFC9460" w14:textId="77777777" w:rsidR="00D965EF" w:rsidRDefault="00D965EF" w:rsidP="00D965EF">
      <w:pPr>
        <w:pStyle w:val="PL"/>
        <w:outlineLvl w:val="4"/>
        <w:rPr>
          <w:ins w:id="20943" w:author="CR1168" w:date="2023-11-09T09:56:00Z"/>
          <w:snapToGrid w:val="0"/>
        </w:rPr>
      </w:pPr>
      <w:ins w:id="20944" w:author="CR1168" w:date="2023-11-09T09:56:00Z">
        <w:r>
          <w:rPr>
            <w:snapToGrid w:val="0"/>
          </w:rPr>
          <w:t>-- TIMING SYNCHRONISATION STATUS RESPONSE</w:t>
        </w:r>
      </w:ins>
    </w:p>
    <w:p w14:paraId="63D503DC" w14:textId="77777777" w:rsidR="00D965EF" w:rsidRDefault="00D965EF" w:rsidP="00D965EF">
      <w:pPr>
        <w:pStyle w:val="PL"/>
        <w:rPr>
          <w:ins w:id="20945" w:author="CR1168" w:date="2023-11-09T09:56:00Z"/>
          <w:snapToGrid w:val="0"/>
        </w:rPr>
      </w:pPr>
      <w:ins w:id="20946" w:author="CR1168" w:date="2023-11-09T09:56:00Z">
        <w:r>
          <w:rPr>
            <w:snapToGrid w:val="0"/>
          </w:rPr>
          <w:t>--</w:t>
        </w:r>
      </w:ins>
    </w:p>
    <w:p w14:paraId="7E01F8B8" w14:textId="77777777" w:rsidR="00D965EF" w:rsidRDefault="00D965EF" w:rsidP="00D965EF">
      <w:pPr>
        <w:pStyle w:val="PL"/>
        <w:rPr>
          <w:ins w:id="20947" w:author="CR1168" w:date="2023-11-09T09:56:00Z"/>
          <w:snapToGrid w:val="0"/>
        </w:rPr>
      </w:pPr>
      <w:ins w:id="20948" w:author="CR1168" w:date="2023-11-09T09:56:00Z">
        <w:r>
          <w:rPr>
            <w:snapToGrid w:val="0"/>
          </w:rPr>
          <w:t>-- **************************************************************</w:t>
        </w:r>
      </w:ins>
    </w:p>
    <w:p w14:paraId="2CAF96F7" w14:textId="77777777" w:rsidR="00D965EF" w:rsidRDefault="00D965EF" w:rsidP="00D965EF">
      <w:pPr>
        <w:pStyle w:val="PL"/>
        <w:rPr>
          <w:ins w:id="20949" w:author="CR1168" w:date="2023-11-09T09:56:00Z"/>
          <w:snapToGrid w:val="0"/>
        </w:rPr>
      </w:pPr>
    </w:p>
    <w:p w14:paraId="673F5FC3" w14:textId="77777777" w:rsidR="00D965EF" w:rsidRDefault="00D965EF" w:rsidP="00D965EF">
      <w:pPr>
        <w:pStyle w:val="PL"/>
        <w:rPr>
          <w:ins w:id="20950" w:author="CR1168" w:date="2023-11-09T09:56:00Z"/>
          <w:snapToGrid w:val="0"/>
        </w:rPr>
      </w:pPr>
      <w:ins w:id="20951" w:author="CR1168" w:date="2023-11-09T09:56:00Z">
        <w:r>
          <w:rPr>
            <w:snapToGrid w:val="0"/>
          </w:rPr>
          <w:t>TimingSynchronisationStatusResponse::= SEQUENCE {</w:t>
        </w:r>
      </w:ins>
    </w:p>
    <w:p w14:paraId="0549BA79" w14:textId="77777777" w:rsidR="00D965EF" w:rsidRDefault="00D965EF" w:rsidP="00D965EF">
      <w:pPr>
        <w:pStyle w:val="PL"/>
        <w:rPr>
          <w:ins w:id="20952" w:author="CR1168" w:date="2023-11-09T09:56:00Z"/>
          <w:snapToGrid w:val="0"/>
          <w:lang w:val="it-IT"/>
        </w:rPr>
      </w:pPr>
      <w:ins w:id="20953" w:author="CR1168" w:date="2023-11-09T09:56:00Z">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ins>
    </w:p>
    <w:p w14:paraId="78836661" w14:textId="77777777" w:rsidR="00D965EF" w:rsidRDefault="00D965EF" w:rsidP="00D965EF">
      <w:pPr>
        <w:pStyle w:val="PL"/>
        <w:rPr>
          <w:ins w:id="20954" w:author="CR1168" w:date="2023-11-09T09:56:00Z"/>
          <w:snapToGrid w:val="0"/>
        </w:rPr>
      </w:pPr>
      <w:ins w:id="20955" w:author="CR1168" w:date="2023-11-09T09:56:00Z">
        <w:r>
          <w:rPr>
            <w:snapToGrid w:val="0"/>
            <w:lang w:val="it-IT"/>
          </w:rPr>
          <w:tab/>
        </w:r>
        <w:r>
          <w:rPr>
            <w:snapToGrid w:val="0"/>
          </w:rPr>
          <w:t>...</w:t>
        </w:r>
      </w:ins>
    </w:p>
    <w:p w14:paraId="63FBA0CE" w14:textId="77777777" w:rsidR="00D965EF" w:rsidRDefault="00D965EF" w:rsidP="00D965EF">
      <w:pPr>
        <w:pStyle w:val="PL"/>
        <w:rPr>
          <w:ins w:id="20956" w:author="CR1168" w:date="2023-11-09T09:56:00Z"/>
          <w:snapToGrid w:val="0"/>
        </w:rPr>
      </w:pPr>
      <w:ins w:id="20957" w:author="CR1168" w:date="2023-11-09T09:56:00Z">
        <w:r>
          <w:rPr>
            <w:snapToGrid w:val="0"/>
          </w:rPr>
          <w:t>}</w:t>
        </w:r>
      </w:ins>
    </w:p>
    <w:p w14:paraId="4754EB8F" w14:textId="77777777" w:rsidR="00D965EF" w:rsidRDefault="00D965EF" w:rsidP="00D965EF">
      <w:pPr>
        <w:pStyle w:val="PL"/>
        <w:rPr>
          <w:ins w:id="20958" w:author="CR1168" w:date="2023-11-09T09:56:00Z"/>
          <w:snapToGrid w:val="0"/>
        </w:rPr>
      </w:pPr>
    </w:p>
    <w:p w14:paraId="1FDD95EF" w14:textId="77777777" w:rsidR="00D965EF" w:rsidRDefault="00D965EF" w:rsidP="00D965EF">
      <w:pPr>
        <w:pStyle w:val="PL"/>
        <w:rPr>
          <w:ins w:id="20959" w:author="CR1168" w:date="2023-11-09T09:56:00Z"/>
          <w:snapToGrid w:val="0"/>
        </w:rPr>
      </w:pPr>
      <w:ins w:id="20960" w:author="CR1168" w:date="2023-11-09T09:56:00Z">
        <w:r>
          <w:rPr>
            <w:snapToGrid w:val="0"/>
          </w:rPr>
          <w:t>TimingSynchronisationStatusResponse-IEs F1AP-PROTOCOL-IES ::= {</w:t>
        </w:r>
      </w:ins>
    </w:p>
    <w:p w14:paraId="12CDA228" w14:textId="77777777" w:rsidR="00D965EF" w:rsidRDefault="00D965EF" w:rsidP="00D965EF">
      <w:pPr>
        <w:pStyle w:val="PL"/>
        <w:rPr>
          <w:ins w:id="20961" w:author="CR1168" w:date="2023-11-09T09:56:00Z"/>
          <w:snapToGrid w:val="0"/>
          <w:lang w:eastAsia="zh-CN"/>
        </w:rPr>
      </w:pPr>
      <w:ins w:id="20962" w:author="CR1168" w:date="2023-11-09T09:56:00Z">
        <w:r>
          <w:rPr>
            <w:snapToGrid w:val="0"/>
          </w:rPr>
          <w:tab/>
        </w:r>
        <w:r>
          <w:rPr>
            <w:snapToGrid w:val="0"/>
            <w:lang w:eastAsia="zh-CN"/>
          </w:rPr>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ins>
    </w:p>
    <w:p w14:paraId="75D29213" w14:textId="77777777" w:rsidR="00D965EF" w:rsidRPr="006B42F3" w:rsidRDefault="00D965EF" w:rsidP="00D965EF">
      <w:pPr>
        <w:pStyle w:val="PL"/>
        <w:rPr>
          <w:ins w:id="20963" w:author="CR1168" w:date="2023-11-09T09:56:00Z"/>
          <w:snapToGrid w:val="0"/>
        </w:rPr>
      </w:pPr>
      <w:ins w:id="20964" w:author="CR1168" w:date="2023-11-09T09:56:00Z">
        <w:r>
          <w:rPr>
            <w:snapToGrid w:val="0"/>
          </w:rPr>
          <w:tab/>
        </w:r>
        <w:r w:rsidRPr="006B42F3">
          <w:rPr>
            <w:snapToGrid w:val="0"/>
          </w:rPr>
          <w:t>...</w:t>
        </w:r>
      </w:ins>
    </w:p>
    <w:p w14:paraId="2A3ACFED" w14:textId="77777777" w:rsidR="00D965EF" w:rsidRPr="006B42F3" w:rsidRDefault="00D965EF" w:rsidP="00D965EF">
      <w:pPr>
        <w:pStyle w:val="PL"/>
        <w:rPr>
          <w:ins w:id="20965" w:author="CR1168" w:date="2023-11-09T09:56:00Z"/>
          <w:snapToGrid w:val="0"/>
        </w:rPr>
      </w:pPr>
      <w:ins w:id="20966" w:author="CR1168" w:date="2023-11-09T09:56:00Z">
        <w:r w:rsidRPr="006B42F3">
          <w:rPr>
            <w:snapToGrid w:val="0"/>
          </w:rPr>
          <w:t>}</w:t>
        </w:r>
      </w:ins>
    </w:p>
    <w:p w14:paraId="2D4775AA"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67" w:author="CR1168" w:date="2023-11-09T09:56:00Z"/>
          <w:rFonts w:ascii="Courier New" w:eastAsia="Malgun Gothic" w:hAnsi="Courier New"/>
          <w:sz w:val="16"/>
        </w:rPr>
      </w:pPr>
    </w:p>
    <w:p w14:paraId="2979C7F0" w14:textId="77777777" w:rsidR="00D965EF" w:rsidRDefault="00D965EF" w:rsidP="00D965EF">
      <w:pPr>
        <w:pStyle w:val="PL"/>
        <w:rPr>
          <w:ins w:id="20968" w:author="CR1168" w:date="2023-11-09T09:56:00Z"/>
          <w:snapToGrid w:val="0"/>
        </w:rPr>
      </w:pPr>
      <w:ins w:id="20969" w:author="CR1168" w:date="2023-11-09T09:56:00Z">
        <w:r>
          <w:rPr>
            <w:snapToGrid w:val="0"/>
          </w:rPr>
          <w:t>-- **************************************************************</w:t>
        </w:r>
      </w:ins>
    </w:p>
    <w:p w14:paraId="3FF7F91C" w14:textId="77777777" w:rsidR="00D965EF" w:rsidRDefault="00D965EF" w:rsidP="00D965EF">
      <w:pPr>
        <w:pStyle w:val="PL"/>
        <w:rPr>
          <w:ins w:id="20970" w:author="CR1168" w:date="2023-11-09T09:56:00Z"/>
          <w:snapToGrid w:val="0"/>
        </w:rPr>
      </w:pPr>
      <w:ins w:id="20971" w:author="CR1168" w:date="2023-11-09T09:56:00Z">
        <w:r>
          <w:rPr>
            <w:snapToGrid w:val="0"/>
          </w:rPr>
          <w:t>--</w:t>
        </w:r>
      </w:ins>
    </w:p>
    <w:p w14:paraId="271C867C" w14:textId="77777777" w:rsidR="00D965EF" w:rsidRDefault="00D965EF" w:rsidP="00D965EF">
      <w:pPr>
        <w:pStyle w:val="PL"/>
        <w:outlineLvl w:val="4"/>
        <w:rPr>
          <w:ins w:id="20972" w:author="CR1168" w:date="2023-11-09T09:56:00Z"/>
          <w:snapToGrid w:val="0"/>
        </w:rPr>
      </w:pPr>
      <w:ins w:id="20973" w:author="CR1168" w:date="2023-11-09T09:56:00Z">
        <w:r>
          <w:rPr>
            <w:snapToGrid w:val="0"/>
          </w:rPr>
          <w:t>-- TIMING SYNCHRONISATION STATUS FAILURE</w:t>
        </w:r>
      </w:ins>
    </w:p>
    <w:p w14:paraId="0C5FF853" w14:textId="77777777" w:rsidR="00D965EF" w:rsidRDefault="00D965EF" w:rsidP="00D965EF">
      <w:pPr>
        <w:pStyle w:val="PL"/>
        <w:rPr>
          <w:ins w:id="20974" w:author="CR1168" w:date="2023-11-09T09:56:00Z"/>
          <w:snapToGrid w:val="0"/>
        </w:rPr>
      </w:pPr>
      <w:ins w:id="20975" w:author="CR1168" w:date="2023-11-09T09:56:00Z">
        <w:r>
          <w:rPr>
            <w:snapToGrid w:val="0"/>
          </w:rPr>
          <w:t>--</w:t>
        </w:r>
      </w:ins>
    </w:p>
    <w:p w14:paraId="58C6413F" w14:textId="77777777" w:rsidR="00D965EF" w:rsidRDefault="00D965EF" w:rsidP="00D965EF">
      <w:pPr>
        <w:pStyle w:val="PL"/>
        <w:rPr>
          <w:ins w:id="20976" w:author="CR1168" w:date="2023-11-09T09:56:00Z"/>
          <w:snapToGrid w:val="0"/>
        </w:rPr>
      </w:pPr>
      <w:ins w:id="20977" w:author="CR1168" w:date="2023-11-09T09:56:00Z">
        <w:r>
          <w:rPr>
            <w:snapToGrid w:val="0"/>
          </w:rPr>
          <w:t>-- **************************************************************</w:t>
        </w:r>
      </w:ins>
    </w:p>
    <w:p w14:paraId="48C1F776" w14:textId="77777777" w:rsidR="00D965EF" w:rsidRDefault="00D965EF" w:rsidP="00D965EF">
      <w:pPr>
        <w:pStyle w:val="PL"/>
        <w:rPr>
          <w:ins w:id="20978" w:author="CR1168" w:date="2023-11-09T09:56:00Z"/>
          <w:snapToGrid w:val="0"/>
        </w:rPr>
      </w:pPr>
    </w:p>
    <w:p w14:paraId="543F4115" w14:textId="77777777" w:rsidR="00D965EF" w:rsidRDefault="00D965EF" w:rsidP="00D965EF">
      <w:pPr>
        <w:pStyle w:val="PL"/>
        <w:rPr>
          <w:ins w:id="20979" w:author="CR1168" w:date="2023-11-09T09:56:00Z"/>
          <w:snapToGrid w:val="0"/>
        </w:rPr>
      </w:pPr>
      <w:ins w:id="20980" w:author="CR1168" w:date="2023-11-09T09:56:00Z">
        <w:r>
          <w:rPr>
            <w:snapToGrid w:val="0"/>
          </w:rPr>
          <w:lastRenderedPageBreak/>
          <w:t>TimingSynchronisationStatusFailure::= SEQUENCE {</w:t>
        </w:r>
      </w:ins>
    </w:p>
    <w:p w14:paraId="19B0ACF4" w14:textId="77777777" w:rsidR="00D965EF" w:rsidRDefault="00D965EF" w:rsidP="00D965EF">
      <w:pPr>
        <w:pStyle w:val="PL"/>
        <w:rPr>
          <w:ins w:id="20981" w:author="CR1168" w:date="2023-11-09T09:56:00Z"/>
          <w:snapToGrid w:val="0"/>
          <w:lang w:val="it-IT"/>
        </w:rPr>
      </w:pPr>
      <w:ins w:id="20982" w:author="CR1168" w:date="2023-11-09T09:56:00Z">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ins>
    </w:p>
    <w:p w14:paraId="29E7DCD1" w14:textId="77777777" w:rsidR="00D965EF" w:rsidRDefault="00D965EF" w:rsidP="00D965EF">
      <w:pPr>
        <w:pStyle w:val="PL"/>
        <w:rPr>
          <w:ins w:id="20983" w:author="CR1168" w:date="2023-11-09T09:56:00Z"/>
          <w:snapToGrid w:val="0"/>
        </w:rPr>
      </w:pPr>
      <w:ins w:id="20984" w:author="CR1168" w:date="2023-11-09T09:56:00Z">
        <w:r>
          <w:rPr>
            <w:snapToGrid w:val="0"/>
            <w:lang w:val="it-IT"/>
          </w:rPr>
          <w:tab/>
        </w:r>
        <w:r>
          <w:rPr>
            <w:snapToGrid w:val="0"/>
          </w:rPr>
          <w:t>...</w:t>
        </w:r>
      </w:ins>
    </w:p>
    <w:p w14:paraId="3F0EFF0A" w14:textId="77777777" w:rsidR="00D965EF" w:rsidRDefault="00D965EF" w:rsidP="00D965EF">
      <w:pPr>
        <w:pStyle w:val="PL"/>
        <w:rPr>
          <w:ins w:id="20985" w:author="CR1168" w:date="2023-11-09T09:56:00Z"/>
          <w:snapToGrid w:val="0"/>
        </w:rPr>
      </w:pPr>
      <w:ins w:id="20986" w:author="CR1168" w:date="2023-11-09T09:56:00Z">
        <w:r>
          <w:rPr>
            <w:snapToGrid w:val="0"/>
          </w:rPr>
          <w:t>}</w:t>
        </w:r>
      </w:ins>
    </w:p>
    <w:p w14:paraId="3D5AF68E" w14:textId="77777777" w:rsidR="00D965EF" w:rsidRDefault="00D965EF" w:rsidP="00D965EF">
      <w:pPr>
        <w:pStyle w:val="PL"/>
        <w:rPr>
          <w:ins w:id="20987" w:author="CR1168" w:date="2023-11-09T09:56:00Z"/>
          <w:snapToGrid w:val="0"/>
        </w:rPr>
      </w:pPr>
    </w:p>
    <w:p w14:paraId="65B169D8" w14:textId="77777777" w:rsidR="00D965EF" w:rsidRDefault="00D965EF" w:rsidP="00D965EF">
      <w:pPr>
        <w:pStyle w:val="PL"/>
        <w:rPr>
          <w:ins w:id="20988" w:author="CR1168" w:date="2023-11-09T09:56:00Z"/>
          <w:snapToGrid w:val="0"/>
        </w:rPr>
      </w:pPr>
      <w:ins w:id="20989" w:author="CR1168" w:date="2023-11-09T09:56:00Z">
        <w:r>
          <w:rPr>
            <w:snapToGrid w:val="0"/>
          </w:rPr>
          <w:t>TimingSynchronisationStatusFailure-IEs F1AP-PROTOCOL-IES ::= {</w:t>
        </w:r>
      </w:ins>
    </w:p>
    <w:p w14:paraId="62366F83" w14:textId="77777777" w:rsidR="00D965EF" w:rsidRDefault="00D965EF" w:rsidP="00D965EF">
      <w:pPr>
        <w:pStyle w:val="PL"/>
        <w:rPr>
          <w:ins w:id="20990" w:author="CR1168" w:date="2023-11-09T09:56:00Z"/>
        </w:rPr>
      </w:pPr>
      <w:ins w:id="20991" w:author="CR1168" w:date="2023-11-09T09:56:00Z">
        <w:r>
          <w:rPr>
            <w:snapToGrid w:val="0"/>
          </w:rPr>
          <w:tab/>
        </w:r>
        <w:r>
          <w:t>{ ID id-Cause</w:t>
        </w:r>
        <w:r>
          <w:tab/>
        </w:r>
        <w:r>
          <w:tab/>
        </w:r>
        <w:r>
          <w:tab/>
        </w:r>
        <w:r>
          <w:tab/>
        </w:r>
        <w:r>
          <w:tab/>
        </w:r>
        <w:r>
          <w:tab/>
        </w:r>
        <w:r>
          <w:tab/>
        </w:r>
        <w:r>
          <w:tab/>
          <w:t>CRITICALITY ignore</w:t>
        </w:r>
        <w:r>
          <w:tab/>
          <w:t>TYPE Cause</w:t>
        </w:r>
        <w:r>
          <w:tab/>
        </w:r>
        <w:r>
          <w:tab/>
        </w:r>
        <w:r>
          <w:tab/>
        </w:r>
        <w:r>
          <w:tab/>
        </w:r>
        <w:r>
          <w:tab/>
        </w:r>
        <w:r>
          <w:tab/>
        </w:r>
        <w:r>
          <w:tab/>
          <w:t>PRESENCE mandatory</w:t>
        </w:r>
        <w:r>
          <w:tab/>
          <w:t>}|</w:t>
        </w:r>
      </w:ins>
    </w:p>
    <w:p w14:paraId="5D60F1F2" w14:textId="77777777" w:rsidR="00D965EF" w:rsidRDefault="00D965EF" w:rsidP="00D965EF">
      <w:pPr>
        <w:pStyle w:val="PL"/>
        <w:rPr>
          <w:ins w:id="20992" w:author="CR1168" w:date="2023-11-09T09:56:00Z"/>
        </w:rPr>
      </w:pPr>
      <w:ins w:id="20993" w:author="CR1168" w:date="2023-11-09T09:56:00Z">
        <w:r>
          <w:tab/>
          <w:t>{ ID id-CriticalityDiagnostics</w:t>
        </w:r>
        <w:r>
          <w:tab/>
        </w:r>
        <w:r>
          <w:tab/>
        </w:r>
        <w:r>
          <w:tab/>
        </w:r>
        <w:r>
          <w:tab/>
          <w:t>CRITICALITY ignore</w:t>
        </w:r>
        <w:r>
          <w:tab/>
          <w:t>TYPE CriticalityDiagnostics</w:t>
        </w:r>
        <w:r>
          <w:tab/>
        </w:r>
        <w:r>
          <w:tab/>
        </w:r>
        <w:r>
          <w:tab/>
          <w:t>PRESENCE optional</w:t>
        </w:r>
        <w:r>
          <w:tab/>
          <w:t>},</w:t>
        </w:r>
      </w:ins>
    </w:p>
    <w:p w14:paraId="6B2EA654" w14:textId="77777777" w:rsidR="00D965EF" w:rsidRPr="006B42F3" w:rsidRDefault="00D965EF" w:rsidP="00D965EF">
      <w:pPr>
        <w:pStyle w:val="PL"/>
        <w:rPr>
          <w:ins w:id="20994" w:author="CR1168" w:date="2023-11-09T09:56:00Z"/>
          <w:snapToGrid w:val="0"/>
        </w:rPr>
      </w:pPr>
      <w:ins w:id="20995" w:author="CR1168" w:date="2023-11-09T09:56:00Z">
        <w:r>
          <w:rPr>
            <w:snapToGrid w:val="0"/>
          </w:rPr>
          <w:tab/>
        </w:r>
        <w:r w:rsidRPr="006B42F3">
          <w:rPr>
            <w:snapToGrid w:val="0"/>
          </w:rPr>
          <w:t>...</w:t>
        </w:r>
      </w:ins>
    </w:p>
    <w:p w14:paraId="77AFE76A" w14:textId="77777777" w:rsidR="00D965EF" w:rsidRPr="006B42F3" w:rsidRDefault="00D965EF" w:rsidP="00D965EF">
      <w:pPr>
        <w:pStyle w:val="PL"/>
        <w:rPr>
          <w:ins w:id="20996" w:author="CR1168" w:date="2023-11-09T09:56:00Z"/>
          <w:snapToGrid w:val="0"/>
        </w:rPr>
      </w:pPr>
      <w:ins w:id="20997" w:author="CR1168" w:date="2023-11-09T09:56:00Z">
        <w:r w:rsidRPr="006B42F3">
          <w:rPr>
            <w:snapToGrid w:val="0"/>
          </w:rPr>
          <w:t>}</w:t>
        </w:r>
      </w:ins>
    </w:p>
    <w:p w14:paraId="324DB3F0" w14:textId="77777777" w:rsidR="00D965EF" w:rsidRDefault="00D965EF" w:rsidP="00D965EF">
      <w:pPr>
        <w:pStyle w:val="PL"/>
        <w:rPr>
          <w:ins w:id="20998" w:author="CR1168" w:date="2023-11-09T09:56:00Z"/>
          <w:lang w:val="en-US" w:eastAsia="zh-CN"/>
        </w:rPr>
      </w:pPr>
      <w:ins w:id="20999" w:author="CR1168" w:date="2023-11-09T09:56:00Z">
        <w:r>
          <w:t>-- **************************************************************</w:t>
        </w:r>
      </w:ins>
    </w:p>
    <w:p w14:paraId="69FCBD5A" w14:textId="77777777" w:rsidR="00D965EF" w:rsidRDefault="00D965EF" w:rsidP="00D965EF">
      <w:pPr>
        <w:pStyle w:val="PL"/>
        <w:rPr>
          <w:ins w:id="21000" w:author="CR1168" w:date="2023-11-09T09:56:00Z"/>
        </w:rPr>
      </w:pPr>
      <w:ins w:id="21001" w:author="CR1168" w:date="2023-11-09T09:56:00Z">
        <w:r>
          <w:t>--</w:t>
        </w:r>
      </w:ins>
    </w:p>
    <w:p w14:paraId="1FF90442" w14:textId="77777777" w:rsidR="00D965EF" w:rsidRDefault="00D965EF" w:rsidP="00D965EF">
      <w:pPr>
        <w:pStyle w:val="PL"/>
        <w:outlineLvl w:val="3"/>
        <w:rPr>
          <w:ins w:id="21002" w:author="CR1168" w:date="2023-11-09T09:56:00Z"/>
        </w:rPr>
      </w:pPr>
      <w:ins w:id="21003" w:author="CR1168" w:date="2023-11-09T09:56:00Z">
        <w:r>
          <w:t>-- Timing Synchronisation Status Reporting Elementary Procedure</w:t>
        </w:r>
      </w:ins>
    </w:p>
    <w:p w14:paraId="2F25144C" w14:textId="77777777" w:rsidR="00D965EF" w:rsidRDefault="00D965EF" w:rsidP="00D965EF">
      <w:pPr>
        <w:pStyle w:val="PL"/>
        <w:rPr>
          <w:ins w:id="21004" w:author="CR1168" w:date="2023-11-09T09:56:00Z"/>
        </w:rPr>
      </w:pPr>
      <w:ins w:id="21005" w:author="CR1168" w:date="2023-11-09T09:56:00Z">
        <w:r>
          <w:t>--</w:t>
        </w:r>
      </w:ins>
    </w:p>
    <w:p w14:paraId="3C88638D" w14:textId="77777777" w:rsidR="00D965EF" w:rsidRDefault="00D965EF" w:rsidP="00D965EF">
      <w:pPr>
        <w:pStyle w:val="PL"/>
        <w:rPr>
          <w:ins w:id="21006" w:author="CR1168" w:date="2023-11-09T09:56:00Z"/>
        </w:rPr>
      </w:pPr>
      <w:ins w:id="21007" w:author="CR1168" w:date="2023-11-09T09:56:00Z">
        <w:r>
          <w:t>-- **************************************************************</w:t>
        </w:r>
      </w:ins>
    </w:p>
    <w:p w14:paraId="575FFE0D" w14:textId="77777777" w:rsidR="00D965EF" w:rsidRDefault="00D965EF" w:rsidP="00D965EF">
      <w:pPr>
        <w:pStyle w:val="PL"/>
        <w:rPr>
          <w:ins w:id="21008" w:author="CR1168" w:date="2023-11-09T09:56:00Z"/>
          <w:snapToGrid w:val="0"/>
        </w:rPr>
      </w:pPr>
    </w:p>
    <w:p w14:paraId="18A20CCC" w14:textId="77777777" w:rsidR="00D965EF" w:rsidRDefault="00D965EF" w:rsidP="00D965EF">
      <w:pPr>
        <w:pStyle w:val="PL"/>
        <w:rPr>
          <w:ins w:id="21009" w:author="CR1168" w:date="2023-11-09T09:56:00Z"/>
          <w:snapToGrid w:val="0"/>
        </w:rPr>
      </w:pPr>
      <w:ins w:id="21010" w:author="CR1168" w:date="2023-11-09T09:56:00Z">
        <w:r>
          <w:rPr>
            <w:snapToGrid w:val="0"/>
          </w:rPr>
          <w:t>-- **************************************************************</w:t>
        </w:r>
      </w:ins>
    </w:p>
    <w:p w14:paraId="1BD199F2" w14:textId="77777777" w:rsidR="00D965EF" w:rsidRDefault="00D965EF" w:rsidP="00D965EF">
      <w:pPr>
        <w:pStyle w:val="PL"/>
        <w:rPr>
          <w:ins w:id="21011" w:author="CR1168" w:date="2023-11-09T09:56:00Z"/>
          <w:snapToGrid w:val="0"/>
        </w:rPr>
      </w:pPr>
      <w:ins w:id="21012" w:author="CR1168" w:date="2023-11-09T09:56:00Z">
        <w:r>
          <w:rPr>
            <w:snapToGrid w:val="0"/>
          </w:rPr>
          <w:t>--</w:t>
        </w:r>
      </w:ins>
    </w:p>
    <w:p w14:paraId="530B965B" w14:textId="77777777" w:rsidR="00D965EF" w:rsidRDefault="00D965EF" w:rsidP="00D965EF">
      <w:pPr>
        <w:pStyle w:val="PL"/>
        <w:outlineLvl w:val="4"/>
        <w:rPr>
          <w:ins w:id="21013" w:author="CR1168" w:date="2023-11-09T09:56:00Z"/>
          <w:snapToGrid w:val="0"/>
        </w:rPr>
      </w:pPr>
      <w:ins w:id="21014" w:author="CR1168" w:date="2023-11-09T09:56:00Z">
        <w:r>
          <w:rPr>
            <w:snapToGrid w:val="0"/>
          </w:rPr>
          <w:t>-- TIMING SYNCHRONISATION STATUS REPORT</w:t>
        </w:r>
      </w:ins>
    </w:p>
    <w:p w14:paraId="7E93F8CC" w14:textId="77777777" w:rsidR="00D965EF" w:rsidRDefault="00D965EF" w:rsidP="00D965EF">
      <w:pPr>
        <w:pStyle w:val="PL"/>
        <w:rPr>
          <w:ins w:id="21015" w:author="CR1168" w:date="2023-11-09T09:56:00Z"/>
          <w:snapToGrid w:val="0"/>
        </w:rPr>
      </w:pPr>
      <w:ins w:id="21016" w:author="CR1168" w:date="2023-11-09T09:56:00Z">
        <w:r>
          <w:rPr>
            <w:snapToGrid w:val="0"/>
          </w:rPr>
          <w:t>--</w:t>
        </w:r>
      </w:ins>
    </w:p>
    <w:p w14:paraId="0DBC9EDA" w14:textId="77777777" w:rsidR="00D965EF" w:rsidRDefault="00D965EF" w:rsidP="00D965EF">
      <w:pPr>
        <w:pStyle w:val="PL"/>
        <w:rPr>
          <w:ins w:id="21017" w:author="CR1168" w:date="2023-11-09T09:56:00Z"/>
          <w:snapToGrid w:val="0"/>
        </w:rPr>
      </w:pPr>
      <w:ins w:id="21018" w:author="CR1168" w:date="2023-11-09T09:56:00Z">
        <w:r>
          <w:rPr>
            <w:snapToGrid w:val="0"/>
          </w:rPr>
          <w:t>-- **************************************************************</w:t>
        </w:r>
      </w:ins>
    </w:p>
    <w:p w14:paraId="1826C4AC" w14:textId="77777777" w:rsidR="00D965EF" w:rsidRDefault="00D965EF" w:rsidP="00D965EF">
      <w:pPr>
        <w:pStyle w:val="PL"/>
        <w:rPr>
          <w:ins w:id="21019" w:author="CR1168" w:date="2023-11-09T09:56:00Z"/>
          <w:snapToGrid w:val="0"/>
        </w:rPr>
      </w:pPr>
    </w:p>
    <w:p w14:paraId="2253CC29" w14:textId="77777777" w:rsidR="00D965EF" w:rsidRDefault="00D965EF" w:rsidP="00D965EF">
      <w:pPr>
        <w:pStyle w:val="PL"/>
        <w:rPr>
          <w:ins w:id="21020" w:author="CR1168" w:date="2023-11-09T09:56:00Z"/>
          <w:snapToGrid w:val="0"/>
        </w:rPr>
      </w:pPr>
      <w:ins w:id="21021" w:author="CR1168" w:date="2023-11-09T09:56:00Z">
        <w:r>
          <w:rPr>
            <w:rFonts w:eastAsiaTheme="minorEastAsia"/>
            <w:snapToGrid w:val="0"/>
            <w:lang w:eastAsia="zh-CN"/>
          </w:rPr>
          <w:t>TimingSynchronisationStatusReport</w:t>
        </w:r>
        <w:r>
          <w:rPr>
            <w:snapToGrid w:val="0"/>
          </w:rPr>
          <w:t>::= SEQUENCE {</w:t>
        </w:r>
      </w:ins>
    </w:p>
    <w:p w14:paraId="03CBF3ED" w14:textId="77777777" w:rsidR="00D965EF" w:rsidRDefault="00D965EF" w:rsidP="00D965EF">
      <w:pPr>
        <w:pStyle w:val="PL"/>
        <w:rPr>
          <w:ins w:id="21022" w:author="CR1168" w:date="2023-11-09T09:56:00Z"/>
          <w:snapToGrid w:val="0"/>
          <w:lang w:val="it-IT"/>
        </w:rPr>
      </w:pPr>
      <w:ins w:id="21023" w:author="CR1168" w:date="2023-11-09T09:56:00Z">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rFonts w:eastAsiaTheme="minorEastAsia"/>
            <w:snapToGrid w:val="0"/>
            <w:lang w:eastAsia="zh-CN"/>
          </w:rPr>
          <w:t xml:space="preserve"> TimingSynchronisationStatusReport</w:t>
        </w:r>
        <w:r>
          <w:rPr>
            <w:snapToGrid w:val="0"/>
            <w:lang w:val="it-IT"/>
          </w:rPr>
          <w:t>-IEs}},</w:t>
        </w:r>
      </w:ins>
    </w:p>
    <w:p w14:paraId="425972F6" w14:textId="77777777" w:rsidR="00D965EF" w:rsidRDefault="00D965EF" w:rsidP="00D965EF">
      <w:pPr>
        <w:pStyle w:val="PL"/>
        <w:rPr>
          <w:ins w:id="21024" w:author="CR1168" w:date="2023-11-09T09:56:00Z"/>
          <w:snapToGrid w:val="0"/>
        </w:rPr>
      </w:pPr>
      <w:ins w:id="21025" w:author="CR1168" w:date="2023-11-09T09:56:00Z">
        <w:r>
          <w:rPr>
            <w:snapToGrid w:val="0"/>
            <w:lang w:val="it-IT"/>
          </w:rPr>
          <w:tab/>
        </w:r>
        <w:r>
          <w:rPr>
            <w:snapToGrid w:val="0"/>
          </w:rPr>
          <w:t>...</w:t>
        </w:r>
      </w:ins>
    </w:p>
    <w:p w14:paraId="7C9C131E" w14:textId="77777777" w:rsidR="00D965EF" w:rsidRDefault="00D965EF" w:rsidP="00D965EF">
      <w:pPr>
        <w:pStyle w:val="PL"/>
        <w:rPr>
          <w:ins w:id="21026" w:author="CR1168" w:date="2023-11-09T09:56:00Z"/>
          <w:snapToGrid w:val="0"/>
        </w:rPr>
      </w:pPr>
      <w:ins w:id="21027" w:author="CR1168" w:date="2023-11-09T09:56:00Z">
        <w:r>
          <w:rPr>
            <w:snapToGrid w:val="0"/>
          </w:rPr>
          <w:t>}</w:t>
        </w:r>
      </w:ins>
    </w:p>
    <w:p w14:paraId="0A96583E" w14:textId="77777777" w:rsidR="00D965EF" w:rsidRDefault="00D965EF" w:rsidP="00D965EF">
      <w:pPr>
        <w:pStyle w:val="PL"/>
        <w:rPr>
          <w:ins w:id="21028" w:author="CR1168" w:date="2023-11-09T09:56:00Z"/>
          <w:snapToGrid w:val="0"/>
        </w:rPr>
      </w:pPr>
    </w:p>
    <w:p w14:paraId="44C3FD31" w14:textId="77777777" w:rsidR="00D965EF" w:rsidRDefault="00D965EF" w:rsidP="00D965EF">
      <w:pPr>
        <w:pStyle w:val="PL"/>
        <w:rPr>
          <w:ins w:id="21029" w:author="CR1168" w:date="2023-11-09T09:56:00Z"/>
          <w:snapToGrid w:val="0"/>
        </w:rPr>
      </w:pPr>
      <w:ins w:id="21030" w:author="CR1168" w:date="2023-11-09T09:56:00Z">
        <w:r>
          <w:rPr>
            <w:rFonts w:eastAsiaTheme="minorEastAsia"/>
            <w:snapToGrid w:val="0"/>
            <w:lang w:eastAsia="zh-CN"/>
          </w:rPr>
          <w:t>TimingSynchronisationStatusReport</w:t>
        </w:r>
        <w:r>
          <w:rPr>
            <w:snapToGrid w:val="0"/>
          </w:rPr>
          <w:t>-IEs F1AP-PROTOCOL-IES ::= {</w:t>
        </w:r>
      </w:ins>
    </w:p>
    <w:p w14:paraId="2DD52342" w14:textId="77777777" w:rsidR="00D965EF" w:rsidRDefault="00D965EF" w:rsidP="00D965EF">
      <w:pPr>
        <w:pStyle w:val="PL"/>
        <w:rPr>
          <w:ins w:id="21031" w:author="CR1168" w:date="2023-11-09T09:56:00Z"/>
          <w:snapToGrid w:val="0"/>
        </w:rPr>
      </w:pPr>
      <w:ins w:id="21032" w:author="CR1168" w:date="2023-11-09T09:56:00Z">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ins>
    </w:p>
    <w:p w14:paraId="64B66860" w14:textId="77777777" w:rsidR="00D965EF" w:rsidRPr="006B42F3" w:rsidRDefault="00D965EF" w:rsidP="00D965EF">
      <w:pPr>
        <w:pStyle w:val="PL"/>
        <w:rPr>
          <w:ins w:id="21033" w:author="CR1168" w:date="2023-11-09T09:56:00Z"/>
          <w:snapToGrid w:val="0"/>
        </w:rPr>
      </w:pPr>
      <w:ins w:id="21034" w:author="CR1168" w:date="2023-11-09T09:56:00Z">
        <w:r>
          <w:rPr>
            <w:snapToGrid w:val="0"/>
          </w:rPr>
          <w:tab/>
        </w:r>
        <w:r w:rsidRPr="006B42F3">
          <w:rPr>
            <w:snapToGrid w:val="0"/>
          </w:rPr>
          <w:t>...</w:t>
        </w:r>
      </w:ins>
    </w:p>
    <w:p w14:paraId="44CF1D11" w14:textId="77777777" w:rsidR="00D965EF" w:rsidRPr="006B42F3" w:rsidRDefault="00D965EF" w:rsidP="00D965EF">
      <w:pPr>
        <w:pStyle w:val="PL"/>
        <w:rPr>
          <w:ins w:id="21035" w:author="CR1168" w:date="2023-11-09T09:56:00Z"/>
          <w:snapToGrid w:val="0"/>
        </w:rPr>
      </w:pPr>
      <w:ins w:id="21036" w:author="CR1168" w:date="2023-11-09T09:56:00Z">
        <w:r w:rsidRPr="006B42F3">
          <w:rPr>
            <w:snapToGrid w:val="0"/>
          </w:rPr>
          <w:t>}</w:t>
        </w:r>
      </w:ins>
    </w:p>
    <w:p w14:paraId="0C3C9704" w14:textId="77777777" w:rsidR="00D965EF" w:rsidRDefault="00D965EF" w:rsidP="009E6EC2">
      <w:pPr>
        <w:pStyle w:val="PL"/>
        <w:rPr>
          <w:snapToGrid w:val="0"/>
        </w:rPr>
      </w:pPr>
    </w:p>
    <w:p w14:paraId="134E68F3" w14:textId="77777777" w:rsidR="00243448" w:rsidRPr="00EA5FA7" w:rsidRDefault="00243448" w:rsidP="00243448">
      <w:pPr>
        <w:pStyle w:val="PL"/>
        <w:rPr>
          <w:ins w:id="21037" w:author="CR1180" w:date="2023-11-06T14:18:00Z"/>
        </w:rPr>
      </w:pPr>
      <w:ins w:id="21038" w:author="CR1180" w:date="2023-11-06T14:18:00Z">
        <w:r w:rsidRPr="00EA5FA7">
          <w:t>-- **************************************************************</w:t>
        </w:r>
      </w:ins>
    </w:p>
    <w:p w14:paraId="421D0021" w14:textId="77777777" w:rsidR="00243448" w:rsidRPr="00EA5FA7" w:rsidRDefault="00243448" w:rsidP="00243448">
      <w:pPr>
        <w:pStyle w:val="PL"/>
        <w:rPr>
          <w:ins w:id="21039" w:author="CR1180" w:date="2023-11-06T14:18:00Z"/>
        </w:rPr>
      </w:pPr>
      <w:ins w:id="21040" w:author="CR1180" w:date="2023-11-06T14:18:00Z">
        <w:r w:rsidRPr="00EA5FA7">
          <w:t>--</w:t>
        </w:r>
      </w:ins>
    </w:p>
    <w:p w14:paraId="6D9AC143" w14:textId="77777777" w:rsidR="00243448" w:rsidRPr="00EA5FA7" w:rsidRDefault="00243448" w:rsidP="00243448">
      <w:pPr>
        <w:pStyle w:val="PL"/>
        <w:outlineLvl w:val="4"/>
        <w:rPr>
          <w:ins w:id="21041" w:author="CR1180" w:date="2023-11-06T14:18:00Z"/>
        </w:rPr>
      </w:pPr>
      <w:ins w:id="21042" w:author="CR1180" w:date="2023-11-06T14:18:00Z">
        <w:r w:rsidRPr="00EA5FA7">
          <w:t xml:space="preserve">-- </w:t>
        </w:r>
        <w:r>
          <w:rPr>
            <w:snapToGrid w:val="0"/>
          </w:rPr>
          <w:t>SRS Information Reservation Notification</w:t>
        </w:r>
      </w:ins>
    </w:p>
    <w:p w14:paraId="64F507EC" w14:textId="77777777" w:rsidR="00243448" w:rsidRPr="00EA5FA7" w:rsidRDefault="00243448" w:rsidP="00243448">
      <w:pPr>
        <w:pStyle w:val="PL"/>
        <w:rPr>
          <w:ins w:id="21043" w:author="CR1180" w:date="2023-11-06T14:18:00Z"/>
        </w:rPr>
      </w:pPr>
      <w:ins w:id="21044" w:author="CR1180" w:date="2023-11-06T14:18:00Z">
        <w:r w:rsidRPr="00EA5FA7">
          <w:t>--</w:t>
        </w:r>
      </w:ins>
    </w:p>
    <w:p w14:paraId="273DC7D2" w14:textId="77777777" w:rsidR="00243448" w:rsidRPr="00EA5FA7" w:rsidRDefault="00243448" w:rsidP="00243448">
      <w:pPr>
        <w:pStyle w:val="PL"/>
        <w:rPr>
          <w:ins w:id="21045" w:author="CR1180" w:date="2023-11-06T14:18:00Z"/>
        </w:rPr>
      </w:pPr>
      <w:ins w:id="21046" w:author="CR1180" w:date="2023-11-06T14:18:00Z">
        <w:r w:rsidRPr="00EA5FA7">
          <w:t>-- **************************************************************</w:t>
        </w:r>
      </w:ins>
    </w:p>
    <w:p w14:paraId="08278A06" w14:textId="77777777" w:rsidR="00243448" w:rsidRPr="00EA5FA7" w:rsidRDefault="00243448" w:rsidP="00243448">
      <w:pPr>
        <w:pStyle w:val="PL"/>
        <w:rPr>
          <w:ins w:id="21047" w:author="CR1180" w:date="2023-11-06T14:18:00Z"/>
        </w:rPr>
      </w:pPr>
    </w:p>
    <w:p w14:paraId="6FE6CDA3" w14:textId="77777777" w:rsidR="00243448" w:rsidRPr="00EA5FA7" w:rsidRDefault="00243448" w:rsidP="00243448">
      <w:pPr>
        <w:pStyle w:val="PL"/>
        <w:rPr>
          <w:ins w:id="21048" w:author="CR1180" w:date="2023-11-06T14:18:00Z"/>
        </w:rPr>
      </w:pPr>
      <w:ins w:id="21049" w:author="CR1180" w:date="2023-11-06T14:18:00Z">
        <w:r>
          <w:rPr>
            <w:snapToGrid w:val="0"/>
          </w:rPr>
          <w:t>SRSInformationReservationNotification</w:t>
        </w:r>
        <w:r w:rsidRPr="00EA5FA7">
          <w:t xml:space="preserve"> ::= SEQUENCE {</w:t>
        </w:r>
      </w:ins>
    </w:p>
    <w:p w14:paraId="046BCEAB" w14:textId="77777777" w:rsidR="00243448" w:rsidRPr="00EA5FA7" w:rsidRDefault="00243448" w:rsidP="00243448">
      <w:pPr>
        <w:pStyle w:val="PL"/>
        <w:rPr>
          <w:ins w:id="21050" w:author="CR1180" w:date="2023-11-06T14:18:00Z"/>
        </w:rPr>
      </w:pPr>
      <w:ins w:id="21051" w:author="CR1180" w:date="2023-11-06T14:18:00Z">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ins>
    </w:p>
    <w:p w14:paraId="36E431B1" w14:textId="77777777" w:rsidR="00243448" w:rsidRPr="00EA5FA7" w:rsidRDefault="00243448" w:rsidP="00243448">
      <w:pPr>
        <w:pStyle w:val="PL"/>
        <w:rPr>
          <w:ins w:id="21052" w:author="CR1180" w:date="2023-11-06T14:18:00Z"/>
        </w:rPr>
      </w:pPr>
      <w:ins w:id="21053" w:author="CR1180" w:date="2023-11-06T14:18:00Z">
        <w:r w:rsidRPr="00EA5FA7">
          <w:tab/>
          <w:t>...</w:t>
        </w:r>
      </w:ins>
    </w:p>
    <w:p w14:paraId="6B531649" w14:textId="77777777" w:rsidR="00243448" w:rsidRPr="00EA5FA7" w:rsidRDefault="00243448" w:rsidP="00243448">
      <w:pPr>
        <w:pStyle w:val="PL"/>
        <w:rPr>
          <w:ins w:id="21054" w:author="CR1180" w:date="2023-11-06T14:18:00Z"/>
        </w:rPr>
      </w:pPr>
      <w:ins w:id="21055" w:author="CR1180" w:date="2023-11-06T14:18:00Z">
        <w:r w:rsidRPr="00EA5FA7">
          <w:t>}</w:t>
        </w:r>
      </w:ins>
    </w:p>
    <w:p w14:paraId="6D8AD731" w14:textId="77777777" w:rsidR="00243448" w:rsidRPr="00EA5FA7" w:rsidRDefault="00243448" w:rsidP="00243448">
      <w:pPr>
        <w:pStyle w:val="PL"/>
        <w:rPr>
          <w:ins w:id="21056" w:author="CR1180" w:date="2023-11-06T14:18:00Z"/>
        </w:rPr>
      </w:pPr>
    </w:p>
    <w:p w14:paraId="026E6991" w14:textId="77777777" w:rsidR="00243448" w:rsidRPr="00EA5FA7" w:rsidRDefault="00243448" w:rsidP="00243448">
      <w:pPr>
        <w:pStyle w:val="PL"/>
        <w:rPr>
          <w:ins w:id="21057" w:author="CR1180" w:date="2023-11-06T14:18:00Z"/>
        </w:rPr>
      </w:pPr>
      <w:ins w:id="21058" w:author="CR1180" w:date="2023-11-06T14:18:00Z">
        <w:r>
          <w:rPr>
            <w:snapToGrid w:val="0"/>
          </w:rPr>
          <w:t>SRSInformationReservationNotification</w:t>
        </w:r>
        <w:r w:rsidRPr="00EA5FA7">
          <w:t>IEs F1AP-PROTOCOL-IES ::= {</w:t>
        </w:r>
      </w:ins>
    </w:p>
    <w:p w14:paraId="60D48F67" w14:textId="77777777" w:rsidR="00243448" w:rsidRPr="00EA5FA7" w:rsidRDefault="00243448" w:rsidP="00243448">
      <w:pPr>
        <w:pStyle w:val="PL"/>
        <w:rPr>
          <w:ins w:id="21059" w:author="CR1180" w:date="2023-11-06T14:18:00Z"/>
        </w:rPr>
      </w:pPr>
      <w:ins w:id="21060" w:author="CR1180" w:date="2023-11-06T14:18:00Z">
        <w:r w:rsidRPr="00EA5FA7">
          <w:tab/>
          <w:t>{ ID id-TransactionID</w:t>
        </w:r>
        <w:r w:rsidRPr="00EA5FA7">
          <w:tab/>
        </w:r>
        <w:r w:rsidRPr="00EA5FA7">
          <w:tab/>
        </w:r>
        <w:r w:rsidRPr="00EA5FA7">
          <w:tab/>
        </w:r>
        <w:r>
          <w:rPr>
            <w:rFonts w:hint="eastAsia"/>
            <w:lang w:eastAsia="zh-CN"/>
          </w:rPr>
          <w:tab/>
        </w:r>
        <w:r w:rsidRPr="00EA5FA7">
          <w:t>CRITICALITY reject</w:t>
        </w:r>
        <w:r w:rsidRPr="00EA5FA7">
          <w:tab/>
          <w:t>TYPE TransactionID</w:t>
        </w:r>
        <w:r w:rsidRPr="00EA5FA7">
          <w:tab/>
        </w:r>
        <w:r w:rsidRPr="00EA5FA7">
          <w:tab/>
        </w:r>
        <w:r w:rsidRPr="00EA5FA7">
          <w:tab/>
        </w:r>
        <w:r w:rsidRPr="00EA5FA7">
          <w:tab/>
        </w:r>
        <w:r w:rsidRPr="00EA5FA7">
          <w:tab/>
          <w:t>PRESENCE mandatory</w:t>
        </w:r>
        <w:r w:rsidRPr="00EA5FA7">
          <w:tab/>
          <w:t>}|</w:t>
        </w:r>
      </w:ins>
    </w:p>
    <w:p w14:paraId="558E574F" w14:textId="77777777" w:rsidR="00243448" w:rsidRDefault="00243448" w:rsidP="00243448">
      <w:pPr>
        <w:pStyle w:val="PL"/>
        <w:rPr>
          <w:ins w:id="21061" w:author="CR1180" w:date="2023-11-06T14:18:00Z"/>
        </w:rPr>
      </w:pPr>
      <w:ins w:id="21062" w:author="CR1180" w:date="2023-11-06T14:18:00Z">
        <w:r w:rsidRPr="00EA5FA7">
          <w:tab/>
        </w:r>
        <w:r>
          <w:t>{ ID id-SRSReservationRequest</w:t>
        </w:r>
        <w:r>
          <w:tab/>
        </w:r>
        <w:r>
          <w:tab/>
        </w:r>
        <w:r w:rsidRPr="00EA5FA7">
          <w:t xml:space="preserve">CRITICALITY </w:t>
        </w:r>
        <w:r>
          <w:t>ignore</w:t>
        </w:r>
        <w:r w:rsidRPr="00EA5FA7">
          <w:tab/>
          <w:t xml:space="preserve">TYPE </w:t>
        </w:r>
        <w:r>
          <w:t>SRSReservationRequest</w:t>
        </w:r>
        <w:r w:rsidRPr="00EA5FA7">
          <w:tab/>
        </w:r>
        <w:r w:rsidRPr="00EA5FA7">
          <w:tab/>
        </w:r>
        <w:r w:rsidRPr="00EA5FA7">
          <w:tab/>
          <w:t>PRESENCE mandatory</w:t>
        </w:r>
        <w:r w:rsidRPr="00EA5FA7">
          <w:tab/>
          <w:t>}|</w:t>
        </w:r>
      </w:ins>
    </w:p>
    <w:p w14:paraId="50B849F7" w14:textId="77777777" w:rsidR="00243448" w:rsidRPr="00EA5FA7" w:rsidRDefault="00243448" w:rsidP="00243448">
      <w:pPr>
        <w:pStyle w:val="PL"/>
        <w:rPr>
          <w:ins w:id="21063" w:author="CR1180" w:date="2023-11-06T14:18:00Z"/>
        </w:rPr>
      </w:pPr>
      <w:ins w:id="21064" w:author="CR1180" w:date="2023-11-06T14:18:00Z">
        <w:r>
          <w:tab/>
          <w:t>{ ID id-SRSConfiguration</w:t>
        </w:r>
        <w:r>
          <w:tab/>
        </w:r>
        <w:r>
          <w:tab/>
        </w:r>
        <w:r>
          <w:tab/>
        </w:r>
        <w:r w:rsidRPr="00EA5FA7">
          <w:t xml:space="preserve">CRITICALITY </w:t>
        </w:r>
        <w:r>
          <w:t>ignore</w:t>
        </w:r>
        <w:r w:rsidRPr="00EA5FA7">
          <w:tab/>
          <w:t>TYPE</w:t>
        </w:r>
        <w:r>
          <w:t xml:space="preserve"> </w:t>
        </w:r>
        <w:r>
          <w:rPr>
            <w:snapToGrid w:val="0"/>
          </w:rPr>
          <w:t>SRSConfiguration</w:t>
        </w:r>
        <w:r w:rsidRPr="00EA5FA7">
          <w:tab/>
        </w:r>
        <w:r w:rsidRPr="00EA5FA7">
          <w:tab/>
        </w:r>
        <w:r w:rsidRPr="00EA5FA7">
          <w:tab/>
        </w:r>
        <w:r w:rsidRPr="00EA5FA7">
          <w:tab/>
          <w:t>PRESENCE mandatory</w:t>
        </w:r>
        <w:r w:rsidRPr="00EA5FA7">
          <w:tab/>
          <w:t>}|</w:t>
        </w:r>
        <w:r>
          <w:t xml:space="preserve"> </w:t>
        </w:r>
        <w:r w:rsidRPr="00123B63">
          <w:rPr>
            <w:highlight w:val="yellow"/>
          </w:rPr>
          <w:t>--FFS</w:t>
        </w:r>
      </w:ins>
    </w:p>
    <w:p w14:paraId="48FA6185" w14:textId="77777777" w:rsidR="00243448" w:rsidRPr="00EA5FA7" w:rsidRDefault="00243448" w:rsidP="00243448">
      <w:pPr>
        <w:pStyle w:val="PL"/>
        <w:rPr>
          <w:ins w:id="21065" w:author="CR1180" w:date="2023-11-06T14:18:00Z"/>
        </w:rPr>
      </w:pPr>
      <w:ins w:id="21066" w:author="CR1180" w:date="2023-11-06T14:18:00Z">
        <w:r>
          <w:tab/>
          <w:t>{ ID id-</w:t>
        </w:r>
        <w:r w:rsidRPr="00C452BC">
          <w:rPr>
            <w:snapToGrid w:val="0"/>
          </w:rPr>
          <w:t>LPHAPValidityAreaCells</w:t>
        </w:r>
        <w:r>
          <w:tab/>
        </w:r>
        <w:r>
          <w:tab/>
        </w:r>
        <w:r w:rsidRPr="00EA5FA7">
          <w:t xml:space="preserve">CRITICALITY </w:t>
        </w:r>
        <w:r>
          <w:t xml:space="preserve">reject </w:t>
        </w:r>
        <w:r>
          <w:rPr>
            <w:rFonts w:hint="eastAsia"/>
            <w:lang w:eastAsia="zh-CN"/>
          </w:rPr>
          <w:tab/>
        </w:r>
        <w:r w:rsidRPr="00EA5FA7">
          <w:t>TYPE</w:t>
        </w:r>
        <w:r>
          <w:t xml:space="preserve"> </w:t>
        </w:r>
        <w:r w:rsidRPr="00C452BC">
          <w:rPr>
            <w:snapToGrid w:val="0"/>
          </w:rPr>
          <w:t>LPHAPValidityAreaCells</w:t>
        </w:r>
        <w:r w:rsidRPr="00EA5FA7">
          <w:tab/>
        </w:r>
        <w:r w:rsidRPr="00EA5FA7">
          <w:tab/>
        </w:r>
        <w:r w:rsidRPr="00EA5FA7">
          <w:tab/>
          <w:t>PRESENCE mandatory },</w:t>
        </w:r>
      </w:ins>
    </w:p>
    <w:p w14:paraId="487C0E85" w14:textId="77777777" w:rsidR="00243448" w:rsidRPr="00EA5FA7" w:rsidRDefault="00243448" w:rsidP="00243448">
      <w:pPr>
        <w:pStyle w:val="PL"/>
        <w:rPr>
          <w:ins w:id="21067" w:author="CR1180" w:date="2023-11-06T14:18:00Z"/>
        </w:rPr>
      </w:pPr>
      <w:ins w:id="21068" w:author="CR1180" w:date="2023-11-06T14:18:00Z">
        <w:r w:rsidRPr="00EA5FA7">
          <w:tab/>
          <w:t>...</w:t>
        </w:r>
      </w:ins>
    </w:p>
    <w:p w14:paraId="5A45F109" w14:textId="77777777" w:rsidR="00243448" w:rsidRPr="00EA5FA7" w:rsidRDefault="00243448" w:rsidP="00243448">
      <w:pPr>
        <w:pStyle w:val="PL"/>
        <w:rPr>
          <w:ins w:id="21069" w:author="CR1180" w:date="2023-11-06T14:18:00Z"/>
        </w:rPr>
      </w:pPr>
      <w:ins w:id="21070" w:author="CR1180" w:date="2023-11-06T14:18:00Z">
        <w:r w:rsidRPr="00EA5FA7">
          <w:t>}</w:t>
        </w:r>
      </w:ins>
    </w:p>
    <w:p w14:paraId="483CD59D" w14:textId="77777777" w:rsidR="00243448" w:rsidRPr="00036EE1" w:rsidRDefault="00243448" w:rsidP="00243448">
      <w:pPr>
        <w:pStyle w:val="PL"/>
        <w:rPr>
          <w:ins w:id="21071" w:author="CR1180" w:date="2023-11-06T14:18:00Z"/>
          <w:snapToGrid w:val="0"/>
        </w:rPr>
      </w:pPr>
    </w:p>
    <w:p w14:paraId="6B3656F5" w14:textId="77777777" w:rsidR="00243448" w:rsidRPr="00036EE1" w:rsidRDefault="00243448"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lastRenderedPageBreak/>
        <w:t>END</w:t>
      </w:r>
      <w:bookmarkEnd w:id="20114"/>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21072" w:name="_Toc20956003"/>
      <w:bookmarkStart w:id="21073" w:name="_Toc29893129"/>
      <w:bookmarkStart w:id="21074" w:name="_Toc36557066"/>
      <w:bookmarkStart w:id="21075" w:name="_Toc45832586"/>
      <w:bookmarkStart w:id="21076" w:name="_Toc51763908"/>
      <w:bookmarkStart w:id="21077" w:name="_Toc64449080"/>
      <w:bookmarkStart w:id="21078" w:name="_Toc66289739"/>
      <w:bookmarkStart w:id="21079" w:name="_Toc74154852"/>
      <w:bookmarkStart w:id="21080" w:name="_Toc81383596"/>
      <w:bookmarkStart w:id="21081" w:name="_Toc88658230"/>
      <w:bookmarkStart w:id="21082" w:name="_Toc97911142"/>
      <w:bookmarkStart w:id="21083" w:name="_Toc99038966"/>
      <w:bookmarkStart w:id="21084" w:name="_Toc99731229"/>
      <w:bookmarkStart w:id="21085" w:name="_Toc105511364"/>
      <w:bookmarkStart w:id="21086" w:name="_Toc105927896"/>
      <w:bookmarkStart w:id="21087" w:name="_Toc106110436"/>
      <w:bookmarkStart w:id="21088" w:name="_Toc113835878"/>
      <w:bookmarkStart w:id="21089" w:name="_Toc120124734"/>
      <w:bookmarkStart w:id="21090" w:name="_Toc146227004"/>
      <w:bookmarkStart w:id="21091" w:name="_CR9_4_5"/>
      <w:bookmarkEnd w:id="21091"/>
      <w:r w:rsidRPr="00EA5FA7">
        <w:t>9.4.5</w:t>
      </w:r>
      <w:r w:rsidRPr="00EA5FA7">
        <w:tab/>
        <w:t>Information Element Definitions</w:t>
      </w:r>
      <w:bookmarkEnd w:id="21072"/>
      <w:bookmarkEnd w:id="21073"/>
      <w:bookmarkEnd w:id="21074"/>
      <w:bookmarkEnd w:id="21075"/>
      <w:bookmarkEnd w:id="21076"/>
      <w:bookmarkEnd w:id="21077"/>
      <w:bookmarkEnd w:id="21078"/>
      <w:bookmarkEnd w:id="21079"/>
      <w:bookmarkEnd w:id="21080"/>
      <w:bookmarkEnd w:id="21081"/>
      <w:bookmarkEnd w:id="21082"/>
      <w:bookmarkEnd w:id="21083"/>
      <w:bookmarkEnd w:id="21084"/>
      <w:bookmarkEnd w:id="21085"/>
      <w:bookmarkEnd w:id="21086"/>
      <w:bookmarkEnd w:id="21087"/>
      <w:bookmarkEnd w:id="21088"/>
      <w:bookmarkEnd w:id="21089"/>
      <w:bookmarkEnd w:id="21090"/>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21092"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lastRenderedPageBreak/>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lastRenderedPageBreak/>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lastRenderedPageBreak/>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21093"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21093"/>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66070360" w14:textId="77777777" w:rsidR="00B42FE2" w:rsidRDefault="007C4DED" w:rsidP="00B42FE2">
      <w:pPr>
        <w:pStyle w:val="PL"/>
        <w:rPr>
          <w:ins w:id="21094" w:author="CR1129" w:date="2023-11-06T14:18:00Z"/>
        </w:rPr>
      </w:pPr>
      <w:r w:rsidRPr="009A1425">
        <w:rPr>
          <w:lang w:val="sv-SE" w:eastAsia="zh-CN"/>
        </w:rPr>
        <w:tab/>
      </w:r>
      <w:r>
        <w:t>id-LastUsedCellIndication,</w:t>
      </w:r>
    </w:p>
    <w:p w14:paraId="3619701D" w14:textId="77777777" w:rsidR="00B42FE2" w:rsidRDefault="00B42FE2" w:rsidP="00B42FE2">
      <w:pPr>
        <w:pStyle w:val="PL"/>
        <w:rPr>
          <w:ins w:id="21095" w:author="CR1129" w:date="2023-11-06T14:18:00Z"/>
        </w:rPr>
      </w:pPr>
      <w:ins w:id="21096" w:author="CR1129" w:date="2023-11-06T14:18:00Z">
        <w:r>
          <w:tab/>
          <w:t>id-Recommended-SSBs-List,</w:t>
        </w:r>
      </w:ins>
    </w:p>
    <w:p w14:paraId="08EED424" w14:textId="77777777" w:rsidR="00B42FE2" w:rsidRDefault="00B42FE2" w:rsidP="00B42FE2">
      <w:pPr>
        <w:pStyle w:val="PL"/>
        <w:rPr>
          <w:ins w:id="21097" w:author="CR1129" w:date="2023-11-06T14:18:00Z"/>
        </w:rPr>
      </w:pPr>
      <w:ins w:id="21098" w:author="CR1129" w:date="2023-11-06T14:18:00Z">
        <w:r>
          <w:tab/>
          <w:t>id-Recommended-SSBs-for-Paging-List,</w:t>
        </w:r>
      </w:ins>
    </w:p>
    <w:p w14:paraId="4D4D271E" w14:textId="77777777" w:rsidR="00B42FE2" w:rsidRDefault="00B42FE2" w:rsidP="00B42FE2">
      <w:pPr>
        <w:pStyle w:val="PL"/>
        <w:rPr>
          <w:ins w:id="21099" w:author="CR1129" w:date="2023-11-06T14:18:00Z"/>
        </w:rPr>
      </w:pPr>
      <w:ins w:id="21100" w:author="CR1129" w:date="2023-11-06T14:18:00Z">
        <w:r>
          <w:tab/>
          <w:t>id-SSBs-toBeActivated-List,</w:t>
        </w:r>
      </w:ins>
    </w:p>
    <w:p w14:paraId="04B696EB" w14:textId="23E29306" w:rsidR="007C4DED" w:rsidRDefault="00B42FE2" w:rsidP="00B42FE2">
      <w:pPr>
        <w:pStyle w:val="PL"/>
      </w:pPr>
      <w:ins w:id="21101" w:author="CR1129" w:date="2023-11-06T14:18:00Z">
        <w:r>
          <w:tab/>
          <w:t>id-Cells-With-SSBs-Activated-List,</w:t>
        </w:r>
      </w:ins>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6B42F3" w:rsidRDefault="0053234D" w:rsidP="00454D3D">
      <w:pPr>
        <w:pStyle w:val="PL"/>
        <w:rPr>
          <w:rFonts w:eastAsia="Calibri"/>
          <w:lang w:eastAsia="ja-JP"/>
        </w:rPr>
      </w:pPr>
      <w:r>
        <w:rPr>
          <w:rFonts w:eastAsia="Malgun Gothic"/>
        </w:rPr>
        <w:tab/>
      </w:r>
      <w:r w:rsidRPr="006B42F3">
        <w:rPr>
          <w:rFonts w:eastAsia="Calibri"/>
          <w:lang w:eastAsia="ja-JP"/>
        </w:rPr>
        <w:t>id-pathPower,</w:t>
      </w:r>
    </w:p>
    <w:p w14:paraId="12DAD259" w14:textId="77777777" w:rsidR="00FB3680" w:rsidRDefault="00FB3680" w:rsidP="00FB3680">
      <w:pPr>
        <w:pStyle w:val="PL"/>
        <w:rPr>
          <w:lang w:val="sv-SE"/>
        </w:rPr>
      </w:pPr>
      <w:r w:rsidRPr="006B42F3">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877D4F">
      <w:pPr>
        <w:pStyle w:val="PL"/>
        <w:rPr>
          <w:snapToGrid w:val="0"/>
        </w:rPr>
      </w:pPr>
      <w:r w:rsidRPr="00877D4F">
        <w:rPr>
          <w:snapToGrid w:val="0"/>
        </w:rPr>
        <w:tab/>
        <w:t>id-ServCellInfoList,</w:t>
      </w:r>
    </w:p>
    <w:p w14:paraId="0619B192"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02" w:author="CR1223" w:date="2023-11-06T14:19:00Z"/>
          <w:rFonts w:ascii="Courier New" w:hAnsi="Courier New"/>
          <w:noProof/>
          <w:sz w:val="16"/>
        </w:rPr>
      </w:pPr>
      <w:ins w:id="21103" w:author="CR1223" w:date="2023-11-06T14:19:00Z">
        <w:r w:rsidRPr="00644324">
          <w:rPr>
            <w:rFonts w:ascii="Courier New" w:hAnsi="Courier New"/>
            <w:noProof/>
            <w:sz w:val="16"/>
          </w:rPr>
          <w:tab/>
          <w:t>id-Preconfigured-measurement-GAP-Request,</w:t>
        </w:r>
      </w:ins>
    </w:p>
    <w:p w14:paraId="22BDF35A"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04" w:author="CR1223" w:date="2023-11-06T14:19:00Z"/>
          <w:rFonts w:ascii="Courier New" w:hAnsi="Courier New"/>
          <w:noProof/>
          <w:sz w:val="16"/>
        </w:rPr>
      </w:pPr>
      <w:ins w:id="21105" w:author="CR1223" w:date="2023-11-06T14:19:00Z">
        <w:r>
          <w:rPr>
            <w:rFonts w:ascii="Courier New" w:hAnsi="Courier New"/>
            <w:noProof/>
            <w:sz w:val="16"/>
          </w:rPr>
          <w:tab/>
          <w:t>id-BWP-Id,</w:t>
        </w:r>
      </w:ins>
    </w:p>
    <w:p w14:paraId="03C5A431" w14:textId="77777777" w:rsidR="00A3498C" w:rsidRDefault="00A3498C" w:rsidP="00A3498C">
      <w:pPr>
        <w:pStyle w:val="PL"/>
        <w:rPr>
          <w:ins w:id="21106" w:author="CR1070" w:date="2023-11-06T14:18:00Z"/>
          <w:color w:val="FF0000"/>
        </w:rPr>
      </w:pPr>
      <w:ins w:id="21107" w:author="CR1070" w:date="2023-11-06T14:18:00Z">
        <w:r>
          <w:rPr>
            <w:snapToGrid w:val="0"/>
          </w:rPr>
          <w:lastRenderedPageBreak/>
          <w:tab/>
        </w:r>
        <w:r>
          <w:rPr>
            <w:color w:val="FF0000"/>
          </w:rPr>
          <w:t>id-dRB-List,</w:t>
        </w:r>
      </w:ins>
    </w:p>
    <w:p w14:paraId="7502EEF9" w14:textId="77777777" w:rsidR="00D22F09" w:rsidRDefault="00D22F09" w:rsidP="00D22F09">
      <w:pPr>
        <w:pStyle w:val="PL"/>
        <w:rPr>
          <w:ins w:id="21108" w:author="CR1105"/>
          <w:rFonts w:eastAsia="SimSun" w:cs="Courier New"/>
          <w:szCs w:val="16"/>
          <w:lang w:eastAsia="zh-CN"/>
        </w:rPr>
      </w:pPr>
      <w:bookmarkStart w:id="21109" w:name="_Hlk148540007"/>
      <w:ins w:id="21110" w:author="CR1105">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ins>
    </w:p>
    <w:p w14:paraId="0C33A009" w14:textId="77777777" w:rsidR="00D7227A" w:rsidRDefault="00D22F09" w:rsidP="00D7227A">
      <w:pPr>
        <w:pStyle w:val="PL"/>
        <w:rPr>
          <w:ins w:id="21111" w:author="CR1123"/>
        </w:rPr>
      </w:pPr>
      <w:ins w:id="21112" w:author="CR1105">
        <w:r>
          <w:rPr>
            <w:rFonts w:eastAsia="SimSun" w:cs="Courier New"/>
            <w:szCs w:val="16"/>
            <w:lang w:val="en-US" w:eastAsia="zh-CN"/>
          </w:rPr>
          <w:tab/>
        </w:r>
        <w:r>
          <w:rPr>
            <w:rFonts w:eastAsia="SimSun" w:cs="Courier New" w:hint="eastAsia"/>
            <w:szCs w:val="16"/>
            <w:lang w:val="en-US" w:eastAsia="zh-CN"/>
          </w:rPr>
          <w:t>id-RadioResourceStatusNR-U,</w:t>
        </w:r>
      </w:ins>
    </w:p>
    <w:p w14:paraId="338F240E" w14:textId="77777777" w:rsidR="00D7227A" w:rsidRDefault="00D7227A" w:rsidP="00D7227A">
      <w:pPr>
        <w:pStyle w:val="PL"/>
        <w:rPr>
          <w:ins w:id="21113" w:author="CR1123"/>
          <w:snapToGrid w:val="0"/>
        </w:rPr>
      </w:pPr>
      <w:ins w:id="21114" w:author="CR1123">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ins>
    </w:p>
    <w:p w14:paraId="1566FC10" w14:textId="77777777" w:rsidR="00D7227A" w:rsidRPr="00CB7859" w:rsidRDefault="00D7227A" w:rsidP="00D7227A">
      <w:pPr>
        <w:pStyle w:val="PL"/>
        <w:rPr>
          <w:ins w:id="21115" w:author="CR1123"/>
          <w:snapToGrid w:val="0"/>
        </w:rPr>
      </w:pPr>
      <w:ins w:id="21116" w:author="CR1123">
        <w:r w:rsidRPr="00CB7859">
          <w:rPr>
            <w:snapToGrid w:val="0"/>
          </w:rPr>
          <w:tab/>
          <w:t>id-FiveG-ProSeLayer2UEtoUERelay,</w:t>
        </w:r>
      </w:ins>
    </w:p>
    <w:p w14:paraId="0C96AC23" w14:textId="2AE0B686" w:rsidR="00D22F09" w:rsidRDefault="00D7227A" w:rsidP="00D7227A">
      <w:pPr>
        <w:pStyle w:val="PL"/>
        <w:rPr>
          <w:ins w:id="21117" w:author="CR1168" w:date="2023-11-09T09:57:00Z"/>
          <w:snapToGrid w:val="0"/>
        </w:rPr>
      </w:pPr>
      <w:ins w:id="21118" w:author="CR1123">
        <w:r w:rsidRPr="00CB7859">
          <w:rPr>
            <w:snapToGrid w:val="0"/>
          </w:rPr>
          <w:tab/>
          <w:t>id-</w:t>
        </w:r>
        <w:r>
          <w:rPr>
            <w:snapToGrid w:val="0"/>
          </w:rPr>
          <w:t>FiveG-ProSeLayer2UEtoUERemote</w:t>
        </w:r>
        <w:r w:rsidRPr="00CB7859">
          <w:rPr>
            <w:snapToGrid w:val="0"/>
          </w:rPr>
          <w:t>,</w:t>
        </w:r>
      </w:ins>
    </w:p>
    <w:p w14:paraId="58C54F15" w14:textId="77777777" w:rsidR="00D965EF" w:rsidRDefault="00D965EF" w:rsidP="00D965EF">
      <w:pPr>
        <w:pStyle w:val="PL"/>
        <w:rPr>
          <w:ins w:id="21119" w:author="CR1168" w:date="2023-11-09T09:57:00Z"/>
          <w:rFonts w:eastAsia="MS Mincho" w:cs="Arial"/>
        </w:rPr>
      </w:pPr>
      <w:ins w:id="21120" w:author="CR1168" w:date="2023-11-09T09:57:00Z">
        <w:r>
          <w:rPr>
            <w:snapToGrid w:val="0"/>
          </w:rPr>
          <w:tab/>
        </w:r>
        <w:r>
          <w:rPr>
            <w:rFonts w:eastAsia="MS Mincho" w:cs="Arial"/>
          </w:rPr>
          <w:t>id-TSCTrafficCharacteristicsFeedback,</w:t>
        </w:r>
      </w:ins>
    </w:p>
    <w:p w14:paraId="02802E73" w14:textId="2477B817" w:rsidR="00D965EF" w:rsidRDefault="00D965EF" w:rsidP="00D965EF">
      <w:pPr>
        <w:pStyle w:val="PL"/>
        <w:rPr>
          <w:snapToGrid w:val="0"/>
        </w:rPr>
      </w:pPr>
      <w:ins w:id="21121" w:author="CR1168" w:date="2023-11-09T09:57:00Z">
        <w:r>
          <w:rPr>
            <w:snapToGrid w:val="0"/>
          </w:rPr>
          <w:tab/>
          <w:t>id-RANfeedbacktype,</w:t>
        </w:r>
      </w:ins>
    </w:p>
    <w:p w14:paraId="56239C8A" w14:textId="2248429F" w:rsidR="000221FF" w:rsidRDefault="000221FF" w:rsidP="00D965EF">
      <w:pPr>
        <w:pStyle w:val="PL"/>
        <w:rPr>
          <w:ins w:id="21122" w:author="CR1105"/>
          <w:rFonts w:eastAsia="SimSun" w:cs="Courier New"/>
          <w:szCs w:val="16"/>
          <w:lang w:eastAsia="zh-CN"/>
        </w:rPr>
      </w:pPr>
      <w:ins w:id="21123" w:author="CR1169">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ins>
    </w:p>
    <w:bookmarkEnd w:id="21109"/>
    <w:p w14:paraId="530B7AFC" w14:textId="77777777" w:rsidR="00ED124A" w:rsidRDefault="00ED124A" w:rsidP="00ED124A">
      <w:pPr>
        <w:pStyle w:val="PL"/>
        <w:rPr>
          <w:ins w:id="21124" w:author="CR1176" w:date="2023-11-09T13:48:00Z"/>
          <w:rFonts w:eastAsia="SimSun"/>
          <w:snapToGrid w:val="0"/>
        </w:rPr>
      </w:pPr>
      <w:ins w:id="21125" w:author="CR1176" w:date="2023-11-09T13:48:00Z">
        <w:r>
          <w:rPr>
            <w:rFonts w:eastAsia="SimSun"/>
            <w:snapToGrid w:val="0"/>
          </w:rPr>
          <w:tab/>
          <w:t>id-</w:t>
        </w:r>
        <w:r>
          <w:rPr>
            <w:rFonts w:cs="Courier New"/>
            <w:szCs w:val="22"/>
            <w:lang w:eastAsia="zh-CN"/>
          </w:rPr>
          <w:t>Mobile-TRP-LocationInformation</w:t>
        </w:r>
        <w:r>
          <w:rPr>
            <w:rFonts w:eastAsia="SimSun"/>
            <w:snapToGrid w:val="0"/>
          </w:rPr>
          <w:t>,</w:t>
        </w:r>
      </w:ins>
    </w:p>
    <w:p w14:paraId="7A7A044A" w14:textId="77777777" w:rsidR="00ED124A" w:rsidRDefault="00ED124A" w:rsidP="00ED124A">
      <w:pPr>
        <w:pStyle w:val="PL"/>
        <w:rPr>
          <w:ins w:id="21126" w:author="CR1176" w:date="2023-11-09T13:48:00Z"/>
          <w:lang w:eastAsia="zh-CN"/>
        </w:rPr>
      </w:pPr>
      <w:ins w:id="21127" w:author="CR1176" w:date="2023-11-09T13:48:00Z">
        <w:r>
          <w:tab/>
        </w:r>
        <w:r>
          <w:rPr>
            <w:snapToGrid w:val="0"/>
          </w:rPr>
          <w:t>id-Mobile-IAB-MT-UE-ID</w:t>
        </w:r>
        <w:r>
          <w:rPr>
            <w:rFonts w:eastAsia="SimSun"/>
            <w:snapToGrid w:val="0"/>
          </w:rPr>
          <w:t>,</w:t>
        </w:r>
      </w:ins>
    </w:p>
    <w:p w14:paraId="42DDAC2C" w14:textId="77777777" w:rsidR="00ED124A" w:rsidRDefault="00ED124A" w:rsidP="00ED124A">
      <w:pPr>
        <w:pStyle w:val="PL"/>
        <w:rPr>
          <w:ins w:id="21128" w:author="CR1176" w:date="2023-11-09T13:49:00Z"/>
          <w:rFonts w:eastAsia="SimSun"/>
          <w:snapToGrid w:val="0"/>
        </w:rPr>
      </w:pPr>
      <w:ins w:id="21129" w:author="CR1176" w:date="2023-11-09T13:48:00Z">
        <w:r>
          <w:rPr>
            <w:snapToGrid w:val="0"/>
          </w:rPr>
          <w:tab/>
          <w:t>id-Mobile</w:t>
        </w:r>
        <w:r>
          <w:rPr>
            <w:rFonts w:cs="Courier New"/>
            <w:szCs w:val="22"/>
            <w:lang w:eastAsia="zh-CN"/>
          </w:rPr>
          <w:t>AccessPointLocation</w:t>
        </w:r>
        <w:r>
          <w:rPr>
            <w:rFonts w:eastAsia="SimSun"/>
            <w:snapToGrid w:val="0"/>
          </w:rPr>
          <w:t>,</w:t>
        </w:r>
      </w:ins>
    </w:p>
    <w:p w14:paraId="6523A2A0"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30" w:author="CR1180" w:date="2023-11-06T14:18:00Z"/>
          <w:rFonts w:ascii="Courier New" w:eastAsia="SimSun" w:hAnsi="Courier New"/>
          <w:noProof/>
          <w:snapToGrid w:val="0"/>
          <w:sz w:val="16"/>
        </w:rPr>
      </w:pPr>
      <w:ins w:id="21131" w:author="CR1180" w:date="2023-11-06T14:18:00Z">
        <w:r>
          <w:rPr>
            <w:rFonts w:ascii="Courier New" w:hAnsi="Courier New"/>
            <w:noProof/>
            <w:snapToGrid w:val="0"/>
            <w:sz w:val="16"/>
          </w:rPr>
          <w:tab/>
        </w:r>
        <w:r w:rsidRPr="00E33236">
          <w:rPr>
            <w:rFonts w:ascii="Courier New" w:eastAsia="SimSun" w:hAnsi="Courier New"/>
            <w:noProof/>
            <w:snapToGrid w:val="0"/>
            <w:sz w:val="16"/>
          </w:rPr>
          <w:t>id-UL-</w:t>
        </w:r>
        <w:r>
          <w:rPr>
            <w:rFonts w:ascii="Courier New" w:eastAsia="SimSun" w:hAnsi="Courier New"/>
            <w:noProof/>
            <w:snapToGrid w:val="0"/>
            <w:sz w:val="16"/>
          </w:rPr>
          <w:t>RSCP,</w:t>
        </w:r>
      </w:ins>
    </w:p>
    <w:p w14:paraId="2322B4A2"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32" w:author="CR1180" w:date="2023-11-06T14:18:00Z"/>
          <w:rFonts w:ascii="Courier New" w:eastAsia="SimSun" w:hAnsi="Courier New"/>
          <w:noProof/>
          <w:snapToGrid w:val="0"/>
          <w:sz w:val="16"/>
        </w:rPr>
      </w:pPr>
      <w:ins w:id="21133" w:author="CR1180" w:date="2023-11-06T14:18:00Z">
        <w:r>
          <w:rPr>
            <w:rFonts w:ascii="Courier New" w:eastAsia="SimSun" w:hAnsi="Courier New"/>
            <w:noProof/>
            <w:snapToGrid w:val="0"/>
            <w:sz w:val="16"/>
          </w:rPr>
          <w:tab/>
        </w:r>
        <w:r w:rsidRPr="0092421E">
          <w:rPr>
            <w:rFonts w:ascii="Courier New" w:eastAsia="SimSun" w:hAnsi="Courier New"/>
            <w:noProof/>
            <w:snapToGrid w:val="0"/>
            <w:sz w:val="16"/>
          </w:rPr>
          <w:t>id-</w:t>
        </w:r>
        <w:r w:rsidRPr="0035680F">
          <w:rPr>
            <w:rFonts w:ascii="Courier New" w:eastAsia="SimSun" w:hAnsi="Courier New"/>
            <w:noProof/>
            <w:snapToGrid w:val="0"/>
            <w:sz w:val="16"/>
          </w:rPr>
          <w:t>B</w:t>
        </w:r>
        <w:r>
          <w:rPr>
            <w:rFonts w:ascii="Courier New" w:eastAsia="SimSun" w:hAnsi="Courier New"/>
            <w:noProof/>
            <w:snapToGrid w:val="0"/>
            <w:sz w:val="16"/>
          </w:rPr>
          <w:t>W-</w:t>
        </w:r>
        <w:r w:rsidRPr="0035680F">
          <w:rPr>
            <w:rFonts w:ascii="Courier New" w:eastAsia="SimSun" w:hAnsi="Courier New"/>
            <w:noProof/>
            <w:snapToGrid w:val="0"/>
            <w:sz w:val="16"/>
          </w:rPr>
          <w:t>Aggregation</w:t>
        </w:r>
        <w:r>
          <w:rPr>
            <w:rFonts w:ascii="Courier New" w:eastAsia="SimSun" w:hAnsi="Courier New"/>
            <w:noProof/>
            <w:snapToGrid w:val="0"/>
            <w:sz w:val="16"/>
          </w:rPr>
          <w:t>-</w:t>
        </w:r>
        <w:r w:rsidRPr="0035680F">
          <w:rPr>
            <w:rFonts w:ascii="Courier New" w:eastAsia="SimSun" w:hAnsi="Courier New"/>
            <w:noProof/>
            <w:snapToGrid w:val="0"/>
            <w:sz w:val="16"/>
          </w:rPr>
          <w:t>Request</w:t>
        </w:r>
        <w:r>
          <w:rPr>
            <w:rFonts w:ascii="Courier New" w:eastAsia="SimSun" w:hAnsi="Courier New"/>
            <w:noProof/>
            <w:snapToGrid w:val="0"/>
            <w:sz w:val="16"/>
          </w:rPr>
          <w:t>-</w:t>
        </w:r>
        <w:r w:rsidRPr="0035680F">
          <w:rPr>
            <w:rFonts w:ascii="Courier New" w:eastAsia="SimSun" w:hAnsi="Courier New"/>
            <w:noProof/>
            <w:snapToGrid w:val="0"/>
            <w:sz w:val="16"/>
          </w:rPr>
          <w:t>Information</w:t>
        </w:r>
        <w:r>
          <w:rPr>
            <w:rFonts w:ascii="Courier New" w:eastAsia="SimSun" w:hAnsi="Courier New"/>
            <w:noProof/>
            <w:snapToGrid w:val="0"/>
            <w:sz w:val="16"/>
          </w:rPr>
          <w:t>,</w:t>
        </w:r>
      </w:ins>
    </w:p>
    <w:p w14:paraId="057882E5"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34" w:author="CR1180" w:date="2023-11-06T14:18:00Z"/>
          <w:rFonts w:ascii="Courier New" w:hAnsi="Courier New"/>
          <w:noProof/>
          <w:sz w:val="16"/>
        </w:rPr>
      </w:pPr>
      <w:ins w:id="21135" w:author="CR1180" w:date="2023-11-06T14:18:00Z">
        <w:r>
          <w:rPr>
            <w:rFonts w:ascii="Courier New" w:hAnsi="Courier New"/>
            <w:noProof/>
            <w:sz w:val="16"/>
          </w:rPr>
          <w:tab/>
        </w:r>
        <w:r w:rsidRPr="00B746C1">
          <w:rPr>
            <w:rFonts w:ascii="Courier New" w:hAnsi="Courier New"/>
            <w:noProof/>
            <w:sz w:val="16"/>
          </w:rPr>
          <w:t>id-PosSRSResourceAggregationID</w:t>
        </w:r>
        <w:r>
          <w:rPr>
            <w:rFonts w:ascii="Courier New" w:hAnsi="Courier New"/>
            <w:noProof/>
            <w:sz w:val="16"/>
          </w:rPr>
          <w:t>,</w:t>
        </w:r>
      </w:ins>
    </w:p>
    <w:p w14:paraId="7B424F13" w14:textId="77777777" w:rsidR="00243448" w:rsidRDefault="00243448" w:rsidP="00243448">
      <w:pPr>
        <w:pStyle w:val="PL"/>
        <w:rPr>
          <w:ins w:id="21136" w:author="CR1180" w:date="2023-11-06T14:18:00Z"/>
          <w:snapToGrid w:val="0"/>
        </w:rPr>
      </w:pPr>
      <w:ins w:id="21137" w:author="CR1180" w:date="2023-11-06T14:18:00Z">
        <w:r>
          <w:rPr>
            <w:snapToGrid w:val="0"/>
          </w:rPr>
          <w:tab/>
        </w:r>
        <w:r w:rsidRPr="00852DF5">
          <w:rPr>
            <w:snapToGrid w:val="0"/>
          </w:rPr>
          <w:t>id-</w:t>
        </w:r>
        <w:r>
          <w:rPr>
            <w:snapToGrid w:val="0"/>
          </w:rPr>
          <w:t>ReportingGranularitykminus1,</w:t>
        </w:r>
      </w:ins>
    </w:p>
    <w:p w14:paraId="39E07B79" w14:textId="77777777" w:rsidR="00243448" w:rsidRDefault="00243448" w:rsidP="00243448">
      <w:pPr>
        <w:pStyle w:val="PL"/>
        <w:rPr>
          <w:ins w:id="21138" w:author="CR1180" w:date="2023-11-06T14:18:00Z"/>
          <w:snapToGrid w:val="0"/>
        </w:rPr>
      </w:pPr>
      <w:ins w:id="21139" w:author="CR1180" w:date="2023-11-06T14:18:00Z">
        <w:r>
          <w:rPr>
            <w:snapToGrid w:val="0"/>
          </w:rPr>
          <w:tab/>
        </w:r>
        <w:r w:rsidRPr="00852DF5">
          <w:rPr>
            <w:snapToGrid w:val="0"/>
          </w:rPr>
          <w:t>id-</w:t>
        </w:r>
        <w:r>
          <w:rPr>
            <w:snapToGrid w:val="0"/>
          </w:rPr>
          <w:t>ReportingGranularitykminus2,</w:t>
        </w:r>
      </w:ins>
    </w:p>
    <w:p w14:paraId="73ED9643" w14:textId="77777777" w:rsidR="00243448" w:rsidRDefault="00243448" w:rsidP="00243448">
      <w:pPr>
        <w:pStyle w:val="PL"/>
        <w:rPr>
          <w:ins w:id="21140" w:author="CR1180" w:date="2023-11-06T14:18:00Z"/>
          <w:lang w:val="sv-SE"/>
        </w:rPr>
      </w:pPr>
      <w:ins w:id="21141" w:author="CR1180" w:date="2023-11-06T14:18:00Z">
        <w:r>
          <w:rPr>
            <w:snapToGrid w:val="0"/>
          </w:rPr>
          <w:tab/>
        </w:r>
        <w:r w:rsidRPr="00852DF5">
          <w:rPr>
            <w:snapToGrid w:val="0"/>
          </w:rPr>
          <w:t>id-</w:t>
        </w:r>
        <w:r>
          <w:rPr>
            <w:lang w:val="sv-SE"/>
          </w:rPr>
          <w:t>T</w:t>
        </w:r>
        <w:r w:rsidRPr="00E22101">
          <w:rPr>
            <w:lang w:val="sv-SE"/>
          </w:rPr>
          <w:t>imingReportingGranularityFactor</w:t>
        </w:r>
        <w:r>
          <w:rPr>
            <w:lang w:val="sv-SE"/>
          </w:rPr>
          <w:t>Extended,</w:t>
        </w:r>
      </w:ins>
    </w:p>
    <w:p w14:paraId="7CAA8937" w14:textId="77777777" w:rsidR="00243448" w:rsidRDefault="00243448" w:rsidP="00243448">
      <w:pPr>
        <w:pStyle w:val="PL"/>
        <w:rPr>
          <w:ins w:id="21142" w:author="CR1180" w:date="2023-11-06T14:18:00Z"/>
          <w:lang w:val="sv-SE"/>
        </w:rPr>
      </w:pPr>
      <w:ins w:id="21143" w:author="CR1180" w:date="2023-11-06T14:18:00Z">
        <w:r>
          <w:rPr>
            <w:lang w:val="sv-SE"/>
          </w:rPr>
          <w:tab/>
          <w:t>id-LPHAPAssistanceInformation,</w:t>
        </w:r>
      </w:ins>
    </w:p>
    <w:p w14:paraId="355EED01" w14:textId="77777777" w:rsidR="00243448" w:rsidRDefault="00243448" w:rsidP="00243448">
      <w:pPr>
        <w:pStyle w:val="PL"/>
        <w:rPr>
          <w:ins w:id="21144" w:author="CR1219" w:date="2023-11-10T18:09:00Z"/>
          <w:snapToGrid w:val="0"/>
        </w:rPr>
      </w:pPr>
      <w:ins w:id="21145" w:author="CR1180" w:date="2023-11-06T14:18:00Z">
        <w:r>
          <w:rPr>
            <w:lang w:val="sv-SE"/>
          </w:rPr>
          <w:tab/>
        </w:r>
        <w:r>
          <w:rPr>
            <w:snapToGrid w:val="0"/>
          </w:rPr>
          <w:t>id-SymbolIndex,</w:t>
        </w:r>
      </w:ins>
    </w:p>
    <w:p w14:paraId="15BD672E"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46" w:author="CR1219" w:date="2023-11-10T18:09:00Z"/>
          <w:rFonts w:ascii="Courier New" w:hAnsi="Courier New"/>
          <w:noProof/>
          <w:snapToGrid w:val="0"/>
          <w:sz w:val="16"/>
        </w:rPr>
      </w:pPr>
      <w:ins w:id="21147" w:author="CR1219" w:date="2023-11-10T18:09:00Z">
        <w:r w:rsidRPr="0095544F">
          <w:rPr>
            <w:rFonts w:ascii="Courier New" w:hAnsi="Courier New"/>
            <w:noProof/>
            <w:snapToGrid w:val="0"/>
            <w:sz w:val="16"/>
          </w:rPr>
          <w:tab/>
          <w:t>id-PDUSetQoSParameters,</w:t>
        </w:r>
      </w:ins>
    </w:p>
    <w:p w14:paraId="1E2C0FC7"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48" w:author="CR1219" w:date="2023-11-10T18:09:00Z"/>
          <w:rFonts w:ascii="Courier New" w:hAnsi="Courier New"/>
          <w:noProof/>
          <w:snapToGrid w:val="0"/>
          <w:sz w:val="16"/>
        </w:rPr>
      </w:pPr>
      <w:ins w:id="21149" w:author="CR1219" w:date="2023-11-10T18:09:00Z">
        <w:r w:rsidRPr="0095544F">
          <w:rPr>
            <w:rFonts w:ascii="Courier New" w:hAnsi="Courier New"/>
            <w:noProof/>
            <w:snapToGrid w:val="0"/>
            <w:sz w:val="16"/>
          </w:rPr>
          <w:tab/>
          <w:t>id-N6JitterInformation,</w:t>
        </w:r>
      </w:ins>
    </w:p>
    <w:p w14:paraId="1B660463"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50" w:author="CR1219" w:date="2023-11-10T18:09:00Z"/>
          <w:rFonts w:ascii="Courier New" w:hAnsi="Courier New"/>
          <w:noProof/>
          <w:snapToGrid w:val="0"/>
          <w:sz w:val="16"/>
        </w:rPr>
      </w:pPr>
      <w:ins w:id="21151" w:author="CR1219" w:date="2023-11-10T18:09:00Z">
        <w:r w:rsidRPr="0095544F">
          <w:rPr>
            <w:rFonts w:ascii="Courier New" w:hAnsi="Courier New"/>
            <w:noProof/>
            <w:snapToGrid w:val="0"/>
            <w:sz w:val="16"/>
          </w:rPr>
          <w:tab/>
          <w:t>id-MonitoringRequest,</w:t>
        </w:r>
      </w:ins>
    </w:p>
    <w:p w14:paraId="4B482B8D" w14:textId="112673F5" w:rsidR="00837776" w:rsidRPr="00837776" w:rsidRDefault="00837776" w:rsidP="00837776">
      <w:pPr>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52" w:author="CR1180" w:date="2023-11-06T14:18:00Z"/>
          <w:rFonts w:ascii="Courier New" w:hAnsi="Courier New"/>
          <w:noProof/>
          <w:snapToGrid w:val="0"/>
          <w:sz w:val="16"/>
        </w:rPr>
      </w:pPr>
      <w:ins w:id="21153" w:author="CR1219" w:date="2023-11-10T18:09:00Z">
        <w:r w:rsidRPr="0095544F">
          <w:rPr>
            <w:rFonts w:ascii="Courier New" w:hAnsi="Courier New"/>
            <w:noProof/>
            <w:snapToGrid w:val="0"/>
            <w:sz w:val="16"/>
          </w:rPr>
          <w:tab/>
          <w:t>id-MonitoringStatus,</w:t>
        </w:r>
      </w:ins>
    </w:p>
    <w:p w14:paraId="217A695C" w14:textId="22FF9AAD" w:rsidR="00D93DC8" w:rsidRPr="00877D4F" w:rsidRDefault="00D93DC8" w:rsidP="00ED124A">
      <w:pPr>
        <w:pStyle w:val="PL"/>
        <w:rPr>
          <w:snapToGrid w:val="0"/>
        </w:rPr>
      </w:pPr>
      <w:r w:rsidRPr="00877D4F">
        <w:rPr>
          <w:snapToGrid w:val="0"/>
        </w:rPr>
        <w:tab/>
        <w:t>maxNRARFCN,</w:t>
      </w:r>
    </w:p>
    <w:p w14:paraId="1F0E4117" w14:textId="77777777" w:rsidR="00F970C9" w:rsidRPr="00AE04CB" w:rsidRDefault="00F970C9" w:rsidP="00877D4F">
      <w:pPr>
        <w:pStyle w:val="PL"/>
        <w:rPr>
          <w:noProof w:val="0"/>
          <w:snapToGrid w:val="0"/>
          <w:lang w:val="sv-SE"/>
        </w:rPr>
      </w:pPr>
      <w:r w:rsidRPr="00AE04CB">
        <w:rPr>
          <w:rFonts w:ascii="Courier" w:hAnsi="Courier" w:cs="Courier"/>
          <w:noProof w:val="0"/>
          <w:lang w:val="sv-SE"/>
        </w:rPr>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lastRenderedPageBreak/>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06976593" w:rsidR="00E06700" w:rsidRPr="00A52158" w:rsidRDefault="00E06700" w:rsidP="00E06700">
      <w:pPr>
        <w:pStyle w:val="PL"/>
        <w:rPr>
          <w:rFonts w:cs="Arial"/>
          <w:szCs w:val="18"/>
          <w:lang w:val="sv-SE" w:eastAsia="ja-JP"/>
        </w:rPr>
      </w:pPr>
      <w:r w:rsidRPr="00A52158">
        <w:rPr>
          <w:rFonts w:cs="Arial"/>
          <w:szCs w:val="18"/>
          <w:lang w:val="sv-SE" w:eastAsia="ja-JP"/>
        </w:rPr>
        <w:tab/>
      </w:r>
      <w:r w:rsidR="00D22F09" w:rsidRPr="00A52158">
        <w:rPr>
          <w:rFonts w:cs="Arial"/>
          <w:szCs w:val="18"/>
          <w:lang w:val="sv-SE" w:eastAsia="ja-JP"/>
        </w:rPr>
        <w:t>maxnoofRA</w:t>
      </w:r>
      <w:del w:id="21154" w:author="CR1105">
        <w:r w:rsidR="00D22F09" w:rsidRPr="00A52158" w:rsidDel="003439B2">
          <w:rPr>
            <w:rFonts w:cs="Arial"/>
            <w:szCs w:val="18"/>
            <w:lang w:val="sv-SE" w:eastAsia="ja-JP"/>
          </w:rPr>
          <w:delText>CH</w:delText>
        </w:r>
      </w:del>
      <w:r w:rsidR="00D22F09" w:rsidRPr="00A52158">
        <w:rPr>
          <w:rFonts w:cs="Arial"/>
          <w:szCs w:val="18"/>
          <w:lang w:val="sv-SE" w:eastAsia="ja-JP"/>
        </w:rPr>
        <w:t>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B66173" w:rsidRDefault="00495DA4" w:rsidP="00387DFF">
      <w:pPr>
        <w:pStyle w:val="PL"/>
        <w:rPr>
          <w:rFonts w:cs="Arial"/>
          <w:szCs w:val="18"/>
          <w:lang w:val="sv-SE" w:eastAsia="ja-JP"/>
        </w:rPr>
      </w:pPr>
      <w:r w:rsidRPr="00A52158">
        <w:rPr>
          <w:rFonts w:cs="Arial"/>
          <w:szCs w:val="18"/>
          <w:lang w:val="sv-SE" w:eastAsia="ja-JP"/>
        </w:rPr>
        <w:tab/>
      </w:r>
      <w:r w:rsidRPr="00B66173">
        <w:rPr>
          <w:rFonts w:cs="Arial"/>
          <w:szCs w:val="18"/>
          <w:lang w:val="sv-SE" w:eastAsia="ja-JP"/>
        </w:rPr>
        <w:t>maxnoofRLCDuplicationState</w:t>
      </w:r>
      <w:r w:rsidR="00387DFF" w:rsidRPr="00B66173">
        <w:rPr>
          <w:rFonts w:cs="Arial"/>
          <w:szCs w:val="18"/>
          <w:lang w:val="sv-SE" w:eastAsia="ja-JP"/>
        </w:rPr>
        <w:t>,</w:t>
      </w:r>
    </w:p>
    <w:p w14:paraId="500E10C0" w14:textId="77777777" w:rsidR="00E52955" w:rsidRPr="00141F28" w:rsidRDefault="00387DFF" w:rsidP="00E52955">
      <w:pPr>
        <w:pStyle w:val="PL"/>
        <w:rPr>
          <w:rFonts w:cs="Arial"/>
          <w:szCs w:val="18"/>
          <w:lang w:val="sv-SE" w:eastAsia="ja-JP"/>
        </w:rPr>
      </w:pPr>
      <w:r w:rsidRPr="00B66173">
        <w:rPr>
          <w:rFonts w:cs="Arial"/>
          <w:szCs w:val="18"/>
          <w:lang w:val="sv-SE" w:eastAsia="ja-JP"/>
        </w:rPr>
        <w:tab/>
      </w:r>
      <w:r w:rsidRPr="00141F28">
        <w:rPr>
          <w:rFonts w:cs="Arial"/>
          <w:szCs w:val="18"/>
          <w:lang w:val="sv-SE" w:eastAsia="ja-JP"/>
        </w:rPr>
        <w:t>maxnoofCHOcells</w:t>
      </w:r>
      <w:r w:rsidR="00E52955" w:rsidRPr="00141F28">
        <w:rPr>
          <w:rFonts w:cs="Arial"/>
          <w:szCs w:val="18"/>
          <w:lang w:val="sv-SE" w:eastAsia="ja-JP"/>
        </w:rPr>
        <w:t>,</w:t>
      </w:r>
    </w:p>
    <w:p w14:paraId="46A56A45" w14:textId="77777777" w:rsidR="00EE063F" w:rsidRPr="00141F28" w:rsidRDefault="00E52955" w:rsidP="00EE063F">
      <w:pPr>
        <w:pStyle w:val="PL"/>
        <w:rPr>
          <w:rFonts w:cs="Arial"/>
          <w:szCs w:val="18"/>
          <w:lang w:val="sv-SE" w:eastAsia="ja-JP"/>
        </w:rPr>
      </w:pPr>
      <w:r w:rsidRPr="00141F28">
        <w:rPr>
          <w:rFonts w:cs="Arial"/>
          <w:szCs w:val="18"/>
          <w:lang w:val="sv-SE" w:eastAsia="ja-JP"/>
        </w:rPr>
        <w:tab/>
        <w:t>maxnoofMDTPLMNs</w:t>
      </w:r>
      <w:r w:rsidR="00EE063F" w:rsidRPr="00141F28">
        <w:rPr>
          <w:rFonts w:cs="Arial"/>
          <w:szCs w:val="18"/>
          <w:lang w:val="sv-SE" w:eastAsia="ja-JP"/>
        </w:rPr>
        <w:t>,</w:t>
      </w:r>
    </w:p>
    <w:p w14:paraId="52EAAEB5" w14:textId="77777777" w:rsidR="00EE063F" w:rsidRPr="00141F28" w:rsidRDefault="00EE063F" w:rsidP="00EE063F">
      <w:pPr>
        <w:pStyle w:val="PL"/>
        <w:rPr>
          <w:rFonts w:cs="Arial"/>
          <w:szCs w:val="18"/>
          <w:lang w:val="sv-SE" w:eastAsia="ja-JP"/>
        </w:rPr>
      </w:pPr>
      <w:r w:rsidRPr="00141F28">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141F28">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lastRenderedPageBreak/>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33072C">
      <w:pPr>
        <w:pStyle w:val="PL"/>
      </w:pPr>
      <w:r w:rsidRPr="00E30134">
        <w:rPr>
          <w:snapToGrid w:val="0"/>
        </w:rPr>
        <w:tab/>
        <w:t>maxnoof</w:t>
      </w:r>
      <w:r>
        <w:rPr>
          <w:snapToGrid w:val="0"/>
        </w:rPr>
        <w:t>MRB</w:t>
      </w:r>
      <w:r w:rsidRPr="00E30134">
        <w:rPr>
          <w:snapToGrid w:val="0"/>
        </w:rPr>
        <w:t>s</w:t>
      </w:r>
      <w:r w:rsidR="007C59E9">
        <w:t>,</w:t>
      </w:r>
    </w:p>
    <w:p w14:paraId="29B6CA7B" w14:textId="77777777" w:rsidR="00A3498C" w:rsidRDefault="007C59E9" w:rsidP="0033072C">
      <w:pPr>
        <w:pStyle w:val="PL"/>
        <w:rPr>
          <w:ins w:id="21155" w:author="CR1070" w:date="2023-11-06T14:18:00Z"/>
        </w:rPr>
      </w:pPr>
      <w:r>
        <w:tab/>
      </w:r>
      <w:r w:rsidRPr="000707A3">
        <w:t>maxNrofBWPs</w:t>
      </w:r>
      <w:ins w:id="21156" w:author="CR1070" w:date="2023-11-06T14:18:00Z">
        <w:r w:rsidR="00A3498C">
          <w:t>,</w:t>
        </w:r>
      </w:ins>
    </w:p>
    <w:p w14:paraId="6482AC18" w14:textId="77777777" w:rsidR="00A3498C" w:rsidRDefault="00A3498C" w:rsidP="0033072C">
      <w:pPr>
        <w:pStyle w:val="PL"/>
        <w:rPr>
          <w:ins w:id="21157" w:author="CR1070" w:date="2023-11-06T14:18:00Z"/>
          <w:rFonts w:eastAsia="SimSun"/>
          <w:snapToGrid w:val="0"/>
          <w:lang w:eastAsia="zh-CN"/>
        </w:rPr>
      </w:pPr>
      <w:ins w:id="21158" w:author="CR1070" w:date="2023-11-06T14:18:00Z">
        <w:r>
          <w:tab/>
        </w:r>
        <w:r>
          <w:rPr>
            <w:rFonts w:eastAsia="SimSun"/>
            <w:snapToGrid w:val="0"/>
            <w:lang w:eastAsia="zh-CN"/>
          </w:rPr>
          <w:t>maxnoofDRBs,</w:t>
        </w:r>
      </w:ins>
    </w:p>
    <w:p w14:paraId="6421364F" w14:textId="77777777" w:rsidR="00D22F09" w:rsidRDefault="00A3498C" w:rsidP="00D22F09">
      <w:pPr>
        <w:pStyle w:val="PL"/>
        <w:rPr>
          <w:ins w:id="21159" w:author="CR1105"/>
        </w:rPr>
      </w:pPr>
      <w:ins w:id="21160" w:author="CR1070" w:date="2023-11-06T14:18:00Z">
        <w:r>
          <w:tab/>
          <w:t>maxnoofUEsInQMCTransferControlMessage</w:t>
        </w:r>
      </w:ins>
      <w:ins w:id="21161" w:author="CR1105">
        <w:r w:rsidR="00D22F09">
          <w:t>,</w:t>
        </w:r>
      </w:ins>
    </w:p>
    <w:p w14:paraId="692D5BF3" w14:textId="77777777" w:rsidR="00D22F09" w:rsidRDefault="00D22F09" w:rsidP="00D22F09">
      <w:pPr>
        <w:pStyle w:val="PL"/>
        <w:rPr>
          <w:ins w:id="21162" w:author="CR1105"/>
          <w:rFonts w:eastAsia="SimSun"/>
        </w:rPr>
      </w:pPr>
      <w:ins w:id="21163" w:author="CR1105">
        <w:r>
          <w:rPr>
            <w:snapToGrid w:val="0"/>
            <w:lang w:eastAsia="zh-CN"/>
          </w:rPr>
          <w:tab/>
        </w:r>
        <w:bookmarkStart w:id="21164" w:name="_Hlk133929443"/>
        <w:r>
          <w:rPr>
            <w:rFonts w:eastAsia="SimSun"/>
          </w:rPr>
          <w:t>maxnoofUEsforRAReport</w:t>
        </w:r>
        <w:r>
          <w:rPr>
            <w:lang w:eastAsia="ja-JP"/>
          </w:rPr>
          <w:t>Indication</w:t>
        </w:r>
        <w:r>
          <w:rPr>
            <w:rFonts w:eastAsia="SimSun"/>
          </w:rPr>
          <w:t>s</w:t>
        </w:r>
        <w:bookmarkEnd w:id="21164"/>
        <w:r>
          <w:rPr>
            <w:rFonts w:eastAsia="SimSun"/>
          </w:rPr>
          <w:t>,</w:t>
        </w:r>
      </w:ins>
    </w:p>
    <w:p w14:paraId="4B08AB3A" w14:textId="77777777" w:rsidR="00D965EF" w:rsidRDefault="00D22F09" w:rsidP="00243448">
      <w:pPr>
        <w:pStyle w:val="PL"/>
        <w:rPr>
          <w:ins w:id="21165" w:author="CR1168" w:date="2023-11-09T09:57:00Z"/>
        </w:rPr>
      </w:pPr>
      <w:ins w:id="21166" w:author="CR1105">
        <w:r>
          <w:rPr>
            <w:snapToGrid w:val="0"/>
          </w:rPr>
          <w:tab/>
        </w:r>
        <w:r>
          <w:rPr>
            <w:rFonts w:hint="eastAsia"/>
            <w:snapToGrid w:val="0"/>
          </w:rPr>
          <w:t>maxnoof</w:t>
        </w:r>
        <w:r>
          <w:rPr>
            <w:snapToGrid w:val="0"/>
          </w:rPr>
          <w:t>SuccessfulPSCellChange</w:t>
        </w:r>
        <w:r>
          <w:rPr>
            <w:rFonts w:hint="eastAsia"/>
            <w:snapToGrid w:val="0"/>
          </w:rPr>
          <w:t>Reports</w:t>
        </w:r>
      </w:ins>
      <w:ins w:id="21167" w:author="CR1168" w:date="2023-11-09T09:57:00Z">
        <w:r w:rsidR="00D965EF">
          <w:t>,</w:t>
        </w:r>
      </w:ins>
    </w:p>
    <w:p w14:paraId="67A0FD7B" w14:textId="77777777" w:rsidR="00243448" w:rsidRDefault="00D965EF" w:rsidP="00243448">
      <w:pPr>
        <w:pStyle w:val="PL"/>
        <w:rPr>
          <w:ins w:id="21168" w:author="CR1180" w:date="2023-11-06T14:18:00Z"/>
          <w:snapToGrid w:val="0"/>
          <w:lang w:val="sv-SE"/>
        </w:rPr>
      </w:pPr>
      <w:ins w:id="21169" w:author="CR1168" w:date="2023-11-09T09:57:00Z">
        <w:r>
          <w:tab/>
          <w:t>maxnoofPeriodicities</w:t>
        </w:r>
      </w:ins>
      <w:ins w:id="21170" w:author="CR1180" w:date="2023-11-06T14:18:00Z">
        <w:r w:rsidR="00243448" w:rsidRPr="00123B63">
          <w:rPr>
            <w:snapToGrid w:val="0"/>
          </w:rPr>
          <w:t>,</w:t>
        </w:r>
      </w:ins>
    </w:p>
    <w:p w14:paraId="2629453B" w14:textId="77777777" w:rsidR="00243448" w:rsidRPr="00123B63" w:rsidRDefault="00243448" w:rsidP="00243448">
      <w:pPr>
        <w:pStyle w:val="PL"/>
        <w:rPr>
          <w:ins w:id="21171" w:author="CR1180" w:date="2023-11-06T14:18:00Z"/>
          <w:snapToGrid w:val="0"/>
          <w:lang w:val="sv-SE"/>
        </w:rPr>
      </w:pPr>
      <w:ins w:id="21172" w:author="CR1180" w:date="2023-11-06T14:18:00Z">
        <w:r>
          <w:rPr>
            <w:snapToGrid w:val="0"/>
            <w:lang w:val="sv-SE"/>
          </w:rPr>
          <w:tab/>
        </w:r>
        <w:r w:rsidRPr="00123B63">
          <w:rPr>
            <w:snapToGrid w:val="0"/>
            <w:lang w:val="sv-SE"/>
          </w:rPr>
          <w:t>maxnoofRSPPQoSFlows,</w:t>
        </w:r>
      </w:ins>
    </w:p>
    <w:p w14:paraId="123EEADD" w14:textId="77777777" w:rsidR="00C410D6" w:rsidRDefault="00243448" w:rsidP="00C410D6">
      <w:pPr>
        <w:pStyle w:val="PL"/>
        <w:rPr>
          <w:ins w:id="21173" w:author="CR1189" w:date="2023-11-06T14:18:00Z"/>
        </w:rPr>
      </w:pPr>
      <w:ins w:id="21174" w:author="CR1180" w:date="2023-11-06T14:18:00Z">
        <w:r w:rsidRPr="00123B63">
          <w:rPr>
            <w:snapToGrid w:val="0"/>
            <w:lang w:val="sv-SE"/>
          </w:rPr>
          <w:tab/>
          <w:t>maxnoVACell</w:t>
        </w:r>
      </w:ins>
      <w:ins w:id="21175" w:author="CR1189" w:date="2023-11-06T14:18:00Z">
        <w:r w:rsidR="00C410D6">
          <w:t>,</w:t>
        </w:r>
      </w:ins>
    </w:p>
    <w:p w14:paraId="1851B157" w14:textId="12C4EC6A" w:rsidR="00243448" w:rsidRPr="00123B63" w:rsidRDefault="00C410D6" w:rsidP="00C410D6">
      <w:pPr>
        <w:pStyle w:val="PL"/>
        <w:rPr>
          <w:ins w:id="21176" w:author="CR1180" w:date="2023-11-06T14:18:00Z"/>
          <w:snapToGrid w:val="0"/>
          <w:lang w:val="sv-SE"/>
        </w:rPr>
      </w:pPr>
      <w:ins w:id="21177" w:author="CR1189" w:date="2023-11-06T14:18:00Z">
        <w:r>
          <w:tab/>
          <w:t>maxnoofThresholdMBS</w:t>
        </w:r>
      </w:ins>
    </w:p>
    <w:p w14:paraId="041105A4" w14:textId="110D2655" w:rsidR="00A3498C" w:rsidRDefault="00A3498C" w:rsidP="00D965EF">
      <w:pPr>
        <w:pStyle w:val="PL"/>
        <w:rPr>
          <w:ins w:id="21178" w:author="CR1070" w:date="2023-11-06T14:18:00Z"/>
          <w:lang w:val="en-US" w:eastAsia="zh-CN"/>
        </w:rPr>
      </w:pPr>
    </w:p>
    <w:p w14:paraId="1BC5B7E9" w14:textId="1C120DCB" w:rsidR="00F17771" w:rsidRPr="00E30134" w:rsidRDefault="00F17771" w:rsidP="000C033E">
      <w:pPr>
        <w:pStyle w:val="PL"/>
        <w:rPr>
          <w:snapToGrid w:val="0"/>
          <w:lang w:eastAsia="zh-CN"/>
        </w:rPr>
      </w:pP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rPr>
          <w:ins w:id="21179" w:author="CR1176" w:date="2023-11-09T13:49:00Z"/>
        </w:rPr>
      </w:pPr>
    </w:p>
    <w:p w14:paraId="278A8D9E" w14:textId="77777777" w:rsidR="00ED124A" w:rsidRDefault="00ED124A" w:rsidP="00ED124A">
      <w:pPr>
        <w:pStyle w:val="PL"/>
        <w:rPr>
          <w:ins w:id="21180" w:author="CR1176" w:date="2023-11-09T13:49:00Z"/>
          <w:rFonts w:eastAsia="SimSun"/>
        </w:rPr>
      </w:pPr>
      <w:ins w:id="21181" w:author="CR1176" w:date="2023-11-09T13:49:00Z">
        <w:r>
          <w:t>Activated-Cells-Mapping-List-Item</w:t>
        </w:r>
        <w:r>
          <w:rPr>
            <w:rFonts w:eastAsia="SimSun"/>
          </w:rPr>
          <w:tab/>
          <w:t>::= SEQUENCE {</w:t>
        </w:r>
      </w:ins>
    </w:p>
    <w:p w14:paraId="0967B5E7" w14:textId="77777777" w:rsidR="00ED124A" w:rsidRDefault="00ED124A" w:rsidP="00ED124A">
      <w:pPr>
        <w:pStyle w:val="PL"/>
        <w:rPr>
          <w:ins w:id="21182" w:author="CR1176" w:date="2023-11-09T13:49:00Z"/>
          <w:rFonts w:eastAsia="SimSun"/>
        </w:rPr>
      </w:pPr>
      <w:ins w:id="21183" w:author="CR1176" w:date="2023-11-09T13:49:00Z">
        <w:r>
          <w:rPr>
            <w:rFonts w:eastAsia="SimSun"/>
          </w:rPr>
          <w:tab/>
          <w:t>nRCGIforTarget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71458">
          <w:rPr>
            <w:rFonts w:eastAsia="SimSun"/>
          </w:rPr>
          <w:t xml:space="preserve">NRCGI </w:t>
        </w:r>
        <w:r>
          <w:rPr>
            <w:rFonts w:eastAsia="SimSun"/>
          </w:rPr>
          <w:tab/>
          <w:t>OPTIONAL,</w:t>
        </w:r>
      </w:ins>
    </w:p>
    <w:p w14:paraId="6ABA07AD" w14:textId="77777777" w:rsidR="00ED124A" w:rsidRDefault="00ED124A" w:rsidP="00ED124A">
      <w:pPr>
        <w:pStyle w:val="PL"/>
        <w:rPr>
          <w:ins w:id="21184" w:author="CR1176" w:date="2023-11-09T13:49:00Z"/>
          <w:rFonts w:eastAsia="SimSun"/>
        </w:rPr>
      </w:pPr>
      <w:ins w:id="21185" w:author="CR1176" w:date="2023-11-09T13:49:00Z">
        <w:r>
          <w:rPr>
            <w:rFonts w:eastAsia="SimSun"/>
          </w:rPr>
          <w:tab/>
          <w:t>nRCGIforSource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71458">
          <w:rPr>
            <w:rFonts w:eastAsia="SimSun"/>
          </w:rPr>
          <w:t xml:space="preserve">NRCGI </w:t>
        </w:r>
        <w:r>
          <w:rPr>
            <w:rFonts w:eastAsia="SimSun"/>
          </w:rPr>
          <w:tab/>
          <w:t>OPTIONAL,</w:t>
        </w:r>
      </w:ins>
    </w:p>
    <w:p w14:paraId="7DC570DA" w14:textId="77777777" w:rsidR="00ED124A" w:rsidRDefault="00ED124A" w:rsidP="00ED124A">
      <w:pPr>
        <w:pStyle w:val="PL"/>
        <w:rPr>
          <w:ins w:id="21186" w:author="CR1176" w:date="2023-11-09T13:49:00Z"/>
          <w:rFonts w:eastAsia="SimSun"/>
        </w:rPr>
      </w:pPr>
      <w:ins w:id="21187" w:author="CR1176" w:date="2023-11-09T13:49:00Z">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ins>
    </w:p>
    <w:p w14:paraId="1A8768D0" w14:textId="77777777" w:rsidR="00ED124A" w:rsidRDefault="00ED124A" w:rsidP="00ED124A">
      <w:pPr>
        <w:pStyle w:val="PL"/>
        <w:rPr>
          <w:ins w:id="21188" w:author="CR1176" w:date="2023-11-09T13:49:00Z"/>
          <w:rFonts w:eastAsia="SimSun"/>
        </w:rPr>
      </w:pPr>
      <w:ins w:id="21189" w:author="CR1176" w:date="2023-11-09T13:49:00Z">
        <w:r>
          <w:rPr>
            <w:rFonts w:eastAsia="SimSun"/>
          </w:rPr>
          <w:tab/>
          <w:t>...</w:t>
        </w:r>
      </w:ins>
    </w:p>
    <w:p w14:paraId="57CCB2BA" w14:textId="77777777" w:rsidR="00ED124A" w:rsidRDefault="00ED124A" w:rsidP="00ED124A">
      <w:pPr>
        <w:pStyle w:val="PL"/>
        <w:rPr>
          <w:ins w:id="21190" w:author="CR1176" w:date="2023-11-09T13:49:00Z"/>
          <w:rFonts w:eastAsia="SimSun"/>
        </w:rPr>
      </w:pPr>
      <w:ins w:id="21191" w:author="CR1176" w:date="2023-11-09T13:49:00Z">
        <w:r>
          <w:rPr>
            <w:rFonts w:eastAsia="SimSun"/>
          </w:rPr>
          <w:t>}</w:t>
        </w:r>
      </w:ins>
    </w:p>
    <w:p w14:paraId="62F16821" w14:textId="77777777" w:rsidR="00ED124A" w:rsidRDefault="00ED124A" w:rsidP="00ED124A">
      <w:pPr>
        <w:pStyle w:val="PL"/>
        <w:rPr>
          <w:ins w:id="21192" w:author="CR1176" w:date="2023-11-09T13:49:00Z"/>
          <w:rFonts w:eastAsia="SimSun"/>
        </w:rPr>
      </w:pPr>
    </w:p>
    <w:p w14:paraId="62349CAB" w14:textId="77777777" w:rsidR="00ED124A" w:rsidRDefault="00ED124A" w:rsidP="00ED124A">
      <w:pPr>
        <w:pStyle w:val="PL"/>
        <w:rPr>
          <w:ins w:id="21193" w:author="CR1176" w:date="2023-11-09T13:49:00Z"/>
          <w:rFonts w:eastAsia="SimSun"/>
        </w:rPr>
      </w:pPr>
      <w:ins w:id="21194" w:author="CR1176" w:date="2023-11-09T13:49:00Z">
        <w:r>
          <w:t>Activated-Cells-Mapping-List-Item</w:t>
        </w:r>
        <w:r>
          <w:rPr>
            <w:rFonts w:eastAsia="SimSun"/>
          </w:rPr>
          <w:t xml:space="preserve">ExtIEs </w:t>
        </w:r>
        <w:r>
          <w:rPr>
            <w:rFonts w:eastAsia="SimSun"/>
          </w:rPr>
          <w:tab/>
          <w:t>F1AP-PROTOCOL-EXTENSION ::= {</w:t>
        </w:r>
      </w:ins>
    </w:p>
    <w:p w14:paraId="176B2E6E" w14:textId="77777777" w:rsidR="00ED124A" w:rsidRDefault="00ED124A" w:rsidP="00ED124A">
      <w:pPr>
        <w:pStyle w:val="PL"/>
        <w:rPr>
          <w:ins w:id="21195" w:author="CR1176" w:date="2023-11-09T13:49:00Z"/>
          <w:rFonts w:eastAsia="SimSun"/>
        </w:rPr>
      </w:pPr>
      <w:ins w:id="21196" w:author="CR1176" w:date="2023-11-09T13:49:00Z">
        <w:r>
          <w:rPr>
            <w:rFonts w:eastAsia="SimSun"/>
          </w:rPr>
          <w:tab/>
          <w:t>...</w:t>
        </w:r>
      </w:ins>
    </w:p>
    <w:p w14:paraId="05E0F16E" w14:textId="77777777" w:rsidR="00ED124A" w:rsidRDefault="00ED124A" w:rsidP="00ED124A">
      <w:pPr>
        <w:pStyle w:val="PL"/>
        <w:rPr>
          <w:ins w:id="21197" w:author="CR1176" w:date="2023-11-09T13:49:00Z"/>
          <w:rFonts w:eastAsia="SimSun"/>
        </w:rPr>
      </w:pPr>
      <w:ins w:id="21198" w:author="CR1176" w:date="2023-11-09T13:49:00Z">
        <w:r>
          <w:rPr>
            <w:rFonts w:eastAsia="SimSun"/>
          </w:rPr>
          <w:t>}</w:t>
        </w:r>
      </w:ins>
    </w:p>
    <w:p w14:paraId="760C296B" w14:textId="77777777" w:rsidR="00ED124A" w:rsidRDefault="00ED124A" w:rsidP="00170567">
      <w:pPr>
        <w:pStyle w:val="PL"/>
        <w:rPr>
          <w:ins w:id="21199" w:author="CR1176" w:date="2023-11-09T13:49:00Z"/>
        </w:rPr>
      </w:pPr>
    </w:p>
    <w:p w14:paraId="3CCD3009" w14:textId="77777777" w:rsidR="00ED124A" w:rsidRDefault="00ED124A"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lastRenderedPageBreak/>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lastRenderedPageBreak/>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Default="00F970C9" w:rsidP="00EC478A">
      <w:pPr>
        <w:pStyle w:val="PL"/>
        <w:rPr>
          <w:noProof w:val="0"/>
        </w:rPr>
      </w:pPr>
    </w:p>
    <w:p w14:paraId="6BDB456B" w14:textId="77777777" w:rsidR="00C410D6" w:rsidRDefault="00C410D6" w:rsidP="00C410D6">
      <w:pPr>
        <w:pStyle w:val="PL"/>
        <w:rPr>
          <w:ins w:id="21200" w:author="CR1189" w:date="2023-11-06T14:18:00Z"/>
        </w:rPr>
      </w:pPr>
      <w:ins w:id="21201" w:author="CR1189" w:date="2023-11-06T14:18:00Z">
        <w:r>
          <w:rPr>
            <w:rFonts w:eastAsia="SimSun"/>
          </w:rPr>
          <w:t>AssociatedSessionID</w:t>
        </w:r>
        <w:r>
          <w:rPr>
            <w:rFonts w:eastAsia="SimSun"/>
            <w:snapToGrid w:val="0"/>
          </w:rPr>
          <w:t xml:space="preserve"> ::= OCTET STRING </w:t>
        </w:r>
        <w:r w:rsidRPr="00F428C4">
          <w:rPr>
            <w:rFonts w:eastAsia="SimSun"/>
            <w:snapToGrid w:val="0"/>
            <w:highlight w:val="yellow"/>
          </w:rPr>
          <w:t>--</w:t>
        </w:r>
        <w:r>
          <w:rPr>
            <w:rFonts w:eastAsia="SimSun"/>
            <w:snapToGrid w:val="0"/>
            <w:highlight w:val="yellow"/>
          </w:rPr>
          <w:t xml:space="preserve"> </w:t>
        </w:r>
        <w:r w:rsidRPr="00F428C4">
          <w:rPr>
            <w:highlight w:val="yellow"/>
            <w:lang w:eastAsia="ja-JP"/>
          </w:rPr>
          <w:t>coding is FFS</w:t>
        </w:r>
      </w:ins>
    </w:p>
    <w:p w14:paraId="56030DB6" w14:textId="77777777" w:rsidR="00C410D6" w:rsidRDefault="00C410D6" w:rsidP="00C410D6">
      <w:pPr>
        <w:pStyle w:val="PL"/>
        <w:rPr>
          <w:ins w:id="21202" w:author="CR1189" w:date="2023-11-06T14:18:00Z"/>
          <w:noProof w:val="0"/>
        </w:rPr>
      </w:pPr>
    </w:p>
    <w:p w14:paraId="31D27E95" w14:textId="77777777" w:rsidR="00C410D6" w:rsidRPr="00EA5FA7" w:rsidRDefault="00C410D6"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lastRenderedPageBreak/>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lastRenderedPageBreak/>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lastRenderedPageBreak/>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lastRenderedPageBreak/>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lastRenderedPageBreak/>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lastRenderedPageBreak/>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lastRenderedPageBreak/>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lastRenderedPageBreak/>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21203" w:name="OLE_LINK218"/>
      <w:bookmarkStart w:id="21204" w:name="OLE_LINK219"/>
      <w:bookmarkStart w:id="21205"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21203"/>
      <w:bookmarkEnd w:id="21204"/>
      <w:bookmarkEnd w:id="21205"/>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21206" w:name="OLE_LINK184"/>
      <w:bookmarkStart w:id="21207" w:name="OLE_LINK185"/>
      <w:bookmarkStart w:id="21208" w:name="OLE_LINK186"/>
      <w:bookmarkStart w:id="21209" w:name="OLE_LINK187"/>
      <w:r w:rsidRPr="000B063F">
        <w:t>BroadcastAreaScope</w:t>
      </w:r>
      <w:bookmarkEnd w:id="21206"/>
      <w:bookmarkEnd w:id="21207"/>
      <w:bookmarkEnd w:id="21208"/>
      <w:bookmarkEnd w:id="21209"/>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21210" w:name="OLE_LINK257"/>
      <w:bookmarkStart w:id="21211" w:name="OLE_LINK258"/>
      <w:r>
        <w:t>BroadcastCellList</w:t>
      </w:r>
      <w:bookmarkEnd w:id="21210"/>
      <w:bookmarkEnd w:id="21211"/>
      <w:r>
        <w:t xml:space="preserve"> ::= SEQUENCE (SIZE(1..</w:t>
      </w:r>
      <w:r w:rsidRPr="000B063F">
        <w:t xml:space="preserve"> maxCellingNBDU</w:t>
      </w:r>
      <w:r>
        <w:t xml:space="preserve">)) OF </w:t>
      </w:r>
      <w:bookmarkStart w:id="21212" w:name="OLE_LINK265"/>
      <w:bookmarkStart w:id="21213" w:name="OLE_LINK266"/>
      <w:r>
        <w:t>Broadcast</w:t>
      </w:r>
      <w:r>
        <w:rPr>
          <w:rFonts w:hint="eastAsia"/>
        </w:rPr>
        <w:t>-Cell</w:t>
      </w:r>
      <w:r>
        <w:t>-List-</w:t>
      </w:r>
      <w:bookmarkEnd w:id="21212"/>
      <w:bookmarkEnd w:id="21213"/>
      <w:r>
        <w:t>Item</w:t>
      </w:r>
    </w:p>
    <w:p w14:paraId="479F0356" w14:textId="77777777" w:rsidR="00504091" w:rsidRDefault="00504091" w:rsidP="00504091">
      <w:pPr>
        <w:pStyle w:val="PL"/>
      </w:pPr>
      <w:bookmarkStart w:id="21214" w:name="OLE_LINK267"/>
      <w:bookmarkStart w:id="21215" w:name="OLE_LINK268"/>
      <w:r>
        <w:t>Broadcast-Cell-List-</w:t>
      </w:r>
      <w:bookmarkEnd w:id="21214"/>
      <w:bookmarkEnd w:id="21215"/>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21216" w:name="OLE_LINK271"/>
      <w:bookmarkStart w:id="21217" w:name="OLE_LINK272"/>
      <w:r>
        <w:t>Broadcast-Cell-List-Item</w:t>
      </w:r>
      <w:bookmarkEnd w:id="21216"/>
      <w:bookmarkEnd w:id="21217"/>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Default="00495DA4" w:rsidP="00495DA4">
      <w:pPr>
        <w:pStyle w:val="PL"/>
        <w:rPr>
          <w:ins w:id="21218" w:author="CR1168" w:date="2023-11-09T09:58:00Z"/>
          <w:noProof w:val="0"/>
          <w:snapToGrid w:val="0"/>
        </w:rPr>
      </w:pPr>
      <w:r>
        <w:rPr>
          <w:noProof w:val="0"/>
          <w:snapToGrid w:val="0"/>
          <w:lang w:eastAsia="zh-CN"/>
        </w:rPr>
        <w:t>BurstArrivalTime</w:t>
      </w:r>
      <w:r w:rsidRPr="001D2E49">
        <w:rPr>
          <w:noProof w:val="0"/>
          <w:snapToGrid w:val="0"/>
        </w:rPr>
        <w:t xml:space="preserve"> ::= OCTET STRING</w:t>
      </w:r>
    </w:p>
    <w:p w14:paraId="77BADC4D" w14:textId="77777777" w:rsidR="00D965EF" w:rsidRDefault="00D965EF" w:rsidP="00D965EF">
      <w:pPr>
        <w:pStyle w:val="PL"/>
      </w:pPr>
    </w:p>
    <w:p w14:paraId="252EAAF5" w14:textId="77777777" w:rsidR="00243448" w:rsidRPr="00715D0C"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19" w:author="CR1180" w:date="2023-11-06T14:18:00Z"/>
          <w:rFonts w:ascii="Courier New" w:hAnsi="Courier New"/>
          <w:snapToGrid w:val="0"/>
          <w:sz w:val="16"/>
          <w:lang w:eastAsia="zh-CN"/>
        </w:rPr>
      </w:pPr>
      <w:ins w:id="21220" w:author="CR1180" w:date="2023-11-06T14:18:00Z">
        <w:r w:rsidRPr="0035680F">
          <w:rPr>
            <w:rFonts w:ascii="Courier New" w:eastAsia="SimSun" w:hAnsi="Courier New"/>
            <w:noProof/>
            <w:snapToGrid w:val="0"/>
            <w:sz w:val="16"/>
          </w:rPr>
          <w:t>B</w:t>
        </w:r>
        <w:r>
          <w:rPr>
            <w:rFonts w:ascii="Courier New" w:eastAsia="SimSun" w:hAnsi="Courier New"/>
            <w:noProof/>
            <w:snapToGrid w:val="0"/>
            <w:sz w:val="16"/>
          </w:rPr>
          <w:t>W-</w:t>
        </w:r>
        <w:r w:rsidRPr="0035680F">
          <w:rPr>
            <w:rFonts w:ascii="Courier New" w:eastAsia="SimSun" w:hAnsi="Courier New"/>
            <w:noProof/>
            <w:snapToGrid w:val="0"/>
            <w:sz w:val="16"/>
          </w:rPr>
          <w:t>Aggregation</w:t>
        </w:r>
        <w:r>
          <w:rPr>
            <w:rFonts w:ascii="Courier New" w:eastAsia="SimSun" w:hAnsi="Courier New"/>
            <w:noProof/>
            <w:snapToGrid w:val="0"/>
            <w:sz w:val="16"/>
          </w:rPr>
          <w:t>-</w:t>
        </w:r>
        <w:r w:rsidRPr="0035680F">
          <w:rPr>
            <w:rFonts w:ascii="Courier New" w:eastAsia="SimSun" w:hAnsi="Courier New"/>
            <w:noProof/>
            <w:snapToGrid w:val="0"/>
            <w:sz w:val="16"/>
          </w:rPr>
          <w:t>Request</w:t>
        </w:r>
        <w:r>
          <w:rPr>
            <w:rFonts w:ascii="Courier New" w:eastAsia="SimSun" w:hAnsi="Courier New"/>
            <w:noProof/>
            <w:snapToGrid w:val="0"/>
            <w:sz w:val="16"/>
          </w:rPr>
          <w:t>-</w:t>
        </w:r>
        <w:r w:rsidRPr="0035680F">
          <w:rPr>
            <w:rFonts w:ascii="Courier New" w:eastAsia="SimSun" w:hAnsi="Courier New"/>
            <w:noProof/>
            <w:snapToGrid w:val="0"/>
            <w:sz w:val="16"/>
          </w:rPr>
          <w:t>Information</w:t>
        </w:r>
        <w:r>
          <w:rPr>
            <w:rFonts w:ascii="Courier New" w:eastAsia="SimSun" w:hAnsi="Courier New"/>
            <w:noProof/>
            <w:snapToGrid w:val="0"/>
            <w:sz w:val="16"/>
          </w:rPr>
          <w:t xml:space="preserve"> ::=</w:t>
        </w:r>
        <w:r w:rsidRPr="00715D0C">
          <w:rPr>
            <w:rFonts w:ascii="Courier New" w:eastAsia="SimSun" w:hAnsi="Courier New"/>
            <w:noProof/>
            <w:snapToGrid w:val="0"/>
            <w:sz w:val="16"/>
          </w:rPr>
          <w:t xml:space="preserve"> </w:t>
        </w:r>
        <w:r w:rsidRPr="0092421E">
          <w:rPr>
            <w:rFonts w:ascii="Courier New" w:eastAsia="SimSun" w:hAnsi="Courier New"/>
            <w:noProof/>
            <w:snapToGrid w:val="0"/>
            <w:sz w:val="16"/>
          </w:rPr>
          <w:t>ENUMERATED  {</w:t>
        </w:r>
        <w:r>
          <w:rPr>
            <w:rFonts w:ascii="Courier New" w:eastAsia="SimSun" w:hAnsi="Courier New"/>
            <w:noProof/>
            <w:snapToGrid w:val="0"/>
            <w:sz w:val="16"/>
          </w:rPr>
          <w:t>true</w:t>
        </w:r>
        <w:r w:rsidRPr="0092421E">
          <w:rPr>
            <w:rFonts w:ascii="Courier New" w:eastAsia="SimSun" w:hAnsi="Courier New"/>
            <w:noProof/>
            <w:snapToGrid w:val="0"/>
            <w:sz w:val="16"/>
          </w:rPr>
          <w:t>,...}</w:t>
        </w:r>
        <w:r>
          <w:rPr>
            <w:rFonts w:ascii="Courier New" w:eastAsia="SimSun" w:hAnsi="Courier New"/>
            <w:noProof/>
            <w:snapToGrid w:val="0"/>
            <w:sz w:val="16"/>
          </w:rPr>
          <w:t xml:space="preserve"> </w:t>
        </w:r>
        <w:r w:rsidRPr="00BE4E24">
          <w:rPr>
            <w:rFonts w:ascii="Courier New" w:eastAsia="SimSun" w:hAnsi="Courier New"/>
            <w:noProof/>
            <w:snapToGrid w:val="0"/>
            <w:sz w:val="16"/>
            <w:highlight w:val="yellow"/>
          </w:rPr>
          <w:t>-- FFS</w:t>
        </w:r>
      </w:ins>
    </w:p>
    <w:p w14:paraId="046783DE" w14:textId="77777777" w:rsidR="00243448" w:rsidRDefault="00243448" w:rsidP="00D965EF">
      <w:pPr>
        <w:pStyle w:val="PL"/>
        <w:rPr>
          <w:ins w:id="21221" w:author="CR1168" w:date="2023-11-09T09:58:00Z"/>
        </w:rPr>
      </w:pPr>
    </w:p>
    <w:p w14:paraId="56A2784F" w14:textId="77777777" w:rsidR="00D965EF" w:rsidRDefault="00D965EF" w:rsidP="00D965EF">
      <w:pPr>
        <w:pStyle w:val="PL"/>
        <w:rPr>
          <w:ins w:id="21222" w:author="CR1168" w:date="2023-11-09T09:58:00Z"/>
        </w:rPr>
      </w:pPr>
      <w:ins w:id="21223" w:author="CR1168" w:date="2023-11-09T09:58:00Z">
        <w:r>
          <w:t>BurstArrivalTimeWindow ::= SEQUENCE {</w:t>
        </w:r>
      </w:ins>
    </w:p>
    <w:p w14:paraId="31EE5A5F" w14:textId="77777777" w:rsidR="00D965EF" w:rsidRDefault="00D965EF" w:rsidP="00D965EF">
      <w:pPr>
        <w:pStyle w:val="PL"/>
        <w:rPr>
          <w:ins w:id="21224" w:author="CR1168" w:date="2023-11-09T09:58:00Z"/>
        </w:rPr>
      </w:pPr>
      <w:ins w:id="21225" w:author="CR1168" w:date="2023-11-09T09:58:00Z">
        <w:r>
          <w:tab/>
          <w:t>burstArrivalTimeWindowStart</w:t>
        </w:r>
        <w:r>
          <w:tab/>
        </w:r>
        <w:r>
          <w:tab/>
        </w:r>
        <w:r>
          <w:tab/>
        </w:r>
        <w:r>
          <w:tab/>
          <w:t>INTEGER (0..640000, ...),</w:t>
        </w:r>
      </w:ins>
    </w:p>
    <w:p w14:paraId="200DC907" w14:textId="77777777" w:rsidR="00D965EF" w:rsidRDefault="00D965EF" w:rsidP="00D965EF">
      <w:pPr>
        <w:pStyle w:val="PL"/>
        <w:rPr>
          <w:ins w:id="21226" w:author="CR1168" w:date="2023-11-09T09:58:00Z"/>
        </w:rPr>
      </w:pPr>
      <w:ins w:id="21227" w:author="CR1168" w:date="2023-11-09T09:58:00Z">
        <w:r>
          <w:tab/>
          <w:t>burstArrivalTimeWindowEnd</w:t>
        </w:r>
        <w:r>
          <w:tab/>
        </w:r>
        <w:r>
          <w:tab/>
        </w:r>
        <w:r>
          <w:tab/>
        </w:r>
        <w:r>
          <w:tab/>
          <w:t>INTEGER (0..640000, ...),</w:t>
        </w:r>
      </w:ins>
    </w:p>
    <w:p w14:paraId="4BE5D534" w14:textId="77777777" w:rsidR="00D965EF" w:rsidRDefault="00D965EF" w:rsidP="00D965EF">
      <w:pPr>
        <w:pStyle w:val="PL"/>
        <w:rPr>
          <w:ins w:id="21228" w:author="CR1168" w:date="2023-11-09T09:58:00Z"/>
        </w:rPr>
      </w:pPr>
      <w:ins w:id="21229" w:author="CR1168" w:date="2023-11-09T09:58:00Z">
        <w:r>
          <w:tab/>
          <w:t>iE-Extension</w:t>
        </w:r>
        <w:r>
          <w:tab/>
        </w:r>
        <w:r>
          <w:tab/>
        </w:r>
        <w:r>
          <w:tab/>
          <w:t>ProtocolExtensionContainer { {BurstArrivalTimeWindow-ExtIEs} } OPTIONAL,</w:t>
        </w:r>
      </w:ins>
    </w:p>
    <w:p w14:paraId="4B31068E" w14:textId="77777777" w:rsidR="00D965EF" w:rsidRDefault="00D965EF" w:rsidP="00D965EF">
      <w:pPr>
        <w:pStyle w:val="PL"/>
        <w:rPr>
          <w:ins w:id="21230" w:author="CR1168" w:date="2023-11-09T09:58:00Z"/>
        </w:rPr>
      </w:pPr>
      <w:ins w:id="21231" w:author="CR1168" w:date="2023-11-09T09:58:00Z">
        <w:r>
          <w:tab/>
          <w:t>...</w:t>
        </w:r>
      </w:ins>
    </w:p>
    <w:p w14:paraId="32D5472F" w14:textId="77777777" w:rsidR="00D965EF" w:rsidRDefault="00D965EF" w:rsidP="00D965EF">
      <w:pPr>
        <w:pStyle w:val="PL"/>
        <w:rPr>
          <w:ins w:id="21232" w:author="CR1168" w:date="2023-11-09T09:58:00Z"/>
        </w:rPr>
      </w:pPr>
      <w:ins w:id="21233" w:author="CR1168" w:date="2023-11-09T09:58:00Z">
        <w:r>
          <w:t>}</w:t>
        </w:r>
      </w:ins>
    </w:p>
    <w:p w14:paraId="3B18A87F" w14:textId="77777777" w:rsidR="00D965EF" w:rsidRDefault="00D965EF" w:rsidP="00D965EF">
      <w:pPr>
        <w:pStyle w:val="PL"/>
        <w:rPr>
          <w:ins w:id="21234" w:author="CR1168" w:date="2023-11-09T09:58:00Z"/>
        </w:rPr>
      </w:pPr>
      <w:ins w:id="21235" w:author="CR1168" w:date="2023-11-09T09:58:00Z">
        <w:r>
          <w:t xml:space="preserve"> </w:t>
        </w:r>
      </w:ins>
    </w:p>
    <w:p w14:paraId="3C04E27C" w14:textId="77777777" w:rsidR="00D965EF" w:rsidRDefault="00D965EF" w:rsidP="00D965EF">
      <w:pPr>
        <w:pStyle w:val="PL"/>
        <w:rPr>
          <w:ins w:id="21236" w:author="CR1168" w:date="2023-11-09T09:58:00Z"/>
        </w:rPr>
      </w:pPr>
      <w:ins w:id="21237" w:author="CR1168" w:date="2023-11-09T09:58:00Z">
        <w:r>
          <w:t xml:space="preserve">BurstArrivalTimeWindow-ExtIEs </w:t>
        </w:r>
        <w:r>
          <w:rPr>
            <w:rFonts w:hint="eastAsia"/>
          </w:rPr>
          <w:t>F1</w:t>
        </w:r>
        <w:r>
          <w:t>AP-PROTOCOL-EXTENSION ::= {</w:t>
        </w:r>
      </w:ins>
    </w:p>
    <w:p w14:paraId="22717A6D" w14:textId="77777777" w:rsidR="00D965EF" w:rsidRDefault="00D965EF" w:rsidP="00D965EF">
      <w:pPr>
        <w:pStyle w:val="PL"/>
        <w:rPr>
          <w:ins w:id="21238" w:author="CR1168" w:date="2023-11-09T09:58:00Z"/>
        </w:rPr>
      </w:pPr>
      <w:ins w:id="21239" w:author="CR1168" w:date="2023-11-09T09:58:00Z">
        <w:r>
          <w:tab/>
          <w:t>...</w:t>
        </w:r>
      </w:ins>
    </w:p>
    <w:p w14:paraId="0B0A4F9C" w14:textId="49BAC54A" w:rsidR="00D965EF" w:rsidRPr="00D965EF" w:rsidRDefault="00D965EF" w:rsidP="00D965EF">
      <w:pPr>
        <w:pStyle w:val="20"/>
        <w:rPr>
          <w:rFonts w:ascii="Courier New" w:eastAsia="Times New Roman" w:hAnsi="Courier New"/>
          <w:kern w:val="0"/>
          <w:sz w:val="16"/>
          <w:szCs w:val="20"/>
          <w:lang w:val="en-GB" w:eastAsia="en-US"/>
        </w:rPr>
      </w:pPr>
      <w:ins w:id="21240" w:author="CR1168" w:date="2023-11-09T09:58:00Z">
        <w:r>
          <w:rPr>
            <w:rFonts w:ascii="Courier New" w:eastAsia="Times New Roman" w:hAnsi="Courier New"/>
            <w:kern w:val="0"/>
            <w:sz w:val="16"/>
            <w:szCs w:val="20"/>
            <w:lang w:val="en-GB" w:eastAsia="en-US"/>
          </w:rPr>
          <w:t>}</w:t>
        </w:r>
      </w:ins>
    </w:p>
    <w:p w14:paraId="2AB1AD3A"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21241" w:author="CR1223" w:date="2023-11-06T14:19:00Z"/>
          <w:rFonts w:ascii="Courier New" w:hAnsi="Courier New"/>
          <w:noProof/>
          <w:sz w:val="16"/>
          <w:lang w:eastAsia="zh-CN"/>
        </w:rPr>
      </w:pPr>
    </w:p>
    <w:p w14:paraId="7D4F6122"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42" w:author="CR1223" w:date="2023-11-06T14:19:00Z"/>
          <w:rFonts w:ascii="Courier New" w:hAnsi="Courier New"/>
          <w:noProof/>
          <w:sz w:val="16"/>
          <w:lang w:eastAsia="zh-CN"/>
        </w:rPr>
      </w:pPr>
      <w:ins w:id="21243" w:author="CR1223" w:date="2023-11-06T14:19:00Z">
        <w:r>
          <w:rPr>
            <w:rFonts w:ascii="Courier New" w:hAnsi="Courier New"/>
            <w:noProof/>
            <w:sz w:val="16"/>
            <w:lang w:eastAsia="zh-CN"/>
          </w:rPr>
          <w:t>B</w:t>
        </w:r>
        <w:r w:rsidRPr="00F549BC">
          <w:rPr>
            <w:rFonts w:ascii="Courier New" w:hAnsi="Courier New"/>
            <w:noProof/>
            <w:sz w:val="16"/>
            <w:lang w:eastAsia="zh-CN"/>
          </w:rPr>
          <w:t>WP-Id</w:t>
        </w:r>
        <w:r>
          <w:rPr>
            <w:rFonts w:ascii="Courier New" w:hAnsi="Courier New"/>
            <w:noProof/>
            <w:sz w:val="16"/>
            <w:lang w:eastAsia="zh-CN"/>
          </w:rPr>
          <w:t xml:space="preserve"> </w:t>
        </w:r>
        <w:r w:rsidRPr="00644324">
          <w:rPr>
            <w:rFonts w:ascii="Courier New" w:hAnsi="Courier New"/>
            <w:noProof/>
            <w:snapToGrid w:val="0"/>
            <w:sz w:val="16"/>
          </w:rPr>
          <w:t xml:space="preserve">::= </w:t>
        </w:r>
        <w:r w:rsidRPr="00F549BC">
          <w:rPr>
            <w:rFonts w:ascii="Courier New" w:hAnsi="Courier New"/>
            <w:noProof/>
            <w:sz w:val="16"/>
            <w:lang w:eastAsia="zh-CN"/>
          </w:rPr>
          <w:t>INTEGER (0..4)</w:t>
        </w:r>
      </w:ins>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lastRenderedPageBreak/>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62D83FCA" w14:textId="77777777" w:rsidR="00386EDC" w:rsidRDefault="00955D2C" w:rsidP="00386EDC">
      <w:pPr>
        <w:pStyle w:val="PL"/>
        <w:rPr>
          <w:ins w:id="21244" w:author="CR1129" w:date="2023-11-06T14:18:00Z"/>
        </w:rPr>
      </w:pPr>
      <w:r w:rsidRPr="00D96CB4">
        <w:rPr>
          <w:lang w:val="fr-FR"/>
        </w:rPr>
        <w:tab/>
      </w:r>
      <w:r>
        <w:rPr>
          <w:rFonts w:hint="eastAsia"/>
          <w:lang w:eastAsia="zh-CN"/>
        </w:rPr>
        <w:t>scg</w:t>
      </w:r>
      <w:r>
        <w:rPr>
          <w:lang w:eastAsia="zh-CN"/>
        </w:rPr>
        <w:t>-deactivation-failure-due-to-</w:t>
      </w:r>
      <w:r>
        <w:t>data-transmission</w:t>
      </w:r>
      <w:ins w:id="21245" w:author="CR1129" w:date="2023-11-06T14:18:00Z">
        <w:r w:rsidR="00386EDC">
          <w:t>,</w:t>
        </w:r>
      </w:ins>
    </w:p>
    <w:p w14:paraId="3439D8D7" w14:textId="1D14175B" w:rsidR="00955D2C" w:rsidRDefault="00386EDC" w:rsidP="00386EDC">
      <w:pPr>
        <w:pStyle w:val="PL"/>
        <w:rPr>
          <w:rFonts w:cs="Arial"/>
          <w:lang w:eastAsia="ja-JP"/>
        </w:rPr>
      </w:pPr>
      <w:ins w:id="21246" w:author="CR1129" w:date="2023-11-06T14:18:00Z">
        <w:r>
          <w:t>sSB-</w:t>
        </w:r>
        <w:r>
          <w:rPr>
            <w:rFonts w:cs="Arial"/>
            <w:lang w:eastAsia="ja-JP"/>
          </w:rPr>
          <w:t>not-available</w:t>
        </w:r>
      </w:ins>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68D08C3D" w14:textId="77777777" w:rsidR="00502B0F" w:rsidRDefault="004E4556" w:rsidP="00502B0F">
      <w:pPr>
        <w:pStyle w:val="PL"/>
        <w:rPr>
          <w:ins w:id="21247" w:author="CR1037" w:date="2023-11-06T14:18:00Z"/>
        </w:rPr>
      </w:pPr>
      <w:r>
        <w:rPr>
          <w:noProof w:val="0"/>
        </w:rPr>
        <w:tab/>
      </w:r>
      <w:r>
        <w:t>tat-sdt-expiry</w:t>
      </w:r>
      <w:ins w:id="21248" w:author="CR1037" w:date="2023-11-06T14:18:00Z">
        <w:r w:rsidR="00502B0F">
          <w:t>,</w:t>
        </w:r>
      </w:ins>
    </w:p>
    <w:p w14:paraId="2A408227" w14:textId="23A0E983" w:rsidR="004377D3" w:rsidRDefault="00502B0F" w:rsidP="00502B0F">
      <w:pPr>
        <w:pStyle w:val="PL"/>
        <w:rPr>
          <w:noProof w:val="0"/>
        </w:rPr>
      </w:pPr>
      <w:ins w:id="21249" w:author="CR1037" w:date="2023-11-06T14:18:00Z">
        <w:r>
          <w:tab/>
          <w:t>lTM-command-triggered</w:t>
        </w:r>
      </w:ins>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lastRenderedPageBreak/>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Default="00F970C9" w:rsidP="00A23702">
      <w:pPr>
        <w:pStyle w:val="PL"/>
        <w:rPr>
          <w:rFonts w:eastAsia="SimSun"/>
        </w:rPr>
      </w:pPr>
      <w:r w:rsidRPr="00EA5FA7">
        <w:rPr>
          <w:rFonts w:eastAsia="SimSun"/>
        </w:rPr>
        <w:t>}</w:t>
      </w:r>
    </w:p>
    <w:p w14:paraId="74C17780" w14:textId="77777777" w:rsidR="00502B0F" w:rsidRPr="00EA5FA7" w:rsidRDefault="00502B0F" w:rsidP="00A23702">
      <w:pPr>
        <w:pStyle w:val="PL"/>
        <w:rPr>
          <w:rFonts w:eastAsia="SimSun"/>
        </w:rPr>
      </w:pPr>
    </w:p>
    <w:p w14:paraId="6A2EFBF6" w14:textId="77777777" w:rsidR="00502B0F" w:rsidRDefault="00502B0F" w:rsidP="00502B0F">
      <w:pPr>
        <w:pStyle w:val="PL"/>
        <w:rPr>
          <w:ins w:id="21250" w:author="CR1037" w:date="2023-11-06T14:18:00Z"/>
          <w:noProof w:val="0"/>
        </w:rPr>
      </w:pPr>
      <w:ins w:id="21251" w:author="CR1037" w:date="2023-11-06T14:18:00Z">
        <w:r w:rsidRPr="0036031A">
          <w:rPr>
            <w:rFonts w:eastAsia="SimSun"/>
          </w:rPr>
          <w:t>CSIResourceConfiguration</w:t>
        </w:r>
        <w:r w:rsidRPr="006A6F20">
          <w:rPr>
            <w:rFonts w:eastAsia="SimSun"/>
            <w:noProof w:val="0"/>
            <w:snapToGrid w:val="0"/>
          </w:rPr>
          <w:t xml:space="preserve"> ::= </w:t>
        </w:r>
        <w:r w:rsidRPr="00EA5FA7">
          <w:rPr>
            <w:noProof w:val="0"/>
          </w:rPr>
          <w:t>OCTET STRING</w:t>
        </w:r>
      </w:ins>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lastRenderedPageBreak/>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7CD92CA5" w14:textId="77777777" w:rsidR="00386EDC" w:rsidRDefault="00F56CDB" w:rsidP="00386EDC">
      <w:pPr>
        <w:pStyle w:val="PL"/>
        <w:rPr>
          <w:ins w:id="21252" w:author="CR1129" w:date="2023-11-06T14:18:00Z"/>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ins w:id="21253" w:author="CR1129" w:date="2023-11-06T14:18:00Z">
        <w:r w:rsidR="00386EDC">
          <w:rPr>
            <w:rFonts w:eastAsia="SimSun"/>
          </w:rPr>
          <w:t>|</w:t>
        </w:r>
      </w:ins>
    </w:p>
    <w:p w14:paraId="3292B971" w14:textId="77777777" w:rsidR="00386EDC" w:rsidRDefault="00386EDC" w:rsidP="00386EDC">
      <w:pPr>
        <w:pStyle w:val="PL"/>
        <w:rPr>
          <w:rFonts w:eastAsia="SimSun"/>
        </w:rPr>
      </w:pPr>
      <w:ins w:id="21254" w:author="CR1129" w:date="2023-11-06T14:18:00Z">
        <w:r>
          <w:rPr>
            <w:rFonts w:eastAsia="SimSun"/>
          </w:rPr>
          <w:lastRenderedPageBreak/>
          <w:tab/>
          <w:t>{ ID id-SSBs-toBeActivated-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ins>
      <w:r>
        <w:rPr>
          <w:rFonts w:eastAsia="SimSun"/>
        </w:rPr>
        <w:t>,</w:t>
      </w:r>
    </w:p>
    <w:p w14:paraId="41E0F57F" w14:textId="77777777" w:rsidR="00386EDC" w:rsidRDefault="00386EDC" w:rsidP="00386EDC">
      <w:pPr>
        <w:pStyle w:val="PL"/>
        <w:rPr>
          <w:rFonts w:eastAsia="SimSun"/>
        </w:rPr>
      </w:pPr>
      <w:r>
        <w:rPr>
          <w:rFonts w:eastAsia="SimSun"/>
        </w:rPr>
        <w:tab/>
        <w:t>...</w:t>
      </w:r>
    </w:p>
    <w:p w14:paraId="6E36F3FB" w14:textId="77777777" w:rsidR="00386EDC" w:rsidRDefault="00386EDC" w:rsidP="00386EDC">
      <w:pPr>
        <w:pStyle w:val="PL"/>
        <w:rPr>
          <w:rFonts w:eastAsia="SimSun"/>
        </w:rPr>
      </w:pPr>
      <w:r>
        <w:rPr>
          <w:rFonts w:eastAsia="SimSun"/>
        </w:rPr>
        <w:t>}</w:t>
      </w:r>
    </w:p>
    <w:p w14:paraId="4D3AE522" w14:textId="77777777" w:rsidR="00386EDC" w:rsidRDefault="00386EDC" w:rsidP="00386EDC">
      <w:pPr>
        <w:pStyle w:val="PL"/>
        <w:rPr>
          <w:rFonts w:eastAsia="SimSun"/>
        </w:rPr>
      </w:pPr>
    </w:p>
    <w:p w14:paraId="67753A6B" w14:textId="77777777" w:rsidR="00386EDC" w:rsidRDefault="00386EDC" w:rsidP="00386EDC">
      <w:pPr>
        <w:pStyle w:val="PL"/>
        <w:rPr>
          <w:ins w:id="21255" w:author="CR1129" w:date="2023-11-06T14:18:00Z"/>
          <w:rFonts w:eastAsia="SimSun"/>
        </w:rPr>
      </w:pPr>
      <w:ins w:id="21256" w:author="CR1129" w:date="2023-11-06T14:18:00Z">
        <w:r>
          <w:rPr>
            <w:rFonts w:eastAsia="SimSun"/>
          </w:rPr>
          <w:t>SSBs-toBeActivated</w:t>
        </w:r>
        <w:r>
          <w:t>-List</w:t>
        </w:r>
        <w:r>
          <w:rPr>
            <w:rFonts w:eastAsia="SimSun"/>
          </w:rPr>
          <w:t xml:space="preserve"> ::= SEQUENCE (SIZE(1..</w:t>
        </w:r>
        <w:r>
          <w:t xml:space="preserve"> </w:t>
        </w:r>
        <w:r>
          <w:rPr>
            <w:rFonts w:eastAsia="SimSun"/>
          </w:rPr>
          <w:t>maxnoofSSBAreas)) OF SSB-Index,</w:t>
        </w:r>
      </w:ins>
    </w:p>
    <w:p w14:paraId="174EF862" w14:textId="77777777" w:rsidR="00386EDC" w:rsidRDefault="00386EDC" w:rsidP="00386EDC">
      <w:pPr>
        <w:pStyle w:val="PL"/>
        <w:rPr>
          <w:ins w:id="21257" w:author="CR1129" w:date="2023-11-06T14:18:00Z"/>
          <w:rFonts w:eastAsia="SimSun"/>
        </w:rPr>
      </w:pPr>
    </w:p>
    <w:p w14:paraId="58B05343" w14:textId="4B9B9574" w:rsidR="00F970C9" w:rsidRPr="00EA5FA7" w:rsidRDefault="00F970C9" w:rsidP="00386EDC">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lastRenderedPageBreak/>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lastRenderedPageBreak/>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lastRenderedPageBreak/>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B72EA20"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58" w:author="CR1223" w:date="2023-11-06T14:19:00Z"/>
          <w:rFonts w:ascii="Courier New" w:hAnsi="Courier New"/>
          <w:noProof/>
          <w:snapToGrid w:val="0"/>
          <w:sz w:val="16"/>
        </w:rPr>
      </w:pPr>
      <w:r w:rsidRPr="00644324">
        <w:rPr>
          <w:rFonts w:ascii="Courier New" w:hAnsi="Courier New"/>
          <w:noProof/>
          <w:snapToGrid w:val="0"/>
          <w:sz w:val="16"/>
        </w:rPr>
        <w:t>}</w:t>
      </w:r>
    </w:p>
    <w:p w14:paraId="628CC77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59" w:author="CR1223" w:date="2023-11-06T14:19:00Z"/>
          <w:rFonts w:ascii="Courier New" w:hAnsi="Courier New"/>
          <w:noProof/>
          <w:snapToGrid w:val="0"/>
          <w:sz w:val="16"/>
        </w:rPr>
      </w:pPr>
    </w:p>
    <w:p w14:paraId="4DCCBAAE"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0" w:author="CR1223" w:date="2023-11-06T14:19:00Z"/>
          <w:rFonts w:ascii="Courier New" w:hAnsi="Courier New"/>
          <w:noProof/>
          <w:sz w:val="16"/>
        </w:rPr>
      </w:pPr>
      <w:ins w:id="21261" w:author="CR1223" w:date="2023-11-06T14:19:00Z">
        <w:r w:rsidRPr="00644324">
          <w:rPr>
            <w:rFonts w:ascii="Courier New" w:hAnsi="Courier New"/>
            <w:noProof/>
            <w:sz w:val="16"/>
          </w:rPr>
          <w:t>Configured-BWP-List ::= SEQUENCE (SIZE(1.. maxNrofBWPs)) OF Configured-BWP</w:t>
        </w:r>
        <w:r w:rsidRPr="00644324">
          <w:rPr>
            <w:rFonts w:ascii="Courier New" w:hAnsi="Courier New"/>
            <w:noProof/>
            <w:snapToGrid w:val="0"/>
            <w:sz w:val="16"/>
          </w:rPr>
          <w:t>-Item</w:t>
        </w:r>
      </w:ins>
    </w:p>
    <w:p w14:paraId="4222839F"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2" w:author="CR1223" w:date="2023-11-06T14:19:00Z"/>
          <w:rFonts w:ascii="Courier New" w:hAnsi="Courier New"/>
          <w:noProof/>
          <w:sz w:val="16"/>
        </w:rPr>
      </w:pPr>
    </w:p>
    <w:p w14:paraId="41203F82"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3" w:author="CR1223" w:date="2023-11-06T14:19:00Z"/>
          <w:rFonts w:ascii="Courier New" w:hAnsi="Courier New"/>
          <w:noProof/>
          <w:sz w:val="16"/>
        </w:rPr>
      </w:pPr>
      <w:ins w:id="21264" w:author="CR1223" w:date="2023-11-06T14:19:00Z">
        <w:r w:rsidRPr="00644324">
          <w:rPr>
            <w:rFonts w:ascii="Courier New" w:hAnsi="Courier New"/>
            <w:noProof/>
            <w:sz w:val="16"/>
          </w:rPr>
          <w:t>Configured-BWP</w:t>
        </w:r>
        <w:r w:rsidRPr="00644324">
          <w:rPr>
            <w:rFonts w:ascii="Courier New" w:hAnsi="Courier New"/>
            <w:noProof/>
            <w:snapToGrid w:val="0"/>
            <w:sz w:val="16"/>
          </w:rPr>
          <w:t xml:space="preserve">-Item </w:t>
        </w:r>
        <w:r w:rsidRPr="00644324">
          <w:rPr>
            <w:rFonts w:ascii="Courier New" w:hAnsi="Courier New"/>
            <w:noProof/>
            <w:sz w:val="16"/>
          </w:rPr>
          <w:t>::= SEQUENCE {</w:t>
        </w:r>
      </w:ins>
    </w:p>
    <w:p w14:paraId="0D31226A"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5" w:author="CR1223" w:date="2023-11-06T14:19:00Z"/>
          <w:rFonts w:ascii="Courier New" w:hAnsi="Courier New"/>
          <w:noProof/>
          <w:sz w:val="16"/>
        </w:rPr>
      </w:pPr>
      <w:ins w:id="21266" w:author="CR1223" w:date="2023-11-06T14:19:00Z">
        <w:r w:rsidRPr="00644324">
          <w:rPr>
            <w:rFonts w:ascii="Courier New" w:hAnsi="Courier New"/>
            <w:noProof/>
            <w:sz w:val="16"/>
          </w:rPr>
          <w:tab/>
          <w:t>bWP-Id</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t>INTEGER (</w:t>
        </w:r>
        <w:r w:rsidRPr="007562BA">
          <w:rPr>
            <w:rFonts w:ascii="Courier New" w:hAnsi="Courier New"/>
            <w:noProof/>
            <w:sz w:val="16"/>
          </w:rPr>
          <w:t>0</w:t>
        </w:r>
        <w:r w:rsidRPr="00644324">
          <w:rPr>
            <w:rFonts w:ascii="Courier New" w:hAnsi="Courier New"/>
            <w:noProof/>
            <w:sz w:val="16"/>
          </w:rPr>
          <w:t>..4),</w:t>
        </w:r>
      </w:ins>
    </w:p>
    <w:p w14:paraId="3101FB39"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7" w:author="CR1223" w:date="2023-11-06T14:19:00Z"/>
          <w:rFonts w:ascii="Courier New" w:hAnsi="Courier New"/>
          <w:noProof/>
          <w:sz w:val="16"/>
        </w:rPr>
      </w:pPr>
      <w:ins w:id="21268" w:author="CR1223" w:date="2023-11-06T14:19:00Z">
        <w:r w:rsidRPr="00644324">
          <w:rPr>
            <w:rFonts w:ascii="Courier New" w:hAnsi="Courier New"/>
            <w:noProof/>
            <w:sz w:val="16"/>
          </w:rPr>
          <w:tab/>
        </w:r>
        <w:r w:rsidRPr="00644324">
          <w:rPr>
            <w:rFonts w:ascii="Courier New" w:eastAsia="SimSun" w:hAnsi="Courier New"/>
            <w:noProof/>
            <w:sz w:val="16"/>
          </w:rPr>
          <w:t>BWP-Location-and-bandwidth</w:t>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hAnsi="Courier New"/>
            <w:noProof/>
            <w:sz w:val="16"/>
          </w:rPr>
          <w:t>INTEGER (0..37949),</w:t>
        </w:r>
        <w:r w:rsidRPr="00644324">
          <w:rPr>
            <w:rFonts w:ascii="Courier New" w:hAnsi="Courier New"/>
            <w:noProof/>
            <w:sz w:val="16"/>
          </w:rPr>
          <w:tab/>
        </w:r>
        <w:r w:rsidRPr="00644324">
          <w:rPr>
            <w:rFonts w:ascii="Courier New" w:hAnsi="Courier New"/>
            <w:noProof/>
            <w:sz w:val="16"/>
          </w:rPr>
          <w:tab/>
        </w:r>
      </w:ins>
    </w:p>
    <w:p w14:paraId="340F94D2"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69" w:author="CR1223" w:date="2023-11-06T14:19:00Z"/>
          <w:rFonts w:ascii="Courier New" w:hAnsi="Courier New"/>
          <w:noProof/>
          <w:sz w:val="16"/>
        </w:rPr>
      </w:pPr>
      <w:ins w:id="21270" w:author="CR1223" w:date="2023-11-06T14:19:00Z">
        <w:r w:rsidRPr="00644324">
          <w:rPr>
            <w:rFonts w:ascii="Courier New" w:hAnsi="Courier New"/>
            <w:noProof/>
            <w:sz w:val="16"/>
          </w:rPr>
          <w:tab/>
          <w:t>iE-Extensions</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t>ProtocolExtensionContainer { { Configured-BWP</w:t>
        </w:r>
        <w:r w:rsidRPr="00644324">
          <w:rPr>
            <w:rFonts w:ascii="Courier New" w:hAnsi="Courier New"/>
            <w:noProof/>
            <w:snapToGrid w:val="0"/>
            <w:sz w:val="16"/>
          </w:rPr>
          <w:t>-Item</w:t>
        </w:r>
        <w:r w:rsidRPr="00644324">
          <w:rPr>
            <w:rFonts w:ascii="Courier New" w:hAnsi="Courier New"/>
            <w:noProof/>
            <w:sz w:val="16"/>
          </w:rPr>
          <w:t>-ExtIEs } }</w:t>
        </w:r>
        <w:r w:rsidRPr="00644324">
          <w:rPr>
            <w:rFonts w:ascii="Courier New" w:hAnsi="Courier New"/>
            <w:noProof/>
            <w:sz w:val="16"/>
          </w:rPr>
          <w:tab/>
          <w:t>OPTIONAL,</w:t>
        </w:r>
      </w:ins>
    </w:p>
    <w:p w14:paraId="54CD115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1" w:author="CR1223" w:date="2023-11-06T14:19:00Z"/>
          <w:rFonts w:ascii="Courier New" w:hAnsi="Courier New"/>
          <w:noProof/>
          <w:sz w:val="16"/>
        </w:rPr>
      </w:pPr>
      <w:ins w:id="21272" w:author="CR1223" w:date="2023-11-06T14:19:00Z">
        <w:r w:rsidRPr="00644324">
          <w:rPr>
            <w:rFonts w:ascii="Courier New" w:hAnsi="Courier New"/>
            <w:noProof/>
            <w:sz w:val="16"/>
          </w:rPr>
          <w:tab/>
          <w:t>...</w:t>
        </w:r>
      </w:ins>
    </w:p>
    <w:p w14:paraId="5A1EC9F0"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3" w:author="CR1223" w:date="2023-11-06T14:19:00Z"/>
          <w:rFonts w:ascii="Courier New" w:hAnsi="Courier New"/>
          <w:noProof/>
          <w:sz w:val="16"/>
        </w:rPr>
      </w:pPr>
      <w:ins w:id="21274" w:author="CR1223" w:date="2023-11-06T14:19:00Z">
        <w:r w:rsidRPr="00644324">
          <w:rPr>
            <w:rFonts w:ascii="Courier New" w:hAnsi="Courier New"/>
            <w:noProof/>
            <w:sz w:val="16"/>
          </w:rPr>
          <w:t>}</w:t>
        </w:r>
      </w:ins>
    </w:p>
    <w:p w14:paraId="6A35D0C7"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5" w:author="CR1223" w:date="2023-11-06T14:19:00Z"/>
          <w:rFonts w:ascii="Courier New" w:hAnsi="Courier New"/>
          <w:noProof/>
          <w:sz w:val="16"/>
        </w:rPr>
      </w:pPr>
    </w:p>
    <w:p w14:paraId="2D97654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6" w:author="CR1223" w:date="2023-11-06T14:19:00Z"/>
          <w:rFonts w:ascii="Courier New" w:hAnsi="Courier New"/>
          <w:noProof/>
          <w:sz w:val="16"/>
        </w:rPr>
      </w:pPr>
      <w:ins w:id="21277" w:author="CR1223" w:date="2023-11-06T14:19:00Z">
        <w:r w:rsidRPr="00644324">
          <w:rPr>
            <w:rFonts w:ascii="Courier New" w:hAnsi="Courier New"/>
            <w:noProof/>
            <w:sz w:val="16"/>
          </w:rPr>
          <w:lastRenderedPageBreak/>
          <w:t>Configured-BWP</w:t>
        </w:r>
        <w:r w:rsidRPr="00644324">
          <w:rPr>
            <w:rFonts w:ascii="Courier New" w:hAnsi="Courier New"/>
            <w:noProof/>
            <w:snapToGrid w:val="0"/>
            <w:sz w:val="16"/>
          </w:rPr>
          <w:t>-Item-</w:t>
        </w:r>
        <w:r w:rsidRPr="00644324">
          <w:rPr>
            <w:rFonts w:ascii="Courier New" w:hAnsi="Courier New"/>
            <w:noProof/>
            <w:sz w:val="16"/>
          </w:rPr>
          <w:t>ExtIEs</w:t>
        </w:r>
        <w:r w:rsidRPr="00644324">
          <w:rPr>
            <w:rFonts w:ascii="Courier New" w:hAnsi="Courier New"/>
            <w:noProof/>
            <w:sz w:val="16"/>
          </w:rPr>
          <w:tab/>
          <w:t>F1AP-PROTOCOL-EXTENSION ::= {</w:t>
        </w:r>
      </w:ins>
    </w:p>
    <w:p w14:paraId="2414CF07"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78" w:author="CR1223" w:date="2023-11-06T14:19:00Z"/>
          <w:rFonts w:ascii="Courier New" w:hAnsi="Courier New"/>
          <w:noProof/>
          <w:sz w:val="16"/>
        </w:rPr>
      </w:pPr>
      <w:ins w:id="21279" w:author="CR1223" w:date="2023-11-06T14:19:00Z">
        <w:r w:rsidRPr="00644324">
          <w:rPr>
            <w:rFonts w:ascii="Courier New" w:hAnsi="Courier New"/>
            <w:noProof/>
            <w:sz w:val="16"/>
          </w:rPr>
          <w:tab/>
          <w:t>...</w:t>
        </w:r>
      </w:ins>
    </w:p>
    <w:p w14:paraId="4D56F38B"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80" w:author="CR1223" w:date="2023-11-06T14:19:00Z"/>
          <w:rFonts w:ascii="Courier New" w:hAnsi="Courier New"/>
          <w:noProof/>
          <w:sz w:val="16"/>
        </w:rPr>
      </w:pPr>
      <w:ins w:id="21281" w:author="CR1223" w:date="2023-11-06T14:19:00Z">
        <w:r w:rsidRPr="00644324">
          <w:rPr>
            <w:rFonts w:ascii="Courier New" w:hAnsi="Courier New"/>
            <w:noProof/>
            <w:sz w:val="16"/>
          </w:rPr>
          <w:t>}</w:t>
        </w:r>
      </w:ins>
    </w:p>
    <w:p w14:paraId="5DE45423" w14:textId="58B60F39" w:rsidR="00D82AF1" w:rsidRDefault="00D82AF1" w:rsidP="00D82AF1">
      <w:pPr>
        <w:pStyle w:val="PL"/>
        <w:rPr>
          <w:snapToGrid w:val="0"/>
        </w:rPr>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lastRenderedPageBreak/>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21282"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21282"/>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lastRenderedPageBreak/>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39613A">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4FB531C7" w14:textId="77777777" w:rsidR="00766D26" w:rsidRPr="00644324" w:rsidRDefault="00216987" w:rsidP="0039613A">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ins w:id="21283" w:author="CR1223" w:date="2023-11-06T14:19:00Z">
        <w:r w:rsidR="00766D26" w:rsidRPr="00644324">
          <w:rPr>
            <w:snapToGrid w:val="0"/>
          </w:rPr>
          <w:t>|</w:t>
        </w:r>
      </w:ins>
    </w:p>
    <w:p w14:paraId="57B52D45" w14:textId="77777777" w:rsidR="0039613A" w:rsidRDefault="00766D26" w:rsidP="0039613A">
      <w:pPr>
        <w:pStyle w:val="PL"/>
        <w:rPr>
          <w:ins w:id="21284" w:author="CR1194" w:date="2023-11-10T09:12:00Z"/>
          <w:snapToGrid w:val="0"/>
        </w:rPr>
      </w:pPr>
      <w:ins w:id="21285" w:author="CR1223" w:date="2023-11-06T14:19:00Z">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ins>
      <w:ins w:id="21286" w:author="CR1194" w:date="2023-11-10T09:12:00Z">
        <w:r w:rsidR="0039613A">
          <w:rPr>
            <w:snapToGrid w:val="0"/>
          </w:rPr>
          <w:t>|</w:t>
        </w:r>
      </w:ins>
    </w:p>
    <w:p w14:paraId="75437DC6" w14:textId="5C96876E" w:rsidR="00766D26" w:rsidRPr="00644324" w:rsidRDefault="0039613A" w:rsidP="0039613A">
      <w:pPr>
        <w:pStyle w:val="PL"/>
        <w:rPr>
          <w:ins w:id="21287" w:author="CR1223" w:date="2023-11-06T14:19:00Z"/>
          <w:rFonts w:eastAsia="SimSun"/>
          <w:snapToGrid w:val="0"/>
        </w:rPr>
      </w:pPr>
      <w:ins w:id="21288" w:author="CR1194" w:date="2023-11-10T09:12:00Z">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ins>
      <w:r w:rsidR="00766D26" w:rsidRPr="00644324">
        <w:rPr>
          <w:rFonts w:eastAsia="SimSun"/>
          <w:snapToGrid w:val="0"/>
        </w:rPr>
        <w:t>,</w:t>
      </w:r>
    </w:p>
    <w:p w14:paraId="708F86BF" w14:textId="393D1702" w:rsidR="00F970C9" w:rsidRPr="00EA5FA7" w:rsidRDefault="00766D26" w:rsidP="0039613A">
      <w:pPr>
        <w:pStyle w:val="PL"/>
      </w:pPr>
      <w:r w:rsidRPr="00644324">
        <w:tab/>
        <w:t>...</w:t>
      </w:r>
    </w:p>
    <w:p w14:paraId="4D31512F" w14:textId="77777777" w:rsidR="00F970C9" w:rsidRPr="00EA5FA7" w:rsidRDefault="00F970C9" w:rsidP="0039613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lastRenderedPageBreak/>
        <w:t>DCBasedDuplicationConfigured::= ENUMERATED{true,...</w:t>
      </w:r>
      <w:r w:rsidRPr="00EA5FA7">
        <w:t>, false</w:t>
      </w:r>
      <w:r w:rsidRPr="00EA5FA7">
        <w:rPr>
          <w:rFonts w:eastAsia="SimSun"/>
        </w:rPr>
        <w:t>}</w:t>
      </w:r>
    </w:p>
    <w:p w14:paraId="1B2C272A"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89" w:author="CR1070" w:date="2023-11-06T14:18:00Z"/>
          <w:rFonts w:ascii="Courier New" w:hAnsi="Courier New"/>
          <w:sz w:val="16"/>
        </w:rPr>
      </w:pPr>
    </w:p>
    <w:p w14:paraId="07E73A26"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0" w:author="CR1070" w:date="2023-11-06T14:18:00Z"/>
          <w:rFonts w:ascii="Courier New" w:hAnsi="Courier New"/>
          <w:sz w:val="16"/>
        </w:rPr>
      </w:pPr>
      <w:ins w:id="21291" w:author="CR1070" w:date="2023-11-06T14:18:00Z">
        <w:r>
          <w:rPr>
            <w:rFonts w:ascii="Courier New" w:hAnsi="Courier New"/>
            <w:sz w:val="16"/>
          </w:rPr>
          <w:t>DeactivationIndicationList ::= SEQUENCE (SIZE(1..maxnoofUEsInQMCTransferControlMessage)) OF DeactivationIndicationList-Item</w:t>
        </w:r>
      </w:ins>
    </w:p>
    <w:p w14:paraId="4CAE66A5"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2" w:author="CR1070" w:date="2023-11-06T14:18:00Z"/>
          <w:rFonts w:ascii="Courier New" w:hAnsi="Courier New"/>
          <w:sz w:val="16"/>
        </w:rPr>
      </w:pPr>
    </w:p>
    <w:p w14:paraId="59A4B38A"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3" w:author="CR1070" w:date="2023-11-06T14:18:00Z"/>
          <w:rFonts w:ascii="Courier New" w:hAnsi="Courier New"/>
          <w:sz w:val="16"/>
        </w:rPr>
      </w:pPr>
      <w:ins w:id="21294" w:author="CR1070" w:date="2023-11-06T14:18:00Z">
        <w:r>
          <w:rPr>
            <w:rFonts w:ascii="Courier New" w:hAnsi="Courier New"/>
            <w:sz w:val="16"/>
          </w:rPr>
          <w:t>DeactivationIndicationList-Item ::= SEQUENCE {</w:t>
        </w:r>
      </w:ins>
    </w:p>
    <w:p w14:paraId="1E8888AE"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5" w:author="CR1070" w:date="2023-11-06T14:18:00Z"/>
          <w:rFonts w:ascii="Courier New" w:hAnsi="Courier New"/>
          <w:sz w:val="16"/>
        </w:rPr>
      </w:pPr>
      <w:ins w:id="21296" w:author="CR1070" w:date="2023-11-06T14:18:00Z">
        <w:r>
          <w:rPr>
            <w:rFonts w:ascii="Courier New" w:hAnsi="Courier New"/>
            <w:sz w:val="16"/>
          </w:rPr>
          <w:tab/>
          <w:t>gNB-CU-UE-F1AP-ID</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GNB-CU-UE-F1AP-ID,</w:t>
        </w:r>
      </w:ins>
    </w:p>
    <w:p w14:paraId="76F042FD" w14:textId="77777777" w:rsidR="00A3498C" w:rsidRPr="00D7227A"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297" w:author="CR1070" w:date="2023-11-06T14:18:00Z"/>
          <w:rFonts w:ascii="Courier New" w:hAnsi="Courier New"/>
          <w:sz w:val="16"/>
          <w:lang w:val="fr-FR"/>
        </w:rPr>
      </w:pPr>
      <w:ins w:id="21298" w:author="CR1070" w:date="2023-11-06T14:18:00Z">
        <w:r>
          <w:rPr>
            <w:rFonts w:ascii="Courier New" w:hAnsi="Courier New"/>
            <w:sz w:val="16"/>
          </w:rPr>
          <w:tab/>
        </w:r>
        <w:r w:rsidRPr="00D7227A">
          <w:rPr>
            <w:rFonts w:ascii="Courier New" w:hAnsi="Courier New"/>
            <w:sz w:val="16"/>
            <w:lang w:val="fr-FR"/>
          </w:rPr>
          <w:t>gNB-DU-UE-F1AP-ID</w:t>
        </w:r>
        <w:r w:rsidRPr="00D7227A">
          <w:rPr>
            <w:rFonts w:ascii="Courier New" w:hAnsi="Courier New"/>
            <w:sz w:val="16"/>
            <w:lang w:val="fr-FR"/>
          </w:rPr>
          <w:tab/>
        </w:r>
        <w:r w:rsidRPr="00D7227A">
          <w:rPr>
            <w:rFonts w:ascii="Courier New" w:hAnsi="Courier New"/>
            <w:sz w:val="16"/>
            <w:lang w:val="fr-FR"/>
          </w:rPr>
          <w:tab/>
        </w:r>
        <w:r w:rsidRPr="00D7227A">
          <w:rPr>
            <w:rFonts w:ascii="Courier New" w:hAnsi="Courier New"/>
            <w:sz w:val="16"/>
            <w:lang w:val="fr-FR"/>
          </w:rPr>
          <w:tab/>
        </w:r>
        <w:r w:rsidRPr="00D7227A">
          <w:rPr>
            <w:rFonts w:ascii="Courier New" w:hAnsi="Courier New"/>
            <w:sz w:val="16"/>
            <w:lang w:val="fr-FR"/>
          </w:rPr>
          <w:tab/>
        </w:r>
        <w:r w:rsidRPr="00D7227A">
          <w:rPr>
            <w:rFonts w:ascii="Courier New" w:hAnsi="Courier New"/>
            <w:sz w:val="16"/>
            <w:lang w:val="fr-FR"/>
          </w:rPr>
          <w:tab/>
        </w:r>
        <w:r w:rsidRPr="00D7227A">
          <w:rPr>
            <w:rFonts w:ascii="Courier New" w:hAnsi="Courier New"/>
            <w:sz w:val="16"/>
            <w:lang w:val="fr-FR"/>
          </w:rPr>
          <w:tab/>
          <w:t>GNB-DU-UE-F1AP-ID,</w:t>
        </w:r>
      </w:ins>
    </w:p>
    <w:p w14:paraId="7A46E48F"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val="en-US"/>
        </w:rPr>
      </w:pPr>
      <w:ins w:id="21299" w:author="CR1070" w:date="2023-11-06T14:18:00Z">
        <w:r w:rsidRPr="00D7227A">
          <w:rPr>
            <w:rFonts w:ascii="Courier New" w:hAnsi="Courier New"/>
            <w:sz w:val="16"/>
            <w:lang w:val="fr-FR"/>
          </w:rPr>
          <w:tab/>
        </w:r>
        <w:r>
          <w:rPr>
            <w:rFonts w:ascii="Courier New" w:hAnsi="Courier New"/>
            <w:sz w:val="16"/>
            <w:lang w:val="en-US"/>
          </w:rPr>
          <w:t>iE-Extensions</w:t>
        </w:r>
        <w:r>
          <w:rPr>
            <w:rFonts w:ascii="Courier New" w:hAnsi="Courier New"/>
            <w:sz w:val="16"/>
            <w:lang w:val="en-US"/>
          </w:rPr>
          <w:tab/>
        </w:r>
        <w:r>
          <w:rPr>
            <w:rFonts w:ascii="Courier New" w:hAnsi="Courier New"/>
            <w:sz w:val="16"/>
            <w:lang w:val="en-US"/>
          </w:rPr>
          <w:tab/>
        </w:r>
        <w:r>
          <w:rPr>
            <w:rFonts w:ascii="Courier New" w:hAnsi="Courier New"/>
            <w:sz w:val="16"/>
            <w:lang w:val="en-US"/>
          </w:rPr>
          <w:tab/>
        </w:r>
        <w:r>
          <w:rPr>
            <w:rFonts w:ascii="Courier New" w:hAnsi="Courier New"/>
            <w:sz w:val="16"/>
            <w:lang w:val="en-US"/>
          </w:rPr>
          <w:tab/>
        </w:r>
        <w:r>
          <w:rPr>
            <w:rFonts w:ascii="Courier New" w:hAnsi="Courier New"/>
            <w:sz w:val="16"/>
            <w:lang w:val="en-US"/>
          </w:rPr>
          <w:tab/>
        </w:r>
        <w:r>
          <w:rPr>
            <w:rFonts w:ascii="Courier New" w:hAnsi="Courier New"/>
            <w:sz w:val="16"/>
            <w:lang w:val="en-US"/>
          </w:rPr>
          <w:tab/>
        </w:r>
        <w:r>
          <w:rPr>
            <w:rFonts w:ascii="Courier New" w:hAnsi="Courier New"/>
            <w:sz w:val="16"/>
            <w:lang w:val="en-US"/>
          </w:rPr>
          <w:tab/>
          <w:t>ProtocolExtensionContainer { { DeactivationIndicationList-Item-ExtIEs} } OPTIONAL,</w:t>
        </w:r>
      </w:ins>
    </w:p>
    <w:p w14:paraId="0CBB3D8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0" w:author="CR1070" w:date="2023-11-06T14:18:00Z"/>
          <w:rFonts w:ascii="Courier New" w:eastAsia="SimSun" w:hAnsi="Courier New"/>
          <w:snapToGrid w:val="0"/>
          <w:sz w:val="16"/>
          <w:lang w:eastAsia="zh-CN"/>
        </w:rPr>
      </w:pPr>
      <w:ins w:id="21301" w:author="CR1070" w:date="2023-11-06T14:18:00Z">
        <w:r>
          <w:rPr>
            <w:rFonts w:ascii="Courier New" w:hAnsi="Courier New"/>
            <w:snapToGrid w:val="0"/>
            <w:sz w:val="16"/>
            <w:lang w:eastAsia="zh-CN"/>
          </w:rPr>
          <w:tab/>
          <w:t>...</w:t>
        </w:r>
      </w:ins>
    </w:p>
    <w:p w14:paraId="06336BF0"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2" w:author="CR1070" w:date="2023-11-06T14:18:00Z"/>
          <w:rFonts w:ascii="Courier New" w:hAnsi="Courier New"/>
          <w:sz w:val="16"/>
        </w:rPr>
      </w:pPr>
      <w:ins w:id="21303" w:author="CR1070" w:date="2023-11-06T14:18:00Z">
        <w:r>
          <w:rPr>
            <w:rFonts w:ascii="Courier New" w:hAnsi="Courier New"/>
            <w:sz w:val="16"/>
          </w:rPr>
          <w:t>}</w:t>
        </w:r>
      </w:ins>
    </w:p>
    <w:p w14:paraId="7DC08324"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4" w:author="CR1070" w:date="2023-11-06T14:18:00Z"/>
          <w:rFonts w:ascii="Courier New" w:hAnsi="Courier New"/>
          <w:sz w:val="16"/>
        </w:rPr>
      </w:pPr>
    </w:p>
    <w:p w14:paraId="5D73FBAE"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5" w:author="CR1070" w:date="2023-11-06T14:18:00Z"/>
          <w:rFonts w:ascii="Courier New" w:hAnsi="Courier New"/>
          <w:sz w:val="16"/>
        </w:rPr>
      </w:pPr>
      <w:ins w:id="21306" w:author="CR1070" w:date="2023-11-06T14:18:00Z">
        <w:r>
          <w:rPr>
            <w:rFonts w:ascii="Courier New" w:hAnsi="Courier New"/>
            <w:sz w:val="16"/>
          </w:rPr>
          <w:t xml:space="preserve">DeactivationIndicationList-Item-ExtIEs </w:t>
        </w:r>
        <w:r>
          <w:rPr>
            <w:rFonts w:ascii="Courier New" w:hAnsi="Courier New"/>
            <w:sz w:val="16"/>
          </w:rPr>
          <w:tab/>
          <w:t>F1AP-PROTOCOL-EXTENSION ::= {</w:t>
        </w:r>
      </w:ins>
    </w:p>
    <w:p w14:paraId="458B28F0"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7" w:author="CR1070" w:date="2023-11-06T14:18:00Z"/>
          <w:rFonts w:ascii="Courier New" w:hAnsi="Courier New"/>
          <w:sz w:val="16"/>
        </w:rPr>
      </w:pPr>
      <w:ins w:id="21308" w:author="CR1070" w:date="2023-11-06T14:18:00Z">
        <w:r>
          <w:rPr>
            <w:rFonts w:ascii="Courier New" w:hAnsi="Courier New"/>
            <w:sz w:val="16"/>
          </w:rPr>
          <w:tab/>
          <w:t>...</w:t>
        </w:r>
      </w:ins>
    </w:p>
    <w:p w14:paraId="06AE5A27"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09" w:author="CR1070" w:date="2023-11-06T14:18:00Z"/>
          <w:rFonts w:ascii="Courier New" w:hAnsi="Courier New"/>
          <w:sz w:val="16"/>
        </w:rPr>
      </w:pPr>
      <w:ins w:id="21310" w:author="CR1070" w:date="2023-11-06T14:18:00Z">
        <w:r>
          <w:rPr>
            <w:rFonts w:ascii="Courier New" w:hAnsi="Courier New"/>
            <w:sz w:val="16"/>
          </w:rPr>
          <w:t>}</w:t>
        </w:r>
      </w:ins>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5F5B7398" w14:textId="77777777" w:rsidR="00BE7E29" w:rsidRDefault="00BE7E29" w:rsidP="00BE7E29">
      <w:pPr>
        <w:pStyle w:val="PL"/>
        <w:rPr>
          <w:snapToGrid w:val="0"/>
          <w:lang w:eastAsia="zh-CN"/>
        </w:rPr>
      </w:pPr>
      <w:r>
        <w:rPr>
          <w:snapToGrid w:val="0"/>
          <w:lang w:eastAsia="zh-CN"/>
        </w:rPr>
        <w:t>}</w:t>
      </w:r>
    </w:p>
    <w:p w14:paraId="526E8521" w14:textId="77777777" w:rsidR="00BE7E29" w:rsidRDefault="00BE7E29" w:rsidP="00BE7E29">
      <w:pPr>
        <w:pStyle w:val="PL"/>
        <w:rPr>
          <w:ins w:id="21311" w:author="CR1220" w:date="2023-11-06T14:19:00Z"/>
          <w:snapToGrid w:val="0"/>
          <w:lang w:eastAsia="zh-CN"/>
        </w:rPr>
      </w:pPr>
    </w:p>
    <w:p w14:paraId="74F626F1" w14:textId="77777777" w:rsidR="00BE7E29" w:rsidRDefault="00BE7E29" w:rsidP="00BE7E29">
      <w:pPr>
        <w:pStyle w:val="PL"/>
        <w:rPr>
          <w:ins w:id="21312" w:author="CR1220" w:date="2023-11-06T14:19:00Z"/>
          <w:rFonts w:eastAsia="SimSun"/>
        </w:rPr>
      </w:pPr>
      <w:ins w:id="21313" w:author="CR1220" w:date="2023-11-06T14:19:00Z">
        <w:r>
          <w:rPr>
            <w:rFonts w:eastAsia="SimSun" w:hint="eastAsia"/>
          </w:rPr>
          <w:t>DedicatedSIDeliveryIndication</w:t>
        </w:r>
        <w:r>
          <w:rPr>
            <w:rFonts w:eastAsia="SimSun"/>
          </w:rPr>
          <w:t>::= ENUMERATED{true,</w:t>
        </w:r>
        <w:r>
          <w:t xml:space="preserve"> </w:t>
        </w:r>
        <w:r>
          <w:rPr>
            <w:rFonts w:eastAsia="SimSun"/>
          </w:rPr>
          <w:t>...}</w:t>
        </w:r>
      </w:ins>
    </w:p>
    <w:p w14:paraId="2240D13B" w14:textId="77777777" w:rsidR="00BE7E29" w:rsidRDefault="00BE7E29" w:rsidP="00BE7E29">
      <w:pPr>
        <w:pStyle w:val="PL"/>
        <w:rPr>
          <w:snapToGrid w:val="0"/>
          <w:lang w:eastAsia="zh-CN"/>
        </w:rPr>
      </w:pP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lastRenderedPageBreak/>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Default="00F970C9" w:rsidP="00BC2C3C">
      <w:pPr>
        <w:pStyle w:val="PL"/>
        <w:rPr>
          <w:ins w:id="21314" w:author="CR1219" w:date="2023-11-10T18:10:00Z"/>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35CFCB2" w14:textId="06F5A25F" w:rsidR="00837776" w:rsidRPr="00837776" w:rsidRDefault="00837776" w:rsidP="00837776">
      <w:pPr>
        <w:tabs>
          <w:tab w:val="left" w:pos="384"/>
          <w:tab w:val="left" w:pos="60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napToGrid w:val="0"/>
          <w:sz w:val="16"/>
        </w:rPr>
      </w:pPr>
      <w:ins w:id="21315" w:author="CR1219" w:date="2023-11-10T18:10:00Z">
        <w:r w:rsidRPr="0095544F">
          <w:rPr>
            <w:rFonts w:ascii="Courier New" w:eastAsia="SimSun" w:hAnsi="Courier New"/>
            <w:noProof/>
            <w:snapToGrid w:val="0"/>
            <w:sz w:val="16"/>
          </w:rPr>
          <w:tab/>
          <w:t>{</w:t>
        </w:r>
        <w:r w:rsidRPr="0095544F">
          <w:rPr>
            <w:rFonts w:ascii="Courier New" w:eastAsia="SimSun" w:hAnsi="Courier New"/>
            <w:noProof/>
            <w:snapToGrid w:val="0"/>
            <w:sz w:val="16"/>
          </w:rPr>
          <w:tab/>
          <w:t>ID id-MonitoringRequest</w:t>
        </w:r>
        <w:r w:rsidRPr="0095544F">
          <w:rPr>
            <w:rFonts w:ascii="Courier New" w:eastAsia="SimSun" w:hAnsi="Courier New"/>
            <w:noProof/>
            <w:snapToGrid w:val="0"/>
            <w:sz w:val="16"/>
          </w:rPr>
          <w:tab/>
        </w:r>
        <w:r w:rsidRPr="0095544F">
          <w:rPr>
            <w:rFonts w:ascii="Courier New" w:eastAsia="SimSun" w:hAnsi="Courier New"/>
            <w:noProof/>
            <w:snapToGrid w:val="0"/>
            <w:sz w:val="16"/>
          </w:rPr>
          <w:tab/>
          <w:t>CRITICALITY ignore</w:t>
        </w:r>
        <w:r w:rsidRPr="0095544F">
          <w:rPr>
            <w:rFonts w:ascii="Courier New" w:eastAsia="SimSun" w:hAnsi="Courier New"/>
            <w:noProof/>
            <w:snapToGrid w:val="0"/>
            <w:sz w:val="16"/>
          </w:rPr>
          <w:tab/>
          <w:t>EXTENSION MonitoringRequest</w:t>
        </w:r>
        <w:r w:rsidRPr="0095544F">
          <w:rPr>
            <w:rFonts w:ascii="Courier New" w:eastAsia="SimSun" w:hAnsi="Courier New"/>
            <w:noProof/>
            <w:snapToGrid w:val="0"/>
            <w:sz w:val="16"/>
          </w:rPr>
          <w:tab/>
        </w:r>
        <w:r w:rsidRPr="0095544F">
          <w:rPr>
            <w:rFonts w:ascii="Courier New" w:eastAsia="SimSun" w:hAnsi="Courier New"/>
            <w:noProof/>
            <w:snapToGrid w:val="0"/>
            <w:sz w:val="16"/>
          </w:rPr>
          <w:tab/>
          <w:t>PRESENCE optional</w:t>
        </w:r>
        <w:r w:rsidRPr="0095544F">
          <w:rPr>
            <w:rFonts w:ascii="Courier New" w:eastAsia="SimSun" w:hAnsi="Courier New"/>
            <w:noProof/>
            <w:snapToGrid w:val="0"/>
            <w:sz w:val="16"/>
          </w:rPr>
          <w:tab/>
          <w:t>},</w:t>
        </w:r>
      </w:ins>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5B6BB41D" w14:textId="77777777" w:rsidR="00D965EF" w:rsidRDefault="00E962DE" w:rsidP="00837776">
      <w:pPr>
        <w:pStyle w:val="PL"/>
        <w:rPr>
          <w:ins w:id="21316" w:author="CR1168" w:date="2023-11-09T09:59:00Z"/>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ins w:id="21317" w:author="CR1168" w:date="2023-11-09T09:59:00Z">
        <w:r w:rsidR="00D965EF">
          <w:rPr>
            <w:rFonts w:eastAsia="SimSun"/>
            <w:snapToGrid w:val="0"/>
          </w:rPr>
          <w:t>|</w:t>
        </w:r>
      </w:ins>
    </w:p>
    <w:p w14:paraId="26D50A88" w14:textId="77777777" w:rsidR="00837776" w:rsidRPr="0095544F" w:rsidRDefault="00D965EF" w:rsidP="00837776">
      <w:pPr>
        <w:pStyle w:val="PL"/>
        <w:rPr>
          <w:ins w:id="21318" w:author="CR1219" w:date="2023-11-10T18:11:00Z"/>
          <w:rFonts w:eastAsia="SimSun"/>
          <w:snapToGrid w:val="0"/>
        </w:rPr>
      </w:pPr>
      <w:ins w:id="21319" w:author="CR1168" w:date="2023-11-09T09:59:00Z">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ins>
      <w:ins w:id="21320" w:author="CR1219" w:date="2023-11-10T18:11:00Z">
        <w:r w:rsidR="00837776" w:rsidRPr="0095544F">
          <w:rPr>
            <w:rFonts w:eastAsia="SimSun"/>
            <w:snapToGrid w:val="0"/>
          </w:rPr>
          <w:t>|</w:t>
        </w:r>
        <w:del w:id="21321" w:author="CR1219" w:date="2023-11-06T14:19:00Z">
          <w:r w:rsidR="00837776" w:rsidRPr="0095544F" w:rsidDel="00F627A9">
            <w:rPr>
              <w:rFonts w:eastAsia="SimSun"/>
              <w:snapToGrid w:val="0"/>
            </w:rPr>
            <w:delText>,</w:delText>
          </w:r>
        </w:del>
      </w:ins>
    </w:p>
    <w:p w14:paraId="5601D1C8" w14:textId="77777777" w:rsidR="00837776" w:rsidRPr="0095544F" w:rsidRDefault="00837776" w:rsidP="00837776">
      <w:pPr>
        <w:pStyle w:val="PL"/>
        <w:rPr>
          <w:ins w:id="21322" w:author="CR1219" w:date="2023-11-10T18:11:00Z"/>
          <w:rFonts w:eastAsia="SimSun"/>
          <w:snapToGrid w:val="0"/>
        </w:rPr>
      </w:pPr>
      <w:ins w:id="21323" w:author="CR1219" w:date="2023-11-10T18:11:00Z">
        <w:r w:rsidRPr="0095544F">
          <w:rPr>
            <w:rFonts w:eastAsia="SimSun"/>
            <w:snapToGrid w:val="0"/>
          </w:rPr>
          <w:tab/>
          <w:t>{ ID id-Monitor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CRITICALITY ignore</w:t>
        </w:r>
        <w:r w:rsidRPr="0095544F">
          <w:rPr>
            <w:rFonts w:eastAsia="SimSun"/>
            <w:snapToGrid w:val="0"/>
          </w:rPr>
          <w:tab/>
          <w:t>EXTENSION Monitor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ins>
    </w:p>
    <w:p w14:paraId="4841C3A5" w14:textId="1ED9BF59" w:rsidR="00F970C9" w:rsidRPr="00EA5FA7" w:rsidRDefault="00F970C9" w:rsidP="00D965EF">
      <w:pPr>
        <w:pStyle w:val="PL"/>
        <w:rPr>
          <w:rFonts w:eastAsia="SimSun"/>
          <w:snapToGrid w:val="0"/>
        </w:rPr>
      </w:pPr>
      <w:r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1E2224" w:rsidRDefault="00F970C9" w:rsidP="0021095C">
      <w:pPr>
        <w:pStyle w:val="PL"/>
        <w:rPr>
          <w:rFonts w:eastAsia="SimSun"/>
          <w:snapToGrid w:val="0"/>
        </w:rPr>
      </w:pPr>
      <w:r w:rsidRPr="009A1425">
        <w:rPr>
          <w:rFonts w:eastAsia="SimSun"/>
        </w:rPr>
        <w:tab/>
      </w:r>
      <w:r w:rsidRPr="001E2224">
        <w:rPr>
          <w:rFonts w:eastAsia="SimSun"/>
          <w:snapToGrid w:val="0"/>
        </w:rPr>
        <w:t>iE-Extensions</w:t>
      </w:r>
      <w:r w:rsidRPr="001E2224">
        <w:rPr>
          <w:rFonts w:eastAsia="SimSun"/>
          <w:snapToGrid w:val="0"/>
        </w:rPr>
        <w:tab/>
        <w:t>ProtocolExtensionContainer { { DRBs-ModifiedConf-ItemExtIEs } }</w:t>
      </w:r>
      <w:r w:rsidRPr="001E2224">
        <w:rPr>
          <w:rFonts w:eastAsia="SimSun"/>
          <w:snapToGrid w:val="0"/>
        </w:rPr>
        <w:tab/>
        <w:t>OPTIONAL,</w:t>
      </w:r>
    </w:p>
    <w:p w14:paraId="7B5A04BC" w14:textId="77777777" w:rsidR="00F970C9" w:rsidRPr="00EA5FA7" w:rsidRDefault="00F970C9" w:rsidP="0021095C">
      <w:pPr>
        <w:pStyle w:val="PL"/>
        <w:rPr>
          <w:rFonts w:eastAsia="SimSun"/>
          <w:snapToGrid w:val="0"/>
        </w:rPr>
      </w:pPr>
      <w:r w:rsidRPr="001E2224">
        <w:rPr>
          <w:rFonts w:eastAsia="SimSun"/>
          <w:snapToGrid w:val="0"/>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3C0E7F64" w14:textId="77777777" w:rsidR="00D965EF" w:rsidRDefault="006A7576" w:rsidP="00D965EF">
      <w:pPr>
        <w:pStyle w:val="PL"/>
        <w:rPr>
          <w:ins w:id="21324" w:author="CR1168" w:date="2023-11-09T09:59:00Z"/>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ins w:id="21325" w:author="CR1168" w:date="2023-11-09T09:59:00Z">
        <w:r w:rsidR="00D965EF">
          <w:rPr>
            <w:rFonts w:eastAsia="SimSun"/>
            <w:snapToGrid w:val="0"/>
          </w:rPr>
          <w:t>|</w:t>
        </w:r>
      </w:ins>
    </w:p>
    <w:p w14:paraId="53D250F2" w14:textId="1339E850" w:rsidR="006A7576" w:rsidRDefault="00D965EF" w:rsidP="00D965EF">
      <w:pPr>
        <w:pStyle w:val="PL"/>
        <w:rPr>
          <w:rFonts w:eastAsia="SimSun"/>
          <w:snapToGrid w:val="0"/>
        </w:rPr>
      </w:pPr>
      <w:ins w:id="21326" w:author="CR1168" w:date="2023-11-09T09:59:00Z">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ins>
      <w:r w:rsidR="006A7576" w:rsidRPr="006A7576">
        <w:rPr>
          <w:rFonts w:eastAsia="SimSun"/>
          <w:snapToGrid w:val="0"/>
        </w:rPr>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7326A8B7" w14:textId="77777777" w:rsidR="00D965EF" w:rsidRDefault="00E962DE" w:rsidP="00837776">
      <w:pPr>
        <w:pStyle w:val="PL"/>
        <w:rPr>
          <w:ins w:id="21327" w:author="CR1168" w:date="2023-11-09T10:01:00Z"/>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ins w:id="21328" w:author="CR1168" w:date="2023-11-09T10:01:00Z">
        <w:r w:rsidR="00D965EF">
          <w:rPr>
            <w:rFonts w:eastAsia="SimSun"/>
            <w:snapToGrid w:val="0"/>
          </w:rPr>
          <w:t>|</w:t>
        </w:r>
      </w:ins>
    </w:p>
    <w:p w14:paraId="0CDA288E" w14:textId="77777777" w:rsidR="00837776" w:rsidRPr="0095544F" w:rsidRDefault="00D965EF" w:rsidP="00837776">
      <w:pPr>
        <w:pStyle w:val="PL"/>
        <w:rPr>
          <w:ins w:id="21329" w:author="CR1219" w:date="2023-11-10T18:14:00Z"/>
          <w:snapToGrid w:val="0"/>
        </w:rPr>
      </w:pPr>
      <w:ins w:id="21330" w:author="CR1168" w:date="2023-11-09T10:01:00Z">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ins>
      <w:ins w:id="21331" w:author="CR1219" w:date="2023-11-10T18:14:00Z">
        <w:r w:rsidR="00837776" w:rsidRPr="0095544F">
          <w:rPr>
            <w:rFonts w:eastAsia="SimSun"/>
            <w:snapToGrid w:val="0"/>
          </w:rPr>
          <w:t>|</w:t>
        </w:r>
        <w:del w:id="21332" w:author="CR1219" w:date="2023-11-06T14:19:00Z">
          <w:r w:rsidR="00837776" w:rsidRPr="0095544F" w:rsidDel="00F627A9">
            <w:rPr>
              <w:snapToGrid w:val="0"/>
            </w:rPr>
            <w:delText>,</w:delText>
          </w:r>
        </w:del>
      </w:ins>
    </w:p>
    <w:p w14:paraId="4C2CEF55" w14:textId="285278E0" w:rsidR="00E962DE" w:rsidRDefault="00837776" w:rsidP="00837776">
      <w:pPr>
        <w:pStyle w:val="PL"/>
        <w:rPr>
          <w:snapToGrid w:val="0"/>
        </w:rPr>
      </w:pPr>
      <w:ins w:id="21333" w:author="CR1219" w:date="2023-11-10T18:14:00Z">
        <w:r w:rsidRPr="0095544F">
          <w:rPr>
            <w:snapToGrid w:val="0"/>
          </w:rPr>
          <w:lastRenderedPageBreak/>
          <w:tab/>
          <w:t>{ ID id-MonitoringStatus</w:t>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t>CRITICALITY ignore</w:t>
        </w:r>
        <w:r w:rsidRPr="0095544F">
          <w:rPr>
            <w:snapToGrid w:val="0"/>
          </w:rPr>
          <w:tab/>
          <w:t>EXTENSION MonitoringStatus</w:t>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r>
        <w:r w:rsidRPr="0095544F">
          <w:rPr>
            <w:snapToGrid w:val="0"/>
          </w:rPr>
          <w:tab/>
          <w:t>PRESENCE optional },</w:t>
        </w:r>
      </w:ins>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7DAFD4" w14:textId="77777777" w:rsidR="00D965EF" w:rsidRDefault="00E962DE" w:rsidP="00837776">
      <w:pPr>
        <w:pStyle w:val="PL"/>
        <w:rPr>
          <w:ins w:id="21334" w:author="CR1168" w:date="2023-11-09T10:01:00Z"/>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ins w:id="21335" w:author="CR1168" w:date="2023-11-09T10:01:00Z">
        <w:r w:rsidR="00D965EF">
          <w:rPr>
            <w:rFonts w:eastAsia="SimSun"/>
            <w:snapToGrid w:val="0"/>
          </w:rPr>
          <w:t>|</w:t>
        </w:r>
      </w:ins>
    </w:p>
    <w:p w14:paraId="0C57C2B3" w14:textId="77777777" w:rsidR="00837776" w:rsidRPr="0095544F" w:rsidRDefault="00D965EF" w:rsidP="00837776">
      <w:pPr>
        <w:pStyle w:val="PL"/>
        <w:rPr>
          <w:ins w:id="21336" w:author="CR1219" w:date="2023-11-10T18:14:00Z"/>
          <w:rFonts w:eastAsia="SimSun"/>
          <w:snapToGrid w:val="0"/>
        </w:rPr>
      </w:pPr>
      <w:ins w:id="21337" w:author="CR1168" w:date="2023-11-09T10:01:00Z">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ins>
      <w:ins w:id="21338" w:author="CR1219" w:date="2023-11-10T18:14:00Z">
        <w:r w:rsidR="00837776" w:rsidRPr="0095544F">
          <w:rPr>
            <w:rFonts w:eastAsia="SimSun"/>
            <w:snapToGrid w:val="0"/>
          </w:rPr>
          <w:t>|</w:t>
        </w:r>
        <w:del w:id="21339" w:author="CR1219" w:date="2023-11-06T14:19:00Z">
          <w:r w:rsidR="00837776" w:rsidRPr="0095544F" w:rsidDel="00F627A9">
            <w:rPr>
              <w:rFonts w:eastAsia="SimSun"/>
              <w:snapToGrid w:val="0"/>
            </w:rPr>
            <w:delText>,</w:delText>
          </w:r>
        </w:del>
      </w:ins>
    </w:p>
    <w:p w14:paraId="1DD50C0B" w14:textId="77777777" w:rsidR="00837776" w:rsidRPr="0095544F" w:rsidRDefault="00837776" w:rsidP="00837776">
      <w:pPr>
        <w:pStyle w:val="PL"/>
        <w:rPr>
          <w:ins w:id="21340" w:author="CR1219" w:date="2023-11-10T18:14:00Z"/>
          <w:rFonts w:eastAsia="Malgun Gothic"/>
          <w:snapToGrid w:val="0"/>
        </w:rPr>
      </w:pPr>
      <w:ins w:id="21341" w:author="CR1219" w:date="2023-11-10T18:14:00Z">
        <w:r w:rsidRPr="0095544F">
          <w:rPr>
            <w:rFonts w:eastAsia="SimSun"/>
            <w:snapToGrid w:val="0"/>
          </w:rPr>
          <w:tab/>
          <w:t>{ ID id-Monitor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CRITICALITY ignore</w:t>
        </w:r>
        <w:r w:rsidRPr="0095544F">
          <w:rPr>
            <w:rFonts w:eastAsia="SimSun"/>
            <w:snapToGrid w:val="0"/>
          </w:rPr>
          <w:tab/>
          <w:t>EXTENSION Monitor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ins>
    </w:p>
    <w:p w14:paraId="24242B0A" w14:textId="113BD29F" w:rsidR="00495DA4" w:rsidRDefault="00495DA4" w:rsidP="00D965EF">
      <w:pPr>
        <w:pStyle w:val="PL"/>
        <w:rPr>
          <w:rFonts w:eastAsia="SimSun"/>
          <w:snapToGrid w:val="0"/>
        </w:rPr>
      </w:pPr>
      <w:r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lastRenderedPageBreak/>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66594B22" w14:textId="77777777" w:rsidR="00A3498C" w:rsidRDefault="00A3498C" w:rsidP="00A3498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342" w:author="CR1070" w:date="2023-11-06T14:18:00Z"/>
          <w:rFonts w:ascii="Courier New" w:hAnsi="Courier New"/>
          <w:snapToGrid w:val="0"/>
          <w:sz w:val="16"/>
        </w:rPr>
      </w:pPr>
    </w:p>
    <w:p w14:paraId="0AA45635" w14:textId="77777777" w:rsidR="00A3498C" w:rsidRDefault="00A3498C" w:rsidP="00A3498C">
      <w:pPr>
        <w:pStyle w:val="PL"/>
        <w:spacing w:line="0" w:lineRule="atLeast"/>
        <w:rPr>
          <w:ins w:id="21343" w:author="CR1070" w:date="2023-11-06T14:18:00Z"/>
          <w:snapToGrid w:val="0"/>
        </w:rPr>
      </w:pPr>
      <w:ins w:id="21344" w:author="CR1070" w:date="2023-11-06T14:18:00Z">
        <w:r>
          <w:rPr>
            <w:snapToGrid w:val="0"/>
            <w:lang w:val="en-US"/>
          </w:rPr>
          <w:t>DRB-</w:t>
        </w:r>
        <w:r>
          <w:rPr>
            <w:snapToGrid w:val="0"/>
          </w:rPr>
          <w:t xml:space="preserve">List ::= SEQUENCE (SIZE(1.. maxnoofDRBs)) OF </w:t>
        </w:r>
        <w:r>
          <w:rPr>
            <w:snapToGrid w:val="0"/>
            <w:lang w:val="en-US"/>
          </w:rPr>
          <w:t>DRB-List-</w:t>
        </w:r>
        <w:r>
          <w:rPr>
            <w:snapToGrid w:val="0"/>
          </w:rPr>
          <w:t>Item</w:t>
        </w:r>
      </w:ins>
    </w:p>
    <w:p w14:paraId="5D8BF696" w14:textId="77777777" w:rsidR="00A3498C" w:rsidRDefault="00A3498C" w:rsidP="00A3498C">
      <w:pPr>
        <w:pStyle w:val="PL"/>
        <w:spacing w:line="0" w:lineRule="atLeast"/>
        <w:rPr>
          <w:ins w:id="21345" w:author="CR1070" w:date="2023-11-06T14:18:00Z"/>
          <w:snapToGrid w:val="0"/>
        </w:rPr>
      </w:pPr>
    </w:p>
    <w:p w14:paraId="5D7FAF55" w14:textId="77777777" w:rsidR="00A3498C" w:rsidRDefault="00A3498C" w:rsidP="00A3498C">
      <w:pPr>
        <w:pStyle w:val="PL"/>
        <w:spacing w:line="0" w:lineRule="atLeast"/>
        <w:rPr>
          <w:ins w:id="21346" w:author="CR1070" w:date="2023-11-06T14:18:00Z"/>
          <w:snapToGrid w:val="0"/>
        </w:rPr>
      </w:pPr>
      <w:ins w:id="21347" w:author="CR1070" w:date="2023-11-06T14:18:00Z">
        <w:r>
          <w:rPr>
            <w:snapToGrid w:val="0"/>
            <w:lang w:val="en-US"/>
          </w:rPr>
          <w:t>DRB-List-</w:t>
        </w:r>
        <w:r>
          <w:rPr>
            <w:snapToGrid w:val="0"/>
          </w:rPr>
          <w:t>Item ::= SEQUENCE {</w:t>
        </w:r>
      </w:ins>
    </w:p>
    <w:p w14:paraId="06763DBA" w14:textId="77777777" w:rsidR="00A3498C" w:rsidRDefault="00A3498C" w:rsidP="00A3498C">
      <w:pPr>
        <w:pStyle w:val="PL"/>
        <w:spacing w:line="0" w:lineRule="atLeast"/>
        <w:rPr>
          <w:ins w:id="21348" w:author="CR1070" w:date="2023-11-06T14:18:00Z"/>
          <w:snapToGrid w:val="0"/>
        </w:rPr>
      </w:pPr>
      <w:ins w:id="21349" w:author="CR1070" w:date="2023-11-06T14:18:00Z">
        <w:r>
          <w:rPr>
            <w:snapToGrid w:val="0"/>
          </w:rPr>
          <w:tab/>
        </w:r>
        <w:r>
          <w:rPr>
            <w:snapToGrid w:val="0"/>
            <w:lang w:val="en-US"/>
          </w:rPr>
          <w:t>drbid</w:t>
        </w:r>
        <w:r>
          <w:rPr>
            <w:snapToGrid w:val="0"/>
          </w:rPr>
          <w:tab/>
        </w:r>
        <w:r>
          <w:rPr>
            <w:snapToGrid w:val="0"/>
          </w:rPr>
          <w:tab/>
        </w:r>
        <w:r>
          <w:rPr>
            <w:snapToGrid w:val="0"/>
          </w:rPr>
          <w:tab/>
        </w:r>
        <w:r>
          <w:rPr>
            <w:snapToGrid w:val="0"/>
          </w:rPr>
          <w:tab/>
        </w:r>
        <w:r>
          <w:rPr>
            <w:snapToGrid w:val="0"/>
          </w:rPr>
          <w:tab/>
        </w:r>
        <w:r>
          <w:rPr>
            <w:snapToGrid w:val="0"/>
            <w:lang w:val="en-US"/>
          </w:rPr>
          <w:t xml:space="preserve">    DRBID</w:t>
        </w:r>
        <w:r>
          <w:rPr>
            <w:snapToGrid w:val="0"/>
          </w:rPr>
          <w:t>,</w:t>
        </w:r>
      </w:ins>
    </w:p>
    <w:p w14:paraId="012AC6FD" w14:textId="77777777" w:rsidR="00A3498C" w:rsidRPr="00D7227A" w:rsidRDefault="00A3498C" w:rsidP="00A3498C">
      <w:pPr>
        <w:pStyle w:val="PL"/>
        <w:spacing w:line="0" w:lineRule="atLeast"/>
        <w:rPr>
          <w:ins w:id="21350" w:author="CR1070" w:date="2023-11-06T14:18:00Z"/>
          <w:snapToGrid w:val="0"/>
          <w:lang w:val="fr-FR"/>
        </w:rPr>
      </w:pPr>
      <w:ins w:id="21351" w:author="CR1070" w:date="2023-11-06T14:18:00Z">
        <w:r>
          <w:rPr>
            <w:snapToGrid w:val="0"/>
          </w:rPr>
          <w:tab/>
        </w:r>
        <w:r w:rsidRPr="00D7227A">
          <w:rPr>
            <w:snapToGrid w:val="0"/>
            <w:lang w:val="fr-FR"/>
          </w:rPr>
          <w:t>iE-Extensions</w:t>
        </w:r>
        <w:r w:rsidRPr="00D7227A">
          <w:rPr>
            <w:snapToGrid w:val="0"/>
            <w:lang w:val="fr-FR"/>
          </w:rPr>
          <w:tab/>
        </w:r>
        <w:r w:rsidRPr="00D7227A">
          <w:rPr>
            <w:snapToGrid w:val="0"/>
            <w:lang w:val="fr-FR"/>
          </w:rPr>
          <w:tab/>
        </w:r>
        <w:r w:rsidRPr="00D7227A">
          <w:rPr>
            <w:snapToGrid w:val="0"/>
            <w:lang w:val="fr-FR"/>
          </w:rPr>
          <w:tab/>
        </w:r>
        <w:r w:rsidRPr="00D7227A">
          <w:rPr>
            <w:snapToGrid w:val="0"/>
            <w:lang w:val="fr-FR"/>
          </w:rPr>
          <w:tab/>
          <w:t>ProtocolExtensionContainer { { DRB-List-Item-ExtIEs} } OPTIONAL</w:t>
        </w:r>
      </w:ins>
    </w:p>
    <w:p w14:paraId="61209726" w14:textId="77777777" w:rsidR="00A3498C" w:rsidRDefault="00A3498C" w:rsidP="00A3498C">
      <w:pPr>
        <w:pStyle w:val="PL"/>
        <w:spacing w:line="0" w:lineRule="atLeast"/>
        <w:rPr>
          <w:ins w:id="21352" w:author="CR1070" w:date="2023-11-06T14:18:00Z"/>
          <w:snapToGrid w:val="0"/>
        </w:rPr>
      </w:pPr>
      <w:ins w:id="21353" w:author="CR1070" w:date="2023-11-06T14:18:00Z">
        <w:r>
          <w:rPr>
            <w:snapToGrid w:val="0"/>
          </w:rPr>
          <w:t>}</w:t>
        </w:r>
      </w:ins>
    </w:p>
    <w:p w14:paraId="3A537256" w14:textId="77777777" w:rsidR="00A3498C" w:rsidRDefault="00A3498C" w:rsidP="00A3498C">
      <w:pPr>
        <w:pStyle w:val="PL"/>
        <w:spacing w:line="0" w:lineRule="atLeast"/>
        <w:rPr>
          <w:ins w:id="21354" w:author="CR1070" w:date="2023-11-06T14:18:00Z"/>
          <w:snapToGrid w:val="0"/>
        </w:rPr>
      </w:pPr>
    </w:p>
    <w:p w14:paraId="2E5610E7" w14:textId="77777777" w:rsidR="00A3498C" w:rsidRDefault="00A3498C" w:rsidP="00A3498C">
      <w:pPr>
        <w:pStyle w:val="PL"/>
        <w:spacing w:line="0" w:lineRule="atLeast"/>
        <w:rPr>
          <w:ins w:id="21355" w:author="CR1070" w:date="2023-11-06T14:18:00Z"/>
          <w:snapToGrid w:val="0"/>
        </w:rPr>
      </w:pPr>
      <w:ins w:id="21356" w:author="CR1070" w:date="2023-11-06T14:18:00Z">
        <w:r>
          <w:rPr>
            <w:snapToGrid w:val="0"/>
            <w:lang w:val="en-US"/>
          </w:rPr>
          <w:lastRenderedPageBreak/>
          <w:t>DRB-List-</w:t>
        </w:r>
        <w:r>
          <w:rPr>
            <w:snapToGrid w:val="0"/>
          </w:rPr>
          <w:t xml:space="preserve">Item-ExtIEs </w:t>
        </w:r>
        <w:r>
          <w:rPr>
            <w:snapToGrid w:val="0"/>
          </w:rPr>
          <w:tab/>
          <w:t>F1AP-PROTOCOL-EXTENSION ::= {</w:t>
        </w:r>
      </w:ins>
    </w:p>
    <w:p w14:paraId="36D34895" w14:textId="77777777" w:rsidR="00A3498C" w:rsidRDefault="00A3498C" w:rsidP="00A3498C">
      <w:pPr>
        <w:pStyle w:val="PL"/>
        <w:spacing w:line="0" w:lineRule="atLeast"/>
        <w:rPr>
          <w:ins w:id="21357" w:author="CR1070" w:date="2023-11-06T14:18:00Z"/>
          <w:snapToGrid w:val="0"/>
        </w:rPr>
      </w:pPr>
      <w:ins w:id="21358" w:author="CR1070" w:date="2023-11-06T14:18:00Z">
        <w:r>
          <w:rPr>
            <w:snapToGrid w:val="0"/>
          </w:rPr>
          <w:tab/>
          <w:t>...</w:t>
        </w:r>
      </w:ins>
    </w:p>
    <w:p w14:paraId="62944DB9" w14:textId="77777777" w:rsidR="00A3498C" w:rsidRDefault="00A3498C" w:rsidP="00A3498C">
      <w:pPr>
        <w:pStyle w:val="PL"/>
        <w:spacing w:line="0" w:lineRule="atLeast"/>
        <w:rPr>
          <w:ins w:id="21359" w:author="CR1070" w:date="2023-11-06T14:18:00Z"/>
          <w:snapToGrid w:val="0"/>
        </w:rPr>
      </w:pPr>
      <w:ins w:id="21360" w:author="CR1070" w:date="2023-11-06T14:18:00Z">
        <w:r>
          <w:rPr>
            <w:snapToGrid w:val="0"/>
          </w:rPr>
          <w:t>}</w:t>
        </w:r>
      </w:ins>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lastRenderedPageBreak/>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lastRenderedPageBreak/>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5442A7">
        <w:rPr>
          <w:rFonts w:eastAsia="SimSun"/>
          <w:snapToGrid w:val="0"/>
          <w:kern w:val="2"/>
          <w:szCs w:val="22"/>
          <w:lang w:val="en-US"/>
        </w:rPr>
        <w:t xml:space="preserve">{ ID </w:t>
      </w:r>
      <w:r w:rsidRPr="005442A7">
        <w:rPr>
          <w:rFonts w:eastAsia="DengXian"/>
          <w:kern w:val="2"/>
          <w:szCs w:val="22"/>
          <w:lang w:val="en-US"/>
        </w:rPr>
        <w:t>id-ServCellInfoList</w:t>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t>CRITICALITY ignore</w:t>
      </w:r>
      <w:r w:rsidRPr="005442A7">
        <w:rPr>
          <w:rFonts w:eastAsia="SimSun"/>
          <w:snapToGrid w:val="0"/>
          <w:kern w:val="2"/>
          <w:szCs w:val="22"/>
          <w:lang w:val="en-US"/>
        </w:rPr>
        <w:tab/>
        <w:t xml:space="preserve">EXTENSION </w:t>
      </w:r>
      <w:r w:rsidRPr="005442A7">
        <w:rPr>
          <w:rFonts w:eastAsia="DengXian"/>
          <w:kern w:val="2"/>
          <w:szCs w:val="22"/>
          <w:lang w:val="en-US"/>
        </w:rPr>
        <w:t>ServCellInfoList</w:t>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4A7B42A3" w14:textId="77777777" w:rsidR="00502B0F" w:rsidRPr="009A1425" w:rsidRDefault="00502B0F" w:rsidP="00502B0F">
      <w:pPr>
        <w:pStyle w:val="PL"/>
        <w:spacing w:line="0" w:lineRule="atLeast"/>
        <w:rPr>
          <w:ins w:id="21361" w:author="CR1037" w:date="2023-11-06T14:18:00Z"/>
          <w:lang w:val="sv-SE"/>
        </w:rPr>
      </w:pPr>
      <w:ins w:id="21362" w:author="CR1037" w:date="2023-11-06T14:18:00Z">
        <w:r>
          <w:t xml:space="preserve">EarlySyncInformation-Request </w:t>
        </w:r>
        <w:r w:rsidRPr="00EA5FA7">
          <w:rPr>
            <w:noProof w:val="0"/>
            <w:snapToGrid w:val="0"/>
            <w:lang w:eastAsia="zh-CN"/>
          </w:rPr>
          <w:t xml:space="preserve"> </w:t>
        </w:r>
        <w:r w:rsidRPr="009A1425">
          <w:rPr>
            <w:lang w:val="sv-SE"/>
          </w:rPr>
          <w:t>::= SEQUENCE {</w:t>
        </w:r>
      </w:ins>
    </w:p>
    <w:p w14:paraId="75B8531C" w14:textId="77777777" w:rsidR="00502B0F" w:rsidRPr="009A1425" w:rsidRDefault="00502B0F" w:rsidP="00502B0F">
      <w:pPr>
        <w:pStyle w:val="PL"/>
        <w:spacing w:line="0" w:lineRule="atLeast"/>
        <w:rPr>
          <w:ins w:id="21363" w:author="CR1037" w:date="2023-11-06T14:18:00Z"/>
          <w:lang w:val="sv-SE"/>
        </w:rPr>
      </w:pPr>
      <w:ins w:id="21364" w:author="CR1037" w:date="2023-11-06T14:18:00Z">
        <w:r w:rsidRPr="009A1425">
          <w:rPr>
            <w:lang w:val="sv-SE"/>
          </w:rPr>
          <w:lastRenderedPageBreak/>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ins>
    </w:p>
    <w:p w14:paraId="3B594897" w14:textId="77777777" w:rsidR="00502B0F" w:rsidRPr="00D7227A" w:rsidRDefault="00502B0F" w:rsidP="00502B0F">
      <w:pPr>
        <w:pStyle w:val="PL"/>
        <w:rPr>
          <w:ins w:id="21365" w:author="CR1037" w:date="2023-11-06T14:18:00Z"/>
          <w:noProof w:val="0"/>
          <w:snapToGrid w:val="0"/>
        </w:rPr>
      </w:pPr>
      <w:ins w:id="21366" w:author="CR1037" w:date="2023-11-06T14:18:00Z">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Request</w:t>
        </w:r>
        <w:r w:rsidRPr="009A1425">
          <w:rPr>
            <w:lang w:val="sv-SE"/>
          </w:rPr>
          <w:t>-ExtIEs} } OPTIONAL</w:t>
        </w:r>
        <w:r>
          <w:rPr>
            <w:lang w:val="sv-SE"/>
          </w:rPr>
          <w:t>,</w:t>
        </w:r>
      </w:ins>
    </w:p>
    <w:p w14:paraId="6B42A697" w14:textId="77777777" w:rsidR="00502B0F" w:rsidRPr="00D10910" w:rsidRDefault="00502B0F" w:rsidP="00502B0F">
      <w:pPr>
        <w:pStyle w:val="PL"/>
        <w:rPr>
          <w:ins w:id="21367" w:author="CR1037" w:date="2023-11-06T14:18:00Z"/>
          <w:noProof w:val="0"/>
          <w:snapToGrid w:val="0"/>
        </w:rPr>
      </w:pPr>
      <w:ins w:id="21368" w:author="CR1037" w:date="2023-11-06T14:18:00Z">
        <w:r w:rsidRPr="00D7227A">
          <w:rPr>
            <w:noProof w:val="0"/>
            <w:snapToGrid w:val="0"/>
          </w:rPr>
          <w:tab/>
        </w:r>
        <w:r w:rsidRPr="00FD0425">
          <w:rPr>
            <w:noProof w:val="0"/>
            <w:snapToGrid w:val="0"/>
          </w:rPr>
          <w:t>...</w:t>
        </w:r>
      </w:ins>
    </w:p>
    <w:p w14:paraId="76FDD19C" w14:textId="77777777" w:rsidR="00502B0F" w:rsidRPr="009A1425" w:rsidRDefault="00502B0F" w:rsidP="00502B0F">
      <w:pPr>
        <w:pStyle w:val="PL"/>
        <w:spacing w:line="0" w:lineRule="atLeast"/>
        <w:rPr>
          <w:ins w:id="21369" w:author="CR1037" w:date="2023-11-06T14:18:00Z"/>
          <w:lang w:val="sv-SE"/>
        </w:rPr>
      </w:pPr>
      <w:ins w:id="21370" w:author="CR1037" w:date="2023-11-06T14:18:00Z">
        <w:r w:rsidRPr="009A1425">
          <w:rPr>
            <w:lang w:val="sv-SE"/>
          </w:rPr>
          <w:t>}</w:t>
        </w:r>
      </w:ins>
    </w:p>
    <w:p w14:paraId="025F371A" w14:textId="77777777" w:rsidR="00502B0F" w:rsidRDefault="00502B0F" w:rsidP="00502B0F">
      <w:pPr>
        <w:pStyle w:val="PL"/>
        <w:rPr>
          <w:ins w:id="21371" w:author="CR1037" w:date="2023-11-06T14:18:00Z"/>
          <w:noProof w:val="0"/>
          <w:snapToGrid w:val="0"/>
          <w:lang w:eastAsia="zh-CN"/>
        </w:rPr>
      </w:pPr>
    </w:p>
    <w:p w14:paraId="19D18371" w14:textId="77777777" w:rsidR="00502B0F" w:rsidRDefault="00502B0F" w:rsidP="00502B0F">
      <w:pPr>
        <w:pStyle w:val="PL"/>
        <w:rPr>
          <w:ins w:id="21372" w:author="CR1037" w:date="2023-11-06T14:18:00Z"/>
          <w:noProof w:val="0"/>
          <w:snapToGrid w:val="0"/>
          <w:lang w:eastAsia="zh-CN"/>
        </w:rPr>
      </w:pPr>
    </w:p>
    <w:p w14:paraId="15AC32DD" w14:textId="77777777" w:rsidR="00502B0F" w:rsidRPr="008C20F9" w:rsidRDefault="00502B0F" w:rsidP="00502B0F">
      <w:pPr>
        <w:pStyle w:val="PL"/>
        <w:spacing w:line="0" w:lineRule="atLeast"/>
        <w:rPr>
          <w:ins w:id="21373" w:author="CR1037" w:date="2023-11-06T14:18:00Z"/>
          <w:snapToGrid w:val="0"/>
        </w:rPr>
      </w:pPr>
      <w:ins w:id="21374" w:author="CR1037" w:date="2023-11-06T14:18:00Z">
        <w:r>
          <w:t>EarlySyncInformation-Request</w:t>
        </w:r>
        <w:r w:rsidRPr="009A1425">
          <w:rPr>
            <w:lang w:val="sv-SE"/>
          </w:rPr>
          <w:t>-ExtIEs</w:t>
        </w:r>
        <w:r w:rsidRPr="008C20F9">
          <w:rPr>
            <w:snapToGrid w:val="0"/>
          </w:rPr>
          <w:t xml:space="preserve"> F1AP-PROTOCOL-EXTENSION ::= {</w:t>
        </w:r>
      </w:ins>
    </w:p>
    <w:p w14:paraId="0A28043B" w14:textId="77777777" w:rsidR="00502B0F" w:rsidRPr="008C20F9" w:rsidRDefault="00502B0F" w:rsidP="00502B0F">
      <w:pPr>
        <w:pStyle w:val="PL"/>
        <w:spacing w:line="0" w:lineRule="atLeast"/>
        <w:rPr>
          <w:ins w:id="21375" w:author="CR1037" w:date="2023-11-06T14:18:00Z"/>
          <w:snapToGrid w:val="0"/>
        </w:rPr>
      </w:pPr>
      <w:ins w:id="21376" w:author="CR1037" w:date="2023-11-06T14:18:00Z">
        <w:r w:rsidRPr="008C20F9">
          <w:rPr>
            <w:snapToGrid w:val="0"/>
          </w:rPr>
          <w:tab/>
          <w:t>...</w:t>
        </w:r>
      </w:ins>
    </w:p>
    <w:p w14:paraId="3C370AE6" w14:textId="77777777" w:rsidR="00502B0F" w:rsidRPr="008C20F9" w:rsidRDefault="00502B0F" w:rsidP="00502B0F">
      <w:pPr>
        <w:pStyle w:val="PL"/>
        <w:spacing w:line="0" w:lineRule="atLeast"/>
        <w:rPr>
          <w:ins w:id="21377" w:author="CR1037" w:date="2023-11-06T14:18:00Z"/>
          <w:snapToGrid w:val="0"/>
        </w:rPr>
      </w:pPr>
      <w:ins w:id="21378" w:author="CR1037" w:date="2023-11-06T14:18:00Z">
        <w:r w:rsidRPr="008C20F9">
          <w:rPr>
            <w:snapToGrid w:val="0"/>
          </w:rPr>
          <w:t>}</w:t>
        </w:r>
      </w:ins>
    </w:p>
    <w:p w14:paraId="26A9EDA0" w14:textId="77777777" w:rsidR="00502B0F" w:rsidRDefault="00502B0F" w:rsidP="00502B0F">
      <w:pPr>
        <w:pStyle w:val="PL"/>
        <w:rPr>
          <w:ins w:id="21379" w:author="CR1037" w:date="2023-11-06T14:18:00Z"/>
          <w:noProof w:val="0"/>
          <w:snapToGrid w:val="0"/>
          <w:lang w:eastAsia="zh-CN"/>
        </w:rPr>
      </w:pPr>
    </w:p>
    <w:p w14:paraId="600DE552" w14:textId="77777777" w:rsidR="00502B0F" w:rsidRDefault="00502B0F" w:rsidP="00502B0F">
      <w:pPr>
        <w:pStyle w:val="PL"/>
        <w:spacing w:line="0" w:lineRule="atLeast"/>
        <w:rPr>
          <w:ins w:id="21380" w:author="CR1037" w:date="2023-11-06T14:18:00Z"/>
        </w:rPr>
      </w:pPr>
    </w:p>
    <w:p w14:paraId="10235E99" w14:textId="77777777" w:rsidR="00502B0F" w:rsidRPr="009A1425" w:rsidRDefault="00502B0F" w:rsidP="00502B0F">
      <w:pPr>
        <w:pStyle w:val="PL"/>
        <w:spacing w:line="0" w:lineRule="atLeast"/>
        <w:rPr>
          <w:ins w:id="21381" w:author="CR1037" w:date="2023-11-06T14:18:00Z"/>
          <w:lang w:val="sv-SE"/>
        </w:rPr>
      </w:pPr>
      <w:ins w:id="21382" w:author="CR1037" w:date="2023-11-06T14:18:00Z">
        <w:r>
          <w:t xml:space="preserve">EarlySyncInformation </w:t>
        </w:r>
        <w:r w:rsidRPr="00EA5FA7">
          <w:rPr>
            <w:noProof w:val="0"/>
            <w:snapToGrid w:val="0"/>
            <w:lang w:eastAsia="zh-CN"/>
          </w:rPr>
          <w:t xml:space="preserve"> </w:t>
        </w:r>
        <w:r w:rsidRPr="009A1425">
          <w:rPr>
            <w:lang w:val="sv-SE"/>
          </w:rPr>
          <w:t>::= SEQUENCE {</w:t>
        </w:r>
      </w:ins>
    </w:p>
    <w:p w14:paraId="37F0C4F6" w14:textId="77777777" w:rsidR="00502B0F" w:rsidRDefault="00502B0F" w:rsidP="00502B0F">
      <w:pPr>
        <w:pStyle w:val="PL"/>
        <w:spacing w:line="0" w:lineRule="atLeast"/>
        <w:rPr>
          <w:ins w:id="21383" w:author="CR1037" w:date="2023-11-06T14:18:00Z"/>
          <w:lang w:val="sv-SE"/>
        </w:rPr>
      </w:pPr>
      <w:ins w:id="21384" w:author="CR1037" w:date="2023-11-06T14:18:00Z">
        <w:r w:rsidRPr="009A1425">
          <w:rPr>
            <w:lang w:val="sv-SE"/>
          </w:rPr>
          <w:tab/>
        </w:r>
        <w:r>
          <w:rPr>
            <w:lang w:val="sv-SE"/>
          </w:rPr>
          <w:t>rACHConfiguration</w:t>
        </w:r>
        <w:r w:rsidRPr="009A1425">
          <w:rPr>
            <w:lang w:val="sv-SE"/>
          </w:rPr>
          <w:tab/>
        </w:r>
        <w:r w:rsidRPr="009A1425">
          <w:rPr>
            <w:lang w:val="sv-SE"/>
          </w:rPr>
          <w:tab/>
        </w:r>
        <w:r w:rsidRPr="009A1425">
          <w:rPr>
            <w:lang w:val="sv-SE"/>
          </w:rPr>
          <w:tab/>
        </w:r>
        <w:r w:rsidRPr="009A1425">
          <w:rPr>
            <w:lang w:val="sv-SE"/>
          </w:rPr>
          <w:tab/>
        </w:r>
        <w:r>
          <w:rPr>
            <w:lang w:val="sv-SE"/>
          </w:rPr>
          <w:t>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ins>
    </w:p>
    <w:p w14:paraId="2AC0DFBE" w14:textId="77777777" w:rsidR="00502B0F" w:rsidRDefault="00502B0F" w:rsidP="00502B0F">
      <w:pPr>
        <w:pStyle w:val="PL"/>
        <w:spacing w:line="0" w:lineRule="atLeast"/>
        <w:rPr>
          <w:ins w:id="21385" w:author="CR1037" w:date="2023-11-06T14:18:00Z"/>
          <w:rFonts w:eastAsia="SimSun"/>
          <w:noProof w:val="0"/>
          <w:snapToGrid w:val="0"/>
        </w:rPr>
      </w:pPr>
      <w:ins w:id="21386" w:author="CR1037" w:date="2023-11-06T14:18:00Z">
        <w:r>
          <w:rPr>
            <w:lang w:val="sv-SE"/>
          </w:rPr>
          <w:tab/>
          <w:t>jointorDLTCIState</w:t>
        </w:r>
        <w:r>
          <w:rPr>
            <w:lang w:val="sv-SE"/>
          </w:rPr>
          <w:tab/>
        </w:r>
        <w:r>
          <w:rPr>
            <w:lang w:val="sv-SE"/>
          </w:rPr>
          <w:tab/>
        </w:r>
        <w:r>
          <w:rPr>
            <w:lang w:val="sv-SE"/>
          </w:rPr>
          <w:tab/>
        </w:r>
        <w:r>
          <w:rPr>
            <w:lang w:val="sv-SE"/>
          </w:rPr>
          <w:tab/>
          <w:t>JointorDLTCIState</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Pr>
            <w:rFonts w:eastAsia="SimSun"/>
            <w:noProof w:val="0"/>
            <w:snapToGrid w:val="0"/>
          </w:rPr>
          <w:t>,</w:t>
        </w:r>
      </w:ins>
    </w:p>
    <w:p w14:paraId="445455B6" w14:textId="77777777" w:rsidR="00502B0F" w:rsidRPr="009A1425" w:rsidRDefault="00502B0F" w:rsidP="00502B0F">
      <w:pPr>
        <w:pStyle w:val="PL"/>
        <w:spacing w:line="0" w:lineRule="atLeast"/>
        <w:rPr>
          <w:ins w:id="21387" w:author="CR1037" w:date="2023-11-06T14:18:00Z"/>
          <w:lang w:val="sv-SE"/>
        </w:rPr>
      </w:pPr>
      <w:ins w:id="21388" w:author="CR1037" w:date="2023-11-06T14:18:00Z">
        <w:r>
          <w:rPr>
            <w:rFonts w:eastAsia="SimSun"/>
            <w:noProof w:val="0"/>
            <w:snapToGrid w:val="0"/>
          </w:rPr>
          <w:tab/>
          <w:t>uLTCIState</w:t>
        </w:r>
        <w:r>
          <w:rPr>
            <w:rFonts w:eastAsia="SimSun"/>
            <w:noProof w:val="0"/>
            <w:snapToGrid w:val="0"/>
          </w:rPr>
          <w:tab/>
        </w:r>
        <w:r>
          <w:rPr>
            <w:rFonts w:eastAsia="SimSun"/>
            <w:noProof w:val="0"/>
            <w:snapToGrid w:val="0"/>
          </w:rPr>
          <w:tab/>
        </w:r>
        <w:r>
          <w:rPr>
            <w:rFonts w:eastAsia="SimSun"/>
            <w:noProof w:val="0"/>
            <w:snapToGrid w:val="0"/>
          </w:rPr>
          <w:tab/>
        </w:r>
        <w:r>
          <w:rPr>
            <w:rFonts w:eastAsia="SimSun"/>
            <w:noProof w:val="0"/>
            <w:snapToGrid w:val="0"/>
          </w:rPr>
          <w:tab/>
        </w:r>
        <w:r>
          <w:rPr>
            <w:rFonts w:eastAsia="SimSun"/>
            <w:noProof w:val="0"/>
            <w:snapToGrid w:val="0"/>
          </w:rPr>
          <w:tab/>
        </w:r>
        <w:r>
          <w:rPr>
            <w:rFonts w:eastAsia="SimSun"/>
            <w:noProof w:val="0"/>
            <w:snapToGrid w:val="0"/>
          </w:rPr>
          <w:tab/>
          <w:t>ULTCIState</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Pr>
            <w:rFonts w:eastAsia="SimSun"/>
            <w:noProof w:val="0"/>
            <w:snapToGrid w:val="0"/>
          </w:rPr>
          <w:tab/>
        </w:r>
        <w:r>
          <w:rPr>
            <w:rFonts w:eastAsia="SimSun"/>
            <w:noProof w:val="0"/>
            <w:snapToGrid w:val="0"/>
          </w:rPr>
          <w:tab/>
        </w:r>
        <w:r w:rsidRPr="006A6F20">
          <w:rPr>
            <w:rFonts w:eastAsia="SimSun"/>
            <w:noProof w:val="0"/>
            <w:snapToGrid w:val="0"/>
          </w:rPr>
          <w:t>OPTIONAL</w:t>
        </w:r>
        <w:r>
          <w:rPr>
            <w:rFonts w:eastAsia="SimSun"/>
            <w:noProof w:val="0"/>
            <w:snapToGrid w:val="0"/>
          </w:rPr>
          <w:t>,</w:t>
        </w:r>
      </w:ins>
    </w:p>
    <w:p w14:paraId="72691137" w14:textId="77777777" w:rsidR="00502B0F" w:rsidRPr="00D7227A" w:rsidRDefault="00502B0F" w:rsidP="00502B0F">
      <w:pPr>
        <w:pStyle w:val="PL"/>
        <w:rPr>
          <w:ins w:id="21389" w:author="CR1037" w:date="2023-11-06T14:18:00Z"/>
          <w:noProof w:val="0"/>
          <w:snapToGrid w:val="0"/>
        </w:rPr>
      </w:pPr>
      <w:ins w:id="21390" w:author="CR1037" w:date="2023-11-06T14:18:00Z">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w:t>
        </w:r>
        <w:r w:rsidRPr="009A1425">
          <w:rPr>
            <w:lang w:val="sv-SE"/>
          </w:rPr>
          <w:t>-ExtIEs} } OPTIONAL</w:t>
        </w:r>
        <w:r w:rsidRPr="00D7227A">
          <w:rPr>
            <w:noProof w:val="0"/>
            <w:snapToGrid w:val="0"/>
          </w:rPr>
          <w:t>,</w:t>
        </w:r>
      </w:ins>
    </w:p>
    <w:p w14:paraId="43C64C9D" w14:textId="77777777" w:rsidR="00502B0F" w:rsidRPr="00D10910" w:rsidRDefault="00502B0F" w:rsidP="00502B0F">
      <w:pPr>
        <w:pStyle w:val="PL"/>
        <w:rPr>
          <w:ins w:id="21391" w:author="CR1037" w:date="2023-11-06T14:18:00Z"/>
          <w:noProof w:val="0"/>
          <w:snapToGrid w:val="0"/>
        </w:rPr>
      </w:pPr>
      <w:ins w:id="21392" w:author="CR1037" w:date="2023-11-06T14:18:00Z">
        <w:r w:rsidRPr="00D7227A">
          <w:rPr>
            <w:noProof w:val="0"/>
            <w:snapToGrid w:val="0"/>
          </w:rPr>
          <w:tab/>
        </w:r>
        <w:r w:rsidRPr="00FD0425">
          <w:rPr>
            <w:noProof w:val="0"/>
            <w:snapToGrid w:val="0"/>
          </w:rPr>
          <w:t>...</w:t>
        </w:r>
      </w:ins>
    </w:p>
    <w:p w14:paraId="2975F096" w14:textId="77777777" w:rsidR="00502B0F" w:rsidRPr="009A1425" w:rsidRDefault="00502B0F" w:rsidP="00502B0F">
      <w:pPr>
        <w:pStyle w:val="PL"/>
        <w:spacing w:line="0" w:lineRule="atLeast"/>
        <w:rPr>
          <w:ins w:id="21393" w:author="CR1037" w:date="2023-11-06T14:18:00Z"/>
          <w:lang w:val="sv-SE"/>
        </w:rPr>
      </w:pPr>
      <w:ins w:id="21394" w:author="CR1037" w:date="2023-11-06T14:18:00Z">
        <w:r w:rsidRPr="009A1425">
          <w:rPr>
            <w:lang w:val="sv-SE"/>
          </w:rPr>
          <w:t>}</w:t>
        </w:r>
      </w:ins>
    </w:p>
    <w:p w14:paraId="2C9B8442" w14:textId="77777777" w:rsidR="00502B0F" w:rsidRDefault="00502B0F" w:rsidP="00502B0F">
      <w:pPr>
        <w:pStyle w:val="PL"/>
        <w:rPr>
          <w:ins w:id="21395" w:author="CR1037" w:date="2023-11-06T14:18:00Z"/>
          <w:noProof w:val="0"/>
          <w:snapToGrid w:val="0"/>
          <w:lang w:eastAsia="zh-CN"/>
        </w:rPr>
      </w:pPr>
    </w:p>
    <w:p w14:paraId="652DA2AE" w14:textId="77777777" w:rsidR="00502B0F" w:rsidRDefault="00502B0F" w:rsidP="00502B0F">
      <w:pPr>
        <w:pStyle w:val="PL"/>
        <w:rPr>
          <w:ins w:id="21396" w:author="CR1037" w:date="2023-11-06T14:18:00Z"/>
          <w:noProof w:val="0"/>
          <w:snapToGrid w:val="0"/>
          <w:lang w:eastAsia="zh-CN"/>
        </w:rPr>
      </w:pPr>
    </w:p>
    <w:p w14:paraId="22C6CAB9" w14:textId="77777777" w:rsidR="00502B0F" w:rsidRPr="008C20F9" w:rsidRDefault="00502B0F" w:rsidP="00502B0F">
      <w:pPr>
        <w:pStyle w:val="PL"/>
        <w:spacing w:line="0" w:lineRule="atLeast"/>
        <w:rPr>
          <w:ins w:id="21397" w:author="CR1037" w:date="2023-11-06T14:18:00Z"/>
          <w:snapToGrid w:val="0"/>
        </w:rPr>
      </w:pPr>
      <w:ins w:id="21398" w:author="CR1037" w:date="2023-11-06T14:18:00Z">
        <w:r>
          <w:t>EarlySyncInformation</w:t>
        </w:r>
        <w:r w:rsidRPr="009A1425">
          <w:rPr>
            <w:lang w:val="sv-SE"/>
          </w:rPr>
          <w:t>-ExtIEs</w:t>
        </w:r>
        <w:r w:rsidRPr="008C20F9">
          <w:rPr>
            <w:snapToGrid w:val="0"/>
          </w:rPr>
          <w:t xml:space="preserve"> F1AP-PROTOCOL-EXTENSION ::= {</w:t>
        </w:r>
      </w:ins>
    </w:p>
    <w:p w14:paraId="3F5BE90F" w14:textId="77777777" w:rsidR="00502B0F" w:rsidRPr="008C20F9" w:rsidRDefault="00502B0F" w:rsidP="00502B0F">
      <w:pPr>
        <w:pStyle w:val="PL"/>
        <w:spacing w:line="0" w:lineRule="atLeast"/>
        <w:rPr>
          <w:ins w:id="21399" w:author="CR1037" w:date="2023-11-06T14:18:00Z"/>
          <w:snapToGrid w:val="0"/>
        </w:rPr>
      </w:pPr>
      <w:ins w:id="21400" w:author="CR1037" w:date="2023-11-06T14:18:00Z">
        <w:r w:rsidRPr="008C20F9">
          <w:rPr>
            <w:snapToGrid w:val="0"/>
          </w:rPr>
          <w:tab/>
          <w:t>...</w:t>
        </w:r>
      </w:ins>
    </w:p>
    <w:p w14:paraId="4408B3B9" w14:textId="77777777" w:rsidR="00502B0F" w:rsidRPr="008C20F9" w:rsidRDefault="00502B0F" w:rsidP="00502B0F">
      <w:pPr>
        <w:pStyle w:val="PL"/>
        <w:spacing w:line="0" w:lineRule="atLeast"/>
        <w:rPr>
          <w:ins w:id="21401" w:author="CR1037" w:date="2023-11-06T14:18:00Z"/>
          <w:snapToGrid w:val="0"/>
        </w:rPr>
      </w:pPr>
      <w:ins w:id="21402" w:author="CR1037" w:date="2023-11-06T14:18:00Z">
        <w:r w:rsidRPr="008C20F9">
          <w:rPr>
            <w:snapToGrid w:val="0"/>
          </w:rPr>
          <w:t>}</w:t>
        </w:r>
      </w:ins>
    </w:p>
    <w:p w14:paraId="1CE3A0CB" w14:textId="77777777" w:rsidR="00502B0F" w:rsidRDefault="00502B0F" w:rsidP="00502B0F">
      <w:pPr>
        <w:pStyle w:val="PL"/>
        <w:spacing w:line="0" w:lineRule="atLeast"/>
        <w:rPr>
          <w:ins w:id="21403" w:author="CR1037" w:date="2023-11-06T14:18:00Z"/>
        </w:rPr>
      </w:pPr>
    </w:p>
    <w:p w14:paraId="639C4464" w14:textId="77777777" w:rsidR="00502B0F" w:rsidRDefault="00502B0F" w:rsidP="00502B0F">
      <w:pPr>
        <w:pStyle w:val="PL"/>
        <w:rPr>
          <w:ins w:id="21404" w:author="CR1037" w:date="2023-11-06T14:18:00Z"/>
        </w:rPr>
      </w:pPr>
      <w:ins w:id="21405" w:author="CR1037" w:date="2023-11-06T14:18:00Z">
        <w:r>
          <w:t xml:space="preserve">EarlySyncInformation-List ::= SEQUENCE (SIZE (1.. </w:t>
        </w:r>
        <w:r>
          <w:rPr>
            <w:noProof w:val="0"/>
          </w:rPr>
          <w:t>maxnoofLTMCells</w:t>
        </w:r>
        <w:r>
          <w:t>)) OF EarlySyncInformation-Item</w:t>
        </w:r>
      </w:ins>
    </w:p>
    <w:p w14:paraId="7CF89674" w14:textId="77777777" w:rsidR="00502B0F" w:rsidRDefault="00502B0F" w:rsidP="00502B0F">
      <w:pPr>
        <w:pStyle w:val="PL"/>
        <w:rPr>
          <w:ins w:id="21406" w:author="CR1037" w:date="2023-11-06T14:18:00Z"/>
        </w:rPr>
      </w:pPr>
    </w:p>
    <w:p w14:paraId="67B0D015" w14:textId="77777777" w:rsidR="00502B0F" w:rsidRPr="00EA5FA7" w:rsidRDefault="00502B0F" w:rsidP="00502B0F">
      <w:pPr>
        <w:pStyle w:val="PL"/>
        <w:rPr>
          <w:ins w:id="21407" w:author="CR1037" w:date="2023-11-06T14:18:00Z"/>
          <w:rFonts w:eastAsia="SimSun"/>
        </w:rPr>
      </w:pPr>
      <w:ins w:id="21408" w:author="CR1037" w:date="2023-11-06T14:18:00Z">
        <w:r>
          <w:t>EarlySyncInformation-Item</w:t>
        </w:r>
        <w:r w:rsidRPr="00EA5FA7">
          <w:rPr>
            <w:rFonts w:eastAsia="SimSun"/>
          </w:rPr>
          <w:t xml:space="preserve"> ::= SEQUENCE {</w:t>
        </w:r>
      </w:ins>
    </w:p>
    <w:p w14:paraId="052B9DDC" w14:textId="77777777" w:rsidR="00502B0F" w:rsidRDefault="00502B0F" w:rsidP="00502B0F">
      <w:pPr>
        <w:pStyle w:val="PL"/>
        <w:rPr>
          <w:ins w:id="21409" w:author="CR1037" w:date="2023-11-06T14:18:00Z"/>
          <w:rFonts w:eastAsia="SimSun"/>
        </w:rPr>
      </w:pPr>
      <w:ins w:id="21410" w:author="CR1037" w:date="2023-11-06T14:18:00Z">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ins>
    </w:p>
    <w:p w14:paraId="7553A76F" w14:textId="77777777" w:rsidR="00502B0F" w:rsidRPr="00D7227A" w:rsidRDefault="00502B0F" w:rsidP="00502B0F">
      <w:pPr>
        <w:pStyle w:val="PL"/>
        <w:rPr>
          <w:ins w:id="21411" w:author="CR1037" w:date="2023-11-06T14:18:00Z"/>
        </w:rPr>
      </w:pPr>
      <w:ins w:id="21412" w:author="CR1037" w:date="2023-11-06T14:18:00Z">
        <w:r>
          <w:tab/>
          <w:t>rACHConfiguration</w:t>
        </w:r>
        <w:r>
          <w:tab/>
          <w:t>RACHConfiguration</w:t>
        </w:r>
        <w:r w:rsidRPr="00D7227A">
          <w:tab/>
        </w:r>
        <w:r w:rsidRPr="00D7227A">
          <w:tab/>
        </w:r>
        <w:r w:rsidRPr="00D7227A">
          <w:tab/>
        </w:r>
        <w:r w:rsidRPr="00D7227A">
          <w:tab/>
        </w:r>
        <w:r w:rsidRPr="00D7227A">
          <w:tab/>
          <w:t>OPTIONAL,</w:t>
        </w:r>
      </w:ins>
    </w:p>
    <w:p w14:paraId="254B351A" w14:textId="77777777" w:rsidR="00502B0F" w:rsidRDefault="00502B0F" w:rsidP="00502B0F">
      <w:pPr>
        <w:pStyle w:val="PL"/>
        <w:spacing w:line="0" w:lineRule="atLeast"/>
        <w:rPr>
          <w:ins w:id="21413" w:author="CR1037" w:date="2023-11-06T14:18:00Z"/>
          <w:rFonts w:eastAsia="SimSun"/>
          <w:noProof w:val="0"/>
          <w:snapToGrid w:val="0"/>
        </w:rPr>
      </w:pPr>
      <w:ins w:id="21414" w:author="CR1037" w:date="2023-11-06T14:18:00Z">
        <w:r>
          <w:rPr>
            <w:lang w:val="sv-SE"/>
          </w:rPr>
          <w:tab/>
          <w:t>jointorDLTCIState</w:t>
        </w:r>
        <w:r>
          <w:rPr>
            <w:lang w:val="sv-SE"/>
          </w:rPr>
          <w:tab/>
          <w:t>JointorDLTCIState</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Pr>
            <w:rFonts w:eastAsia="SimSun"/>
            <w:noProof w:val="0"/>
            <w:snapToGrid w:val="0"/>
          </w:rPr>
          <w:t>,</w:t>
        </w:r>
      </w:ins>
    </w:p>
    <w:p w14:paraId="5140EFF3" w14:textId="77777777" w:rsidR="00502B0F" w:rsidRPr="0035679F" w:rsidRDefault="00502B0F" w:rsidP="00502B0F">
      <w:pPr>
        <w:pStyle w:val="PL"/>
        <w:spacing w:line="0" w:lineRule="atLeast"/>
        <w:rPr>
          <w:ins w:id="21415" w:author="CR1037" w:date="2023-11-06T14:18:00Z"/>
          <w:lang w:val="sv-SE"/>
        </w:rPr>
      </w:pPr>
      <w:ins w:id="21416" w:author="CR1037" w:date="2023-11-06T14:18:00Z">
        <w:r>
          <w:rPr>
            <w:rFonts w:eastAsia="SimSun"/>
            <w:noProof w:val="0"/>
            <w:snapToGrid w:val="0"/>
          </w:rPr>
          <w:tab/>
          <w:t>uLTCIState</w:t>
        </w:r>
        <w:r>
          <w:rPr>
            <w:rFonts w:eastAsia="SimSun"/>
            <w:noProof w:val="0"/>
            <w:snapToGrid w:val="0"/>
          </w:rPr>
          <w:tab/>
        </w:r>
        <w:r>
          <w:rPr>
            <w:rFonts w:eastAsia="SimSun"/>
            <w:noProof w:val="0"/>
            <w:snapToGrid w:val="0"/>
          </w:rPr>
          <w:tab/>
        </w:r>
        <w:r>
          <w:rPr>
            <w:rFonts w:eastAsia="SimSun"/>
            <w:noProof w:val="0"/>
            <w:snapToGrid w:val="0"/>
          </w:rPr>
          <w:tab/>
          <w:t>ULTCIState</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Pr>
            <w:rFonts w:eastAsia="SimSun"/>
            <w:noProof w:val="0"/>
            <w:snapToGrid w:val="0"/>
          </w:rPr>
          <w:t>,</w:t>
        </w:r>
      </w:ins>
    </w:p>
    <w:p w14:paraId="43421E62" w14:textId="77777777" w:rsidR="00502B0F" w:rsidRPr="00D7227A" w:rsidRDefault="00502B0F" w:rsidP="00502B0F">
      <w:pPr>
        <w:pStyle w:val="PL"/>
        <w:rPr>
          <w:ins w:id="21417" w:author="CR1037" w:date="2023-11-06T14:18:00Z"/>
          <w:noProof w:val="0"/>
          <w:snapToGrid w:val="0"/>
        </w:rPr>
      </w:pPr>
      <w:ins w:id="21418" w:author="CR1037" w:date="2023-11-06T14:18:00Z">
        <w:r w:rsidRPr="00EA5FA7">
          <w:rPr>
            <w:rFonts w:eastAsia="SimSun"/>
          </w:rPr>
          <w:tab/>
          <w:t>iE-Extensions</w:t>
        </w:r>
        <w:r w:rsidRPr="00EA5FA7">
          <w:rPr>
            <w:rFonts w:eastAsia="SimSun"/>
          </w:rPr>
          <w:tab/>
        </w:r>
        <w:r w:rsidRPr="00EA5FA7">
          <w:rPr>
            <w:rFonts w:eastAsia="SimSun"/>
          </w:rPr>
          <w:tab/>
          <w:t xml:space="preserve">ProtocolExtensionContainer { { </w:t>
        </w:r>
        <w:r>
          <w:t>EarlySyncInformation-Item-</w:t>
        </w:r>
        <w:r w:rsidRPr="00EA5FA7">
          <w:rPr>
            <w:rFonts w:eastAsia="SimSun"/>
          </w:rPr>
          <w:t>ExtIEs } }</w:t>
        </w:r>
        <w:r w:rsidRPr="00EA5FA7">
          <w:rPr>
            <w:rFonts w:eastAsia="SimSun"/>
          </w:rPr>
          <w:tab/>
          <w:t>OPTIONAL</w:t>
        </w:r>
        <w:r w:rsidRPr="00D7227A">
          <w:rPr>
            <w:noProof w:val="0"/>
            <w:snapToGrid w:val="0"/>
          </w:rPr>
          <w:t>,</w:t>
        </w:r>
      </w:ins>
    </w:p>
    <w:p w14:paraId="5A947F06" w14:textId="77777777" w:rsidR="00502B0F" w:rsidRPr="00FD0425" w:rsidRDefault="00502B0F" w:rsidP="00502B0F">
      <w:pPr>
        <w:pStyle w:val="PL"/>
        <w:rPr>
          <w:ins w:id="21419" w:author="CR1037" w:date="2023-11-06T14:18:00Z"/>
          <w:noProof w:val="0"/>
          <w:snapToGrid w:val="0"/>
        </w:rPr>
      </w:pPr>
      <w:ins w:id="21420" w:author="CR1037" w:date="2023-11-06T14:18:00Z">
        <w:r w:rsidRPr="00D7227A">
          <w:rPr>
            <w:noProof w:val="0"/>
            <w:snapToGrid w:val="0"/>
          </w:rPr>
          <w:tab/>
        </w:r>
        <w:r w:rsidRPr="00FD0425">
          <w:rPr>
            <w:noProof w:val="0"/>
            <w:snapToGrid w:val="0"/>
          </w:rPr>
          <w:t>...</w:t>
        </w:r>
      </w:ins>
    </w:p>
    <w:p w14:paraId="0DD9F8D4" w14:textId="77777777" w:rsidR="00502B0F" w:rsidRPr="00EA5FA7" w:rsidRDefault="00502B0F" w:rsidP="00502B0F">
      <w:pPr>
        <w:pStyle w:val="PL"/>
        <w:rPr>
          <w:ins w:id="21421" w:author="CR1037" w:date="2023-11-06T14:18:00Z"/>
          <w:rFonts w:eastAsia="SimSun"/>
        </w:rPr>
      </w:pPr>
      <w:ins w:id="21422" w:author="CR1037" w:date="2023-11-06T14:18:00Z">
        <w:r w:rsidRPr="00EA5FA7">
          <w:rPr>
            <w:rFonts w:eastAsia="SimSun"/>
          </w:rPr>
          <w:t>}</w:t>
        </w:r>
      </w:ins>
    </w:p>
    <w:p w14:paraId="7E2B82DA" w14:textId="77777777" w:rsidR="00502B0F" w:rsidRPr="00EA5FA7" w:rsidRDefault="00502B0F" w:rsidP="00502B0F">
      <w:pPr>
        <w:pStyle w:val="PL"/>
        <w:rPr>
          <w:ins w:id="21423" w:author="CR1037" w:date="2023-11-06T14:18:00Z"/>
          <w:rFonts w:eastAsia="SimSun"/>
        </w:rPr>
      </w:pPr>
    </w:p>
    <w:p w14:paraId="6647DAFB" w14:textId="77777777" w:rsidR="00502B0F" w:rsidRPr="00EA5FA7" w:rsidRDefault="00502B0F" w:rsidP="00502B0F">
      <w:pPr>
        <w:pStyle w:val="PL"/>
        <w:rPr>
          <w:ins w:id="21424" w:author="CR1037" w:date="2023-11-06T14:18:00Z"/>
          <w:rFonts w:eastAsia="SimSun"/>
        </w:rPr>
      </w:pPr>
      <w:ins w:id="21425" w:author="CR1037" w:date="2023-11-06T14:18:00Z">
        <w:r>
          <w:t>EarlySyncInformation-Item-</w:t>
        </w:r>
        <w:r w:rsidRPr="00EA5FA7">
          <w:rPr>
            <w:rFonts w:eastAsia="SimSun"/>
          </w:rPr>
          <w:t>ExtIEs</w:t>
        </w:r>
        <w:r w:rsidRPr="00EA5FA7">
          <w:rPr>
            <w:rFonts w:eastAsia="SimSun"/>
          </w:rPr>
          <w:tab/>
          <w:t>F1AP-PROTOCOL-EXTENSION ::= {</w:t>
        </w:r>
      </w:ins>
    </w:p>
    <w:p w14:paraId="6DA8BDB3" w14:textId="77777777" w:rsidR="00502B0F" w:rsidRPr="00EA5FA7" w:rsidRDefault="00502B0F" w:rsidP="00502B0F">
      <w:pPr>
        <w:pStyle w:val="PL"/>
        <w:rPr>
          <w:ins w:id="21426" w:author="CR1037" w:date="2023-11-06T14:18:00Z"/>
          <w:rFonts w:eastAsia="SimSun"/>
        </w:rPr>
      </w:pPr>
      <w:ins w:id="21427" w:author="CR1037" w:date="2023-11-06T14:18:00Z">
        <w:r w:rsidRPr="00EA5FA7">
          <w:rPr>
            <w:rFonts w:eastAsia="SimSun"/>
          </w:rPr>
          <w:tab/>
          <w:t>...</w:t>
        </w:r>
      </w:ins>
    </w:p>
    <w:p w14:paraId="7D827927" w14:textId="77777777" w:rsidR="00502B0F" w:rsidRPr="00EA5FA7" w:rsidRDefault="00502B0F" w:rsidP="00502B0F">
      <w:pPr>
        <w:pStyle w:val="PL"/>
        <w:rPr>
          <w:ins w:id="21428" w:author="CR1037" w:date="2023-11-06T14:18:00Z"/>
          <w:rFonts w:eastAsia="SimSun"/>
        </w:rPr>
      </w:pPr>
      <w:ins w:id="21429" w:author="CR1037" w:date="2023-11-06T14:18:00Z">
        <w:r w:rsidRPr="00EA5FA7">
          <w:rPr>
            <w:rFonts w:eastAsia="SimSun"/>
          </w:rPr>
          <w:t>}</w:t>
        </w:r>
      </w:ins>
    </w:p>
    <w:p w14:paraId="116EDA90" w14:textId="77777777" w:rsidR="00502B0F" w:rsidRDefault="00502B0F" w:rsidP="00502B0F">
      <w:pPr>
        <w:pStyle w:val="PL"/>
        <w:spacing w:line="0" w:lineRule="atLeast"/>
        <w:rPr>
          <w:ins w:id="21430" w:author="CR1037" w:date="2023-11-06T14:18:00Z"/>
        </w:rPr>
      </w:pPr>
    </w:p>
    <w:p w14:paraId="0ABBB85D" w14:textId="77777777" w:rsidR="00170567" w:rsidRDefault="00170567" w:rsidP="00170567">
      <w:pPr>
        <w:pStyle w:val="PL"/>
        <w:spacing w:line="0" w:lineRule="atLeast"/>
        <w:rPr>
          <w:noProof w:val="0"/>
          <w:snapToGrid w:val="0"/>
        </w:rPr>
      </w:pPr>
    </w:p>
    <w:p w14:paraId="749E1B72" w14:textId="77777777" w:rsidR="00502B0F" w:rsidRDefault="00502B0F"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lastRenderedPageBreak/>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21431" w:name="_Hlk515361362"/>
      <w:r w:rsidRPr="008C20F9">
        <w:rPr>
          <w:snapToGrid w:val="0"/>
        </w:rPr>
        <w:t>E-CID-MeasurementResult</w:t>
      </w:r>
      <w:bookmarkEnd w:id="21431"/>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45B72DC6" w14:textId="77777777" w:rsidR="00ED124A" w:rsidRDefault="00ED124A" w:rsidP="00170567">
      <w:pPr>
        <w:pStyle w:val="PL"/>
        <w:spacing w:line="0" w:lineRule="atLeast"/>
        <w:rPr>
          <w:ins w:id="21432" w:author="CR1176" w:date="2023-11-09T13:50:00Z"/>
          <w:rFonts w:eastAsia="SimSun"/>
          <w:snapToGrid w:val="0"/>
        </w:rPr>
      </w:pPr>
      <w:ins w:id="21433" w:author="CR1176" w:date="2023-11-09T13:50:00Z">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ins>
    </w:p>
    <w:p w14:paraId="704BC51D" w14:textId="48AA3B71"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lastRenderedPageBreak/>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lastRenderedPageBreak/>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lastRenderedPageBreak/>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lastRenderedPageBreak/>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7B8C1101" w14:textId="77777777" w:rsidR="00C410D6" w:rsidRDefault="00C410D6" w:rsidP="00C410D6">
      <w:pPr>
        <w:pStyle w:val="PL"/>
        <w:rPr>
          <w:ins w:id="21434" w:author="CR1189" w:date="2023-11-06T14:18:00Z"/>
          <w:snapToGrid w:val="0"/>
        </w:rPr>
      </w:pPr>
      <w:ins w:id="21435" w:author="CR1189" w:date="2023-11-06T14:18:00Z">
        <w:r>
          <w:rPr>
            <w:snapToGrid w:val="0"/>
          </w:rPr>
          <w:t xml:space="preserve">F1UTunnelNotEstablished </w:t>
        </w:r>
        <w:r>
          <w:t>::= ENUMERATED {</w:t>
        </w:r>
      </w:ins>
    </w:p>
    <w:p w14:paraId="47753DE9" w14:textId="77777777" w:rsidR="00C410D6" w:rsidRDefault="00C410D6" w:rsidP="00C410D6">
      <w:pPr>
        <w:pStyle w:val="PL"/>
        <w:rPr>
          <w:ins w:id="21436" w:author="CR1189" w:date="2023-11-06T14:18:00Z"/>
          <w:snapToGrid w:val="0"/>
        </w:rPr>
      </w:pPr>
      <w:ins w:id="21437" w:author="CR1189" w:date="2023-11-06T14:18:00Z">
        <w:r>
          <w:rPr>
            <w:snapToGrid w:val="0"/>
          </w:rPr>
          <w:tab/>
          <w:t>true,</w:t>
        </w:r>
      </w:ins>
    </w:p>
    <w:p w14:paraId="77D4F8DF" w14:textId="77777777" w:rsidR="00C410D6" w:rsidRDefault="00C410D6" w:rsidP="00C410D6">
      <w:pPr>
        <w:pStyle w:val="PL"/>
        <w:rPr>
          <w:ins w:id="21438" w:author="CR1189" w:date="2023-11-06T14:18:00Z"/>
          <w:snapToGrid w:val="0"/>
        </w:rPr>
      </w:pPr>
      <w:ins w:id="21439" w:author="CR1189" w:date="2023-11-06T14:18:00Z">
        <w:r>
          <w:rPr>
            <w:snapToGrid w:val="0"/>
          </w:rPr>
          <w:tab/>
          <w:t>...</w:t>
        </w:r>
      </w:ins>
    </w:p>
    <w:p w14:paraId="405C6C10" w14:textId="77777777" w:rsidR="00C410D6" w:rsidRPr="00EA5FA7" w:rsidRDefault="00C410D6" w:rsidP="00C410D6">
      <w:pPr>
        <w:pStyle w:val="PL"/>
        <w:rPr>
          <w:ins w:id="21440" w:author="CR1189" w:date="2023-11-06T14:18:00Z"/>
          <w:noProof w:val="0"/>
        </w:rPr>
      </w:pPr>
      <w:ins w:id="21441" w:author="CR1189" w:date="2023-11-06T14:18:00Z">
        <w:r w:rsidRPr="00EA5FA7">
          <w:rPr>
            <w:noProof w:val="0"/>
          </w:rPr>
          <w:t>}</w:t>
        </w:r>
      </w:ins>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lastRenderedPageBreak/>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4CC999E8" w14:textId="77777777" w:rsidR="00E802CA" w:rsidRDefault="0023405C" w:rsidP="00E802CA">
      <w:pPr>
        <w:pStyle w:val="PL"/>
        <w:rPr>
          <w:ins w:id="21442" w:author="CR1123"/>
        </w:rPr>
      </w:pPr>
      <w:r>
        <w:t>FiveG-ProSeAuthorized-ExtIEs F1AP-PROTOCOL-EXTENSION ::= {</w:t>
      </w:r>
    </w:p>
    <w:p w14:paraId="6D222781" w14:textId="77777777" w:rsidR="00E802CA" w:rsidRDefault="00E802CA" w:rsidP="00E802CA">
      <w:pPr>
        <w:pStyle w:val="PL"/>
        <w:rPr>
          <w:ins w:id="21443" w:author="CR1123"/>
          <w:noProof w:val="0"/>
          <w:snapToGrid w:val="0"/>
        </w:rPr>
      </w:pPr>
      <w:ins w:id="21444" w:author="CR1123">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ins>
    </w:p>
    <w:p w14:paraId="525271FA" w14:textId="77777777" w:rsidR="00E802CA" w:rsidRPr="00CB7859" w:rsidRDefault="00E802CA" w:rsidP="00E802CA">
      <w:pPr>
        <w:pStyle w:val="PL"/>
        <w:rPr>
          <w:ins w:id="21445" w:author="CR1123"/>
          <w:rFonts w:eastAsia="Malgun Gothic"/>
          <w:snapToGrid w:val="0"/>
        </w:rPr>
      </w:pPr>
      <w:ins w:id="21446" w:author="CR1123">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ins>
    </w:p>
    <w:p w14:paraId="10E28907" w14:textId="3FEB763C" w:rsidR="0023405C" w:rsidRDefault="00E802CA" w:rsidP="00E802CA">
      <w:pPr>
        <w:pStyle w:val="PL"/>
      </w:pPr>
      <w:ins w:id="21447" w:author="CR1123">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ins>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lastRenderedPageBreak/>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435498B7" w14:textId="77777777" w:rsidR="00E802CA" w:rsidRDefault="00E802CA" w:rsidP="00E802CA">
      <w:pPr>
        <w:pStyle w:val="PL"/>
        <w:rPr>
          <w:ins w:id="21448" w:author="CR1123"/>
        </w:rPr>
      </w:pPr>
    </w:p>
    <w:p w14:paraId="1F7389F0" w14:textId="77777777" w:rsidR="00E802CA" w:rsidRDefault="00E802CA" w:rsidP="00E802CA">
      <w:pPr>
        <w:pStyle w:val="PL"/>
        <w:rPr>
          <w:ins w:id="21449" w:author="CR1123"/>
        </w:rPr>
      </w:pPr>
      <w:ins w:id="21450" w:author="CR1123">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ins>
    </w:p>
    <w:p w14:paraId="2E7F6D6B" w14:textId="77777777" w:rsidR="00E802CA" w:rsidRDefault="00E802CA" w:rsidP="00E802CA">
      <w:pPr>
        <w:pStyle w:val="PL"/>
        <w:rPr>
          <w:ins w:id="21451" w:author="CR1123"/>
        </w:rPr>
      </w:pPr>
      <w:ins w:id="21452" w:author="CR1123">
        <w:r>
          <w:tab/>
          <w:t>authorized,</w:t>
        </w:r>
      </w:ins>
    </w:p>
    <w:p w14:paraId="6995624F" w14:textId="77777777" w:rsidR="00E802CA" w:rsidRDefault="00E802CA" w:rsidP="00E802CA">
      <w:pPr>
        <w:pStyle w:val="PL"/>
        <w:rPr>
          <w:ins w:id="21453" w:author="CR1123"/>
        </w:rPr>
      </w:pPr>
      <w:ins w:id="21454" w:author="CR1123">
        <w:r>
          <w:tab/>
          <w:t>not-authorized,</w:t>
        </w:r>
      </w:ins>
    </w:p>
    <w:p w14:paraId="22E952A2" w14:textId="77777777" w:rsidR="00E802CA" w:rsidRDefault="00E802CA" w:rsidP="00E802CA">
      <w:pPr>
        <w:pStyle w:val="PL"/>
        <w:rPr>
          <w:ins w:id="21455" w:author="CR1123"/>
        </w:rPr>
      </w:pPr>
      <w:ins w:id="21456" w:author="CR1123">
        <w:r>
          <w:tab/>
          <w:t>...</w:t>
        </w:r>
      </w:ins>
    </w:p>
    <w:p w14:paraId="6C13D3D6" w14:textId="77777777" w:rsidR="00E802CA" w:rsidRDefault="00E802CA" w:rsidP="00E802CA">
      <w:pPr>
        <w:pStyle w:val="PL"/>
        <w:rPr>
          <w:ins w:id="21457" w:author="CR1123"/>
        </w:rPr>
      </w:pPr>
      <w:ins w:id="21458" w:author="CR1123">
        <w:r>
          <w:t>}</w:t>
        </w:r>
      </w:ins>
    </w:p>
    <w:p w14:paraId="4FB2A16B" w14:textId="77777777" w:rsidR="00E802CA" w:rsidRDefault="00E802CA" w:rsidP="00E802CA">
      <w:pPr>
        <w:pStyle w:val="PL"/>
        <w:rPr>
          <w:ins w:id="21459" w:author="CR1123"/>
        </w:rPr>
      </w:pPr>
    </w:p>
    <w:p w14:paraId="12E75646" w14:textId="77777777" w:rsidR="00E802CA" w:rsidRPr="00731BB1" w:rsidRDefault="00E802CA" w:rsidP="00E802CA">
      <w:pPr>
        <w:pStyle w:val="PL"/>
        <w:rPr>
          <w:ins w:id="21460" w:author="CR1123"/>
          <w:rFonts w:cs="Courier New"/>
          <w:lang w:val="en-US" w:eastAsia="zh-CN"/>
        </w:rPr>
      </w:pPr>
    </w:p>
    <w:p w14:paraId="4FE56B15" w14:textId="77777777" w:rsidR="00E802CA" w:rsidRPr="00CB7859" w:rsidRDefault="00E802CA" w:rsidP="00E802CA">
      <w:pPr>
        <w:pStyle w:val="PL"/>
        <w:rPr>
          <w:ins w:id="21461" w:author="CR1123"/>
          <w:snapToGrid w:val="0"/>
        </w:rPr>
      </w:pPr>
      <w:ins w:id="21462" w:author="CR1123">
        <w:r w:rsidRPr="00CB7859">
          <w:rPr>
            <w:snapToGrid w:val="0"/>
          </w:rPr>
          <w:t xml:space="preserve">FiveG-ProSeLayer2UEtoUERelay ::= ENUMERATED { </w:t>
        </w:r>
      </w:ins>
    </w:p>
    <w:p w14:paraId="2F49F28D" w14:textId="77777777" w:rsidR="00E802CA" w:rsidRPr="00CB7859" w:rsidRDefault="00E802CA" w:rsidP="00E802CA">
      <w:pPr>
        <w:pStyle w:val="PL"/>
        <w:rPr>
          <w:ins w:id="21463" w:author="CR1123"/>
          <w:snapToGrid w:val="0"/>
        </w:rPr>
      </w:pPr>
      <w:ins w:id="21464" w:author="CR1123">
        <w:r w:rsidRPr="00CB7859">
          <w:rPr>
            <w:snapToGrid w:val="0"/>
          </w:rPr>
          <w:tab/>
          <w:t>authorized,</w:t>
        </w:r>
      </w:ins>
    </w:p>
    <w:p w14:paraId="42EAD09B" w14:textId="77777777" w:rsidR="00E802CA" w:rsidRPr="00CB7859" w:rsidRDefault="00E802CA" w:rsidP="00E802CA">
      <w:pPr>
        <w:pStyle w:val="PL"/>
        <w:rPr>
          <w:ins w:id="21465" w:author="CR1123"/>
          <w:snapToGrid w:val="0"/>
        </w:rPr>
      </w:pPr>
      <w:ins w:id="21466" w:author="CR1123">
        <w:r w:rsidRPr="00CB7859">
          <w:rPr>
            <w:snapToGrid w:val="0"/>
          </w:rPr>
          <w:tab/>
          <w:t>not-authorized,</w:t>
        </w:r>
      </w:ins>
    </w:p>
    <w:p w14:paraId="4551ABCA" w14:textId="77777777" w:rsidR="00E802CA" w:rsidRPr="00CB7859" w:rsidRDefault="00E802CA" w:rsidP="00E802CA">
      <w:pPr>
        <w:pStyle w:val="PL"/>
        <w:rPr>
          <w:ins w:id="21467" w:author="CR1123"/>
          <w:snapToGrid w:val="0"/>
        </w:rPr>
      </w:pPr>
      <w:ins w:id="21468" w:author="CR1123">
        <w:r w:rsidRPr="00CB7859">
          <w:rPr>
            <w:snapToGrid w:val="0"/>
          </w:rPr>
          <w:tab/>
          <w:t>...</w:t>
        </w:r>
      </w:ins>
    </w:p>
    <w:p w14:paraId="69384A48" w14:textId="77777777" w:rsidR="00E802CA" w:rsidRPr="00CB7859" w:rsidRDefault="00E802CA" w:rsidP="00E802CA">
      <w:pPr>
        <w:pStyle w:val="PL"/>
        <w:rPr>
          <w:ins w:id="21469" w:author="CR1123"/>
          <w:snapToGrid w:val="0"/>
        </w:rPr>
      </w:pPr>
      <w:ins w:id="21470" w:author="CR1123">
        <w:r w:rsidRPr="00CB7859">
          <w:rPr>
            <w:snapToGrid w:val="0"/>
          </w:rPr>
          <w:t>}</w:t>
        </w:r>
      </w:ins>
    </w:p>
    <w:p w14:paraId="2F86AD8F" w14:textId="77777777" w:rsidR="00E802CA" w:rsidRPr="00CB7859" w:rsidRDefault="00E802CA" w:rsidP="00E802CA">
      <w:pPr>
        <w:pStyle w:val="PL"/>
        <w:rPr>
          <w:ins w:id="21471" w:author="CR1123"/>
          <w:snapToGrid w:val="0"/>
        </w:rPr>
      </w:pPr>
    </w:p>
    <w:p w14:paraId="5CBD1506" w14:textId="77777777" w:rsidR="00E802CA" w:rsidRPr="00CB7859" w:rsidRDefault="00E802CA" w:rsidP="00E802CA">
      <w:pPr>
        <w:pStyle w:val="PL"/>
        <w:rPr>
          <w:ins w:id="21472" w:author="CR1123"/>
          <w:snapToGrid w:val="0"/>
        </w:rPr>
      </w:pPr>
      <w:ins w:id="21473" w:author="CR1123">
        <w:r>
          <w:rPr>
            <w:snapToGrid w:val="0"/>
          </w:rPr>
          <w:t>FiveG-ProSeLayer2UEtoUERemote</w:t>
        </w:r>
        <w:r w:rsidRPr="00CB7859">
          <w:rPr>
            <w:snapToGrid w:val="0"/>
          </w:rPr>
          <w:t xml:space="preserve"> ::= ENUMERATED { </w:t>
        </w:r>
      </w:ins>
    </w:p>
    <w:p w14:paraId="5CDC6B5B" w14:textId="77777777" w:rsidR="00E802CA" w:rsidRPr="00CB7859" w:rsidRDefault="00E802CA" w:rsidP="00E802CA">
      <w:pPr>
        <w:pStyle w:val="PL"/>
        <w:rPr>
          <w:ins w:id="21474" w:author="CR1123"/>
          <w:snapToGrid w:val="0"/>
        </w:rPr>
      </w:pPr>
      <w:ins w:id="21475" w:author="CR1123">
        <w:r w:rsidRPr="00CB7859">
          <w:rPr>
            <w:snapToGrid w:val="0"/>
          </w:rPr>
          <w:tab/>
          <w:t>authorized,</w:t>
        </w:r>
      </w:ins>
    </w:p>
    <w:p w14:paraId="0F0F7CA5" w14:textId="77777777" w:rsidR="00E802CA" w:rsidRPr="00CB7859" w:rsidRDefault="00E802CA" w:rsidP="00E802CA">
      <w:pPr>
        <w:pStyle w:val="PL"/>
        <w:rPr>
          <w:ins w:id="21476" w:author="CR1123"/>
          <w:snapToGrid w:val="0"/>
        </w:rPr>
      </w:pPr>
      <w:ins w:id="21477" w:author="CR1123">
        <w:r w:rsidRPr="00CB7859">
          <w:rPr>
            <w:snapToGrid w:val="0"/>
          </w:rPr>
          <w:tab/>
          <w:t>not-authorized,</w:t>
        </w:r>
      </w:ins>
    </w:p>
    <w:p w14:paraId="602D7FB6" w14:textId="77777777" w:rsidR="00E802CA" w:rsidRPr="00CB7859" w:rsidRDefault="00E802CA" w:rsidP="00E802CA">
      <w:pPr>
        <w:pStyle w:val="PL"/>
        <w:rPr>
          <w:ins w:id="21478" w:author="CR1123"/>
          <w:snapToGrid w:val="0"/>
        </w:rPr>
      </w:pPr>
      <w:ins w:id="21479" w:author="CR1123">
        <w:r w:rsidRPr="00CB7859">
          <w:rPr>
            <w:snapToGrid w:val="0"/>
          </w:rPr>
          <w:tab/>
          <w:t>...</w:t>
        </w:r>
      </w:ins>
    </w:p>
    <w:p w14:paraId="4C8944AE" w14:textId="77777777" w:rsidR="00E802CA" w:rsidRPr="00412DB7" w:rsidRDefault="00E802CA" w:rsidP="00E802CA">
      <w:pPr>
        <w:pStyle w:val="PL"/>
        <w:rPr>
          <w:ins w:id="21480" w:author="CR1123"/>
          <w:rFonts w:cs="Courier New"/>
          <w:lang w:val="en-US" w:eastAsia="zh-CN"/>
        </w:rPr>
      </w:pPr>
      <w:ins w:id="21481" w:author="CR1123">
        <w:r w:rsidRPr="00CB7859">
          <w:rPr>
            <w:snapToGrid w:val="0"/>
          </w:rPr>
          <w:t>}</w:t>
        </w:r>
      </w:ins>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21482" w:name="_Hlk534327072"/>
      <w:r w:rsidRPr="00EA5FA7">
        <w:rPr>
          <w:noProof w:val="0"/>
        </w:rPr>
        <w:t>Identifier</w:t>
      </w:r>
      <w:bookmarkEnd w:id="21482"/>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lastRenderedPageBreak/>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lastRenderedPageBreak/>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lastRenderedPageBreak/>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Default="00170567" w:rsidP="00170567">
      <w:pPr>
        <w:pStyle w:val="PL"/>
        <w:rPr>
          <w:ins w:id="21483" w:author="CR1176" w:date="2023-11-09T13:50:00Z"/>
          <w:lang w:eastAsia="zh-CN"/>
        </w:rPr>
      </w:pPr>
    </w:p>
    <w:p w14:paraId="3D817A20" w14:textId="77777777" w:rsidR="00ED124A" w:rsidRDefault="00ED124A" w:rsidP="00ED124A">
      <w:pPr>
        <w:pStyle w:val="PL"/>
        <w:rPr>
          <w:ins w:id="21484" w:author="CR1176" w:date="2023-11-09T13:50:00Z"/>
          <w:snapToGrid w:val="0"/>
        </w:rPr>
      </w:pPr>
      <w:ins w:id="21485" w:author="CR1176" w:date="2023-11-09T13:50:00Z">
        <w:r>
          <w:rPr>
            <w:snapToGrid w:val="0"/>
          </w:rPr>
          <w:t>GlobalGNB-ID ::= SEQUENCE {</w:t>
        </w:r>
      </w:ins>
    </w:p>
    <w:p w14:paraId="2B36E69B" w14:textId="77777777" w:rsidR="00ED124A" w:rsidRDefault="00ED124A" w:rsidP="00ED124A">
      <w:pPr>
        <w:pStyle w:val="PL"/>
        <w:rPr>
          <w:ins w:id="21486" w:author="CR1176" w:date="2023-11-09T13:50:00Z"/>
          <w:snapToGrid w:val="0"/>
        </w:rPr>
      </w:pPr>
      <w:ins w:id="21487" w:author="CR1176" w:date="2023-11-09T13:50:00Z">
        <w:r>
          <w:rPr>
            <w:snapToGrid w:val="0"/>
          </w:rPr>
          <w:tab/>
          <w:t>pLMNIdentity</w:t>
        </w:r>
        <w:r>
          <w:rPr>
            <w:snapToGrid w:val="0"/>
          </w:rPr>
          <w:tab/>
        </w:r>
        <w:r>
          <w:rPr>
            <w:snapToGrid w:val="0"/>
          </w:rPr>
          <w:tab/>
          <w:t>PLMN-Identity,</w:t>
        </w:r>
      </w:ins>
    </w:p>
    <w:p w14:paraId="74399EFF" w14:textId="77777777" w:rsidR="00ED124A" w:rsidRDefault="00ED124A" w:rsidP="00ED124A">
      <w:pPr>
        <w:pStyle w:val="PL"/>
        <w:rPr>
          <w:ins w:id="21488" w:author="CR1176" w:date="2023-11-09T13:50:00Z"/>
          <w:snapToGrid w:val="0"/>
        </w:rPr>
      </w:pPr>
      <w:ins w:id="21489" w:author="CR1176" w:date="2023-11-09T13:50:00Z">
        <w:r>
          <w:rPr>
            <w:snapToGrid w:val="0"/>
          </w:rPr>
          <w:tab/>
          <w:t>gNB-ID</w:t>
        </w:r>
        <w:r>
          <w:rPr>
            <w:snapToGrid w:val="0"/>
          </w:rPr>
          <w:tab/>
        </w:r>
        <w:r>
          <w:rPr>
            <w:snapToGrid w:val="0"/>
          </w:rPr>
          <w:tab/>
        </w:r>
        <w:r>
          <w:rPr>
            <w:snapToGrid w:val="0"/>
          </w:rPr>
          <w:tab/>
        </w:r>
        <w:r>
          <w:rPr>
            <w:snapToGrid w:val="0"/>
          </w:rPr>
          <w:tab/>
          <w:t>GNB-ID,</w:t>
        </w:r>
      </w:ins>
    </w:p>
    <w:p w14:paraId="6195A2E8" w14:textId="77777777" w:rsidR="00ED124A" w:rsidRDefault="00ED124A" w:rsidP="00ED124A">
      <w:pPr>
        <w:pStyle w:val="PL"/>
        <w:rPr>
          <w:ins w:id="21490" w:author="CR1176" w:date="2023-11-09T13:50:00Z"/>
          <w:snapToGrid w:val="0"/>
        </w:rPr>
      </w:pPr>
      <w:ins w:id="21491" w:author="CR1176" w:date="2023-11-09T13:50:00Z">
        <w:r>
          <w:rPr>
            <w:snapToGrid w:val="0"/>
          </w:rPr>
          <w:tab/>
          <w:t>iE-Extensions</w:t>
        </w:r>
        <w:r>
          <w:rPr>
            <w:snapToGrid w:val="0"/>
          </w:rPr>
          <w:tab/>
        </w:r>
        <w:r>
          <w:rPr>
            <w:snapToGrid w:val="0"/>
          </w:rPr>
          <w:tab/>
          <w:t>ProtocolExtensionContainer { {GlobalGNB-ID-ExtIEs} } OPTIONAL,</w:t>
        </w:r>
      </w:ins>
    </w:p>
    <w:p w14:paraId="44978B4D" w14:textId="77777777" w:rsidR="00ED124A" w:rsidRDefault="00ED124A" w:rsidP="00ED124A">
      <w:pPr>
        <w:pStyle w:val="PL"/>
        <w:rPr>
          <w:ins w:id="21492" w:author="CR1176" w:date="2023-11-09T13:50:00Z"/>
          <w:snapToGrid w:val="0"/>
        </w:rPr>
      </w:pPr>
      <w:ins w:id="21493" w:author="CR1176" w:date="2023-11-09T13:50:00Z">
        <w:r>
          <w:rPr>
            <w:snapToGrid w:val="0"/>
          </w:rPr>
          <w:tab/>
          <w:t>...</w:t>
        </w:r>
      </w:ins>
    </w:p>
    <w:p w14:paraId="04C7EDD4" w14:textId="77777777" w:rsidR="00ED124A" w:rsidRDefault="00ED124A" w:rsidP="00ED124A">
      <w:pPr>
        <w:pStyle w:val="PL"/>
        <w:rPr>
          <w:ins w:id="21494" w:author="CR1176" w:date="2023-11-09T13:50:00Z"/>
          <w:snapToGrid w:val="0"/>
        </w:rPr>
      </w:pPr>
      <w:ins w:id="21495" w:author="CR1176" w:date="2023-11-09T13:50:00Z">
        <w:r>
          <w:rPr>
            <w:snapToGrid w:val="0"/>
          </w:rPr>
          <w:t>}</w:t>
        </w:r>
      </w:ins>
    </w:p>
    <w:p w14:paraId="04FBA43A" w14:textId="77777777" w:rsidR="00ED124A" w:rsidRDefault="00ED124A" w:rsidP="00ED124A">
      <w:pPr>
        <w:pStyle w:val="PL"/>
        <w:rPr>
          <w:ins w:id="21496" w:author="CR1176" w:date="2023-11-09T13:50:00Z"/>
          <w:snapToGrid w:val="0"/>
        </w:rPr>
      </w:pPr>
    </w:p>
    <w:p w14:paraId="44D8001D" w14:textId="77777777" w:rsidR="00ED124A" w:rsidRDefault="00ED124A" w:rsidP="00ED124A">
      <w:pPr>
        <w:pStyle w:val="PL"/>
        <w:rPr>
          <w:ins w:id="21497" w:author="CR1176" w:date="2023-11-09T13:50:00Z"/>
          <w:snapToGrid w:val="0"/>
        </w:rPr>
      </w:pPr>
      <w:ins w:id="21498" w:author="CR1176" w:date="2023-11-09T13:50:00Z">
        <w:r>
          <w:rPr>
            <w:snapToGrid w:val="0"/>
          </w:rPr>
          <w:t>GlobalGNB-ID-ExtIEs F1AP-PROTOCOL-EXTENSION ::= {</w:t>
        </w:r>
      </w:ins>
    </w:p>
    <w:p w14:paraId="2D893779" w14:textId="77777777" w:rsidR="00ED124A" w:rsidRDefault="00ED124A" w:rsidP="00ED124A">
      <w:pPr>
        <w:pStyle w:val="PL"/>
        <w:rPr>
          <w:ins w:id="21499" w:author="CR1176" w:date="2023-11-09T13:50:00Z"/>
          <w:snapToGrid w:val="0"/>
        </w:rPr>
      </w:pPr>
      <w:ins w:id="21500" w:author="CR1176" w:date="2023-11-09T13:50:00Z">
        <w:r>
          <w:rPr>
            <w:snapToGrid w:val="0"/>
          </w:rPr>
          <w:tab/>
          <w:t>...</w:t>
        </w:r>
      </w:ins>
    </w:p>
    <w:p w14:paraId="0421D5C2" w14:textId="77777777" w:rsidR="00ED124A" w:rsidRDefault="00ED124A" w:rsidP="00ED124A">
      <w:pPr>
        <w:pStyle w:val="PL"/>
        <w:rPr>
          <w:ins w:id="21501" w:author="CR1176" w:date="2023-11-09T13:50:00Z"/>
          <w:snapToGrid w:val="0"/>
        </w:rPr>
      </w:pPr>
      <w:ins w:id="21502" w:author="CR1176" w:date="2023-11-09T13:50:00Z">
        <w:r>
          <w:rPr>
            <w:snapToGrid w:val="0"/>
          </w:rPr>
          <w:t>}</w:t>
        </w:r>
      </w:ins>
    </w:p>
    <w:p w14:paraId="21121AD1" w14:textId="77777777" w:rsidR="00ED124A" w:rsidRDefault="00ED124A" w:rsidP="00ED124A">
      <w:pPr>
        <w:pStyle w:val="PL"/>
        <w:rPr>
          <w:ins w:id="21503" w:author="CR1176" w:date="2023-11-09T13:50:00Z"/>
          <w:snapToGrid w:val="0"/>
        </w:rPr>
      </w:pPr>
      <w:ins w:id="21504" w:author="CR1176" w:date="2023-11-09T13:50:00Z">
        <w:r>
          <w:rPr>
            <w:snapToGrid w:val="0"/>
          </w:rPr>
          <w:t>GNB-ID ::= CHOICE {</w:t>
        </w:r>
      </w:ins>
    </w:p>
    <w:p w14:paraId="4E9B8543" w14:textId="77777777" w:rsidR="00ED124A" w:rsidRDefault="00ED124A" w:rsidP="00ED124A">
      <w:pPr>
        <w:pStyle w:val="PL"/>
        <w:rPr>
          <w:ins w:id="21505" w:author="CR1176" w:date="2023-11-09T13:50:00Z"/>
          <w:snapToGrid w:val="0"/>
        </w:rPr>
      </w:pPr>
      <w:ins w:id="21506" w:author="CR1176" w:date="2023-11-09T13:50:00Z">
        <w:r>
          <w:rPr>
            <w:snapToGrid w:val="0"/>
          </w:rPr>
          <w:tab/>
          <w:t>gNB-ID</w:t>
        </w:r>
        <w:r>
          <w:rPr>
            <w:snapToGrid w:val="0"/>
          </w:rPr>
          <w:tab/>
        </w:r>
        <w:r>
          <w:rPr>
            <w:snapToGrid w:val="0"/>
          </w:rPr>
          <w:tab/>
        </w:r>
        <w:r>
          <w:rPr>
            <w:snapToGrid w:val="0"/>
          </w:rPr>
          <w:tab/>
        </w:r>
        <w:r>
          <w:rPr>
            <w:snapToGrid w:val="0"/>
          </w:rPr>
          <w:tab/>
        </w:r>
        <w:r>
          <w:rPr>
            <w:snapToGrid w:val="0"/>
          </w:rPr>
          <w:tab/>
          <w:t>BIT STRING (SIZE(22..32)),</w:t>
        </w:r>
      </w:ins>
    </w:p>
    <w:p w14:paraId="3F54442A" w14:textId="77777777" w:rsidR="00ED124A" w:rsidRDefault="00ED124A" w:rsidP="00ED124A">
      <w:pPr>
        <w:pStyle w:val="PL"/>
        <w:rPr>
          <w:ins w:id="21507" w:author="CR1176" w:date="2023-11-09T13:50:00Z"/>
        </w:rPr>
      </w:pPr>
      <w:ins w:id="21508" w:author="CR1176" w:date="2023-11-09T13:50:00Z">
        <w:r>
          <w:tab/>
          <w:t>choice-Extensions</w:t>
        </w:r>
        <w:r>
          <w:tab/>
        </w:r>
        <w:r>
          <w:tab/>
          <w:t>ProtocolIE-SingleContainer { {</w:t>
        </w:r>
        <w:r>
          <w:rPr>
            <w:snapToGrid w:val="0"/>
          </w:rPr>
          <w:t>GNB-ID</w:t>
        </w:r>
        <w:r>
          <w:t>-ExtIEs} }</w:t>
        </w:r>
      </w:ins>
    </w:p>
    <w:p w14:paraId="1EC7DD85" w14:textId="77777777" w:rsidR="00ED124A" w:rsidRDefault="00ED124A" w:rsidP="00ED124A">
      <w:pPr>
        <w:pStyle w:val="PL"/>
        <w:rPr>
          <w:ins w:id="21509" w:author="CR1176" w:date="2023-11-09T13:50:00Z"/>
          <w:snapToGrid w:val="0"/>
        </w:rPr>
      </w:pPr>
      <w:ins w:id="21510" w:author="CR1176" w:date="2023-11-09T13:50:00Z">
        <w:r>
          <w:rPr>
            <w:snapToGrid w:val="0"/>
          </w:rPr>
          <w:t>}</w:t>
        </w:r>
      </w:ins>
    </w:p>
    <w:p w14:paraId="7489FE1F" w14:textId="77777777" w:rsidR="00ED124A" w:rsidRDefault="00ED124A" w:rsidP="00ED124A">
      <w:pPr>
        <w:pStyle w:val="PL"/>
        <w:rPr>
          <w:ins w:id="21511" w:author="CR1176" w:date="2023-11-09T13:50:00Z"/>
          <w:snapToGrid w:val="0"/>
        </w:rPr>
      </w:pPr>
    </w:p>
    <w:p w14:paraId="6CE6DE0D" w14:textId="77777777" w:rsidR="00ED124A" w:rsidRDefault="00ED124A" w:rsidP="00ED124A">
      <w:pPr>
        <w:pStyle w:val="PL"/>
        <w:rPr>
          <w:ins w:id="21512" w:author="CR1176" w:date="2023-11-09T13:50:00Z"/>
        </w:rPr>
      </w:pPr>
      <w:ins w:id="21513" w:author="CR1176" w:date="2023-11-09T13:50:00Z">
        <w:r>
          <w:rPr>
            <w:snapToGrid w:val="0"/>
          </w:rPr>
          <w:t>GNB-ID</w:t>
        </w:r>
        <w:r>
          <w:t xml:space="preserve">-ExtIEs </w:t>
        </w:r>
        <w:r>
          <w:rPr>
            <w:snapToGrid w:val="0"/>
          </w:rPr>
          <w:t xml:space="preserve">F1AP-PROTOCOL-IES </w:t>
        </w:r>
        <w:r>
          <w:t>::= {</w:t>
        </w:r>
      </w:ins>
    </w:p>
    <w:p w14:paraId="6FE17D0D" w14:textId="77777777" w:rsidR="00ED124A" w:rsidRDefault="00ED124A" w:rsidP="00ED124A">
      <w:pPr>
        <w:pStyle w:val="PL"/>
        <w:rPr>
          <w:ins w:id="21514" w:author="CR1176" w:date="2023-11-09T13:50:00Z"/>
          <w:lang w:val="sv-SE"/>
        </w:rPr>
      </w:pPr>
      <w:ins w:id="21515" w:author="CR1176" w:date="2023-11-09T13:50:00Z">
        <w:r>
          <w:tab/>
        </w:r>
        <w:r>
          <w:rPr>
            <w:lang w:val="sv-SE"/>
          </w:rPr>
          <w:t>...</w:t>
        </w:r>
      </w:ins>
    </w:p>
    <w:p w14:paraId="38873DF4" w14:textId="77777777" w:rsidR="00ED124A" w:rsidRDefault="00ED124A" w:rsidP="00ED124A">
      <w:pPr>
        <w:pStyle w:val="PL"/>
        <w:rPr>
          <w:ins w:id="21516" w:author="CR1176" w:date="2023-11-09T13:50:00Z"/>
          <w:lang w:val="sv-SE"/>
        </w:rPr>
      </w:pPr>
      <w:ins w:id="21517" w:author="CR1176" w:date="2023-11-09T13:50:00Z">
        <w:r>
          <w:rPr>
            <w:lang w:val="sv-SE"/>
          </w:rPr>
          <w:t>}</w:t>
        </w:r>
      </w:ins>
    </w:p>
    <w:p w14:paraId="7A8C5B1E" w14:textId="77777777" w:rsidR="00ED124A" w:rsidRDefault="00ED124A" w:rsidP="00170567">
      <w:pPr>
        <w:pStyle w:val="PL"/>
        <w:rPr>
          <w:ins w:id="21518" w:author="CR1176" w:date="2023-11-09T13:50:00Z"/>
          <w:lang w:eastAsia="zh-CN"/>
        </w:rPr>
      </w:pPr>
    </w:p>
    <w:p w14:paraId="73F20D50" w14:textId="77777777" w:rsidR="00ED124A" w:rsidRPr="009A1425" w:rsidRDefault="00ED124A"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lastRenderedPageBreak/>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lastRenderedPageBreak/>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3B33418" w14:textId="77777777" w:rsidR="00243448" w:rsidRDefault="00243448" w:rsidP="00243448">
      <w:pPr>
        <w:pStyle w:val="PL"/>
        <w:rPr>
          <w:ins w:id="21519" w:author="CR1180" w:date="2023-11-06T14:18:00Z"/>
          <w:snapToGrid w:val="0"/>
        </w:rPr>
      </w:pPr>
      <w:ins w:id="21520" w:author="CR1180" w:date="2023-11-06T14:18:00Z">
        <w:r>
          <w:rPr>
            <w:snapToGrid w:val="0"/>
          </w:rPr>
          <w:tab/>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ins>
    </w:p>
    <w:p w14:paraId="6BCBCD2B" w14:textId="7108E9B4" w:rsidR="00243448" w:rsidRPr="00243448" w:rsidRDefault="00243448" w:rsidP="00243448">
      <w:pPr>
        <w:pStyle w:val="PL"/>
        <w:rPr>
          <w:rFonts w:eastAsia="Calibri" w:cs="Courier New"/>
          <w:snapToGrid w:val="0"/>
          <w:szCs w:val="22"/>
        </w:rPr>
      </w:pPr>
      <w:ins w:id="21521" w:author="CR1180" w:date="2023-11-06T14:18:00Z">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ins>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lastRenderedPageBreak/>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5E33EE">
      <w:pPr>
        <w:pStyle w:val="PL"/>
        <w:spacing w:line="0" w:lineRule="atLeast"/>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lastRenderedPageBreak/>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lastRenderedPageBreak/>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Default="00A55ED4" w:rsidP="00A55ED4">
      <w:pPr>
        <w:pStyle w:val="PL"/>
        <w:rPr>
          <w:ins w:id="21522" w:author="CR1176" w:date="2023-11-09T13:51:00Z"/>
          <w:snapToGrid w:val="0"/>
        </w:rPr>
      </w:pPr>
    </w:p>
    <w:p w14:paraId="78CDAD63"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23" w:author="CR1176" w:date="2023-11-09T13:51:00Z"/>
          <w:rFonts w:ascii="Courier New" w:hAnsi="Courier New"/>
          <w:snapToGrid w:val="0"/>
          <w:sz w:val="16"/>
          <w:lang w:val="en-US"/>
        </w:rPr>
      </w:pPr>
      <w:ins w:id="21524" w:author="CR1176" w:date="2023-11-09T13:51:00Z">
        <w:r>
          <w:rPr>
            <w:rFonts w:ascii="Courier New" w:hAnsi="Courier New"/>
            <w:snapToGrid w:val="0"/>
            <w:sz w:val="16"/>
            <w:lang w:val="en-US"/>
          </w:rPr>
          <w:t>Mobile-IAB-MTUserLocationInformation ::= SEQUENCE {</w:t>
        </w:r>
      </w:ins>
    </w:p>
    <w:p w14:paraId="0581B7A3"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25" w:author="CR1176" w:date="2023-11-09T13:51:00Z"/>
          <w:rFonts w:ascii="Courier New" w:hAnsi="Courier New"/>
          <w:snapToGrid w:val="0"/>
          <w:sz w:val="16"/>
          <w:lang w:val="en-US"/>
        </w:rPr>
      </w:pPr>
      <w:ins w:id="21526" w:author="CR1176" w:date="2023-11-09T13:51:00Z">
        <w:r>
          <w:rPr>
            <w:rFonts w:ascii="Courier New" w:hAnsi="Courier New"/>
            <w:snapToGrid w:val="0"/>
            <w:sz w:val="16"/>
            <w:lang w:val="en-US"/>
          </w:rPr>
          <w:tab/>
          <w:t>nRCGI</w:t>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t>NRCGI,</w:t>
        </w:r>
      </w:ins>
    </w:p>
    <w:p w14:paraId="5C6EA7AD"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27" w:author="CR1176" w:date="2023-11-09T13:51:00Z"/>
          <w:rFonts w:ascii="Courier New" w:eastAsia="SimSun" w:hAnsi="Courier New"/>
          <w:snapToGrid w:val="0"/>
          <w:sz w:val="16"/>
          <w:lang w:val="fr-FR" w:eastAsia="zh-CN"/>
        </w:rPr>
      </w:pPr>
      <w:ins w:id="21528" w:author="CR1176" w:date="2023-11-09T13:51:00Z">
        <w:r>
          <w:rPr>
            <w:rFonts w:ascii="Courier New" w:hAnsi="Courier New"/>
            <w:snapToGrid w:val="0"/>
            <w:sz w:val="16"/>
            <w:lang w:val="en-US"/>
          </w:rPr>
          <w:tab/>
        </w:r>
        <w:r w:rsidRPr="00071458">
          <w:rPr>
            <w:rFonts w:ascii="Courier New" w:hAnsi="Courier New"/>
            <w:snapToGrid w:val="0"/>
            <w:sz w:val="16"/>
            <w:lang w:val="fr-FR" w:eastAsia="zh-CN"/>
          </w:rPr>
          <w:t>tAI                             TAI                    OPTIONAL,</w:t>
        </w:r>
      </w:ins>
    </w:p>
    <w:p w14:paraId="1C239248"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29" w:author="CR1176" w:date="2023-11-09T13:51:00Z"/>
          <w:rFonts w:ascii="Courier New" w:hAnsi="Courier New"/>
          <w:snapToGrid w:val="0"/>
          <w:sz w:val="16"/>
          <w:lang w:val="fr-FR"/>
        </w:rPr>
      </w:pPr>
      <w:ins w:id="21530" w:author="CR1176" w:date="2023-11-09T13:51:00Z">
        <w:r w:rsidRPr="00071458">
          <w:rPr>
            <w:rFonts w:ascii="Courier New" w:hAnsi="Courier New"/>
            <w:snapToGrid w:val="0"/>
            <w:sz w:val="16"/>
            <w:lang w:val="fr-FR"/>
          </w:rPr>
          <w:tab/>
          <w:t>iE-Extensions</w:t>
        </w:r>
        <w:r w:rsidRPr="00071458">
          <w:rPr>
            <w:rFonts w:ascii="Courier New" w:hAnsi="Courier New"/>
            <w:snapToGrid w:val="0"/>
            <w:sz w:val="16"/>
            <w:lang w:val="fr-FR"/>
          </w:rPr>
          <w:tab/>
        </w:r>
        <w:r w:rsidRPr="00071458">
          <w:rPr>
            <w:rFonts w:ascii="Courier New" w:hAnsi="Courier New"/>
            <w:snapToGrid w:val="0"/>
            <w:sz w:val="16"/>
            <w:lang w:val="fr-FR"/>
          </w:rPr>
          <w:tab/>
        </w:r>
        <w:r w:rsidRPr="00071458">
          <w:rPr>
            <w:rFonts w:ascii="Courier New" w:hAnsi="Courier New"/>
            <w:snapToGrid w:val="0"/>
            <w:sz w:val="16"/>
            <w:lang w:val="fr-FR"/>
          </w:rPr>
          <w:tab/>
        </w:r>
        <w:r w:rsidRPr="00071458">
          <w:rPr>
            <w:rFonts w:ascii="Courier New" w:hAnsi="Courier New"/>
            <w:snapToGrid w:val="0"/>
            <w:sz w:val="16"/>
            <w:lang w:val="fr-FR"/>
          </w:rPr>
          <w:tab/>
        </w:r>
        <w:r w:rsidRPr="00071458">
          <w:rPr>
            <w:rFonts w:ascii="Courier New" w:hAnsi="Courier New"/>
            <w:snapToGrid w:val="0"/>
            <w:sz w:val="16"/>
            <w:lang w:val="fr-FR"/>
          </w:rPr>
          <w:tab/>
          <w:t xml:space="preserve">ProtocolExtensionContainer { { </w:t>
        </w:r>
        <w:r w:rsidRPr="00071458">
          <w:rPr>
            <w:rFonts w:ascii="Courier New" w:hAnsi="Courier New"/>
            <w:snapToGrid w:val="0"/>
            <w:sz w:val="16"/>
            <w:lang w:val="fr-FR" w:eastAsia="zh-CN"/>
          </w:rPr>
          <w:t>Mobile-</w:t>
        </w:r>
        <w:r w:rsidRPr="00071458">
          <w:rPr>
            <w:rFonts w:ascii="Courier New" w:hAnsi="Courier New"/>
            <w:snapToGrid w:val="0"/>
            <w:sz w:val="16"/>
            <w:lang w:val="fr-FR"/>
          </w:rPr>
          <w:t>IAB-MTUserLocationInformation-ExtIEs} }</w:t>
        </w:r>
        <w:r w:rsidRPr="00071458">
          <w:rPr>
            <w:rFonts w:ascii="Courier New" w:hAnsi="Courier New"/>
            <w:snapToGrid w:val="0"/>
            <w:sz w:val="16"/>
            <w:lang w:val="fr-FR"/>
          </w:rPr>
          <w:tab/>
          <w:t>OPTIONAL</w:t>
        </w:r>
      </w:ins>
    </w:p>
    <w:p w14:paraId="1BAFA65B"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1" w:author="CR1176" w:date="2023-11-09T13:51:00Z"/>
          <w:rFonts w:ascii="Courier New" w:hAnsi="Courier New"/>
          <w:snapToGrid w:val="0"/>
          <w:sz w:val="16"/>
          <w:lang w:val="fr-FR"/>
        </w:rPr>
      </w:pPr>
      <w:ins w:id="21532" w:author="CR1176" w:date="2023-11-09T13:51:00Z">
        <w:r w:rsidRPr="00071458">
          <w:rPr>
            <w:rFonts w:ascii="Courier New" w:hAnsi="Courier New"/>
            <w:snapToGrid w:val="0"/>
            <w:sz w:val="16"/>
            <w:lang w:val="fr-FR"/>
          </w:rPr>
          <w:t>}</w:t>
        </w:r>
      </w:ins>
    </w:p>
    <w:p w14:paraId="3C8DAE80"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3" w:author="CR1176" w:date="2023-11-09T13:51:00Z"/>
          <w:rFonts w:ascii="Courier New" w:hAnsi="Courier New"/>
          <w:snapToGrid w:val="0"/>
          <w:sz w:val="16"/>
          <w:lang w:val="fr-FR"/>
        </w:rPr>
      </w:pPr>
    </w:p>
    <w:p w14:paraId="226C3C3E"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4" w:author="CR1176" w:date="2023-11-09T13:51:00Z"/>
          <w:rFonts w:ascii="Courier New" w:hAnsi="Courier New"/>
          <w:snapToGrid w:val="0"/>
          <w:sz w:val="16"/>
          <w:lang w:val="fr-FR"/>
        </w:rPr>
      </w:pPr>
      <w:ins w:id="21535" w:author="CR1176" w:date="2023-11-09T13:51:00Z">
        <w:r w:rsidRPr="00071458">
          <w:rPr>
            <w:rFonts w:ascii="Courier New" w:hAnsi="Courier New" w:cs="Courier New"/>
            <w:sz w:val="16"/>
            <w:szCs w:val="22"/>
            <w:lang w:val="fr-FR" w:eastAsia="zh-CN"/>
          </w:rPr>
          <w:t>Mobile-IAB-MTUserLocationInformation</w:t>
        </w:r>
        <w:r w:rsidRPr="00071458">
          <w:rPr>
            <w:rFonts w:ascii="Courier New" w:hAnsi="Courier New"/>
            <w:snapToGrid w:val="0"/>
            <w:sz w:val="16"/>
            <w:lang w:val="fr-FR"/>
          </w:rPr>
          <w:t>-ExtIEs</w:t>
        </w:r>
        <w:r>
          <w:rPr>
            <w:rFonts w:ascii="Courier New" w:hAnsi="Courier New"/>
            <w:snapToGrid w:val="0"/>
            <w:sz w:val="16"/>
            <w:lang w:val="fr-FR"/>
          </w:rPr>
          <w:t xml:space="preserve"> F1AP-PROTOCOL-EXTENSION ::= {</w:t>
        </w:r>
      </w:ins>
    </w:p>
    <w:p w14:paraId="2D4FE4E6"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6" w:author="CR1176" w:date="2023-11-09T13:51:00Z"/>
          <w:rFonts w:ascii="Courier New" w:hAnsi="Courier New"/>
          <w:snapToGrid w:val="0"/>
          <w:sz w:val="16"/>
          <w:lang w:val="fr-FR"/>
        </w:rPr>
      </w:pPr>
      <w:ins w:id="21537" w:author="CR1176" w:date="2023-11-09T13:51:00Z">
        <w:r>
          <w:rPr>
            <w:rFonts w:ascii="Courier New" w:hAnsi="Courier New"/>
            <w:snapToGrid w:val="0"/>
            <w:sz w:val="16"/>
            <w:lang w:val="fr-FR"/>
          </w:rPr>
          <w:tab/>
        </w:r>
        <w:r w:rsidRPr="00071458">
          <w:rPr>
            <w:rFonts w:ascii="Courier New" w:hAnsi="Courier New"/>
            <w:snapToGrid w:val="0"/>
            <w:sz w:val="16"/>
            <w:lang w:val="fr-FR"/>
          </w:rPr>
          <w:t>...</w:t>
        </w:r>
      </w:ins>
    </w:p>
    <w:p w14:paraId="6D0D253E"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8" w:author="CR1176" w:date="2023-11-09T13:51:00Z"/>
          <w:rFonts w:ascii="Courier New" w:hAnsi="Courier New"/>
          <w:snapToGrid w:val="0"/>
          <w:sz w:val="16"/>
          <w:lang w:val="fr-FR"/>
        </w:rPr>
      </w:pPr>
      <w:ins w:id="21539" w:author="CR1176" w:date="2023-11-09T13:51:00Z">
        <w:r w:rsidRPr="00071458">
          <w:rPr>
            <w:rFonts w:ascii="Courier New" w:hAnsi="Courier New"/>
            <w:snapToGrid w:val="0"/>
            <w:sz w:val="16"/>
            <w:lang w:val="fr-FR"/>
          </w:rPr>
          <w:t>}</w:t>
        </w:r>
      </w:ins>
    </w:p>
    <w:p w14:paraId="1EE070F5" w14:textId="77777777" w:rsidR="00ED124A" w:rsidRPr="00141F28" w:rsidRDefault="00ED124A" w:rsidP="00A55ED4">
      <w:pPr>
        <w:pStyle w:val="PL"/>
        <w:rPr>
          <w:snapToGrid w:val="0"/>
          <w:lang w:val="fr-FR"/>
        </w:rPr>
      </w:pPr>
    </w:p>
    <w:p w14:paraId="5E4CAECA" w14:textId="77777777" w:rsidR="00A55ED4" w:rsidRPr="00141F28" w:rsidRDefault="00A55ED4" w:rsidP="00A55ED4">
      <w:pPr>
        <w:pStyle w:val="PL"/>
        <w:rPr>
          <w:snapToGrid w:val="0"/>
          <w:lang w:val="fr-FR"/>
        </w:rPr>
      </w:pPr>
      <w:r w:rsidRPr="00141F28">
        <w:rPr>
          <w:snapToGrid w:val="0"/>
          <w:lang w:val="fr-FR"/>
        </w:rPr>
        <w:t>ImplicitFormat</w:t>
      </w:r>
      <w:r w:rsidRPr="00141F28">
        <w:rPr>
          <w:snapToGrid w:val="0"/>
          <w:lang w:val="fr-FR"/>
        </w:rPr>
        <w:tab/>
        <w:t>::= SEQUENCE</w:t>
      </w:r>
      <w:r w:rsidRPr="00141F28">
        <w:rPr>
          <w:snapToGrid w:val="0"/>
          <w:lang w:val="fr-FR"/>
        </w:rPr>
        <w:tab/>
        <w:t xml:space="preserve">{ </w:t>
      </w:r>
    </w:p>
    <w:p w14:paraId="3EDA5226" w14:textId="77777777" w:rsidR="00A55ED4" w:rsidRPr="00141F28" w:rsidRDefault="00A55ED4" w:rsidP="00A55ED4">
      <w:pPr>
        <w:pStyle w:val="PL"/>
        <w:rPr>
          <w:snapToGrid w:val="0"/>
          <w:lang w:val="fr-FR"/>
        </w:rPr>
      </w:pPr>
      <w:r w:rsidRPr="00141F28">
        <w:rPr>
          <w:snapToGrid w:val="0"/>
          <w:lang w:val="fr-FR"/>
        </w:rPr>
        <w:tab/>
        <w:t xml:space="preserve">dUFSlotformatIndex </w:t>
      </w:r>
      <w:r w:rsidRPr="00141F28">
        <w:rPr>
          <w:snapToGrid w:val="0"/>
          <w:lang w:val="fr-FR"/>
        </w:rPr>
        <w:tab/>
      </w:r>
      <w:r w:rsidRPr="00141F28">
        <w:rPr>
          <w:snapToGrid w:val="0"/>
          <w:lang w:val="fr-FR"/>
        </w:rPr>
        <w:tab/>
      </w:r>
      <w:r w:rsidRPr="00141F28">
        <w:rPr>
          <w:snapToGrid w:val="0"/>
          <w:lang w:val="fr-FR"/>
        </w:rPr>
        <w:tab/>
        <w:t>DUFSlotformatIndex,</w:t>
      </w:r>
    </w:p>
    <w:p w14:paraId="588E62AE" w14:textId="77777777" w:rsidR="00A55ED4" w:rsidRPr="00D96CB4" w:rsidRDefault="00A55ED4" w:rsidP="00A55ED4">
      <w:pPr>
        <w:pStyle w:val="PL"/>
        <w:rPr>
          <w:snapToGrid w:val="0"/>
          <w:lang w:val="fr-FR"/>
        </w:rPr>
      </w:pPr>
      <w:r w:rsidRPr="00141F28">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lastRenderedPageBreak/>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5CC9420D" w14:textId="77777777" w:rsidR="00E802CA" w:rsidRPr="00FD0425" w:rsidRDefault="00E802CA" w:rsidP="00E802CA">
      <w:pPr>
        <w:pStyle w:val="PL"/>
        <w:rPr>
          <w:ins w:id="21540" w:author="CR1123"/>
        </w:rPr>
      </w:pPr>
    </w:p>
    <w:p w14:paraId="2FF7E06A" w14:textId="77777777" w:rsidR="00E802CA" w:rsidRDefault="00E802CA" w:rsidP="00E802CA">
      <w:pPr>
        <w:pStyle w:val="PL"/>
        <w:rPr>
          <w:ins w:id="21541" w:author="CR1123"/>
        </w:rPr>
      </w:pPr>
      <w:ins w:id="21542" w:author="CR1123">
        <w:r>
          <w:t xml:space="preserve">IndirectPathAddition ::= SEQUENCE { </w:t>
        </w:r>
      </w:ins>
    </w:p>
    <w:p w14:paraId="5369075E" w14:textId="77777777" w:rsidR="00E802CA" w:rsidRDefault="00E802CA" w:rsidP="00E802CA">
      <w:pPr>
        <w:pStyle w:val="PL"/>
        <w:rPr>
          <w:ins w:id="21543" w:author="CR1123"/>
        </w:rPr>
      </w:pPr>
      <w:ins w:id="21544" w:author="CR1123">
        <w:r>
          <w:tab/>
          <w:t>targetRelayUEID</w:t>
        </w:r>
        <w:r>
          <w:tab/>
        </w:r>
        <w:r>
          <w:tab/>
        </w:r>
        <w:r>
          <w:tab/>
        </w:r>
        <w:r w:rsidRPr="006B4CD2">
          <w:t>BIT</w:t>
        </w:r>
        <w:r>
          <w:t xml:space="preserve"> STRING(SIZE(24)), </w:t>
        </w:r>
      </w:ins>
    </w:p>
    <w:p w14:paraId="7F4C7836" w14:textId="77777777" w:rsidR="00E802CA" w:rsidRDefault="00E802CA" w:rsidP="00E802CA">
      <w:pPr>
        <w:pStyle w:val="PL"/>
        <w:rPr>
          <w:ins w:id="21545" w:author="CR1123"/>
        </w:rPr>
      </w:pPr>
      <w:ins w:id="21546" w:author="CR1123">
        <w:r>
          <w:tab/>
          <w:t>remoteUELocalID</w:t>
        </w:r>
        <w:r>
          <w:tab/>
        </w:r>
        <w:r>
          <w:tab/>
        </w:r>
        <w:r>
          <w:tab/>
          <w:t>RemoteUELocalID,</w:t>
        </w:r>
      </w:ins>
    </w:p>
    <w:p w14:paraId="33ACB25E" w14:textId="77777777" w:rsidR="00E802CA" w:rsidRDefault="00E802CA" w:rsidP="00E802CA">
      <w:pPr>
        <w:pStyle w:val="PL"/>
        <w:tabs>
          <w:tab w:val="clear" w:pos="3072"/>
        </w:tabs>
        <w:rPr>
          <w:ins w:id="21547" w:author="CR1123"/>
        </w:rPr>
      </w:pPr>
      <w:ins w:id="21548" w:author="CR1123">
        <w:r>
          <w:tab/>
          <w:t>t420-like</w:t>
        </w:r>
        <w:r>
          <w:tab/>
        </w:r>
        <w:r>
          <w:tab/>
        </w:r>
        <w:r>
          <w:tab/>
        </w:r>
        <w:r>
          <w:tab/>
          <w:t>ENUMERATED {ms50, ms100, ms150, ms200, ms500, ms1000, ms2000, ms10000}, -- FFS</w:t>
        </w:r>
      </w:ins>
    </w:p>
    <w:p w14:paraId="034398A5" w14:textId="77777777" w:rsidR="00E802CA" w:rsidRPr="00D96CB4" w:rsidRDefault="00E802CA" w:rsidP="00E802CA">
      <w:pPr>
        <w:pStyle w:val="PL"/>
        <w:rPr>
          <w:ins w:id="21549" w:author="CR1123"/>
          <w:lang w:val="fr-FR"/>
        </w:rPr>
      </w:pPr>
      <w:ins w:id="21550" w:author="CR1123">
        <w:r>
          <w:tab/>
        </w:r>
        <w:r w:rsidRPr="00D96CB4">
          <w:rPr>
            <w:lang w:val="fr-FR"/>
          </w:rPr>
          <w:t>iE-Extensions</w:t>
        </w:r>
        <w:r w:rsidRPr="00D96CB4">
          <w:rPr>
            <w:lang w:val="fr-FR"/>
          </w:rPr>
          <w:tab/>
        </w:r>
        <w:r w:rsidRPr="00D96CB4">
          <w:rPr>
            <w:lang w:val="fr-FR"/>
          </w:rPr>
          <w:tab/>
        </w:r>
        <w:r w:rsidRPr="00D96CB4">
          <w:rPr>
            <w:lang w:val="fr-FR"/>
          </w:rPr>
          <w:tab/>
          <w:t xml:space="preserve">ProtocolExtensionContainer { { </w:t>
        </w:r>
        <w:r w:rsidRPr="00E802CA">
          <w:rPr>
            <w:lang w:val="fr-FR"/>
          </w:rPr>
          <w:t>IndirectPathAddition</w:t>
        </w:r>
        <w:r w:rsidRPr="00D96CB4">
          <w:rPr>
            <w:lang w:val="fr-FR"/>
          </w:rPr>
          <w:t>-ExtIEs } }</w:t>
        </w:r>
        <w:r w:rsidRPr="00D96CB4">
          <w:rPr>
            <w:lang w:val="fr-FR"/>
          </w:rPr>
          <w:tab/>
        </w:r>
        <w:r w:rsidRPr="00D96CB4">
          <w:rPr>
            <w:lang w:val="fr-FR"/>
          </w:rPr>
          <w:tab/>
          <w:t>OPTIONAL,</w:t>
        </w:r>
      </w:ins>
    </w:p>
    <w:p w14:paraId="534392E9" w14:textId="77777777" w:rsidR="00E802CA" w:rsidRDefault="00E802CA" w:rsidP="00E802CA">
      <w:pPr>
        <w:pStyle w:val="PL"/>
        <w:rPr>
          <w:ins w:id="21551" w:author="CR1123"/>
        </w:rPr>
      </w:pPr>
      <w:ins w:id="21552" w:author="CR1123">
        <w:r w:rsidRPr="00D96CB4">
          <w:rPr>
            <w:lang w:val="fr-FR"/>
          </w:rPr>
          <w:tab/>
        </w:r>
        <w:r>
          <w:t>...</w:t>
        </w:r>
      </w:ins>
    </w:p>
    <w:p w14:paraId="6267CB7D" w14:textId="77777777" w:rsidR="00E802CA" w:rsidRDefault="00E802CA" w:rsidP="00E802CA">
      <w:pPr>
        <w:pStyle w:val="PL"/>
        <w:rPr>
          <w:ins w:id="21553" w:author="CR1123"/>
        </w:rPr>
      </w:pPr>
      <w:ins w:id="21554" w:author="CR1123">
        <w:r>
          <w:t>}</w:t>
        </w:r>
      </w:ins>
    </w:p>
    <w:p w14:paraId="42F658E5" w14:textId="77777777" w:rsidR="00E802CA" w:rsidRDefault="00E802CA" w:rsidP="00E802CA">
      <w:pPr>
        <w:pStyle w:val="PL"/>
        <w:rPr>
          <w:ins w:id="21555" w:author="CR1123"/>
        </w:rPr>
      </w:pPr>
    </w:p>
    <w:p w14:paraId="7FBD24E6" w14:textId="77777777" w:rsidR="00E802CA" w:rsidRDefault="00E802CA" w:rsidP="00E802CA">
      <w:pPr>
        <w:pStyle w:val="PL"/>
        <w:rPr>
          <w:ins w:id="21556" w:author="CR1123"/>
        </w:rPr>
      </w:pPr>
      <w:ins w:id="21557" w:author="CR1123">
        <w:r>
          <w:t>IndirectPathAddition-ExtIEs</w:t>
        </w:r>
        <w:r>
          <w:tab/>
          <w:t>F1AP-PROTOCOL-EXTENSION ::= {</w:t>
        </w:r>
      </w:ins>
    </w:p>
    <w:p w14:paraId="163D9859" w14:textId="77777777" w:rsidR="00E802CA" w:rsidRDefault="00E802CA" w:rsidP="00E802CA">
      <w:pPr>
        <w:pStyle w:val="PL"/>
        <w:rPr>
          <w:ins w:id="21558" w:author="CR1123"/>
        </w:rPr>
      </w:pPr>
      <w:ins w:id="21559" w:author="CR1123">
        <w:r>
          <w:tab/>
          <w:t>...</w:t>
        </w:r>
      </w:ins>
    </w:p>
    <w:p w14:paraId="540A4D7F" w14:textId="77777777" w:rsidR="00E802CA" w:rsidRDefault="00E802CA" w:rsidP="00E802CA">
      <w:pPr>
        <w:pStyle w:val="PL"/>
        <w:rPr>
          <w:ins w:id="21560" w:author="CR1123"/>
        </w:rPr>
      </w:pPr>
      <w:ins w:id="21561" w:author="CR1123">
        <w:r>
          <w:t>}</w:t>
        </w:r>
      </w:ins>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1CE783CC" w14:textId="77777777" w:rsidR="00C410D6" w:rsidRPr="00EA5FA7" w:rsidRDefault="00C410D6" w:rsidP="00C410D6">
      <w:pPr>
        <w:pStyle w:val="PL"/>
        <w:rPr>
          <w:ins w:id="21562" w:author="CR1189" w:date="2023-11-06T14:18:00Z"/>
          <w:noProof w:val="0"/>
        </w:rPr>
      </w:pPr>
      <w:ins w:id="21563" w:author="CR1189" w:date="2023-11-06T14:18:00Z">
        <w:r>
          <w:t>IndicationMCInactiveReception ::= ENUMERATED {true, ...} -- codepoint name is FFS</w:t>
        </w:r>
      </w:ins>
    </w:p>
    <w:p w14:paraId="4433069B" w14:textId="77777777" w:rsidR="00C410D6" w:rsidRDefault="00C410D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lastRenderedPageBreak/>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1B19CBF2" w14:textId="77777777" w:rsidR="00502B0F" w:rsidRDefault="00502B0F" w:rsidP="00502B0F">
      <w:pPr>
        <w:pStyle w:val="PL"/>
        <w:rPr>
          <w:ins w:id="21564" w:author="CR1037" w:date="2023-11-06T14:18:00Z"/>
        </w:rPr>
      </w:pPr>
    </w:p>
    <w:p w14:paraId="47B1CD05" w14:textId="77777777" w:rsidR="00502B0F" w:rsidRPr="00566526" w:rsidRDefault="00502B0F" w:rsidP="00502B0F">
      <w:pPr>
        <w:pStyle w:val="PL"/>
        <w:rPr>
          <w:ins w:id="21565" w:author="CR1037" w:date="2023-11-06T14:18:00Z"/>
        </w:rPr>
      </w:pPr>
      <w:ins w:id="21566" w:author="CR1037" w:date="2023-11-06T14:18:00Z">
        <w:r w:rsidRPr="00566526">
          <w:t>JointorDLTCIState ::= OCTET STRING</w:t>
        </w:r>
      </w:ins>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lastRenderedPageBreak/>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BEE382F" w14:textId="77777777" w:rsidR="00243448" w:rsidRPr="00BC20B8" w:rsidRDefault="00243448" w:rsidP="00243448">
      <w:pPr>
        <w:pStyle w:val="PL"/>
        <w:rPr>
          <w:ins w:id="21567" w:author="CR1180" w:date="2023-11-06T14:18:00Z"/>
        </w:rPr>
      </w:pPr>
      <w:ins w:id="21568" w:author="CR1180" w:date="2023-11-06T14:18:00Z">
        <w:r>
          <w:rPr>
            <w:rFonts w:eastAsia="SimSun"/>
            <w:snapToGrid w:val="0"/>
            <w:lang w:val="sv-SE"/>
          </w:rPr>
          <w:t>LPHAPAssistanceInformation</w:t>
        </w:r>
        <w:r>
          <w:rPr>
            <w:rFonts w:eastAsia="SimSun"/>
            <w:snapToGrid w:val="0"/>
          </w:rPr>
          <w:tab/>
        </w:r>
        <w:r w:rsidRPr="00BC20B8">
          <w:rPr>
            <w:snapToGrid w:val="0"/>
          </w:rPr>
          <w:t xml:space="preserve">::= SEQUENCE </w:t>
        </w:r>
        <w:r w:rsidRPr="00BC20B8">
          <w:t>{</w:t>
        </w:r>
      </w:ins>
    </w:p>
    <w:p w14:paraId="3CEE314D" w14:textId="77777777" w:rsidR="00243448" w:rsidRDefault="00243448" w:rsidP="00243448">
      <w:pPr>
        <w:pStyle w:val="PL"/>
        <w:rPr>
          <w:ins w:id="21569" w:author="CR1180" w:date="2023-11-06T14:18:00Z"/>
          <w:rFonts w:eastAsia="SimSun"/>
        </w:rPr>
      </w:pPr>
      <w:ins w:id="21570" w:author="CR1180" w:date="2023-11-06T14:18:00Z">
        <w:r w:rsidRPr="00BC20B8">
          <w:tab/>
        </w:r>
        <w:r>
          <w:rPr>
            <w:rFonts w:eastAsia="SimSun"/>
          </w:rPr>
          <w:t>lPHAPValidityArea</w:t>
        </w:r>
        <w:r>
          <w:rPr>
            <w:rFonts w:eastAsia="SimSun"/>
          </w:rPr>
          <w:tab/>
        </w:r>
        <w:r>
          <w:rPr>
            <w:rFonts w:eastAsia="SimSun"/>
          </w:rPr>
          <w:tab/>
        </w:r>
        <w:r>
          <w:rPr>
            <w:rFonts w:eastAsia="SimSun"/>
          </w:rPr>
          <w:tab/>
        </w:r>
        <w:r>
          <w:rPr>
            <w:snapToGrid w:val="0"/>
          </w:rPr>
          <w:t>LPHAPValidityAreaCells</w:t>
        </w:r>
        <w:r w:rsidRPr="00DA11D0">
          <w:rPr>
            <w:rFonts w:eastAsia="SimSun"/>
          </w:rPr>
          <w:t>,</w:t>
        </w:r>
      </w:ins>
    </w:p>
    <w:p w14:paraId="18E622BA" w14:textId="77777777" w:rsidR="00243448" w:rsidRDefault="00243448" w:rsidP="00243448">
      <w:pPr>
        <w:pStyle w:val="PL"/>
        <w:rPr>
          <w:ins w:id="21571" w:author="CR1180" w:date="2023-11-06T14:18:00Z"/>
          <w:rFonts w:eastAsia="SimSun"/>
        </w:rPr>
      </w:pPr>
      <w:ins w:id="21572" w:author="CR1180" w:date="2023-11-06T14:18:00Z">
        <w:r>
          <w:rPr>
            <w:rFonts w:eastAsia="SimSun"/>
          </w:rPr>
          <w:tab/>
        </w:r>
        <w:r>
          <w:rPr>
            <w:snapToGrid w:val="0"/>
          </w:rPr>
          <w:t>lPHAPSRSParameters</w:t>
        </w:r>
        <w:r>
          <w:rPr>
            <w:rFonts w:eastAsia="SimSun"/>
          </w:rPr>
          <w:tab/>
        </w:r>
        <w:r>
          <w:rPr>
            <w:rFonts w:eastAsia="SimSun"/>
          </w:rPr>
          <w:tab/>
        </w:r>
        <w:r>
          <w:rPr>
            <w:rFonts w:eastAsia="SimSun"/>
          </w:rPr>
          <w:tab/>
        </w:r>
        <w:r>
          <w:rPr>
            <w:snapToGrid w:val="0"/>
          </w:rPr>
          <w:t>LPHAPSRSParameters</w:t>
        </w:r>
        <w:r>
          <w:rPr>
            <w:rFonts w:eastAsia="SimSun"/>
          </w:rPr>
          <w:t>,</w:t>
        </w:r>
      </w:ins>
    </w:p>
    <w:p w14:paraId="4FCF058C" w14:textId="77777777" w:rsidR="00243448" w:rsidRPr="007B67D4" w:rsidRDefault="00243448" w:rsidP="00243448">
      <w:pPr>
        <w:pStyle w:val="PL"/>
        <w:rPr>
          <w:ins w:id="21573" w:author="CR1180" w:date="2023-11-06T14:18:00Z"/>
        </w:rPr>
      </w:pPr>
      <w:ins w:id="21574" w:author="CR1180" w:date="2023-11-06T14:18:00Z">
        <w:r>
          <w:rPr>
            <w:rFonts w:eastAsia="SimSun"/>
          </w:rPr>
          <w:lastRenderedPageBreak/>
          <w:tab/>
        </w:r>
        <w:r w:rsidRPr="007B67D4">
          <w:t>iE-Extensions</w:t>
        </w:r>
        <w:r w:rsidRPr="007B67D4">
          <w:tab/>
          <w:t xml:space="preserve">ProtocolExtensionContainer { { </w:t>
        </w:r>
        <w:r>
          <w:rPr>
            <w:rFonts w:eastAsia="SimSun"/>
            <w:snapToGrid w:val="0"/>
            <w:lang w:val="sv-SE"/>
          </w:rPr>
          <w:t>LPHAPAssistanceInformation</w:t>
        </w:r>
        <w:r w:rsidRPr="007B67D4">
          <w:t>-ExtIEs } }</w:t>
        </w:r>
        <w:r w:rsidRPr="007B67D4">
          <w:tab/>
          <w:t>OPTIONAL</w:t>
        </w:r>
      </w:ins>
    </w:p>
    <w:p w14:paraId="5414ACBE" w14:textId="77777777" w:rsidR="00243448" w:rsidRPr="00243448" w:rsidRDefault="00243448" w:rsidP="00243448">
      <w:pPr>
        <w:pStyle w:val="PL"/>
        <w:rPr>
          <w:ins w:id="21575" w:author="CR1180" w:date="2023-11-06T14:18:00Z"/>
        </w:rPr>
      </w:pPr>
      <w:ins w:id="21576" w:author="CR1180" w:date="2023-11-06T14:18:00Z">
        <w:r w:rsidRPr="00243448">
          <w:t>}</w:t>
        </w:r>
      </w:ins>
    </w:p>
    <w:p w14:paraId="3833C98B" w14:textId="77777777" w:rsidR="00243448" w:rsidRDefault="00243448" w:rsidP="00243448">
      <w:pPr>
        <w:pStyle w:val="PL"/>
        <w:rPr>
          <w:ins w:id="21577" w:author="CR1180" w:date="2023-11-06T14:18:00Z"/>
          <w:snapToGrid w:val="0"/>
        </w:rPr>
      </w:pPr>
    </w:p>
    <w:p w14:paraId="35C7AF24" w14:textId="77777777" w:rsidR="00243448" w:rsidRDefault="00243448" w:rsidP="00243448">
      <w:pPr>
        <w:pStyle w:val="PL"/>
        <w:rPr>
          <w:ins w:id="21578" w:author="CR1180" w:date="2023-11-06T14:18:00Z"/>
        </w:rPr>
      </w:pPr>
      <w:ins w:id="21579" w:author="CR1180" w:date="2023-11-06T14:18:00Z">
        <w:r>
          <w:rPr>
            <w:rFonts w:eastAsia="SimSun"/>
            <w:snapToGrid w:val="0"/>
            <w:lang w:val="sv-SE"/>
          </w:rPr>
          <w:t>LPHAPAssistanceInformation</w:t>
        </w:r>
        <w:r>
          <w:t>-</w:t>
        </w:r>
        <w:r w:rsidRPr="00243448">
          <w:t>ExtIEs</w:t>
        </w:r>
        <w:r>
          <w:t xml:space="preserve"> </w:t>
        </w:r>
        <w:r>
          <w:tab/>
          <w:t>F1AP-PROTOCOL-EXTENSION ::= {</w:t>
        </w:r>
      </w:ins>
    </w:p>
    <w:p w14:paraId="4896C328" w14:textId="77777777" w:rsidR="00243448" w:rsidRDefault="00243448" w:rsidP="00243448">
      <w:pPr>
        <w:pStyle w:val="PL"/>
        <w:rPr>
          <w:ins w:id="21580" w:author="CR1180" w:date="2023-11-06T14:18:00Z"/>
        </w:rPr>
      </w:pPr>
      <w:ins w:id="21581" w:author="CR1180" w:date="2023-11-06T14:18:00Z">
        <w:r>
          <w:tab/>
          <w:t>...</w:t>
        </w:r>
      </w:ins>
    </w:p>
    <w:p w14:paraId="5AC9AF85" w14:textId="77777777" w:rsidR="00243448" w:rsidRDefault="00243448" w:rsidP="00243448">
      <w:pPr>
        <w:pStyle w:val="PL"/>
        <w:rPr>
          <w:ins w:id="21582" w:author="CR1180" w:date="2023-11-06T14:18:00Z"/>
        </w:rPr>
      </w:pPr>
      <w:ins w:id="21583" w:author="CR1180" w:date="2023-11-06T14:18:00Z">
        <w:r>
          <w:t>}</w:t>
        </w:r>
      </w:ins>
    </w:p>
    <w:p w14:paraId="065F60EE" w14:textId="77777777" w:rsidR="00243448" w:rsidRDefault="00243448" w:rsidP="00243448">
      <w:pPr>
        <w:pStyle w:val="PL"/>
        <w:rPr>
          <w:ins w:id="21584" w:author="CR1180" w:date="2023-11-06T14:18:00Z"/>
          <w:snapToGrid w:val="0"/>
        </w:rPr>
      </w:pPr>
    </w:p>
    <w:p w14:paraId="1416353F" w14:textId="77777777" w:rsidR="00243448" w:rsidRDefault="00243448" w:rsidP="00243448">
      <w:pPr>
        <w:pStyle w:val="PL"/>
        <w:rPr>
          <w:ins w:id="21585" w:author="CR1180" w:date="2023-11-06T14:18:00Z"/>
        </w:rPr>
      </w:pPr>
      <w:ins w:id="21586" w:author="CR1180" w:date="2023-11-06T14:18:00Z">
        <w:r>
          <w:rPr>
            <w:snapToGrid w:val="0"/>
          </w:rPr>
          <w:t xml:space="preserve">LPHAPValidityAreaCells ::= </w:t>
        </w:r>
        <w:r>
          <w:t xml:space="preserve">SEQUENCE (SIZE(1.. maxnoVACell)) OF </w:t>
        </w:r>
        <w:r>
          <w:rPr>
            <w:snapToGrid w:val="0"/>
          </w:rPr>
          <w:t>LPHAPValidityAreaCells</w:t>
        </w:r>
        <w:r>
          <w:t>-Item</w:t>
        </w:r>
      </w:ins>
    </w:p>
    <w:p w14:paraId="330580DD" w14:textId="77777777" w:rsidR="00243448" w:rsidRDefault="00243448" w:rsidP="00243448">
      <w:pPr>
        <w:pStyle w:val="PL"/>
        <w:rPr>
          <w:ins w:id="21587" w:author="CR1180" w:date="2023-11-06T14:18:00Z"/>
        </w:rPr>
      </w:pPr>
    </w:p>
    <w:p w14:paraId="752D62FE" w14:textId="77777777" w:rsidR="00243448" w:rsidRPr="00BC20B8" w:rsidRDefault="00243448" w:rsidP="00243448">
      <w:pPr>
        <w:pStyle w:val="PL"/>
        <w:rPr>
          <w:ins w:id="21588" w:author="CR1180" w:date="2023-11-06T14:18:00Z"/>
        </w:rPr>
      </w:pPr>
      <w:ins w:id="21589" w:author="CR1180" w:date="2023-11-06T14:18:00Z">
        <w:r>
          <w:rPr>
            <w:snapToGrid w:val="0"/>
          </w:rPr>
          <w:t>LPHAPValidityAreaCells</w:t>
        </w:r>
        <w:r>
          <w:t>-Item</w:t>
        </w:r>
        <w:r w:rsidRPr="00BC20B8">
          <w:t xml:space="preserve"> </w:t>
        </w:r>
        <w:r w:rsidRPr="00BC20B8">
          <w:rPr>
            <w:snapToGrid w:val="0"/>
          </w:rPr>
          <w:t xml:space="preserve">::= SEQUENCE </w:t>
        </w:r>
        <w:r w:rsidRPr="00BC20B8">
          <w:t>{</w:t>
        </w:r>
      </w:ins>
    </w:p>
    <w:p w14:paraId="693B99C4" w14:textId="77777777" w:rsidR="00243448" w:rsidRDefault="00243448" w:rsidP="00243448">
      <w:pPr>
        <w:pStyle w:val="PL"/>
        <w:rPr>
          <w:ins w:id="21590" w:author="CR1180" w:date="2023-11-06T14:18:00Z"/>
          <w:rFonts w:eastAsia="SimSun"/>
        </w:rPr>
      </w:pPr>
      <w:ins w:id="21591" w:author="CR1180" w:date="2023-11-06T14:18:00Z">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r>
          <w:rPr>
            <w:rFonts w:eastAsia="SimSun"/>
          </w:rPr>
          <w:tab/>
        </w:r>
        <w:r>
          <w:rPr>
            <w:rFonts w:eastAsia="SimSun" w:hint="eastAsia"/>
            <w:lang w:eastAsia="zh-CN"/>
          </w:rPr>
          <w:tab/>
        </w:r>
        <w:r>
          <w:rPr>
            <w:rFonts w:eastAsia="SimSun" w:hint="eastAsia"/>
            <w:lang w:eastAsia="zh-CN"/>
          </w:rPr>
          <w:tab/>
        </w:r>
        <w:r>
          <w:rPr>
            <w:rFonts w:eastAsia="SimSun" w:hint="eastAsia"/>
            <w:lang w:eastAsia="zh-CN"/>
          </w:rPr>
          <w:tab/>
        </w:r>
        <w:r>
          <w:rPr>
            <w:rFonts w:eastAsia="SimSun"/>
          </w:rPr>
          <w:t>OPTIONAL</w:t>
        </w:r>
        <w:r w:rsidRPr="00DA11D0">
          <w:rPr>
            <w:rFonts w:eastAsia="SimSun"/>
          </w:rPr>
          <w:t>,</w:t>
        </w:r>
      </w:ins>
    </w:p>
    <w:p w14:paraId="2E86D8D5" w14:textId="77777777" w:rsidR="00243448" w:rsidRDefault="00243448" w:rsidP="00243448">
      <w:pPr>
        <w:pStyle w:val="PL"/>
        <w:rPr>
          <w:ins w:id="21592" w:author="CR1180" w:date="2023-11-06T14:18:00Z"/>
          <w:rFonts w:eastAsia="SimSun"/>
        </w:rPr>
      </w:pPr>
      <w:ins w:id="21593" w:author="CR1180" w:date="2023-11-06T14:18:00Z">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r w:rsidRPr="00123B63">
          <w:rPr>
            <w:rFonts w:eastAsia="SimSun"/>
            <w:highlight w:val="yellow"/>
          </w:rPr>
          <w:t>--FFS</w:t>
        </w:r>
      </w:ins>
    </w:p>
    <w:p w14:paraId="06393B0D" w14:textId="77777777" w:rsidR="00243448" w:rsidRPr="00123B63" w:rsidRDefault="00243448" w:rsidP="00243448">
      <w:pPr>
        <w:pStyle w:val="PL"/>
        <w:rPr>
          <w:ins w:id="21594" w:author="CR1180" w:date="2023-11-06T14:18:00Z"/>
        </w:rPr>
      </w:pPr>
      <w:ins w:id="21595" w:author="CR1180" w:date="2023-11-06T14:18:00Z">
        <w:r>
          <w:rPr>
            <w:rFonts w:eastAsia="SimSun"/>
          </w:rPr>
          <w:tab/>
        </w:r>
        <w:r w:rsidRPr="00243448">
          <w:t>iE-Extensions</w:t>
        </w:r>
        <w:r w:rsidRPr="00243448">
          <w:tab/>
          <w:t xml:space="preserve">ProtocolExtensionContainer { { </w:t>
        </w:r>
        <w:r>
          <w:rPr>
            <w:snapToGrid w:val="0"/>
          </w:rPr>
          <w:t>LPHAPValidityAreaCells</w:t>
        </w:r>
        <w:r>
          <w:t>-Item-</w:t>
        </w:r>
        <w:r w:rsidRPr="00243448">
          <w:t>ExtIEs } }</w:t>
        </w:r>
        <w:r w:rsidRPr="00243448">
          <w:tab/>
          <w:t>OPTIONAL</w:t>
        </w:r>
      </w:ins>
    </w:p>
    <w:p w14:paraId="5C9B02C4" w14:textId="77777777" w:rsidR="00243448" w:rsidRPr="00243448" w:rsidRDefault="00243448" w:rsidP="00243448">
      <w:pPr>
        <w:pStyle w:val="PL"/>
        <w:rPr>
          <w:ins w:id="21596" w:author="CR1180" w:date="2023-11-06T14:18:00Z"/>
        </w:rPr>
      </w:pPr>
      <w:ins w:id="21597" w:author="CR1180" w:date="2023-11-06T14:18:00Z">
        <w:r w:rsidRPr="00243448">
          <w:t>}</w:t>
        </w:r>
      </w:ins>
    </w:p>
    <w:p w14:paraId="41C5F703" w14:textId="77777777" w:rsidR="00243448" w:rsidRDefault="00243448" w:rsidP="00243448">
      <w:pPr>
        <w:pStyle w:val="PL"/>
        <w:rPr>
          <w:ins w:id="21598" w:author="CR1180" w:date="2023-11-06T14:18:00Z"/>
          <w:snapToGrid w:val="0"/>
        </w:rPr>
      </w:pPr>
    </w:p>
    <w:p w14:paraId="62A217D0" w14:textId="77777777" w:rsidR="00243448" w:rsidRDefault="00243448" w:rsidP="00243448">
      <w:pPr>
        <w:pStyle w:val="PL"/>
        <w:rPr>
          <w:ins w:id="21599" w:author="CR1180" w:date="2023-11-06T14:18:00Z"/>
        </w:rPr>
      </w:pPr>
      <w:ins w:id="21600" w:author="CR1180" w:date="2023-11-06T14:18:00Z">
        <w:r>
          <w:rPr>
            <w:snapToGrid w:val="0"/>
          </w:rPr>
          <w:t>LPHAPValidityAreaCells</w:t>
        </w:r>
        <w:r>
          <w:t>-Item-</w:t>
        </w:r>
        <w:r w:rsidRPr="00243448">
          <w:t>ExtIEs</w:t>
        </w:r>
        <w:r>
          <w:t xml:space="preserve"> </w:t>
        </w:r>
        <w:r>
          <w:tab/>
          <w:t>F1AP-PROTOCOL-EXTENSION ::= {</w:t>
        </w:r>
      </w:ins>
    </w:p>
    <w:p w14:paraId="7F786BB6" w14:textId="77777777" w:rsidR="00243448" w:rsidRDefault="00243448" w:rsidP="00243448">
      <w:pPr>
        <w:pStyle w:val="PL"/>
        <w:rPr>
          <w:ins w:id="21601" w:author="CR1180" w:date="2023-11-06T14:18:00Z"/>
        </w:rPr>
      </w:pPr>
      <w:ins w:id="21602" w:author="CR1180" w:date="2023-11-06T14:18:00Z">
        <w:r>
          <w:tab/>
          <w:t>...</w:t>
        </w:r>
      </w:ins>
    </w:p>
    <w:p w14:paraId="49C92D90" w14:textId="77777777" w:rsidR="00243448" w:rsidRDefault="00243448" w:rsidP="00243448">
      <w:pPr>
        <w:pStyle w:val="PL"/>
        <w:rPr>
          <w:ins w:id="21603" w:author="CR1180" w:date="2023-11-06T14:18:00Z"/>
        </w:rPr>
      </w:pPr>
      <w:ins w:id="21604" w:author="CR1180" w:date="2023-11-06T14:18:00Z">
        <w:r>
          <w:t>}</w:t>
        </w:r>
      </w:ins>
    </w:p>
    <w:p w14:paraId="45E5BE4F" w14:textId="77777777" w:rsidR="00243448" w:rsidRDefault="00243448" w:rsidP="00243448">
      <w:pPr>
        <w:pStyle w:val="PL"/>
        <w:rPr>
          <w:ins w:id="21605" w:author="CR1180" w:date="2023-11-06T14:18:00Z"/>
        </w:rPr>
      </w:pPr>
    </w:p>
    <w:p w14:paraId="19C2C41A" w14:textId="77777777" w:rsidR="00243448" w:rsidRDefault="00243448" w:rsidP="00243448">
      <w:pPr>
        <w:pStyle w:val="PL"/>
        <w:rPr>
          <w:ins w:id="21606" w:author="CR1180" w:date="2023-11-06T14:18:00Z"/>
        </w:rPr>
      </w:pPr>
    </w:p>
    <w:p w14:paraId="5FE9E665" w14:textId="77777777" w:rsidR="00243448" w:rsidRPr="001D2E49" w:rsidRDefault="00243448" w:rsidP="00243448">
      <w:pPr>
        <w:pStyle w:val="PL"/>
        <w:spacing w:line="0" w:lineRule="atLeast"/>
        <w:rPr>
          <w:ins w:id="21607" w:author="CR1180" w:date="2023-11-06T14:18:00Z"/>
          <w:snapToGrid w:val="0"/>
        </w:rPr>
      </w:pPr>
      <w:ins w:id="21608" w:author="CR1180" w:date="2023-11-06T14:18:00Z">
        <w:r w:rsidRPr="00123B63">
          <w:rPr>
            <w:snapToGrid w:val="0"/>
            <w:highlight w:val="yellow"/>
          </w:rPr>
          <w:t>LPHAPSRSParameters ::= FFS</w:t>
        </w:r>
      </w:ins>
    </w:p>
    <w:p w14:paraId="04945675" w14:textId="77777777" w:rsidR="00243448" w:rsidRDefault="00243448"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3BA19A0" w14:textId="77777777" w:rsidR="00DE69C9" w:rsidRDefault="00DE69C9" w:rsidP="00DE69C9">
      <w:pPr>
        <w:pStyle w:val="PL"/>
        <w:rPr>
          <w:ins w:id="21609" w:author="CR1037" w:date="2023-11-06T14:18:00Z"/>
          <w:noProof w:val="0"/>
          <w:snapToGrid w:val="0"/>
        </w:rPr>
      </w:pPr>
    </w:p>
    <w:p w14:paraId="0575D689" w14:textId="77777777" w:rsidR="00DE69C9" w:rsidRPr="00EA5FA7" w:rsidRDefault="00DE69C9" w:rsidP="00DE69C9">
      <w:pPr>
        <w:pStyle w:val="PL"/>
        <w:rPr>
          <w:ins w:id="21610" w:author="CR1037" w:date="2023-11-06T14:18:00Z"/>
          <w:rFonts w:eastAsia="SimSun"/>
        </w:rPr>
      </w:pPr>
      <w:ins w:id="21611" w:author="CR1037" w:date="2023-11-06T14:18:00Z">
        <w:r>
          <w:rPr>
            <w:noProof w:val="0"/>
          </w:rPr>
          <w:t>LTMCells-Required-ToBeReleased-Item</w:t>
        </w:r>
        <w:r w:rsidRPr="00EA5FA7">
          <w:rPr>
            <w:rFonts w:eastAsia="SimSun"/>
          </w:rPr>
          <w:t xml:space="preserve"> ::= SEQUENCE {</w:t>
        </w:r>
      </w:ins>
    </w:p>
    <w:p w14:paraId="14B3FD38" w14:textId="77777777" w:rsidR="00DE69C9" w:rsidRPr="00EA5FA7" w:rsidRDefault="00DE69C9" w:rsidP="00DE69C9">
      <w:pPr>
        <w:pStyle w:val="PL"/>
        <w:rPr>
          <w:ins w:id="21612" w:author="CR1037" w:date="2023-11-06T14:18:00Z"/>
          <w:rFonts w:eastAsia="SimSun"/>
        </w:rPr>
      </w:pPr>
      <w:ins w:id="21613" w:author="CR1037" w:date="2023-11-06T14:18:00Z">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ins>
    </w:p>
    <w:p w14:paraId="580610B4" w14:textId="77777777" w:rsidR="00DE69C9" w:rsidRPr="00EA5FA7" w:rsidRDefault="00DE69C9" w:rsidP="00DE69C9">
      <w:pPr>
        <w:pStyle w:val="PL"/>
        <w:rPr>
          <w:ins w:id="21614" w:author="CR1037" w:date="2023-11-06T14:18:00Z"/>
          <w:rFonts w:eastAsia="SimSun"/>
        </w:rPr>
      </w:pPr>
      <w:ins w:id="21615" w:author="CR1037" w:date="2023-11-06T14:18:00Z">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Required-ToBeReleased-Item</w:t>
        </w:r>
        <w:r w:rsidRPr="00EA5FA7">
          <w:rPr>
            <w:rFonts w:eastAsia="SimSun"/>
          </w:rPr>
          <w:t>ExtIEs } }</w:t>
        </w:r>
        <w:r w:rsidRPr="00EA5FA7">
          <w:rPr>
            <w:rFonts w:eastAsia="SimSun"/>
          </w:rPr>
          <w:tab/>
          <w:t>OPTIONAL,</w:t>
        </w:r>
      </w:ins>
    </w:p>
    <w:p w14:paraId="7BBBAE8A" w14:textId="77777777" w:rsidR="00DE69C9" w:rsidRPr="00EA5FA7" w:rsidRDefault="00DE69C9" w:rsidP="00DE69C9">
      <w:pPr>
        <w:pStyle w:val="PL"/>
        <w:rPr>
          <w:ins w:id="21616" w:author="CR1037" w:date="2023-11-06T14:18:00Z"/>
          <w:rFonts w:eastAsia="SimSun"/>
        </w:rPr>
      </w:pPr>
      <w:ins w:id="21617" w:author="CR1037" w:date="2023-11-06T14:18:00Z">
        <w:r w:rsidRPr="00EA5FA7">
          <w:rPr>
            <w:rFonts w:eastAsia="SimSun"/>
          </w:rPr>
          <w:tab/>
          <w:t>...</w:t>
        </w:r>
      </w:ins>
    </w:p>
    <w:p w14:paraId="6A23EC93" w14:textId="77777777" w:rsidR="00DE69C9" w:rsidRPr="00EA5FA7" w:rsidRDefault="00DE69C9" w:rsidP="00DE69C9">
      <w:pPr>
        <w:pStyle w:val="PL"/>
        <w:rPr>
          <w:ins w:id="21618" w:author="CR1037" w:date="2023-11-06T14:18:00Z"/>
          <w:rFonts w:eastAsia="SimSun"/>
        </w:rPr>
      </w:pPr>
      <w:ins w:id="21619" w:author="CR1037" w:date="2023-11-06T14:18:00Z">
        <w:r w:rsidRPr="00EA5FA7">
          <w:rPr>
            <w:rFonts w:eastAsia="SimSun"/>
          </w:rPr>
          <w:t>}</w:t>
        </w:r>
      </w:ins>
    </w:p>
    <w:p w14:paraId="7F37BAC2" w14:textId="77777777" w:rsidR="00DE69C9" w:rsidRPr="00EA5FA7" w:rsidRDefault="00DE69C9" w:rsidP="00DE69C9">
      <w:pPr>
        <w:pStyle w:val="PL"/>
        <w:rPr>
          <w:ins w:id="21620" w:author="CR1037" w:date="2023-11-06T14:18:00Z"/>
          <w:rFonts w:eastAsia="SimSun"/>
        </w:rPr>
      </w:pPr>
    </w:p>
    <w:p w14:paraId="1804B23E" w14:textId="77777777" w:rsidR="00DE69C9" w:rsidRPr="00EA5FA7" w:rsidRDefault="00DE69C9" w:rsidP="00DE69C9">
      <w:pPr>
        <w:pStyle w:val="PL"/>
        <w:rPr>
          <w:ins w:id="21621" w:author="CR1037" w:date="2023-11-06T14:18:00Z"/>
          <w:rFonts w:eastAsia="SimSun"/>
        </w:rPr>
      </w:pPr>
      <w:ins w:id="21622" w:author="CR1037" w:date="2023-11-06T14:18:00Z">
        <w:r>
          <w:rPr>
            <w:noProof w:val="0"/>
          </w:rPr>
          <w:t>LTMCells-Required-ToBeReleased-Item</w:t>
        </w:r>
        <w:r w:rsidRPr="00EA5FA7">
          <w:rPr>
            <w:rFonts w:eastAsia="SimSun"/>
          </w:rPr>
          <w:t>ExtIEs</w:t>
        </w:r>
        <w:r w:rsidRPr="00EA5FA7">
          <w:rPr>
            <w:rFonts w:eastAsia="SimSun"/>
          </w:rPr>
          <w:tab/>
          <w:t>F1AP-PROTOCOL-EXTENSION ::= {</w:t>
        </w:r>
      </w:ins>
    </w:p>
    <w:p w14:paraId="0736C17B" w14:textId="77777777" w:rsidR="00DE69C9" w:rsidRPr="00EA5FA7" w:rsidRDefault="00DE69C9" w:rsidP="00DE69C9">
      <w:pPr>
        <w:pStyle w:val="PL"/>
        <w:rPr>
          <w:ins w:id="21623" w:author="CR1037" w:date="2023-11-06T14:18:00Z"/>
          <w:rFonts w:eastAsia="SimSun"/>
        </w:rPr>
      </w:pPr>
      <w:ins w:id="21624" w:author="CR1037" w:date="2023-11-06T14:18:00Z">
        <w:r w:rsidRPr="00EA5FA7">
          <w:rPr>
            <w:rFonts w:eastAsia="SimSun"/>
          </w:rPr>
          <w:tab/>
          <w:t>...</w:t>
        </w:r>
      </w:ins>
    </w:p>
    <w:p w14:paraId="5AA92DB3" w14:textId="77777777" w:rsidR="00DE69C9" w:rsidRPr="00EA5FA7" w:rsidRDefault="00DE69C9" w:rsidP="00DE69C9">
      <w:pPr>
        <w:pStyle w:val="PL"/>
        <w:rPr>
          <w:ins w:id="21625" w:author="CR1037" w:date="2023-11-06T14:18:00Z"/>
          <w:rFonts w:eastAsia="SimSun"/>
        </w:rPr>
      </w:pPr>
      <w:ins w:id="21626" w:author="CR1037" w:date="2023-11-06T14:18:00Z">
        <w:r w:rsidRPr="00EA5FA7">
          <w:rPr>
            <w:rFonts w:eastAsia="SimSun"/>
          </w:rPr>
          <w:t>}</w:t>
        </w:r>
      </w:ins>
    </w:p>
    <w:p w14:paraId="274B17B3" w14:textId="77777777" w:rsidR="00DE69C9" w:rsidRDefault="00DE69C9" w:rsidP="00DE69C9">
      <w:pPr>
        <w:pStyle w:val="PL"/>
        <w:rPr>
          <w:ins w:id="21627" w:author="CR1037" w:date="2023-11-06T14:18:00Z"/>
          <w:noProof w:val="0"/>
        </w:rPr>
      </w:pPr>
    </w:p>
    <w:p w14:paraId="06D9088B" w14:textId="77777777" w:rsidR="00DE69C9" w:rsidRDefault="00DE69C9" w:rsidP="00DE69C9">
      <w:pPr>
        <w:pStyle w:val="PL"/>
        <w:rPr>
          <w:ins w:id="21628" w:author="CR1037" w:date="2023-11-06T14:18:00Z"/>
          <w:noProof w:val="0"/>
        </w:rPr>
      </w:pPr>
    </w:p>
    <w:p w14:paraId="4F298028" w14:textId="77777777" w:rsidR="00DE69C9" w:rsidRPr="00EA5FA7" w:rsidRDefault="00DE69C9" w:rsidP="00DE69C9">
      <w:pPr>
        <w:pStyle w:val="PL"/>
        <w:rPr>
          <w:ins w:id="21629" w:author="CR1037" w:date="2023-11-06T14:18:00Z"/>
          <w:rFonts w:eastAsia="SimSun"/>
        </w:rPr>
      </w:pPr>
      <w:ins w:id="21630" w:author="CR1037" w:date="2023-11-06T14:18:00Z">
        <w:r>
          <w:rPr>
            <w:noProof w:val="0"/>
          </w:rPr>
          <w:t>LTMCells-ToBeReleased-Item</w:t>
        </w:r>
        <w:r w:rsidRPr="00EA5FA7">
          <w:rPr>
            <w:rFonts w:eastAsia="SimSun"/>
          </w:rPr>
          <w:t xml:space="preserve"> ::= SEQUENCE {</w:t>
        </w:r>
      </w:ins>
    </w:p>
    <w:p w14:paraId="06265933" w14:textId="77777777" w:rsidR="00DE69C9" w:rsidRPr="00EA5FA7" w:rsidRDefault="00DE69C9" w:rsidP="00DE69C9">
      <w:pPr>
        <w:pStyle w:val="PL"/>
        <w:rPr>
          <w:ins w:id="21631" w:author="CR1037" w:date="2023-11-06T14:18:00Z"/>
          <w:rFonts w:eastAsia="SimSun"/>
        </w:rPr>
      </w:pPr>
      <w:ins w:id="21632" w:author="CR1037" w:date="2023-11-06T14:18:00Z">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ins>
    </w:p>
    <w:p w14:paraId="0838A4C4" w14:textId="77777777" w:rsidR="00DE69C9" w:rsidRPr="00EA5FA7" w:rsidRDefault="00DE69C9" w:rsidP="00DE69C9">
      <w:pPr>
        <w:pStyle w:val="PL"/>
        <w:rPr>
          <w:ins w:id="21633" w:author="CR1037" w:date="2023-11-06T14:18:00Z"/>
          <w:rFonts w:eastAsia="SimSun"/>
        </w:rPr>
      </w:pPr>
      <w:ins w:id="21634" w:author="CR1037" w:date="2023-11-06T14:18:00Z">
        <w:r w:rsidRPr="00EA5FA7">
          <w:rPr>
            <w:rFonts w:eastAsia="SimSun"/>
          </w:rPr>
          <w:lastRenderedPageBreak/>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ins>
    </w:p>
    <w:p w14:paraId="00159F44" w14:textId="77777777" w:rsidR="00DE69C9" w:rsidRPr="00EA5FA7" w:rsidRDefault="00DE69C9" w:rsidP="00DE69C9">
      <w:pPr>
        <w:pStyle w:val="PL"/>
        <w:rPr>
          <w:ins w:id="21635" w:author="CR1037" w:date="2023-11-06T14:18:00Z"/>
          <w:rFonts w:eastAsia="SimSun"/>
        </w:rPr>
      </w:pPr>
      <w:ins w:id="21636" w:author="CR1037" w:date="2023-11-06T14:18:00Z">
        <w:r w:rsidRPr="00EA5FA7">
          <w:rPr>
            <w:rFonts w:eastAsia="SimSun"/>
          </w:rPr>
          <w:tab/>
          <w:t>...</w:t>
        </w:r>
      </w:ins>
    </w:p>
    <w:p w14:paraId="588B9FAF" w14:textId="77777777" w:rsidR="00DE69C9" w:rsidRPr="00EA5FA7" w:rsidRDefault="00DE69C9" w:rsidP="00DE69C9">
      <w:pPr>
        <w:pStyle w:val="PL"/>
        <w:rPr>
          <w:ins w:id="21637" w:author="CR1037" w:date="2023-11-06T14:18:00Z"/>
          <w:rFonts w:eastAsia="SimSun"/>
        </w:rPr>
      </w:pPr>
      <w:ins w:id="21638" w:author="CR1037" w:date="2023-11-06T14:18:00Z">
        <w:r w:rsidRPr="00EA5FA7">
          <w:rPr>
            <w:rFonts w:eastAsia="SimSun"/>
          </w:rPr>
          <w:t>}</w:t>
        </w:r>
      </w:ins>
    </w:p>
    <w:p w14:paraId="7F79EE50" w14:textId="77777777" w:rsidR="00DE69C9" w:rsidRPr="00EA5FA7" w:rsidRDefault="00DE69C9" w:rsidP="00DE69C9">
      <w:pPr>
        <w:pStyle w:val="PL"/>
        <w:rPr>
          <w:ins w:id="21639" w:author="CR1037" w:date="2023-11-06T14:18:00Z"/>
          <w:rFonts w:eastAsia="SimSun"/>
        </w:rPr>
      </w:pPr>
    </w:p>
    <w:p w14:paraId="03B87691" w14:textId="77777777" w:rsidR="00DE69C9" w:rsidRPr="00EA5FA7" w:rsidRDefault="00DE69C9" w:rsidP="00DE69C9">
      <w:pPr>
        <w:pStyle w:val="PL"/>
        <w:rPr>
          <w:ins w:id="21640" w:author="CR1037" w:date="2023-11-06T14:18:00Z"/>
          <w:rFonts w:eastAsia="SimSun"/>
        </w:rPr>
      </w:pPr>
      <w:ins w:id="21641" w:author="CR1037" w:date="2023-11-06T14:18:00Z">
        <w:r>
          <w:rPr>
            <w:noProof w:val="0"/>
          </w:rPr>
          <w:t>LTMCells-ToBeReleased-Item</w:t>
        </w:r>
        <w:r w:rsidRPr="00EA5FA7">
          <w:rPr>
            <w:rFonts w:eastAsia="SimSun"/>
          </w:rPr>
          <w:t>ExtIEs</w:t>
        </w:r>
        <w:r w:rsidRPr="00EA5FA7">
          <w:rPr>
            <w:rFonts w:eastAsia="SimSun"/>
          </w:rPr>
          <w:tab/>
          <w:t>F1AP-PROTOCOL-EXTENSION ::= {</w:t>
        </w:r>
      </w:ins>
    </w:p>
    <w:p w14:paraId="56A943C2" w14:textId="77777777" w:rsidR="00DE69C9" w:rsidRPr="00EA5FA7" w:rsidRDefault="00DE69C9" w:rsidP="00DE69C9">
      <w:pPr>
        <w:pStyle w:val="PL"/>
        <w:rPr>
          <w:ins w:id="21642" w:author="CR1037" w:date="2023-11-06T14:18:00Z"/>
          <w:rFonts w:eastAsia="SimSun"/>
        </w:rPr>
      </w:pPr>
      <w:ins w:id="21643" w:author="CR1037" w:date="2023-11-06T14:18:00Z">
        <w:r w:rsidRPr="00EA5FA7">
          <w:rPr>
            <w:rFonts w:eastAsia="SimSun"/>
          </w:rPr>
          <w:tab/>
          <w:t>...</w:t>
        </w:r>
      </w:ins>
    </w:p>
    <w:p w14:paraId="36995453" w14:textId="77777777" w:rsidR="00DE69C9" w:rsidRPr="00EA5FA7" w:rsidRDefault="00DE69C9" w:rsidP="00DE69C9">
      <w:pPr>
        <w:pStyle w:val="PL"/>
        <w:rPr>
          <w:ins w:id="21644" w:author="CR1037" w:date="2023-11-06T14:18:00Z"/>
          <w:rFonts w:eastAsia="SimSun"/>
        </w:rPr>
      </w:pPr>
      <w:ins w:id="21645" w:author="CR1037" w:date="2023-11-06T14:18:00Z">
        <w:r w:rsidRPr="00EA5FA7">
          <w:rPr>
            <w:rFonts w:eastAsia="SimSun"/>
          </w:rPr>
          <w:t>}</w:t>
        </w:r>
      </w:ins>
    </w:p>
    <w:p w14:paraId="3344CEBE" w14:textId="77777777" w:rsidR="00DE69C9" w:rsidRDefault="00DE69C9" w:rsidP="00DE69C9">
      <w:pPr>
        <w:pStyle w:val="PL"/>
        <w:rPr>
          <w:ins w:id="21646" w:author="CR1037" w:date="2023-11-06T14:18:00Z"/>
          <w:noProof w:val="0"/>
          <w:snapToGrid w:val="0"/>
        </w:rPr>
      </w:pPr>
    </w:p>
    <w:p w14:paraId="71BC19A6" w14:textId="77777777" w:rsidR="00DE69C9" w:rsidRDefault="00DE69C9" w:rsidP="00DE69C9">
      <w:pPr>
        <w:pStyle w:val="PL"/>
        <w:rPr>
          <w:ins w:id="21647" w:author="CR1037" w:date="2023-11-06T14:18:00Z"/>
        </w:rPr>
      </w:pPr>
      <w:ins w:id="21648" w:author="CR1037" w:date="2023-11-06T14:18:00Z">
        <w:r w:rsidRPr="00722957">
          <w:t>LTMInformation-ToBeSetup </w:t>
        </w:r>
        <w:r w:rsidRPr="000C084E">
          <w:t>::=</w:t>
        </w:r>
        <w:r>
          <w:t xml:space="preserve"> SEQUENCE {</w:t>
        </w:r>
      </w:ins>
    </w:p>
    <w:p w14:paraId="5830F236" w14:textId="77777777" w:rsidR="00DE69C9" w:rsidRDefault="00DE69C9" w:rsidP="00DE69C9">
      <w:pPr>
        <w:pStyle w:val="PL"/>
        <w:rPr>
          <w:ins w:id="21649" w:author="CR1037" w:date="2023-11-06T14:18:00Z"/>
        </w:rPr>
      </w:pPr>
      <w:ins w:id="21650" w:author="CR1037" w:date="2023-11-06T14:18:00Z">
        <w:r>
          <w:tab/>
          <w:t>lTMIndicator</w:t>
        </w:r>
        <w:r>
          <w:tab/>
        </w:r>
        <w:r>
          <w:tab/>
        </w:r>
        <w:r>
          <w:tab/>
        </w:r>
        <w:r>
          <w:tab/>
        </w:r>
        <w:r>
          <w:tab/>
        </w:r>
        <w:r>
          <w:tab/>
          <w:t>LTMIndicator</w:t>
        </w:r>
        <w:r>
          <w:tab/>
        </w:r>
        <w:r>
          <w:tab/>
        </w:r>
        <w:r>
          <w:tab/>
        </w:r>
        <w:r>
          <w:tab/>
        </w:r>
        <w:r>
          <w:tab/>
        </w:r>
        <w:r>
          <w:tab/>
        </w:r>
        <w:r>
          <w:tab/>
        </w:r>
        <w:r>
          <w:tab/>
        </w:r>
        <w:r>
          <w:tab/>
        </w:r>
        <w:r>
          <w:tab/>
          <w:t>OPTIONAL,</w:t>
        </w:r>
      </w:ins>
    </w:p>
    <w:p w14:paraId="68C8D3A9" w14:textId="77777777" w:rsidR="00DE69C9" w:rsidRPr="00D7227A" w:rsidRDefault="00DE69C9" w:rsidP="00DE69C9">
      <w:pPr>
        <w:pStyle w:val="PL"/>
        <w:rPr>
          <w:ins w:id="21651" w:author="CR1037" w:date="2023-11-06T14:18:00Z"/>
        </w:rPr>
      </w:pPr>
      <w:ins w:id="21652" w:author="CR1037" w:date="2023-11-06T14:18:00Z">
        <w:r>
          <w:tab/>
        </w:r>
        <w:r w:rsidRPr="00D7227A">
          <w:t xml:space="preserve">requestforLowerLayerConfiguration </w:t>
        </w:r>
        <w:r w:rsidRPr="00D7227A">
          <w:tab/>
          <w:t>RequestforLowerLayerConfiguration</w:t>
        </w:r>
        <w:r w:rsidRPr="00D7227A">
          <w:tab/>
        </w:r>
        <w:r w:rsidRPr="00D7227A">
          <w:tab/>
        </w:r>
        <w:r w:rsidRPr="00D7227A">
          <w:tab/>
        </w:r>
        <w:r w:rsidRPr="00D7227A">
          <w:tab/>
        </w:r>
        <w:r w:rsidRPr="00D7227A">
          <w:tab/>
          <w:t>OPTIONAL,</w:t>
        </w:r>
      </w:ins>
    </w:p>
    <w:p w14:paraId="7B6CF69F" w14:textId="77777777" w:rsidR="00DE69C9" w:rsidRPr="00D7227A" w:rsidRDefault="00DE69C9" w:rsidP="00DE69C9">
      <w:pPr>
        <w:pStyle w:val="PL"/>
        <w:rPr>
          <w:ins w:id="21653" w:author="CR1037" w:date="2023-11-06T14:18:00Z"/>
        </w:rPr>
      </w:pPr>
      <w:ins w:id="21654" w:author="CR1037" w:date="2023-11-06T14:18:00Z">
        <w:r w:rsidRPr="00D7227A">
          <w:tab/>
          <w:t>lTMReferenceConfiguration (FFS)</w:t>
        </w:r>
        <w:r w:rsidRPr="00D7227A">
          <w:tab/>
        </w:r>
        <w:r w:rsidRPr="00D7227A">
          <w:tab/>
          <w:t>LTMReferenceConfiguration</w:t>
        </w:r>
        <w:r w:rsidRPr="00D7227A">
          <w:tab/>
        </w:r>
        <w:r w:rsidRPr="00D7227A">
          <w:tab/>
        </w:r>
        <w:r w:rsidRPr="00D7227A">
          <w:tab/>
        </w:r>
        <w:r w:rsidRPr="00D7227A">
          <w:tab/>
        </w:r>
        <w:r w:rsidRPr="00D7227A">
          <w:tab/>
        </w:r>
        <w:r w:rsidRPr="00D7227A">
          <w:tab/>
        </w:r>
        <w:r w:rsidRPr="00D7227A">
          <w:tab/>
          <w:t>OPTIONAL,</w:t>
        </w:r>
      </w:ins>
    </w:p>
    <w:p w14:paraId="1E3E381C" w14:textId="77777777" w:rsidR="00DE69C9" w:rsidRDefault="00DE69C9" w:rsidP="00DE69C9">
      <w:pPr>
        <w:pStyle w:val="PL"/>
        <w:rPr>
          <w:ins w:id="21655" w:author="CR1037" w:date="2023-11-06T14:18:00Z"/>
          <w:lang w:val="fr-FR"/>
        </w:rPr>
      </w:pPr>
      <w:ins w:id="21656" w:author="CR1037" w:date="2023-11-06T14:18:00Z">
        <w:r w:rsidRPr="00D7227A">
          <w:tab/>
        </w:r>
        <w:r>
          <w:rPr>
            <w:lang w:val="fr-FR"/>
          </w:rPr>
          <w:t>sourceGNB-DU-ID</w:t>
        </w:r>
        <w:r w:rsidRPr="002F7830">
          <w:rPr>
            <w:lang w:val="fr-FR"/>
          </w:rPr>
          <w:t xml:space="preserve"> </w:t>
        </w:r>
        <w:r>
          <w:rPr>
            <w:lang w:val="fr-FR"/>
          </w:rPr>
          <w:tab/>
        </w:r>
        <w:r>
          <w:rPr>
            <w:lang w:val="fr-FR"/>
          </w:rPr>
          <w:tab/>
        </w:r>
        <w:r>
          <w:rPr>
            <w:lang w:val="fr-FR"/>
          </w:rPr>
          <w:tab/>
        </w:r>
        <w:r>
          <w:rPr>
            <w:lang w:val="fr-FR"/>
          </w:rPr>
          <w:tab/>
        </w:r>
        <w:r>
          <w:rPr>
            <w:lang w:val="fr-FR"/>
          </w:rPr>
          <w:tab/>
        </w:r>
        <w:r w:rsidRPr="00D7227A">
          <w:rPr>
            <w:lang w:val="fr-FR" w:eastAsia="zh-CN"/>
          </w:rPr>
          <w:t>GNB-DU-ID</w:t>
        </w:r>
        <w:r w:rsidRPr="00D7227A">
          <w:rPr>
            <w:lang w:val="fr-FR" w:eastAsia="zh-CN"/>
          </w:rPr>
          <w:tab/>
        </w:r>
        <w:r w:rsidRPr="00D7227A">
          <w:rPr>
            <w:lang w:val="fr-FR" w:eastAsia="zh-CN"/>
          </w:rPr>
          <w:tab/>
        </w:r>
        <w:r w:rsidRPr="00D7227A">
          <w:rPr>
            <w:lang w:val="fr-FR" w:eastAsia="zh-CN"/>
          </w:rPr>
          <w:tab/>
        </w:r>
        <w:r w:rsidRPr="00D7227A">
          <w:rPr>
            <w:lang w:val="fr-FR" w:eastAsia="zh-CN"/>
          </w:rPr>
          <w:tab/>
        </w:r>
        <w:r w:rsidRPr="00D7227A">
          <w:rPr>
            <w:lang w:val="fr-FR" w:eastAsia="zh-CN"/>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t>OPTIONAL,</w:t>
        </w:r>
      </w:ins>
    </w:p>
    <w:p w14:paraId="53FB57DF" w14:textId="77777777" w:rsidR="00DE69C9" w:rsidRPr="00722957" w:rsidRDefault="00DE69C9" w:rsidP="00DE69C9">
      <w:pPr>
        <w:pStyle w:val="PL"/>
        <w:rPr>
          <w:ins w:id="21657" w:author="CR1037" w:date="2023-11-06T14:18:00Z"/>
          <w:lang w:val="fr-FR"/>
        </w:rPr>
      </w:pPr>
      <w:ins w:id="21658" w:author="CR1037" w:date="2023-11-06T14:18:00Z">
        <w:r>
          <w:rPr>
            <w:lang w:val="fr-FR"/>
          </w:rPr>
          <w:tab/>
          <w:t>cSIResourceConfiguration (FFS)</w:t>
        </w:r>
        <w:r>
          <w:rPr>
            <w:lang w:val="fr-FR"/>
          </w:rPr>
          <w:tab/>
        </w:r>
        <w:r>
          <w:rPr>
            <w:lang w:val="fr-FR"/>
          </w:rPr>
          <w:tab/>
          <w:t>CSIResourceConfiguration</w:t>
        </w:r>
        <w:r>
          <w:rPr>
            <w:lang w:val="fr-FR"/>
          </w:rPr>
          <w:tab/>
        </w:r>
        <w:r>
          <w:rPr>
            <w:lang w:val="fr-FR"/>
          </w:rPr>
          <w:tab/>
        </w:r>
        <w:r>
          <w:rPr>
            <w:lang w:val="fr-FR"/>
          </w:rPr>
          <w:tab/>
        </w:r>
        <w:r>
          <w:rPr>
            <w:lang w:val="fr-FR"/>
          </w:rPr>
          <w:tab/>
        </w:r>
        <w:r>
          <w:rPr>
            <w:lang w:val="fr-FR"/>
          </w:rPr>
          <w:tab/>
        </w:r>
        <w:r>
          <w:rPr>
            <w:lang w:val="fr-FR"/>
          </w:rPr>
          <w:tab/>
        </w:r>
        <w:r>
          <w:rPr>
            <w:lang w:val="fr-FR"/>
          </w:rPr>
          <w:tab/>
          <w:t>OPTIONAL,</w:t>
        </w:r>
      </w:ins>
    </w:p>
    <w:p w14:paraId="6C66EDB6" w14:textId="77777777" w:rsidR="00DE69C9" w:rsidRPr="00B64500" w:rsidRDefault="00DE69C9" w:rsidP="00DE69C9">
      <w:pPr>
        <w:pStyle w:val="PL"/>
        <w:rPr>
          <w:ins w:id="21659" w:author="CR1037" w:date="2023-11-06T14:18:00Z"/>
          <w:noProof w:val="0"/>
          <w:snapToGrid w:val="0"/>
          <w:lang w:val="fr-FR"/>
        </w:rPr>
      </w:pPr>
      <w:ins w:id="21660" w:author="CR1037" w:date="2023-11-06T14:18:00Z">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ToBeSetup</w:t>
        </w:r>
        <w:r w:rsidRPr="00722957">
          <w:rPr>
            <w:lang w:val="fr-FR"/>
          </w:rPr>
          <w:t>-ExtIEs} }</w:t>
        </w:r>
        <w:r w:rsidRPr="00722957">
          <w:rPr>
            <w:lang w:val="fr-FR"/>
          </w:rPr>
          <w:tab/>
          <w:t>OPTIONAL</w:t>
        </w:r>
        <w:r w:rsidRPr="00B64500">
          <w:rPr>
            <w:noProof w:val="0"/>
            <w:snapToGrid w:val="0"/>
            <w:lang w:val="fr-FR"/>
          </w:rPr>
          <w:t>,</w:t>
        </w:r>
      </w:ins>
    </w:p>
    <w:p w14:paraId="43BA47F1" w14:textId="77777777" w:rsidR="00DE69C9" w:rsidRPr="00D7227A" w:rsidRDefault="00DE69C9" w:rsidP="00DE69C9">
      <w:pPr>
        <w:pStyle w:val="PL"/>
        <w:rPr>
          <w:ins w:id="21661" w:author="CR1037" w:date="2023-11-06T14:18:00Z"/>
          <w:noProof w:val="0"/>
          <w:snapToGrid w:val="0"/>
          <w:lang w:val="fr-FR"/>
        </w:rPr>
      </w:pPr>
      <w:ins w:id="21662" w:author="CR1037" w:date="2023-11-06T14:18:00Z">
        <w:r w:rsidRPr="00B64500">
          <w:rPr>
            <w:noProof w:val="0"/>
            <w:snapToGrid w:val="0"/>
            <w:lang w:val="fr-FR"/>
          </w:rPr>
          <w:tab/>
        </w:r>
        <w:r w:rsidRPr="00D7227A">
          <w:rPr>
            <w:noProof w:val="0"/>
            <w:snapToGrid w:val="0"/>
            <w:lang w:val="fr-FR"/>
          </w:rPr>
          <w:t>...</w:t>
        </w:r>
      </w:ins>
    </w:p>
    <w:p w14:paraId="5C66C6E2" w14:textId="77777777" w:rsidR="00DE69C9" w:rsidRPr="00722957" w:rsidRDefault="00DE69C9" w:rsidP="00DE69C9">
      <w:pPr>
        <w:pStyle w:val="PL"/>
        <w:rPr>
          <w:ins w:id="21663" w:author="CR1037" w:date="2023-11-06T14:18:00Z"/>
          <w:lang w:val="fr-FR"/>
        </w:rPr>
      </w:pPr>
      <w:ins w:id="21664" w:author="CR1037" w:date="2023-11-06T14:18:00Z">
        <w:r w:rsidRPr="00722957">
          <w:rPr>
            <w:lang w:val="fr-FR"/>
          </w:rPr>
          <w:t>}</w:t>
        </w:r>
      </w:ins>
    </w:p>
    <w:p w14:paraId="6DE8C03D" w14:textId="77777777" w:rsidR="00DE69C9" w:rsidRPr="00722957" w:rsidRDefault="00DE69C9" w:rsidP="00DE69C9">
      <w:pPr>
        <w:pStyle w:val="PL"/>
        <w:rPr>
          <w:ins w:id="21665" w:author="CR1037" w:date="2023-11-06T14:18:00Z"/>
          <w:lang w:val="fr-FR"/>
        </w:rPr>
      </w:pPr>
    </w:p>
    <w:p w14:paraId="1523D2D5" w14:textId="77777777" w:rsidR="00DE69C9" w:rsidRPr="00722957" w:rsidRDefault="00DE69C9" w:rsidP="00DE69C9">
      <w:pPr>
        <w:pStyle w:val="PL"/>
        <w:rPr>
          <w:ins w:id="21666" w:author="CR1037" w:date="2023-11-06T14:18:00Z"/>
          <w:lang w:val="fr-FR"/>
        </w:rPr>
      </w:pPr>
      <w:ins w:id="21667" w:author="CR1037" w:date="2023-11-06T14:18:00Z">
        <w:r>
          <w:rPr>
            <w:lang w:val="fr-FR"/>
          </w:rPr>
          <w:t>LTMInformation-ToBeSetup</w:t>
        </w:r>
        <w:r w:rsidRPr="00722957">
          <w:rPr>
            <w:lang w:val="fr-FR"/>
          </w:rPr>
          <w:t>-ExtIEs F1AP-PROTOCOL-EXTENSION ::= {</w:t>
        </w:r>
      </w:ins>
    </w:p>
    <w:p w14:paraId="1A5BF3CC" w14:textId="77777777" w:rsidR="00DE69C9" w:rsidRPr="00722957" w:rsidRDefault="00DE69C9" w:rsidP="00DE69C9">
      <w:pPr>
        <w:pStyle w:val="PL"/>
        <w:rPr>
          <w:ins w:id="21668" w:author="CR1037" w:date="2023-11-06T14:18:00Z"/>
          <w:lang w:val="fr-FR"/>
        </w:rPr>
      </w:pPr>
      <w:ins w:id="21669" w:author="CR1037" w:date="2023-11-06T14:18:00Z">
        <w:r w:rsidRPr="00722957">
          <w:rPr>
            <w:lang w:val="fr-FR"/>
          </w:rPr>
          <w:tab/>
          <w:t>...</w:t>
        </w:r>
      </w:ins>
    </w:p>
    <w:p w14:paraId="54A49859" w14:textId="77777777" w:rsidR="00DE69C9" w:rsidRPr="00722957" w:rsidRDefault="00DE69C9" w:rsidP="00DE69C9">
      <w:pPr>
        <w:pStyle w:val="PL"/>
        <w:rPr>
          <w:ins w:id="21670" w:author="CR1037" w:date="2023-11-06T14:18:00Z"/>
          <w:lang w:val="fr-FR"/>
        </w:rPr>
      </w:pPr>
      <w:ins w:id="21671" w:author="CR1037" w:date="2023-11-06T14:18:00Z">
        <w:r w:rsidRPr="00722957">
          <w:rPr>
            <w:lang w:val="fr-FR"/>
          </w:rPr>
          <w:t>}</w:t>
        </w:r>
      </w:ins>
    </w:p>
    <w:p w14:paraId="497573DC" w14:textId="77777777" w:rsidR="00DE69C9" w:rsidRDefault="00DE69C9" w:rsidP="00DE69C9">
      <w:pPr>
        <w:pStyle w:val="PL"/>
        <w:rPr>
          <w:ins w:id="21672" w:author="CR1037" w:date="2023-11-06T14:18:00Z"/>
          <w:lang w:val="fr-FR"/>
        </w:rPr>
      </w:pPr>
    </w:p>
    <w:p w14:paraId="39EA9D7B" w14:textId="77777777" w:rsidR="00DE69C9" w:rsidRDefault="00DE69C9" w:rsidP="00DE69C9">
      <w:pPr>
        <w:pStyle w:val="PL"/>
        <w:rPr>
          <w:ins w:id="21673" w:author="CR1037" w:date="2023-11-06T14:18:00Z"/>
          <w:lang w:val="fr-FR"/>
        </w:rPr>
      </w:pPr>
    </w:p>
    <w:p w14:paraId="78A85A5C" w14:textId="77777777" w:rsidR="00DE69C9" w:rsidRPr="00722957" w:rsidRDefault="00DE69C9" w:rsidP="00DE69C9">
      <w:pPr>
        <w:pStyle w:val="PL"/>
        <w:rPr>
          <w:ins w:id="21674" w:author="CR1037" w:date="2023-11-06T14:18:00Z"/>
          <w:lang w:val="fr-FR"/>
        </w:rPr>
      </w:pPr>
      <w:ins w:id="21675" w:author="CR1037" w:date="2023-11-06T14:18:00Z">
        <w:r>
          <w:rPr>
            <w:lang w:val="fr-FR"/>
          </w:rPr>
          <w:t>LTMInformation-ToBeModified (FFS)</w:t>
        </w:r>
        <w:r w:rsidRPr="00722957">
          <w:rPr>
            <w:lang w:val="fr-FR"/>
          </w:rPr>
          <w:t>::= SEQUENCE {</w:t>
        </w:r>
      </w:ins>
    </w:p>
    <w:p w14:paraId="6D9F8417" w14:textId="77777777" w:rsidR="00DE69C9" w:rsidRPr="00D7227A" w:rsidRDefault="00DE69C9" w:rsidP="00DE69C9">
      <w:pPr>
        <w:pStyle w:val="PL"/>
        <w:rPr>
          <w:ins w:id="21676" w:author="CR1037" w:date="2023-11-06T14:18:00Z"/>
        </w:rPr>
      </w:pPr>
      <w:ins w:id="21677" w:author="CR1037" w:date="2023-11-06T14:18:00Z">
        <w:r w:rsidRPr="00722957">
          <w:rPr>
            <w:lang w:val="fr-FR"/>
          </w:rPr>
          <w:tab/>
        </w:r>
        <w:r w:rsidRPr="00D7227A">
          <w:t>lTMIndicator</w:t>
        </w:r>
        <w:r w:rsidRPr="00D7227A">
          <w:tab/>
        </w:r>
        <w:r w:rsidRPr="00D7227A">
          <w:tab/>
        </w:r>
        <w:r w:rsidRPr="00D7227A">
          <w:tab/>
        </w:r>
        <w:r w:rsidRPr="00D7227A">
          <w:tab/>
        </w:r>
        <w:r w:rsidRPr="00D7227A">
          <w:tab/>
        </w:r>
        <w:r w:rsidRPr="00D7227A">
          <w:tab/>
          <w:t>LTMIndicator</w:t>
        </w:r>
        <w:r w:rsidRPr="00D7227A">
          <w:tab/>
        </w:r>
        <w:r w:rsidRPr="00D7227A">
          <w:tab/>
        </w:r>
        <w:r w:rsidRPr="00D7227A">
          <w:tab/>
        </w:r>
        <w:r w:rsidRPr="00D7227A">
          <w:tab/>
        </w:r>
        <w:r w:rsidRPr="00D7227A">
          <w:tab/>
        </w:r>
        <w:r w:rsidRPr="00D7227A">
          <w:tab/>
        </w:r>
        <w:r w:rsidRPr="00D7227A">
          <w:tab/>
        </w:r>
        <w:r w:rsidRPr="00D7227A">
          <w:tab/>
        </w:r>
        <w:r w:rsidRPr="00D7227A">
          <w:tab/>
        </w:r>
        <w:r w:rsidRPr="00D7227A">
          <w:tab/>
        </w:r>
        <w:r w:rsidRPr="00D7227A">
          <w:tab/>
          <w:t>OPTIONAL,</w:t>
        </w:r>
      </w:ins>
    </w:p>
    <w:p w14:paraId="1B9B4C30" w14:textId="77777777" w:rsidR="00DE69C9" w:rsidRPr="00D7227A" w:rsidRDefault="00DE69C9" w:rsidP="00DE69C9">
      <w:pPr>
        <w:pStyle w:val="PL"/>
        <w:rPr>
          <w:ins w:id="21678" w:author="CR1037" w:date="2023-11-06T14:18:00Z"/>
        </w:rPr>
      </w:pPr>
      <w:ins w:id="21679" w:author="CR1037" w:date="2023-11-06T14:18:00Z">
        <w:r w:rsidRPr="00D7227A">
          <w:tab/>
          <w:t>requestforLowerLayerConfiguration</w:t>
        </w:r>
        <w:r>
          <w:tab/>
        </w:r>
        <w:r w:rsidRPr="00D7227A">
          <w:t>RequestforLowerLayerConfiguration</w:t>
        </w:r>
        <w:r w:rsidRPr="00D7227A">
          <w:tab/>
        </w:r>
        <w:r w:rsidRPr="00D7227A">
          <w:tab/>
        </w:r>
        <w:r w:rsidRPr="00D7227A">
          <w:tab/>
        </w:r>
        <w:r w:rsidRPr="00D7227A">
          <w:tab/>
        </w:r>
        <w:r w:rsidRPr="00D7227A">
          <w:tab/>
        </w:r>
        <w:r w:rsidRPr="00D7227A">
          <w:tab/>
          <w:t>OPTIONAL,</w:t>
        </w:r>
      </w:ins>
    </w:p>
    <w:p w14:paraId="2FC67B38" w14:textId="77777777" w:rsidR="00DE69C9" w:rsidRPr="00D7227A" w:rsidRDefault="00DE69C9" w:rsidP="00DE69C9">
      <w:pPr>
        <w:pStyle w:val="PL"/>
        <w:rPr>
          <w:ins w:id="21680" w:author="CR1037" w:date="2023-11-06T14:18:00Z"/>
        </w:rPr>
      </w:pPr>
      <w:ins w:id="21681" w:author="CR1037" w:date="2023-11-06T14:18:00Z">
        <w:r w:rsidRPr="00D7227A">
          <w:tab/>
          <w:t>lTMReferenceConfiguration (FFS)</w:t>
        </w:r>
        <w:r w:rsidRPr="00D7227A">
          <w:tab/>
        </w:r>
        <w:r w:rsidRPr="00D7227A">
          <w:tab/>
          <w:t>LTMReferenceConfiguration</w:t>
        </w:r>
        <w:r w:rsidRPr="00D7227A">
          <w:tab/>
        </w:r>
        <w:r w:rsidRPr="00D7227A">
          <w:tab/>
        </w:r>
        <w:r w:rsidRPr="00D7227A">
          <w:tab/>
        </w:r>
        <w:r w:rsidRPr="00D7227A">
          <w:tab/>
        </w:r>
        <w:r w:rsidRPr="00D7227A">
          <w:tab/>
        </w:r>
        <w:r w:rsidRPr="00D7227A">
          <w:tab/>
        </w:r>
        <w:r w:rsidRPr="00D7227A">
          <w:tab/>
        </w:r>
        <w:r w:rsidRPr="00D7227A">
          <w:tab/>
          <w:t>OPTIONAL,</w:t>
        </w:r>
      </w:ins>
    </w:p>
    <w:p w14:paraId="6C71EC82" w14:textId="77777777" w:rsidR="00DE69C9" w:rsidRPr="00D7227A" w:rsidRDefault="00DE69C9" w:rsidP="00DE69C9">
      <w:pPr>
        <w:pStyle w:val="PL"/>
        <w:rPr>
          <w:ins w:id="21682" w:author="CR1037" w:date="2023-11-06T14:18:00Z"/>
        </w:rPr>
      </w:pPr>
      <w:ins w:id="21683" w:author="CR1037" w:date="2023-11-06T14:18:00Z">
        <w:r w:rsidRPr="00D7227A">
          <w:tab/>
          <w:t xml:space="preserve">cSIResourceConfiguration </w:t>
        </w:r>
        <w:r w:rsidRPr="00D7227A">
          <w:tab/>
        </w:r>
        <w:r w:rsidRPr="00D7227A">
          <w:tab/>
        </w:r>
        <w:r w:rsidRPr="00D7227A">
          <w:tab/>
          <w:t>CSIResourceConfiguration</w:t>
        </w:r>
        <w:r w:rsidRPr="00D7227A">
          <w:tab/>
        </w:r>
        <w:r w:rsidRPr="00D7227A">
          <w:tab/>
        </w:r>
        <w:r w:rsidRPr="00D7227A">
          <w:tab/>
        </w:r>
        <w:r w:rsidRPr="00D7227A">
          <w:tab/>
        </w:r>
        <w:r w:rsidRPr="00D7227A">
          <w:tab/>
        </w:r>
        <w:r w:rsidRPr="00D7227A">
          <w:tab/>
        </w:r>
        <w:r w:rsidRPr="00D7227A">
          <w:tab/>
        </w:r>
        <w:r w:rsidRPr="00D7227A">
          <w:tab/>
          <w:t>OPTIONAL,</w:t>
        </w:r>
      </w:ins>
    </w:p>
    <w:p w14:paraId="698B16E8" w14:textId="77777777" w:rsidR="00DE69C9" w:rsidRPr="00D7227A" w:rsidRDefault="00DE69C9" w:rsidP="00DE69C9">
      <w:pPr>
        <w:pStyle w:val="PL"/>
        <w:rPr>
          <w:ins w:id="21684" w:author="CR1037" w:date="2023-11-06T14:18:00Z"/>
          <w:noProof w:val="0"/>
          <w:snapToGrid w:val="0"/>
        </w:rPr>
      </w:pPr>
      <w:ins w:id="21685" w:author="CR1037" w:date="2023-11-06T14:18:00Z">
        <w:r w:rsidRPr="00D7227A">
          <w:tab/>
          <w:t>iE-Extensions</w:t>
        </w:r>
        <w:r w:rsidRPr="00D7227A">
          <w:tab/>
        </w:r>
        <w:r w:rsidRPr="00D7227A">
          <w:tab/>
          <w:t>ProtocolExtensionContainer { { LTMInformation-ToBeModified-ExtIEs} }</w:t>
        </w:r>
        <w:r w:rsidRPr="00D7227A">
          <w:tab/>
          <w:t>OPTIONAL</w:t>
        </w:r>
        <w:r w:rsidRPr="00D7227A">
          <w:rPr>
            <w:noProof w:val="0"/>
            <w:snapToGrid w:val="0"/>
          </w:rPr>
          <w:t>,</w:t>
        </w:r>
      </w:ins>
    </w:p>
    <w:p w14:paraId="17FAC0D7" w14:textId="77777777" w:rsidR="00DE69C9" w:rsidRPr="003E2C2E" w:rsidRDefault="00DE69C9" w:rsidP="00DE69C9">
      <w:pPr>
        <w:pStyle w:val="PL"/>
        <w:rPr>
          <w:ins w:id="21686" w:author="CR1037" w:date="2023-11-06T14:18:00Z"/>
          <w:noProof w:val="0"/>
          <w:snapToGrid w:val="0"/>
        </w:rPr>
      </w:pPr>
      <w:ins w:id="21687" w:author="CR1037" w:date="2023-11-06T14:18:00Z">
        <w:r w:rsidRPr="00D7227A">
          <w:rPr>
            <w:noProof w:val="0"/>
            <w:snapToGrid w:val="0"/>
          </w:rPr>
          <w:tab/>
        </w:r>
        <w:r w:rsidRPr="00FD0425">
          <w:rPr>
            <w:noProof w:val="0"/>
            <w:snapToGrid w:val="0"/>
          </w:rPr>
          <w:t>...</w:t>
        </w:r>
      </w:ins>
    </w:p>
    <w:p w14:paraId="09C4A391" w14:textId="77777777" w:rsidR="00DE69C9" w:rsidRDefault="00DE69C9" w:rsidP="00DE69C9">
      <w:pPr>
        <w:pStyle w:val="PL"/>
        <w:rPr>
          <w:ins w:id="21688" w:author="CR1037" w:date="2023-11-06T14:18:00Z"/>
        </w:rPr>
      </w:pPr>
      <w:ins w:id="21689" w:author="CR1037" w:date="2023-11-06T14:18:00Z">
        <w:r>
          <w:t>}</w:t>
        </w:r>
      </w:ins>
    </w:p>
    <w:p w14:paraId="57C3B2A3" w14:textId="77777777" w:rsidR="00DE69C9" w:rsidRDefault="00DE69C9" w:rsidP="00DE69C9">
      <w:pPr>
        <w:pStyle w:val="PL"/>
        <w:rPr>
          <w:ins w:id="21690" w:author="CR1037" w:date="2023-11-06T14:18:00Z"/>
        </w:rPr>
      </w:pPr>
    </w:p>
    <w:p w14:paraId="09A90391" w14:textId="77777777" w:rsidR="00DE69C9" w:rsidRDefault="00DE69C9" w:rsidP="00DE69C9">
      <w:pPr>
        <w:pStyle w:val="PL"/>
        <w:rPr>
          <w:ins w:id="21691" w:author="CR1037" w:date="2023-11-06T14:18:00Z"/>
        </w:rPr>
      </w:pPr>
      <w:ins w:id="21692" w:author="CR1037" w:date="2023-11-06T14:18:00Z">
        <w:r w:rsidRPr="00722957">
          <w:t>LTMInformation-ToBeModified</w:t>
        </w:r>
        <w:r>
          <w:t>-ExtIEs F1AP-PROTOCOL-EXTENSION ::= {</w:t>
        </w:r>
      </w:ins>
    </w:p>
    <w:p w14:paraId="33FA77D1" w14:textId="77777777" w:rsidR="00DE69C9" w:rsidRDefault="00DE69C9" w:rsidP="00DE69C9">
      <w:pPr>
        <w:pStyle w:val="PL"/>
        <w:rPr>
          <w:ins w:id="21693" w:author="CR1037" w:date="2023-11-06T14:18:00Z"/>
        </w:rPr>
      </w:pPr>
      <w:ins w:id="21694" w:author="CR1037" w:date="2023-11-06T14:18:00Z">
        <w:r>
          <w:tab/>
          <w:t>...</w:t>
        </w:r>
      </w:ins>
    </w:p>
    <w:p w14:paraId="2AD351DD" w14:textId="77777777" w:rsidR="00DE69C9" w:rsidRDefault="00DE69C9" w:rsidP="00DE69C9">
      <w:pPr>
        <w:pStyle w:val="PL"/>
        <w:rPr>
          <w:ins w:id="21695" w:author="CR1037" w:date="2023-11-06T14:18:00Z"/>
        </w:rPr>
      </w:pPr>
      <w:ins w:id="21696" w:author="CR1037" w:date="2023-11-06T14:18:00Z">
        <w:r>
          <w:t>}</w:t>
        </w:r>
      </w:ins>
    </w:p>
    <w:p w14:paraId="07F842F6" w14:textId="77777777" w:rsidR="00DE69C9" w:rsidRPr="00722957" w:rsidRDefault="00DE69C9" w:rsidP="00DE69C9">
      <w:pPr>
        <w:pStyle w:val="PL"/>
        <w:rPr>
          <w:ins w:id="21697" w:author="CR1037" w:date="2023-11-06T14:18:00Z"/>
        </w:rPr>
      </w:pPr>
    </w:p>
    <w:p w14:paraId="5A2D8945" w14:textId="77777777" w:rsidR="00DE69C9" w:rsidRPr="00722957" w:rsidRDefault="00DE69C9" w:rsidP="00DE69C9">
      <w:pPr>
        <w:pStyle w:val="PL"/>
        <w:rPr>
          <w:ins w:id="21698" w:author="CR1037" w:date="2023-11-06T14:18:00Z"/>
        </w:rPr>
      </w:pPr>
    </w:p>
    <w:p w14:paraId="1FF7F4DC" w14:textId="77777777" w:rsidR="00DE69C9" w:rsidRPr="00722957" w:rsidRDefault="00DE69C9" w:rsidP="00DE69C9">
      <w:pPr>
        <w:pStyle w:val="PL"/>
        <w:rPr>
          <w:ins w:id="21699" w:author="CR1037" w:date="2023-11-06T14:18:00Z"/>
        </w:rPr>
      </w:pPr>
      <w:ins w:id="21700" w:author="CR1037" w:date="2023-11-06T14:18:00Z">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ins>
    </w:p>
    <w:p w14:paraId="3DCD0A31" w14:textId="77777777" w:rsidR="006A7576" w:rsidRDefault="006A7576" w:rsidP="004F40B5">
      <w:pPr>
        <w:pStyle w:val="PL"/>
      </w:pPr>
    </w:p>
    <w:p w14:paraId="241932B7" w14:textId="77777777" w:rsidR="00DE69C9" w:rsidRDefault="00DE69C9" w:rsidP="00DE69C9">
      <w:pPr>
        <w:pStyle w:val="PL"/>
        <w:rPr>
          <w:ins w:id="21701" w:author="CR1037" w:date="2023-11-06T14:18:00Z"/>
          <w:rFonts w:eastAsia="SimSun"/>
        </w:rPr>
      </w:pPr>
      <w:ins w:id="21702" w:author="CR1037" w:date="2023-11-06T14:18:00Z">
        <w:r w:rsidRPr="00DB5B31">
          <w:t>LTMReferenceConfiguration</w:t>
        </w:r>
        <w:r>
          <w:t xml:space="preserve"> ::=</w:t>
        </w:r>
        <w:r w:rsidRPr="00EA5FA7">
          <w:rPr>
            <w:rFonts w:eastAsia="SimSun"/>
          </w:rPr>
          <w:t xml:space="preserve"> </w:t>
        </w:r>
        <w:r>
          <w:rPr>
            <w:rFonts w:eastAsia="SimSun"/>
          </w:rPr>
          <w:t>{} (FFS)</w:t>
        </w:r>
      </w:ins>
    </w:p>
    <w:p w14:paraId="75BB58CA" w14:textId="77777777" w:rsidR="00DE69C9" w:rsidRDefault="00DE69C9" w:rsidP="00DE69C9">
      <w:pPr>
        <w:pStyle w:val="PL"/>
        <w:rPr>
          <w:ins w:id="21703" w:author="CR1037" w:date="2023-11-06T14:18:00Z"/>
          <w:rFonts w:eastAsia="SimSun"/>
        </w:rPr>
      </w:pPr>
    </w:p>
    <w:p w14:paraId="2F4A3412" w14:textId="77777777" w:rsidR="00DE69C9" w:rsidRPr="006D7C59" w:rsidRDefault="00DE69C9" w:rsidP="00DE69C9">
      <w:pPr>
        <w:pStyle w:val="PL"/>
        <w:rPr>
          <w:ins w:id="21704" w:author="CR1037" w:date="2023-11-06T14:18:00Z"/>
        </w:rPr>
      </w:pPr>
      <w:ins w:id="21705" w:author="CR1037" w:date="2023-11-06T14:18:00Z">
        <w:r>
          <w:rPr>
            <w:rFonts w:eastAsia="SimSun"/>
          </w:rPr>
          <w:t>LTMConfiguration</w:t>
        </w:r>
        <w:r>
          <w:rPr>
            <w:rFonts w:eastAsia="SimSun"/>
          </w:rPr>
          <w:tab/>
        </w:r>
        <w:r w:rsidRPr="00EA5FA7">
          <w:rPr>
            <w:rFonts w:eastAsia="SimSun"/>
          </w:rPr>
          <w:t>::= SEQUENCE {</w:t>
        </w:r>
      </w:ins>
    </w:p>
    <w:p w14:paraId="4CBC6597" w14:textId="77777777" w:rsidR="00DE69C9" w:rsidRPr="00EA5FA7" w:rsidRDefault="00DE69C9" w:rsidP="00DE69C9">
      <w:pPr>
        <w:pStyle w:val="PL"/>
        <w:rPr>
          <w:ins w:id="21706" w:author="CR1037" w:date="2023-11-06T14:18:00Z"/>
          <w:rFonts w:eastAsia="SimSun"/>
        </w:rPr>
      </w:pPr>
      <w:ins w:id="21707" w:author="CR1037" w:date="2023-11-06T14:18:00Z">
        <w:r>
          <w:tab/>
          <w:t>rSConfig</w:t>
        </w:r>
        <w:r>
          <w:tab/>
        </w:r>
        <w:r>
          <w:tab/>
        </w:r>
        <w:r>
          <w:tab/>
          <w:t>RSConfig</w:t>
        </w:r>
        <w:r w:rsidRPr="00D7227A">
          <w:tab/>
        </w:r>
        <w:r w:rsidRPr="00D7227A">
          <w:tab/>
        </w:r>
        <w:r w:rsidRPr="00D7227A">
          <w:tab/>
        </w:r>
        <w:r w:rsidRPr="00D7227A">
          <w:tab/>
        </w:r>
        <w:r w:rsidRPr="00D7227A">
          <w:tab/>
          <w:t>OPTIONAL,</w:t>
        </w:r>
      </w:ins>
    </w:p>
    <w:p w14:paraId="72921D88" w14:textId="77777777" w:rsidR="00DE69C9" w:rsidRPr="00EA5FA7" w:rsidRDefault="00DE69C9" w:rsidP="00DE69C9">
      <w:pPr>
        <w:pStyle w:val="PL"/>
        <w:rPr>
          <w:ins w:id="21708" w:author="CR1037" w:date="2023-11-06T14:18:00Z"/>
          <w:rFonts w:eastAsia="SimSun"/>
        </w:rPr>
      </w:pPr>
      <w:ins w:id="21709" w:author="CR1037" w:date="2023-11-06T14:18:00Z">
        <w:r w:rsidRPr="00EA5FA7">
          <w:rPr>
            <w:rFonts w:eastAsia="SimSun"/>
          </w:rPr>
          <w:tab/>
          <w:t>iE-Extensions</w:t>
        </w:r>
        <w:r w:rsidRPr="00EA5FA7">
          <w:rPr>
            <w:rFonts w:eastAsia="SimSun"/>
          </w:rPr>
          <w:tab/>
        </w:r>
        <w:r w:rsidRPr="00EA5FA7">
          <w:rPr>
            <w:rFonts w:eastAsia="SimSun"/>
          </w:rPr>
          <w:tab/>
          <w:t xml:space="preserve">ProtocolExtensionContainer { { </w:t>
        </w:r>
        <w:r>
          <w:rPr>
            <w:rFonts w:eastAsia="SimSun"/>
          </w:rPr>
          <w:t>LTMConfiguration</w:t>
        </w:r>
        <w:r w:rsidRPr="00DA11D0">
          <w:t xml:space="preserve">-ExtIEs </w:t>
        </w:r>
        <w:r w:rsidRPr="00EA5FA7">
          <w:rPr>
            <w:rFonts w:eastAsia="SimSun"/>
          </w:rPr>
          <w:t>} }</w:t>
        </w:r>
        <w:r w:rsidRPr="00EA5FA7">
          <w:rPr>
            <w:rFonts w:eastAsia="SimSun"/>
          </w:rPr>
          <w:tab/>
          <w:t>OPTIONAL,</w:t>
        </w:r>
      </w:ins>
    </w:p>
    <w:p w14:paraId="6A83D5C7" w14:textId="77777777" w:rsidR="00DE69C9" w:rsidRPr="00EA5FA7" w:rsidRDefault="00DE69C9" w:rsidP="00DE69C9">
      <w:pPr>
        <w:pStyle w:val="PL"/>
        <w:rPr>
          <w:ins w:id="21710" w:author="CR1037" w:date="2023-11-06T14:18:00Z"/>
          <w:rFonts w:eastAsia="SimSun"/>
        </w:rPr>
      </w:pPr>
      <w:ins w:id="21711" w:author="CR1037" w:date="2023-11-06T14:18:00Z">
        <w:r w:rsidRPr="00EA5FA7">
          <w:rPr>
            <w:rFonts w:eastAsia="SimSun"/>
          </w:rPr>
          <w:tab/>
          <w:t>...</w:t>
        </w:r>
      </w:ins>
    </w:p>
    <w:p w14:paraId="5EAD185F" w14:textId="77777777" w:rsidR="00DE69C9" w:rsidRDefault="00DE69C9" w:rsidP="00DE69C9">
      <w:pPr>
        <w:pStyle w:val="PL"/>
        <w:rPr>
          <w:ins w:id="21712" w:author="CR1037" w:date="2023-11-06T14:18:00Z"/>
          <w:rFonts w:eastAsia="SimSun"/>
        </w:rPr>
      </w:pPr>
      <w:ins w:id="21713" w:author="CR1037" w:date="2023-11-06T14:18:00Z">
        <w:r w:rsidRPr="00EA5FA7">
          <w:rPr>
            <w:rFonts w:eastAsia="SimSun"/>
          </w:rPr>
          <w:t>}</w:t>
        </w:r>
      </w:ins>
    </w:p>
    <w:p w14:paraId="318CCFA0" w14:textId="77777777" w:rsidR="00DE69C9" w:rsidRPr="00EA5FA7" w:rsidRDefault="00DE69C9" w:rsidP="00DE69C9">
      <w:pPr>
        <w:pStyle w:val="PL"/>
        <w:rPr>
          <w:ins w:id="21714" w:author="CR1037" w:date="2023-11-06T14:18:00Z"/>
          <w:rFonts w:eastAsia="SimSun"/>
        </w:rPr>
      </w:pPr>
    </w:p>
    <w:p w14:paraId="0206022C" w14:textId="77777777" w:rsidR="00DE69C9" w:rsidRPr="00EA5FA7" w:rsidRDefault="00DE69C9" w:rsidP="00DE69C9">
      <w:pPr>
        <w:pStyle w:val="PL"/>
        <w:rPr>
          <w:ins w:id="21715" w:author="CR1037" w:date="2023-11-06T14:18:00Z"/>
          <w:rFonts w:eastAsia="SimSun"/>
        </w:rPr>
      </w:pPr>
      <w:ins w:id="21716" w:author="CR1037" w:date="2023-11-06T14:18:00Z">
        <w:r>
          <w:rPr>
            <w:rFonts w:eastAsia="SimSun"/>
          </w:rPr>
          <w:t>LTMConfiguration</w:t>
        </w:r>
        <w:r>
          <w:t>-</w:t>
        </w:r>
        <w:r w:rsidRPr="00DA11D0">
          <w:t>ExtIEs</w:t>
        </w:r>
        <w:r>
          <w:rPr>
            <w:rFonts w:eastAsia="SimSun"/>
          </w:rPr>
          <w:tab/>
        </w:r>
        <w:r w:rsidRPr="00EA5FA7">
          <w:rPr>
            <w:rFonts w:eastAsia="SimSun"/>
          </w:rPr>
          <w:t>F1AP-PROTOCOL-EXTENSION ::= {</w:t>
        </w:r>
      </w:ins>
    </w:p>
    <w:p w14:paraId="3B8E0BAE" w14:textId="77777777" w:rsidR="00DE69C9" w:rsidRPr="00EA5FA7" w:rsidRDefault="00DE69C9" w:rsidP="00DE69C9">
      <w:pPr>
        <w:pStyle w:val="PL"/>
        <w:rPr>
          <w:ins w:id="21717" w:author="CR1037" w:date="2023-11-06T14:18:00Z"/>
          <w:rFonts w:eastAsia="SimSun"/>
        </w:rPr>
      </w:pPr>
      <w:ins w:id="21718" w:author="CR1037" w:date="2023-11-06T14:18:00Z">
        <w:r w:rsidRPr="00EA5FA7">
          <w:rPr>
            <w:rFonts w:eastAsia="SimSun"/>
          </w:rPr>
          <w:tab/>
          <w:t>...</w:t>
        </w:r>
      </w:ins>
    </w:p>
    <w:p w14:paraId="5362E6CE" w14:textId="77777777" w:rsidR="00DE69C9" w:rsidRPr="00EA5FA7" w:rsidRDefault="00DE69C9" w:rsidP="00DE69C9">
      <w:pPr>
        <w:pStyle w:val="PL"/>
        <w:rPr>
          <w:ins w:id="21719" w:author="CR1037" w:date="2023-11-06T14:18:00Z"/>
          <w:rFonts w:eastAsia="SimSun"/>
        </w:rPr>
      </w:pPr>
      <w:ins w:id="21720" w:author="CR1037" w:date="2023-11-06T14:18:00Z">
        <w:r w:rsidRPr="00EA5FA7">
          <w:rPr>
            <w:rFonts w:eastAsia="SimSun"/>
          </w:rPr>
          <w:t>}</w:t>
        </w:r>
      </w:ins>
    </w:p>
    <w:p w14:paraId="143D6074" w14:textId="77777777" w:rsidR="00DE69C9" w:rsidRPr="00DB5B31" w:rsidRDefault="00DE69C9" w:rsidP="00DE69C9">
      <w:pPr>
        <w:pStyle w:val="PL"/>
        <w:rPr>
          <w:ins w:id="21721" w:author="CR1037" w:date="2023-11-06T14:18:00Z"/>
        </w:rPr>
      </w:pPr>
    </w:p>
    <w:p w14:paraId="5EE3B4D5" w14:textId="77777777" w:rsidR="00DE69C9" w:rsidRPr="00EA5FA7" w:rsidRDefault="00DE69C9"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lastRenderedPageBreak/>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lastRenderedPageBreak/>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1E2224" w:rsidRDefault="0019027B" w:rsidP="0019027B">
      <w:pPr>
        <w:pStyle w:val="PL"/>
        <w:rPr>
          <w:noProof w:val="0"/>
          <w:lang w:val="fr-FR"/>
        </w:rPr>
      </w:pPr>
      <w:r w:rsidRPr="00D96CB4">
        <w:rPr>
          <w:rFonts w:eastAsia="SimSun"/>
          <w:lang w:val="fr-FR"/>
        </w:rPr>
        <w:tab/>
      </w:r>
      <w:r w:rsidRPr="001E2224">
        <w:rPr>
          <w:rFonts w:eastAsia="SimSun"/>
          <w:lang w:val="fr-FR"/>
        </w:rPr>
        <w:t>...</w:t>
      </w:r>
    </w:p>
    <w:p w14:paraId="57C57A69" w14:textId="77777777" w:rsidR="00F56CDB" w:rsidRPr="001E2224" w:rsidRDefault="00F56CDB" w:rsidP="00F56CDB">
      <w:pPr>
        <w:pStyle w:val="PL"/>
        <w:rPr>
          <w:noProof w:val="0"/>
          <w:lang w:val="fr-FR"/>
        </w:rPr>
      </w:pPr>
      <w:r w:rsidRPr="001E2224">
        <w:rPr>
          <w:noProof w:val="0"/>
          <w:lang w:val="fr-FR"/>
        </w:rPr>
        <w:t>}</w:t>
      </w:r>
    </w:p>
    <w:p w14:paraId="4DF5E2BD" w14:textId="77777777" w:rsidR="00F56CDB" w:rsidRPr="001E2224" w:rsidRDefault="00F56CDB" w:rsidP="00F56CDB">
      <w:pPr>
        <w:pStyle w:val="PL"/>
        <w:rPr>
          <w:noProof w:val="0"/>
          <w:lang w:val="fr-FR"/>
        </w:rPr>
      </w:pPr>
    </w:p>
    <w:p w14:paraId="6D084945" w14:textId="438767F8" w:rsidR="00F56CDB" w:rsidRPr="001E2224" w:rsidRDefault="00F56CDB" w:rsidP="00F56CDB">
      <w:pPr>
        <w:pStyle w:val="PL"/>
        <w:rPr>
          <w:rFonts w:eastAsia="SimSun"/>
          <w:lang w:val="fr-FR"/>
        </w:rPr>
      </w:pPr>
      <w:r w:rsidRPr="001E2224">
        <w:rPr>
          <w:noProof w:val="0"/>
          <w:lang w:val="fr-FR"/>
        </w:rPr>
        <w:t>MBSMulticastF1UContextDescriptor-ExtIEs</w:t>
      </w:r>
      <w:r w:rsidRPr="001E2224">
        <w:rPr>
          <w:rFonts w:eastAsia="SimSun"/>
          <w:lang w:val="fr-FR"/>
        </w:rPr>
        <w:t xml:space="preserve"> </w:t>
      </w:r>
      <w:r w:rsidRPr="001E2224">
        <w:rPr>
          <w:noProof w:val="0"/>
          <w:snapToGrid w:val="0"/>
          <w:lang w:val="fr-FR" w:eastAsia="zh-CN"/>
        </w:rPr>
        <w:t>F1AP-PROTOCOL-</w:t>
      </w:r>
      <w:r w:rsidR="0019027B" w:rsidRPr="001E2224">
        <w:rPr>
          <w:noProof w:val="0"/>
          <w:snapToGrid w:val="0"/>
          <w:lang w:val="fr-FR" w:eastAsia="zh-CN"/>
        </w:rPr>
        <w:t>EXTENSION</w:t>
      </w:r>
      <w:r w:rsidRPr="001E2224">
        <w:rPr>
          <w:noProof w:val="0"/>
          <w:snapToGrid w:val="0"/>
          <w:lang w:val="fr-FR" w:eastAsia="zh-CN"/>
        </w:rPr>
        <w:t xml:space="preserve"> </w:t>
      </w:r>
      <w:r w:rsidRPr="001E2224">
        <w:rPr>
          <w:rFonts w:eastAsia="SimSun"/>
          <w:lang w:val="fr-FR"/>
        </w:rPr>
        <w:t>::= {</w:t>
      </w:r>
    </w:p>
    <w:p w14:paraId="71EFC962" w14:textId="77777777" w:rsidR="00F56CDB" w:rsidRPr="001E2224" w:rsidRDefault="00F56CDB" w:rsidP="00F56CDB">
      <w:pPr>
        <w:pStyle w:val="PL"/>
        <w:rPr>
          <w:rFonts w:eastAsia="SimSun"/>
          <w:lang w:val="fr-FR"/>
        </w:rPr>
      </w:pPr>
      <w:r w:rsidRPr="001E2224">
        <w:rPr>
          <w:rFonts w:eastAsia="SimSun"/>
          <w:lang w:val="fr-FR"/>
        </w:rPr>
        <w:tab/>
        <w:t>...</w:t>
      </w:r>
    </w:p>
    <w:p w14:paraId="170DB568" w14:textId="77777777" w:rsidR="00F56CDB" w:rsidRPr="001E2224" w:rsidRDefault="00F56CDB" w:rsidP="00F56CDB">
      <w:pPr>
        <w:pStyle w:val="PL"/>
        <w:rPr>
          <w:noProof w:val="0"/>
          <w:lang w:val="fr-FR"/>
        </w:rPr>
      </w:pPr>
      <w:r w:rsidRPr="001E2224">
        <w:rPr>
          <w:rFonts w:eastAsia="SimSun"/>
          <w:lang w:val="fr-FR"/>
        </w:rPr>
        <w:t>}</w:t>
      </w:r>
    </w:p>
    <w:p w14:paraId="2B9A80CA" w14:textId="77777777" w:rsidR="00C410D6" w:rsidRPr="00663593" w:rsidRDefault="00C410D6" w:rsidP="00C410D6">
      <w:pPr>
        <w:pStyle w:val="PL"/>
        <w:rPr>
          <w:ins w:id="21722" w:author="CR1189" w:date="2023-11-06T14:18:00Z"/>
          <w:noProof w:val="0"/>
          <w:snapToGrid w:val="0"/>
          <w:lang w:val="fr-FR"/>
        </w:rPr>
      </w:pPr>
      <w:bookmarkStart w:id="21723" w:name="_Hlk150456220"/>
    </w:p>
    <w:p w14:paraId="614B93E8" w14:textId="77777777" w:rsidR="00C410D6" w:rsidRPr="007B67D4" w:rsidRDefault="00C410D6" w:rsidP="00C410D6">
      <w:pPr>
        <w:pStyle w:val="PL"/>
        <w:rPr>
          <w:ins w:id="21724" w:author="CR1189" w:date="2023-11-06T14:18:00Z"/>
          <w:lang w:val="fr-FR"/>
        </w:rPr>
      </w:pPr>
      <w:ins w:id="21725" w:author="CR1189" w:date="2023-11-06T14:18:00Z">
        <w:r w:rsidRPr="007B67D4">
          <w:rPr>
            <w:lang w:val="fr-FR"/>
          </w:rPr>
          <w:t>MBSMulticastSessionState ::= ENUMERATED {</w:t>
        </w:r>
        <w:r w:rsidRPr="007B67D4">
          <w:rPr>
            <w:lang w:val="fr-FR" w:eastAsia="zh-CN"/>
          </w:rPr>
          <w:t>active, inactive</w:t>
        </w:r>
        <w:r w:rsidRPr="007B67D4">
          <w:rPr>
            <w:rFonts w:eastAsia="Malgun Gothic" w:cs="Arial"/>
            <w:snapToGrid w:val="0"/>
            <w:lang w:val="fr-FR" w:eastAsia="ja-JP"/>
          </w:rPr>
          <w:t xml:space="preserve">, </w:t>
        </w:r>
        <w:r w:rsidRPr="007B67D4">
          <w:rPr>
            <w:lang w:val="fr-FR"/>
          </w:rPr>
          <w:t>...}</w:t>
        </w:r>
      </w:ins>
    </w:p>
    <w:p w14:paraId="2B7612E9" w14:textId="77777777" w:rsidR="00C410D6" w:rsidRPr="007B67D4" w:rsidRDefault="00C410D6" w:rsidP="00C410D6">
      <w:pPr>
        <w:pStyle w:val="PL"/>
        <w:spacing w:line="0" w:lineRule="atLeast"/>
        <w:rPr>
          <w:ins w:id="21726" w:author="CR1189" w:date="2023-11-06T14:18:00Z"/>
          <w:noProof w:val="0"/>
          <w:lang w:val="fr-FR"/>
        </w:rPr>
      </w:pPr>
    </w:p>
    <w:p w14:paraId="6BC03023" w14:textId="77777777" w:rsidR="00C410D6" w:rsidRPr="007B67D4" w:rsidRDefault="00C410D6" w:rsidP="00C410D6">
      <w:pPr>
        <w:pStyle w:val="PL"/>
        <w:rPr>
          <w:ins w:id="21727" w:author="CR1189" w:date="2023-11-06T14:18:00Z"/>
          <w:lang w:val="fr-FR"/>
        </w:rPr>
      </w:pPr>
      <w:ins w:id="21728" w:author="CR1189" w:date="2023-11-06T14:18:00Z">
        <w:r w:rsidRPr="007B67D4">
          <w:rPr>
            <w:lang w:val="fr-FR"/>
          </w:rPr>
          <w:t>MulticastCU2DURRCInfo</w:t>
        </w:r>
        <w:r w:rsidRPr="007B67D4">
          <w:rPr>
            <w:lang w:val="fr-FR"/>
          </w:rPr>
          <w:tab/>
        </w:r>
        <w:r w:rsidRPr="007B67D4">
          <w:rPr>
            <w:lang w:val="fr-FR"/>
          </w:rPr>
          <w:tab/>
          <w:t>::= SEQUENCE {</w:t>
        </w:r>
      </w:ins>
    </w:p>
    <w:p w14:paraId="47039118" w14:textId="77777777" w:rsidR="00C410D6" w:rsidRDefault="00C410D6" w:rsidP="00C410D6">
      <w:pPr>
        <w:pStyle w:val="PL"/>
        <w:rPr>
          <w:ins w:id="21729" w:author="CR1189" w:date="2023-11-06T14:18:00Z"/>
        </w:rPr>
      </w:pPr>
      <w:ins w:id="21730" w:author="CR1189" w:date="2023-11-06T14:18:00Z">
        <w:r w:rsidRPr="007B67D4">
          <w:rPr>
            <w:lang w:val="fr-FR"/>
          </w:rPr>
          <w:tab/>
        </w:r>
        <w:r w:rsidRPr="00DA11D0">
          <w:t>mBS-</w:t>
        </w:r>
        <w:r>
          <w:t>Multicast</w:t>
        </w:r>
        <w:r w:rsidRPr="00DA11D0">
          <w:t>-</w:t>
        </w:r>
        <w:r>
          <w:t>CU2DU-</w:t>
        </w:r>
        <w:r w:rsidRPr="00DA11D0">
          <w:t>Cell-List</w:t>
        </w:r>
        <w:r w:rsidRPr="00DA11D0">
          <w:tab/>
        </w:r>
        <w:r w:rsidRPr="00DA11D0">
          <w:tab/>
          <w:t>MBS-</w:t>
        </w:r>
        <w:r>
          <w:t>Multicast</w:t>
        </w:r>
        <w:r w:rsidRPr="00DA11D0">
          <w:t>-</w:t>
        </w:r>
        <w:r>
          <w:t>CU2DU-</w:t>
        </w:r>
        <w:r w:rsidRPr="00DA11D0">
          <w:t>Cell-List,</w:t>
        </w:r>
        <w:r>
          <w:t xml:space="preserve"> -- presence is FFS</w:t>
        </w:r>
      </w:ins>
    </w:p>
    <w:p w14:paraId="6EE23296" w14:textId="77777777" w:rsidR="00C410D6" w:rsidRPr="00DA11D0" w:rsidRDefault="00C410D6" w:rsidP="00C410D6">
      <w:pPr>
        <w:pStyle w:val="PL"/>
        <w:rPr>
          <w:ins w:id="21731" w:author="CR1189" w:date="2023-11-06T14:18:00Z"/>
        </w:rPr>
      </w:pPr>
      <w:ins w:id="21732" w:author="CR1189" w:date="2023-11-06T14:18:00Z">
        <w:r w:rsidRPr="00E57B56">
          <w:tab/>
          <w:t>mBS-</w:t>
        </w:r>
        <w:r>
          <w:t>Multicas</w:t>
        </w:r>
        <w:r w:rsidRPr="00E57B56">
          <w:t>t-</w:t>
        </w:r>
        <w:r>
          <w:t>MRB</w:t>
        </w:r>
        <w:r w:rsidRPr="00E57B56">
          <w:t>-List</w:t>
        </w:r>
        <w:r w:rsidRPr="00E57B56">
          <w:tab/>
        </w:r>
        <w:r w:rsidRPr="00E57B56">
          <w:tab/>
          <w:t>MBS-</w:t>
        </w:r>
        <w:r>
          <w:t>Multicast</w:t>
        </w:r>
        <w:r w:rsidRPr="00E57B56">
          <w:t>-</w:t>
        </w:r>
        <w:r>
          <w:t>MRB</w:t>
        </w:r>
        <w:r w:rsidRPr="00E57B56">
          <w:t>-List,</w:t>
        </w:r>
        <w:r>
          <w:t xml:space="preserve">  -- presence is FFS</w:t>
        </w:r>
      </w:ins>
    </w:p>
    <w:p w14:paraId="76BBA1C5" w14:textId="77777777" w:rsidR="00C410D6" w:rsidRPr="00D96CB4" w:rsidRDefault="00C410D6" w:rsidP="00C410D6">
      <w:pPr>
        <w:pStyle w:val="PL"/>
        <w:rPr>
          <w:ins w:id="21733" w:author="CR1189" w:date="2023-11-06T14:18:00Z"/>
          <w:lang w:val="fr-FR"/>
        </w:rPr>
      </w:pPr>
      <w:ins w:id="21734" w:author="CR1189" w:date="2023-11-06T14:18:00Z">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663593">
          <w:rPr>
            <w:lang w:val="fr-FR"/>
          </w:rPr>
          <w:t>MulticastCU2DURRCInfo</w:t>
        </w:r>
        <w:r w:rsidRPr="00D96CB4">
          <w:rPr>
            <w:lang w:val="fr-FR"/>
          </w:rPr>
          <w:t>-ExtIEs } } OPTIONAL,</w:t>
        </w:r>
      </w:ins>
    </w:p>
    <w:p w14:paraId="1739F762" w14:textId="77777777" w:rsidR="00C410D6" w:rsidRPr="00663593" w:rsidRDefault="00C410D6" w:rsidP="00C410D6">
      <w:pPr>
        <w:pStyle w:val="PL"/>
        <w:rPr>
          <w:ins w:id="21735" w:author="CR1189" w:date="2023-11-06T14:18:00Z"/>
          <w:lang w:val="fr-FR"/>
        </w:rPr>
      </w:pPr>
      <w:ins w:id="21736" w:author="CR1189" w:date="2023-11-06T14:18:00Z">
        <w:r w:rsidRPr="00D96CB4">
          <w:rPr>
            <w:lang w:val="fr-FR"/>
          </w:rPr>
          <w:tab/>
        </w:r>
        <w:r w:rsidRPr="00663593">
          <w:rPr>
            <w:lang w:val="fr-FR"/>
          </w:rPr>
          <w:t>...</w:t>
        </w:r>
      </w:ins>
    </w:p>
    <w:p w14:paraId="25D424F9" w14:textId="77777777" w:rsidR="00C410D6" w:rsidRPr="00663593" w:rsidRDefault="00C410D6" w:rsidP="00C410D6">
      <w:pPr>
        <w:pStyle w:val="PL"/>
        <w:rPr>
          <w:ins w:id="21737" w:author="CR1189" w:date="2023-11-06T14:18:00Z"/>
          <w:lang w:val="fr-FR"/>
        </w:rPr>
      </w:pPr>
      <w:ins w:id="21738" w:author="CR1189" w:date="2023-11-06T14:18:00Z">
        <w:r w:rsidRPr="00663593">
          <w:rPr>
            <w:lang w:val="fr-FR"/>
          </w:rPr>
          <w:t>}</w:t>
        </w:r>
      </w:ins>
    </w:p>
    <w:p w14:paraId="569B2B0A" w14:textId="77777777" w:rsidR="00C410D6" w:rsidRPr="00663593" w:rsidRDefault="00C410D6" w:rsidP="00C410D6">
      <w:pPr>
        <w:pStyle w:val="PL"/>
        <w:rPr>
          <w:ins w:id="21739" w:author="CR1189" w:date="2023-11-06T14:18:00Z"/>
          <w:lang w:val="fr-FR"/>
        </w:rPr>
      </w:pPr>
    </w:p>
    <w:p w14:paraId="19CEFC85" w14:textId="77777777" w:rsidR="00C410D6" w:rsidRPr="00663593" w:rsidRDefault="00C410D6" w:rsidP="00C410D6">
      <w:pPr>
        <w:pStyle w:val="PL"/>
        <w:rPr>
          <w:ins w:id="21740" w:author="CR1189" w:date="2023-11-06T14:18:00Z"/>
          <w:lang w:val="fr-FR"/>
        </w:rPr>
      </w:pPr>
      <w:ins w:id="21741" w:author="CR1189" w:date="2023-11-06T14:18:00Z">
        <w:r w:rsidRPr="00663593">
          <w:rPr>
            <w:lang w:val="fr-FR"/>
          </w:rPr>
          <w:lastRenderedPageBreak/>
          <w:t>MulticastCU2DURRCInfo-ExtIEs F1AP-PROTOCOL-EXTENSION ::= {</w:t>
        </w:r>
      </w:ins>
    </w:p>
    <w:p w14:paraId="34BA44A5" w14:textId="77777777" w:rsidR="00C410D6" w:rsidRPr="00663593" w:rsidRDefault="00C410D6" w:rsidP="00C410D6">
      <w:pPr>
        <w:pStyle w:val="PL"/>
        <w:rPr>
          <w:ins w:id="21742" w:author="CR1189" w:date="2023-11-06T14:18:00Z"/>
          <w:lang w:val="fr-FR"/>
        </w:rPr>
      </w:pPr>
      <w:ins w:id="21743" w:author="CR1189" w:date="2023-11-06T14:18:00Z">
        <w:r w:rsidRPr="00663593">
          <w:rPr>
            <w:lang w:val="fr-FR"/>
          </w:rPr>
          <w:tab/>
          <w:t>...</w:t>
        </w:r>
      </w:ins>
    </w:p>
    <w:p w14:paraId="68E84EF9" w14:textId="77777777" w:rsidR="00C410D6" w:rsidRPr="00663593" w:rsidRDefault="00C410D6" w:rsidP="00C410D6">
      <w:pPr>
        <w:pStyle w:val="PL"/>
        <w:rPr>
          <w:ins w:id="21744" w:author="CR1189" w:date="2023-11-06T14:18:00Z"/>
          <w:lang w:val="fr-FR"/>
        </w:rPr>
      </w:pPr>
      <w:ins w:id="21745" w:author="CR1189" w:date="2023-11-06T14:18:00Z">
        <w:r w:rsidRPr="00663593">
          <w:rPr>
            <w:lang w:val="fr-FR"/>
          </w:rPr>
          <w:t>}</w:t>
        </w:r>
      </w:ins>
    </w:p>
    <w:p w14:paraId="332A88EA" w14:textId="77777777" w:rsidR="00C410D6" w:rsidRPr="00663593" w:rsidRDefault="00C410D6" w:rsidP="00C410D6">
      <w:pPr>
        <w:pStyle w:val="PL"/>
        <w:rPr>
          <w:ins w:id="21746" w:author="CR1189" w:date="2023-11-06T14:18:00Z"/>
          <w:lang w:val="fr-FR"/>
        </w:rPr>
      </w:pPr>
    </w:p>
    <w:p w14:paraId="01D3466A" w14:textId="77777777" w:rsidR="00C410D6" w:rsidRPr="00663593" w:rsidRDefault="00C410D6" w:rsidP="00C410D6">
      <w:pPr>
        <w:pStyle w:val="PL"/>
        <w:rPr>
          <w:ins w:id="21747" w:author="CR1189" w:date="2023-11-06T14:18:00Z"/>
          <w:noProof w:val="0"/>
          <w:snapToGrid w:val="0"/>
          <w:lang w:val="fr-FR" w:eastAsia="zh-CN"/>
        </w:rPr>
      </w:pPr>
      <w:ins w:id="21748" w:author="CR1189" w:date="2023-11-06T14:18:00Z">
        <w:r w:rsidRPr="00663593">
          <w:rPr>
            <w:lang w:val="fr-FR"/>
          </w:rPr>
          <w:t>MBS-Multicast-CU2DU-Cell-List</w:t>
        </w:r>
        <w:r w:rsidRPr="00663593">
          <w:rPr>
            <w:noProof w:val="0"/>
            <w:snapToGrid w:val="0"/>
            <w:lang w:val="fr-FR" w:eastAsia="zh-CN"/>
          </w:rPr>
          <w:tab/>
          <w:t>::= SEQUENCE (SIZE(1.. maxCellingNBDU))</w:t>
        </w:r>
        <w:r w:rsidRPr="00663593">
          <w:rPr>
            <w:noProof w:val="0"/>
            <w:snapToGrid w:val="0"/>
            <w:lang w:val="fr-FR" w:eastAsia="zh-CN"/>
          </w:rPr>
          <w:tab/>
          <w:t xml:space="preserve">OF  </w:t>
        </w:r>
        <w:r w:rsidRPr="00663593">
          <w:rPr>
            <w:lang w:val="fr-FR"/>
          </w:rPr>
          <w:t>MBS-Multicast-CU2DU-Cell-</w:t>
        </w:r>
        <w:r w:rsidRPr="00663593">
          <w:rPr>
            <w:noProof w:val="0"/>
            <w:snapToGrid w:val="0"/>
            <w:lang w:val="fr-FR" w:eastAsia="zh-CN"/>
          </w:rPr>
          <w:t>Item</w:t>
        </w:r>
      </w:ins>
    </w:p>
    <w:p w14:paraId="2140F5F9" w14:textId="77777777" w:rsidR="00C410D6" w:rsidRPr="00663593" w:rsidRDefault="00C410D6" w:rsidP="00C410D6">
      <w:pPr>
        <w:pStyle w:val="PL"/>
        <w:rPr>
          <w:ins w:id="21749" w:author="CR1189" w:date="2023-11-06T14:18:00Z"/>
          <w:noProof w:val="0"/>
          <w:snapToGrid w:val="0"/>
          <w:lang w:val="fr-FR" w:eastAsia="zh-CN"/>
        </w:rPr>
      </w:pPr>
    </w:p>
    <w:p w14:paraId="54292467" w14:textId="77777777" w:rsidR="00C410D6" w:rsidRPr="00663593" w:rsidRDefault="00C410D6" w:rsidP="00C410D6">
      <w:pPr>
        <w:pStyle w:val="PL"/>
        <w:rPr>
          <w:ins w:id="21750" w:author="CR1189" w:date="2023-11-06T14:18:00Z"/>
          <w:noProof w:val="0"/>
          <w:lang w:val="fr-FR"/>
        </w:rPr>
      </w:pPr>
      <w:ins w:id="21751" w:author="CR1189" w:date="2023-11-06T14:18:00Z">
        <w:r w:rsidRPr="00663593">
          <w:rPr>
            <w:lang w:val="fr-FR"/>
          </w:rPr>
          <w:t>MBS-Multicast-CU2DU-Cell-Item</w:t>
        </w:r>
        <w:r w:rsidRPr="00663593">
          <w:rPr>
            <w:noProof w:val="0"/>
            <w:lang w:val="fr-FR"/>
          </w:rPr>
          <w:t xml:space="preserve"> ::= SEQUENCE {</w:t>
        </w:r>
      </w:ins>
    </w:p>
    <w:p w14:paraId="4966772F" w14:textId="77777777" w:rsidR="00C410D6" w:rsidRPr="00DA11D0" w:rsidRDefault="00C410D6" w:rsidP="00C410D6">
      <w:pPr>
        <w:pStyle w:val="PL"/>
        <w:rPr>
          <w:ins w:id="21752" w:author="CR1189" w:date="2023-11-06T14:18:00Z"/>
          <w:noProof w:val="0"/>
        </w:rPr>
      </w:pPr>
      <w:ins w:id="21753" w:author="CR1189" w:date="2023-11-06T14:18:00Z">
        <w:r w:rsidRPr="00663593">
          <w:rPr>
            <w:noProof w:val="0"/>
            <w:lang w:val="fr-FR"/>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Pr>
            <w:rFonts w:eastAsia="SimSun"/>
          </w:rPr>
          <w:tab/>
        </w:r>
        <w:r>
          <w:rPr>
            <w:rFonts w:eastAsia="SimSun"/>
          </w:rPr>
          <w:tab/>
        </w:r>
        <w:r w:rsidRPr="00DA11D0">
          <w:rPr>
            <w:rFonts w:eastAsia="SimSun"/>
          </w:rPr>
          <w:t>NRCGI,</w:t>
        </w:r>
      </w:ins>
    </w:p>
    <w:p w14:paraId="7AF711E6" w14:textId="77777777" w:rsidR="00C410D6" w:rsidRDefault="00C410D6" w:rsidP="00C410D6">
      <w:pPr>
        <w:pStyle w:val="PL"/>
        <w:rPr>
          <w:ins w:id="21754" w:author="CR1189" w:date="2023-11-06T14:18:00Z"/>
        </w:rPr>
      </w:pPr>
      <w:ins w:id="21755" w:author="CR1189" w:date="2023-11-06T14:18:00Z">
        <w:r w:rsidRPr="00DA11D0">
          <w:rPr>
            <w:bCs/>
            <w:iCs/>
          </w:rPr>
          <w:tab/>
        </w:r>
        <w:r>
          <w:rPr>
            <w:bCs/>
            <w:iCs/>
          </w:rPr>
          <w:t>multicast-</w:t>
        </w:r>
        <w:r w:rsidRPr="00DA11D0">
          <w:rPr>
            <w:bCs/>
            <w:iCs/>
          </w:rPr>
          <w:t>mtch-neighbourCell</w:t>
        </w:r>
        <w:r w:rsidRPr="00DA11D0">
          <w:tab/>
        </w:r>
        <w:r w:rsidRPr="00DA11D0">
          <w:tab/>
        </w:r>
        <w:r w:rsidRPr="00DA11D0">
          <w:rPr>
            <w:noProof w:val="0"/>
          </w:rPr>
          <w:t>OCTET STRING</w:t>
        </w:r>
        <w:r>
          <w:rPr>
            <w:noProof w:val="0"/>
          </w:rPr>
          <w:tab/>
        </w:r>
        <w:r>
          <w:rPr>
            <w:noProof w:val="0"/>
          </w:rPr>
          <w:tab/>
        </w:r>
        <w:r w:rsidRPr="00DA11D0">
          <w:rPr>
            <w:noProof w:val="0"/>
          </w:rPr>
          <w:t>OPTIONAL</w:t>
        </w:r>
        <w:r w:rsidRPr="00DA11D0">
          <w:t>,</w:t>
        </w:r>
      </w:ins>
    </w:p>
    <w:p w14:paraId="73769DDC" w14:textId="77777777" w:rsidR="00C410D6" w:rsidRDefault="00C410D6" w:rsidP="00C410D6">
      <w:pPr>
        <w:pStyle w:val="PL"/>
        <w:rPr>
          <w:ins w:id="21756" w:author="CR1189" w:date="2023-11-06T14:18:00Z"/>
        </w:rPr>
      </w:pPr>
      <w:ins w:id="21757" w:author="CR1189" w:date="2023-11-06T14:18:00Z">
        <w:r>
          <w:tab/>
          <w:t>thresholdIndex</w:t>
        </w:r>
        <w:r>
          <w:tab/>
        </w:r>
        <w:r>
          <w:tab/>
        </w:r>
        <w:r>
          <w:tab/>
        </w:r>
        <w:r>
          <w:tab/>
        </w:r>
        <w:r>
          <w:tab/>
        </w:r>
        <w:r>
          <w:tab/>
          <w:t>INTEGER (0..maxnoofThresholdMBS)</w:t>
        </w:r>
        <w:r>
          <w:tab/>
        </w:r>
        <w:r>
          <w:tab/>
          <w:t>OPTIONAL,</w:t>
        </w:r>
      </w:ins>
    </w:p>
    <w:p w14:paraId="28930420" w14:textId="77777777" w:rsidR="00C410D6" w:rsidRPr="00663593" w:rsidRDefault="00C410D6" w:rsidP="00C410D6">
      <w:pPr>
        <w:pStyle w:val="PL"/>
        <w:rPr>
          <w:ins w:id="21758" w:author="CR1189" w:date="2023-11-06T14:18:00Z"/>
          <w:lang w:val="fr-FR"/>
        </w:rPr>
      </w:pPr>
      <w:ins w:id="21759" w:author="CR1189" w:date="2023-11-06T14:18:00Z">
        <w:r>
          <w:tab/>
          <w:t>mbsMulticastConfigurationRequest</w:t>
        </w:r>
        <w:r>
          <w:tab/>
          <w:t>ENUMERATED {query, ...}</w:t>
        </w:r>
        <w:r>
          <w:tab/>
        </w:r>
        <w:r>
          <w:tab/>
        </w:r>
        <w:r>
          <w:tab/>
        </w:r>
        <w:r>
          <w:tab/>
        </w:r>
        <w:r w:rsidRPr="00663593">
          <w:rPr>
            <w:lang w:val="fr-FR"/>
          </w:rPr>
          <w:t>OPTIONAL,</w:t>
        </w:r>
      </w:ins>
    </w:p>
    <w:p w14:paraId="2B11F533" w14:textId="77777777" w:rsidR="00C410D6" w:rsidRPr="00663593" w:rsidRDefault="00C410D6" w:rsidP="00C410D6">
      <w:pPr>
        <w:pStyle w:val="PL"/>
        <w:rPr>
          <w:ins w:id="21760" w:author="CR1189" w:date="2023-11-06T14:18:00Z"/>
          <w:lang w:val="fr-FR"/>
        </w:rPr>
      </w:pPr>
      <w:ins w:id="21761" w:author="CR1189" w:date="2023-11-06T14:18:00Z">
        <w:r w:rsidRPr="00663593">
          <w:rPr>
            <w:noProof w:val="0"/>
            <w:lang w:val="fr-FR"/>
          </w:rPr>
          <w:tab/>
          <w:t>iE-Extensions</w:t>
        </w:r>
        <w:r w:rsidRPr="00663593">
          <w:rPr>
            <w:noProof w:val="0"/>
            <w:lang w:val="fr-FR"/>
          </w:rPr>
          <w:tab/>
        </w:r>
        <w:r w:rsidRPr="00663593">
          <w:rPr>
            <w:noProof w:val="0"/>
            <w:lang w:val="fr-FR"/>
          </w:rPr>
          <w:tab/>
        </w:r>
        <w:r w:rsidRPr="00663593">
          <w:rPr>
            <w:noProof w:val="0"/>
            <w:lang w:val="fr-FR"/>
          </w:rPr>
          <w:tab/>
        </w:r>
        <w:r w:rsidRPr="00663593">
          <w:rPr>
            <w:noProof w:val="0"/>
            <w:lang w:val="fr-FR"/>
          </w:rPr>
          <w:tab/>
          <w:t xml:space="preserve">ProtocolExtensionContainer { { </w:t>
        </w:r>
        <w:r w:rsidRPr="00663593">
          <w:rPr>
            <w:lang w:val="fr-FR"/>
          </w:rPr>
          <w:t>MBS-Multicast-CU2DU-Cell-Item</w:t>
        </w:r>
        <w:r w:rsidRPr="00663593">
          <w:rPr>
            <w:noProof w:val="0"/>
            <w:lang w:val="fr-FR"/>
          </w:rPr>
          <w:t>-ExtIEs} } OPTIONAL</w:t>
        </w:r>
        <w:r w:rsidRPr="00663593">
          <w:rPr>
            <w:lang w:val="fr-FR"/>
          </w:rPr>
          <w:t>,</w:t>
        </w:r>
      </w:ins>
    </w:p>
    <w:p w14:paraId="6AF87A7E" w14:textId="77777777" w:rsidR="00C410D6" w:rsidRPr="00DA11D0" w:rsidRDefault="00C410D6" w:rsidP="00C410D6">
      <w:pPr>
        <w:pStyle w:val="PL"/>
        <w:rPr>
          <w:ins w:id="21762" w:author="CR1189" w:date="2023-11-06T14:18:00Z"/>
        </w:rPr>
      </w:pPr>
      <w:ins w:id="21763" w:author="CR1189" w:date="2023-11-06T14:18:00Z">
        <w:r w:rsidRPr="00663593">
          <w:rPr>
            <w:lang w:val="fr-FR"/>
          </w:rPr>
          <w:tab/>
        </w:r>
        <w:r w:rsidRPr="00DA11D0">
          <w:t>...</w:t>
        </w:r>
      </w:ins>
    </w:p>
    <w:p w14:paraId="5980333A" w14:textId="77777777" w:rsidR="00C410D6" w:rsidRPr="00DA11D0" w:rsidRDefault="00C410D6" w:rsidP="00C410D6">
      <w:pPr>
        <w:pStyle w:val="PL"/>
        <w:rPr>
          <w:ins w:id="21764" w:author="CR1189" w:date="2023-11-06T14:18:00Z"/>
          <w:noProof w:val="0"/>
        </w:rPr>
      </w:pPr>
      <w:ins w:id="21765" w:author="CR1189" w:date="2023-11-06T14:18:00Z">
        <w:r w:rsidRPr="00DA11D0">
          <w:rPr>
            <w:noProof w:val="0"/>
          </w:rPr>
          <w:t>}</w:t>
        </w:r>
      </w:ins>
    </w:p>
    <w:p w14:paraId="263A10DD" w14:textId="77777777" w:rsidR="00C410D6" w:rsidRPr="00DA11D0" w:rsidRDefault="00C410D6" w:rsidP="00C410D6">
      <w:pPr>
        <w:pStyle w:val="PL"/>
        <w:rPr>
          <w:ins w:id="21766" w:author="CR1189" w:date="2023-11-06T14:18:00Z"/>
          <w:noProof w:val="0"/>
        </w:rPr>
      </w:pPr>
    </w:p>
    <w:p w14:paraId="1CA5AB21" w14:textId="77777777" w:rsidR="00C410D6" w:rsidRPr="00DA11D0" w:rsidRDefault="00C410D6" w:rsidP="00C410D6">
      <w:pPr>
        <w:pStyle w:val="PL"/>
        <w:rPr>
          <w:ins w:id="21767" w:author="CR1189" w:date="2023-11-06T14:18:00Z"/>
          <w:noProof w:val="0"/>
        </w:rPr>
      </w:pPr>
      <w:ins w:id="21768" w:author="CR1189" w:date="2023-11-06T14:18:00Z">
        <w:r w:rsidRPr="00DA11D0">
          <w:t>MBS-</w:t>
        </w:r>
        <w:r>
          <w:t>Multicast</w:t>
        </w:r>
        <w:r w:rsidRPr="00DA11D0">
          <w:t>-</w:t>
        </w:r>
        <w:r>
          <w:t>CU2DU-</w:t>
        </w:r>
        <w:r w:rsidRPr="00DA11D0">
          <w:t>Cell-Item</w:t>
        </w:r>
        <w:r w:rsidRPr="00DA11D0">
          <w:rPr>
            <w:noProof w:val="0"/>
          </w:rPr>
          <w:t>-ExtIEs F1AP-PROTOCOL-EXTENSION ::= {</w:t>
        </w:r>
      </w:ins>
    </w:p>
    <w:p w14:paraId="1AA2D759" w14:textId="77777777" w:rsidR="00C410D6" w:rsidRPr="00DA11D0" w:rsidRDefault="00C410D6" w:rsidP="00C410D6">
      <w:pPr>
        <w:pStyle w:val="PL"/>
        <w:rPr>
          <w:ins w:id="21769" w:author="CR1189" w:date="2023-11-06T14:18:00Z"/>
          <w:noProof w:val="0"/>
        </w:rPr>
      </w:pPr>
      <w:ins w:id="21770" w:author="CR1189" w:date="2023-11-06T14:18:00Z">
        <w:r w:rsidRPr="00DA11D0">
          <w:rPr>
            <w:noProof w:val="0"/>
          </w:rPr>
          <w:tab/>
          <w:t>...</w:t>
        </w:r>
      </w:ins>
    </w:p>
    <w:p w14:paraId="742C3A4F" w14:textId="77777777" w:rsidR="00C410D6" w:rsidRPr="00DA11D0" w:rsidRDefault="00C410D6" w:rsidP="00C410D6">
      <w:pPr>
        <w:pStyle w:val="PL"/>
        <w:rPr>
          <w:ins w:id="21771" w:author="CR1189" w:date="2023-11-06T14:18:00Z"/>
          <w:noProof w:val="0"/>
        </w:rPr>
      </w:pPr>
      <w:ins w:id="21772" w:author="CR1189" w:date="2023-11-06T14:18:00Z">
        <w:r w:rsidRPr="00DA11D0">
          <w:rPr>
            <w:noProof w:val="0"/>
          </w:rPr>
          <w:t>}</w:t>
        </w:r>
      </w:ins>
    </w:p>
    <w:p w14:paraId="5FC5E5C1" w14:textId="77777777" w:rsidR="00C410D6" w:rsidRPr="00DA11D0" w:rsidRDefault="00C410D6" w:rsidP="00C410D6">
      <w:pPr>
        <w:pStyle w:val="PL"/>
        <w:rPr>
          <w:ins w:id="21773" w:author="CR1189" w:date="2023-11-06T14:18:00Z"/>
        </w:rPr>
      </w:pPr>
    </w:p>
    <w:p w14:paraId="460BFD19" w14:textId="77777777" w:rsidR="00C410D6" w:rsidRPr="007574D8" w:rsidRDefault="00C410D6" w:rsidP="00C410D6">
      <w:pPr>
        <w:pStyle w:val="PL"/>
        <w:rPr>
          <w:ins w:id="21774" w:author="CR1189" w:date="2023-11-06T14:18:00Z"/>
          <w:snapToGrid w:val="0"/>
          <w:lang w:eastAsia="zh-CN"/>
        </w:rPr>
      </w:pPr>
      <w:ins w:id="21775" w:author="CR1189" w:date="2023-11-06T14:18:00Z">
        <w:r w:rsidRPr="007574D8">
          <w:t>M</w:t>
        </w:r>
        <w:r>
          <w:t>BS</w:t>
        </w:r>
        <w:r w:rsidRPr="007574D8">
          <w:t>-</w:t>
        </w:r>
        <w:r>
          <w:t>Multicast</w:t>
        </w:r>
        <w:r w:rsidRPr="007574D8">
          <w: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w:t>
        </w:r>
        <w:r>
          <w:t>Multicast-MRB</w:t>
        </w:r>
        <w:r w:rsidRPr="007574D8">
          <w:t>-</w:t>
        </w:r>
        <w:r w:rsidRPr="007574D8">
          <w:rPr>
            <w:snapToGrid w:val="0"/>
            <w:lang w:eastAsia="zh-CN"/>
          </w:rPr>
          <w:t>Item</w:t>
        </w:r>
      </w:ins>
    </w:p>
    <w:p w14:paraId="54F975B5" w14:textId="77777777" w:rsidR="00C410D6" w:rsidRPr="007574D8" w:rsidRDefault="00C410D6" w:rsidP="00C410D6">
      <w:pPr>
        <w:pStyle w:val="PL"/>
        <w:rPr>
          <w:ins w:id="21776" w:author="CR1189" w:date="2023-11-06T14:18:00Z"/>
          <w:snapToGrid w:val="0"/>
          <w:lang w:eastAsia="zh-CN"/>
        </w:rPr>
      </w:pPr>
    </w:p>
    <w:p w14:paraId="0125817E" w14:textId="77777777" w:rsidR="00C410D6" w:rsidRPr="007574D8" w:rsidRDefault="00C410D6" w:rsidP="00C410D6">
      <w:pPr>
        <w:pStyle w:val="PL"/>
        <w:rPr>
          <w:ins w:id="21777" w:author="CR1189" w:date="2023-11-06T14:18:00Z"/>
        </w:rPr>
      </w:pPr>
      <w:ins w:id="21778" w:author="CR1189" w:date="2023-11-06T14:18:00Z">
        <w:r w:rsidRPr="007574D8">
          <w:t>M</w:t>
        </w:r>
        <w:r>
          <w:t>BS</w:t>
        </w:r>
        <w:r w:rsidRPr="007574D8">
          <w:t>-</w:t>
        </w:r>
        <w:r>
          <w:t>Multicast-MRB</w:t>
        </w:r>
        <w:r w:rsidRPr="007574D8">
          <w:t>-Item ::= SEQUENCE {</w:t>
        </w:r>
      </w:ins>
    </w:p>
    <w:p w14:paraId="16E55EFF" w14:textId="77777777" w:rsidR="00C410D6" w:rsidRPr="007574D8" w:rsidRDefault="00C410D6" w:rsidP="00C410D6">
      <w:pPr>
        <w:pStyle w:val="PL"/>
        <w:rPr>
          <w:ins w:id="21779" w:author="CR1189" w:date="2023-11-06T14:18:00Z"/>
        </w:rPr>
      </w:pPr>
      <w:ins w:id="21780" w:author="CR1189" w:date="2023-11-06T14:18:00Z">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ins>
    </w:p>
    <w:p w14:paraId="787A1428" w14:textId="77777777" w:rsidR="00C410D6" w:rsidRPr="007574D8" w:rsidRDefault="00C410D6" w:rsidP="00C410D6">
      <w:pPr>
        <w:pStyle w:val="PL"/>
        <w:rPr>
          <w:ins w:id="21781" w:author="CR1189" w:date="2023-11-06T14:18:00Z"/>
        </w:rPr>
      </w:pPr>
      <w:ins w:id="21782" w:author="CR1189" w:date="2023-11-06T14:18:00Z">
        <w:r w:rsidRPr="007574D8">
          <w:rPr>
            <w:bCs/>
            <w:iCs/>
          </w:rPr>
          <w:tab/>
        </w:r>
        <w:r>
          <w:rPr>
            <w:bCs/>
            <w:iCs/>
          </w:rPr>
          <w:t>mRB-PDCP-Config-Broadcast</w:t>
        </w:r>
        <w:r w:rsidRPr="007574D8">
          <w:tab/>
          <w:t>OCTET STRING,</w:t>
        </w:r>
      </w:ins>
    </w:p>
    <w:p w14:paraId="7E643EB9" w14:textId="77777777" w:rsidR="00C410D6" w:rsidRPr="007574D8" w:rsidRDefault="00C410D6" w:rsidP="00C410D6">
      <w:pPr>
        <w:pStyle w:val="PL"/>
        <w:rPr>
          <w:ins w:id="21783" w:author="CR1189" w:date="2023-11-06T14:18:00Z"/>
        </w:rPr>
      </w:pPr>
      <w:ins w:id="21784" w:author="CR1189" w:date="2023-11-06T14:18:00Z">
        <w:r w:rsidRPr="007574D8">
          <w:tab/>
          <w:t>iE-Extensions</w:t>
        </w:r>
        <w:r w:rsidRPr="007574D8">
          <w:tab/>
        </w:r>
        <w:r w:rsidRPr="007574D8">
          <w:tab/>
        </w:r>
        <w:r w:rsidRPr="007574D8">
          <w:tab/>
        </w:r>
        <w:r w:rsidRPr="007574D8">
          <w:tab/>
          <w:t>ProtocolExtensionContainer { { M</w:t>
        </w:r>
        <w:r>
          <w:t>BS</w:t>
        </w:r>
        <w:r w:rsidRPr="007574D8">
          <w:t>-</w:t>
        </w:r>
        <w:r>
          <w:t>Multicast-MRB</w:t>
        </w:r>
        <w:r w:rsidRPr="007574D8">
          <w:t>-Item-ExtIEs} } OPTIONAL,</w:t>
        </w:r>
      </w:ins>
    </w:p>
    <w:p w14:paraId="66C72EEC" w14:textId="77777777" w:rsidR="00C410D6" w:rsidRPr="007574D8" w:rsidRDefault="00C410D6" w:rsidP="00C410D6">
      <w:pPr>
        <w:pStyle w:val="PL"/>
        <w:rPr>
          <w:ins w:id="21785" w:author="CR1189" w:date="2023-11-06T14:18:00Z"/>
        </w:rPr>
      </w:pPr>
      <w:ins w:id="21786" w:author="CR1189" w:date="2023-11-06T14:18:00Z">
        <w:r w:rsidRPr="007574D8">
          <w:tab/>
          <w:t>...</w:t>
        </w:r>
      </w:ins>
    </w:p>
    <w:p w14:paraId="02600D59" w14:textId="77777777" w:rsidR="00C410D6" w:rsidRPr="007574D8" w:rsidRDefault="00C410D6" w:rsidP="00C410D6">
      <w:pPr>
        <w:pStyle w:val="PL"/>
        <w:rPr>
          <w:ins w:id="21787" w:author="CR1189" w:date="2023-11-06T14:18:00Z"/>
        </w:rPr>
      </w:pPr>
      <w:ins w:id="21788" w:author="CR1189" w:date="2023-11-06T14:18:00Z">
        <w:r w:rsidRPr="007574D8">
          <w:t>}</w:t>
        </w:r>
      </w:ins>
    </w:p>
    <w:p w14:paraId="39ECBB3E" w14:textId="77777777" w:rsidR="00C410D6" w:rsidRPr="007574D8" w:rsidRDefault="00C410D6" w:rsidP="00C410D6">
      <w:pPr>
        <w:pStyle w:val="PL"/>
        <w:rPr>
          <w:ins w:id="21789" w:author="CR1189" w:date="2023-11-06T14:18:00Z"/>
        </w:rPr>
      </w:pPr>
    </w:p>
    <w:p w14:paraId="49D7FDEF" w14:textId="77777777" w:rsidR="00C410D6" w:rsidRPr="007574D8" w:rsidRDefault="00C410D6" w:rsidP="00C410D6">
      <w:pPr>
        <w:pStyle w:val="PL"/>
        <w:rPr>
          <w:ins w:id="21790" w:author="CR1189" w:date="2023-11-06T14:18:00Z"/>
        </w:rPr>
      </w:pPr>
      <w:ins w:id="21791" w:author="CR1189" w:date="2023-11-06T14:18:00Z">
        <w:r w:rsidRPr="007574D8">
          <w:t>M</w:t>
        </w:r>
        <w:r>
          <w:t>BS</w:t>
        </w:r>
        <w:r w:rsidRPr="007574D8">
          <w:t>-</w:t>
        </w:r>
        <w:r>
          <w:t>Multicast-MRB</w:t>
        </w:r>
        <w:r w:rsidRPr="007574D8">
          <w:t>-Item-ExtIEs F1AP-PROTOCOL-EXTENSION ::= {</w:t>
        </w:r>
      </w:ins>
    </w:p>
    <w:p w14:paraId="7E35A472" w14:textId="77777777" w:rsidR="00C410D6" w:rsidRPr="007574D8" w:rsidRDefault="00C410D6" w:rsidP="00C410D6">
      <w:pPr>
        <w:pStyle w:val="PL"/>
        <w:rPr>
          <w:ins w:id="21792" w:author="CR1189" w:date="2023-11-06T14:18:00Z"/>
        </w:rPr>
      </w:pPr>
      <w:ins w:id="21793" w:author="CR1189" w:date="2023-11-06T14:18:00Z">
        <w:r w:rsidRPr="007574D8">
          <w:tab/>
          <w:t>...</w:t>
        </w:r>
      </w:ins>
    </w:p>
    <w:p w14:paraId="6AF29575" w14:textId="77777777" w:rsidR="00C410D6" w:rsidRPr="007574D8" w:rsidRDefault="00C410D6" w:rsidP="00C410D6">
      <w:pPr>
        <w:pStyle w:val="PL"/>
        <w:rPr>
          <w:ins w:id="21794" w:author="CR1189" w:date="2023-11-06T14:18:00Z"/>
        </w:rPr>
      </w:pPr>
      <w:ins w:id="21795" w:author="CR1189" w:date="2023-11-06T14:18:00Z">
        <w:r w:rsidRPr="007574D8">
          <w:t>}</w:t>
        </w:r>
      </w:ins>
    </w:p>
    <w:p w14:paraId="775CA701" w14:textId="77777777" w:rsidR="00C410D6" w:rsidRPr="00DA11D0" w:rsidRDefault="00C410D6" w:rsidP="00C410D6">
      <w:pPr>
        <w:pStyle w:val="PL"/>
        <w:rPr>
          <w:ins w:id="21796" w:author="CR1189" w:date="2023-11-06T14:18:00Z"/>
        </w:rPr>
      </w:pPr>
    </w:p>
    <w:p w14:paraId="387FDB28" w14:textId="77777777" w:rsidR="00C410D6" w:rsidRDefault="00C410D6" w:rsidP="00C410D6">
      <w:pPr>
        <w:pStyle w:val="PL"/>
        <w:rPr>
          <w:ins w:id="21797" w:author="CR1189" w:date="2023-11-06T14:18:00Z"/>
        </w:rPr>
      </w:pPr>
      <w:ins w:id="21798" w:author="CR1189" w:date="2023-11-06T14:18:00Z">
        <w:r>
          <w:t>MulticastDU2CURRCInfo</w:t>
        </w:r>
        <w:r>
          <w:tab/>
        </w:r>
        <w:r>
          <w:tab/>
          <w:t>::= SEQUENCE {</w:t>
        </w:r>
      </w:ins>
    </w:p>
    <w:p w14:paraId="1C0768DF" w14:textId="77777777" w:rsidR="00C410D6" w:rsidRDefault="00C410D6" w:rsidP="00C410D6">
      <w:pPr>
        <w:pStyle w:val="PL"/>
        <w:rPr>
          <w:ins w:id="21799" w:author="CR1189" w:date="2023-11-06T14:18:00Z"/>
        </w:rPr>
      </w:pPr>
      <w:ins w:id="21800" w:author="CR1189" w:date="2023-11-06T14:18:00Z">
        <w:r>
          <w:tab/>
          <w:t>mBS-Multicast-DU2CU-Cell-List</w:t>
        </w:r>
        <w:r>
          <w:tab/>
        </w:r>
        <w:r>
          <w:tab/>
          <w:t>MBS-Multicast-DU2CU-Cell-List</w:t>
        </w:r>
        <w:r>
          <w:tab/>
        </w:r>
        <w:r>
          <w:tab/>
        </w:r>
        <w:r>
          <w:tab/>
          <w:t>OPTIONAL,</w:t>
        </w:r>
      </w:ins>
    </w:p>
    <w:p w14:paraId="634EF698" w14:textId="77777777" w:rsidR="00C410D6" w:rsidRPr="00663593" w:rsidRDefault="00C410D6" w:rsidP="00C410D6">
      <w:pPr>
        <w:pStyle w:val="PL"/>
        <w:rPr>
          <w:ins w:id="21801" w:author="CR1189" w:date="2023-11-06T14:18:00Z"/>
        </w:rPr>
      </w:pPr>
      <w:ins w:id="21802" w:author="CR1189" w:date="2023-11-06T14:18:00Z">
        <w:r>
          <w:tab/>
        </w:r>
        <w:r w:rsidRPr="00663593">
          <w:t>iE-Extensions</w:t>
        </w:r>
        <w:r w:rsidRPr="00663593">
          <w:tab/>
        </w:r>
        <w:r w:rsidRPr="00663593">
          <w:tab/>
        </w:r>
        <w:r w:rsidRPr="00663593">
          <w:tab/>
        </w:r>
        <w:r w:rsidRPr="00663593">
          <w:tab/>
          <w:t xml:space="preserve">ProtocolExtensionContainer { { </w:t>
        </w:r>
        <w:r>
          <w:t>MulticastDU2CURRCInfo</w:t>
        </w:r>
        <w:r w:rsidRPr="00663593">
          <w:t>-ExtIEs } } OPTIONAL,</w:t>
        </w:r>
      </w:ins>
    </w:p>
    <w:p w14:paraId="67571F46" w14:textId="77777777" w:rsidR="00C410D6" w:rsidRDefault="00C410D6" w:rsidP="00C410D6">
      <w:pPr>
        <w:pStyle w:val="PL"/>
        <w:rPr>
          <w:ins w:id="21803" w:author="CR1189" w:date="2023-11-06T14:18:00Z"/>
        </w:rPr>
      </w:pPr>
      <w:ins w:id="21804" w:author="CR1189" w:date="2023-11-06T14:18:00Z">
        <w:r w:rsidRPr="00663593">
          <w:tab/>
        </w:r>
        <w:r>
          <w:t>...</w:t>
        </w:r>
      </w:ins>
    </w:p>
    <w:p w14:paraId="1457BC84" w14:textId="77777777" w:rsidR="00C410D6" w:rsidRDefault="00C410D6" w:rsidP="00C410D6">
      <w:pPr>
        <w:pStyle w:val="PL"/>
        <w:rPr>
          <w:ins w:id="21805" w:author="CR1189" w:date="2023-11-06T14:18:00Z"/>
        </w:rPr>
      </w:pPr>
      <w:ins w:id="21806" w:author="CR1189" w:date="2023-11-06T14:18:00Z">
        <w:r>
          <w:t>}</w:t>
        </w:r>
      </w:ins>
    </w:p>
    <w:p w14:paraId="04E7BFA4" w14:textId="77777777" w:rsidR="00C410D6" w:rsidRDefault="00C410D6" w:rsidP="00C410D6">
      <w:pPr>
        <w:pStyle w:val="PL"/>
        <w:rPr>
          <w:ins w:id="21807" w:author="CR1189" w:date="2023-11-06T14:18:00Z"/>
        </w:rPr>
      </w:pPr>
    </w:p>
    <w:p w14:paraId="49AFA615" w14:textId="77777777" w:rsidR="00C410D6" w:rsidRDefault="00C410D6" w:rsidP="00C410D6">
      <w:pPr>
        <w:pStyle w:val="PL"/>
        <w:rPr>
          <w:ins w:id="21808" w:author="CR1189" w:date="2023-11-06T14:18:00Z"/>
        </w:rPr>
      </w:pPr>
      <w:ins w:id="21809" w:author="CR1189" w:date="2023-11-06T14:18:00Z">
        <w:r>
          <w:t>MulticastDU2CURRCInfo-ExtIEs F1AP-PROTOCOL-EXTENSION ::= {</w:t>
        </w:r>
      </w:ins>
    </w:p>
    <w:p w14:paraId="7283539C" w14:textId="77777777" w:rsidR="00C410D6" w:rsidRDefault="00C410D6" w:rsidP="00C410D6">
      <w:pPr>
        <w:pStyle w:val="PL"/>
        <w:rPr>
          <w:ins w:id="21810" w:author="CR1189" w:date="2023-11-06T14:18:00Z"/>
        </w:rPr>
      </w:pPr>
      <w:ins w:id="21811" w:author="CR1189" w:date="2023-11-06T14:18:00Z">
        <w:r>
          <w:tab/>
          <w:t>...</w:t>
        </w:r>
      </w:ins>
    </w:p>
    <w:p w14:paraId="332B7BA9" w14:textId="77777777" w:rsidR="00C410D6" w:rsidRDefault="00C410D6" w:rsidP="00C410D6">
      <w:pPr>
        <w:pStyle w:val="PL"/>
        <w:rPr>
          <w:ins w:id="21812" w:author="CR1189" w:date="2023-11-06T14:18:00Z"/>
        </w:rPr>
      </w:pPr>
      <w:ins w:id="21813" w:author="CR1189" w:date="2023-11-06T14:18:00Z">
        <w:r>
          <w:t>}</w:t>
        </w:r>
      </w:ins>
    </w:p>
    <w:p w14:paraId="2633E321" w14:textId="77777777" w:rsidR="00C410D6" w:rsidRDefault="00C410D6" w:rsidP="00C410D6">
      <w:pPr>
        <w:pStyle w:val="PL"/>
        <w:rPr>
          <w:ins w:id="21814" w:author="CR1189" w:date="2023-11-06T14:18:00Z"/>
        </w:rPr>
      </w:pPr>
    </w:p>
    <w:p w14:paraId="2F9D2F92" w14:textId="77777777" w:rsidR="00C410D6" w:rsidRDefault="00C410D6" w:rsidP="00C410D6">
      <w:pPr>
        <w:pStyle w:val="PL"/>
        <w:rPr>
          <w:ins w:id="21815" w:author="CR1189" w:date="2023-11-06T14:18:00Z"/>
          <w:snapToGrid w:val="0"/>
          <w:lang w:eastAsia="zh-CN"/>
        </w:rPr>
      </w:pPr>
      <w:ins w:id="21816" w:author="CR1189" w:date="2023-11-06T14:18:00Z">
        <w:r>
          <w:t>MBS-Multicast-DU2CU-Cell-List</w:t>
        </w:r>
        <w:r>
          <w:rPr>
            <w:snapToGrid w:val="0"/>
            <w:lang w:eastAsia="zh-CN"/>
          </w:rPr>
          <w:tab/>
          <w:t>::= SEQUENCE (SIZE(1.. maxCellingNBDU))</w:t>
        </w:r>
        <w:r>
          <w:rPr>
            <w:snapToGrid w:val="0"/>
            <w:lang w:eastAsia="zh-CN"/>
          </w:rPr>
          <w:tab/>
          <w:t xml:space="preserve">OF  </w:t>
        </w:r>
        <w:r>
          <w:t>MBS-Multicast-DU2CU-Cell-</w:t>
        </w:r>
        <w:r>
          <w:rPr>
            <w:snapToGrid w:val="0"/>
            <w:lang w:eastAsia="zh-CN"/>
          </w:rPr>
          <w:t>Item</w:t>
        </w:r>
      </w:ins>
    </w:p>
    <w:p w14:paraId="3C36D1ED" w14:textId="77777777" w:rsidR="00C410D6" w:rsidRDefault="00C410D6" w:rsidP="00C410D6">
      <w:pPr>
        <w:pStyle w:val="PL"/>
        <w:rPr>
          <w:ins w:id="21817" w:author="CR1189" w:date="2023-11-06T14:18:00Z"/>
          <w:snapToGrid w:val="0"/>
          <w:lang w:eastAsia="zh-CN"/>
        </w:rPr>
      </w:pPr>
    </w:p>
    <w:p w14:paraId="1E203B6E" w14:textId="77777777" w:rsidR="00C410D6" w:rsidRDefault="00C410D6" w:rsidP="00C410D6">
      <w:pPr>
        <w:pStyle w:val="PL"/>
        <w:rPr>
          <w:ins w:id="21818" w:author="CR1189" w:date="2023-11-06T14:18:00Z"/>
        </w:rPr>
      </w:pPr>
      <w:ins w:id="21819" w:author="CR1189" w:date="2023-11-06T14:18:00Z">
        <w:r>
          <w:t>MBS-Multicast-DU2CU-Cell-Item ::= SEQUENCE {</w:t>
        </w:r>
      </w:ins>
    </w:p>
    <w:p w14:paraId="5594A5A1" w14:textId="77777777" w:rsidR="00C410D6" w:rsidRDefault="00C410D6" w:rsidP="00C410D6">
      <w:pPr>
        <w:pStyle w:val="PL"/>
        <w:rPr>
          <w:ins w:id="21820" w:author="CR1189" w:date="2023-11-06T14:18:00Z"/>
        </w:rPr>
      </w:pPr>
      <w:ins w:id="21821" w:author="CR1189" w:date="2023-11-06T14:18:00Z">
        <w:r>
          <w:tab/>
        </w:r>
        <w:r>
          <w:rPr>
            <w:rFonts w:eastAsia="SimSun"/>
          </w:rPr>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ins>
    </w:p>
    <w:p w14:paraId="42A2F3F2" w14:textId="77777777" w:rsidR="00C410D6" w:rsidRDefault="00C410D6" w:rsidP="00C410D6">
      <w:pPr>
        <w:pStyle w:val="PL"/>
        <w:rPr>
          <w:ins w:id="21822" w:author="CR1189" w:date="2023-11-06T14:18:00Z"/>
        </w:rPr>
      </w:pPr>
      <w:ins w:id="21823" w:author="CR1189" w:date="2023-11-06T14:18:00Z">
        <w:r>
          <w:rPr>
            <w:bCs/>
            <w:iCs/>
          </w:rPr>
          <w:tab/>
          <w:t>mbsMulticastConfigurationResponseInfo</w:t>
        </w:r>
        <w:r>
          <w:rPr>
            <w:bCs/>
            <w:iCs/>
          </w:rPr>
          <w:tab/>
          <w:t>MBSMulticastConfigurationResponseInfo</w:t>
        </w:r>
        <w:r>
          <w:tab/>
        </w:r>
        <w:r>
          <w:tab/>
          <w:t>OPTIONAL,</w:t>
        </w:r>
      </w:ins>
    </w:p>
    <w:p w14:paraId="00755852" w14:textId="77777777" w:rsidR="00C410D6" w:rsidRDefault="00C410D6" w:rsidP="00C410D6">
      <w:pPr>
        <w:pStyle w:val="PL"/>
        <w:rPr>
          <w:ins w:id="21824" w:author="CR1189" w:date="2023-11-06T14:18:00Z"/>
        </w:rPr>
      </w:pPr>
      <w:ins w:id="21825" w:author="CR1189" w:date="2023-11-06T14:18:00Z">
        <w:r>
          <w:rPr>
            <w:bCs/>
            <w:iCs/>
          </w:rPr>
          <w:tab/>
          <w:t>mbsMulticastConfigurationNotification</w:t>
        </w:r>
        <w:r>
          <w:rPr>
            <w:bCs/>
            <w:iCs/>
          </w:rPr>
          <w:tab/>
          <w:t>OCTET STRING</w:t>
        </w:r>
        <w:r>
          <w:rPr>
            <w:bCs/>
            <w:iCs/>
          </w:rPr>
          <w:tab/>
        </w:r>
        <w:r>
          <w:rPr>
            <w:bCs/>
            <w:iCs/>
          </w:rPr>
          <w:tab/>
        </w:r>
        <w:r>
          <w:rPr>
            <w:bCs/>
            <w:iCs/>
          </w:rPr>
          <w:tab/>
        </w:r>
        <w:r>
          <w:rPr>
            <w:bCs/>
            <w:iCs/>
          </w:rPr>
          <w:tab/>
        </w:r>
        <w:r>
          <w:rPr>
            <w:bCs/>
            <w:iCs/>
          </w:rPr>
          <w:tab/>
        </w:r>
        <w:r>
          <w:rPr>
            <w:bCs/>
            <w:iCs/>
          </w:rPr>
          <w:tab/>
        </w:r>
        <w:r>
          <w:tab/>
        </w:r>
        <w:r>
          <w:tab/>
          <w:t>OPTIONAL,</w:t>
        </w:r>
      </w:ins>
    </w:p>
    <w:p w14:paraId="30C9E741" w14:textId="77777777" w:rsidR="00C410D6" w:rsidRDefault="00C410D6" w:rsidP="00C410D6">
      <w:pPr>
        <w:pStyle w:val="PL"/>
        <w:rPr>
          <w:ins w:id="21826" w:author="CR1189" w:date="2023-11-06T14:18:00Z"/>
        </w:rPr>
      </w:pPr>
      <w:ins w:id="21827" w:author="CR1189" w:date="2023-11-06T14:18:00Z">
        <w:r>
          <w:tab/>
          <w:t>iE-Extensions</w:t>
        </w:r>
        <w:r>
          <w:tab/>
        </w:r>
        <w:r>
          <w:tab/>
        </w:r>
        <w:r>
          <w:tab/>
        </w:r>
        <w:r>
          <w:tab/>
          <w:t>ProtocolExtensionContainer { { MBS-Multicast-DU2CU-Cell-Item-ExtIEs} } OPTIONAL,</w:t>
        </w:r>
      </w:ins>
    </w:p>
    <w:p w14:paraId="4CB97B8F" w14:textId="77777777" w:rsidR="00C410D6" w:rsidRDefault="00C410D6" w:rsidP="00C410D6">
      <w:pPr>
        <w:pStyle w:val="PL"/>
        <w:rPr>
          <w:ins w:id="21828" w:author="CR1189" w:date="2023-11-06T14:18:00Z"/>
        </w:rPr>
      </w:pPr>
      <w:ins w:id="21829" w:author="CR1189" w:date="2023-11-06T14:18:00Z">
        <w:r>
          <w:tab/>
          <w:t>...</w:t>
        </w:r>
      </w:ins>
    </w:p>
    <w:p w14:paraId="02C60537" w14:textId="77777777" w:rsidR="00C410D6" w:rsidRDefault="00C410D6" w:rsidP="00C410D6">
      <w:pPr>
        <w:pStyle w:val="PL"/>
        <w:rPr>
          <w:ins w:id="21830" w:author="CR1189" w:date="2023-11-06T14:18:00Z"/>
        </w:rPr>
      </w:pPr>
      <w:ins w:id="21831" w:author="CR1189" w:date="2023-11-06T14:18:00Z">
        <w:r>
          <w:t>}</w:t>
        </w:r>
      </w:ins>
    </w:p>
    <w:p w14:paraId="01C2CC20" w14:textId="77777777" w:rsidR="00C410D6" w:rsidRDefault="00C410D6" w:rsidP="00C410D6">
      <w:pPr>
        <w:pStyle w:val="PL"/>
        <w:rPr>
          <w:ins w:id="21832" w:author="CR1189" w:date="2023-11-06T14:18:00Z"/>
        </w:rPr>
      </w:pPr>
    </w:p>
    <w:p w14:paraId="291DA37F" w14:textId="77777777" w:rsidR="00C410D6" w:rsidRDefault="00C410D6" w:rsidP="00C410D6">
      <w:pPr>
        <w:pStyle w:val="PL"/>
        <w:rPr>
          <w:ins w:id="21833" w:author="CR1189" w:date="2023-11-06T14:18:00Z"/>
        </w:rPr>
      </w:pPr>
      <w:ins w:id="21834" w:author="CR1189" w:date="2023-11-06T14:18:00Z">
        <w:r>
          <w:t>MBS-Multicast-DU2CU-Cell-Item-ExtIEs F1AP-PROTOCOL-EXTENSION ::= {</w:t>
        </w:r>
      </w:ins>
    </w:p>
    <w:p w14:paraId="71160EA1" w14:textId="77777777" w:rsidR="00C410D6" w:rsidRDefault="00C410D6" w:rsidP="00C410D6">
      <w:pPr>
        <w:pStyle w:val="PL"/>
        <w:rPr>
          <w:ins w:id="21835" w:author="CR1189" w:date="2023-11-06T14:18:00Z"/>
        </w:rPr>
      </w:pPr>
      <w:ins w:id="21836" w:author="CR1189" w:date="2023-11-06T14:18:00Z">
        <w:r>
          <w:tab/>
          <w:t>...</w:t>
        </w:r>
      </w:ins>
    </w:p>
    <w:p w14:paraId="763C2455" w14:textId="77777777" w:rsidR="00C410D6" w:rsidRDefault="00C410D6" w:rsidP="00C410D6">
      <w:pPr>
        <w:pStyle w:val="PL"/>
        <w:rPr>
          <w:ins w:id="21837" w:author="CR1189" w:date="2023-11-06T14:18:00Z"/>
        </w:rPr>
      </w:pPr>
      <w:ins w:id="21838" w:author="CR1189" w:date="2023-11-06T14:18:00Z">
        <w:r>
          <w:lastRenderedPageBreak/>
          <w:t>}</w:t>
        </w:r>
      </w:ins>
    </w:p>
    <w:p w14:paraId="7C4AB5CE" w14:textId="77777777" w:rsidR="00C410D6" w:rsidRDefault="00C410D6" w:rsidP="00C410D6">
      <w:pPr>
        <w:pStyle w:val="PL"/>
        <w:rPr>
          <w:ins w:id="21839" w:author="CR1189" w:date="2023-11-06T14:18:00Z"/>
        </w:rPr>
      </w:pPr>
    </w:p>
    <w:p w14:paraId="592D9373" w14:textId="77777777" w:rsidR="00C410D6" w:rsidRDefault="00C410D6" w:rsidP="00C410D6">
      <w:pPr>
        <w:pStyle w:val="PL"/>
        <w:rPr>
          <w:ins w:id="21840" w:author="CR1189" w:date="2023-11-06T14:18:00Z"/>
          <w:bCs/>
          <w:iCs/>
        </w:rPr>
      </w:pPr>
      <w:ins w:id="21841" w:author="CR1189" w:date="2023-11-06T14:18:00Z">
        <w:r>
          <w:rPr>
            <w:bCs/>
            <w:iCs/>
          </w:rPr>
          <w:t>MBSMulticastConfigurationResponseInfo ::= CHOICE</w:t>
        </w:r>
        <w:r w:rsidRPr="00F85EA2">
          <w:rPr>
            <w:noProof w:val="0"/>
            <w:snapToGrid w:val="0"/>
          </w:rPr>
          <w:t xml:space="preserve"> {</w:t>
        </w:r>
      </w:ins>
    </w:p>
    <w:p w14:paraId="447E871B" w14:textId="77777777" w:rsidR="00C410D6" w:rsidRDefault="00C410D6" w:rsidP="00C410D6">
      <w:pPr>
        <w:pStyle w:val="PL"/>
        <w:rPr>
          <w:ins w:id="21842" w:author="CR1189" w:date="2023-11-06T14:18:00Z"/>
          <w:bCs/>
          <w:iCs/>
        </w:rPr>
      </w:pPr>
      <w:ins w:id="21843" w:author="CR1189" w:date="2023-11-06T14:18:00Z">
        <w:r>
          <w:rPr>
            <w:bCs/>
            <w:iCs/>
          </w:rPr>
          <w:tab/>
          <w:t>mbsMulticastConfiguration-available</w:t>
        </w:r>
        <w:r>
          <w:rPr>
            <w:bCs/>
            <w:iCs/>
          </w:rPr>
          <w:tab/>
        </w:r>
        <w:r>
          <w:rPr>
            <w:bCs/>
            <w:iCs/>
          </w:rPr>
          <w:tab/>
        </w:r>
        <w:r>
          <w:rPr>
            <w:bCs/>
            <w:iCs/>
          </w:rPr>
          <w:tab/>
          <w:t>OCTET STRING,</w:t>
        </w:r>
      </w:ins>
    </w:p>
    <w:p w14:paraId="4511F8F7" w14:textId="77777777" w:rsidR="00C410D6" w:rsidRDefault="00C410D6" w:rsidP="00C410D6">
      <w:pPr>
        <w:pStyle w:val="PL"/>
        <w:rPr>
          <w:ins w:id="21844" w:author="CR1189" w:date="2023-11-06T14:18:00Z"/>
        </w:rPr>
      </w:pPr>
      <w:ins w:id="21845" w:author="CR1189" w:date="2023-11-06T14:18:00Z">
        <w:r>
          <w:rPr>
            <w:bCs/>
            <w:iCs/>
          </w:rPr>
          <w:tab/>
          <w:t>mbsMulticastConfiguration-notavailable</w:t>
        </w:r>
        <w:r>
          <w:rPr>
            <w:bCs/>
            <w:iCs/>
          </w:rPr>
          <w:tab/>
        </w:r>
        <w:r>
          <w:rPr>
            <w:bCs/>
            <w:iCs/>
          </w:rPr>
          <w:tab/>
          <w:t>ENUMERATED {not-available, ...},</w:t>
        </w:r>
      </w:ins>
    </w:p>
    <w:p w14:paraId="5D88F39F" w14:textId="77777777" w:rsidR="00C410D6" w:rsidRDefault="00C410D6" w:rsidP="00C410D6">
      <w:pPr>
        <w:pStyle w:val="PL"/>
        <w:rPr>
          <w:ins w:id="21846" w:author="CR1189" w:date="2023-11-06T14:18:00Z"/>
        </w:rPr>
      </w:pPr>
      <w:ins w:id="21847" w:author="CR1189" w:date="2023-11-06T14:18:00Z">
        <w:r>
          <w:tab/>
          <w:t>choice-extension</w:t>
        </w:r>
        <w:r>
          <w:tab/>
        </w:r>
        <w:r>
          <w:tab/>
          <w:t>ProtocolIE-SingleContainer { {</w:t>
        </w:r>
        <w:r>
          <w:rPr>
            <w:bCs/>
            <w:iCs/>
          </w:rPr>
          <w:t>MBSMulticastConfigurationResponseInfo</w:t>
        </w:r>
        <w:r>
          <w:t>-ExtIEs} }</w:t>
        </w:r>
      </w:ins>
    </w:p>
    <w:p w14:paraId="69F6F712" w14:textId="77777777" w:rsidR="00C410D6" w:rsidRDefault="00C410D6" w:rsidP="00C410D6">
      <w:pPr>
        <w:pStyle w:val="PL"/>
        <w:rPr>
          <w:ins w:id="21848" w:author="CR1189" w:date="2023-11-06T14:18:00Z"/>
          <w:rFonts w:eastAsia="FangSong"/>
        </w:rPr>
      </w:pPr>
      <w:ins w:id="21849" w:author="CR1189" w:date="2023-11-06T14:18:00Z">
        <w:r>
          <w:t>}</w:t>
        </w:r>
      </w:ins>
    </w:p>
    <w:p w14:paraId="42716559" w14:textId="77777777" w:rsidR="00C410D6" w:rsidRDefault="00C410D6" w:rsidP="00C410D6">
      <w:pPr>
        <w:pStyle w:val="PL"/>
        <w:rPr>
          <w:ins w:id="21850" w:author="CR1189" w:date="2023-11-06T14:18:00Z"/>
        </w:rPr>
      </w:pPr>
    </w:p>
    <w:p w14:paraId="1349F22F" w14:textId="77777777" w:rsidR="00C410D6" w:rsidRDefault="00C410D6" w:rsidP="00C410D6">
      <w:pPr>
        <w:pStyle w:val="PL"/>
        <w:rPr>
          <w:ins w:id="21851" w:author="CR1189" w:date="2023-11-06T14:18:00Z"/>
        </w:rPr>
      </w:pPr>
      <w:ins w:id="21852" w:author="CR1189" w:date="2023-11-06T14:18:00Z">
        <w:r>
          <w:rPr>
            <w:bCs/>
            <w:iCs/>
          </w:rPr>
          <w:t>MBSMulticastConfigurationResponseInfo</w:t>
        </w:r>
        <w:r>
          <w:t>-ExtIEs F1AP-PROTOCOL-IES ::= {</w:t>
        </w:r>
      </w:ins>
    </w:p>
    <w:p w14:paraId="16DCA94D" w14:textId="77777777" w:rsidR="00C410D6" w:rsidRDefault="00C410D6" w:rsidP="00C410D6">
      <w:pPr>
        <w:pStyle w:val="PL"/>
        <w:rPr>
          <w:ins w:id="21853" w:author="CR1189" w:date="2023-11-06T14:18:00Z"/>
        </w:rPr>
      </w:pPr>
      <w:ins w:id="21854" w:author="CR1189" w:date="2023-11-06T14:18:00Z">
        <w:r>
          <w:tab/>
          <w:t>...</w:t>
        </w:r>
      </w:ins>
    </w:p>
    <w:p w14:paraId="2A57B99A" w14:textId="77777777" w:rsidR="00C410D6" w:rsidRDefault="00C410D6" w:rsidP="00C410D6">
      <w:pPr>
        <w:pStyle w:val="PL"/>
        <w:rPr>
          <w:ins w:id="21855" w:author="CR1189" w:date="2023-11-06T14:18:00Z"/>
        </w:rPr>
      </w:pPr>
      <w:ins w:id="21856" w:author="CR1189" w:date="2023-11-06T14:18:00Z">
        <w:r>
          <w:t>}</w:t>
        </w:r>
      </w:ins>
    </w:p>
    <w:bookmarkEnd w:id="21723"/>
    <w:p w14:paraId="1613E829" w14:textId="77777777" w:rsidR="00C410D6" w:rsidRPr="007B67D4" w:rsidRDefault="00C410D6" w:rsidP="00F56CDB">
      <w:pPr>
        <w:pStyle w:val="PL"/>
        <w:spacing w:line="0" w:lineRule="atLeast"/>
        <w:rPr>
          <w:noProof w:val="0"/>
          <w:snapToGrid w:val="0"/>
        </w:rPr>
      </w:pPr>
    </w:p>
    <w:p w14:paraId="00C679E3" w14:textId="77777777" w:rsidR="0015520C" w:rsidRPr="007B67D4" w:rsidRDefault="0015520C" w:rsidP="0015520C">
      <w:pPr>
        <w:pStyle w:val="PL"/>
        <w:rPr>
          <w:ins w:id="21857" w:author="CR1140" w:date="2023-11-06T14:18:00Z"/>
          <w:snapToGrid w:val="0"/>
        </w:rPr>
      </w:pPr>
      <w:ins w:id="21858" w:author="CR1140" w:date="2023-11-06T14:18:00Z">
        <w:r w:rsidRPr="007B67D4">
          <w:rPr>
            <w:snapToGrid w:val="0"/>
          </w:rPr>
          <w:t>MT-SDT-Information ::= SEQUENCE {</w:t>
        </w:r>
      </w:ins>
    </w:p>
    <w:p w14:paraId="593EA3A6" w14:textId="77777777" w:rsidR="0015520C" w:rsidRPr="007B67D4" w:rsidRDefault="0015520C" w:rsidP="0015520C">
      <w:pPr>
        <w:pStyle w:val="PL"/>
        <w:rPr>
          <w:ins w:id="21859" w:author="CR1140" w:date="2023-11-06T14:18:00Z"/>
          <w:snapToGrid w:val="0"/>
        </w:rPr>
      </w:pPr>
      <w:ins w:id="21860" w:author="CR1140" w:date="2023-11-06T14:18:00Z">
        <w:r w:rsidRPr="007B67D4">
          <w:rPr>
            <w:snapToGrid w:val="0"/>
          </w:rPr>
          <w:tab/>
          <w:t>mt-SDT-Indicator</w:t>
        </w:r>
        <w:r w:rsidRPr="007B67D4">
          <w:rPr>
            <w:snapToGrid w:val="0"/>
          </w:rPr>
          <w:tab/>
          <w:t>MT-SDT-Indicator</w:t>
        </w:r>
      </w:ins>
    </w:p>
    <w:p w14:paraId="5318FB42" w14:textId="77777777" w:rsidR="0015520C" w:rsidRPr="007B67D4" w:rsidRDefault="0015520C" w:rsidP="0015520C">
      <w:pPr>
        <w:pStyle w:val="PL"/>
        <w:rPr>
          <w:ins w:id="21861" w:author="CR1140" w:date="2023-11-06T14:18:00Z"/>
          <w:snapToGrid w:val="0"/>
        </w:rPr>
      </w:pPr>
      <w:ins w:id="21862" w:author="CR1140" w:date="2023-11-06T14:18:00Z">
        <w:r w:rsidRPr="007B67D4">
          <w:rPr>
            <w:snapToGrid w:val="0"/>
          </w:rPr>
          <w:tab/>
          <w:t>iE-Extensions</w:t>
        </w:r>
        <w:r w:rsidRPr="007B67D4">
          <w:rPr>
            <w:snapToGrid w:val="0"/>
          </w:rPr>
          <w:tab/>
        </w:r>
        <w:r w:rsidRPr="007B67D4">
          <w:rPr>
            <w:snapToGrid w:val="0"/>
          </w:rPr>
          <w:tab/>
          <w:t>ProtocolExtensionContainer { { MT-SDT-Information-ExtIEs } } OPTIONAL</w:t>
        </w:r>
      </w:ins>
    </w:p>
    <w:p w14:paraId="006C041F" w14:textId="77777777" w:rsidR="0015520C" w:rsidRPr="00F02E40" w:rsidRDefault="0015520C" w:rsidP="0015520C">
      <w:pPr>
        <w:pStyle w:val="PL"/>
        <w:rPr>
          <w:ins w:id="21863" w:author="CR1140" w:date="2023-11-06T14:18:00Z"/>
          <w:snapToGrid w:val="0"/>
        </w:rPr>
      </w:pPr>
      <w:ins w:id="21864" w:author="CR1140" w:date="2023-11-06T14:18:00Z">
        <w:r w:rsidRPr="00F02E40">
          <w:rPr>
            <w:snapToGrid w:val="0"/>
          </w:rPr>
          <w:t>}</w:t>
        </w:r>
      </w:ins>
    </w:p>
    <w:p w14:paraId="4AE6D760" w14:textId="77777777" w:rsidR="0015520C" w:rsidRPr="00F02E40" w:rsidRDefault="0015520C" w:rsidP="0015520C">
      <w:pPr>
        <w:pStyle w:val="PL"/>
        <w:rPr>
          <w:ins w:id="21865" w:author="CR1140" w:date="2023-11-06T14:18:00Z"/>
          <w:snapToGrid w:val="0"/>
        </w:rPr>
      </w:pPr>
    </w:p>
    <w:p w14:paraId="14E16DF9" w14:textId="77777777" w:rsidR="0015520C" w:rsidRPr="00F02E40" w:rsidRDefault="0015520C" w:rsidP="0015520C">
      <w:pPr>
        <w:pStyle w:val="PL"/>
        <w:rPr>
          <w:ins w:id="21866" w:author="CR1140" w:date="2023-11-06T14:18:00Z"/>
          <w:snapToGrid w:val="0"/>
        </w:rPr>
      </w:pPr>
      <w:ins w:id="21867" w:author="CR1140" w:date="2023-11-06T14:18:00Z">
        <w:r>
          <w:rPr>
            <w:snapToGrid w:val="0"/>
          </w:rPr>
          <w:t>MT-</w:t>
        </w:r>
        <w:r w:rsidRPr="00F02E40">
          <w:rPr>
            <w:snapToGrid w:val="0"/>
          </w:rPr>
          <w:t>S</w:t>
        </w:r>
        <w:r>
          <w:rPr>
            <w:snapToGrid w:val="0"/>
          </w:rPr>
          <w:t>DT-I</w:t>
        </w:r>
        <w:r w:rsidRPr="00F02E40">
          <w:rPr>
            <w:snapToGrid w:val="0"/>
          </w:rPr>
          <w:t>nformation-ExtIEs F1AP-PROTOCOL-EXTENSION ::= {</w:t>
        </w:r>
      </w:ins>
    </w:p>
    <w:p w14:paraId="27449E35" w14:textId="77777777" w:rsidR="0015520C" w:rsidRPr="00F02E40" w:rsidRDefault="0015520C" w:rsidP="0015520C">
      <w:pPr>
        <w:pStyle w:val="PL"/>
        <w:rPr>
          <w:ins w:id="21868" w:author="CR1140" w:date="2023-11-06T14:18:00Z"/>
          <w:snapToGrid w:val="0"/>
        </w:rPr>
      </w:pPr>
      <w:ins w:id="21869" w:author="CR1140" w:date="2023-11-06T14:18:00Z">
        <w:r w:rsidRPr="00F02E40">
          <w:rPr>
            <w:snapToGrid w:val="0"/>
          </w:rPr>
          <w:tab/>
          <w:t>...</w:t>
        </w:r>
      </w:ins>
    </w:p>
    <w:p w14:paraId="0E762C4D" w14:textId="77777777" w:rsidR="0015520C" w:rsidRDefault="0015520C" w:rsidP="0015520C">
      <w:pPr>
        <w:pStyle w:val="PL"/>
        <w:rPr>
          <w:ins w:id="21870" w:author="CR1140" w:date="2023-11-06T14:18:00Z"/>
          <w:snapToGrid w:val="0"/>
        </w:rPr>
      </w:pPr>
      <w:ins w:id="21871" w:author="CR1140" w:date="2023-11-06T14:18:00Z">
        <w:r w:rsidRPr="00F02E40">
          <w:rPr>
            <w:snapToGrid w:val="0"/>
          </w:rPr>
          <w:t>}</w:t>
        </w:r>
      </w:ins>
    </w:p>
    <w:p w14:paraId="668E3FAA" w14:textId="77777777" w:rsidR="0015520C" w:rsidRDefault="0015520C" w:rsidP="0015520C">
      <w:pPr>
        <w:spacing w:after="0"/>
        <w:rPr>
          <w:ins w:id="21872" w:author="CR1140" w:date="2023-11-06T14:18:00Z"/>
          <w:snapToGrid w:val="0"/>
        </w:rPr>
      </w:pPr>
    </w:p>
    <w:p w14:paraId="1F2EE64E" w14:textId="7A2D57B6" w:rsidR="00F56CDB" w:rsidRPr="00DA11D0" w:rsidRDefault="0015520C" w:rsidP="0015520C">
      <w:pPr>
        <w:pStyle w:val="PL"/>
        <w:rPr>
          <w:noProof w:val="0"/>
          <w:snapToGrid w:val="0"/>
        </w:rPr>
      </w:pPr>
      <w:ins w:id="21873" w:author="CR1140" w:date="2023-11-06T14:18:00Z">
        <w:r>
          <w:rPr>
            <w:snapToGrid w:val="0"/>
          </w:rPr>
          <w:t>MT-</w:t>
        </w:r>
        <w:r w:rsidRPr="00F02E40">
          <w:rPr>
            <w:snapToGrid w:val="0"/>
          </w:rPr>
          <w:t>S</w:t>
        </w:r>
        <w:r>
          <w:rPr>
            <w:snapToGrid w:val="0"/>
          </w:rPr>
          <w:t>DT-I</w:t>
        </w:r>
        <w:r w:rsidRPr="00F02E40">
          <w:rPr>
            <w:snapToGrid w:val="0"/>
          </w:rPr>
          <w:t>n</w:t>
        </w:r>
        <w:r>
          <w:rPr>
            <w:snapToGrid w:val="0"/>
          </w:rPr>
          <w:t>dicator ::= ENUMERATED {true, ...}</w:t>
        </w:r>
      </w:ins>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21874" w:name="_Hlk114049939"/>
      <w:r w:rsidRPr="00F85EA2">
        <w:rPr>
          <w:noProof w:val="0"/>
        </w:rPr>
        <w:t>MulticastF1UContext-Setup</w:t>
      </w:r>
      <w:r w:rsidRPr="00F85EA2">
        <w:rPr>
          <w:rFonts w:eastAsia="SimSun"/>
        </w:rPr>
        <w:t>-Item</w:t>
      </w:r>
      <w:bookmarkEnd w:id="21874"/>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lastRenderedPageBreak/>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089BB2F2" w14:textId="77777777" w:rsidR="00243448"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ins w:id="21875" w:author="CR1180" w:date="2023-11-06T14:18:00Z">
        <w:r w:rsidR="00243448" w:rsidRPr="00E33236">
          <w:rPr>
            <w:rFonts w:eastAsia="SimSun"/>
            <w:snapToGrid w:val="0"/>
          </w:rPr>
          <w:t>|</w:t>
        </w:r>
      </w:ins>
    </w:p>
    <w:p w14:paraId="7C5689D1" w14:textId="09462AF4" w:rsidR="004377D3" w:rsidRDefault="00243448" w:rsidP="004377D3">
      <w:pPr>
        <w:pStyle w:val="PL"/>
        <w:rPr>
          <w:rFonts w:eastAsia="SimSun"/>
          <w:snapToGrid w:val="0"/>
        </w:rPr>
      </w:pPr>
      <w:ins w:id="21876" w:author="CR1180" w:date="2023-11-06T14:18:00Z">
        <w:r w:rsidRPr="00E33236">
          <w:rPr>
            <w:rFonts w:eastAsia="SimSun"/>
            <w:snapToGrid w:val="0"/>
          </w:rPr>
          <w:tab/>
          <w:t>{ ID id-UL-</w:t>
        </w:r>
        <w:r>
          <w:rPr>
            <w:rFonts w:eastAsia="SimSun"/>
            <w:snapToGrid w:val="0"/>
          </w:rPr>
          <w:t>RSCP</w:t>
        </w:r>
        <w:r>
          <w:rPr>
            <w:rFonts w:eastAsia="SimSun"/>
            <w:snapToGrid w:val="0"/>
          </w:rPr>
          <w:tab/>
        </w:r>
        <w:r>
          <w:rPr>
            <w:rFonts w:eastAsia="SimSun"/>
            <w:snapToGrid w:val="0"/>
          </w:rPr>
          <w:tab/>
        </w:r>
        <w:r>
          <w:rPr>
            <w:rFonts w:eastAsia="SimSun"/>
            <w:snapToGrid w:val="0"/>
          </w:rPr>
          <w:tab/>
        </w:r>
        <w:r w:rsidRPr="00E33236">
          <w:rPr>
            <w:rFonts w:eastAsia="SimSun"/>
            <w:snapToGrid w:val="0"/>
          </w:rPr>
          <w:t>CRITICALITY reject TYPE UL-</w:t>
        </w:r>
        <w:r>
          <w:rPr>
            <w:rFonts w:eastAsia="SimSun"/>
            <w:snapToGrid w:val="0"/>
          </w:rPr>
          <w:t>RSCP</w:t>
        </w:r>
        <w:r w:rsidRPr="00E33236">
          <w:rPr>
            <w:rFonts w:eastAsia="SimSun"/>
            <w:snapToGrid w:val="0"/>
          </w:rPr>
          <w:tab/>
        </w:r>
        <w:r>
          <w:rPr>
            <w:rFonts w:eastAsia="SimSun"/>
            <w:snapToGrid w:val="0"/>
          </w:rPr>
          <w:tab/>
        </w:r>
        <w:r>
          <w:rPr>
            <w:rFonts w:eastAsia="SimSun"/>
            <w:snapToGrid w:val="0"/>
          </w:rPr>
          <w:tab/>
        </w:r>
        <w:r w:rsidRPr="00E33236">
          <w:rPr>
            <w:rFonts w:eastAsia="SimSun"/>
            <w:snapToGrid w:val="0"/>
          </w:rPr>
          <w:t>PRESENCE mandatory}</w:t>
        </w:r>
      </w:ins>
      <w:r w:rsidR="004377D3">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Default="00E52955" w:rsidP="00A55ED4">
      <w:pPr>
        <w:pStyle w:val="PL"/>
        <w:rPr>
          <w:ins w:id="21877" w:author="CR1176" w:date="2023-11-09T13:51:00Z"/>
          <w:noProof w:val="0"/>
          <w:snapToGrid w:val="0"/>
        </w:rPr>
      </w:pPr>
    </w:p>
    <w:p w14:paraId="23D4ADDB"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78" w:author="CR1176" w:date="2023-11-09T13:51:00Z"/>
          <w:rFonts w:ascii="Courier New" w:hAnsi="Courier New"/>
          <w:noProof/>
          <w:snapToGrid w:val="0"/>
          <w:sz w:val="16"/>
          <w:lang w:val="en-US"/>
        </w:rPr>
      </w:pPr>
      <w:ins w:id="21879" w:author="CR1176" w:date="2023-11-09T13:51:00Z">
        <w:r>
          <w:rPr>
            <w:rFonts w:ascii="Courier New" w:hAnsi="Courier New" w:cs="Courier New"/>
            <w:noProof/>
            <w:sz w:val="16"/>
            <w:szCs w:val="22"/>
            <w:lang w:eastAsia="zh-CN"/>
          </w:rPr>
          <w:t xml:space="preserve">Mobile-TRP-LocationInformation </w:t>
        </w:r>
        <w:r>
          <w:rPr>
            <w:rFonts w:ascii="Courier New" w:hAnsi="Courier New"/>
            <w:noProof/>
            <w:snapToGrid w:val="0"/>
            <w:sz w:val="16"/>
            <w:lang w:val="en-US"/>
          </w:rPr>
          <w:t>::= SEQUENCE {</w:t>
        </w:r>
      </w:ins>
    </w:p>
    <w:p w14:paraId="311E811A"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80" w:author="CR1176" w:date="2023-11-09T13:51:00Z"/>
          <w:rFonts w:ascii="Courier New" w:hAnsi="Courier New"/>
          <w:noProof/>
          <w:snapToGrid w:val="0"/>
          <w:sz w:val="16"/>
          <w:lang w:val="en-US"/>
        </w:rPr>
      </w:pPr>
      <w:ins w:id="21881" w:author="CR1176" w:date="2023-11-09T13:51:00Z">
        <w:r>
          <w:rPr>
            <w:rFonts w:ascii="Courier New" w:hAnsi="Courier New"/>
            <w:noProof/>
            <w:snapToGrid w:val="0"/>
            <w:sz w:val="16"/>
            <w:lang w:val="en-US"/>
          </w:rPr>
          <w:tab/>
          <w:t>location-Information</w:t>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r>
        <w:r w:rsidRPr="00071458">
          <w:rPr>
            <w:rFonts w:ascii="Courier New" w:eastAsia="SimSun" w:hAnsi="Courier New"/>
            <w:noProof/>
            <w:snapToGrid w:val="0"/>
            <w:sz w:val="16"/>
            <w:lang w:val="en-US"/>
          </w:rPr>
          <w:t>OCTET STRING</w:t>
        </w:r>
        <w:r w:rsidRPr="00071458">
          <w:rPr>
            <w:rFonts w:ascii="Courier New" w:eastAsia="SimSun" w:hAnsi="Courier New"/>
            <w:noProof/>
            <w:snapToGrid w:val="0"/>
            <w:sz w:val="16"/>
            <w:lang w:val="en-US"/>
          </w:rPr>
          <w:tab/>
          <w:t>OPTIONAL</w:t>
        </w:r>
        <w:r>
          <w:rPr>
            <w:rFonts w:ascii="Courier New" w:hAnsi="Courier New"/>
            <w:noProof/>
            <w:snapToGrid w:val="0"/>
            <w:sz w:val="16"/>
            <w:lang w:val="en-US"/>
          </w:rPr>
          <w:t>,</w:t>
        </w:r>
      </w:ins>
    </w:p>
    <w:p w14:paraId="7A4B946A"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82" w:author="CR1176" w:date="2023-11-09T13:51:00Z"/>
          <w:rFonts w:ascii="Courier New" w:hAnsi="Courier New"/>
          <w:noProof/>
          <w:snapToGrid w:val="0"/>
          <w:sz w:val="16"/>
          <w:lang w:val="en-US"/>
        </w:rPr>
      </w:pPr>
      <w:ins w:id="21883" w:author="CR1176" w:date="2023-11-09T13:51:00Z">
        <w:r>
          <w:rPr>
            <w:rFonts w:ascii="Courier New" w:hAnsi="Courier New"/>
            <w:noProof/>
            <w:snapToGrid w:val="0"/>
            <w:sz w:val="16"/>
            <w:lang w:val="en-US"/>
          </w:rPr>
          <w:tab/>
          <w:t>velocity-Information</w:t>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r>
        <w:r w:rsidRPr="00071458">
          <w:rPr>
            <w:rFonts w:ascii="Courier New" w:eastAsia="SimSun" w:hAnsi="Courier New"/>
            <w:noProof/>
            <w:snapToGrid w:val="0"/>
            <w:sz w:val="16"/>
            <w:lang w:val="en-US"/>
          </w:rPr>
          <w:t>OCTET STRING</w:t>
        </w:r>
        <w:r w:rsidRPr="00071458">
          <w:rPr>
            <w:rFonts w:ascii="Courier New" w:eastAsia="SimSun" w:hAnsi="Courier New"/>
            <w:noProof/>
            <w:snapToGrid w:val="0"/>
            <w:sz w:val="16"/>
            <w:lang w:val="en-US"/>
          </w:rPr>
          <w:tab/>
          <w:t>OPTIONAL</w:t>
        </w:r>
        <w:r>
          <w:rPr>
            <w:rFonts w:ascii="Courier New" w:hAnsi="Courier New"/>
            <w:noProof/>
            <w:snapToGrid w:val="0"/>
            <w:sz w:val="16"/>
            <w:lang w:val="en-US"/>
          </w:rPr>
          <w:t>,</w:t>
        </w:r>
      </w:ins>
    </w:p>
    <w:p w14:paraId="40899BC5"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84" w:author="CR1176" w:date="2023-11-09T13:51:00Z"/>
          <w:rFonts w:ascii="Courier New" w:hAnsi="Courier New"/>
          <w:noProof/>
          <w:snapToGrid w:val="0"/>
          <w:sz w:val="16"/>
          <w:lang w:val="en-US"/>
        </w:rPr>
      </w:pPr>
      <w:ins w:id="21885" w:author="CR1176" w:date="2023-11-09T13:51:00Z">
        <w:r>
          <w:rPr>
            <w:rFonts w:ascii="Courier New" w:hAnsi="Courier New"/>
            <w:noProof/>
            <w:snapToGrid w:val="0"/>
            <w:sz w:val="16"/>
            <w:lang w:val="en-US"/>
          </w:rPr>
          <w:tab/>
          <w:t>location-time-stamp</w:t>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t>TimeStamp</w:t>
        </w:r>
        <w:r>
          <w:rPr>
            <w:rFonts w:ascii="Courier New" w:hAnsi="Courier New"/>
            <w:noProof/>
            <w:snapToGrid w:val="0"/>
            <w:sz w:val="16"/>
            <w:lang w:val="en-US"/>
          </w:rPr>
          <w:tab/>
        </w:r>
        <w:r>
          <w:rPr>
            <w:rFonts w:ascii="Courier New" w:hAnsi="Courier New"/>
            <w:noProof/>
            <w:snapToGrid w:val="0"/>
            <w:sz w:val="16"/>
            <w:lang w:val="en-US"/>
          </w:rPr>
          <w:tab/>
          <w:t>OPTIONAL,</w:t>
        </w:r>
      </w:ins>
    </w:p>
    <w:p w14:paraId="7A29B8BE"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86" w:author="CR1176" w:date="2023-11-09T13:51:00Z"/>
          <w:rFonts w:ascii="Courier New" w:hAnsi="Courier New"/>
          <w:noProof/>
          <w:snapToGrid w:val="0"/>
          <w:sz w:val="16"/>
          <w:lang w:val="en-US"/>
        </w:rPr>
      </w:pPr>
      <w:ins w:id="21887" w:author="CR1176" w:date="2023-11-09T13:51:00Z">
        <w:r>
          <w:rPr>
            <w:rFonts w:ascii="Courier New" w:hAnsi="Courier New"/>
            <w:noProof/>
            <w:snapToGrid w:val="0"/>
            <w:sz w:val="16"/>
            <w:lang w:val="en-US"/>
          </w:rPr>
          <w:tab/>
          <w:t>iE-Extensions</w:t>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r>
        <w:r>
          <w:rPr>
            <w:rFonts w:ascii="Courier New" w:hAnsi="Courier New"/>
            <w:noProof/>
            <w:snapToGrid w:val="0"/>
            <w:sz w:val="16"/>
            <w:lang w:val="en-US"/>
          </w:rPr>
          <w:tab/>
          <w:t xml:space="preserve">ProtocolExtensionContainer { { </w:t>
        </w:r>
        <w:r>
          <w:rPr>
            <w:rFonts w:ascii="Courier New" w:hAnsi="Courier New" w:cs="Courier New"/>
            <w:noProof/>
            <w:sz w:val="16"/>
            <w:szCs w:val="22"/>
            <w:lang w:eastAsia="zh-CN"/>
          </w:rPr>
          <w:t>Mobile-TRP-LocationInformation</w:t>
        </w:r>
        <w:r>
          <w:rPr>
            <w:rFonts w:ascii="Courier New" w:hAnsi="Courier New"/>
            <w:noProof/>
            <w:snapToGrid w:val="0"/>
            <w:sz w:val="16"/>
            <w:lang w:val="en-US"/>
          </w:rPr>
          <w:t>-ExtIEs} } OPTIONAL,</w:t>
        </w:r>
      </w:ins>
    </w:p>
    <w:p w14:paraId="2DA14B9C"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88" w:author="CR1176" w:date="2023-11-09T13:51:00Z"/>
          <w:rFonts w:ascii="Courier New" w:hAnsi="Courier New"/>
          <w:noProof/>
          <w:snapToGrid w:val="0"/>
          <w:sz w:val="16"/>
          <w:lang w:val="en-US"/>
        </w:rPr>
      </w:pPr>
      <w:ins w:id="21889" w:author="CR1176" w:date="2023-11-09T13:51:00Z">
        <w:r>
          <w:rPr>
            <w:rFonts w:ascii="Courier New" w:hAnsi="Courier New"/>
            <w:noProof/>
            <w:snapToGrid w:val="0"/>
            <w:sz w:val="16"/>
            <w:lang w:val="en-US"/>
          </w:rPr>
          <w:tab/>
          <w:t>...</w:t>
        </w:r>
      </w:ins>
    </w:p>
    <w:p w14:paraId="1FDE5972"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0" w:author="CR1176" w:date="2023-11-09T13:51:00Z"/>
          <w:rFonts w:ascii="Courier New" w:hAnsi="Courier New"/>
          <w:noProof/>
          <w:snapToGrid w:val="0"/>
          <w:sz w:val="16"/>
          <w:lang w:val="en-US"/>
        </w:rPr>
      </w:pPr>
      <w:ins w:id="21891" w:author="CR1176" w:date="2023-11-09T13:51:00Z">
        <w:r>
          <w:rPr>
            <w:rFonts w:ascii="Courier New" w:hAnsi="Courier New"/>
            <w:noProof/>
            <w:snapToGrid w:val="0"/>
            <w:sz w:val="16"/>
            <w:lang w:val="en-US"/>
          </w:rPr>
          <w:t>}</w:t>
        </w:r>
      </w:ins>
    </w:p>
    <w:p w14:paraId="301A1F9D"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2" w:author="CR1176" w:date="2023-11-09T13:51:00Z"/>
          <w:rFonts w:ascii="Courier New" w:hAnsi="Courier New"/>
          <w:noProof/>
          <w:snapToGrid w:val="0"/>
          <w:sz w:val="16"/>
          <w:lang w:val="en-US"/>
        </w:rPr>
      </w:pPr>
    </w:p>
    <w:p w14:paraId="753BA286"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3" w:author="CR1176" w:date="2023-11-09T13:51:00Z"/>
          <w:rFonts w:ascii="Courier New" w:hAnsi="Courier New"/>
          <w:noProof/>
          <w:snapToGrid w:val="0"/>
          <w:sz w:val="16"/>
          <w:lang w:val="en-US"/>
        </w:rPr>
      </w:pPr>
      <w:ins w:id="21894" w:author="CR1176" w:date="2023-11-09T13:51:00Z">
        <w:r>
          <w:rPr>
            <w:rFonts w:ascii="Courier New" w:hAnsi="Courier New" w:cs="Courier New"/>
            <w:noProof/>
            <w:sz w:val="16"/>
            <w:szCs w:val="22"/>
            <w:lang w:eastAsia="zh-CN"/>
          </w:rPr>
          <w:t>Mobile-TRP-LocationInformation</w:t>
        </w:r>
        <w:r>
          <w:rPr>
            <w:rFonts w:ascii="Courier New" w:hAnsi="Courier New"/>
            <w:noProof/>
            <w:snapToGrid w:val="0"/>
            <w:sz w:val="16"/>
            <w:lang w:val="en-US"/>
          </w:rPr>
          <w:t>-ExtIEs</w:t>
        </w:r>
        <w:r w:rsidRPr="00071458">
          <w:rPr>
            <w:rFonts w:ascii="Courier New" w:hAnsi="Courier New"/>
            <w:noProof/>
            <w:snapToGrid w:val="0"/>
            <w:sz w:val="16"/>
            <w:lang w:val="en-US"/>
          </w:rPr>
          <w:t xml:space="preserve"> F1AP-PROTOCOL-EXTENSION ::= {</w:t>
        </w:r>
      </w:ins>
    </w:p>
    <w:p w14:paraId="0BD6DC61"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5" w:author="CR1176" w:date="2023-11-09T13:51:00Z"/>
          <w:rFonts w:ascii="Courier New" w:hAnsi="Courier New"/>
          <w:noProof/>
          <w:snapToGrid w:val="0"/>
          <w:sz w:val="16"/>
        </w:rPr>
      </w:pPr>
      <w:ins w:id="21896" w:author="CR1176" w:date="2023-11-09T13:51:00Z">
        <w:r w:rsidRPr="00071458">
          <w:rPr>
            <w:rFonts w:ascii="Courier New" w:hAnsi="Courier New"/>
            <w:noProof/>
            <w:snapToGrid w:val="0"/>
            <w:sz w:val="16"/>
            <w:lang w:val="en-US"/>
          </w:rPr>
          <w:tab/>
        </w:r>
        <w:r>
          <w:rPr>
            <w:rFonts w:ascii="Courier New" w:hAnsi="Courier New"/>
            <w:noProof/>
            <w:snapToGrid w:val="0"/>
            <w:sz w:val="16"/>
          </w:rPr>
          <w:t>...</w:t>
        </w:r>
      </w:ins>
    </w:p>
    <w:p w14:paraId="4CD125B7"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7" w:author="CR1176" w:date="2023-11-09T13:51:00Z"/>
          <w:rFonts w:ascii="Courier New" w:hAnsi="Courier New"/>
          <w:noProof/>
          <w:snapToGrid w:val="0"/>
          <w:sz w:val="16"/>
        </w:rPr>
      </w:pPr>
      <w:ins w:id="21898" w:author="CR1176" w:date="2023-11-09T13:51:00Z">
        <w:r>
          <w:rPr>
            <w:rFonts w:ascii="Courier New" w:hAnsi="Courier New"/>
            <w:noProof/>
            <w:snapToGrid w:val="0"/>
            <w:sz w:val="16"/>
          </w:rPr>
          <w:t>}</w:t>
        </w:r>
      </w:ins>
    </w:p>
    <w:p w14:paraId="0EA0CB54"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21899" w:author="CR1176" w:date="2023-11-09T13:51:00Z"/>
          <w:rFonts w:ascii="Courier New" w:hAnsi="Courier New"/>
          <w:noProof/>
          <w:snapToGrid w:val="0"/>
          <w:sz w:val="16"/>
          <w:lang w:val="en-US"/>
        </w:rPr>
      </w:pPr>
    </w:p>
    <w:p w14:paraId="49A513EE"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21900" w:author="CR1176" w:date="2023-11-09T13:51:00Z"/>
          <w:rFonts w:ascii="Courier New" w:hAnsi="Courier New"/>
          <w:noProof/>
          <w:snapToGrid w:val="0"/>
          <w:sz w:val="16"/>
          <w:lang w:val="en-US"/>
        </w:rPr>
      </w:pPr>
      <w:ins w:id="21901" w:author="CR1176" w:date="2023-11-09T13:51:00Z">
        <w:r>
          <w:rPr>
            <w:rFonts w:ascii="Courier New" w:hAnsi="Courier New"/>
            <w:noProof/>
            <w:snapToGrid w:val="0"/>
            <w:sz w:val="16"/>
          </w:rPr>
          <w:t xml:space="preserve">Mobile-IAB-MT-UE-ID ::= </w:t>
        </w:r>
        <w:r w:rsidRPr="00071458">
          <w:rPr>
            <w:rFonts w:ascii="Courier New" w:eastAsia="SimSun" w:hAnsi="Courier New"/>
            <w:noProof/>
            <w:snapToGrid w:val="0"/>
            <w:sz w:val="16"/>
            <w:lang w:val="en-US"/>
          </w:rPr>
          <w:t>OCTET STRING</w:t>
        </w:r>
      </w:ins>
    </w:p>
    <w:p w14:paraId="1703C167" w14:textId="77777777" w:rsidR="00ED124A" w:rsidRDefault="00ED124A" w:rsidP="00A55ED4">
      <w:pPr>
        <w:pStyle w:val="PL"/>
        <w:rPr>
          <w:ins w:id="21902" w:author="CR1176" w:date="2023-11-09T13:51:00Z"/>
          <w:noProof w:val="0"/>
          <w:snapToGrid w:val="0"/>
        </w:rPr>
      </w:pPr>
    </w:p>
    <w:p w14:paraId="1D6B85F9" w14:textId="77777777" w:rsidR="00ED124A" w:rsidRPr="00EA5FA7" w:rsidRDefault="00ED124A"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Default="00A66D53" w:rsidP="009E6EC2">
      <w:pPr>
        <w:pStyle w:val="PL"/>
        <w:rPr>
          <w:ins w:id="21903" w:author="CR1219" w:date="2023-11-10T18:16:00Z"/>
        </w:rPr>
      </w:pPr>
    </w:p>
    <w:p w14:paraId="4AC06793"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04" w:author="CR1219" w:date="2023-11-10T18:16:00Z"/>
          <w:rFonts w:ascii="Courier New" w:eastAsia="SimSun" w:hAnsi="Courier New"/>
          <w:noProof/>
          <w:snapToGrid w:val="0"/>
          <w:sz w:val="16"/>
        </w:rPr>
      </w:pPr>
      <w:ins w:id="21905" w:author="CR1219" w:date="2023-11-10T18:16:00Z">
        <w:r w:rsidRPr="0095544F">
          <w:rPr>
            <w:rFonts w:ascii="Courier New" w:eastAsia="SimSun" w:hAnsi="Courier New"/>
            <w:noProof/>
            <w:snapToGrid w:val="0"/>
            <w:sz w:val="16"/>
          </w:rPr>
          <w:t>MonitoringRequest ::= SEQUENCE {</w:t>
        </w:r>
      </w:ins>
    </w:p>
    <w:p w14:paraId="52524712"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ins w:id="21906" w:author="CR1219" w:date="2023-11-10T18:16:00Z"/>
          <w:rFonts w:ascii="Courier New" w:eastAsia="Malgun Gothic" w:hAnsi="Courier New"/>
          <w:noProof/>
          <w:snapToGrid w:val="0"/>
          <w:sz w:val="16"/>
        </w:rPr>
      </w:pPr>
      <w:ins w:id="21907" w:author="CR1219" w:date="2023-11-10T18:16:00Z">
        <w:r w:rsidRPr="0095544F">
          <w:rPr>
            <w:rFonts w:ascii="Courier New" w:eastAsia="Malgun Gothic" w:hAnsi="Courier New"/>
            <w:noProof/>
            <w:snapToGrid w:val="0"/>
            <w:sz w:val="16"/>
          </w:rPr>
          <w:tab/>
          <w:t>monitoringDirection</w:t>
        </w:r>
        <w:r w:rsidRPr="0095544F">
          <w:rPr>
            <w:rFonts w:ascii="Courier New" w:eastAsia="Malgun Gothic" w:hAnsi="Courier New"/>
            <w:noProof/>
            <w:snapToGrid w:val="0"/>
            <w:sz w:val="16"/>
          </w:rPr>
          <w:tab/>
          <w:t>ENUMERATED { ul, dl, both, stop, ...},</w:t>
        </w:r>
      </w:ins>
    </w:p>
    <w:p w14:paraId="397D611F" w14:textId="77777777" w:rsidR="00837776" w:rsidRPr="00730DED"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s>
        <w:spacing w:after="0"/>
        <w:rPr>
          <w:ins w:id="21908" w:author="CR1219" w:date="2023-11-10T18:16:00Z"/>
          <w:rFonts w:ascii="Courier New" w:eastAsia="Malgun Gothic" w:hAnsi="Courier New"/>
          <w:noProof/>
          <w:snapToGrid w:val="0"/>
          <w:sz w:val="16"/>
          <w:lang w:val="fr-FR"/>
        </w:rPr>
      </w:pPr>
      <w:ins w:id="21909" w:author="CR1219" w:date="2023-11-10T18:16:00Z">
        <w:r w:rsidRPr="0095544F">
          <w:rPr>
            <w:rFonts w:ascii="Courier New" w:eastAsia="Malgun Gothic" w:hAnsi="Courier New"/>
            <w:noProof/>
            <w:snapToGrid w:val="0"/>
            <w:sz w:val="16"/>
          </w:rPr>
          <w:tab/>
        </w:r>
        <w:r w:rsidRPr="00730DED">
          <w:rPr>
            <w:rFonts w:ascii="Courier New" w:eastAsia="Malgun Gothic" w:hAnsi="Courier New"/>
            <w:noProof/>
            <w:snapToGrid w:val="0"/>
            <w:sz w:val="16"/>
            <w:lang w:val="fr-FR"/>
          </w:rPr>
          <w:t>iE-Extensions</w:t>
        </w:r>
        <w:r w:rsidRPr="00730DED">
          <w:rPr>
            <w:rFonts w:ascii="Courier New" w:eastAsia="Malgun Gothic" w:hAnsi="Courier New"/>
            <w:noProof/>
            <w:snapToGrid w:val="0"/>
            <w:sz w:val="16"/>
            <w:lang w:val="fr-FR"/>
          </w:rPr>
          <w:tab/>
          <w:t>ProtocolExtensionContainer { { MonitoringRequest-ExtIEs } }  OPTIONAL</w:t>
        </w:r>
      </w:ins>
    </w:p>
    <w:p w14:paraId="1A03A51A"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0" w:author="CR1219" w:date="2023-11-10T18:16:00Z"/>
          <w:rFonts w:ascii="Courier New" w:eastAsia="SimSun" w:hAnsi="Courier New"/>
          <w:noProof/>
          <w:snapToGrid w:val="0"/>
          <w:sz w:val="16"/>
        </w:rPr>
      </w:pPr>
      <w:ins w:id="21911" w:author="CR1219" w:date="2023-11-10T18:16:00Z">
        <w:r w:rsidRPr="0095544F">
          <w:rPr>
            <w:rFonts w:ascii="Courier New" w:eastAsia="SimSun" w:hAnsi="Courier New"/>
            <w:noProof/>
            <w:snapToGrid w:val="0"/>
            <w:sz w:val="16"/>
          </w:rPr>
          <w:t>}</w:t>
        </w:r>
      </w:ins>
    </w:p>
    <w:p w14:paraId="18E18AD3"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2" w:author="CR1219" w:date="2023-11-10T18:16:00Z"/>
          <w:rFonts w:ascii="Courier New" w:eastAsia="SimSun" w:hAnsi="Courier New"/>
          <w:noProof/>
          <w:snapToGrid w:val="0"/>
          <w:sz w:val="16"/>
        </w:rPr>
      </w:pPr>
    </w:p>
    <w:p w14:paraId="1F9772DB"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3" w:author="CR1219" w:date="2023-11-10T18:16:00Z"/>
          <w:rFonts w:ascii="Courier New" w:eastAsia="Malgun Gothic" w:hAnsi="Courier New"/>
          <w:noProof/>
          <w:snapToGrid w:val="0"/>
          <w:sz w:val="16"/>
        </w:rPr>
      </w:pPr>
      <w:ins w:id="21914" w:author="CR1219" w:date="2023-11-10T18:16:00Z">
        <w:r w:rsidRPr="0095544F">
          <w:rPr>
            <w:rFonts w:ascii="Courier New" w:eastAsia="Malgun Gothic" w:hAnsi="Courier New"/>
            <w:noProof/>
            <w:snapToGrid w:val="0"/>
            <w:sz w:val="16"/>
          </w:rPr>
          <w:t>MonitoringRequest-ExtIEs F1AP-PROTOCOL-EXTENSION ::= {</w:t>
        </w:r>
      </w:ins>
    </w:p>
    <w:p w14:paraId="101E09DD"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5" w:author="CR1219" w:date="2023-11-10T18:16:00Z"/>
          <w:rFonts w:ascii="Courier New" w:eastAsia="Malgun Gothic" w:hAnsi="Courier New"/>
          <w:noProof/>
          <w:snapToGrid w:val="0"/>
          <w:sz w:val="16"/>
        </w:rPr>
      </w:pPr>
      <w:ins w:id="21916" w:author="CR1219" w:date="2023-11-10T18:16:00Z">
        <w:r w:rsidRPr="0095544F">
          <w:rPr>
            <w:rFonts w:ascii="Courier New" w:eastAsia="Malgun Gothic" w:hAnsi="Courier New"/>
            <w:noProof/>
            <w:snapToGrid w:val="0"/>
            <w:sz w:val="16"/>
          </w:rPr>
          <w:tab/>
          <w:t>...</w:t>
        </w:r>
      </w:ins>
    </w:p>
    <w:p w14:paraId="6B6D0FA4"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7" w:author="CR1219" w:date="2023-11-10T18:16:00Z"/>
          <w:rFonts w:ascii="Courier New" w:eastAsia="Malgun Gothic" w:hAnsi="Courier New"/>
          <w:noProof/>
          <w:snapToGrid w:val="0"/>
          <w:sz w:val="16"/>
        </w:rPr>
      </w:pPr>
      <w:ins w:id="21918" w:author="CR1219" w:date="2023-11-10T18:16:00Z">
        <w:r w:rsidRPr="0095544F">
          <w:rPr>
            <w:rFonts w:ascii="Courier New" w:eastAsia="Malgun Gothic" w:hAnsi="Courier New"/>
            <w:noProof/>
            <w:snapToGrid w:val="0"/>
            <w:sz w:val="16"/>
          </w:rPr>
          <w:t>}</w:t>
        </w:r>
      </w:ins>
    </w:p>
    <w:p w14:paraId="51FDF4CC" w14:textId="77777777" w:rsidR="00837776" w:rsidRPr="0095544F"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19" w:author="CR1219" w:date="2023-11-10T18:16:00Z"/>
          <w:rFonts w:ascii="Courier New" w:eastAsia="Malgun Gothic" w:hAnsi="Courier New"/>
          <w:noProof/>
          <w:snapToGrid w:val="0"/>
          <w:sz w:val="16"/>
        </w:rPr>
      </w:pPr>
    </w:p>
    <w:p w14:paraId="376F23A3" w14:textId="1D4F27B2" w:rsidR="00837776" w:rsidRPr="00837776" w:rsidRDefault="00837776" w:rsidP="00837776">
      <w:pPr>
        <w:tabs>
          <w:tab w:val="left" w:pos="384"/>
          <w:tab w:val="left" w:pos="768"/>
          <w:tab w:val="left" w:pos="1152"/>
          <w:tab w:val="left" w:pos="153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ins w:id="21920" w:author="CR1219" w:date="2023-11-10T18:16:00Z">
        <w:r w:rsidRPr="0095544F">
          <w:rPr>
            <w:rFonts w:ascii="Courier New" w:hAnsi="Courier New"/>
            <w:noProof/>
            <w:snapToGrid w:val="0"/>
            <w:sz w:val="16"/>
          </w:rPr>
          <w:t>MonitoringStatus ::= ENUMERATED { active, not-active, ...}</w:t>
        </w:r>
      </w:ins>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7F1D58AF" w14:textId="77777777" w:rsidR="00E802CA" w:rsidRDefault="00E802CA" w:rsidP="00E802CA">
      <w:pPr>
        <w:pStyle w:val="PL"/>
      </w:pPr>
    </w:p>
    <w:p w14:paraId="0C744B74" w14:textId="77777777" w:rsidR="00E802CA" w:rsidRDefault="00E802CA" w:rsidP="00E802CA">
      <w:pPr>
        <w:pStyle w:val="PL"/>
        <w:rPr>
          <w:ins w:id="21921" w:author="CR1123"/>
        </w:rPr>
      </w:pPr>
    </w:p>
    <w:p w14:paraId="23E03B98" w14:textId="77777777" w:rsidR="00E802CA" w:rsidRDefault="00E802CA" w:rsidP="00E802CA">
      <w:pPr>
        <w:pStyle w:val="PL"/>
        <w:rPr>
          <w:ins w:id="21922" w:author="CR1123"/>
        </w:rPr>
      </w:pPr>
      <w:ins w:id="21923" w:author="CR1123">
        <w:r>
          <w:t xml:space="preserve">N3CIndirectPathAddition::= SEQUENCE { </w:t>
        </w:r>
      </w:ins>
    </w:p>
    <w:p w14:paraId="6C5B002C" w14:textId="77777777" w:rsidR="00E802CA" w:rsidRDefault="00E802CA" w:rsidP="00E802CA">
      <w:pPr>
        <w:pStyle w:val="PL"/>
        <w:rPr>
          <w:ins w:id="21924" w:author="CR1123"/>
        </w:rPr>
      </w:pPr>
      <w:ins w:id="21925" w:author="CR1123">
        <w:r>
          <w:tab/>
          <w:t>targetRelayUEID</w:t>
        </w:r>
        <w:r>
          <w:tab/>
        </w:r>
        <w:r>
          <w:tab/>
        </w:r>
        <w:r>
          <w:tab/>
          <w:t>INTEGER(32), --FFS</w:t>
        </w:r>
      </w:ins>
    </w:p>
    <w:p w14:paraId="7A227C89" w14:textId="77777777" w:rsidR="00E802CA" w:rsidRPr="007B67D4" w:rsidRDefault="00E802CA" w:rsidP="00E802CA">
      <w:pPr>
        <w:pStyle w:val="PL"/>
        <w:rPr>
          <w:ins w:id="21926" w:author="CR1123"/>
          <w:lang w:val="fr-FR"/>
        </w:rPr>
      </w:pPr>
      <w:ins w:id="21927" w:author="CR1123">
        <w:r>
          <w:tab/>
        </w:r>
        <w:r w:rsidRPr="007B67D4">
          <w:rPr>
            <w:lang w:val="fr-FR"/>
          </w:rPr>
          <w:t>iE-Extensions</w:t>
        </w:r>
        <w:r w:rsidRPr="007B67D4">
          <w:rPr>
            <w:lang w:val="fr-FR"/>
          </w:rPr>
          <w:tab/>
        </w:r>
        <w:r w:rsidRPr="007B67D4">
          <w:rPr>
            <w:lang w:val="fr-FR"/>
          </w:rPr>
          <w:tab/>
        </w:r>
        <w:r w:rsidRPr="007B67D4">
          <w:rPr>
            <w:lang w:val="fr-FR"/>
          </w:rPr>
          <w:tab/>
          <w:t>ProtocolExtensionContainer { { N3CIndirectPathAddition-ExtIEs } }</w:t>
        </w:r>
        <w:r w:rsidRPr="007B67D4">
          <w:rPr>
            <w:lang w:val="fr-FR"/>
          </w:rPr>
          <w:tab/>
        </w:r>
        <w:r w:rsidRPr="007B67D4">
          <w:rPr>
            <w:lang w:val="fr-FR"/>
          </w:rPr>
          <w:tab/>
          <w:t>OPTIONAL,</w:t>
        </w:r>
      </w:ins>
    </w:p>
    <w:p w14:paraId="18108AFC" w14:textId="77777777" w:rsidR="00E802CA" w:rsidRDefault="00E802CA" w:rsidP="00E802CA">
      <w:pPr>
        <w:pStyle w:val="PL"/>
        <w:rPr>
          <w:ins w:id="21928" w:author="CR1123"/>
        </w:rPr>
      </w:pPr>
      <w:ins w:id="21929" w:author="CR1123">
        <w:r w:rsidRPr="007B67D4">
          <w:rPr>
            <w:lang w:val="fr-FR"/>
          </w:rPr>
          <w:tab/>
        </w:r>
        <w:r>
          <w:t>...</w:t>
        </w:r>
      </w:ins>
    </w:p>
    <w:p w14:paraId="4DB098B9" w14:textId="77777777" w:rsidR="00E802CA" w:rsidRDefault="00E802CA" w:rsidP="00E802CA">
      <w:pPr>
        <w:pStyle w:val="PL"/>
        <w:rPr>
          <w:ins w:id="21930" w:author="CR1123"/>
        </w:rPr>
      </w:pPr>
      <w:ins w:id="21931" w:author="CR1123">
        <w:r>
          <w:t>}</w:t>
        </w:r>
      </w:ins>
    </w:p>
    <w:p w14:paraId="0ADFCD5F" w14:textId="77777777" w:rsidR="00E802CA" w:rsidRDefault="00E802CA" w:rsidP="00E802CA">
      <w:pPr>
        <w:pStyle w:val="PL"/>
        <w:rPr>
          <w:ins w:id="21932" w:author="CR1123"/>
        </w:rPr>
      </w:pPr>
    </w:p>
    <w:p w14:paraId="46D67906" w14:textId="77777777" w:rsidR="00E802CA" w:rsidRDefault="00E802CA" w:rsidP="00E802CA">
      <w:pPr>
        <w:pStyle w:val="PL"/>
        <w:rPr>
          <w:ins w:id="21933" w:author="CR1123"/>
        </w:rPr>
      </w:pPr>
      <w:ins w:id="21934" w:author="CR1123">
        <w:r>
          <w:t>N3CIndirectPathAddition-ExtIEs</w:t>
        </w:r>
        <w:r>
          <w:tab/>
          <w:t>F1AP-PROTOCOL-EXTENSION ::= {</w:t>
        </w:r>
      </w:ins>
    </w:p>
    <w:p w14:paraId="2CEDA7E8" w14:textId="77777777" w:rsidR="00E802CA" w:rsidRDefault="00E802CA" w:rsidP="00E802CA">
      <w:pPr>
        <w:pStyle w:val="PL"/>
        <w:rPr>
          <w:ins w:id="21935" w:author="CR1123"/>
        </w:rPr>
      </w:pPr>
      <w:ins w:id="21936" w:author="CR1123">
        <w:r>
          <w:tab/>
          <w:t>...</w:t>
        </w:r>
      </w:ins>
    </w:p>
    <w:p w14:paraId="344F491F" w14:textId="77777777" w:rsidR="00E802CA" w:rsidRDefault="00E802CA" w:rsidP="00E802CA">
      <w:pPr>
        <w:pStyle w:val="PL"/>
        <w:rPr>
          <w:ins w:id="21937" w:author="CR1123"/>
        </w:rPr>
      </w:pPr>
      <w:ins w:id="21938" w:author="CR1123">
        <w:r>
          <w:t>}</w:t>
        </w:r>
      </w:ins>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09CBA658" w14:textId="77777777" w:rsidR="00410EC2" w:rsidRDefault="00410EC2" w:rsidP="00410EC2">
      <w:pPr>
        <w:pStyle w:val="PL"/>
        <w:rPr>
          <w:ins w:id="21939" w:author="CR1109" w:date="2023-11-06T14:18:00Z"/>
        </w:rPr>
      </w:pPr>
    </w:p>
    <w:p w14:paraId="2B4FED45" w14:textId="64B946B9" w:rsidR="00D93DC8" w:rsidRDefault="00410EC2" w:rsidP="00410EC2">
      <w:pPr>
        <w:pStyle w:val="PL"/>
        <w:rPr>
          <w:noProof w:val="0"/>
        </w:rPr>
      </w:pPr>
      <w:ins w:id="21940" w:author="CR1109" w:date="2023-11-06T14:18:00Z">
        <w:r>
          <w:t>NetworkControlledRepeaterAuthorized ::= ENUMERATED { authorized, not-authorized, ...}</w:t>
        </w:r>
      </w:ins>
    </w:p>
    <w:p w14:paraId="133752E0" w14:textId="77777777" w:rsidR="00410EC2" w:rsidRDefault="00410EC2" w:rsidP="00D93DC8">
      <w:pPr>
        <w:pStyle w:val="PL"/>
        <w:rPr>
          <w:ins w:id="21941" w:author="CR1176" w:date="2023-11-09T13:52:00Z"/>
          <w:noProof w:val="0"/>
        </w:rPr>
      </w:pPr>
    </w:p>
    <w:p w14:paraId="33B44E27" w14:textId="77777777" w:rsidR="00ED124A" w:rsidRDefault="00ED124A" w:rsidP="00ED124A">
      <w:pPr>
        <w:pStyle w:val="PL"/>
        <w:rPr>
          <w:ins w:id="21942" w:author="CR1176" w:date="2023-11-09T13:52:00Z"/>
          <w:rFonts w:eastAsia="SimSun"/>
        </w:rPr>
      </w:pPr>
      <w:ins w:id="21943" w:author="CR1176" w:date="2023-11-09T13:52:00Z">
        <w:r>
          <w:rPr>
            <w:rFonts w:eastAsia="SimSun"/>
          </w:rPr>
          <w:t>NCGI-to-be-Updated-List-Item ::= SEQUENCE {</w:t>
        </w:r>
      </w:ins>
    </w:p>
    <w:p w14:paraId="272703F6" w14:textId="77777777" w:rsidR="00ED124A" w:rsidRPr="00071458" w:rsidRDefault="00ED124A" w:rsidP="00ED124A">
      <w:pPr>
        <w:pStyle w:val="PL"/>
        <w:rPr>
          <w:ins w:id="21944" w:author="CR1176" w:date="2023-11-09T13:52:00Z"/>
          <w:rFonts w:eastAsia="SimSun"/>
        </w:rPr>
      </w:pPr>
      <w:ins w:id="21945" w:author="CR1176" w:date="2023-11-09T13:52:00Z">
        <w:r>
          <w:rPr>
            <w:rFonts w:eastAsia="SimSun"/>
          </w:rPr>
          <w:tab/>
        </w:r>
        <w:r w:rsidRPr="00071458">
          <w:rPr>
            <w:rFonts w:eastAsia="SimSun"/>
          </w:rPr>
          <w:t>oLDNCGI</w:t>
        </w:r>
        <w:r w:rsidRPr="00071458">
          <w:rPr>
            <w:rFonts w:eastAsia="SimSun"/>
          </w:rPr>
          <w:tab/>
        </w:r>
        <w:r w:rsidRPr="00071458">
          <w:rPr>
            <w:rFonts w:eastAsia="SimSun"/>
          </w:rPr>
          <w:tab/>
          <w:t>NRCGI,</w:t>
        </w:r>
      </w:ins>
    </w:p>
    <w:p w14:paraId="1ECFCD62" w14:textId="77777777" w:rsidR="00ED124A" w:rsidRPr="00071458" w:rsidRDefault="00ED124A" w:rsidP="00ED124A">
      <w:pPr>
        <w:pStyle w:val="PL"/>
        <w:rPr>
          <w:ins w:id="21946" w:author="CR1176" w:date="2023-11-09T13:52:00Z"/>
          <w:rFonts w:eastAsia="SimSun"/>
        </w:rPr>
      </w:pPr>
      <w:ins w:id="21947" w:author="CR1176" w:date="2023-11-09T13:52:00Z">
        <w:r w:rsidRPr="00071458">
          <w:rPr>
            <w:rFonts w:eastAsia="SimSun"/>
          </w:rPr>
          <w:tab/>
          <w:t>nEWNCGI</w:t>
        </w:r>
        <w:r w:rsidRPr="00071458">
          <w:rPr>
            <w:rFonts w:eastAsia="SimSun"/>
          </w:rPr>
          <w:tab/>
        </w:r>
        <w:r w:rsidRPr="00071458">
          <w:rPr>
            <w:rFonts w:eastAsia="SimSun"/>
          </w:rPr>
          <w:tab/>
          <w:t>NRCGI,</w:t>
        </w:r>
      </w:ins>
    </w:p>
    <w:p w14:paraId="2506FA5A" w14:textId="77777777" w:rsidR="00ED124A" w:rsidRDefault="00ED124A" w:rsidP="00ED124A">
      <w:pPr>
        <w:pStyle w:val="PL"/>
        <w:rPr>
          <w:ins w:id="21948" w:author="CR1176" w:date="2023-11-09T13:52:00Z"/>
          <w:rFonts w:eastAsia="SimSun"/>
        </w:rPr>
      </w:pPr>
      <w:ins w:id="21949" w:author="CR1176" w:date="2023-11-09T13:52:00Z">
        <w:r w:rsidRPr="00071458">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ins>
    </w:p>
    <w:p w14:paraId="17BF08B1" w14:textId="77777777" w:rsidR="00ED124A" w:rsidRDefault="00ED124A" w:rsidP="00ED124A">
      <w:pPr>
        <w:pStyle w:val="PL"/>
        <w:rPr>
          <w:ins w:id="21950" w:author="CR1176" w:date="2023-11-09T13:52:00Z"/>
          <w:rFonts w:eastAsia="SimSun"/>
        </w:rPr>
      </w:pPr>
      <w:ins w:id="21951" w:author="CR1176" w:date="2023-11-09T13:52:00Z">
        <w:r>
          <w:rPr>
            <w:rFonts w:eastAsia="SimSun"/>
          </w:rPr>
          <w:tab/>
          <w:t>...</w:t>
        </w:r>
      </w:ins>
    </w:p>
    <w:p w14:paraId="16BD3868" w14:textId="77777777" w:rsidR="00ED124A" w:rsidRDefault="00ED124A" w:rsidP="00ED124A">
      <w:pPr>
        <w:pStyle w:val="PL"/>
        <w:rPr>
          <w:ins w:id="21952" w:author="CR1176" w:date="2023-11-09T13:52:00Z"/>
          <w:rFonts w:eastAsia="SimSun"/>
        </w:rPr>
      </w:pPr>
      <w:ins w:id="21953" w:author="CR1176" w:date="2023-11-09T13:52:00Z">
        <w:r>
          <w:rPr>
            <w:rFonts w:eastAsia="SimSun"/>
          </w:rPr>
          <w:t>}</w:t>
        </w:r>
      </w:ins>
    </w:p>
    <w:p w14:paraId="7429B9E8" w14:textId="77777777" w:rsidR="00ED124A" w:rsidRDefault="00ED124A" w:rsidP="00ED124A">
      <w:pPr>
        <w:pStyle w:val="PL"/>
        <w:rPr>
          <w:ins w:id="21954" w:author="CR1176" w:date="2023-11-09T13:52:00Z"/>
          <w:rFonts w:eastAsia="SimSun"/>
        </w:rPr>
      </w:pPr>
    </w:p>
    <w:p w14:paraId="7FCDE819" w14:textId="77777777" w:rsidR="00ED124A" w:rsidRDefault="00ED124A" w:rsidP="00ED124A">
      <w:pPr>
        <w:pStyle w:val="PL"/>
        <w:rPr>
          <w:ins w:id="21955" w:author="CR1176" w:date="2023-11-09T13:52:00Z"/>
          <w:rFonts w:eastAsia="SimSun"/>
        </w:rPr>
      </w:pPr>
      <w:ins w:id="21956" w:author="CR1176" w:date="2023-11-09T13:52:00Z">
        <w:r>
          <w:rPr>
            <w:rFonts w:eastAsia="SimSun"/>
          </w:rPr>
          <w:t xml:space="preserve">NCGI-to-be-Updated-List-ItemExtIEs </w:t>
        </w:r>
        <w:r>
          <w:rPr>
            <w:rFonts w:eastAsia="SimSun"/>
          </w:rPr>
          <w:tab/>
          <w:t>F1AP-PROTOCOL-EXTENSION ::= {</w:t>
        </w:r>
      </w:ins>
    </w:p>
    <w:p w14:paraId="194DF9CD" w14:textId="77777777" w:rsidR="00ED124A" w:rsidRDefault="00ED124A" w:rsidP="00ED124A">
      <w:pPr>
        <w:pStyle w:val="PL"/>
        <w:rPr>
          <w:ins w:id="21957" w:author="CR1176" w:date="2023-11-09T13:52:00Z"/>
          <w:rFonts w:eastAsia="SimSun"/>
        </w:rPr>
      </w:pPr>
      <w:ins w:id="21958" w:author="CR1176" w:date="2023-11-09T13:52:00Z">
        <w:r>
          <w:rPr>
            <w:rFonts w:eastAsia="SimSun"/>
          </w:rPr>
          <w:tab/>
          <w:t>...</w:t>
        </w:r>
      </w:ins>
    </w:p>
    <w:p w14:paraId="5F74E48B" w14:textId="77777777" w:rsidR="00ED124A" w:rsidRDefault="00ED124A" w:rsidP="00ED124A">
      <w:pPr>
        <w:pStyle w:val="PL"/>
        <w:rPr>
          <w:ins w:id="21959" w:author="CR1176" w:date="2023-11-09T13:52:00Z"/>
          <w:rFonts w:eastAsia="SimSun"/>
        </w:rPr>
      </w:pPr>
      <w:ins w:id="21960" w:author="CR1176" w:date="2023-11-09T13:52:00Z">
        <w:r>
          <w:rPr>
            <w:rFonts w:eastAsia="SimSun"/>
          </w:rPr>
          <w:t>}</w:t>
        </w:r>
      </w:ins>
    </w:p>
    <w:p w14:paraId="1BD0056B" w14:textId="77777777" w:rsidR="00ED124A" w:rsidRDefault="00ED124A" w:rsidP="00D93DC8">
      <w:pPr>
        <w:pStyle w:val="PL"/>
        <w:rPr>
          <w:noProof w:val="0"/>
        </w:rPr>
      </w:pPr>
    </w:p>
    <w:p w14:paraId="344E4290" w14:textId="2CBE14F9"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34A84913" w14:textId="77777777" w:rsidR="0039613A" w:rsidRDefault="0039613A" w:rsidP="0039613A">
      <w:pPr>
        <w:pStyle w:val="PL"/>
        <w:rPr>
          <w:ins w:id="21961" w:author="CR1194" w:date="2023-11-10T09:12:00Z"/>
          <w:lang w:eastAsia="zh-CN"/>
        </w:rPr>
      </w:pPr>
    </w:p>
    <w:p w14:paraId="5607C061" w14:textId="3708266F" w:rsidR="001F2F4F" w:rsidRDefault="0039613A" w:rsidP="0039613A">
      <w:pPr>
        <w:pStyle w:val="PL"/>
        <w:rPr>
          <w:ins w:id="21962" w:author="CR1194" w:date="2023-11-10T09:12:00Z"/>
        </w:rPr>
      </w:pPr>
      <w:ins w:id="21963" w:author="CR1194" w:date="2023-11-10T09:12:00Z">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ins>
    </w:p>
    <w:p w14:paraId="6E81C8FA" w14:textId="77777777" w:rsidR="0039613A" w:rsidRDefault="0039613A" w:rsidP="0039613A">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765A67">
      <w:pPr>
        <w:pStyle w:val="PL"/>
        <w:spacing w:line="0" w:lineRule="atLeast"/>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2E0A35FB" w14:textId="77777777" w:rsidR="000221FF" w:rsidRDefault="000221FF" w:rsidP="000221FF">
      <w:pPr>
        <w:pStyle w:val="PL"/>
        <w:rPr>
          <w:ins w:id="21964" w:author="CR1169"/>
        </w:rPr>
      </w:pPr>
      <w:ins w:id="21965" w:author="CR1169">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ins>
    </w:p>
    <w:p w14:paraId="58C59A0D" w14:textId="77777777" w:rsidR="000221FF" w:rsidRDefault="000221FF" w:rsidP="000221FF">
      <w:pPr>
        <w:pStyle w:val="PL"/>
        <w:rPr>
          <w:ins w:id="21966" w:author="CR1169"/>
          <w:lang w:eastAsia="zh-CN"/>
        </w:rPr>
      </w:pPr>
    </w:p>
    <w:p w14:paraId="2FB3C395" w14:textId="77777777" w:rsidR="000221FF" w:rsidRPr="00EA5FA7" w:rsidRDefault="000221FF" w:rsidP="000221FF">
      <w:pPr>
        <w:pStyle w:val="PL"/>
        <w:rPr>
          <w:ins w:id="21967" w:author="CR1169"/>
          <w:snapToGrid w:val="0"/>
        </w:rPr>
      </w:pPr>
      <w:ins w:id="21968" w:author="CR1169">
        <w:r>
          <w:rPr>
            <w:snapToGrid w:val="0"/>
            <w:lang w:eastAsia="zh-CN"/>
          </w:rPr>
          <w:t>ERedcap-Bcast-Information</w:t>
        </w:r>
        <w:r>
          <w:rPr>
            <w:snapToGrid w:val="0"/>
          </w:rPr>
          <w:t xml:space="preserve"> ::= BIT STRING(SIZE(8))</w:t>
        </w:r>
      </w:ins>
    </w:p>
    <w:p w14:paraId="53B9F144" w14:textId="77777777" w:rsidR="000221FF" w:rsidRDefault="000221FF" w:rsidP="001E1E3A">
      <w:pPr>
        <w:pStyle w:val="PL"/>
        <w:rPr>
          <w:snapToGrid w:val="0"/>
        </w:rPr>
      </w:pPr>
    </w:p>
    <w:p w14:paraId="1C169683" w14:textId="77777777" w:rsidR="000221FF" w:rsidRDefault="000221FF"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66F7A049" w14:textId="77777777" w:rsidR="000221FF" w:rsidRPr="00141F28" w:rsidDel="00A52CCE" w:rsidRDefault="000221FF" w:rsidP="000221FF">
      <w:pPr>
        <w:pStyle w:val="PL"/>
        <w:rPr>
          <w:ins w:id="21969" w:author="CR1169"/>
          <w:del w:id="21970" w:author="CR1169"/>
          <w:snapToGrid w:val="0"/>
          <w:lang w:val="fr-FR"/>
        </w:rPr>
      </w:pP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1ED82A94" w14:textId="77777777" w:rsidR="000221FF"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71" w:author="CR1169"/>
          <w:rFonts w:ascii="Courier New" w:hAnsi="Courier New"/>
          <w:noProof/>
          <w:sz w:val="16"/>
          <w:lang w:val="fr-FR"/>
        </w:rPr>
      </w:pPr>
    </w:p>
    <w:p w14:paraId="65E62470" w14:textId="77777777" w:rsidR="000221FF" w:rsidRPr="00141F28" w:rsidRDefault="000221FF" w:rsidP="000221FF">
      <w:pPr>
        <w:pStyle w:val="PL"/>
        <w:rPr>
          <w:ins w:id="21972" w:author="CR1169"/>
          <w:lang w:val="fr-FR"/>
        </w:rPr>
      </w:pPr>
      <w:ins w:id="21973" w:author="CR1169">
        <w:r w:rsidRPr="00141F28">
          <w:rPr>
            <w:lang w:val="fr-FR"/>
          </w:rPr>
          <w:t>NRPaginglongeDRXInformationforRRCINACTIVE ::= SEQUENCE {</w:t>
        </w:r>
      </w:ins>
    </w:p>
    <w:p w14:paraId="4910D120" w14:textId="77777777" w:rsidR="000221FF" w:rsidRDefault="000221FF" w:rsidP="000221FF">
      <w:pPr>
        <w:pStyle w:val="PL"/>
        <w:rPr>
          <w:ins w:id="21974" w:author="CR1169"/>
        </w:rPr>
      </w:pPr>
      <w:ins w:id="21975" w:author="CR1169">
        <w:r w:rsidRPr="00141F28">
          <w:rPr>
            <w:lang w:val="fr-FR"/>
          </w:rPr>
          <w:tab/>
        </w:r>
        <w:r>
          <w:t>nRPaging-long-eDRX-Cycle-Inactive</w:t>
        </w:r>
        <w:r>
          <w:tab/>
        </w:r>
        <w:r>
          <w:tab/>
          <w:t>NRPaging-long-eDRX-Cycle-Inactive,</w:t>
        </w:r>
      </w:ins>
    </w:p>
    <w:p w14:paraId="25339CCE" w14:textId="77777777" w:rsidR="000221FF" w:rsidRDefault="000221FF" w:rsidP="000221FF">
      <w:pPr>
        <w:pStyle w:val="PL"/>
        <w:rPr>
          <w:ins w:id="21976" w:author="CR1169"/>
        </w:rPr>
      </w:pPr>
      <w:ins w:id="21977" w:author="CR1169">
        <w:r>
          <w:tab/>
          <w:t>nR</w:t>
        </w:r>
        <w:r w:rsidRPr="00672CBA">
          <w:rPr>
            <w:rFonts w:hint="eastAsia"/>
          </w:rPr>
          <w:t>Paging-Time-Window</w:t>
        </w:r>
        <w:r>
          <w:t>-Inactive</w:t>
        </w:r>
        <w:r>
          <w:tab/>
        </w:r>
        <w:r>
          <w:tab/>
        </w:r>
        <w:r>
          <w:tab/>
          <w:t>NR</w:t>
        </w:r>
        <w:r w:rsidRPr="00672CBA">
          <w:rPr>
            <w:rFonts w:hint="eastAsia"/>
          </w:rPr>
          <w:t>Paging-Time-Window</w:t>
        </w:r>
        <w:r>
          <w:t>-Inactive,</w:t>
        </w:r>
      </w:ins>
    </w:p>
    <w:p w14:paraId="48135F0E" w14:textId="77777777" w:rsidR="000221FF" w:rsidRPr="000221FF" w:rsidRDefault="000221FF" w:rsidP="000221FF">
      <w:pPr>
        <w:pStyle w:val="PL"/>
        <w:rPr>
          <w:ins w:id="21978" w:author="CR1169"/>
          <w:lang w:val="fr-FR"/>
        </w:rPr>
      </w:pPr>
      <w:ins w:id="21979" w:author="CR1169">
        <w:r>
          <w:tab/>
        </w:r>
        <w:r w:rsidRPr="000221FF">
          <w:rPr>
            <w:lang w:val="fr-FR"/>
          </w:rPr>
          <w:t>iE-Extensions</w:t>
        </w:r>
        <w:r w:rsidRPr="000221FF">
          <w:rPr>
            <w:lang w:val="fr-FR"/>
          </w:rPr>
          <w:tab/>
        </w:r>
        <w:r w:rsidRPr="000221FF">
          <w:rPr>
            <w:lang w:val="fr-FR"/>
          </w:rPr>
          <w:tab/>
        </w:r>
        <w:r w:rsidRPr="000221FF">
          <w:rPr>
            <w:lang w:val="fr-FR"/>
          </w:rPr>
          <w:tab/>
        </w:r>
        <w:r w:rsidRPr="000221FF">
          <w:rPr>
            <w:lang w:val="fr-FR"/>
          </w:rPr>
          <w:tab/>
        </w:r>
        <w:r w:rsidRPr="000221FF">
          <w:rPr>
            <w:lang w:val="fr-FR"/>
          </w:rPr>
          <w:tab/>
        </w:r>
        <w:r w:rsidRPr="000221FF">
          <w:rPr>
            <w:lang w:val="fr-FR"/>
          </w:rPr>
          <w:tab/>
        </w:r>
        <w:r w:rsidRPr="000221FF">
          <w:rPr>
            <w:lang w:val="fr-FR"/>
          </w:rPr>
          <w:tab/>
          <w:t>ProtocolExtensionContainer { { NRPaginglongeDRXInformationforRRCINACTIVE-ExtIEs} }</w:t>
        </w:r>
        <w:r w:rsidRPr="000221FF">
          <w:rPr>
            <w:lang w:val="fr-FR"/>
          </w:rPr>
          <w:tab/>
          <w:t>OPTIONAL,</w:t>
        </w:r>
      </w:ins>
    </w:p>
    <w:p w14:paraId="2A327C38" w14:textId="77777777" w:rsidR="000221FF" w:rsidRPr="000221FF" w:rsidRDefault="000221FF" w:rsidP="000221FF">
      <w:pPr>
        <w:pStyle w:val="PL"/>
        <w:rPr>
          <w:ins w:id="21980" w:author="CR1169"/>
          <w:lang w:val="fr-FR"/>
        </w:rPr>
      </w:pPr>
      <w:ins w:id="21981" w:author="CR1169">
        <w:r w:rsidRPr="000221FF">
          <w:rPr>
            <w:lang w:val="fr-FR"/>
          </w:rPr>
          <w:tab/>
          <w:t>...</w:t>
        </w:r>
      </w:ins>
    </w:p>
    <w:p w14:paraId="6DD44BE7" w14:textId="77777777" w:rsidR="000221FF" w:rsidRPr="000221FF" w:rsidRDefault="000221FF" w:rsidP="000221FF">
      <w:pPr>
        <w:pStyle w:val="PL"/>
        <w:rPr>
          <w:ins w:id="21982" w:author="CR1169"/>
          <w:lang w:val="fr-FR"/>
        </w:rPr>
      </w:pPr>
      <w:ins w:id="21983" w:author="CR1169">
        <w:r w:rsidRPr="000221FF">
          <w:rPr>
            <w:lang w:val="fr-FR"/>
          </w:rPr>
          <w:t>}</w:t>
        </w:r>
      </w:ins>
    </w:p>
    <w:p w14:paraId="0470DBC7" w14:textId="77777777" w:rsidR="000221FF" w:rsidRPr="000221FF" w:rsidRDefault="000221FF" w:rsidP="000221FF">
      <w:pPr>
        <w:pStyle w:val="PL"/>
        <w:rPr>
          <w:ins w:id="21984" w:author="CR1169"/>
          <w:lang w:val="fr-FR"/>
        </w:rPr>
      </w:pPr>
    </w:p>
    <w:p w14:paraId="78AC0255" w14:textId="77777777" w:rsidR="000221FF" w:rsidRPr="000221FF" w:rsidRDefault="000221FF" w:rsidP="000221FF">
      <w:pPr>
        <w:pStyle w:val="PL"/>
        <w:rPr>
          <w:ins w:id="21985" w:author="CR1169"/>
          <w:lang w:val="fr-FR"/>
        </w:rPr>
      </w:pPr>
      <w:ins w:id="21986" w:author="CR1169">
        <w:r w:rsidRPr="000221FF">
          <w:rPr>
            <w:lang w:val="fr-FR"/>
          </w:rPr>
          <w:t>NRPaginglongeDRXInformationforRRCINACTIVE-ExtIEs F1AP-PROTOCOL-EXTENSION ::= {</w:t>
        </w:r>
      </w:ins>
    </w:p>
    <w:p w14:paraId="79E27B0D" w14:textId="77777777" w:rsidR="000221FF" w:rsidRPr="000221FF" w:rsidRDefault="000221FF" w:rsidP="000221FF">
      <w:pPr>
        <w:pStyle w:val="PL"/>
        <w:rPr>
          <w:ins w:id="21987" w:author="CR1169"/>
          <w:lang w:val="fr-FR"/>
        </w:rPr>
      </w:pPr>
      <w:ins w:id="21988" w:author="CR1169">
        <w:r w:rsidRPr="000221FF">
          <w:rPr>
            <w:lang w:val="fr-FR"/>
          </w:rPr>
          <w:tab/>
          <w:t>...</w:t>
        </w:r>
      </w:ins>
    </w:p>
    <w:p w14:paraId="00978B73" w14:textId="77777777" w:rsidR="000221FF" w:rsidRPr="000221FF" w:rsidRDefault="000221FF" w:rsidP="000221FF">
      <w:pPr>
        <w:pStyle w:val="PL"/>
        <w:rPr>
          <w:ins w:id="21989" w:author="CR1169"/>
          <w:lang w:val="fr-FR"/>
        </w:rPr>
      </w:pPr>
      <w:ins w:id="21990" w:author="CR1169">
        <w:r w:rsidRPr="000221FF">
          <w:rPr>
            <w:lang w:val="fr-FR"/>
          </w:rPr>
          <w:t>}</w:t>
        </w:r>
      </w:ins>
    </w:p>
    <w:p w14:paraId="50CD79A4" w14:textId="77777777" w:rsidR="000221FF" w:rsidRPr="000221FF" w:rsidRDefault="000221FF" w:rsidP="000221FF">
      <w:pPr>
        <w:pStyle w:val="PL"/>
        <w:rPr>
          <w:ins w:id="21991" w:author="CR1169"/>
          <w:lang w:val="fr-FR"/>
        </w:rPr>
      </w:pPr>
    </w:p>
    <w:p w14:paraId="75C071A0" w14:textId="77777777" w:rsidR="000221FF" w:rsidRPr="000221FF" w:rsidRDefault="000221FF" w:rsidP="000221FF">
      <w:pPr>
        <w:pStyle w:val="PL"/>
        <w:rPr>
          <w:ins w:id="21992" w:author="CR1169"/>
          <w:lang w:val="fr-FR"/>
        </w:rPr>
      </w:pPr>
      <w:ins w:id="21993" w:author="CR1169">
        <w:r w:rsidRPr="000221FF">
          <w:rPr>
            <w:lang w:val="fr-FR"/>
          </w:rPr>
          <w:t>NRPaging-long-eDRX-Cycle-Inactive ::= ENUMERATED {</w:t>
        </w:r>
      </w:ins>
    </w:p>
    <w:p w14:paraId="72D405C0" w14:textId="77777777" w:rsidR="000221FF" w:rsidRPr="000221FF" w:rsidRDefault="000221FF" w:rsidP="000221FF">
      <w:pPr>
        <w:pStyle w:val="PL"/>
        <w:rPr>
          <w:ins w:id="21994" w:author="CR1169"/>
          <w:lang w:val="fr-FR"/>
        </w:rPr>
      </w:pPr>
      <w:ins w:id="21995" w:author="CR1169">
        <w:r w:rsidRPr="000221FF">
          <w:rPr>
            <w:lang w:val="fr-FR"/>
          </w:rPr>
          <w:tab/>
          <w:t>hf2, hf4, hf8, hf16, hf32, hf64, hf128, hf256, hf512, hf1024</w:t>
        </w:r>
      </w:ins>
    </w:p>
    <w:p w14:paraId="4AED960E" w14:textId="77777777" w:rsidR="000221FF" w:rsidRDefault="000221FF" w:rsidP="000221FF">
      <w:pPr>
        <w:pStyle w:val="PL"/>
        <w:rPr>
          <w:ins w:id="21996" w:author="CR1169"/>
        </w:rPr>
      </w:pPr>
      <w:ins w:id="21997" w:author="CR1169">
        <w:r>
          <w:t>}</w:t>
        </w:r>
      </w:ins>
    </w:p>
    <w:p w14:paraId="5E2BAB11" w14:textId="77777777" w:rsidR="001E1E3A" w:rsidRPr="00141F28" w:rsidRDefault="001E1E3A" w:rsidP="002A7507">
      <w:pPr>
        <w:pStyle w:val="PL"/>
      </w:pPr>
    </w:p>
    <w:p w14:paraId="1BB1F294" w14:textId="77777777" w:rsidR="000221FF" w:rsidRPr="00141F28" w:rsidRDefault="000221FF" w:rsidP="002A7507">
      <w:pPr>
        <w:pStyle w:val="PL"/>
      </w:pPr>
    </w:p>
    <w:p w14:paraId="1E293A82"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98" w:author="CR1169"/>
          <w:rFonts w:ascii="Courier New" w:hAnsi="Courier New"/>
          <w:sz w:val="16"/>
        </w:rPr>
      </w:pPr>
      <w:ins w:id="21999" w:author="CR1169">
        <w:r w:rsidRPr="00F40C05">
          <w:rPr>
            <w:rFonts w:ascii="Courier New" w:hAnsi="Courier New"/>
            <w:sz w:val="16"/>
          </w:rPr>
          <w:t>NR</w:t>
        </w:r>
        <w:r w:rsidRPr="00F40C05">
          <w:rPr>
            <w:rFonts w:ascii="Courier New" w:hAnsi="Courier New" w:hint="eastAsia"/>
            <w:sz w:val="16"/>
          </w:rPr>
          <w:t>Paging-Time-Window</w:t>
        </w:r>
        <w:r w:rsidRPr="00F40C05">
          <w:rPr>
            <w:rFonts w:ascii="Courier New" w:hAnsi="Courier New"/>
            <w:sz w:val="16"/>
          </w:rPr>
          <w:t>-Inactive</w:t>
        </w:r>
        <w:r w:rsidRPr="00F40C05">
          <w:rPr>
            <w:rFonts w:ascii="Courier New" w:hAnsi="Courier New" w:hint="eastAsia"/>
            <w:sz w:val="16"/>
          </w:rPr>
          <w:t xml:space="preserve"> ::= ENUMERATED {</w:t>
        </w:r>
      </w:ins>
    </w:p>
    <w:p w14:paraId="2EB642E1"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00" w:author="CR1169"/>
          <w:rFonts w:ascii="Courier New" w:hAnsi="Courier New"/>
          <w:sz w:val="16"/>
        </w:rPr>
      </w:pPr>
      <w:ins w:id="22001" w:author="CR1169">
        <w:r w:rsidRPr="00F40C05">
          <w:rPr>
            <w:rFonts w:ascii="Courier New" w:hAnsi="Courier New" w:hint="eastAsia"/>
            <w:sz w:val="16"/>
          </w:rPr>
          <w:tab/>
          <w:t xml:space="preserve">s1, s2, s3, s4, s5, </w:t>
        </w:r>
      </w:ins>
    </w:p>
    <w:p w14:paraId="213072D1"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02" w:author="CR1169"/>
          <w:rFonts w:ascii="Courier New" w:hAnsi="Courier New"/>
          <w:sz w:val="16"/>
        </w:rPr>
      </w:pPr>
      <w:ins w:id="22003" w:author="CR1169">
        <w:r w:rsidRPr="00F40C05">
          <w:rPr>
            <w:rFonts w:ascii="Courier New" w:hAnsi="Courier New" w:hint="eastAsia"/>
            <w:sz w:val="16"/>
          </w:rPr>
          <w:tab/>
          <w:t xml:space="preserve">s6, s7, s8, s9, s10, </w:t>
        </w:r>
      </w:ins>
    </w:p>
    <w:p w14:paraId="5AB1792E"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04" w:author="CR1169"/>
          <w:rFonts w:ascii="Courier New" w:hAnsi="Courier New"/>
          <w:sz w:val="16"/>
        </w:rPr>
      </w:pPr>
      <w:ins w:id="22005" w:author="CR1169">
        <w:r w:rsidRPr="00F40C05">
          <w:rPr>
            <w:rFonts w:ascii="Courier New" w:hAnsi="Courier New" w:hint="eastAsia"/>
            <w:sz w:val="16"/>
          </w:rPr>
          <w:tab/>
          <w:t>s11, s12, s13, s14, s15, s16,</w:t>
        </w:r>
      </w:ins>
    </w:p>
    <w:p w14:paraId="6582B336"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06" w:author="CR1169"/>
          <w:rFonts w:ascii="Courier New" w:hAnsi="Courier New"/>
          <w:sz w:val="16"/>
        </w:rPr>
      </w:pPr>
      <w:ins w:id="22007" w:author="CR1169">
        <w:r w:rsidRPr="00F40C05">
          <w:rPr>
            <w:rFonts w:ascii="Courier New" w:hAnsi="Courier New"/>
            <w:sz w:val="16"/>
          </w:rPr>
          <w:tab/>
          <w:t>s17, s18, s19, s20, s21, s22,</w:t>
        </w:r>
      </w:ins>
    </w:p>
    <w:p w14:paraId="62220A83"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08" w:author="CR1169"/>
          <w:rFonts w:ascii="Courier New" w:hAnsi="Courier New"/>
          <w:sz w:val="16"/>
        </w:rPr>
      </w:pPr>
      <w:ins w:id="22009" w:author="CR1169">
        <w:r w:rsidRPr="00F40C05">
          <w:rPr>
            <w:rFonts w:ascii="Courier New" w:hAnsi="Courier New"/>
            <w:sz w:val="16"/>
          </w:rPr>
          <w:tab/>
          <w:t>s23, s24, s25, s26, s27, s28, s29,</w:t>
        </w:r>
      </w:ins>
    </w:p>
    <w:p w14:paraId="4EFA3302"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10" w:author="CR1169"/>
          <w:rFonts w:ascii="Courier New" w:hAnsi="Courier New"/>
          <w:sz w:val="16"/>
        </w:rPr>
      </w:pPr>
      <w:ins w:id="22011" w:author="CR1169">
        <w:r w:rsidRPr="00F40C05">
          <w:rPr>
            <w:rFonts w:ascii="Courier New" w:hAnsi="Courier New"/>
            <w:sz w:val="16"/>
          </w:rPr>
          <w:tab/>
          <w:t>s30, s31, s32</w:t>
        </w:r>
        <w:r w:rsidRPr="00F40C05">
          <w:rPr>
            <w:rFonts w:ascii="Courier New" w:hAnsi="Courier New"/>
            <w:snapToGrid w:val="0"/>
            <w:sz w:val="16"/>
            <w:lang w:eastAsia="zh-CN"/>
          </w:rPr>
          <w:t>,</w:t>
        </w:r>
        <w:r w:rsidRPr="000221FF">
          <w:rPr>
            <w:rFonts w:ascii="Courier New" w:hAnsi="Courier New" w:hint="eastAsia"/>
            <w:noProof/>
            <w:sz w:val="16"/>
          </w:rPr>
          <w:t xml:space="preserve"> ...</w:t>
        </w:r>
      </w:ins>
    </w:p>
    <w:p w14:paraId="6F83B162" w14:textId="77777777" w:rsidR="000221FF" w:rsidRPr="00F40C05" w:rsidRDefault="000221FF" w:rsidP="000221F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12" w:author="CR1169"/>
          <w:rFonts w:ascii="Courier New" w:hAnsi="Courier New"/>
          <w:sz w:val="16"/>
        </w:rPr>
      </w:pPr>
      <w:ins w:id="22013" w:author="CR1169">
        <w:r w:rsidRPr="00F40C05">
          <w:rPr>
            <w:rFonts w:ascii="Courier New" w:hAnsi="Courier New" w:hint="eastAsia"/>
            <w:sz w:val="16"/>
          </w:rPr>
          <w:t>}</w:t>
        </w:r>
      </w:ins>
    </w:p>
    <w:p w14:paraId="0F74DAE5" w14:textId="77777777" w:rsidR="000221FF" w:rsidRPr="00141F28" w:rsidRDefault="000221FF" w:rsidP="002A7507">
      <w:pPr>
        <w:pStyle w:val="PL"/>
      </w:pPr>
    </w:p>
    <w:p w14:paraId="4C4E8550" w14:textId="77777777" w:rsidR="00F970C9" w:rsidRPr="00141F28" w:rsidRDefault="00F970C9" w:rsidP="00BC2C3C">
      <w:pPr>
        <w:pStyle w:val="PL"/>
        <w:rPr>
          <w:noProof w:val="0"/>
        </w:rPr>
      </w:pPr>
      <w:r w:rsidRPr="00141F28">
        <w:rPr>
          <w:noProof w:val="0"/>
        </w:rPr>
        <w:t>NonDynamic5QIDescriptor</w:t>
      </w:r>
      <w:r w:rsidRPr="00141F28">
        <w:rPr>
          <w:noProof w:val="0"/>
        </w:rPr>
        <w:tab/>
        <w:t>::= SEQUENCE {</w:t>
      </w:r>
    </w:p>
    <w:p w14:paraId="7B5D3B9B" w14:textId="77777777" w:rsidR="00F970C9" w:rsidRPr="00EA5FA7" w:rsidRDefault="00F970C9" w:rsidP="00BC2C3C">
      <w:pPr>
        <w:pStyle w:val="PL"/>
        <w:rPr>
          <w:noProof w:val="0"/>
        </w:rPr>
      </w:pPr>
      <w:r w:rsidRPr="00141F28">
        <w:rPr>
          <w:noProof w:val="0"/>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2B0C4BC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ins w:id="22014" w:author="CR1221" w:date="2023-11-06T14:19:00Z">
        <w:r w:rsidR="004360B1">
          <w:rPr>
            <w:lang w:eastAsia="ja-JP"/>
          </w:rPr>
          <w:t>, nrb15</w:t>
        </w:r>
      </w:ins>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22015" w:name="_Hlk131093492"/>
      <w:r w:rsidRPr="009A1425">
        <w:rPr>
          <w:noProof w:val="0"/>
        </w:rPr>
        <w:t>nr-U-channel-ID</w:t>
      </w:r>
      <w:bookmarkEnd w:id="22015"/>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24AD4A50" w14:textId="77777777" w:rsidR="0033072C" w:rsidRPr="00611A02" w:rsidRDefault="0033072C" w:rsidP="0033072C">
      <w:pPr>
        <w:pStyle w:val="PL"/>
        <w:rPr>
          <w:ins w:id="22016" w:author="CR1105"/>
          <w:rFonts w:eastAsia="SimSun"/>
          <w:noProof w:val="0"/>
        </w:rPr>
      </w:pPr>
      <w:ins w:id="22017" w:author="CR1105">
        <w:r w:rsidRPr="00611A02">
          <w:rPr>
            <w:rFonts w:eastAsia="SimSun"/>
            <w:noProof w:val="0"/>
          </w:rPr>
          <w:tab/>
          <w:t>{ ID id-ChannelOccupancyTimePercentageUL</w:t>
        </w:r>
        <w:r w:rsidRPr="00611A02">
          <w:rPr>
            <w:rFonts w:eastAsia="SimSun"/>
            <w:noProof w:val="0"/>
          </w:rPr>
          <w:tab/>
          <w:t>CRITICALITY ignore EXTENSION ChannelOccupancyTimePercentage PRESENCE optional}|</w:t>
        </w:r>
      </w:ins>
    </w:p>
    <w:p w14:paraId="2708B827" w14:textId="77777777" w:rsidR="0033072C" w:rsidRPr="00611A02" w:rsidRDefault="0033072C" w:rsidP="0033072C">
      <w:pPr>
        <w:pStyle w:val="PL"/>
        <w:rPr>
          <w:ins w:id="22018" w:author="CR1105"/>
          <w:rFonts w:eastAsia="SimSun"/>
          <w:noProof w:val="0"/>
        </w:rPr>
      </w:pPr>
      <w:ins w:id="22019" w:author="CR1105">
        <w:r w:rsidRPr="00611A02">
          <w:rPr>
            <w:rFonts w:eastAsia="SimSun"/>
            <w:noProof w:val="0"/>
          </w:rPr>
          <w:tab/>
          <w:t xml:space="preserve">{ ID id-RadioResourceStatusNR-U                 CRITICALITY ignore EXTENSION RadioResourceStatusNR-U PRESENCE optional}, </w:t>
        </w:r>
      </w:ins>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2ADB932E"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20" w:author="CR1219" w:date="2023-11-10T18:17:00Z"/>
          <w:rFonts w:ascii="Courier New" w:hAnsi="Courier New"/>
          <w:noProof/>
          <w:snapToGrid w:val="0"/>
          <w:sz w:val="16"/>
        </w:rPr>
      </w:pPr>
      <w:ins w:id="22021" w:author="CR1219" w:date="2023-11-10T18:17:00Z">
        <w:r w:rsidRPr="0095544F">
          <w:rPr>
            <w:rFonts w:ascii="Courier New" w:hAnsi="Courier New"/>
            <w:noProof/>
            <w:sz w:val="16"/>
          </w:rPr>
          <w:t xml:space="preserve">N6JitterInformation ::= </w:t>
        </w:r>
        <w:r w:rsidRPr="0095544F">
          <w:rPr>
            <w:rFonts w:ascii="Courier New" w:hAnsi="Courier New"/>
            <w:noProof/>
            <w:sz w:val="16"/>
            <w:highlight w:val="yellow"/>
          </w:rPr>
          <w:t>FFS TYPE</w:t>
        </w:r>
        <w:r w:rsidRPr="0095544F">
          <w:rPr>
            <w:rFonts w:ascii="Courier New" w:hAnsi="Courier New"/>
            <w:noProof/>
            <w:sz w:val="16"/>
          </w:rPr>
          <w:tab/>
        </w:r>
      </w:ins>
    </w:p>
    <w:p w14:paraId="44AA227A"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22" w:author="CR1219" w:date="2023-11-10T18:17:00Z"/>
          <w:rFonts w:ascii="Courier New" w:eastAsia="Malgun Gothic" w:hAnsi="Courier New"/>
          <w:noProof/>
          <w:sz w:val="16"/>
        </w:rPr>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0BF3B3A2" w14:textId="77777777" w:rsidR="00E802CA" w:rsidRPr="00FD0425" w:rsidRDefault="00E802CA" w:rsidP="00E802CA">
      <w:pPr>
        <w:pStyle w:val="PL"/>
        <w:rPr>
          <w:ins w:id="22023" w:author="CR1123"/>
        </w:rPr>
      </w:pPr>
      <w:ins w:id="22024" w:author="CR1123">
        <w:r>
          <w:rPr>
            <w:snapToGrid w:val="0"/>
          </w:rPr>
          <w:t>PathAdditionInformation</w:t>
        </w:r>
        <w:r w:rsidRPr="00FD0425">
          <w:rPr>
            <w:snapToGrid w:val="0"/>
          </w:rPr>
          <w:t xml:space="preserve"> ::= </w:t>
        </w:r>
        <w:r>
          <w:t>CHOI</w:t>
        </w:r>
        <w:r w:rsidRPr="00FD0425">
          <w:t>CE {</w:t>
        </w:r>
      </w:ins>
    </w:p>
    <w:p w14:paraId="1F3EF617" w14:textId="77777777" w:rsidR="00E802CA" w:rsidRPr="00FD0425" w:rsidRDefault="00E802CA" w:rsidP="00E802CA">
      <w:pPr>
        <w:pStyle w:val="PL"/>
        <w:tabs>
          <w:tab w:val="clear" w:pos="3840"/>
        </w:tabs>
        <w:rPr>
          <w:ins w:id="22025" w:author="CR1123"/>
        </w:rPr>
      </w:pPr>
      <w:ins w:id="22026" w:author="CR1123">
        <w:r w:rsidRPr="00FD0425">
          <w:tab/>
        </w:r>
        <w:r>
          <w:t>indirectPathAddition</w:t>
        </w:r>
        <w:r>
          <w:tab/>
        </w:r>
        <w:r>
          <w:tab/>
        </w:r>
        <w:r>
          <w:tab/>
          <w:t>IndirectPathAddition</w:t>
        </w:r>
        <w:r w:rsidRPr="00FD0425">
          <w:t>,</w:t>
        </w:r>
      </w:ins>
    </w:p>
    <w:p w14:paraId="4D739896" w14:textId="77777777" w:rsidR="00E802CA" w:rsidRDefault="00E802CA" w:rsidP="00E802CA">
      <w:pPr>
        <w:pStyle w:val="PL"/>
        <w:rPr>
          <w:ins w:id="22027" w:author="CR1123"/>
        </w:rPr>
      </w:pPr>
      <w:ins w:id="22028" w:author="CR1123">
        <w:r w:rsidRPr="00FD0425">
          <w:tab/>
        </w:r>
        <w:r>
          <w:t>directPathAddition</w:t>
        </w:r>
        <w:r>
          <w:tab/>
        </w:r>
        <w:r>
          <w:tab/>
        </w:r>
        <w:r>
          <w:tab/>
          <w:t>NULL</w:t>
        </w:r>
        <w:r w:rsidRPr="00FD0425">
          <w:t>,</w:t>
        </w:r>
      </w:ins>
    </w:p>
    <w:p w14:paraId="66B1903A" w14:textId="77777777" w:rsidR="00E802CA" w:rsidRDefault="00E802CA" w:rsidP="00E802CA">
      <w:pPr>
        <w:pStyle w:val="PL"/>
        <w:rPr>
          <w:ins w:id="22029" w:author="CR1123"/>
        </w:rPr>
      </w:pPr>
      <w:ins w:id="22030" w:author="CR1123">
        <w:r>
          <w:tab/>
          <w:t>n3C-indirectPathAddition</w:t>
        </w:r>
        <w:r>
          <w:tab/>
        </w:r>
        <w:r>
          <w:tab/>
          <w:t>N3CIndirectPathAddition,</w:t>
        </w:r>
      </w:ins>
    </w:p>
    <w:p w14:paraId="44F6E3D3" w14:textId="77777777" w:rsidR="00E802CA" w:rsidRPr="00EA5FA7" w:rsidRDefault="00E802CA" w:rsidP="00E802CA">
      <w:pPr>
        <w:pStyle w:val="PL"/>
        <w:rPr>
          <w:ins w:id="22031" w:author="CR1123"/>
          <w:noProof w:val="0"/>
          <w:snapToGrid w:val="0"/>
          <w:lang w:eastAsia="zh-CN"/>
        </w:rPr>
      </w:pPr>
      <w:ins w:id="22032" w:author="CR1123">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ins>
    </w:p>
    <w:p w14:paraId="4E8EFEED" w14:textId="77777777" w:rsidR="00E802CA" w:rsidRPr="00EA5FA7" w:rsidRDefault="00E802CA" w:rsidP="00E802CA">
      <w:pPr>
        <w:pStyle w:val="PL"/>
        <w:rPr>
          <w:ins w:id="22033" w:author="CR1123"/>
          <w:noProof w:val="0"/>
          <w:snapToGrid w:val="0"/>
          <w:lang w:eastAsia="zh-CN"/>
        </w:rPr>
      </w:pPr>
      <w:ins w:id="22034" w:author="CR1123">
        <w:r w:rsidRPr="00EA5FA7">
          <w:rPr>
            <w:noProof w:val="0"/>
            <w:snapToGrid w:val="0"/>
            <w:lang w:eastAsia="zh-CN"/>
          </w:rPr>
          <w:t>}</w:t>
        </w:r>
      </w:ins>
    </w:p>
    <w:p w14:paraId="5ED6ABCD" w14:textId="77777777" w:rsidR="00E802CA" w:rsidRPr="00EA5FA7" w:rsidRDefault="00E802CA" w:rsidP="00E802CA">
      <w:pPr>
        <w:pStyle w:val="PL"/>
        <w:rPr>
          <w:ins w:id="22035" w:author="CR1123"/>
          <w:noProof w:val="0"/>
          <w:snapToGrid w:val="0"/>
          <w:lang w:eastAsia="zh-CN"/>
        </w:rPr>
      </w:pPr>
    </w:p>
    <w:p w14:paraId="6C89D247" w14:textId="77777777" w:rsidR="00E802CA" w:rsidRPr="00EA5FA7" w:rsidRDefault="00E802CA" w:rsidP="00E802CA">
      <w:pPr>
        <w:pStyle w:val="PL"/>
        <w:rPr>
          <w:ins w:id="22036" w:author="CR1123"/>
          <w:noProof w:val="0"/>
          <w:snapToGrid w:val="0"/>
          <w:lang w:eastAsia="zh-CN"/>
        </w:rPr>
      </w:pPr>
      <w:ins w:id="22037" w:author="CR1123">
        <w:r>
          <w:rPr>
            <w:snapToGrid w:val="0"/>
          </w:rPr>
          <w:t>PathAdditionInformation</w:t>
        </w:r>
        <w:r w:rsidRPr="00EA5FA7">
          <w:rPr>
            <w:noProof w:val="0"/>
            <w:snapToGrid w:val="0"/>
            <w:lang w:eastAsia="zh-CN"/>
          </w:rPr>
          <w:t>-ExtIEs F1AP-PROTOCOL-IES ::= {</w:t>
        </w:r>
      </w:ins>
    </w:p>
    <w:p w14:paraId="7E54E2D4" w14:textId="77777777" w:rsidR="00E802CA" w:rsidRPr="00EA5FA7" w:rsidRDefault="00E802CA" w:rsidP="00E802CA">
      <w:pPr>
        <w:pStyle w:val="PL"/>
        <w:rPr>
          <w:ins w:id="22038" w:author="CR1123"/>
          <w:noProof w:val="0"/>
          <w:snapToGrid w:val="0"/>
          <w:lang w:eastAsia="zh-CN"/>
        </w:rPr>
      </w:pPr>
      <w:ins w:id="22039" w:author="CR1123">
        <w:r w:rsidRPr="00EA5FA7">
          <w:rPr>
            <w:noProof w:val="0"/>
            <w:snapToGrid w:val="0"/>
            <w:lang w:eastAsia="zh-CN"/>
          </w:rPr>
          <w:tab/>
          <w:t>...</w:t>
        </w:r>
      </w:ins>
    </w:p>
    <w:p w14:paraId="198ED4BB" w14:textId="77777777" w:rsidR="00E802CA" w:rsidRPr="00EA5FA7" w:rsidRDefault="00E802CA" w:rsidP="00E802CA">
      <w:pPr>
        <w:pStyle w:val="PL"/>
        <w:rPr>
          <w:ins w:id="22040" w:author="CR1123"/>
          <w:noProof w:val="0"/>
          <w:snapToGrid w:val="0"/>
          <w:lang w:eastAsia="zh-CN"/>
        </w:rPr>
      </w:pPr>
      <w:ins w:id="22041" w:author="CR1123">
        <w:r w:rsidRPr="00EA5FA7">
          <w:rPr>
            <w:noProof w:val="0"/>
            <w:snapToGrid w:val="0"/>
            <w:lang w:eastAsia="zh-CN"/>
          </w:rPr>
          <w:t>}</w:t>
        </w:r>
      </w:ins>
    </w:p>
    <w:p w14:paraId="1783CB33" w14:textId="77777777" w:rsidR="00E802CA" w:rsidRPr="00FD0425" w:rsidRDefault="00E802CA" w:rsidP="00E802CA">
      <w:pPr>
        <w:pStyle w:val="PL"/>
        <w:rPr>
          <w:ins w:id="22042" w:author="CR1123"/>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1E2224" w:rsidRDefault="00F970C9" w:rsidP="00BC2C3C">
      <w:pPr>
        <w:pStyle w:val="PL"/>
        <w:rPr>
          <w:noProof w:val="0"/>
          <w:lang w:val="fr-FR"/>
        </w:rPr>
      </w:pPr>
      <w:r w:rsidRPr="00EA5FA7">
        <w:rPr>
          <w:noProof w:val="0"/>
        </w:rPr>
        <w:tab/>
      </w:r>
      <w:r w:rsidRPr="001E2224">
        <w:rPr>
          <w:noProof w:val="0"/>
          <w:lang w:val="fr-FR"/>
        </w:rPr>
        <w:t>nRCGI</w:t>
      </w:r>
      <w:r w:rsidRPr="001E2224">
        <w:rPr>
          <w:noProof w:val="0"/>
          <w:lang w:val="fr-FR"/>
        </w:rPr>
        <w:tab/>
      </w:r>
      <w:r w:rsidRPr="001E2224">
        <w:rPr>
          <w:noProof w:val="0"/>
          <w:lang w:val="fr-FR"/>
        </w:rPr>
        <w:tab/>
        <w:t>NRCGI</w:t>
      </w:r>
      <w:r w:rsidRPr="001E2224">
        <w:rPr>
          <w:noProof w:val="0"/>
          <w:lang w:val="fr-FR"/>
        </w:rPr>
        <w:tab/>
        <w:t>,</w:t>
      </w:r>
    </w:p>
    <w:p w14:paraId="3B5FB352" w14:textId="77777777" w:rsidR="00F970C9" w:rsidRPr="00D96CB4" w:rsidRDefault="00F970C9" w:rsidP="00BC2C3C">
      <w:pPr>
        <w:pStyle w:val="PL"/>
        <w:rPr>
          <w:noProof w:val="0"/>
          <w:lang w:val="fr-FR"/>
        </w:rPr>
      </w:pPr>
      <w:r w:rsidRPr="001E2224">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6527C0D8" w14:textId="77777777" w:rsidR="00386EDC" w:rsidRDefault="00336AE7" w:rsidP="00386EDC">
      <w:pPr>
        <w:pStyle w:val="PL"/>
        <w:rPr>
          <w:ins w:id="22043" w:author="CR1129" w:date="2023-11-06T14:18:00Z"/>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ins w:id="22044" w:author="CR1129" w:date="2023-11-06T14:18:00Z">
        <w:r w:rsidR="00386EDC">
          <w:rPr>
            <w:snapToGrid w:val="0"/>
          </w:rPr>
          <w:t>|</w:t>
        </w:r>
      </w:ins>
    </w:p>
    <w:p w14:paraId="411E0306" w14:textId="77777777" w:rsidR="00386EDC" w:rsidRDefault="00386EDC" w:rsidP="00386EDC">
      <w:pPr>
        <w:pStyle w:val="PL"/>
      </w:pPr>
      <w:ins w:id="22045" w:author="CR1129" w:date="2023-11-06T14:18:00Z">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ins>
      <w:r>
        <w:rPr>
          <w:snapToGrid w:val="0"/>
        </w:rPr>
        <w:t>,</w:t>
      </w:r>
    </w:p>
    <w:p w14:paraId="3766CDE1" w14:textId="77777777" w:rsidR="00386EDC" w:rsidRDefault="00386EDC" w:rsidP="00386EDC">
      <w:pPr>
        <w:pStyle w:val="PL"/>
      </w:pPr>
      <w:r>
        <w:tab/>
        <w:t>...</w:t>
      </w:r>
    </w:p>
    <w:p w14:paraId="7DF4FC43" w14:textId="77777777" w:rsidR="00386EDC" w:rsidRDefault="00386EDC" w:rsidP="00386EDC">
      <w:pPr>
        <w:pStyle w:val="PL"/>
      </w:pPr>
      <w:r>
        <w:t>}</w:t>
      </w:r>
    </w:p>
    <w:p w14:paraId="6098C5D6" w14:textId="77777777" w:rsidR="00386EDC" w:rsidRDefault="00386EDC" w:rsidP="00386EDC">
      <w:pPr>
        <w:pStyle w:val="PL"/>
      </w:pPr>
    </w:p>
    <w:p w14:paraId="25EC1E0A" w14:textId="7B114534" w:rsidR="00386EDC" w:rsidRDefault="00386EDC" w:rsidP="00386EDC">
      <w:pPr>
        <w:pStyle w:val="PL"/>
        <w:rPr>
          <w:ins w:id="22046" w:author="CR1129" w:date="2023-11-06T14:18:00Z"/>
          <w:rFonts w:eastAsia="SimSun"/>
        </w:rPr>
      </w:pPr>
      <w:ins w:id="22047" w:author="CR1129" w:date="2023-11-06T14:18:00Z">
        <w:r>
          <w:t>Recommended-SSBs-List</w:t>
        </w:r>
        <w:r>
          <w:rPr>
            <w:rFonts w:eastAsia="SimSun"/>
          </w:rPr>
          <w:t xml:space="preserve"> ::= SEQUENCE (SIZE(1..</w:t>
        </w:r>
        <w:r>
          <w:t xml:space="preserve"> </w:t>
        </w:r>
        <w:r>
          <w:rPr>
            <w:rFonts w:eastAsia="SimSun"/>
          </w:rPr>
          <w:t>maxnoofSSBAreas)) OF RecommendedSSBItem-List-Item</w:t>
        </w:r>
      </w:ins>
    </w:p>
    <w:p w14:paraId="6E4919A1" w14:textId="77777777" w:rsidR="00386EDC" w:rsidRDefault="00386EDC" w:rsidP="00386EDC">
      <w:pPr>
        <w:pStyle w:val="PL"/>
        <w:rPr>
          <w:ins w:id="22048" w:author="CR1129" w:date="2023-11-06T14:18:00Z"/>
          <w:rFonts w:eastAsia="SimSun"/>
        </w:rPr>
      </w:pPr>
    </w:p>
    <w:p w14:paraId="056937F1" w14:textId="77777777" w:rsidR="00386EDC" w:rsidRDefault="00386EDC" w:rsidP="00386EDC">
      <w:pPr>
        <w:pStyle w:val="PL"/>
        <w:rPr>
          <w:ins w:id="22049" w:author="CR1129" w:date="2023-11-06T14:18:00Z"/>
          <w:rFonts w:eastAsia="SimSun"/>
        </w:rPr>
      </w:pPr>
      <w:ins w:id="22050" w:author="CR1129" w:date="2023-11-06T14:18:00Z">
        <w:r>
          <w:rPr>
            <w:rFonts w:eastAsia="SimSun"/>
          </w:rPr>
          <w:t>RecommendedSSBItem-List-Item::= SEQUENCE {</w:t>
        </w:r>
      </w:ins>
    </w:p>
    <w:p w14:paraId="3093D52B" w14:textId="77777777" w:rsidR="00386EDC" w:rsidRDefault="00386EDC" w:rsidP="00386EDC">
      <w:pPr>
        <w:pStyle w:val="PL"/>
        <w:rPr>
          <w:ins w:id="22051" w:author="CR1129" w:date="2023-11-06T14:18:00Z"/>
          <w:rFonts w:eastAsia="SimSun"/>
        </w:rPr>
      </w:pPr>
      <w:ins w:id="22052" w:author="CR1129" w:date="2023-11-06T14:18:00Z">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ins>
    </w:p>
    <w:p w14:paraId="3265AA70" w14:textId="77777777" w:rsidR="00386EDC" w:rsidRDefault="00386EDC" w:rsidP="00386EDC">
      <w:pPr>
        <w:pStyle w:val="PL"/>
        <w:rPr>
          <w:ins w:id="22053" w:author="CR1129" w:date="2023-11-06T14:18:00Z"/>
          <w:rFonts w:eastAsia="SimSun"/>
        </w:rPr>
      </w:pPr>
      <w:ins w:id="22054" w:author="CR1129" w:date="2023-11-06T14:18:00Z">
        <w:r>
          <w:rPr>
            <w:rFonts w:eastAsia="SimSun"/>
          </w:rPr>
          <w:tab/>
          <w:t>iE-Extensions</w:t>
        </w:r>
        <w:r>
          <w:rPr>
            <w:rFonts w:eastAsia="SimSun"/>
          </w:rPr>
          <w:tab/>
        </w:r>
        <w:r>
          <w:rPr>
            <w:rFonts w:eastAsia="SimSun"/>
          </w:rPr>
          <w:tab/>
          <w:t>ProtocolExtensionContainer { { RecommendedSSBItem-List-Item-ExtIEs} } OPTIONAL</w:t>
        </w:r>
      </w:ins>
    </w:p>
    <w:p w14:paraId="01486009" w14:textId="77777777" w:rsidR="00386EDC" w:rsidRDefault="00386EDC" w:rsidP="00386EDC">
      <w:pPr>
        <w:pStyle w:val="PL"/>
        <w:rPr>
          <w:ins w:id="22055" w:author="CR1129" w:date="2023-11-06T14:18:00Z"/>
          <w:rFonts w:eastAsia="SimSun"/>
        </w:rPr>
      </w:pPr>
      <w:ins w:id="22056" w:author="CR1129" w:date="2023-11-06T14:18:00Z">
        <w:r>
          <w:rPr>
            <w:rFonts w:eastAsia="SimSun"/>
          </w:rPr>
          <w:t>}</w:t>
        </w:r>
      </w:ins>
    </w:p>
    <w:p w14:paraId="5098E879" w14:textId="77777777" w:rsidR="00386EDC" w:rsidRDefault="00386EDC" w:rsidP="00386EDC">
      <w:pPr>
        <w:pStyle w:val="PL"/>
        <w:rPr>
          <w:ins w:id="22057" w:author="CR1129" w:date="2023-11-06T14:18:00Z"/>
          <w:rFonts w:eastAsia="SimSun"/>
        </w:rPr>
      </w:pPr>
    </w:p>
    <w:p w14:paraId="151B546F" w14:textId="77777777" w:rsidR="00386EDC" w:rsidRDefault="00386EDC" w:rsidP="00386EDC">
      <w:pPr>
        <w:pStyle w:val="PL"/>
        <w:rPr>
          <w:ins w:id="22058" w:author="CR1129" w:date="2023-11-06T14:18:00Z"/>
          <w:rFonts w:eastAsia="SimSun"/>
        </w:rPr>
      </w:pPr>
      <w:ins w:id="22059" w:author="CR1129" w:date="2023-11-06T14:18:00Z">
        <w:r>
          <w:rPr>
            <w:rFonts w:eastAsia="SimSun"/>
          </w:rPr>
          <w:t>RecommendedSSBItem-List-Item-ExtIEs F1AP-PROTOCOL-EXTENSION ::= {</w:t>
        </w:r>
      </w:ins>
    </w:p>
    <w:p w14:paraId="5482E989" w14:textId="77777777" w:rsidR="00386EDC" w:rsidRDefault="00386EDC" w:rsidP="00386EDC">
      <w:pPr>
        <w:pStyle w:val="PL"/>
        <w:rPr>
          <w:ins w:id="22060" w:author="CR1129" w:date="2023-11-06T14:18:00Z"/>
          <w:rFonts w:eastAsia="SimSun"/>
        </w:rPr>
      </w:pPr>
      <w:ins w:id="22061" w:author="CR1129" w:date="2023-11-06T14:18:00Z">
        <w:r>
          <w:rPr>
            <w:rFonts w:eastAsia="SimSun"/>
          </w:rPr>
          <w:tab/>
          <w:t>...</w:t>
        </w:r>
      </w:ins>
    </w:p>
    <w:p w14:paraId="3D4603FD" w14:textId="77777777" w:rsidR="00386EDC" w:rsidRDefault="00386EDC" w:rsidP="00386EDC">
      <w:pPr>
        <w:pStyle w:val="PL"/>
        <w:rPr>
          <w:ins w:id="22062" w:author="CR1129" w:date="2023-11-06T14:18:00Z"/>
          <w:rFonts w:eastAsia="SimSun"/>
        </w:rPr>
      </w:pPr>
      <w:ins w:id="22063" w:author="CR1129" w:date="2023-11-06T14:18:00Z">
        <w:r>
          <w:rPr>
            <w:rFonts w:eastAsia="SimSun"/>
          </w:rPr>
          <w:t>}</w:t>
        </w:r>
      </w:ins>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18EAF035" w14:textId="77777777" w:rsidR="00243448" w:rsidRPr="0086286E" w:rsidRDefault="00243448" w:rsidP="00243448">
      <w:pPr>
        <w:pStyle w:val="PL"/>
        <w:rPr>
          <w:del w:id="22064" w:author="CR1180" w:date="2023-11-06T14:18:00Z"/>
        </w:rPr>
      </w:pPr>
      <w:r>
        <w:rPr>
          <w:rFonts w:eastAsia="SimSun"/>
        </w:rPr>
        <w:t>Relative</w:t>
      </w:r>
      <w:r w:rsidRPr="008C20F9">
        <w:rPr>
          <w:rFonts w:eastAsia="SimSun"/>
        </w:rPr>
        <w:t>PathDelay</w:t>
      </w:r>
      <w:r w:rsidRPr="008C20F9">
        <w:t>-ExtIEs F1AP-PROTOCOL-IES ::= {</w:t>
      </w:r>
    </w:p>
    <w:p w14:paraId="080DE285" w14:textId="77777777" w:rsidR="00243448" w:rsidRDefault="00243448" w:rsidP="00243448">
      <w:pPr>
        <w:pStyle w:val="PL"/>
        <w:rPr>
          <w:snapToGrid w:val="0"/>
        </w:rPr>
      </w:pPr>
      <w:ins w:id="22065" w:author="CR1180" w:date="2023-11-06T14:18:00Z">
        <w:r>
          <w:rPr>
            <w:snapToGrid w:val="0"/>
          </w:rPr>
          <w:tab/>
        </w:r>
      </w:ins>
    </w:p>
    <w:p w14:paraId="17B7C3D0" w14:textId="77777777" w:rsidR="00243448" w:rsidRDefault="00243448" w:rsidP="00243448">
      <w:pPr>
        <w:pStyle w:val="PL"/>
        <w:rPr>
          <w:ins w:id="22066" w:author="CR1180" w:date="2023-11-06T14:18:00Z"/>
          <w:snapToGrid w:val="0"/>
        </w:rPr>
      </w:pPr>
      <w:r>
        <w:rPr>
          <w:snapToGrid w:val="0"/>
        </w:rPr>
        <w:tab/>
      </w:r>
      <w:ins w:id="22067" w:author="CR1180" w:date="2023-11-06T14:18:00Z">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ins>
    </w:p>
    <w:p w14:paraId="7FDFBE94" w14:textId="77777777" w:rsidR="00243448" w:rsidRPr="0066525D" w:rsidRDefault="00243448" w:rsidP="00243448">
      <w:pPr>
        <w:pStyle w:val="PL"/>
        <w:rPr>
          <w:ins w:id="22068" w:author="CR1180" w:date="2023-11-06T14:18:00Z"/>
          <w:rFonts w:eastAsia="Calibri" w:cs="Courier New"/>
          <w:snapToGrid w:val="0"/>
          <w:szCs w:val="22"/>
        </w:rPr>
      </w:pPr>
      <w:ins w:id="22069" w:author="CR1180" w:date="2023-11-06T14:18:00Z">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ins>
    </w:p>
    <w:p w14:paraId="459F2090" w14:textId="77777777" w:rsidR="00243448" w:rsidRPr="00BC20B8" w:rsidRDefault="00243448" w:rsidP="00243448">
      <w:pPr>
        <w:pStyle w:val="PL"/>
      </w:pPr>
      <w:r w:rsidRPr="008C20F9">
        <w:tab/>
        <w:t>...</w:t>
      </w:r>
    </w:p>
    <w:p w14:paraId="04B10444" w14:textId="77777777" w:rsidR="00243448" w:rsidRDefault="00243448" w:rsidP="00243448">
      <w:pPr>
        <w:pStyle w:val="PL"/>
      </w:pPr>
      <w:r w:rsidRPr="008C20F9">
        <w:t>}</w:t>
      </w:r>
    </w:p>
    <w:p w14:paraId="15FD50EA" w14:textId="77777777" w:rsidR="00243448" w:rsidRDefault="00243448" w:rsidP="00243448">
      <w:pPr>
        <w:pStyle w:val="PL"/>
        <w:spacing w:line="0" w:lineRule="atLeast"/>
        <w:rPr>
          <w:ins w:id="22070" w:author="CR1180" w:date="2023-11-06T14:18:00Z"/>
          <w:snapToGrid w:val="0"/>
        </w:rPr>
      </w:pPr>
    </w:p>
    <w:p w14:paraId="3215DAEE" w14:textId="77777777" w:rsidR="00243448" w:rsidRDefault="00243448" w:rsidP="00243448">
      <w:pPr>
        <w:pStyle w:val="PL"/>
        <w:spacing w:line="0" w:lineRule="atLeast"/>
        <w:rPr>
          <w:ins w:id="22071" w:author="CR1180" w:date="2023-11-06T14:18:00Z"/>
          <w:snapToGrid w:val="0"/>
        </w:rPr>
      </w:pPr>
      <w:ins w:id="22072" w:author="CR1180" w:date="2023-11-06T14:18:00Z">
        <w:r>
          <w:rPr>
            <w:snapToGrid w:val="0"/>
          </w:rPr>
          <w:t>ReportingGranularitykminus1 ::= INTEGER(0..3940097)</w:t>
        </w:r>
      </w:ins>
    </w:p>
    <w:p w14:paraId="0B7C9F9A" w14:textId="77777777" w:rsidR="00243448" w:rsidRDefault="00243448" w:rsidP="00243448">
      <w:pPr>
        <w:pStyle w:val="PL"/>
        <w:spacing w:line="0" w:lineRule="atLeast"/>
        <w:rPr>
          <w:ins w:id="22073" w:author="CR1180" w:date="2023-11-06T14:18:00Z"/>
          <w:snapToGrid w:val="0"/>
        </w:rPr>
      </w:pPr>
    </w:p>
    <w:p w14:paraId="470380D5" w14:textId="77777777" w:rsidR="00243448" w:rsidRDefault="00243448" w:rsidP="00243448">
      <w:pPr>
        <w:pStyle w:val="PL"/>
        <w:spacing w:line="0" w:lineRule="atLeast"/>
        <w:rPr>
          <w:ins w:id="22074" w:author="CR1180" w:date="2023-11-06T14:18:00Z"/>
          <w:snapToGrid w:val="0"/>
        </w:rPr>
      </w:pPr>
      <w:ins w:id="22075" w:author="CR1180" w:date="2023-11-06T14:18:00Z">
        <w:r>
          <w:rPr>
            <w:snapToGrid w:val="0"/>
          </w:rPr>
          <w:t>ReportingGranularitykminus2 ::= INTEGER(0..7880193)</w:t>
        </w:r>
      </w:ins>
    </w:p>
    <w:p w14:paraId="6C723375" w14:textId="77777777" w:rsidR="00243448" w:rsidRDefault="00243448" w:rsidP="00243448">
      <w:pPr>
        <w:pStyle w:val="PL"/>
        <w:spacing w:line="0" w:lineRule="atLeast"/>
        <w:rPr>
          <w:ins w:id="22076" w:author="CR1180" w:date="2023-11-06T14:18:00Z"/>
          <w:snapToGrid w:val="0"/>
        </w:rPr>
      </w:pPr>
    </w:p>
    <w:p w14:paraId="742D05AA" w14:textId="77777777" w:rsidR="00243448" w:rsidRDefault="00243448" w:rsidP="00243448">
      <w:pPr>
        <w:pStyle w:val="PL"/>
        <w:spacing w:line="0" w:lineRule="atLeast"/>
        <w:rPr>
          <w:ins w:id="22077" w:author="CR1180" w:date="2023-11-06T14:18:00Z"/>
          <w:snapToGrid w:val="0"/>
        </w:rPr>
      </w:pPr>
      <w:ins w:id="22078" w:author="CR1180" w:date="2023-11-06T14:18:00Z">
        <w:r>
          <w:rPr>
            <w:snapToGrid w:val="0"/>
          </w:rPr>
          <w:t>ReportingGranularitykminus1AdditionalPath ::= INTEGER(0..32701)</w:t>
        </w:r>
      </w:ins>
    </w:p>
    <w:p w14:paraId="7E3F35D4" w14:textId="77777777" w:rsidR="00243448" w:rsidRDefault="00243448" w:rsidP="00243448">
      <w:pPr>
        <w:pStyle w:val="PL"/>
        <w:spacing w:line="0" w:lineRule="atLeast"/>
        <w:rPr>
          <w:ins w:id="22079" w:author="CR1180" w:date="2023-11-06T14:18:00Z"/>
          <w:snapToGrid w:val="0"/>
        </w:rPr>
      </w:pPr>
    </w:p>
    <w:p w14:paraId="5A00F595" w14:textId="77777777" w:rsidR="00243448" w:rsidRDefault="00243448" w:rsidP="00243448">
      <w:pPr>
        <w:pStyle w:val="PL"/>
        <w:spacing w:line="0" w:lineRule="atLeast"/>
        <w:rPr>
          <w:ins w:id="22080" w:author="CR1180" w:date="2023-11-06T14:18:00Z"/>
          <w:snapToGrid w:val="0"/>
        </w:rPr>
      </w:pPr>
      <w:ins w:id="22081" w:author="CR1180" w:date="2023-11-06T14:18:00Z">
        <w:r>
          <w:rPr>
            <w:snapToGrid w:val="0"/>
          </w:rPr>
          <w:t>ReportingGranularitykminus2AdditionalPath ::= INTEGER(0..65401)</w:t>
        </w:r>
      </w:ins>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7B67D4" w:rsidRDefault="00514B33" w:rsidP="00514B33">
      <w:pPr>
        <w:pStyle w:val="PL"/>
        <w:rPr>
          <w:rFonts w:eastAsia="SimSun"/>
        </w:rPr>
      </w:pPr>
      <w:r w:rsidRPr="00DA3053">
        <w:rPr>
          <w:rFonts w:eastAsia="SimSun"/>
        </w:rPr>
        <w:tab/>
      </w:r>
      <w:r w:rsidRPr="007B67D4">
        <w:rPr>
          <w:rFonts w:eastAsia="SimSun"/>
        </w:rPr>
        <w:t>nAFlexible</w:t>
      </w:r>
      <w:r w:rsidRPr="007B67D4">
        <w:rPr>
          <w:rFonts w:eastAsia="SimSun"/>
        </w:rPr>
        <w:tab/>
      </w:r>
      <w:r w:rsidRPr="007B67D4">
        <w:rPr>
          <w:rFonts w:eastAsia="SimSun"/>
        </w:rPr>
        <w:tab/>
      </w:r>
      <w:r w:rsidRPr="007B67D4">
        <w:rPr>
          <w:rFonts w:eastAsia="SimSun"/>
        </w:rPr>
        <w:tab/>
      </w:r>
      <w:r w:rsidRPr="007B67D4">
        <w:rPr>
          <w:rFonts w:eastAsia="SimSun"/>
        </w:rPr>
        <w:tab/>
      </w:r>
      <w:r w:rsidRPr="007B67D4">
        <w:rPr>
          <w:rFonts w:eastAsia="SimSun"/>
        </w:rPr>
        <w:tab/>
        <w:t xml:space="preserve">NAFlexible </w:t>
      </w:r>
      <w:r w:rsidRPr="007B67D4">
        <w:rPr>
          <w:rFonts w:eastAsia="SimSun"/>
        </w:rPr>
        <w:tab/>
        <w:t xml:space="preserve">    OPTIONAL,</w:t>
      </w:r>
    </w:p>
    <w:p w14:paraId="12234205" w14:textId="77777777" w:rsidR="00514B33" w:rsidRPr="007B67D4" w:rsidRDefault="00514B33" w:rsidP="00514B33">
      <w:pPr>
        <w:pStyle w:val="PL"/>
        <w:rPr>
          <w:rFonts w:eastAsia="SimSun"/>
        </w:rPr>
      </w:pPr>
      <w:r w:rsidRPr="007B67D4">
        <w:rPr>
          <w:rFonts w:eastAsia="SimSun"/>
        </w:rPr>
        <w:tab/>
        <w:t>iE-Extensions</w:t>
      </w:r>
      <w:r w:rsidRPr="007B67D4">
        <w:rPr>
          <w:rFonts w:eastAsia="SimSun"/>
        </w:rPr>
        <w:tab/>
      </w:r>
      <w:r w:rsidRPr="007B67D4">
        <w:rPr>
          <w:rFonts w:eastAsia="SimSun"/>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22082" w:name="OLE_LINK235"/>
      <w:bookmarkStart w:id="22083" w:name="OLE_LINK236"/>
      <w:bookmarkStart w:id="22084" w:name="OLE_LINK237"/>
      <w:bookmarkStart w:id="22085" w:name="OLE_LINK238"/>
      <w:r w:rsidRPr="00F41CCF">
        <w:rPr>
          <w:rFonts w:eastAsia="SimSun"/>
          <w:lang w:eastAsia="zh-CN"/>
        </w:rPr>
        <w:t>PartialSuccessCell</w:t>
      </w:r>
      <w:bookmarkEnd w:id="22082"/>
      <w:bookmarkEnd w:id="22083"/>
      <w:bookmarkEnd w:id="22084"/>
      <w:bookmarkEnd w:id="22085"/>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22086" w:name="OLE_LINK247"/>
      <w:bookmarkStart w:id="22087" w:name="OLE_LINK248"/>
      <w:r w:rsidRPr="00914D04">
        <w:rPr>
          <w:noProof w:val="0"/>
          <w:snapToGrid w:val="0"/>
        </w:rPr>
        <w:t>BroadcastCellList</w:t>
      </w:r>
      <w:bookmarkEnd w:id="22086"/>
      <w:bookmarkEnd w:id="22087"/>
      <w:r w:rsidRPr="00914D04">
        <w:rPr>
          <w:noProof w:val="0"/>
          <w:snapToGrid w:val="0"/>
        </w:rPr>
        <w:t>,</w:t>
      </w:r>
    </w:p>
    <w:p w14:paraId="7868F5D9" w14:textId="24F32BF8" w:rsidR="00504091" w:rsidRPr="007B67D4" w:rsidRDefault="00504091" w:rsidP="00504091">
      <w:pPr>
        <w:pStyle w:val="PL"/>
        <w:rPr>
          <w:noProof w:val="0"/>
          <w:snapToGrid w:val="0"/>
        </w:rPr>
      </w:pPr>
      <w:r w:rsidRPr="00914D04">
        <w:rPr>
          <w:noProof w:val="0"/>
          <w:snapToGrid w:val="0"/>
        </w:rPr>
        <w:tab/>
      </w:r>
      <w:r w:rsidRPr="007B67D4">
        <w:rPr>
          <w:noProof w:val="0"/>
          <w:snapToGrid w:val="0"/>
        </w:rPr>
        <w:t>iE-Extensions</w:t>
      </w:r>
      <w:r w:rsidRPr="007B67D4">
        <w:rPr>
          <w:noProof w:val="0"/>
          <w:snapToGrid w:val="0"/>
        </w:rPr>
        <w:tab/>
      </w:r>
      <w:r w:rsidRPr="007B67D4">
        <w:rPr>
          <w:noProof w:val="0"/>
          <w:snapToGrid w:val="0"/>
        </w:rPr>
        <w:tab/>
      </w:r>
      <w:r w:rsidR="004D3758" w:rsidRPr="007B67D4">
        <w:rPr>
          <w:noProof w:val="0"/>
          <w:snapToGrid w:val="0"/>
        </w:rPr>
        <w:tab/>
      </w:r>
      <w:r w:rsidR="004D3758" w:rsidRPr="007B67D4">
        <w:rPr>
          <w:noProof w:val="0"/>
          <w:snapToGrid w:val="0"/>
        </w:rPr>
        <w:tab/>
      </w:r>
      <w:r w:rsidRPr="007B67D4">
        <w:rPr>
          <w:noProof w:val="0"/>
          <w:snapToGrid w:val="0"/>
        </w:rPr>
        <w:t>ProtocolExtensionContainer { {</w:t>
      </w:r>
      <w:r w:rsidRPr="007B67D4">
        <w:rPr>
          <w:snapToGrid w:val="0"/>
        </w:rPr>
        <w:t xml:space="preserve"> </w:t>
      </w:r>
      <w:bookmarkStart w:id="22088" w:name="OLE_LINK241"/>
      <w:bookmarkStart w:id="22089" w:name="OLE_LINK242"/>
      <w:r w:rsidRPr="007B67D4">
        <w:rPr>
          <w:snapToGrid w:val="0"/>
        </w:rPr>
        <w:t>PartialSuccessCell</w:t>
      </w:r>
      <w:bookmarkEnd w:id="22088"/>
      <w:bookmarkEnd w:id="22089"/>
      <w:r w:rsidRPr="007B67D4">
        <w:rPr>
          <w:noProof w:val="0"/>
          <w:snapToGrid w:val="0"/>
        </w:rPr>
        <w:t>-ExtIEs} } OPTIONAL,</w:t>
      </w:r>
    </w:p>
    <w:p w14:paraId="6DAC8462" w14:textId="77777777" w:rsidR="00504091" w:rsidRPr="00F41CCF" w:rsidRDefault="00504091" w:rsidP="00504091">
      <w:pPr>
        <w:pStyle w:val="PL"/>
        <w:rPr>
          <w:noProof w:val="0"/>
          <w:snapToGrid w:val="0"/>
        </w:rPr>
      </w:pPr>
      <w:r w:rsidRPr="007B67D4">
        <w:rPr>
          <w:noProof w:val="0"/>
          <w:snapToGrid w:val="0"/>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snapToGrid w:val="0"/>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08D4A570" w14:textId="77777777" w:rsidR="00D965EF" w:rsidRDefault="00D965EF" w:rsidP="00D965EF">
      <w:pPr>
        <w:pStyle w:val="PL"/>
        <w:rPr>
          <w:ins w:id="22090" w:author="CR1168" w:date="2023-11-09T10:02:00Z"/>
          <w:lang w:val="en-US" w:eastAsia="zh-CN"/>
        </w:rPr>
      </w:pPr>
      <w:ins w:id="22091" w:author="CR1168" w:date="2023-11-09T10:02:00Z">
        <w:r>
          <w:t>PeriodicityBound ::= SEQUENCE {</w:t>
        </w:r>
      </w:ins>
    </w:p>
    <w:p w14:paraId="60DB667F" w14:textId="77777777" w:rsidR="00D965EF" w:rsidRDefault="00D965EF" w:rsidP="00D965EF">
      <w:pPr>
        <w:pStyle w:val="PL"/>
        <w:rPr>
          <w:ins w:id="22092" w:author="CR1168" w:date="2023-11-09T10:02:00Z"/>
        </w:rPr>
      </w:pPr>
      <w:ins w:id="22093" w:author="CR1168" w:date="2023-11-09T10:02:00Z">
        <w:r>
          <w:tab/>
          <w:t>periodicityLowerBound</w:t>
        </w:r>
        <w:r>
          <w:tab/>
        </w:r>
        <w:r>
          <w:tab/>
        </w:r>
        <w:r>
          <w:tab/>
        </w:r>
        <w:r>
          <w:tab/>
        </w:r>
        <w:r>
          <w:tab/>
          <w:t>Periodicity,</w:t>
        </w:r>
      </w:ins>
    </w:p>
    <w:p w14:paraId="5BF7F86F" w14:textId="77777777" w:rsidR="00D965EF" w:rsidRDefault="00D965EF" w:rsidP="00D965EF">
      <w:pPr>
        <w:pStyle w:val="PL"/>
        <w:rPr>
          <w:ins w:id="22094" w:author="CR1168" w:date="2023-11-09T10:02:00Z"/>
        </w:rPr>
      </w:pPr>
      <w:ins w:id="22095" w:author="CR1168" w:date="2023-11-09T10:02:00Z">
        <w:r>
          <w:tab/>
          <w:t>periodicityUpperBound</w:t>
        </w:r>
        <w:r>
          <w:tab/>
        </w:r>
        <w:r>
          <w:tab/>
        </w:r>
        <w:r>
          <w:tab/>
        </w:r>
        <w:r>
          <w:tab/>
        </w:r>
        <w:r>
          <w:tab/>
          <w:t>Periodicity,</w:t>
        </w:r>
      </w:ins>
    </w:p>
    <w:p w14:paraId="530290DE" w14:textId="77777777" w:rsidR="00D965EF" w:rsidRDefault="00D965EF" w:rsidP="00D965EF">
      <w:pPr>
        <w:pStyle w:val="PL"/>
        <w:rPr>
          <w:ins w:id="22096" w:author="CR1168" w:date="2023-11-09T10:02:00Z"/>
        </w:rPr>
      </w:pPr>
      <w:ins w:id="22097" w:author="CR1168" w:date="2023-11-09T10:02:00Z">
        <w:r>
          <w:tab/>
          <w:t>iE-Extensions</w:t>
        </w:r>
        <w:r>
          <w:tab/>
        </w:r>
        <w:r>
          <w:tab/>
        </w:r>
        <w:r>
          <w:tab/>
        </w:r>
        <w:r>
          <w:tab/>
          <w:t>ProtocolExtensionContainer { {PeriodicityBound-ExtIEs} } OPTIONAL,</w:t>
        </w:r>
      </w:ins>
    </w:p>
    <w:p w14:paraId="247C669F" w14:textId="77777777" w:rsidR="00D965EF" w:rsidRDefault="00D965EF" w:rsidP="00D965EF">
      <w:pPr>
        <w:pStyle w:val="PL"/>
        <w:rPr>
          <w:ins w:id="22098" w:author="CR1168" w:date="2023-11-09T10:02:00Z"/>
        </w:rPr>
      </w:pPr>
      <w:ins w:id="22099" w:author="CR1168" w:date="2023-11-09T10:02:00Z">
        <w:r>
          <w:tab/>
          <w:t>...</w:t>
        </w:r>
      </w:ins>
    </w:p>
    <w:p w14:paraId="5379B0A9" w14:textId="77777777" w:rsidR="00D965EF" w:rsidRDefault="00D965EF" w:rsidP="00D965EF">
      <w:pPr>
        <w:pStyle w:val="PL"/>
        <w:rPr>
          <w:ins w:id="22100" w:author="CR1168" w:date="2023-11-09T10:02:00Z"/>
        </w:rPr>
      </w:pPr>
      <w:ins w:id="22101" w:author="CR1168" w:date="2023-11-09T10:02:00Z">
        <w:r>
          <w:t>}</w:t>
        </w:r>
      </w:ins>
    </w:p>
    <w:p w14:paraId="7E7B277F" w14:textId="77777777" w:rsidR="00D965EF" w:rsidRDefault="00D965EF" w:rsidP="00D965EF">
      <w:pPr>
        <w:pStyle w:val="PL"/>
        <w:rPr>
          <w:ins w:id="22102" w:author="CR1168" w:date="2023-11-09T10:02:00Z"/>
        </w:rPr>
      </w:pPr>
      <w:ins w:id="22103" w:author="CR1168" w:date="2023-11-09T10:02:00Z">
        <w:r>
          <w:t xml:space="preserve"> </w:t>
        </w:r>
      </w:ins>
    </w:p>
    <w:p w14:paraId="55A726C0" w14:textId="77777777" w:rsidR="00D965EF" w:rsidRDefault="00D965EF" w:rsidP="00D965EF">
      <w:pPr>
        <w:pStyle w:val="PL"/>
        <w:rPr>
          <w:ins w:id="22104" w:author="CR1168" w:date="2023-11-09T10:02:00Z"/>
        </w:rPr>
      </w:pPr>
      <w:ins w:id="22105" w:author="CR1168" w:date="2023-11-09T10:02:00Z">
        <w:r>
          <w:t xml:space="preserve">PeriodicityBound-ExtIEs </w:t>
        </w:r>
        <w:r>
          <w:rPr>
            <w:rFonts w:hint="eastAsia"/>
          </w:rPr>
          <w:t>F1</w:t>
        </w:r>
        <w:r>
          <w:t>AP-PROTOCOL-EXTENSION ::= {</w:t>
        </w:r>
      </w:ins>
    </w:p>
    <w:p w14:paraId="08867815" w14:textId="77777777" w:rsidR="00D965EF" w:rsidRDefault="00D965EF" w:rsidP="00D965EF">
      <w:pPr>
        <w:pStyle w:val="PL"/>
        <w:rPr>
          <w:ins w:id="22106" w:author="CR1168" w:date="2023-11-09T10:02:00Z"/>
        </w:rPr>
      </w:pPr>
      <w:ins w:id="22107" w:author="CR1168" w:date="2023-11-09T10:02:00Z">
        <w:r>
          <w:tab/>
          <w:t>...</w:t>
        </w:r>
      </w:ins>
    </w:p>
    <w:p w14:paraId="29B9796C" w14:textId="77777777" w:rsidR="00D965EF" w:rsidRDefault="00D965EF" w:rsidP="00D965EF">
      <w:pPr>
        <w:pStyle w:val="PL"/>
        <w:rPr>
          <w:ins w:id="22108" w:author="CR1168" w:date="2023-11-09T10:02:00Z"/>
        </w:rPr>
      </w:pPr>
      <w:ins w:id="22109" w:author="CR1168" w:date="2023-11-09T10:02:00Z">
        <w:r>
          <w:t>}</w:t>
        </w:r>
      </w:ins>
    </w:p>
    <w:p w14:paraId="4B73FC20" w14:textId="77777777" w:rsidR="00D965EF" w:rsidRDefault="00D965EF" w:rsidP="00D965EF">
      <w:pPr>
        <w:pStyle w:val="PL"/>
        <w:rPr>
          <w:ins w:id="22110" w:author="CR1168" w:date="2023-11-09T10:02:00Z"/>
        </w:rPr>
      </w:pPr>
      <w:ins w:id="22111" w:author="CR1168" w:date="2023-11-09T10:02:00Z">
        <w:r>
          <w:t xml:space="preserve"> </w:t>
        </w:r>
      </w:ins>
    </w:p>
    <w:p w14:paraId="3B9C33F0" w14:textId="77777777" w:rsidR="00D965EF" w:rsidRDefault="00D965EF" w:rsidP="00D965EF">
      <w:pPr>
        <w:pStyle w:val="PL"/>
        <w:rPr>
          <w:ins w:id="22112" w:author="CR1168" w:date="2023-11-09T10:02:00Z"/>
        </w:rPr>
      </w:pPr>
      <w:ins w:id="22113" w:author="CR1168" w:date="2023-11-09T10:02:00Z">
        <w:r>
          <w:t>TSCPeriodicityList ::= SEQUENCE {</w:t>
        </w:r>
      </w:ins>
    </w:p>
    <w:p w14:paraId="72814FA2" w14:textId="77777777" w:rsidR="00D965EF" w:rsidRDefault="00D965EF" w:rsidP="00D965EF">
      <w:pPr>
        <w:pStyle w:val="PL"/>
        <w:rPr>
          <w:ins w:id="22114" w:author="CR1168" w:date="2023-11-09T10:02:00Z"/>
        </w:rPr>
      </w:pPr>
      <w:ins w:id="22115" w:author="CR1168" w:date="2023-11-09T10:02:00Z">
        <w:r>
          <w:tab/>
          <w:t>allowedPeriodicityList</w:t>
        </w:r>
        <w:r>
          <w:tab/>
        </w:r>
        <w:r>
          <w:tab/>
          <w:t>AllowedPeriodicityList,</w:t>
        </w:r>
      </w:ins>
    </w:p>
    <w:p w14:paraId="65D8E4B3" w14:textId="77777777" w:rsidR="00D965EF" w:rsidRDefault="00D965EF" w:rsidP="00D965EF">
      <w:pPr>
        <w:pStyle w:val="PL"/>
        <w:rPr>
          <w:ins w:id="22116" w:author="CR1168" w:date="2023-11-09T10:02:00Z"/>
        </w:rPr>
      </w:pPr>
      <w:ins w:id="22117" w:author="CR1168" w:date="2023-11-09T10:02:00Z">
        <w:r>
          <w:tab/>
          <w:t>iE-Extensions</w:t>
        </w:r>
        <w:r>
          <w:tab/>
        </w:r>
        <w:r>
          <w:tab/>
        </w:r>
        <w:r>
          <w:tab/>
        </w:r>
        <w:r>
          <w:tab/>
        </w:r>
        <w:r>
          <w:tab/>
          <w:t>ProtocolExtensionContainer { {TSCPeriodicityList-ExtIEs} } OPTIONAL,</w:t>
        </w:r>
      </w:ins>
    </w:p>
    <w:p w14:paraId="4CCA81C4" w14:textId="77777777" w:rsidR="00D965EF" w:rsidRDefault="00D965EF" w:rsidP="00D965EF">
      <w:pPr>
        <w:pStyle w:val="PL"/>
        <w:rPr>
          <w:ins w:id="22118" w:author="CR1168" w:date="2023-11-09T10:02:00Z"/>
        </w:rPr>
      </w:pPr>
      <w:ins w:id="22119" w:author="CR1168" w:date="2023-11-09T10:02:00Z">
        <w:r>
          <w:tab/>
          <w:t>...</w:t>
        </w:r>
      </w:ins>
    </w:p>
    <w:p w14:paraId="0FE114C6" w14:textId="77777777" w:rsidR="00D965EF" w:rsidRDefault="00D965EF" w:rsidP="00D965EF">
      <w:pPr>
        <w:pStyle w:val="PL"/>
        <w:rPr>
          <w:ins w:id="22120" w:author="CR1168" w:date="2023-11-09T10:02:00Z"/>
        </w:rPr>
      </w:pPr>
      <w:ins w:id="22121" w:author="CR1168" w:date="2023-11-09T10:02:00Z">
        <w:r>
          <w:t>}</w:t>
        </w:r>
      </w:ins>
    </w:p>
    <w:p w14:paraId="48E697DE" w14:textId="77777777" w:rsidR="00D965EF" w:rsidRDefault="00D965EF" w:rsidP="00D965EF">
      <w:pPr>
        <w:pStyle w:val="PL"/>
        <w:rPr>
          <w:ins w:id="22122" w:author="CR1168" w:date="2023-11-09T10:02:00Z"/>
        </w:rPr>
      </w:pPr>
      <w:ins w:id="22123" w:author="CR1168" w:date="2023-11-09T10:02:00Z">
        <w:r>
          <w:t xml:space="preserve"> </w:t>
        </w:r>
      </w:ins>
    </w:p>
    <w:p w14:paraId="515CF25E" w14:textId="77777777" w:rsidR="00D965EF" w:rsidRDefault="00D965EF" w:rsidP="00D965EF">
      <w:pPr>
        <w:pStyle w:val="PL"/>
        <w:rPr>
          <w:ins w:id="22124" w:author="CR1168" w:date="2023-11-09T10:02:00Z"/>
        </w:rPr>
      </w:pPr>
      <w:ins w:id="22125" w:author="CR1168" w:date="2023-11-09T10:02:00Z">
        <w:r>
          <w:t xml:space="preserve">TSCPeriodicityList-ExtIEs </w:t>
        </w:r>
        <w:r>
          <w:rPr>
            <w:rFonts w:hint="eastAsia"/>
          </w:rPr>
          <w:t>F1</w:t>
        </w:r>
        <w:r>
          <w:t>AP-PROTOCOL-EXTENSION ::= {</w:t>
        </w:r>
      </w:ins>
    </w:p>
    <w:p w14:paraId="75CAEE5D" w14:textId="77777777" w:rsidR="00D965EF" w:rsidRDefault="00D965EF" w:rsidP="00D965EF">
      <w:pPr>
        <w:pStyle w:val="PL"/>
        <w:rPr>
          <w:ins w:id="22126" w:author="CR1168" w:date="2023-11-09T10:02:00Z"/>
        </w:rPr>
      </w:pPr>
      <w:ins w:id="22127" w:author="CR1168" w:date="2023-11-09T10:02:00Z">
        <w:r>
          <w:tab/>
          <w:t>...</w:t>
        </w:r>
      </w:ins>
    </w:p>
    <w:p w14:paraId="05276D69" w14:textId="77777777" w:rsidR="00D965EF" w:rsidRDefault="00D965EF" w:rsidP="00D965EF">
      <w:pPr>
        <w:pStyle w:val="PL"/>
        <w:rPr>
          <w:ins w:id="22128" w:author="CR1168" w:date="2023-11-09T10:02:00Z"/>
        </w:rPr>
      </w:pPr>
      <w:ins w:id="22129" w:author="CR1168" w:date="2023-11-09T10:02:00Z">
        <w:r>
          <w:t>}</w:t>
        </w:r>
      </w:ins>
    </w:p>
    <w:p w14:paraId="549CFFED" w14:textId="77777777" w:rsidR="00D965EF" w:rsidRDefault="00D965EF" w:rsidP="00D965EF">
      <w:pPr>
        <w:pStyle w:val="PL"/>
        <w:rPr>
          <w:ins w:id="22130" w:author="CR1168" w:date="2023-11-09T10:02:00Z"/>
        </w:rPr>
      </w:pPr>
      <w:ins w:id="22131" w:author="CR1168" w:date="2023-11-09T10:02:00Z">
        <w:r>
          <w:t xml:space="preserve"> </w:t>
        </w:r>
      </w:ins>
    </w:p>
    <w:p w14:paraId="26131C70" w14:textId="77777777" w:rsidR="00D965EF" w:rsidRDefault="00D965EF" w:rsidP="00D965EF">
      <w:pPr>
        <w:pStyle w:val="PL"/>
        <w:rPr>
          <w:ins w:id="22132" w:author="CR1168" w:date="2023-11-09T10:02:00Z"/>
        </w:rPr>
      </w:pPr>
      <w:ins w:id="22133" w:author="CR1168" w:date="2023-11-09T10:02:00Z">
        <w:r>
          <w:t>AllowedPeriodicityList ::= SEQUENCE (SIZE(1..maxnoofPeriodicities)) OF AllowedPeriodicityList-Item</w:t>
        </w:r>
      </w:ins>
    </w:p>
    <w:p w14:paraId="4636B966" w14:textId="77777777" w:rsidR="00D965EF" w:rsidRDefault="00D965EF" w:rsidP="00D965EF">
      <w:pPr>
        <w:pStyle w:val="PL"/>
        <w:rPr>
          <w:ins w:id="22134" w:author="CR1168" w:date="2023-11-09T10:02:00Z"/>
        </w:rPr>
      </w:pPr>
      <w:ins w:id="22135" w:author="CR1168" w:date="2023-11-09T10:02:00Z">
        <w:r>
          <w:t xml:space="preserve"> </w:t>
        </w:r>
      </w:ins>
    </w:p>
    <w:p w14:paraId="3C73472F" w14:textId="77777777" w:rsidR="00D965EF" w:rsidRDefault="00D965EF" w:rsidP="00D965EF">
      <w:pPr>
        <w:pStyle w:val="PL"/>
        <w:rPr>
          <w:ins w:id="22136" w:author="CR1168" w:date="2023-11-09T10:02:00Z"/>
        </w:rPr>
      </w:pPr>
      <w:ins w:id="22137" w:author="CR1168" w:date="2023-11-09T10:02:00Z">
        <w:r>
          <w:t>AllowedPeriodicityList-Item ::= SEQUENCE {</w:t>
        </w:r>
      </w:ins>
    </w:p>
    <w:p w14:paraId="2D7EBAB4" w14:textId="77777777" w:rsidR="00D965EF" w:rsidRDefault="00D965EF" w:rsidP="00D965EF">
      <w:pPr>
        <w:pStyle w:val="PL"/>
        <w:rPr>
          <w:ins w:id="22138" w:author="CR1168" w:date="2023-11-09T10:02:00Z"/>
        </w:rPr>
      </w:pPr>
      <w:ins w:id="22139" w:author="CR1168" w:date="2023-11-09T10:02:00Z">
        <w:r>
          <w:tab/>
          <w:t>allowedPeriodicity</w:t>
        </w:r>
        <w:r>
          <w:tab/>
        </w:r>
        <w:r>
          <w:tab/>
          <w:t>Periodicity,</w:t>
        </w:r>
      </w:ins>
    </w:p>
    <w:p w14:paraId="71CD630E" w14:textId="77777777" w:rsidR="00D965EF" w:rsidRDefault="00D965EF" w:rsidP="00D965EF">
      <w:pPr>
        <w:pStyle w:val="PL"/>
        <w:rPr>
          <w:ins w:id="22140" w:author="CR1168" w:date="2023-11-09T10:02:00Z"/>
        </w:rPr>
      </w:pPr>
      <w:ins w:id="22141" w:author="CR1168" w:date="2023-11-09T10:02:00Z">
        <w:r>
          <w:tab/>
          <w:t>iE-Extension</w:t>
        </w:r>
        <w:r>
          <w:tab/>
        </w:r>
        <w:r>
          <w:tab/>
        </w:r>
        <w:r>
          <w:tab/>
          <w:t>ProtocolExtensionContainer { {AllowedPeriodicityList-Item-ExtIEs} }</w:t>
        </w:r>
        <w:r>
          <w:tab/>
          <w:t>OPTIONAL,</w:t>
        </w:r>
      </w:ins>
    </w:p>
    <w:p w14:paraId="6F5DFDDA" w14:textId="77777777" w:rsidR="00D965EF" w:rsidRDefault="00D965EF" w:rsidP="00D965EF">
      <w:pPr>
        <w:pStyle w:val="PL"/>
        <w:rPr>
          <w:ins w:id="22142" w:author="CR1168" w:date="2023-11-09T10:02:00Z"/>
        </w:rPr>
      </w:pPr>
      <w:ins w:id="22143" w:author="CR1168" w:date="2023-11-09T10:02:00Z">
        <w:r>
          <w:tab/>
          <w:t>...</w:t>
        </w:r>
      </w:ins>
    </w:p>
    <w:p w14:paraId="03E09873" w14:textId="77777777" w:rsidR="00D965EF" w:rsidRDefault="00D965EF" w:rsidP="00D965EF">
      <w:pPr>
        <w:pStyle w:val="PL"/>
        <w:rPr>
          <w:ins w:id="22144" w:author="CR1168" w:date="2023-11-09T10:02:00Z"/>
        </w:rPr>
      </w:pPr>
      <w:ins w:id="22145" w:author="CR1168" w:date="2023-11-09T10:02:00Z">
        <w:r>
          <w:t>}</w:t>
        </w:r>
      </w:ins>
    </w:p>
    <w:p w14:paraId="5A4517D1" w14:textId="77777777" w:rsidR="00D965EF" w:rsidRDefault="00D965EF" w:rsidP="00D965EF">
      <w:pPr>
        <w:pStyle w:val="PL"/>
        <w:rPr>
          <w:ins w:id="22146" w:author="CR1168" w:date="2023-11-09T10:02:00Z"/>
        </w:rPr>
      </w:pPr>
      <w:ins w:id="22147" w:author="CR1168" w:date="2023-11-09T10:02:00Z">
        <w:r>
          <w:t xml:space="preserve"> </w:t>
        </w:r>
      </w:ins>
    </w:p>
    <w:p w14:paraId="27AF94EE" w14:textId="77777777" w:rsidR="00D965EF" w:rsidRDefault="00D965EF" w:rsidP="00D965EF">
      <w:pPr>
        <w:pStyle w:val="PL"/>
        <w:rPr>
          <w:ins w:id="22148" w:author="CR1168" w:date="2023-11-09T10:02:00Z"/>
        </w:rPr>
      </w:pPr>
      <w:ins w:id="22149" w:author="CR1168" w:date="2023-11-09T10:02:00Z">
        <w:r>
          <w:t xml:space="preserve">AllowedPeriodicityList-Item-ExtIEs </w:t>
        </w:r>
        <w:r>
          <w:rPr>
            <w:rFonts w:hint="eastAsia"/>
          </w:rPr>
          <w:t>F1</w:t>
        </w:r>
        <w:r>
          <w:t>AP-PROTOCOL-EXTENSION ::= {</w:t>
        </w:r>
      </w:ins>
    </w:p>
    <w:p w14:paraId="15F1266F" w14:textId="77777777" w:rsidR="00D965EF" w:rsidRDefault="00D965EF" w:rsidP="00D965EF">
      <w:pPr>
        <w:pStyle w:val="PL"/>
        <w:rPr>
          <w:ins w:id="22150" w:author="CR1168" w:date="2023-11-09T10:02:00Z"/>
        </w:rPr>
      </w:pPr>
      <w:ins w:id="22151" w:author="CR1168" w:date="2023-11-09T10:02:00Z">
        <w:r>
          <w:tab/>
          <w:t>...</w:t>
        </w:r>
      </w:ins>
    </w:p>
    <w:p w14:paraId="5F5C3E19" w14:textId="77777777" w:rsidR="00D965EF" w:rsidRDefault="00D965EF" w:rsidP="00D965EF">
      <w:pPr>
        <w:pStyle w:val="PL"/>
        <w:rPr>
          <w:ins w:id="22152" w:author="CR1168" w:date="2023-11-09T10:02:00Z"/>
        </w:rPr>
      </w:pPr>
      <w:ins w:id="22153" w:author="CR1168" w:date="2023-11-09T10:02:00Z">
        <w:r>
          <w:t>}</w:t>
        </w:r>
      </w:ins>
    </w:p>
    <w:p w14:paraId="70C733C0" w14:textId="77777777" w:rsidR="00D965EF" w:rsidRDefault="00D965EF" w:rsidP="00D965EF">
      <w:pPr>
        <w:pStyle w:val="PL"/>
        <w:rPr>
          <w:ins w:id="22154" w:author="CR1168" w:date="2023-11-09T10:02:00Z"/>
        </w:rPr>
      </w:pPr>
      <w:ins w:id="22155" w:author="CR1168" w:date="2023-11-09T10:02:00Z">
        <w:r>
          <w:t xml:space="preserve"> </w:t>
        </w:r>
      </w:ins>
    </w:p>
    <w:p w14:paraId="25193175" w14:textId="77777777" w:rsidR="00D965EF" w:rsidRDefault="00D965EF" w:rsidP="00D965EF">
      <w:pPr>
        <w:pStyle w:val="PL"/>
        <w:rPr>
          <w:ins w:id="22156" w:author="CR1168" w:date="2023-11-09T10:02:00Z"/>
        </w:rPr>
      </w:pPr>
      <w:ins w:id="22157" w:author="CR1168" w:date="2023-11-09T10:02:00Z">
        <w:r>
          <w:t>PeriodicityRange ::= CHOICE {</w:t>
        </w:r>
      </w:ins>
    </w:p>
    <w:p w14:paraId="528B0DC6" w14:textId="77777777" w:rsidR="00D965EF" w:rsidRDefault="00D965EF" w:rsidP="00D965EF">
      <w:pPr>
        <w:pStyle w:val="PL"/>
        <w:rPr>
          <w:ins w:id="22158" w:author="CR1168" w:date="2023-11-09T10:02:00Z"/>
        </w:rPr>
      </w:pPr>
      <w:ins w:id="22159" w:author="CR1168" w:date="2023-11-09T10:02:00Z">
        <w:r>
          <w:tab/>
          <w:t>periodicityBound</w:t>
        </w:r>
        <w:r>
          <w:tab/>
        </w:r>
        <w:r>
          <w:tab/>
        </w:r>
        <w:r>
          <w:tab/>
        </w:r>
        <w:r>
          <w:tab/>
          <w:t>PeriodicityBound,</w:t>
        </w:r>
      </w:ins>
    </w:p>
    <w:p w14:paraId="3B9C4E94" w14:textId="77777777" w:rsidR="00D965EF" w:rsidRDefault="00D965EF" w:rsidP="00D965EF">
      <w:pPr>
        <w:pStyle w:val="PL"/>
        <w:rPr>
          <w:ins w:id="22160" w:author="CR1168" w:date="2023-11-09T10:02:00Z"/>
        </w:rPr>
      </w:pPr>
      <w:ins w:id="22161" w:author="CR1168" w:date="2023-11-09T10:02:00Z">
        <w:r>
          <w:tab/>
          <w:t>periodicityList</w:t>
        </w:r>
        <w:r>
          <w:tab/>
        </w:r>
        <w:r>
          <w:tab/>
        </w:r>
        <w:r>
          <w:tab/>
        </w:r>
        <w:r>
          <w:tab/>
        </w:r>
        <w:r>
          <w:tab/>
          <w:t>TSCPeriodicityList,</w:t>
        </w:r>
      </w:ins>
    </w:p>
    <w:p w14:paraId="767F61F3" w14:textId="77777777" w:rsidR="00D965EF" w:rsidRDefault="00D965EF" w:rsidP="00D965EF">
      <w:pPr>
        <w:pStyle w:val="PL"/>
        <w:rPr>
          <w:ins w:id="22162" w:author="CR1168" w:date="2023-11-09T10:02:00Z"/>
        </w:rPr>
      </w:pPr>
      <w:ins w:id="22163" w:author="CR1168" w:date="2023-11-09T10:02:00Z">
        <w:r>
          <w:tab/>
          <w:t>choice-extensions</w:t>
        </w:r>
        <w:r>
          <w:tab/>
        </w:r>
        <w:r>
          <w:tab/>
        </w:r>
        <w:r>
          <w:tab/>
        </w:r>
        <w:r>
          <w:tab/>
          <w:t>ProtocolIE-SingleContainer { {PeriodicityRange-ExtIEs} }</w:t>
        </w:r>
      </w:ins>
    </w:p>
    <w:p w14:paraId="0FDD8D7C" w14:textId="77777777" w:rsidR="00D965EF" w:rsidRDefault="00D965EF" w:rsidP="00D965EF">
      <w:pPr>
        <w:pStyle w:val="PL"/>
        <w:rPr>
          <w:ins w:id="22164" w:author="CR1168" w:date="2023-11-09T10:02:00Z"/>
        </w:rPr>
      </w:pPr>
      <w:ins w:id="22165" w:author="CR1168" w:date="2023-11-09T10:02:00Z">
        <w:r>
          <w:t>}</w:t>
        </w:r>
      </w:ins>
    </w:p>
    <w:p w14:paraId="4189783B" w14:textId="77777777" w:rsidR="00D965EF" w:rsidRDefault="00D965EF" w:rsidP="00D965EF">
      <w:pPr>
        <w:pStyle w:val="PL"/>
        <w:rPr>
          <w:ins w:id="22166" w:author="CR1168" w:date="2023-11-09T10:02:00Z"/>
        </w:rPr>
      </w:pPr>
      <w:ins w:id="22167" w:author="CR1168" w:date="2023-11-09T10:02:00Z">
        <w:r>
          <w:t xml:space="preserve"> </w:t>
        </w:r>
      </w:ins>
    </w:p>
    <w:p w14:paraId="51D65363" w14:textId="77777777" w:rsidR="00D965EF" w:rsidRDefault="00D965EF" w:rsidP="00D965EF">
      <w:pPr>
        <w:pStyle w:val="PL"/>
        <w:rPr>
          <w:ins w:id="22168" w:author="CR1168" w:date="2023-11-09T10:02:00Z"/>
        </w:rPr>
      </w:pPr>
      <w:ins w:id="22169" w:author="CR1168" w:date="2023-11-09T10:02:00Z">
        <w:r>
          <w:t xml:space="preserve">PeriodicityRange-ExtIEs </w:t>
        </w:r>
        <w:r>
          <w:rPr>
            <w:rFonts w:hint="eastAsia"/>
          </w:rPr>
          <w:t>F1</w:t>
        </w:r>
        <w:r>
          <w:t>AP-PROTOCOL-IES ::= {</w:t>
        </w:r>
      </w:ins>
    </w:p>
    <w:p w14:paraId="2649E2A5" w14:textId="77777777" w:rsidR="00D965EF" w:rsidRDefault="00D965EF" w:rsidP="00D965EF">
      <w:pPr>
        <w:pStyle w:val="PL"/>
        <w:rPr>
          <w:ins w:id="22170" w:author="CR1168" w:date="2023-11-09T10:02:00Z"/>
        </w:rPr>
      </w:pPr>
      <w:ins w:id="22171" w:author="CR1168" w:date="2023-11-09T10:02:00Z">
        <w:r>
          <w:tab/>
          <w:t>...</w:t>
        </w:r>
      </w:ins>
    </w:p>
    <w:p w14:paraId="48F515BC" w14:textId="3ADA41D2" w:rsidR="00495DA4" w:rsidRDefault="00D965EF" w:rsidP="00495DA4">
      <w:pPr>
        <w:pStyle w:val="PL"/>
        <w:rPr>
          <w:ins w:id="22172" w:author="CR1168" w:date="2023-11-09T10:02:00Z"/>
        </w:rPr>
      </w:pPr>
      <w:ins w:id="22173" w:author="CR1168" w:date="2023-11-09T10:02:00Z">
        <w:r>
          <w:t>}</w:t>
        </w:r>
      </w:ins>
    </w:p>
    <w:p w14:paraId="7AA7ED38" w14:textId="77777777" w:rsidR="00D965EF" w:rsidRDefault="00D965EF"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75B6DD9C" w14:textId="43B54384" w:rsidR="00243448" w:rsidRPr="00243448" w:rsidRDefault="00243448" w:rsidP="00170567">
      <w:pPr>
        <w:pStyle w:val="PL"/>
        <w:rPr>
          <w:snapToGrid w:val="0"/>
        </w:rPr>
      </w:pPr>
      <w:ins w:id="22174" w:author="CR1180" w:date="2023-11-06T14:18:00Z">
        <w:r>
          <w:rPr>
            <w:snapToGrid w:val="0"/>
          </w:rPr>
          <w:tab/>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ins>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1665DB9B" w14:textId="77777777" w:rsidR="00ED124A" w:rsidRDefault="004377D3" w:rsidP="00ED124A">
      <w:pPr>
        <w:pStyle w:val="PL"/>
        <w:rPr>
          <w:ins w:id="22175" w:author="CR1176" w:date="2023-11-09T13:53:00Z"/>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ins w:id="22176" w:author="CR1176" w:date="2023-11-09T13:53:00Z">
        <w:r w:rsidR="00ED124A">
          <w:rPr>
            <w:rFonts w:eastAsia="SimSun"/>
            <w:snapToGrid w:val="0"/>
            <w:lang w:eastAsia="zh-CN"/>
          </w:rPr>
          <w:t>|</w:t>
        </w:r>
      </w:ins>
    </w:p>
    <w:p w14:paraId="33AB6DC3" w14:textId="5CA67DD5" w:rsidR="004377D3" w:rsidRDefault="00ED124A" w:rsidP="00ED124A">
      <w:pPr>
        <w:pStyle w:val="PL"/>
        <w:rPr>
          <w:noProof w:val="0"/>
        </w:rPr>
      </w:pPr>
      <w:ins w:id="22177" w:author="CR1176" w:date="2023-11-09T13:53:00Z">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ins>
      <w:r w:rsidR="004377D3"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243448">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243448">
      <w:pPr>
        <w:pStyle w:val="PL"/>
        <w:rPr>
          <w:lang w:val="fr-FR"/>
        </w:rPr>
      </w:pPr>
      <w:r w:rsidRPr="00D96CB4">
        <w:rPr>
          <w:lang w:val="fr-FR"/>
        </w:rPr>
        <w:tab/>
        <w:t>multiple-ul-aoa,</w:t>
      </w:r>
    </w:p>
    <w:p w14:paraId="0B744482" w14:textId="77777777" w:rsidR="00243448" w:rsidRDefault="00A355CC" w:rsidP="00243448">
      <w:pPr>
        <w:pStyle w:val="PL"/>
      </w:pPr>
      <w:r w:rsidRPr="00D96CB4">
        <w:rPr>
          <w:lang w:val="fr-FR"/>
        </w:rPr>
        <w:tab/>
      </w:r>
      <w:r>
        <w:t>ul-srs-rsrpp</w:t>
      </w:r>
      <w:ins w:id="22178" w:author="CR1180" w:date="2023-11-06T14:18:00Z">
        <w:r w:rsidR="00243448">
          <w:t>,</w:t>
        </w:r>
      </w:ins>
    </w:p>
    <w:p w14:paraId="0674E927" w14:textId="77777777" w:rsidR="00243448" w:rsidRPr="00C17DBB" w:rsidRDefault="00243448" w:rsidP="00243448">
      <w:pPr>
        <w:pStyle w:val="PL"/>
        <w:rPr>
          <w:ins w:id="22179" w:author="CR1180" w:date="2023-11-06T14:18:00Z"/>
        </w:rPr>
      </w:pPr>
      <w:ins w:id="22180" w:author="CR1180" w:date="2023-11-06T14:18:00Z">
        <w:r>
          <w:tab/>
          <w:t>ul-rscp</w:t>
        </w:r>
      </w:ins>
    </w:p>
    <w:p w14:paraId="7DFD19E6" w14:textId="4E212571" w:rsidR="00170567" w:rsidRDefault="00170567" w:rsidP="00A355CC">
      <w:pPr>
        <w:pStyle w:val="PL"/>
      </w:pP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7B67D4" w:rsidRDefault="00170567" w:rsidP="00170567">
      <w:pPr>
        <w:pStyle w:val="PL"/>
        <w:spacing w:line="0" w:lineRule="atLeast"/>
        <w:rPr>
          <w:snapToGrid w:val="0"/>
        </w:rPr>
      </w:pPr>
      <w:r w:rsidRPr="00D96CB4">
        <w:rPr>
          <w:snapToGrid w:val="0"/>
        </w:rPr>
        <w:tab/>
      </w:r>
      <w:r w:rsidRPr="007B67D4">
        <w:rPr>
          <w:snapToGrid w:val="0"/>
        </w:rPr>
        <w:t>iE-Extensions</w:t>
      </w:r>
      <w:r w:rsidRPr="007B67D4">
        <w:rPr>
          <w:snapToGrid w:val="0"/>
        </w:rPr>
        <w:tab/>
      </w:r>
      <w:r w:rsidRPr="007B67D4">
        <w:rPr>
          <w:snapToGrid w:val="0"/>
        </w:rPr>
        <w:tab/>
        <w:t>ProtocolExtensionContainer { { PosResourceSetTypePR-ExtIEs} }</w:t>
      </w:r>
      <w:r w:rsidRPr="007B67D4">
        <w:rPr>
          <w:snapToGrid w:val="0"/>
        </w:rPr>
        <w:tab/>
        <w:t>OPTIONAL</w:t>
      </w:r>
    </w:p>
    <w:p w14:paraId="71454906" w14:textId="77777777" w:rsidR="00170567" w:rsidRPr="007B67D4" w:rsidRDefault="00170567" w:rsidP="00170567">
      <w:pPr>
        <w:pStyle w:val="PL"/>
        <w:spacing w:line="0" w:lineRule="atLeast"/>
        <w:rPr>
          <w:snapToGrid w:val="0"/>
        </w:rPr>
      </w:pPr>
      <w:r w:rsidRPr="007B67D4">
        <w:rPr>
          <w:snapToGrid w:val="0"/>
        </w:rPr>
        <w:t>}</w:t>
      </w:r>
    </w:p>
    <w:p w14:paraId="0A0F4E8A" w14:textId="77777777" w:rsidR="00170567" w:rsidRPr="007B67D4" w:rsidRDefault="00170567" w:rsidP="00170567">
      <w:pPr>
        <w:pStyle w:val="PL"/>
        <w:spacing w:line="0" w:lineRule="atLeast"/>
        <w:rPr>
          <w:snapToGrid w:val="0"/>
        </w:rPr>
      </w:pPr>
    </w:p>
    <w:p w14:paraId="0844B238" w14:textId="77777777" w:rsidR="00170567" w:rsidRPr="007B67D4" w:rsidRDefault="00170567" w:rsidP="00170567">
      <w:pPr>
        <w:pStyle w:val="PL"/>
        <w:spacing w:line="0" w:lineRule="atLeast"/>
        <w:rPr>
          <w:snapToGrid w:val="0"/>
        </w:rPr>
      </w:pPr>
      <w:r w:rsidRPr="007B67D4">
        <w:rPr>
          <w:snapToGrid w:val="0"/>
        </w:rPr>
        <w:t>PosResourceSetTypePR-ExtIEs F1AP-PROTOCOL-EXTENSION ::= {</w:t>
      </w:r>
    </w:p>
    <w:p w14:paraId="4E75B6A8" w14:textId="77777777" w:rsidR="00170567" w:rsidRPr="007B67D4" w:rsidRDefault="00170567" w:rsidP="00170567">
      <w:pPr>
        <w:pStyle w:val="PL"/>
        <w:spacing w:line="0" w:lineRule="atLeast"/>
        <w:rPr>
          <w:snapToGrid w:val="0"/>
        </w:rPr>
      </w:pPr>
      <w:r w:rsidRPr="007B67D4">
        <w:rPr>
          <w:snapToGrid w:val="0"/>
        </w:rPr>
        <w:tab/>
        <w:t>...</w:t>
      </w:r>
    </w:p>
    <w:p w14:paraId="14ED1A3C" w14:textId="77777777" w:rsidR="00170567" w:rsidRPr="007B67D4" w:rsidRDefault="00170567" w:rsidP="00170567">
      <w:pPr>
        <w:pStyle w:val="PL"/>
        <w:spacing w:line="0" w:lineRule="atLeast"/>
        <w:rPr>
          <w:snapToGrid w:val="0"/>
        </w:rPr>
      </w:pPr>
      <w:r w:rsidRPr="007B67D4">
        <w:rPr>
          <w:snapToGrid w:val="0"/>
        </w:rPr>
        <w:t>}</w:t>
      </w:r>
    </w:p>
    <w:p w14:paraId="6714230C" w14:textId="77777777" w:rsidR="00170567" w:rsidRPr="007B67D4" w:rsidRDefault="00170567" w:rsidP="00170567">
      <w:pPr>
        <w:pStyle w:val="PL"/>
        <w:spacing w:line="0" w:lineRule="atLeast"/>
        <w:rPr>
          <w:snapToGrid w:val="0"/>
        </w:rPr>
      </w:pPr>
    </w:p>
    <w:p w14:paraId="0A91667E" w14:textId="77777777" w:rsidR="00170567" w:rsidRPr="007B67D4" w:rsidRDefault="00170567" w:rsidP="00170567">
      <w:pPr>
        <w:pStyle w:val="PL"/>
        <w:spacing w:line="0" w:lineRule="atLeast"/>
        <w:rPr>
          <w:snapToGrid w:val="0"/>
        </w:rPr>
      </w:pPr>
      <w:r w:rsidRPr="007B67D4">
        <w:rPr>
          <w:snapToGrid w:val="0"/>
        </w:rPr>
        <w:t>PosResourceSetTypeSP ::= SEQUENCE {</w:t>
      </w:r>
    </w:p>
    <w:p w14:paraId="0715AF2B" w14:textId="77777777" w:rsidR="00170567" w:rsidRPr="007B67D4" w:rsidRDefault="00170567" w:rsidP="00170567">
      <w:pPr>
        <w:pStyle w:val="PL"/>
        <w:spacing w:line="0" w:lineRule="atLeast"/>
        <w:rPr>
          <w:snapToGrid w:val="0"/>
        </w:rPr>
      </w:pPr>
      <w:r w:rsidRPr="007B67D4">
        <w:rPr>
          <w:snapToGrid w:val="0"/>
        </w:rPr>
        <w:tab/>
        <w:t>possemi-persistentSet</w:t>
      </w:r>
      <w:r w:rsidRPr="007B67D4">
        <w:rPr>
          <w:snapToGrid w:val="0"/>
        </w:rPr>
        <w:tab/>
      </w:r>
      <w:r w:rsidRPr="007B67D4">
        <w:rPr>
          <w:snapToGrid w:val="0"/>
        </w:rPr>
        <w:tab/>
        <w:t>ENUMERATED{true, ...},</w:t>
      </w:r>
    </w:p>
    <w:p w14:paraId="65EDAB5B" w14:textId="1FC77D96" w:rsidR="00170567" w:rsidRPr="007B67D4" w:rsidRDefault="00170567" w:rsidP="00170567">
      <w:pPr>
        <w:pStyle w:val="PL"/>
        <w:spacing w:line="0" w:lineRule="atLeast"/>
        <w:rPr>
          <w:snapToGrid w:val="0"/>
        </w:rPr>
      </w:pPr>
      <w:r w:rsidRPr="007B67D4">
        <w:rPr>
          <w:snapToGrid w:val="0"/>
        </w:rPr>
        <w:tab/>
        <w:t>iE-Extensions</w:t>
      </w:r>
      <w:r w:rsidRPr="007B67D4">
        <w:rPr>
          <w:snapToGrid w:val="0"/>
        </w:rPr>
        <w:tab/>
      </w:r>
      <w:r w:rsidRPr="007B67D4">
        <w:rPr>
          <w:snapToGrid w:val="0"/>
        </w:rPr>
        <w:tab/>
      </w:r>
      <w:r w:rsidR="004D3758" w:rsidRPr="007B67D4">
        <w:rPr>
          <w:snapToGrid w:val="0"/>
        </w:rPr>
        <w:tab/>
      </w:r>
      <w:r w:rsidR="004D3758" w:rsidRPr="007B67D4">
        <w:rPr>
          <w:snapToGrid w:val="0"/>
        </w:rPr>
        <w:tab/>
      </w:r>
      <w:r w:rsidRPr="007B67D4">
        <w:rPr>
          <w:snapToGrid w:val="0"/>
        </w:rPr>
        <w:t>ProtocolExtensionContainer { { PosResourceSetTypeSP-ExtIEs} }</w:t>
      </w:r>
      <w:r w:rsidRPr="007B67D4">
        <w:rPr>
          <w:snapToGrid w:val="0"/>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22181" w:name="_Hlk116985569"/>
      <w:r w:rsidRPr="00506478">
        <w:rPr>
          <w:noProof w:val="0"/>
          <w:snapToGrid w:val="0"/>
        </w:rPr>
        <w:t>SItype</w:t>
      </w:r>
      <w:bookmarkEnd w:id="22181"/>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Default="00170567" w:rsidP="00170567">
      <w:pPr>
        <w:pStyle w:val="PL"/>
        <w:spacing w:line="0" w:lineRule="atLeast"/>
        <w:rPr>
          <w:snapToGrid w:val="0"/>
        </w:rPr>
      </w:pPr>
      <w:r w:rsidRPr="00D96CB4">
        <w:rPr>
          <w:snapToGrid w:val="0"/>
        </w:rPr>
        <w:t>PosSRSResourceSet-Item-ExtIEs F1AP-PROTOCOL-EXTENSION ::= {</w:t>
      </w:r>
    </w:p>
    <w:p w14:paraId="0C4ADF84" w14:textId="77777777" w:rsidR="00243448" w:rsidRDefault="00243448" w:rsidP="00243448">
      <w:pPr>
        <w:pStyle w:val="PL"/>
        <w:spacing w:line="0" w:lineRule="atLeast"/>
        <w:rPr>
          <w:ins w:id="22182" w:author="CR1180" w:date="2023-11-06T14:18:00Z"/>
          <w:rFonts w:eastAsia="SimSun"/>
          <w:snapToGrid w:val="0"/>
        </w:rPr>
      </w:pPr>
      <w:ins w:id="22183" w:author="CR1180" w:date="2023-11-06T14:18:00Z">
        <w:r w:rsidRPr="00D96CB4">
          <w:rPr>
            <w:snapToGrid w:val="0"/>
          </w:rPr>
          <w:tab/>
        </w:r>
        <w:r w:rsidRPr="00E33236">
          <w:rPr>
            <w:rFonts w:eastAsia="SimSun"/>
            <w:snapToGrid w:val="0"/>
          </w:rPr>
          <w:t>{ ID id-</w:t>
        </w:r>
        <w:r w:rsidRPr="00381A91">
          <w:rPr>
            <w:rFonts w:eastAsia="SimSun"/>
            <w:snapToGrid w:val="0"/>
          </w:rPr>
          <w:t>PosSRSResourceAggregationID</w:t>
        </w:r>
        <w:r w:rsidRPr="00E33236">
          <w:rPr>
            <w:rFonts w:eastAsia="SimSun"/>
            <w:snapToGrid w:val="0"/>
          </w:rPr>
          <w:tab/>
          <w:t xml:space="preserve">CRITICALITY reject </w:t>
        </w:r>
        <w:r>
          <w:rPr>
            <w:rFonts w:eastAsia="SimSun"/>
            <w:snapToGrid w:val="0"/>
          </w:rPr>
          <w:t>EXTENSION</w:t>
        </w:r>
        <w:r w:rsidRPr="00E33236">
          <w:rPr>
            <w:rFonts w:eastAsia="SimSun"/>
            <w:snapToGrid w:val="0"/>
          </w:rPr>
          <w:t xml:space="preserve"> </w:t>
        </w:r>
        <w:r w:rsidRPr="00381A91">
          <w:rPr>
            <w:rFonts w:eastAsia="SimSun"/>
            <w:snapToGrid w:val="0"/>
          </w:rPr>
          <w:t>PosSRSResourceAggregationID</w:t>
        </w:r>
        <w:r w:rsidRPr="00E33236">
          <w:rPr>
            <w:rFonts w:eastAsia="SimSun"/>
            <w:snapToGrid w:val="0"/>
          </w:rPr>
          <w:tab/>
          <w:t>PRESENCE mandatory}</w:t>
        </w:r>
        <w:r>
          <w:rPr>
            <w:rFonts w:eastAsia="SimSun"/>
            <w:snapToGrid w:val="0"/>
          </w:rPr>
          <w:t>,</w:t>
        </w:r>
      </w:ins>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2EE6D2A4"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84" w:author="CR1180" w:date="2023-11-06T14:18:00Z"/>
          <w:rFonts w:ascii="Courier New" w:hAnsi="Courier New"/>
          <w:noProof/>
          <w:sz w:val="16"/>
        </w:rPr>
      </w:pPr>
    </w:p>
    <w:p w14:paraId="682BACC6"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85" w:author="CR1180" w:date="2023-11-06T14:18:00Z"/>
          <w:rFonts w:ascii="Courier New" w:hAnsi="Courier New"/>
          <w:noProof/>
          <w:sz w:val="16"/>
        </w:rPr>
      </w:pPr>
      <w:ins w:id="22186" w:author="CR1180" w:date="2023-11-06T14:18:00Z">
        <w:r w:rsidRPr="00381A91">
          <w:rPr>
            <w:rFonts w:ascii="Courier New" w:hAnsi="Courier New"/>
            <w:noProof/>
            <w:sz w:val="16"/>
          </w:rPr>
          <w:t>PosSRSResourceAggregationID</w:t>
        </w:r>
        <w:r>
          <w:rPr>
            <w:rFonts w:ascii="Courier New" w:hAnsi="Courier New"/>
            <w:noProof/>
            <w:sz w:val="16"/>
          </w:rPr>
          <w:t xml:space="preserve"> ::= </w:t>
        </w:r>
        <w:r w:rsidRPr="00B746C1">
          <w:rPr>
            <w:rFonts w:ascii="Courier New" w:hAnsi="Courier New"/>
            <w:noProof/>
            <w:sz w:val="16"/>
          </w:rPr>
          <w:t>INTEGER(0..</w:t>
        </w:r>
        <w:r>
          <w:rPr>
            <w:rFonts w:ascii="Courier New" w:hAnsi="Courier New"/>
            <w:noProof/>
            <w:sz w:val="16"/>
          </w:rPr>
          <w:t>16</w:t>
        </w:r>
        <w:r w:rsidRPr="00B746C1">
          <w:rPr>
            <w:rFonts w:ascii="Courier New" w:hAnsi="Courier New"/>
            <w:noProof/>
            <w:sz w:val="16"/>
          </w:rPr>
          <w:t>)</w:t>
        </w:r>
        <w:r>
          <w:rPr>
            <w:rFonts w:ascii="Courier New" w:hAnsi="Courier New"/>
            <w:noProof/>
            <w:sz w:val="16"/>
          </w:rPr>
          <w:t xml:space="preserve"> </w:t>
        </w:r>
        <w:r w:rsidRPr="00BE4E24">
          <w:rPr>
            <w:rFonts w:ascii="Courier New" w:hAnsi="Courier New"/>
            <w:noProof/>
            <w:sz w:val="16"/>
            <w:highlight w:val="yellow"/>
          </w:rPr>
          <w:t>--FFS</w:t>
        </w:r>
      </w:ins>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0FB8C47D" w14:textId="77777777" w:rsidR="00DD7EC1" w:rsidRPr="00644324"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87" w:author="CR1223" w:date="2023-11-06T14:19:00Z"/>
          <w:rFonts w:ascii="Courier New" w:hAnsi="Courier New"/>
          <w:noProof/>
          <w:snapToGrid w:val="0"/>
          <w:sz w:val="16"/>
        </w:rPr>
      </w:pPr>
      <w:ins w:id="22188" w:author="CR1223" w:date="2023-11-06T14:19:00Z">
        <w:r w:rsidRPr="00644324">
          <w:rPr>
            <w:rFonts w:ascii="Courier New" w:hAnsi="Courier New"/>
            <w:noProof/>
            <w:snapToGrid w:val="0"/>
            <w:sz w:val="16"/>
          </w:rPr>
          <w:t xml:space="preserve">Preconfigured-measurement-GAP-Request ::= </w:t>
        </w:r>
        <w:r w:rsidRPr="007562BA">
          <w:rPr>
            <w:rFonts w:ascii="Courier New" w:hAnsi="Courier New"/>
            <w:sz w:val="16"/>
          </w:rPr>
          <w:t>ENUMERATED {</w:t>
        </w:r>
        <w:r w:rsidRPr="007562BA">
          <w:rPr>
            <w:rFonts w:ascii="Courier New" w:hAnsi="Courier New"/>
            <w:noProof/>
            <w:sz w:val="16"/>
          </w:rPr>
          <w:t>true, ...}</w:t>
        </w:r>
      </w:ins>
    </w:p>
    <w:p w14:paraId="7DC40BF0" w14:textId="77777777" w:rsidR="00DD7EC1" w:rsidRPr="00EA5FA7" w:rsidRDefault="00DD7EC1"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4EFC4556"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89" w:author="CR1219" w:date="2023-11-10T18:17:00Z"/>
          <w:rFonts w:ascii="Courier New" w:eastAsia="Malgun Gothic" w:hAnsi="Courier New" w:cs="Courier New"/>
          <w:noProof/>
          <w:sz w:val="16"/>
        </w:rPr>
      </w:pPr>
    </w:p>
    <w:p w14:paraId="3EFCD7AC"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0" w:author="CR1219" w:date="2023-11-10T18:17:00Z"/>
          <w:rFonts w:ascii="Courier New" w:hAnsi="Courier New" w:cs="Courier New"/>
          <w:noProof/>
          <w:sz w:val="16"/>
          <w:lang w:eastAsia="zh-CN"/>
        </w:rPr>
      </w:pPr>
      <w:ins w:id="22191" w:author="CR1219" w:date="2023-11-10T18:17:00Z">
        <w:r w:rsidRPr="0095544F">
          <w:rPr>
            <w:rFonts w:ascii="Courier New" w:hAnsi="Courier New" w:cs="Courier New" w:hint="eastAsia"/>
            <w:noProof/>
            <w:sz w:val="16"/>
            <w:lang w:eastAsia="zh-CN"/>
          </w:rPr>
          <w:t>P</w:t>
        </w:r>
        <w:r w:rsidRPr="0095544F">
          <w:rPr>
            <w:rFonts w:ascii="Courier New" w:hAnsi="Courier New" w:cs="Courier New"/>
            <w:noProof/>
            <w:sz w:val="16"/>
            <w:lang w:eastAsia="zh-CN"/>
          </w:rPr>
          <w:t>DUSetQoSParameters</w:t>
        </w:r>
        <w:r w:rsidRPr="0095544F">
          <w:rPr>
            <w:rFonts w:ascii="Courier New" w:hAnsi="Courier New" w:cs="Courier New"/>
            <w:noProof/>
            <w:sz w:val="16"/>
            <w:lang w:eastAsia="zh-CN"/>
          </w:rPr>
          <w:tab/>
          <w:t>::= SEQUENCE {</w:t>
        </w:r>
      </w:ins>
    </w:p>
    <w:p w14:paraId="04EABCC0"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2" w:author="CR1219" w:date="2023-11-10T18:17:00Z"/>
          <w:rFonts w:ascii="Courier New" w:hAnsi="Courier New" w:cs="Courier New"/>
          <w:noProof/>
          <w:sz w:val="16"/>
          <w:lang w:eastAsia="zh-CN"/>
        </w:rPr>
      </w:pPr>
      <w:ins w:id="22193" w:author="CR1219" w:date="2023-11-10T18:17:00Z">
        <w:r w:rsidRPr="0095544F">
          <w:rPr>
            <w:rFonts w:ascii="Courier New" w:hAnsi="Courier New" w:cs="Courier New"/>
            <w:noProof/>
            <w:sz w:val="16"/>
            <w:lang w:eastAsia="zh-CN"/>
          </w:rPr>
          <w:tab/>
          <w:t>pduSetDelayBudget</w:t>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t>ExtendedPacketDelayBudget</w:t>
        </w:r>
        <w:r w:rsidRPr="0095544F">
          <w:rPr>
            <w:rFonts w:ascii="Courier New" w:hAnsi="Courier New" w:cs="Courier New"/>
            <w:noProof/>
            <w:sz w:val="16"/>
            <w:lang w:eastAsia="zh-CN"/>
          </w:rPr>
          <w:tab/>
        </w:r>
        <w:r w:rsidRPr="0095544F">
          <w:rPr>
            <w:rFonts w:ascii="Courier New" w:hAnsi="Courier New" w:cs="Courier New"/>
            <w:noProof/>
            <w:sz w:val="16"/>
            <w:lang w:eastAsia="zh-CN"/>
          </w:rPr>
          <w:tab/>
          <w:t>OPTIONAL,</w:t>
        </w:r>
      </w:ins>
    </w:p>
    <w:p w14:paraId="3C57CE5E"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4" w:author="CR1219" w:date="2023-11-10T18:17:00Z"/>
          <w:rFonts w:ascii="Courier New" w:hAnsi="Courier New" w:cs="Courier New"/>
          <w:noProof/>
          <w:sz w:val="16"/>
          <w:lang w:eastAsia="zh-CN"/>
        </w:rPr>
      </w:pPr>
      <w:ins w:id="22195" w:author="CR1219" w:date="2023-11-10T18:17:00Z">
        <w:r w:rsidRPr="0095544F">
          <w:rPr>
            <w:rFonts w:ascii="Courier New" w:hAnsi="Courier New" w:cs="Courier New"/>
            <w:noProof/>
            <w:sz w:val="16"/>
            <w:lang w:eastAsia="zh-CN"/>
          </w:rPr>
          <w:tab/>
          <w:t>pduSetErrorRate</w:t>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t>PacketErrorRate</w:t>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t>OPTIONAL,</w:t>
        </w:r>
      </w:ins>
    </w:p>
    <w:p w14:paraId="0F94C3F8"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6" w:author="CR1219" w:date="2023-11-10T18:17:00Z"/>
          <w:rFonts w:ascii="Courier New" w:hAnsi="Courier New" w:cs="Courier New"/>
          <w:noProof/>
          <w:sz w:val="16"/>
          <w:lang w:eastAsia="zh-CN"/>
        </w:rPr>
      </w:pPr>
      <w:ins w:id="22197" w:author="CR1219" w:date="2023-11-10T18:17:00Z">
        <w:r w:rsidRPr="0095544F">
          <w:rPr>
            <w:rFonts w:ascii="Courier New" w:hAnsi="Courier New" w:cs="Courier New"/>
            <w:noProof/>
            <w:sz w:val="16"/>
            <w:lang w:eastAsia="zh-CN"/>
          </w:rPr>
          <w:tab/>
          <w:t>pduSetIntegratedHandlingInformation</w:t>
        </w:r>
        <w:r w:rsidRPr="0095544F">
          <w:rPr>
            <w:rFonts w:ascii="Courier New" w:hAnsi="Courier New" w:cs="Courier New"/>
            <w:noProof/>
            <w:sz w:val="16"/>
            <w:lang w:eastAsia="zh-CN"/>
          </w:rPr>
          <w:tab/>
        </w:r>
        <w:r w:rsidRPr="0095544F">
          <w:rPr>
            <w:rFonts w:ascii="Courier New" w:hAnsi="Courier New" w:cs="Courier New"/>
            <w:noProof/>
            <w:sz w:val="16"/>
            <w:lang w:eastAsia="zh-CN"/>
          </w:rPr>
          <w:tab/>
          <w:t>ENUMERATED {true, false, ...}</w:t>
        </w:r>
        <w:r w:rsidRPr="0095544F">
          <w:rPr>
            <w:rFonts w:ascii="Courier New" w:hAnsi="Courier New" w:cs="Courier New"/>
            <w:noProof/>
            <w:sz w:val="16"/>
            <w:lang w:eastAsia="zh-CN"/>
          </w:rPr>
          <w:tab/>
          <w:t>OPTIONAL,</w:t>
        </w:r>
      </w:ins>
    </w:p>
    <w:p w14:paraId="592EB013"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8" w:author="CR1219" w:date="2023-11-10T18:17:00Z"/>
          <w:rFonts w:ascii="Courier New" w:hAnsi="Courier New" w:cs="Courier New"/>
          <w:noProof/>
          <w:sz w:val="16"/>
          <w:lang w:eastAsia="zh-CN"/>
        </w:rPr>
      </w:pPr>
      <w:ins w:id="22199" w:author="CR1219" w:date="2023-11-10T18:17:00Z">
        <w:r w:rsidRPr="0095544F">
          <w:rPr>
            <w:rFonts w:ascii="Courier New" w:hAnsi="Courier New" w:cs="Courier New"/>
            <w:noProof/>
            <w:sz w:val="16"/>
            <w:lang w:eastAsia="zh-CN"/>
          </w:rPr>
          <w:tab/>
          <w:t>iE-Extensions</w:t>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r>
        <w:r w:rsidRPr="0095544F">
          <w:rPr>
            <w:rFonts w:ascii="Courier New" w:hAnsi="Courier New" w:cs="Courier New"/>
            <w:noProof/>
            <w:sz w:val="16"/>
            <w:lang w:eastAsia="zh-CN"/>
          </w:rPr>
          <w:tab/>
          <w:t>ProtocolExtensionContainer { { PDUSetQoSParameters-ExtIEs } }</w:t>
        </w:r>
        <w:r w:rsidRPr="0095544F">
          <w:rPr>
            <w:rFonts w:ascii="Courier New" w:hAnsi="Courier New" w:cs="Courier New"/>
            <w:noProof/>
            <w:sz w:val="16"/>
            <w:lang w:eastAsia="zh-CN"/>
          </w:rPr>
          <w:tab/>
          <w:t>OPTIONAL</w:t>
        </w:r>
      </w:ins>
    </w:p>
    <w:p w14:paraId="6F259E78"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00" w:author="CR1219" w:date="2023-11-10T18:17:00Z"/>
          <w:rFonts w:ascii="Courier New" w:hAnsi="Courier New" w:cs="Courier New"/>
          <w:noProof/>
          <w:sz w:val="16"/>
          <w:lang w:eastAsia="zh-CN"/>
        </w:rPr>
      </w:pPr>
      <w:ins w:id="22201" w:author="CR1219" w:date="2023-11-10T18:17:00Z">
        <w:r w:rsidRPr="0095544F">
          <w:rPr>
            <w:rFonts w:ascii="Courier New" w:hAnsi="Courier New" w:cs="Courier New"/>
            <w:noProof/>
            <w:sz w:val="16"/>
            <w:lang w:eastAsia="zh-CN"/>
          </w:rPr>
          <w:t>}</w:t>
        </w:r>
      </w:ins>
    </w:p>
    <w:p w14:paraId="113D4C12"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02" w:author="CR1219" w:date="2023-11-10T18:17:00Z"/>
          <w:rFonts w:ascii="Courier New" w:hAnsi="Courier New" w:cs="Courier New"/>
          <w:noProof/>
          <w:sz w:val="16"/>
          <w:lang w:eastAsia="zh-CN"/>
        </w:rPr>
      </w:pPr>
    </w:p>
    <w:p w14:paraId="779C065C"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03" w:author="CR1219" w:date="2023-11-10T18:17:00Z"/>
          <w:rFonts w:ascii="Courier New" w:hAnsi="Courier New" w:cs="Courier New"/>
          <w:noProof/>
          <w:sz w:val="16"/>
          <w:lang w:eastAsia="zh-CN"/>
        </w:rPr>
      </w:pPr>
      <w:ins w:id="22204" w:author="CR1219" w:date="2023-11-10T18:17:00Z">
        <w:r w:rsidRPr="0095544F">
          <w:rPr>
            <w:rFonts w:ascii="Courier New" w:hAnsi="Courier New" w:cs="Courier New"/>
            <w:noProof/>
            <w:sz w:val="16"/>
            <w:lang w:eastAsia="zh-CN"/>
          </w:rPr>
          <w:t>PDUSetQoSParameters-ExtIEs F1AP-PROTOCOL-EXTENSION ::= {</w:t>
        </w:r>
      </w:ins>
    </w:p>
    <w:p w14:paraId="37ACDDA0" w14:textId="77777777" w:rsidR="00837776" w:rsidRPr="0095544F" w:rsidRDefault="00837776" w:rsidP="008377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05" w:author="CR1219" w:date="2023-11-10T18:17:00Z"/>
          <w:rFonts w:ascii="Courier New" w:hAnsi="Courier New" w:cs="Courier New"/>
          <w:noProof/>
          <w:sz w:val="16"/>
          <w:lang w:eastAsia="zh-CN"/>
        </w:rPr>
      </w:pPr>
      <w:ins w:id="22206" w:author="CR1219" w:date="2023-11-10T18:17:00Z">
        <w:r w:rsidRPr="0095544F">
          <w:rPr>
            <w:rFonts w:ascii="Courier New" w:hAnsi="Courier New" w:cs="Courier New"/>
            <w:noProof/>
            <w:sz w:val="16"/>
            <w:lang w:eastAsia="zh-CN"/>
          </w:rPr>
          <w:tab/>
          <w:t>...</w:t>
        </w:r>
      </w:ins>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7B67D4" w:rsidRDefault="00305AA9" w:rsidP="00454D3D">
      <w:pPr>
        <w:pStyle w:val="PL"/>
      </w:pPr>
      <w:r w:rsidRPr="007B67D4">
        <w:t>QoEInformation ::= SEQUENCE {</w:t>
      </w:r>
    </w:p>
    <w:p w14:paraId="3A6F68B2" w14:textId="77777777" w:rsidR="00305AA9" w:rsidRPr="007B67D4" w:rsidRDefault="00305AA9" w:rsidP="00454D3D">
      <w:pPr>
        <w:pStyle w:val="PL"/>
      </w:pPr>
      <w:r w:rsidRPr="007B67D4">
        <w:tab/>
      </w:r>
      <w:r w:rsidRPr="007B67D4">
        <w:rPr>
          <w:snapToGrid w:val="0"/>
          <w:lang w:eastAsia="zh-CN"/>
        </w:rPr>
        <w:t>qoEInformationList</w:t>
      </w:r>
      <w:r w:rsidRPr="007B67D4">
        <w:tab/>
      </w:r>
      <w:r w:rsidRPr="007B67D4">
        <w:tab/>
      </w:r>
      <w:r w:rsidRPr="007B67D4">
        <w:rPr>
          <w:snapToGrid w:val="0"/>
          <w:lang w:eastAsia="zh-CN"/>
        </w:rPr>
        <w:t>QoEInformationList</w:t>
      </w:r>
      <w:r w:rsidRPr="007B67D4">
        <w:t>,</w:t>
      </w:r>
    </w:p>
    <w:p w14:paraId="5F103E64" w14:textId="77777777" w:rsidR="00305AA9" w:rsidRPr="006B2844" w:rsidRDefault="00305AA9" w:rsidP="00454D3D">
      <w:pPr>
        <w:pStyle w:val="PL"/>
        <w:rPr>
          <w:lang w:val="fr-FR"/>
        </w:rPr>
      </w:pPr>
      <w:r w:rsidRPr="007B67D4">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F4A9225" w14:textId="77777777" w:rsidR="00A3498C" w:rsidRDefault="001B0546" w:rsidP="00A3498C">
      <w:pPr>
        <w:pStyle w:val="PL"/>
        <w:spacing w:line="0" w:lineRule="atLeast"/>
        <w:rPr>
          <w:ins w:id="22207" w:author="CR1070" w:date="2023-11-06T14:18:00Z"/>
          <w:snapToGrid w:val="0"/>
        </w:rPr>
      </w:pPr>
      <w:r w:rsidRPr="00036EE1">
        <w:tab/>
      </w:r>
      <w:ins w:id="22208" w:author="CR1070" w:date="2023-11-06T14:18:00Z">
        <w:r w:rsidR="00A3498C">
          <w:rPr>
            <w:snapToGrid w:val="0"/>
          </w:rPr>
          <w:t>{ID id-dRB-List CRITICALITY ignore EXTENSION DRB-List PRESENCE optional},</w:t>
        </w:r>
      </w:ins>
    </w:p>
    <w:p w14:paraId="64A9BD39" w14:textId="1AD59054" w:rsidR="001B0546" w:rsidRPr="00036EE1" w:rsidRDefault="001B0546" w:rsidP="009E6EC2">
      <w:pPr>
        <w:pStyle w:val="PL"/>
      </w:pPr>
      <w:r w:rsidRPr="00036EE1">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7A708A">
      <w:pPr>
        <w:pStyle w:val="PL"/>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67556763" w14:textId="77777777" w:rsidR="007A708A" w:rsidRPr="0095544F" w:rsidRDefault="00932705" w:rsidP="007A708A">
      <w:pPr>
        <w:pStyle w:val="PL"/>
        <w:rPr>
          <w:ins w:id="22209" w:author="CR1219" w:date="2023-11-10T18:22:00Z"/>
        </w:rPr>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ins w:id="22210" w:author="CR1219" w:date="2023-11-10T18:22:00Z">
        <w:r w:rsidR="007A708A" w:rsidRPr="0095544F">
          <w:t>|</w:t>
        </w:r>
        <w:del w:id="22211" w:author="CR1219">
          <w:r w:rsidR="007A708A" w:rsidRPr="0095544F" w:rsidDel="006100DD">
            <w:delText>,</w:delText>
          </w:r>
        </w:del>
      </w:ins>
    </w:p>
    <w:p w14:paraId="29FAE674" w14:textId="5CD1958C" w:rsidR="00F970C9" w:rsidRPr="00EA5FA7" w:rsidRDefault="007A708A" w:rsidP="00932705">
      <w:pPr>
        <w:pStyle w:val="PL"/>
        <w:rPr>
          <w:noProof w:val="0"/>
        </w:rPr>
      </w:pPr>
      <w:ins w:id="22212" w:author="CR1219" w:date="2023-11-10T18:22:00Z">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ins>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60EC2075" w:rsidR="00A069E8" w:rsidRPr="00A069E8" w:rsidRDefault="0033072C" w:rsidP="00A069E8">
      <w:pPr>
        <w:pStyle w:val="PL"/>
        <w:rPr>
          <w:rFonts w:eastAsia="SimSun"/>
          <w:snapToGrid w:val="0"/>
        </w:rPr>
      </w:pPr>
      <w:r w:rsidRPr="00A069E8">
        <w:rPr>
          <w:rFonts w:eastAsia="SimSun"/>
          <w:snapToGrid w:val="0"/>
        </w:rPr>
        <w:t>RA</w:t>
      </w:r>
      <w:del w:id="22213" w:author="CR1105">
        <w:r w:rsidRPr="00A069E8" w:rsidDel="0038528E">
          <w:rPr>
            <w:rFonts w:eastAsia="SimSun"/>
            <w:snapToGrid w:val="0"/>
          </w:rPr>
          <w:delText>CH</w:delText>
        </w:r>
      </w:del>
      <w:r w:rsidRPr="00A069E8">
        <w:rPr>
          <w:rFonts w:eastAsia="SimSun"/>
          <w:snapToGrid w:val="0"/>
        </w:rPr>
        <w:t>ReportContainer</w:t>
      </w:r>
      <w:r w:rsidR="00A069E8" w:rsidRPr="00A069E8">
        <w:rPr>
          <w:rFonts w:eastAsia="SimSun"/>
          <w:snapToGrid w:val="0"/>
        </w:rPr>
        <w:t>::= OCTET STRING</w:t>
      </w:r>
    </w:p>
    <w:p w14:paraId="6EC4F331" w14:textId="77777777" w:rsidR="00A069E8" w:rsidRPr="00A069E8" w:rsidRDefault="00A069E8" w:rsidP="00A069E8">
      <w:pPr>
        <w:pStyle w:val="PL"/>
        <w:rPr>
          <w:rFonts w:eastAsia="SimSun"/>
          <w:snapToGrid w:val="0"/>
        </w:rPr>
      </w:pPr>
    </w:p>
    <w:p w14:paraId="1146D339" w14:textId="77777777" w:rsidR="0033072C" w:rsidRPr="00A069E8" w:rsidRDefault="0033072C" w:rsidP="0033072C">
      <w:pPr>
        <w:pStyle w:val="PL"/>
        <w:rPr>
          <w:rFonts w:eastAsia="SimSun"/>
          <w:snapToGrid w:val="0"/>
        </w:rPr>
      </w:pPr>
      <w:r w:rsidRPr="00A069E8">
        <w:rPr>
          <w:rFonts w:eastAsia="SimSun"/>
          <w:snapToGrid w:val="0"/>
        </w:rPr>
        <w:t>RA</w:t>
      </w:r>
      <w:del w:id="22214" w:author="CR1105">
        <w:r w:rsidRPr="00A069E8" w:rsidDel="0038528E">
          <w:rPr>
            <w:rFonts w:eastAsia="SimSun"/>
            <w:snapToGrid w:val="0"/>
          </w:rPr>
          <w:delText>CH</w:delText>
        </w:r>
      </w:del>
      <w:r w:rsidRPr="00A069E8">
        <w:rPr>
          <w:rFonts w:eastAsia="SimSun"/>
          <w:snapToGrid w:val="0"/>
        </w:rPr>
        <w:t>Report</w:t>
      </w:r>
      <w:del w:id="22215" w:author="CR1105">
        <w:r w:rsidRPr="00A069E8" w:rsidDel="0038528E">
          <w:rPr>
            <w:rFonts w:eastAsia="SimSun"/>
            <w:snapToGrid w:val="0"/>
          </w:rPr>
          <w:delText>Information</w:delText>
        </w:r>
      </w:del>
      <w:r w:rsidRPr="00A069E8">
        <w:rPr>
          <w:rFonts w:eastAsia="SimSun"/>
          <w:snapToGrid w:val="0"/>
        </w:rPr>
        <w:t>List</w:t>
      </w:r>
      <w:r w:rsidRPr="00A069E8">
        <w:rPr>
          <w:rFonts w:eastAsia="SimSun"/>
          <w:snapToGrid w:val="0"/>
        </w:rPr>
        <w:tab/>
        <w:t>::= SEQUENCE (SIZE(1.. maxnoofRA</w:t>
      </w:r>
      <w:del w:id="22216" w:author="CR1105">
        <w:r w:rsidRPr="00A069E8" w:rsidDel="0038528E">
          <w:rPr>
            <w:rFonts w:eastAsia="SimSun"/>
            <w:snapToGrid w:val="0"/>
          </w:rPr>
          <w:delText>CH</w:delText>
        </w:r>
      </w:del>
      <w:r w:rsidRPr="00A069E8">
        <w:rPr>
          <w:rFonts w:eastAsia="SimSun"/>
          <w:snapToGrid w:val="0"/>
        </w:rPr>
        <w:t>Reports)) OF RA</w:t>
      </w:r>
      <w:del w:id="22217" w:author="CR1105">
        <w:r w:rsidRPr="00A069E8" w:rsidDel="0038528E">
          <w:rPr>
            <w:rFonts w:eastAsia="SimSun"/>
            <w:snapToGrid w:val="0"/>
          </w:rPr>
          <w:delText>CH</w:delText>
        </w:r>
      </w:del>
      <w:r w:rsidRPr="00A069E8">
        <w:rPr>
          <w:rFonts w:eastAsia="SimSun"/>
          <w:snapToGrid w:val="0"/>
        </w:rPr>
        <w:t>Report</w:t>
      </w:r>
      <w:del w:id="22218" w:author="CR1105">
        <w:r w:rsidRPr="00A069E8" w:rsidDel="0038528E">
          <w:rPr>
            <w:rFonts w:eastAsia="SimSun"/>
            <w:snapToGrid w:val="0"/>
          </w:rPr>
          <w:delText>Information</w:delText>
        </w:r>
      </w:del>
      <w:r w:rsidRPr="00A069E8">
        <w:rPr>
          <w:rFonts w:eastAsia="SimSun"/>
          <w:snapToGrid w:val="0"/>
        </w:rPr>
        <w:t>Item</w:t>
      </w:r>
    </w:p>
    <w:p w14:paraId="6521FAC3" w14:textId="77777777" w:rsidR="0033072C" w:rsidRPr="00A069E8" w:rsidRDefault="0033072C" w:rsidP="0033072C">
      <w:pPr>
        <w:pStyle w:val="PL"/>
        <w:rPr>
          <w:rFonts w:eastAsia="SimSun"/>
          <w:snapToGrid w:val="0"/>
        </w:rPr>
      </w:pPr>
    </w:p>
    <w:p w14:paraId="639DE880" w14:textId="77777777" w:rsidR="0033072C" w:rsidRPr="00A069E8" w:rsidRDefault="0033072C" w:rsidP="0033072C">
      <w:pPr>
        <w:pStyle w:val="PL"/>
        <w:rPr>
          <w:rFonts w:eastAsia="SimSun"/>
          <w:snapToGrid w:val="0"/>
        </w:rPr>
      </w:pPr>
      <w:r w:rsidRPr="00A069E8">
        <w:rPr>
          <w:rFonts w:eastAsia="SimSun"/>
          <w:snapToGrid w:val="0"/>
        </w:rPr>
        <w:t>RA</w:t>
      </w:r>
      <w:del w:id="22219" w:author="CR1105">
        <w:r w:rsidRPr="00A069E8" w:rsidDel="0038528E">
          <w:rPr>
            <w:rFonts w:eastAsia="SimSun"/>
            <w:snapToGrid w:val="0"/>
          </w:rPr>
          <w:delText>CH</w:delText>
        </w:r>
      </w:del>
      <w:r w:rsidRPr="00A069E8">
        <w:rPr>
          <w:rFonts w:eastAsia="SimSun"/>
          <w:snapToGrid w:val="0"/>
        </w:rPr>
        <w:t>Report</w:t>
      </w:r>
      <w:del w:id="22220" w:author="CR1105">
        <w:r w:rsidRPr="00A069E8" w:rsidDel="0038528E">
          <w:rPr>
            <w:rFonts w:eastAsia="SimSun"/>
            <w:snapToGrid w:val="0"/>
          </w:rPr>
          <w:delText>Information</w:delText>
        </w:r>
      </w:del>
      <w:r w:rsidRPr="00A069E8">
        <w:rPr>
          <w:rFonts w:eastAsia="SimSun"/>
          <w:snapToGrid w:val="0"/>
        </w:rPr>
        <w:t>Item</w:t>
      </w:r>
      <w:r w:rsidRPr="00A069E8">
        <w:rPr>
          <w:rFonts w:eastAsia="SimSun"/>
          <w:snapToGrid w:val="0"/>
        </w:rPr>
        <w:tab/>
        <w:t>::= SEQUENCE {</w:t>
      </w:r>
    </w:p>
    <w:p w14:paraId="3BED524A" w14:textId="77777777" w:rsidR="0033072C" w:rsidRPr="006B2844" w:rsidRDefault="0033072C" w:rsidP="0033072C">
      <w:pPr>
        <w:pStyle w:val="PL"/>
        <w:rPr>
          <w:rFonts w:eastAsia="SimSun"/>
          <w:snapToGrid w:val="0"/>
          <w:lang w:val="fr-FR"/>
        </w:rPr>
      </w:pPr>
      <w:r w:rsidRPr="00A069E8">
        <w:rPr>
          <w:rFonts w:eastAsia="SimSun"/>
          <w:snapToGrid w:val="0"/>
        </w:rPr>
        <w:tab/>
      </w:r>
      <w:r w:rsidRPr="006B2844">
        <w:rPr>
          <w:rFonts w:eastAsia="SimSun"/>
          <w:snapToGrid w:val="0"/>
          <w:lang w:val="fr-FR"/>
        </w:rPr>
        <w:t>rA</w:t>
      </w:r>
      <w:del w:id="22221" w:author="CR1105">
        <w:r w:rsidRPr="006B2844" w:rsidDel="0038528E">
          <w:rPr>
            <w:rFonts w:eastAsia="SimSun"/>
            <w:snapToGrid w:val="0"/>
            <w:lang w:val="fr-FR"/>
          </w:rPr>
          <w:delText>CH</w:delText>
        </w:r>
      </w:del>
      <w:r w:rsidRPr="006B2844">
        <w:rPr>
          <w:rFonts w:eastAsia="SimSun"/>
          <w:snapToGrid w:val="0"/>
          <w:lang w:val="fr-FR"/>
        </w:rPr>
        <w:t>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w:t>
      </w:r>
      <w:del w:id="22222" w:author="CR1105">
        <w:r w:rsidRPr="006B2844" w:rsidDel="0038528E">
          <w:rPr>
            <w:rFonts w:eastAsia="SimSun"/>
            <w:snapToGrid w:val="0"/>
            <w:lang w:val="fr-FR"/>
          </w:rPr>
          <w:delText>CH</w:delText>
        </w:r>
      </w:del>
      <w:r w:rsidRPr="006B2844">
        <w:rPr>
          <w:rFonts w:eastAsia="SimSun"/>
          <w:snapToGrid w:val="0"/>
          <w:lang w:val="fr-FR"/>
        </w:rPr>
        <w:t>ReportContainer,</w:t>
      </w:r>
    </w:p>
    <w:p w14:paraId="1A7AA7EB" w14:textId="77777777" w:rsidR="0033072C" w:rsidRPr="006B2844" w:rsidRDefault="0033072C" w:rsidP="0033072C">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6E889D56" w14:textId="77777777" w:rsidR="0033072C" w:rsidRPr="006B2844" w:rsidRDefault="0033072C" w:rsidP="0033072C">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w:t>
      </w:r>
      <w:del w:id="22223" w:author="CR1105">
        <w:r w:rsidRPr="006B2844" w:rsidDel="001B033D">
          <w:rPr>
            <w:rFonts w:eastAsia="SimSun"/>
            <w:snapToGrid w:val="0"/>
            <w:lang w:val="fr-FR"/>
          </w:rPr>
          <w:delText>CH</w:delText>
        </w:r>
      </w:del>
      <w:r w:rsidRPr="006B2844">
        <w:rPr>
          <w:rFonts w:eastAsia="SimSun"/>
          <w:snapToGrid w:val="0"/>
          <w:lang w:val="fr-FR"/>
        </w:rPr>
        <w:t>Report</w:t>
      </w:r>
      <w:del w:id="22224" w:author="CR1105">
        <w:r w:rsidRPr="006B2844" w:rsidDel="001B033D">
          <w:rPr>
            <w:rFonts w:eastAsia="SimSun"/>
            <w:snapToGrid w:val="0"/>
            <w:lang w:val="fr-FR"/>
          </w:rPr>
          <w:delText>Information</w:delText>
        </w:r>
      </w:del>
      <w:r w:rsidRPr="006B2844">
        <w:rPr>
          <w:rFonts w:eastAsia="SimSun"/>
          <w:snapToGrid w:val="0"/>
          <w:lang w:val="fr-FR"/>
        </w:rPr>
        <w:t>Item-ExtIEs} }</w:t>
      </w:r>
      <w:r w:rsidRPr="006B2844">
        <w:rPr>
          <w:rFonts w:eastAsia="SimSun"/>
          <w:snapToGrid w:val="0"/>
          <w:lang w:val="fr-FR"/>
        </w:rPr>
        <w:tab/>
        <w:t>OPTIONAL,</w:t>
      </w:r>
    </w:p>
    <w:p w14:paraId="0A08EA93" w14:textId="77777777" w:rsidR="0033072C" w:rsidRPr="00611A02" w:rsidRDefault="0033072C" w:rsidP="0033072C">
      <w:pPr>
        <w:pStyle w:val="PL"/>
        <w:rPr>
          <w:rFonts w:eastAsia="SimSun"/>
          <w:snapToGrid w:val="0"/>
        </w:rPr>
      </w:pPr>
      <w:r w:rsidRPr="006B2844">
        <w:rPr>
          <w:rFonts w:eastAsia="SimSun"/>
          <w:snapToGrid w:val="0"/>
          <w:lang w:val="fr-FR"/>
        </w:rPr>
        <w:tab/>
      </w:r>
      <w:r w:rsidRPr="00611A02">
        <w:rPr>
          <w:rFonts w:eastAsia="SimSun"/>
          <w:snapToGrid w:val="0"/>
        </w:rPr>
        <w:t>...</w:t>
      </w:r>
    </w:p>
    <w:p w14:paraId="131BC679" w14:textId="77777777" w:rsidR="0033072C" w:rsidRPr="00611A02" w:rsidRDefault="0033072C" w:rsidP="0033072C">
      <w:pPr>
        <w:pStyle w:val="PL"/>
        <w:rPr>
          <w:rFonts w:eastAsia="SimSun"/>
          <w:snapToGrid w:val="0"/>
        </w:rPr>
      </w:pPr>
      <w:r w:rsidRPr="00611A02">
        <w:rPr>
          <w:rFonts w:eastAsia="SimSun"/>
          <w:snapToGrid w:val="0"/>
        </w:rPr>
        <w:t>}</w:t>
      </w:r>
    </w:p>
    <w:p w14:paraId="2B99C4DC" w14:textId="77777777" w:rsidR="0033072C" w:rsidRPr="00611A02" w:rsidRDefault="0033072C" w:rsidP="0033072C">
      <w:pPr>
        <w:pStyle w:val="PL"/>
        <w:rPr>
          <w:rFonts w:eastAsia="SimSun"/>
          <w:snapToGrid w:val="0"/>
        </w:rPr>
      </w:pPr>
    </w:p>
    <w:p w14:paraId="5F817B3D" w14:textId="4521E88A" w:rsidR="00A069E8" w:rsidRPr="00D7227A" w:rsidRDefault="0033072C" w:rsidP="0033072C">
      <w:pPr>
        <w:pStyle w:val="PL"/>
        <w:rPr>
          <w:rFonts w:eastAsia="SimSun"/>
          <w:snapToGrid w:val="0"/>
        </w:rPr>
      </w:pPr>
      <w:r w:rsidRPr="00611A02">
        <w:rPr>
          <w:rFonts w:eastAsia="SimSun"/>
          <w:snapToGrid w:val="0"/>
        </w:rPr>
        <w:t>RA</w:t>
      </w:r>
      <w:del w:id="22225" w:author="CR1105">
        <w:r w:rsidRPr="00611A02" w:rsidDel="001B033D">
          <w:rPr>
            <w:rFonts w:eastAsia="SimSun"/>
            <w:snapToGrid w:val="0"/>
          </w:rPr>
          <w:delText>CH</w:delText>
        </w:r>
      </w:del>
      <w:r w:rsidRPr="00611A02">
        <w:rPr>
          <w:rFonts w:eastAsia="SimSun"/>
          <w:snapToGrid w:val="0"/>
        </w:rPr>
        <w:t>Report</w:t>
      </w:r>
      <w:del w:id="22226" w:author="CR1105">
        <w:r w:rsidRPr="00611A02" w:rsidDel="001B033D">
          <w:rPr>
            <w:rFonts w:eastAsia="SimSun"/>
            <w:snapToGrid w:val="0"/>
          </w:rPr>
          <w:delText>Information</w:delText>
        </w:r>
      </w:del>
      <w:r w:rsidRPr="00611A02">
        <w:rPr>
          <w:rFonts w:eastAsia="SimSun"/>
          <w:snapToGrid w:val="0"/>
        </w:rPr>
        <w:t xml:space="preserve">Item-ExtIEs </w:t>
      </w:r>
      <w:r w:rsidRPr="00611A02">
        <w:rPr>
          <w:rFonts w:eastAsia="SimSun"/>
          <w:snapToGrid w:val="0"/>
        </w:rPr>
        <w:tab/>
        <w:t>F1AP-PROTOCOL-EXTENSION ::= {</w:t>
      </w:r>
    </w:p>
    <w:p w14:paraId="0561C2A8" w14:textId="77777777" w:rsidR="00A069E8" w:rsidRPr="00D7227A" w:rsidRDefault="00A069E8" w:rsidP="00A069E8">
      <w:pPr>
        <w:pStyle w:val="PL"/>
        <w:rPr>
          <w:rFonts w:eastAsia="SimSun"/>
          <w:snapToGrid w:val="0"/>
        </w:rPr>
      </w:pPr>
      <w:r w:rsidRPr="00D7227A">
        <w:rPr>
          <w:rFonts w:eastAsia="SimSun"/>
          <w:snapToGrid w:val="0"/>
        </w:rPr>
        <w:tab/>
        <w:t>...</w:t>
      </w:r>
    </w:p>
    <w:p w14:paraId="1275654D" w14:textId="77777777" w:rsidR="00A069E8" w:rsidRPr="00D7227A" w:rsidRDefault="00A069E8" w:rsidP="00A069E8">
      <w:pPr>
        <w:pStyle w:val="PL"/>
        <w:rPr>
          <w:rFonts w:eastAsia="SimSun"/>
          <w:snapToGrid w:val="0"/>
        </w:rPr>
      </w:pPr>
      <w:r w:rsidRPr="00D7227A">
        <w:rPr>
          <w:rFonts w:eastAsia="SimSun"/>
          <w:snapToGrid w:val="0"/>
        </w:rPr>
        <w:t>}</w:t>
      </w:r>
    </w:p>
    <w:p w14:paraId="414AF7B7" w14:textId="77777777" w:rsidR="0033072C" w:rsidRDefault="0033072C" w:rsidP="0033072C">
      <w:pPr>
        <w:pStyle w:val="PL"/>
        <w:rPr>
          <w:ins w:id="22227" w:author="CR1105"/>
          <w:rFonts w:eastAsia="SimSun"/>
          <w:noProof w:val="0"/>
          <w:snapToGrid w:val="0"/>
        </w:rPr>
      </w:pPr>
    </w:p>
    <w:p w14:paraId="740DF88D" w14:textId="77777777" w:rsidR="0033072C" w:rsidRPr="000F4F29" w:rsidRDefault="0033072C" w:rsidP="0033072C">
      <w:pPr>
        <w:pStyle w:val="PL"/>
        <w:rPr>
          <w:ins w:id="22228" w:author="CR1105"/>
          <w:rFonts w:eastAsia="SimSun"/>
          <w:noProof w:val="0"/>
          <w:snapToGrid w:val="0"/>
        </w:rPr>
      </w:pPr>
      <w:ins w:id="22229" w:author="CR1105">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ins>
    </w:p>
    <w:p w14:paraId="57053E98" w14:textId="77777777" w:rsidR="0033072C" w:rsidRPr="000F4F29" w:rsidRDefault="0033072C" w:rsidP="0033072C">
      <w:pPr>
        <w:pStyle w:val="PL"/>
        <w:rPr>
          <w:ins w:id="22230" w:author="CR1105"/>
          <w:rFonts w:eastAsia="SimSun"/>
          <w:noProof w:val="0"/>
          <w:snapToGrid w:val="0"/>
        </w:rPr>
      </w:pPr>
    </w:p>
    <w:p w14:paraId="7F3F3358" w14:textId="77777777" w:rsidR="0033072C" w:rsidRPr="000F4F29" w:rsidRDefault="0033072C" w:rsidP="0033072C">
      <w:pPr>
        <w:pStyle w:val="PL"/>
        <w:rPr>
          <w:ins w:id="22231" w:author="CR1105"/>
          <w:rFonts w:eastAsia="SimSun"/>
          <w:noProof w:val="0"/>
          <w:snapToGrid w:val="0"/>
        </w:rPr>
      </w:pPr>
      <w:ins w:id="22232" w:author="CR1105">
        <w:r w:rsidRPr="000F4F29">
          <w:rPr>
            <w:rFonts w:eastAsia="SimSun"/>
            <w:noProof w:val="0"/>
            <w:snapToGrid w:val="0"/>
          </w:rPr>
          <w:t>RAReport</w:t>
        </w:r>
        <w:r>
          <w:rPr>
            <w:lang w:eastAsia="ja-JP"/>
          </w:rPr>
          <w:t>Indication</w:t>
        </w:r>
        <w:r w:rsidRPr="000F4F29">
          <w:rPr>
            <w:rFonts w:eastAsia="SimSun"/>
            <w:noProof w:val="0"/>
            <w:snapToGrid w:val="0"/>
          </w:rPr>
          <w:t>List-Item ::= SEQUENCE {</w:t>
        </w:r>
      </w:ins>
    </w:p>
    <w:p w14:paraId="36A1A6EA" w14:textId="77777777" w:rsidR="0033072C" w:rsidRPr="000F4F29" w:rsidRDefault="0033072C" w:rsidP="0033072C">
      <w:pPr>
        <w:pStyle w:val="PL"/>
        <w:rPr>
          <w:ins w:id="22233" w:author="CR1105"/>
          <w:rFonts w:eastAsia="SimSun"/>
          <w:noProof w:val="0"/>
          <w:snapToGrid w:val="0"/>
        </w:rPr>
      </w:pPr>
      <w:ins w:id="22234" w:author="CR1105">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ins>
    </w:p>
    <w:p w14:paraId="728D20DE" w14:textId="77777777" w:rsidR="0033072C" w:rsidRPr="00611A02" w:rsidRDefault="0033072C" w:rsidP="0033072C">
      <w:pPr>
        <w:pStyle w:val="PL"/>
        <w:rPr>
          <w:ins w:id="22235" w:author="CR1105"/>
          <w:rFonts w:eastAsia="SimSun"/>
          <w:noProof w:val="0"/>
          <w:snapToGrid w:val="0"/>
        </w:rPr>
      </w:pPr>
      <w:ins w:id="22236" w:author="CR1105">
        <w:r w:rsidRPr="000F4F29">
          <w:rPr>
            <w:rFonts w:eastAsia="SimSun"/>
            <w:noProof w:val="0"/>
            <w:snapToGrid w:val="0"/>
          </w:rPr>
          <w:tab/>
        </w:r>
        <w:r w:rsidRPr="00611A02">
          <w:rPr>
            <w:rFonts w:eastAsia="SimSun"/>
            <w:noProof w:val="0"/>
            <w:snapToGrid w:val="0"/>
          </w:rPr>
          <w:t>iE-Extensions</w:t>
        </w:r>
        <w:r w:rsidRPr="00611A02">
          <w:rPr>
            <w:rFonts w:eastAsia="SimSun"/>
            <w:noProof w:val="0"/>
            <w:snapToGrid w:val="0"/>
          </w:rPr>
          <w:tab/>
        </w:r>
        <w:r w:rsidRPr="00611A02">
          <w:rPr>
            <w:rFonts w:eastAsia="SimSun"/>
            <w:noProof w:val="0"/>
            <w:snapToGrid w:val="0"/>
          </w:rPr>
          <w:tab/>
        </w:r>
        <w:r w:rsidRPr="00611A02">
          <w:rPr>
            <w:rFonts w:eastAsia="SimSun"/>
            <w:noProof w:val="0"/>
            <w:snapToGrid w:val="0"/>
          </w:rPr>
          <w:tab/>
        </w:r>
        <w:r w:rsidRPr="00611A02">
          <w:rPr>
            <w:rFonts w:eastAsia="SimSun"/>
            <w:noProof w:val="0"/>
            <w:snapToGrid w:val="0"/>
          </w:rPr>
          <w:tab/>
        </w:r>
        <w:r w:rsidRPr="00611A02">
          <w:rPr>
            <w:rFonts w:eastAsia="SimSun"/>
            <w:noProof w:val="0"/>
            <w:snapToGrid w:val="0"/>
          </w:rPr>
          <w:tab/>
        </w:r>
        <w:r w:rsidRPr="00611A02">
          <w:rPr>
            <w:rFonts w:eastAsia="SimSun"/>
            <w:noProof w:val="0"/>
            <w:snapToGrid w:val="0"/>
          </w:rPr>
          <w:tab/>
          <w:t>ProtocolExtensionContainer { { RAReport</w:t>
        </w:r>
        <w:r w:rsidRPr="00611A02">
          <w:rPr>
            <w:lang w:eastAsia="ja-JP"/>
          </w:rPr>
          <w:t>Indication</w:t>
        </w:r>
        <w:r w:rsidRPr="00611A02">
          <w:rPr>
            <w:rFonts w:eastAsia="SimSun"/>
            <w:noProof w:val="0"/>
            <w:snapToGrid w:val="0"/>
          </w:rPr>
          <w:t>List</w:t>
        </w:r>
        <w:r w:rsidRPr="000F4F29">
          <w:rPr>
            <w:rFonts w:eastAsia="SimSun"/>
            <w:noProof w:val="0"/>
            <w:snapToGrid w:val="0"/>
          </w:rPr>
          <w:t>-Item</w:t>
        </w:r>
        <w:r w:rsidRPr="00611A02">
          <w:rPr>
            <w:rFonts w:eastAsia="SimSun"/>
            <w:noProof w:val="0"/>
            <w:snapToGrid w:val="0"/>
          </w:rPr>
          <w:t>-ExtIEs} } OPTIONAL,</w:t>
        </w:r>
      </w:ins>
    </w:p>
    <w:p w14:paraId="2B32D7E4" w14:textId="77777777" w:rsidR="0033072C" w:rsidRPr="000F4F29" w:rsidRDefault="0033072C" w:rsidP="0033072C">
      <w:pPr>
        <w:pStyle w:val="PL"/>
        <w:rPr>
          <w:ins w:id="22237" w:author="CR1105"/>
          <w:rFonts w:eastAsia="SimSun"/>
          <w:noProof w:val="0"/>
          <w:snapToGrid w:val="0"/>
        </w:rPr>
      </w:pPr>
      <w:ins w:id="22238" w:author="CR1105">
        <w:r w:rsidRPr="00611A02">
          <w:rPr>
            <w:rFonts w:eastAsia="SimSun"/>
            <w:noProof w:val="0"/>
            <w:snapToGrid w:val="0"/>
          </w:rPr>
          <w:tab/>
        </w:r>
        <w:r w:rsidRPr="000F4F29">
          <w:rPr>
            <w:rFonts w:eastAsia="SimSun"/>
            <w:noProof w:val="0"/>
            <w:snapToGrid w:val="0"/>
          </w:rPr>
          <w:t>...</w:t>
        </w:r>
      </w:ins>
    </w:p>
    <w:p w14:paraId="58910764" w14:textId="77777777" w:rsidR="0033072C" w:rsidRPr="000F4F29" w:rsidRDefault="0033072C" w:rsidP="0033072C">
      <w:pPr>
        <w:pStyle w:val="PL"/>
        <w:rPr>
          <w:ins w:id="22239" w:author="CR1105"/>
          <w:rFonts w:eastAsia="SimSun"/>
          <w:noProof w:val="0"/>
          <w:snapToGrid w:val="0"/>
        </w:rPr>
      </w:pPr>
    </w:p>
    <w:p w14:paraId="4ED55EB2" w14:textId="77777777" w:rsidR="0033072C" w:rsidRPr="000F4F29" w:rsidRDefault="0033072C" w:rsidP="0033072C">
      <w:pPr>
        <w:pStyle w:val="PL"/>
        <w:rPr>
          <w:ins w:id="22240" w:author="CR1105"/>
          <w:rFonts w:eastAsia="SimSun"/>
          <w:noProof w:val="0"/>
          <w:snapToGrid w:val="0"/>
        </w:rPr>
      </w:pPr>
      <w:ins w:id="22241" w:author="CR1105">
        <w:r w:rsidRPr="000F4F29">
          <w:rPr>
            <w:rFonts w:eastAsia="SimSun"/>
            <w:noProof w:val="0"/>
            <w:snapToGrid w:val="0"/>
          </w:rPr>
          <w:t>}</w:t>
        </w:r>
      </w:ins>
    </w:p>
    <w:p w14:paraId="6A9EA48F" w14:textId="77777777" w:rsidR="0033072C" w:rsidRPr="000F4F29" w:rsidRDefault="0033072C" w:rsidP="0033072C">
      <w:pPr>
        <w:pStyle w:val="PL"/>
        <w:rPr>
          <w:ins w:id="22242" w:author="CR1105"/>
          <w:rFonts w:eastAsia="SimSun"/>
          <w:noProof w:val="0"/>
          <w:snapToGrid w:val="0"/>
        </w:rPr>
      </w:pPr>
    </w:p>
    <w:p w14:paraId="631BF03E" w14:textId="77777777" w:rsidR="0033072C" w:rsidRPr="000F4F29" w:rsidRDefault="0033072C" w:rsidP="0033072C">
      <w:pPr>
        <w:pStyle w:val="PL"/>
        <w:rPr>
          <w:ins w:id="22243" w:author="CR1105"/>
          <w:rFonts w:eastAsia="SimSun"/>
          <w:noProof w:val="0"/>
          <w:snapToGrid w:val="0"/>
        </w:rPr>
      </w:pPr>
      <w:ins w:id="22244" w:author="CR1105">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ins>
    </w:p>
    <w:p w14:paraId="41DC62C0" w14:textId="77777777" w:rsidR="0033072C" w:rsidRPr="000F4F29" w:rsidRDefault="0033072C" w:rsidP="0033072C">
      <w:pPr>
        <w:pStyle w:val="PL"/>
        <w:rPr>
          <w:ins w:id="22245" w:author="CR1105"/>
          <w:rFonts w:eastAsia="SimSun"/>
          <w:noProof w:val="0"/>
          <w:snapToGrid w:val="0"/>
        </w:rPr>
      </w:pPr>
      <w:ins w:id="22246" w:author="CR1105">
        <w:r w:rsidRPr="000F4F29">
          <w:rPr>
            <w:rFonts w:eastAsia="SimSun"/>
            <w:noProof w:val="0"/>
            <w:snapToGrid w:val="0"/>
          </w:rPr>
          <w:tab/>
          <w:t>...</w:t>
        </w:r>
      </w:ins>
    </w:p>
    <w:p w14:paraId="3EC52CA0" w14:textId="77777777" w:rsidR="0033072C" w:rsidRPr="000F4F29" w:rsidRDefault="0033072C" w:rsidP="0033072C">
      <w:pPr>
        <w:pStyle w:val="PL"/>
        <w:rPr>
          <w:ins w:id="22247" w:author="CR1105"/>
          <w:rFonts w:eastAsia="SimSun"/>
          <w:noProof w:val="0"/>
          <w:snapToGrid w:val="0"/>
        </w:rPr>
      </w:pPr>
      <w:ins w:id="22248" w:author="CR1105">
        <w:r w:rsidRPr="000F4F29">
          <w:rPr>
            <w:rFonts w:eastAsia="SimSun"/>
            <w:noProof w:val="0"/>
            <w:snapToGrid w:val="0"/>
          </w:rPr>
          <w:t>}</w:t>
        </w:r>
      </w:ins>
    </w:p>
    <w:p w14:paraId="10642734" w14:textId="77777777" w:rsidR="00A069E8" w:rsidRPr="00D7227A" w:rsidRDefault="00A069E8" w:rsidP="00A069E8">
      <w:pPr>
        <w:pStyle w:val="PL"/>
        <w:rPr>
          <w:rFonts w:eastAsia="SimSun"/>
          <w:snapToGrid w:val="0"/>
        </w:rPr>
      </w:pPr>
    </w:p>
    <w:p w14:paraId="6D40AD56" w14:textId="77777777" w:rsidR="00A069E8" w:rsidRPr="00D7227A" w:rsidRDefault="00A069E8" w:rsidP="00A069E8">
      <w:pPr>
        <w:pStyle w:val="PL"/>
        <w:rPr>
          <w:rFonts w:eastAsia="SimSun"/>
          <w:snapToGrid w:val="0"/>
        </w:rPr>
      </w:pPr>
    </w:p>
    <w:p w14:paraId="6546A5F7" w14:textId="77777777" w:rsidR="00A069E8" w:rsidRPr="00D7227A" w:rsidRDefault="00A069E8" w:rsidP="00A069E8">
      <w:pPr>
        <w:pStyle w:val="PL"/>
        <w:rPr>
          <w:rFonts w:eastAsia="SimSun"/>
          <w:snapToGrid w:val="0"/>
        </w:rPr>
      </w:pPr>
      <w:r w:rsidRPr="00D7227A">
        <w:rPr>
          <w:rFonts w:eastAsia="SimSun"/>
          <w:snapToGrid w:val="0"/>
        </w:rPr>
        <w:t>RadioResourceStatus ::= SEQUENCE {</w:t>
      </w:r>
    </w:p>
    <w:p w14:paraId="6259D9F5" w14:textId="77777777" w:rsidR="00A069E8" w:rsidRPr="00D7227A" w:rsidRDefault="00A069E8" w:rsidP="00A069E8">
      <w:pPr>
        <w:pStyle w:val="PL"/>
        <w:rPr>
          <w:rFonts w:eastAsia="SimSun"/>
          <w:snapToGrid w:val="0"/>
        </w:rPr>
      </w:pPr>
      <w:r w:rsidRPr="00D7227A">
        <w:rPr>
          <w:rFonts w:eastAsia="SimSun"/>
          <w:snapToGrid w:val="0"/>
        </w:rPr>
        <w:tab/>
        <w:t>sSBAreaRadioResourceStatusList</w:t>
      </w:r>
      <w:r w:rsidRPr="00D7227A">
        <w:rPr>
          <w:rFonts w:eastAsia="SimSun"/>
          <w:snapToGrid w:val="0"/>
        </w:rPr>
        <w:tab/>
      </w:r>
      <w:r w:rsidRPr="00D7227A">
        <w:rPr>
          <w:rFonts w:eastAsia="SimSun"/>
          <w:snapToGrid w:val="0"/>
        </w:rPr>
        <w:tab/>
        <w:t>SSBAreaRadioResourceStatusList,</w:t>
      </w:r>
    </w:p>
    <w:p w14:paraId="2C0B750E" w14:textId="77777777" w:rsidR="00A069E8" w:rsidRPr="00D7227A" w:rsidRDefault="00A069E8" w:rsidP="00A069E8">
      <w:pPr>
        <w:pStyle w:val="PL"/>
        <w:rPr>
          <w:rFonts w:eastAsia="SimSun"/>
          <w:snapToGrid w:val="0"/>
        </w:rPr>
      </w:pPr>
      <w:r w:rsidRPr="00D7227A">
        <w:rPr>
          <w:rFonts w:eastAsia="SimSun"/>
          <w:snapToGrid w:val="0"/>
        </w:rPr>
        <w:tab/>
        <w:t>iE-Extensions</w:t>
      </w:r>
      <w:r w:rsidRPr="00D7227A">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11DE51C8" w14:textId="77777777" w:rsidR="0033072C" w:rsidRPr="00611A02" w:rsidRDefault="0033072C" w:rsidP="0033072C">
      <w:pPr>
        <w:pStyle w:val="PL"/>
        <w:rPr>
          <w:ins w:id="22249" w:author="CR1105"/>
          <w:rFonts w:eastAsia="SimSun"/>
          <w:snapToGrid w:val="0"/>
        </w:rPr>
      </w:pPr>
    </w:p>
    <w:p w14:paraId="18F42B0B" w14:textId="77777777" w:rsidR="0033072C" w:rsidRPr="00611A02" w:rsidRDefault="0033072C" w:rsidP="0033072C">
      <w:pPr>
        <w:pStyle w:val="PL"/>
        <w:rPr>
          <w:ins w:id="22250" w:author="CR1105"/>
          <w:rFonts w:eastAsia="SimSun"/>
          <w:snapToGrid w:val="0"/>
        </w:rPr>
      </w:pPr>
      <w:ins w:id="22251" w:author="CR1105">
        <w:r w:rsidRPr="00611A02">
          <w:rPr>
            <w:rFonts w:eastAsia="SimSun"/>
            <w:snapToGrid w:val="0"/>
          </w:rPr>
          <w:t>RadioResourceStatusNR-U ::= SEQUENCE {</w:t>
        </w:r>
      </w:ins>
    </w:p>
    <w:p w14:paraId="6A24001D" w14:textId="77777777" w:rsidR="0033072C" w:rsidRPr="00611A02" w:rsidRDefault="0033072C" w:rsidP="0033072C">
      <w:pPr>
        <w:pStyle w:val="PL"/>
        <w:rPr>
          <w:ins w:id="22252" w:author="CR1105"/>
          <w:rFonts w:eastAsia="SimSun"/>
          <w:snapToGrid w:val="0"/>
        </w:rPr>
      </w:pPr>
      <w:ins w:id="22253" w:author="CR1105">
        <w:r w:rsidRPr="00611A02">
          <w:rPr>
            <w:rFonts w:eastAsia="SimSun"/>
            <w:snapToGrid w:val="0"/>
          </w:rPr>
          <w:tab/>
          <w:t xml:space="preserve">dl-Total-PRB-usage </w:t>
        </w:r>
        <w:r w:rsidRPr="00611A02">
          <w:rPr>
            <w:rFonts w:eastAsia="SimSun"/>
            <w:snapToGrid w:val="0"/>
          </w:rPr>
          <w:tab/>
          <w:t>INTEGER (0..100),</w:t>
        </w:r>
      </w:ins>
    </w:p>
    <w:p w14:paraId="02253E71" w14:textId="77777777" w:rsidR="0033072C" w:rsidRPr="00611A02" w:rsidRDefault="0033072C" w:rsidP="0033072C">
      <w:pPr>
        <w:pStyle w:val="PL"/>
        <w:rPr>
          <w:ins w:id="22254" w:author="CR1105"/>
          <w:rFonts w:eastAsia="SimSun"/>
          <w:snapToGrid w:val="0"/>
        </w:rPr>
      </w:pPr>
      <w:ins w:id="22255" w:author="CR1105">
        <w:r w:rsidRPr="00611A02">
          <w:rPr>
            <w:rFonts w:eastAsia="SimSun"/>
            <w:snapToGrid w:val="0"/>
          </w:rPr>
          <w:tab/>
          <w:t xml:space="preserve">ul-Total-PRB-usage </w:t>
        </w:r>
        <w:r w:rsidRPr="00611A02">
          <w:rPr>
            <w:rFonts w:eastAsia="SimSun"/>
            <w:snapToGrid w:val="0"/>
          </w:rPr>
          <w:tab/>
          <w:t>INTEGER (0..100),</w:t>
        </w:r>
      </w:ins>
    </w:p>
    <w:p w14:paraId="69D929B9" w14:textId="77777777" w:rsidR="0033072C" w:rsidRPr="0033595F" w:rsidRDefault="0033072C" w:rsidP="0033072C">
      <w:pPr>
        <w:pStyle w:val="PL"/>
        <w:rPr>
          <w:ins w:id="22256" w:author="CR1105"/>
          <w:rFonts w:eastAsia="SimSun"/>
          <w:snapToGrid w:val="0"/>
          <w:lang w:val="fr-FR"/>
        </w:rPr>
      </w:pPr>
      <w:ins w:id="22257" w:author="CR1105">
        <w:r w:rsidRPr="00611A02">
          <w:rPr>
            <w:rFonts w:eastAsia="SimSun"/>
            <w:snapToGrid w:val="0"/>
          </w:rPr>
          <w:tab/>
        </w:r>
        <w:r w:rsidRPr="0033595F">
          <w:rPr>
            <w:rFonts w:eastAsia="SimSun"/>
            <w:snapToGrid w:val="0"/>
            <w:lang w:val="fr-FR"/>
          </w:rPr>
          <w:t>iE-Extensions</w:t>
        </w:r>
        <w:r w:rsidRPr="0033595F">
          <w:rPr>
            <w:rFonts w:eastAsia="SimSun"/>
            <w:snapToGrid w:val="0"/>
            <w:lang w:val="fr-FR"/>
          </w:rPr>
          <w:tab/>
        </w:r>
        <w:r w:rsidRPr="0033595F">
          <w:rPr>
            <w:rFonts w:eastAsia="SimSun"/>
            <w:snapToGrid w:val="0"/>
            <w:lang w:val="fr-FR"/>
          </w:rPr>
          <w:tab/>
        </w:r>
        <w:r w:rsidRPr="0033595F">
          <w:rPr>
            <w:rFonts w:eastAsia="SimSun"/>
            <w:snapToGrid w:val="0"/>
            <w:lang w:val="fr-FR"/>
          </w:rPr>
          <w:tab/>
        </w:r>
        <w:r w:rsidRPr="0033595F">
          <w:rPr>
            <w:rFonts w:eastAsia="SimSun"/>
            <w:snapToGrid w:val="0"/>
            <w:lang w:val="fr-FR"/>
          </w:rPr>
          <w:tab/>
        </w:r>
        <w:r w:rsidRPr="0033595F">
          <w:rPr>
            <w:rFonts w:eastAsia="SimSun"/>
            <w:snapToGrid w:val="0"/>
            <w:lang w:val="fr-FR"/>
          </w:rPr>
          <w:tab/>
          <w:t>ProtocolExtensionContainer { { RadioResourceStatusNR-U-ExtIEs} }</w:t>
        </w:r>
        <w:r w:rsidRPr="0033595F">
          <w:rPr>
            <w:rFonts w:eastAsia="SimSun"/>
            <w:snapToGrid w:val="0"/>
            <w:lang w:val="fr-FR"/>
          </w:rPr>
          <w:tab/>
          <w:t>OPTIONAL,</w:t>
        </w:r>
      </w:ins>
    </w:p>
    <w:p w14:paraId="4B2292A6" w14:textId="77777777" w:rsidR="0033072C" w:rsidRPr="0033595F" w:rsidRDefault="0033072C" w:rsidP="0033072C">
      <w:pPr>
        <w:pStyle w:val="PL"/>
        <w:rPr>
          <w:ins w:id="22258" w:author="CR1105"/>
          <w:rFonts w:eastAsia="SimSun"/>
          <w:snapToGrid w:val="0"/>
          <w:lang w:val="fr-FR"/>
        </w:rPr>
      </w:pPr>
      <w:ins w:id="22259" w:author="CR1105">
        <w:r w:rsidRPr="0033595F">
          <w:rPr>
            <w:rFonts w:eastAsia="SimSun"/>
            <w:snapToGrid w:val="0"/>
            <w:lang w:val="fr-FR"/>
          </w:rPr>
          <w:tab/>
          <w:t>...</w:t>
        </w:r>
      </w:ins>
    </w:p>
    <w:p w14:paraId="0860BF21" w14:textId="77777777" w:rsidR="0033072C" w:rsidRPr="0033595F" w:rsidRDefault="0033072C" w:rsidP="0033072C">
      <w:pPr>
        <w:pStyle w:val="PL"/>
        <w:rPr>
          <w:ins w:id="22260" w:author="CR1105"/>
          <w:rFonts w:eastAsia="SimSun"/>
          <w:snapToGrid w:val="0"/>
          <w:lang w:val="fr-FR"/>
        </w:rPr>
      </w:pPr>
      <w:ins w:id="22261" w:author="CR1105">
        <w:r w:rsidRPr="0033595F">
          <w:rPr>
            <w:rFonts w:eastAsia="SimSun"/>
            <w:snapToGrid w:val="0"/>
            <w:lang w:val="fr-FR"/>
          </w:rPr>
          <w:t>}</w:t>
        </w:r>
      </w:ins>
    </w:p>
    <w:p w14:paraId="0290F9C8" w14:textId="77777777" w:rsidR="0033072C" w:rsidRPr="0033595F" w:rsidRDefault="0033072C" w:rsidP="0033072C">
      <w:pPr>
        <w:pStyle w:val="PL"/>
        <w:rPr>
          <w:ins w:id="22262" w:author="CR1105"/>
          <w:rFonts w:eastAsia="SimSun"/>
          <w:snapToGrid w:val="0"/>
          <w:lang w:val="fr-FR"/>
        </w:rPr>
      </w:pPr>
      <w:ins w:id="22263" w:author="CR1105">
        <w:r w:rsidRPr="0033595F">
          <w:rPr>
            <w:rFonts w:eastAsia="SimSun"/>
            <w:snapToGrid w:val="0"/>
            <w:lang w:val="fr-FR"/>
          </w:rPr>
          <w:t>RadioResourceStatusNR-U-ExtIEs F1AP-PROTOCOL-EXTENSION ::= {</w:t>
        </w:r>
      </w:ins>
    </w:p>
    <w:p w14:paraId="0ECB2841" w14:textId="77777777" w:rsidR="0033072C" w:rsidRPr="0033595F" w:rsidRDefault="0033072C" w:rsidP="0033072C">
      <w:pPr>
        <w:pStyle w:val="PL"/>
        <w:rPr>
          <w:ins w:id="22264" w:author="CR1105"/>
          <w:rFonts w:eastAsia="SimSun"/>
          <w:snapToGrid w:val="0"/>
          <w:lang w:val="fr-FR"/>
        </w:rPr>
      </w:pPr>
      <w:ins w:id="22265" w:author="CR1105">
        <w:r w:rsidRPr="0033595F">
          <w:rPr>
            <w:rFonts w:eastAsia="SimSun"/>
            <w:snapToGrid w:val="0"/>
            <w:lang w:val="fr-FR"/>
          </w:rPr>
          <w:tab/>
          <w:t>...</w:t>
        </w:r>
      </w:ins>
    </w:p>
    <w:p w14:paraId="22D3FABE" w14:textId="77777777" w:rsidR="0033072C" w:rsidRPr="0033595F" w:rsidRDefault="0033072C" w:rsidP="0033072C">
      <w:pPr>
        <w:pStyle w:val="PL"/>
        <w:rPr>
          <w:ins w:id="22266" w:author="CR1105"/>
          <w:rFonts w:eastAsia="SimSun"/>
          <w:snapToGrid w:val="0"/>
          <w:lang w:val="fr-FR"/>
        </w:rPr>
      </w:pPr>
      <w:ins w:id="22267" w:author="CR1105">
        <w:r w:rsidRPr="0033595F">
          <w:rPr>
            <w:rFonts w:eastAsia="SimSun"/>
            <w:snapToGrid w:val="0"/>
            <w:lang w:val="fr-FR"/>
          </w:rPr>
          <w:t>}</w:t>
        </w:r>
      </w:ins>
    </w:p>
    <w:p w14:paraId="278A0178" w14:textId="77777777" w:rsidR="00A069E8" w:rsidRPr="00D7227A" w:rsidRDefault="00A069E8" w:rsidP="00A069E8">
      <w:pPr>
        <w:pStyle w:val="PL"/>
        <w:rPr>
          <w:rFonts w:eastAsia="SimSun"/>
          <w:snapToGrid w:val="0"/>
          <w:lang w:val="fr-FR"/>
        </w:rPr>
      </w:pPr>
    </w:p>
    <w:p w14:paraId="74672072"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MIMOPRBusageInformation ::= SEQUENCE {</w:t>
      </w:r>
    </w:p>
    <w:p w14:paraId="3354BD09"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ab/>
        <w:t>dl-GBR-PRB-usage-for-MIMO</w:t>
      </w:r>
      <w:r w:rsidRPr="00D7227A">
        <w:rPr>
          <w:rFonts w:eastAsia="SimSun"/>
          <w:noProof w:val="0"/>
          <w:snapToGrid w:val="0"/>
          <w:lang w:val="fr-FR"/>
        </w:rPr>
        <w:tab/>
      </w:r>
      <w:r w:rsidRPr="00D7227A">
        <w:rPr>
          <w:rFonts w:eastAsia="SimSun"/>
          <w:noProof w:val="0"/>
          <w:snapToGrid w:val="0"/>
          <w:lang w:val="fr-FR"/>
        </w:rPr>
        <w:tab/>
      </w:r>
      <w:r w:rsidRPr="00D7227A">
        <w:rPr>
          <w:noProof w:val="0"/>
          <w:lang w:val="fr-FR"/>
        </w:rPr>
        <w:t>INTEGER (0..100)</w:t>
      </w:r>
      <w:r w:rsidRPr="00D7227A">
        <w:rPr>
          <w:rFonts w:eastAsia="SimSun"/>
          <w:noProof w:val="0"/>
          <w:snapToGrid w:val="0"/>
          <w:lang w:val="fr-FR"/>
        </w:rPr>
        <w:t>,</w:t>
      </w:r>
    </w:p>
    <w:p w14:paraId="54E4D36A"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ab/>
        <w:t>ul-GBR-PRB-usage-for-MIMO</w:t>
      </w:r>
      <w:r w:rsidRPr="00D7227A">
        <w:rPr>
          <w:rFonts w:eastAsia="SimSun"/>
          <w:noProof w:val="0"/>
          <w:snapToGrid w:val="0"/>
          <w:lang w:val="fr-FR"/>
        </w:rPr>
        <w:tab/>
      </w:r>
      <w:r w:rsidRPr="00D7227A">
        <w:rPr>
          <w:rFonts w:eastAsia="SimSun"/>
          <w:noProof w:val="0"/>
          <w:snapToGrid w:val="0"/>
          <w:lang w:val="fr-FR"/>
        </w:rPr>
        <w:tab/>
      </w:r>
      <w:r w:rsidRPr="00D7227A">
        <w:rPr>
          <w:noProof w:val="0"/>
          <w:lang w:val="fr-FR"/>
        </w:rPr>
        <w:t>INTEGER (0..100)</w:t>
      </w:r>
      <w:r w:rsidRPr="00D7227A">
        <w:rPr>
          <w:rFonts w:eastAsia="SimSun"/>
          <w:noProof w:val="0"/>
          <w:snapToGrid w:val="0"/>
          <w:lang w:val="fr-FR"/>
        </w:rPr>
        <w:t>,</w:t>
      </w:r>
    </w:p>
    <w:p w14:paraId="698F7ED8"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ab/>
        <w:t>dl-non-GBR-PRB-usage-for-MIMO</w:t>
      </w:r>
      <w:r w:rsidRPr="00D7227A">
        <w:rPr>
          <w:rFonts w:eastAsia="SimSun"/>
          <w:noProof w:val="0"/>
          <w:snapToGrid w:val="0"/>
          <w:lang w:val="fr-FR"/>
        </w:rPr>
        <w:tab/>
      </w:r>
      <w:r w:rsidRPr="00D7227A">
        <w:rPr>
          <w:noProof w:val="0"/>
          <w:lang w:val="fr-FR"/>
        </w:rPr>
        <w:t>INTEGER (0..100)</w:t>
      </w:r>
      <w:r w:rsidRPr="00D7227A">
        <w:rPr>
          <w:rFonts w:eastAsia="SimSun"/>
          <w:noProof w:val="0"/>
          <w:snapToGrid w:val="0"/>
          <w:lang w:val="fr-FR"/>
        </w:rPr>
        <w:t>,</w:t>
      </w:r>
    </w:p>
    <w:p w14:paraId="41020F8B"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ab/>
        <w:t xml:space="preserve">ul-non-GBR-PRB-usage-for-MIMO </w:t>
      </w:r>
      <w:r w:rsidRPr="00D7227A">
        <w:rPr>
          <w:rFonts w:eastAsia="SimSun"/>
          <w:noProof w:val="0"/>
          <w:snapToGrid w:val="0"/>
          <w:lang w:val="fr-FR"/>
        </w:rPr>
        <w:tab/>
      </w:r>
      <w:r w:rsidRPr="00D7227A">
        <w:rPr>
          <w:noProof w:val="0"/>
          <w:lang w:val="fr-FR"/>
        </w:rPr>
        <w:t>INTEGER (0..100)</w:t>
      </w:r>
      <w:r w:rsidRPr="00D7227A">
        <w:rPr>
          <w:rFonts w:eastAsia="SimSun"/>
          <w:noProof w:val="0"/>
          <w:snapToGrid w:val="0"/>
          <w:lang w:val="fr-FR"/>
        </w:rPr>
        <w:t>,</w:t>
      </w:r>
    </w:p>
    <w:p w14:paraId="071B10A1" w14:textId="77777777" w:rsidR="00DD29BF" w:rsidRPr="00D7227A" w:rsidRDefault="00DD29BF" w:rsidP="00DD29BF">
      <w:pPr>
        <w:pStyle w:val="PL"/>
        <w:rPr>
          <w:rFonts w:eastAsia="SimSun"/>
          <w:noProof w:val="0"/>
          <w:snapToGrid w:val="0"/>
          <w:lang w:val="fr-FR"/>
        </w:rPr>
      </w:pPr>
      <w:r w:rsidRPr="00D7227A">
        <w:rPr>
          <w:rFonts w:eastAsia="SimSun"/>
          <w:noProof w:val="0"/>
          <w:snapToGrid w:val="0"/>
          <w:lang w:val="fr-FR"/>
        </w:rPr>
        <w:tab/>
        <w:t xml:space="preserve">dl-Total-PRB-usage-for-MIMO </w:t>
      </w:r>
      <w:r w:rsidRPr="00D7227A">
        <w:rPr>
          <w:rFonts w:eastAsia="SimSun"/>
          <w:noProof w:val="0"/>
          <w:snapToGrid w:val="0"/>
          <w:lang w:val="fr-FR"/>
        </w:rPr>
        <w:tab/>
      </w:r>
      <w:r w:rsidRPr="00D7227A">
        <w:rPr>
          <w:noProof w:val="0"/>
          <w:lang w:val="fr-FR"/>
        </w:rPr>
        <w:t>INTEGER (0..100)</w:t>
      </w:r>
      <w:r w:rsidRPr="00D7227A">
        <w:rPr>
          <w:rFonts w:eastAsia="SimSun"/>
          <w:noProof w:val="0"/>
          <w:snapToGrid w:val="0"/>
          <w:lang w:val="fr-FR"/>
        </w:rPr>
        <w:t>,</w:t>
      </w:r>
    </w:p>
    <w:p w14:paraId="3459AEC1" w14:textId="77777777" w:rsidR="00DD29BF" w:rsidRPr="006A6F20" w:rsidRDefault="00DD29BF" w:rsidP="00DD29BF">
      <w:pPr>
        <w:pStyle w:val="PL"/>
        <w:rPr>
          <w:rFonts w:eastAsia="SimSun"/>
          <w:noProof w:val="0"/>
          <w:snapToGrid w:val="0"/>
        </w:rPr>
      </w:pPr>
      <w:r w:rsidRPr="00D7227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Default="00DD29BF" w:rsidP="00DD29BF">
      <w:pPr>
        <w:pStyle w:val="PL"/>
        <w:rPr>
          <w:ins w:id="22268" w:author="CR1168" w:date="2023-11-09T10:03:00Z"/>
          <w:rFonts w:eastAsia="SimSun"/>
          <w:noProof w:val="0"/>
          <w:snapToGrid w:val="0"/>
        </w:rPr>
      </w:pPr>
    </w:p>
    <w:p w14:paraId="19FE9726" w14:textId="77777777" w:rsidR="00D965EF" w:rsidRDefault="00D965EF" w:rsidP="00D965EF">
      <w:pPr>
        <w:pStyle w:val="PL"/>
        <w:rPr>
          <w:ins w:id="22269" w:author="CR1168" w:date="2023-11-09T10:03:00Z"/>
          <w:lang w:val="en-US" w:eastAsia="zh-CN"/>
        </w:rPr>
      </w:pPr>
      <w:ins w:id="22270" w:author="CR1168" w:date="2023-11-09T10:03:00Z">
        <w:r>
          <w:t>RANfeedbacktype ::= CHOICE {</w:t>
        </w:r>
      </w:ins>
    </w:p>
    <w:p w14:paraId="56F93EDB" w14:textId="77777777" w:rsidR="00D965EF" w:rsidRDefault="00D965EF" w:rsidP="00D965EF">
      <w:pPr>
        <w:pStyle w:val="PL"/>
        <w:rPr>
          <w:ins w:id="22271" w:author="CR1168" w:date="2023-11-09T10:03:00Z"/>
        </w:rPr>
      </w:pPr>
      <w:ins w:id="22272" w:author="CR1168" w:date="2023-11-09T10:03:00Z">
        <w:r>
          <w:tab/>
          <w:t>proactive</w:t>
        </w:r>
        <w:r>
          <w:tab/>
        </w:r>
        <w:r>
          <w:tab/>
        </w:r>
        <w:r>
          <w:tab/>
        </w:r>
        <w:r>
          <w:tab/>
        </w:r>
        <w:r>
          <w:tab/>
          <w:t>RANfeedbacktype-proactive,</w:t>
        </w:r>
      </w:ins>
    </w:p>
    <w:p w14:paraId="32ED3E49" w14:textId="77777777" w:rsidR="00D965EF" w:rsidRDefault="00D965EF" w:rsidP="00D965EF">
      <w:pPr>
        <w:pStyle w:val="PL"/>
        <w:rPr>
          <w:ins w:id="22273" w:author="CR1168" w:date="2023-11-09T10:03:00Z"/>
        </w:rPr>
      </w:pPr>
      <w:ins w:id="22274" w:author="CR1168" w:date="2023-11-09T10:03:00Z">
        <w:r>
          <w:tab/>
          <w:t>reactive</w:t>
        </w:r>
        <w:r>
          <w:tab/>
        </w:r>
        <w:r>
          <w:tab/>
        </w:r>
        <w:r>
          <w:tab/>
        </w:r>
        <w:r>
          <w:tab/>
        </w:r>
        <w:r>
          <w:tab/>
          <w:t>RANfeedbacktype-reactive,</w:t>
        </w:r>
      </w:ins>
    </w:p>
    <w:p w14:paraId="527B517B" w14:textId="77777777" w:rsidR="00D965EF" w:rsidRDefault="00D965EF" w:rsidP="00D965EF">
      <w:pPr>
        <w:pStyle w:val="PL"/>
        <w:rPr>
          <w:ins w:id="22275" w:author="CR1168" w:date="2023-11-09T10:03:00Z"/>
        </w:rPr>
      </w:pPr>
      <w:ins w:id="22276" w:author="CR1168" w:date="2023-11-09T10:03:00Z">
        <w:r>
          <w:tab/>
          <w:t>choice-extensions</w:t>
        </w:r>
        <w:r>
          <w:tab/>
        </w:r>
        <w:r>
          <w:tab/>
        </w:r>
        <w:r>
          <w:tab/>
          <w:t>ProtocolIE-SingleContainer { {RANfeedbacktype-ExtIEs} }</w:t>
        </w:r>
      </w:ins>
    </w:p>
    <w:p w14:paraId="5FF1C927" w14:textId="77777777" w:rsidR="00D965EF" w:rsidRDefault="00D965EF" w:rsidP="00D965EF">
      <w:pPr>
        <w:pStyle w:val="PL"/>
        <w:rPr>
          <w:ins w:id="22277" w:author="CR1168" w:date="2023-11-09T10:03:00Z"/>
        </w:rPr>
      </w:pPr>
      <w:ins w:id="22278" w:author="CR1168" w:date="2023-11-09T10:03:00Z">
        <w:r>
          <w:t>}</w:t>
        </w:r>
      </w:ins>
    </w:p>
    <w:p w14:paraId="59BEC578" w14:textId="77777777" w:rsidR="00D965EF" w:rsidRDefault="00D965EF" w:rsidP="00D965EF">
      <w:pPr>
        <w:pStyle w:val="PL"/>
        <w:rPr>
          <w:ins w:id="22279" w:author="CR1168" w:date="2023-11-09T10:03:00Z"/>
        </w:rPr>
      </w:pPr>
      <w:ins w:id="22280" w:author="CR1168" w:date="2023-11-09T10:03:00Z">
        <w:r>
          <w:t xml:space="preserve"> </w:t>
        </w:r>
      </w:ins>
    </w:p>
    <w:p w14:paraId="06AA6071" w14:textId="77777777" w:rsidR="00D965EF" w:rsidRDefault="00D965EF" w:rsidP="00D965EF">
      <w:pPr>
        <w:pStyle w:val="PL"/>
        <w:rPr>
          <w:ins w:id="22281" w:author="CR1168" w:date="2023-11-09T10:03:00Z"/>
        </w:rPr>
      </w:pPr>
      <w:ins w:id="22282" w:author="CR1168" w:date="2023-11-09T10:03:00Z">
        <w:r>
          <w:t xml:space="preserve">RANfeedbacktype-ExtIEs </w:t>
        </w:r>
        <w:r>
          <w:rPr>
            <w:rFonts w:hint="eastAsia"/>
          </w:rPr>
          <w:t>F1</w:t>
        </w:r>
        <w:r>
          <w:t>AP-PROTOCOL-IES ::= {</w:t>
        </w:r>
      </w:ins>
    </w:p>
    <w:p w14:paraId="51428C57" w14:textId="77777777" w:rsidR="00D965EF" w:rsidRDefault="00D965EF" w:rsidP="00D965EF">
      <w:pPr>
        <w:pStyle w:val="PL"/>
        <w:rPr>
          <w:ins w:id="22283" w:author="CR1168" w:date="2023-11-09T10:03:00Z"/>
        </w:rPr>
      </w:pPr>
      <w:ins w:id="22284" w:author="CR1168" w:date="2023-11-09T10:03:00Z">
        <w:r>
          <w:tab/>
          <w:t>...</w:t>
        </w:r>
      </w:ins>
    </w:p>
    <w:p w14:paraId="010ED5C7" w14:textId="77777777" w:rsidR="00D965EF" w:rsidRDefault="00D965EF" w:rsidP="00D965EF">
      <w:pPr>
        <w:pStyle w:val="PL"/>
        <w:rPr>
          <w:ins w:id="22285" w:author="CR1168" w:date="2023-11-09T10:03:00Z"/>
        </w:rPr>
      </w:pPr>
      <w:ins w:id="22286" w:author="CR1168" w:date="2023-11-09T10:03:00Z">
        <w:r>
          <w:t>}</w:t>
        </w:r>
      </w:ins>
    </w:p>
    <w:p w14:paraId="312BE38C" w14:textId="77777777" w:rsidR="00D965EF" w:rsidRDefault="00D965EF" w:rsidP="00D965EF">
      <w:pPr>
        <w:pStyle w:val="PL"/>
        <w:rPr>
          <w:ins w:id="22287" w:author="CR1168" w:date="2023-11-09T10:03:00Z"/>
        </w:rPr>
      </w:pPr>
      <w:ins w:id="22288" w:author="CR1168" w:date="2023-11-09T10:03:00Z">
        <w:r>
          <w:t xml:space="preserve"> </w:t>
        </w:r>
      </w:ins>
    </w:p>
    <w:p w14:paraId="7BC54ACC" w14:textId="77777777" w:rsidR="00D965EF" w:rsidRDefault="00D965EF" w:rsidP="00D965EF">
      <w:pPr>
        <w:pStyle w:val="PL"/>
        <w:rPr>
          <w:ins w:id="22289" w:author="CR1168" w:date="2023-11-09T10:03:00Z"/>
        </w:rPr>
      </w:pPr>
      <w:ins w:id="22290" w:author="CR1168" w:date="2023-11-09T10:03:00Z">
        <w:r>
          <w:t>RANfeedbacktype-proactive ::= SEQUENCE {</w:t>
        </w:r>
      </w:ins>
    </w:p>
    <w:p w14:paraId="5AD370C0" w14:textId="77777777" w:rsidR="00D965EF" w:rsidRDefault="00D965EF" w:rsidP="00D965EF">
      <w:pPr>
        <w:pStyle w:val="PL"/>
        <w:rPr>
          <w:ins w:id="22291" w:author="CR1168" w:date="2023-11-09T10:03:00Z"/>
        </w:rPr>
      </w:pPr>
      <w:ins w:id="22292" w:author="CR1168" w:date="2023-11-09T10:03:00Z">
        <w:r>
          <w:tab/>
          <w:t>burstArrivalTimeWindow</w:t>
        </w:r>
        <w:r>
          <w:tab/>
          <w:t>BurstArrivalTimeWindow,</w:t>
        </w:r>
      </w:ins>
    </w:p>
    <w:p w14:paraId="7C9968E9" w14:textId="77777777" w:rsidR="00D965EF" w:rsidRDefault="00D965EF" w:rsidP="00D965EF">
      <w:pPr>
        <w:pStyle w:val="PL"/>
        <w:rPr>
          <w:ins w:id="22293" w:author="CR1168" w:date="2023-11-09T10:03:00Z"/>
        </w:rPr>
      </w:pPr>
      <w:ins w:id="22294" w:author="CR1168" w:date="2023-11-09T10:03:00Z">
        <w:r>
          <w:tab/>
          <w:t>periodicityRange</w:t>
        </w:r>
        <w:r>
          <w:tab/>
        </w:r>
        <w:r>
          <w:tab/>
          <w:t>PeriodicityRange</w:t>
        </w:r>
        <w:r>
          <w:tab/>
          <w:t>OPTIONAL,</w:t>
        </w:r>
      </w:ins>
    </w:p>
    <w:p w14:paraId="245AB9D1" w14:textId="77777777" w:rsidR="00D965EF" w:rsidRDefault="00D965EF" w:rsidP="00D965EF">
      <w:pPr>
        <w:pStyle w:val="PL"/>
        <w:rPr>
          <w:ins w:id="22295" w:author="CR1168" w:date="2023-11-09T10:03:00Z"/>
        </w:rPr>
      </w:pPr>
      <w:ins w:id="22296" w:author="CR1168" w:date="2023-11-09T10:03:00Z">
        <w:r>
          <w:tab/>
          <w:t>iE-Extension</w:t>
        </w:r>
        <w:r>
          <w:tab/>
        </w:r>
        <w:r>
          <w:tab/>
        </w:r>
        <w:r>
          <w:tab/>
          <w:t>ProtocolExtensionContainer { {RANfeedbacktype-proactive-ExtIEs} }</w:t>
        </w:r>
        <w:r>
          <w:tab/>
          <w:t>OPTIONAL,</w:t>
        </w:r>
      </w:ins>
    </w:p>
    <w:p w14:paraId="4797547A" w14:textId="77777777" w:rsidR="00D965EF" w:rsidRDefault="00D965EF" w:rsidP="00D965EF">
      <w:pPr>
        <w:pStyle w:val="PL"/>
        <w:rPr>
          <w:ins w:id="22297" w:author="CR1168" w:date="2023-11-09T10:03:00Z"/>
        </w:rPr>
      </w:pPr>
      <w:ins w:id="22298" w:author="CR1168" w:date="2023-11-09T10:03:00Z">
        <w:r>
          <w:tab/>
          <w:t>...</w:t>
        </w:r>
      </w:ins>
    </w:p>
    <w:p w14:paraId="1390A616" w14:textId="77777777" w:rsidR="00D965EF" w:rsidRDefault="00D965EF" w:rsidP="00D965EF">
      <w:pPr>
        <w:pStyle w:val="PL"/>
        <w:rPr>
          <w:ins w:id="22299" w:author="CR1168" w:date="2023-11-09T10:03:00Z"/>
        </w:rPr>
      </w:pPr>
      <w:ins w:id="22300" w:author="CR1168" w:date="2023-11-09T10:03:00Z">
        <w:r>
          <w:t>}</w:t>
        </w:r>
      </w:ins>
    </w:p>
    <w:p w14:paraId="2F4064B2" w14:textId="77777777" w:rsidR="00D965EF" w:rsidRDefault="00D965EF" w:rsidP="00D965EF">
      <w:pPr>
        <w:pStyle w:val="PL"/>
        <w:rPr>
          <w:ins w:id="22301" w:author="CR1168" w:date="2023-11-09T10:03:00Z"/>
        </w:rPr>
      </w:pPr>
      <w:ins w:id="22302" w:author="CR1168" w:date="2023-11-09T10:03:00Z">
        <w:r>
          <w:t xml:space="preserve"> </w:t>
        </w:r>
      </w:ins>
    </w:p>
    <w:p w14:paraId="5463DE2C" w14:textId="77777777" w:rsidR="00D965EF" w:rsidRDefault="00D965EF" w:rsidP="00D965EF">
      <w:pPr>
        <w:pStyle w:val="PL"/>
        <w:rPr>
          <w:ins w:id="22303" w:author="CR1168" w:date="2023-11-09T10:03:00Z"/>
        </w:rPr>
      </w:pPr>
      <w:ins w:id="22304" w:author="CR1168" w:date="2023-11-09T10:03:00Z">
        <w:r>
          <w:t xml:space="preserve">RANfeedbacktype-proactive-ExtIEs </w:t>
        </w:r>
        <w:r>
          <w:rPr>
            <w:rFonts w:hint="eastAsia"/>
          </w:rPr>
          <w:t>F1</w:t>
        </w:r>
        <w:r>
          <w:t>AP-PROTOCOL-EXTENSION ::= {</w:t>
        </w:r>
      </w:ins>
    </w:p>
    <w:p w14:paraId="164F3233" w14:textId="77777777" w:rsidR="00D965EF" w:rsidRDefault="00D965EF" w:rsidP="00D965EF">
      <w:pPr>
        <w:pStyle w:val="PL"/>
        <w:rPr>
          <w:ins w:id="22305" w:author="CR1168" w:date="2023-11-09T10:03:00Z"/>
        </w:rPr>
      </w:pPr>
      <w:ins w:id="22306" w:author="CR1168" w:date="2023-11-09T10:03:00Z">
        <w:r>
          <w:tab/>
          <w:t>...</w:t>
        </w:r>
      </w:ins>
    </w:p>
    <w:p w14:paraId="77459DCC" w14:textId="77777777" w:rsidR="00D965EF" w:rsidRDefault="00D965EF" w:rsidP="00D965EF">
      <w:pPr>
        <w:pStyle w:val="PL"/>
        <w:rPr>
          <w:ins w:id="22307" w:author="CR1168" w:date="2023-11-09T10:03:00Z"/>
        </w:rPr>
      </w:pPr>
      <w:ins w:id="22308" w:author="CR1168" w:date="2023-11-09T10:03:00Z">
        <w:r>
          <w:t>}</w:t>
        </w:r>
      </w:ins>
    </w:p>
    <w:p w14:paraId="44C3A20E" w14:textId="77777777" w:rsidR="00D965EF" w:rsidRDefault="00D965EF" w:rsidP="00D965EF">
      <w:pPr>
        <w:pStyle w:val="PL"/>
        <w:rPr>
          <w:ins w:id="22309" w:author="CR1168" w:date="2023-11-09T10:03:00Z"/>
        </w:rPr>
      </w:pPr>
      <w:ins w:id="22310" w:author="CR1168" w:date="2023-11-09T10:03:00Z">
        <w:r>
          <w:t xml:space="preserve"> </w:t>
        </w:r>
      </w:ins>
    </w:p>
    <w:p w14:paraId="202CD22C" w14:textId="77777777" w:rsidR="00D965EF" w:rsidRDefault="00D965EF" w:rsidP="00D965EF">
      <w:pPr>
        <w:pStyle w:val="PL"/>
        <w:rPr>
          <w:ins w:id="22311" w:author="CR1168" w:date="2023-11-09T10:03:00Z"/>
        </w:rPr>
      </w:pPr>
      <w:ins w:id="22312" w:author="CR1168" w:date="2023-11-09T10:03:00Z">
        <w:r>
          <w:t>RANfeedbacktype-reactive ::= SEQUENCE {</w:t>
        </w:r>
      </w:ins>
    </w:p>
    <w:p w14:paraId="7287A8B7" w14:textId="77777777" w:rsidR="00D965EF" w:rsidRDefault="00D965EF" w:rsidP="00D965EF">
      <w:pPr>
        <w:pStyle w:val="PL"/>
        <w:rPr>
          <w:ins w:id="22313" w:author="CR1168" w:date="2023-11-09T10:03:00Z"/>
        </w:rPr>
      </w:pPr>
      <w:ins w:id="22314" w:author="CR1168" w:date="2023-11-09T10:03:00Z">
        <w:r>
          <w:tab/>
          <w:t>capabilityForBATAdaptation</w:t>
        </w:r>
        <w:r>
          <w:tab/>
          <w:t>ENUMERATED {true, ...},</w:t>
        </w:r>
      </w:ins>
    </w:p>
    <w:p w14:paraId="5960604D" w14:textId="77777777" w:rsidR="00D965EF" w:rsidRDefault="00D965EF" w:rsidP="00D965EF">
      <w:pPr>
        <w:pStyle w:val="PL"/>
        <w:rPr>
          <w:ins w:id="22315" w:author="CR1168" w:date="2023-11-09T10:03:00Z"/>
        </w:rPr>
      </w:pPr>
      <w:ins w:id="22316" w:author="CR1168" w:date="2023-11-09T10:03:00Z">
        <w:r>
          <w:tab/>
          <w:t>iE-Extension</w:t>
        </w:r>
        <w:r>
          <w:tab/>
        </w:r>
        <w:r>
          <w:tab/>
        </w:r>
        <w:r>
          <w:tab/>
          <w:t>ProtocolExtensionContainer { {RANfeedbacktype-reactive-ExtIEs} }</w:t>
        </w:r>
        <w:r>
          <w:tab/>
          <w:t>OPTIONAL,</w:t>
        </w:r>
      </w:ins>
    </w:p>
    <w:p w14:paraId="615B527F" w14:textId="77777777" w:rsidR="00D965EF" w:rsidRDefault="00D965EF" w:rsidP="00D965EF">
      <w:pPr>
        <w:pStyle w:val="PL"/>
        <w:rPr>
          <w:ins w:id="22317" w:author="CR1168" w:date="2023-11-09T10:03:00Z"/>
        </w:rPr>
      </w:pPr>
      <w:ins w:id="22318" w:author="CR1168" w:date="2023-11-09T10:03:00Z">
        <w:r>
          <w:tab/>
          <w:t>...</w:t>
        </w:r>
      </w:ins>
    </w:p>
    <w:p w14:paraId="0778BAE4" w14:textId="77777777" w:rsidR="00D965EF" w:rsidRDefault="00D965EF" w:rsidP="00D965EF">
      <w:pPr>
        <w:pStyle w:val="PL"/>
        <w:rPr>
          <w:ins w:id="22319" w:author="CR1168" w:date="2023-11-09T10:03:00Z"/>
        </w:rPr>
      </w:pPr>
      <w:ins w:id="22320" w:author="CR1168" w:date="2023-11-09T10:03:00Z">
        <w:r>
          <w:t>}</w:t>
        </w:r>
      </w:ins>
    </w:p>
    <w:p w14:paraId="3DA66DC2" w14:textId="77777777" w:rsidR="00D965EF" w:rsidRDefault="00D965EF" w:rsidP="00D965EF">
      <w:pPr>
        <w:pStyle w:val="PL"/>
        <w:rPr>
          <w:ins w:id="22321" w:author="CR1168" w:date="2023-11-09T10:03:00Z"/>
        </w:rPr>
      </w:pPr>
      <w:ins w:id="22322" w:author="CR1168" w:date="2023-11-09T10:03:00Z">
        <w:r>
          <w:t xml:space="preserve"> </w:t>
        </w:r>
      </w:ins>
    </w:p>
    <w:p w14:paraId="34CD7668" w14:textId="77777777" w:rsidR="00D965EF" w:rsidRDefault="00D965EF" w:rsidP="00D965EF">
      <w:pPr>
        <w:pStyle w:val="PL"/>
        <w:rPr>
          <w:ins w:id="22323" w:author="CR1168" w:date="2023-11-09T10:03:00Z"/>
        </w:rPr>
      </w:pPr>
      <w:ins w:id="22324" w:author="CR1168" w:date="2023-11-09T10:03:00Z">
        <w:r>
          <w:t xml:space="preserve">RANfeedbacktype-reactive-ExtIEs </w:t>
        </w:r>
        <w:r>
          <w:rPr>
            <w:rFonts w:hint="eastAsia"/>
          </w:rPr>
          <w:t>F1</w:t>
        </w:r>
        <w:r>
          <w:t>AP-PROTOCOL-EXTENSION ::= {</w:t>
        </w:r>
      </w:ins>
    </w:p>
    <w:p w14:paraId="49443FD5" w14:textId="77777777" w:rsidR="00D965EF" w:rsidRDefault="00D965EF" w:rsidP="00D965EF">
      <w:pPr>
        <w:pStyle w:val="PL"/>
        <w:rPr>
          <w:ins w:id="22325" w:author="CR1168" w:date="2023-11-09T10:03:00Z"/>
        </w:rPr>
      </w:pPr>
      <w:ins w:id="22326" w:author="CR1168" w:date="2023-11-09T10:03:00Z">
        <w:r>
          <w:tab/>
          <w:t>...</w:t>
        </w:r>
      </w:ins>
    </w:p>
    <w:p w14:paraId="5A51B63A" w14:textId="77777777" w:rsidR="00D965EF" w:rsidRDefault="00D965EF" w:rsidP="00D965EF">
      <w:pPr>
        <w:pStyle w:val="PL"/>
        <w:rPr>
          <w:ins w:id="22327" w:author="CR1168" w:date="2023-11-09T10:03:00Z"/>
        </w:rPr>
      </w:pPr>
      <w:ins w:id="22328" w:author="CR1168" w:date="2023-11-09T10:03:00Z">
        <w:r>
          <w:t>}</w:t>
        </w:r>
      </w:ins>
    </w:p>
    <w:p w14:paraId="0BC8C5D6"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29" w:author="CR1168" w:date="2023-11-09T10:03:00Z"/>
          <w:rFonts w:ascii="Courier New" w:eastAsia="Malgun Gothic" w:hAnsi="Courier New"/>
          <w:snapToGrid w:val="0"/>
          <w:sz w:val="16"/>
        </w:rPr>
      </w:pPr>
    </w:p>
    <w:p w14:paraId="305A5266" w14:textId="77777777" w:rsidR="00D965EF" w:rsidRDefault="00D965EF" w:rsidP="00D965EF">
      <w:pPr>
        <w:pStyle w:val="PL"/>
        <w:rPr>
          <w:ins w:id="22330" w:author="CR1168" w:date="2023-11-09T10:03:00Z"/>
        </w:rPr>
      </w:pPr>
      <w:ins w:id="22331" w:author="CR1168" w:date="2023-11-09T10:03:00Z">
        <w:r>
          <w:rPr>
            <w:snapToGrid w:val="0"/>
          </w:rPr>
          <w:t>RANTSSRequestType</w:t>
        </w:r>
        <w:r>
          <w:t xml:space="preserve"> ::= ENUMERATED {start, stop, ...}</w:t>
        </w:r>
      </w:ins>
    </w:p>
    <w:p w14:paraId="1417DA9D" w14:textId="77777777" w:rsidR="00D965EF" w:rsidRDefault="00D965EF" w:rsidP="00D965EF">
      <w:pPr>
        <w:pStyle w:val="PL"/>
        <w:rPr>
          <w:ins w:id="22332" w:author="CR1168" w:date="2023-11-09T10:03:00Z"/>
        </w:rPr>
      </w:pPr>
    </w:p>
    <w:p w14:paraId="722A7E6B" w14:textId="77777777" w:rsidR="00D965EF" w:rsidRPr="001E2224" w:rsidRDefault="00D965EF" w:rsidP="00D965EF">
      <w:pPr>
        <w:pStyle w:val="PL"/>
        <w:rPr>
          <w:ins w:id="22333" w:author="CR1168" w:date="2023-11-09T10:03:00Z"/>
          <w:rFonts w:eastAsia="SimSun"/>
          <w:snapToGrid w:val="0"/>
        </w:rPr>
      </w:pPr>
      <w:ins w:id="22334" w:author="CR1168" w:date="2023-11-09T10:03:00Z">
        <w:r>
          <w:rPr>
            <w:rFonts w:eastAsia="SimSun"/>
            <w:snapToGrid w:val="0"/>
            <w:lang w:eastAsia="zh-CN"/>
          </w:rPr>
          <w:t>RANTimingSynchronisationStatusInfo</w:t>
        </w:r>
        <w:r>
          <w:rPr>
            <w:rFonts w:eastAsia="SimSun" w:hint="eastAsia"/>
            <w:snapToGrid w:val="0"/>
            <w:lang w:val="en-US" w:eastAsia="zh-CN"/>
          </w:rPr>
          <w:t xml:space="preserve"> ::= </w:t>
        </w:r>
        <w:r w:rsidRPr="001E2224">
          <w:rPr>
            <w:rFonts w:eastAsia="SimSun"/>
            <w:snapToGrid w:val="0"/>
          </w:rPr>
          <w:t>SEQUENCE {</w:t>
        </w:r>
      </w:ins>
    </w:p>
    <w:p w14:paraId="6340B05A" w14:textId="77777777" w:rsidR="00D965EF" w:rsidRDefault="00D965EF" w:rsidP="00D965EF">
      <w:pPr>
        <w:pStyle w:val="PL"/>
        <w:rPr>
          <w:ins w:id="22335" w:author="CR1168" w:date="2023-11-09T10:03:00Z"/>
          <w:rFonts w:eastAsia="Calibri"/>
        </w:rPr>
      </w:pPr>
      <w:ins w:id="22336" w:author="CR1168" w:date="2023-11-09T10:03:00Z">
        <w:r w:rsidRPr="001E2224">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ins>
    </w:p>
    <w:p w14:paraId="43BA52AC" w14:textId="77777777" w:rsidR="00D965EF" w:rsidRDefault="00D965EF" w:rsidP="00D965EF">
      <w:pPr>
        <w:pStyle w:val="PL"/>
        <w:rPr>
          <w:ins w:id="22337" w:author="CR1168" w:date="2023-11-09T10:03:00Z"/>
          <w:rFonts w:eastAsia="Calibri"/>
        </w:rPr>
      </w:pPr>
      <w:ins w:id="22338" w:author="CR1168" w:date="2023-11-09T10:03:00Z">
        <w:r w:rsidRPr="001E2224">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ins>
    </w:p>
    <w:p w14:paraId="5E02727D" w14:textId="77777777" w:rsidR="00D965EF" w:rsidRDefault="00D965EF" w:rsidP="00D965EF">
      <w:pPr>
        <w:pStyle w:val="PL"/>
        <w:rPr>
          <w:ins w:id="22339" w:author="CR1168" w:date="2023-11-09T10:03:00Z"/>
          <w:rFonts w:eastAsia="Calibri"/>
        </w:rPr>
      </w:pPr>
      <w:ins w:id="22340" w:author="CR1168" w:date="2023-11-09T10:03:00Z">
        <w:r w:rsidRPr="001E2224">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ins>
    </w:p>
    <w:p w14:paraId="1EEF15BB" w14:textId="77777777" w:rsidR="00D965EF" w:rsidRDefault="00D965EF" w:rsidP="00D965EF">
      <w:pPr>
        <w:pStyle w:val="PL"/>
        <w:rPr>
          <w:ins w:id="22341" w:author="CR1168" w:date="2023-11-09T10:03:00Z"/>
          <w:rFonts w:eastAsia="Calibri"/>
        </w:rPr>
      </w:pPr>
      <w:ins w:id="22342" w:author="CR1168" w:date="2023-11-09T10:03:00Z">
        <w:r w:rsidRPr="001E2224">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ins>
    </w:p>
    <w:p w14:paraId="55216520" w14:textId="77777777" w:rsidR="00D965EF" w:rsidRDefault="00D965EF" w:rsidP="00D965EF">
      <w:pPr>
        <w:pStyle w:val="PL"/>
        <w:rPr>
          <w:ins w:id="22343" w:author="CR1168" w:date="2023-11-09T10:03:00Z"/>
          <w:rFonts w:eastAsia="Calibri"/>
        </w:rPr>
      </w:pPr>
      <w:ins w:id="22344" w:author="CR1168" w:date="2023-11-09T10:03:00Z">
        <w:r w:rsidRPr="001E2224">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ins>
    </w:p>
    <w:p w14:paraId="7D314D52" w14:textId="77777777" w:rsidR="00D965EF" w:rsidRDefault="00D965EF" w:rsidP="00D965EF">
      <w:pPr>
        <w:pStyle w:val="PL"/>
        <w:rPr>
          <w:ins w:id="22345" w:author="CR1168" w:date="2023-11-09T10:03:00Z"/>
          <w:rFonts w:eastAsia="Calibri"/>
        </w:rPr>
      </w:pPr>
      <w:ins w:id="22346" w:author="CR1168" w:date="2023-11-09T10:03:00Z">
        <w:r w:rsidRPr="001E2224">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syncE, pTP, gNSS, atomicClock, terrestrialRadio, serialTimeCode, nTP, handSet, other,</w:t>
        </w:r>
        <w:r>
          <w:rPr>
            <w:rFonts w:eastAsia="Calibri"/>
          </w:rPr>
          <w:t xml:space="preserve"> ...</w:t>
        </w:r>
        <w:r>
          <w:rPr>
            <w:rFonts w:cs="Arial"/>
            <w:lang w:eastAsia="ja-JP"/>
          </w:rPr>
          <w:t xml:space="preserve">}                  </w:t>
        </w:r>
        <w:r>
          <w:rPr>
            <w:rFonts w:eastAsia="Calibri"/>
          </w:rPr>
          <w:t>OPTIONAL,</w:t>
        </w:r>
      </w:ins>
    </w:p>
    <w:p w14:paraId="677034AE" w14:textId="77777777" w:rsidR="00D965EF" w:rsidRDefault="00D965EF" w:rsidP="00D965EF">
      <w:pPr>
        <w:pStyle w:val="PL"/>
        <w:rPr>
          <w:ins w:id="22347" w:author="CR1168" w:date="2023-11-09T10:03:00Z"/>
          <w:rFonts w:eastAsia="Malgun Gothic"/>
          <w:lang w:val="en-US"/>
        </w:rPr>
      </w:pPr>
      <w:ins w:id="22348" w:author="CR1168" w:date="2023-11-09T10:03:00Z">
        <w:r>
          <w:rPr>
            <w:rFonts w:eastAsia="Malgun Gothic"/>
            <w:lang w:val="en-US"/>
          </w:rPr>
          <w:t>iE-Extensions</w:t>
        </w:r>
        <w:r>
          <w:rPr>
            <w:rFonts w:eastAsia="Malgun Gothic"/>
            <w:lang w:val="en-US"/>
          </w:rPr>
          <w:tab/>
        </w:r>
        <w:r>
          <w:rPr>
            <w:rFonts w:eastAsia="Malgun Gothic"/>
            <w:lang w:val="en-US"/>
          </w:rPr>
          <w:tab/>
        </w:r>
        <w:r>
          <w:rPr>
            <w:rFonts w:eastAsia="Malgun Gothic"/>
            <w:lang w:val="en-US"/>
          </w:rPr>
          <w:tab/>
        </w:r>
        <w:r>
          <w:rPr>
            <w:rFonts w:eastAsia="Malgun Gothic"/>
            <w:lang w:val="en-US"/>
          </w:rPr>
          <w:tab/>
        </w:r>
        <w:r>
          <w:rPr>
            <w:rFonts w:eastAsia="Malgun Gothic"/>
            <w:lang w:val="en-US"/>
          </w:rPr>
          <w:tab/>
          <w:t>ProtocolExtensionContainer { { RANTimingSynchronisationStatusInfo-ExtIEs} }</w:t>
        </w:r>
        <w:r>
          <w:rPr>
            <w:rFonts w:eastAsia="Malgun Gothic"/>
            <w:lang w:val="en-US"/>
          </w:rPr>
          <w:tab/>
          <w:t>OPTIONAL,</w:t>
        </w:r>
      </w:ins>
    </w:p>
    <w:p w14:paraId="56A1D4A5" w14:textId="77777777" w:rsidR="00D965EF" w:rsidRDefault="00D965EF" w:rsidP="00D965EF">
      <w:pPr>
        <w:pStyle w:val="PL"/>
        <w:rPr>
          <w:ins w:id="22349" w:author="CR1168" w:date="2023-11-09T10:03:00Z"/>
          <w:rFonts w:eastAsia="SimSun"/>
          <w:snapToGrid w:val="0"/>
          <w:lang w:val="en-US" w:eastAsia="zh-CN"/>
        </w:rPr>
      </w:pPr>
      <w:ins w:id="22350" w:author="CR1168" w:date="2023-11-09T10:03:00Z">
        <w:r>
          <w:rPr>
            <w:rFonts w:eastAsiaTheme="minorEastAsia" w:hint="eastAsia"/>
            <w:lang w:eastAsia="zh-CN"/>
          </w:rPr>
          <w:t>.</w:t>
        </w:r>
        <w:r>
          <w:rPr>
            <w:rFonts w:eastAsiaTheme="minorEastAsia"/>
            <w:lang w:eastAsia="zh-CN"/>
          </w:rPr>
          <w:t>..</w:t>
        </w:r>
      </w:ins>
    </w:p>
    <w:p w14:paraId="1967AB31" w14:textId="77777777" w:rsidR="00D965EF" w:rsidRDefault="00D965EF" w:rsidP="00D965EF">
      <w:pPr>
        <w:pStyle w:val="PL"/>
        <w:rPr>
          <w:ins w:id="22351" w:author="CR1168" w:date="2023-11-09T10:03:00Z"/>
          <w:rFonts w:eastAsia="SimSun"/>
          <w:snapToGrid w:val="0"/>
          <w:lang w:val="en-US" w:eastAsia="zh-CN"/>
        </w:rPr>
      </w:pPr>
      <w:ins w:id="22352" w:author="CR1168" w:date="2023-11-09T10:03:00Z">
        <w:r>
          <w:rPr>
            <w:rFonts w:eastAsia="SimSun" w:hint="eastAsia"/>
            <w:snapToGrid w:val="0"/>
            <w:lang w:val="en-US" w:eastAsia="zh-CN"/>
          </w:rPr>
          <w:t>}</w:t>
        </w:r>
      </w:ins>
    </w:p>
    <w:p w14:paraId="391F23D5" w14:textId="77777777" w:rsidR="00D965EF" w:rsidRDefault="00D965EF" w:rsidP="00D965EF">
      <w:pPr>
        <w:pStyle w:val="PL"/>
        <w:rPr>
          <w:ins w:id="22353" w:author="CR1168" w:date="2023-11-09T10:03:00Z"/>
          <w:rFonts w:eastAsia="SimSun"/>
          <w:snapToGrid w:val="0"/>
          <w:lang w:val="en-US" w:eastAsia="zh-CN"/>
        </w:rPr>
      </w:pPr>
    </w:p>
    <w:p w14:paraId="7AAE8295" w14:textId="77777777" w:rsidR="00D965EF" w:rsidRDefault="00D965EF" w:rsidP="00D965EF">
      <w:pPr>
        <w:pStyle w:val="PL"/>
        <w:rPr>
          <w:ins w:id="22354" w:author="CR1168" w:date="2023-11-09T10:03:00Z"/>
          <w:rFonts w:eastAsia="SimSun"/>
          <w:snapToGrid w:val="0"/>
          <w:lang w:val="en-US" w:eastAsia="zh-CN"/>
        </w:rPr>
      </w:pPr>
      <w:ins w:id="22355" w:author="CR1168" w:date="2023-11-09T10:03:00Z">
        <w:r>
          <w:rPr>
            <w:rFonts w:eastAsia="SimSun"/>
            <w:snapToGrid w:val="0"/>
            <w:lang w:val="en-US" w:eastAsia="zh-CN"/>
          </w:rPr>
          <w:t>RANTimingSynchronisationStatusInfo-ExtIEs F1AP-PROTOCOL-EXTENSION ::= {</w:t>
        </w:r>
      </w:ins>
    </w:p>
    <w:p w14:paraId="13D49707" w14:textId="77777777" w:rsidR="00D965EF" w:rsidRDefault="00D965EF" w:rsidP="00D965EF">
      <w:pPr>
        <w:pStyle w:val="PL"/>
        <w:rPr>
          <w:ins w:id="22356" w:author="CR1168" w:date="2023-11-09T10:03:00Z"/>
          <w:rFonts w:eastAsia="SimSun"/>
          <w:snapToGrid w:val="0"/>
          <w:lang w:val="en-US" w:eastAsia="zh-CN"/>
        </w:rPr>
      </w:pPr>
      <w:ins w:id="22357" w:author="CR1168" w:date="2023-11-09T10:03:00Z">
        <w:r>
          <w:rPr>
            <w:rFonts w:eastAsia="SimSun"/>
            <w:snapToGrid w:val="0"/>
            <w:lang w:val="en-US" w:eastAsia="zh-CN"/>
          </w:rPr>
          <w:t xml:space="preserve">        ...</w:t>
        </w:r>
      </w:ins>
    </w:p>
    <w:p w14:paraId="5DB2959F" w14:textId="77777777" w:rsidR="00D965EF" w:rsidRDefault="00D965EF" w:rsidP="00D965EF">
      <w:pPr>
        <w:pStyle w:val="PL"/>
        <w:rPr>
          <w:ins w:id="22358" w:author="CR1168" w:date="2023-11-09T10:03:00Z"/>
          <w:rFonts w:eastAsia="SimSun"/>
          <w:snapToGrid w:val="0"/>
          <w:lang w:val="en-US" w:eastAsia="zh-CN"/>
        </w:rPr>
      </w:pPr>
      <w:ins w:id="22359" w:author="CR1168" w:date="2023-11-09T10:03:00Z">
        <w:r>
          <w:rPr>
            <w:rFonts w:eastAsia="SimSun"/>
            <w:snapToGrid w:val="0"/>
            <w:lang w:val="en-US" w:eastAsia="zh-CN"/>
          </w:rPr>
          <w:t xml:space="preserve">    }</w:t>
        </w:r>
      </w:ins>
    </w:p>
    <w:p w14:paraId="2722E9CD" w14:textId="77777777" w:rsidR="00D965EF" w:rsidRDefault="00D965EF" w:rsidP="00D965EF">
      <w:pPr>
        <w:pStyle w:val="PL"/>
        <w:rPr>
          <w:ins w:id="22360" w:author="CR1168" w:date="2023-11-09T10:03:00Z"/>
          <w:rFonts w:eastAsia="SimSun"/>
          <w:snapToGrid w:val="0"/>
          <w:lang w:val="en-US" w:eastAsia="zh-CN"/>
        </w:rPr>
      </w:pPr>
    </w:p>
    <w:p w14:paraId="01702CAD"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61" w:author="CR1168" w:date="2023-11-09T10:03:00Z"/>
          <w:rFonts w:ascii="Courier New" w:eastAsia="SimSun" w:hAnsi="Courier New"/>
          <w:snapToGrid w:val="0"/>
          <w:sz w:val="16"/>
        </w:rPr>
      </w:pPr>
      <w:ins w:id="22362" w:author="CR1168" w:date="2023-11-09T10:03:00Z">
        <w:r>
          <w:rPr>
            <w:rFonts w:ascii="Courier New" w:eastAsia="SimSun" w:hAnsi="Courier New"/>
            <w:snapToGrid w:val="0"/>
            <w:sz w:val="16"/>
          </w:rPr>
          <w:t>ClockAccuracy ::= CHOICE {</w:t>
        </w:r>
      </w:ins>
    </w:p>
    <w:p w14:paraId="476E9C19"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63" w:author="CR1168" w:date="2023-11-09T10:03:00Z"/>
          <w:rFonts w:ascii="Courier New" w:eastAsia="SimSun" w:hAnsi="Courier New"/>
          <w:snapToGrid w:val="0"/>
          <w:sz w:val="16"/>
        </w:rPr>
      </w:pPr>
      <w:ins w:id="22364" w:author="CR1168" w:date="2023-11-09T10:03:00Z">
        <w:r>
          <w:rPr>
            <w:rFonts w:ascii="Courier New" w:eastAsia="SimSun" w:hAnsi="Courier New"/>
            <w:snapToGrid w:val="0"/>
            <w:sz w:val="16"/>
          </w:rPr>
          <w:tab/>
          <w:t>clockAccuracyValue</w:t>
        </w:r>
        <w:r>
          <w:rPr>
            <w:rFonts w:ascii="Courier New" w:eastAsia="SimSun" w:hAnsi="Courier New"/>
            <w:snapToGrid w:val="0"/>
            <w:sz w:val="16"/>
          </w:rPr>
          <w:tab/>
        </w:r>
        <w:r>
          <w:rPr>
            <w:rFonts w:ascii="Courier New" w:eastAsia="SimSun" w:hAnsi="Courier New"/>
            <w:snapToGrid w:val="0"/>
            <w:sz w:val="16"/>
          </w:rPr>
          <w:tab/>
          <w:t>INTEGER (1..40000000, ...),</w:t>
        </w:r>
      </w:ins>
    </w:p>
    <w:p w14:paraId="79674E36"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65" w:author="CR1168" w:date="2023-11-09T10:03:00Z"/>
          <w:rFonts w:ascii="Courier New" w:eastAsia="SimSun" w:hAnsi="Courier New"/>
          <w:snapToGrid w:val="0"/>
          <w:sz w:val="16"/>
        </w:rPr>
      </w:pPr>
      <w:ins w:id="22366" w:author="CR1168" w:date="2023-11-09T10:03:00Z">
        <w:r>
          <w:rPr>
            <w:rFonts w:ascii="Courier New" w:eastAsia="SimSun" w:hAnsi="Courier New"/>
            <w:snapToGrid w:val="0"/>
            <w:sz w:val="16"/>
          </w:rPr>
          <w:tab/>
          <w:t>clockAccuracyIndex</w:t>
        </w:r>
        <w:r>
          <w:rPr>
            <w:rFonts w:ascii="Courier New" w:eastAsia="SimSun" w:hAnsi="Courier New"/>
            <w:snapToGrid w:val="0"/>
            <w:sz w:val="16"/>
          </w:rPr>
          <w:tab/>
        </w:r>
        <w:r>
          <w:rPr>
            <w:rFonts w:ascii="Courier New" w:eastAsia="SimSun" w:hAnsi="Courier New"/>
            <w:snapToGrid w:val="0"/>
            <w:sz w:val="16"/>
          </w:rPr>
          <w:tab/>
          <w:t>INTEGER (32..47, ...),</w:t>
        </w:r>
        <w:r>
          <w:rPr>
            <w:rFonts w:ascii="Courier New" w:eastAsia="SimSun" w:hAnsi="Courier New"/>
            <w:snapToGrid w:val="0"/>
            <w:sz w:val="16"/>
          </w:rPr>
          <w:tab/>
        </w:r>
      </w:ins>
    </w:p>
    <w:p w14:paraId="0B305ED6"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67" w:author="CR1168" w:date="2023-11-09T10:03:00Z"/>
          <w:rFonts w:ascii="Courier New" w:eastAsia="SimSun" w:hAnsi="Courier New"/>
          <w:snapToGrid w:val="0"/>
          <w:sz w:val="16"/>
          <w:lang w:val="en-US"/>
        </w:rPr>
      </w:pPr>
      <w:ins w:id="22368" w:author="CR1168" w:date="2023-11-09T10:03:00Z">
        <w:r>
          <w:rPr>
            <w:rFonts w:ascii="Courier New" w:eastAsia="SimSun" w:hAnsi="Courier New"/>
            <w:snapToGrid w:val="0"/>
            <w:sz w:val="16"/>
          </w:rPr>
          <w:tab/>
          <w:t>choice-Extensions</w:t>
        </w:r>
        <w:r>
          <w:rPr>
            <w:rFonts w:ascii="Courier New" w:eastAsia="SimSun" w:hAnsi="Courier New"/>
            <w:snapToGrid w:val="0"/>
            <w:sz w:val="16"/>
          </w:rPr>
          <w:tab/>
        </w:r>
        <w:r>
          <w:rPr>
            <w:rFonts w:ascii="Courier New" w:eastAsia="SimSun" w:hAnsi="Courier New"/>
            <w:snapToGrid w:val="0"/>
            <w:sz w:val="16"/>
          </w:rPr>
          <w:tab/>
          <w:t>ProtocolIE-SingleContainer { { ClockAccuracy-ExtIEs} }</w:t>
        </w:r>
      </w:ins>
    </w:p>
    <w:p w14:paraId="59B2FCE6"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69" w:author="CR1168" w:date="2023-11-09T10:03:00Z"/>
          <w:rFonts w:ascii="Courier New" w:eastAsia="SimSun" w:hAnsi="Courier New"/>
          <w:snapToGrid w:val="0"/>
          <w:sz w:val="16"/>
        </w:rPr>
      </w:pPr>
      <w:ins w:id="22370" w:author="CR1168" w:date="2023-11-09T10:03:00Z">
        <w:r>
          <w:rPr>
            <w:rFonts w:ascii="Courier New" w:eastAsia="SimSun" w:hAnsi="Courier New"/>
            <w:snapToGrid w:val="0"/>
            <w:sz w:val="16"/>
          </w:rPr>
          <w:t>}</w:t>
        </w:r>
      </w:ins>
    </w:p>
    <w:p w14:paraId="429CF67F"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1" w:author="CR1168" w:date="2023-11-09T10:03:00Z"/>
          <w:rFonts w:ascii="Courier New" w:eastAsia="Malgun Gothic" w:hAnsi="Courier New"/>
          <w:snapToGrid w:val="0"/>
          <w:sz w:val="16"/>
        </w:rPr>
      </w:pPr>
    </w:p>
    <w:p w14:paraId="1AA9320B"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2" w:author="CR1168" w:date="2023-11-09T10:03:00Z"/>
          <w:rFonts w:ascii="Courier New" w:eastAsia="Malgun Gothic" w:hAnsi="Courier New"/>
          <w:snapToGrid w:val="0"/>
          <w:sz w:val="16"/>
        </w:rPr>
      </w:pPr>
      <w:ins w:id="22373" w:author="CR1168" w:date="2023-11-09T10:03:00Z">
        <w:r>
          <w:rPr>
            <w:rFonts w:ascii="Courier New" w:eastAsia="Malgun Gothic" w:hAnsi="Courier New"/>
            <w:snapToGrid w:val="0"/>
            <w:sz w:val="16"/>
          </w:rPr>
          <w:t>ClockAccuracy-ExtIEs F1AP-PROTOCOL-IES ::= {</w:t>
        </w:r>
      </w:ins>
    </w:p>
    <w:p w14:paraId="67F1838B" w14:textId="77777777" w:rsidR="00D965EF" w:rsidRDefault="00D965EF" w:rsidP="00D965E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74" w:author="CR1168" w:date="2023-11-09T10:03:00Z"/>
          <w:rFonts w:ascii="Courier New" w:eastAsia="Malgun Gothic" w:hAnsi="Courier New"/>
          <w:snapToGrid w:val="0"/>
          <w:sz w:val="16"/>
        </w:rPr>
      </w:pPr>
      <w:ins w:id="22375" w:author="CR1168" w:date="2023-11-09T10:03:00Z">
        <w:r>
          <w:rPr>
            <w:rFonts w:ascii="Courier New" w:eastAsia="Malgun Gothic" w:hAnsi="Courier New"/>
            <w:snapToGrid w:val="0"/>
            <w:sz w:val="16"/>
          </w:rPr>
          <w:t xml:space="preserve">        ...</w:t>
        </w:r>
      </w:ins>
    </w:p>
    <w:p w14:paraId="37506A80" w14:textId="77777777" w:rsidR="00D965EF" w:rsidRDefault="00D965EF" w:rsidP="00D965EF">
      <w:pPr>
        <w:pStyle w:val="PL"/>
        <w:rPr>
          <w:ins w:id="22376" w:author="CR1168" w:date="2023-11-09T10:03:00Z"/>
          <w:rFonts w:eastAsia="Malgun Gothic"/>
          <w:snapToGrid w:val="0"/>
        </w:rPr>
      </w:pPr>
      <w:ins w:id="22377" w:author="CR1168" w:date="2023-11-09T10:03:00Z">
        <w:r>
          <w:rPr>
            <w:rFonts w:eastAsia="Malgun Gothic"/>
            <w:snapToGrid w:val="0"/>
          </w:rPr>
          <w:t>}</w:t>
        </w:r>
      </w:ins>
    </w:p>
    <w:p w14:paraId="54D7E24E" w14:textId="77777777" w:rsidR="00D965EF" w:rsidRPr="006A6F20" w:rsidRDefault="00D965E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22378" w:name="_Hlk50711169"/>
      <w:r w:rsidRPr="00A069E8">
        <w:rPr>
          <w:rFonts w:eastAsia="SimSun"/>
          <w:snapToGrid w:val="0"/>
        </w:rPr>
        <w:t>BIT STRING (SIZE(32))</w:t>
      </w:r>
      <w:bookmarkEnd w:id="22378"/>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6630129F" w14:textId="77777777" w:rsidR="00243448" w:rsidRDefault="00A36B37" w:rsidP="00A36B37">
      <w:pPr>
        <w:pStyle w:val="PL"/>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r>
      <w:ins w:id="22379" w:author="CR1180" w:date="2023-11-06T14:18:00Z">
        <w:r w:rsidR="00243448">
          <w:rPr>
            <w:rFonts w:eastAsia="SimSun" w:hint="eastAsia"/>
            <w:snapToGrid w:val="0"/>
            <w:lang w:eastAsia="zh-CN"/>
          </w:rPr>
          <w:tab/>
        </w:r>
        <w:r w:rsidR="00243448">
          <w:rPr>
            <w:rFonts w:eastAsia="SimSun" w:hint="eastAsia"/>
            <w:snapToGrid w:val="0"/>
            <w:lang w:eastAsia="zh-CN"/>
          </w:rPr>
          <w:tab/>
        </w:r>
        <w:r w:rsidR="00243448">
          <w:rPr>
            <w:rFonts w:eastAsia="SimSun" w:hint="eastAsia"/>
            <w:snapToGrid w:val="0"/>
            <w:lang w:eastAsia="zh-CN"/>
          </w:rPr>
          <w:tab/>
        </w:r>
        <w:r w:rsidR="00243448">
          <w:rPr>
            <w:rFonts w:eastAsia="SimSun" w:hint="eastAsia"/>
            <w:snapToGrid w:val="0"/>
            <w:lang w:eastAsia="zh-CN"/>
          </w:rPr>
          <w:tab/>
        </w:r>
        <w:r w:rsidR="00243448">
          <w:rPr>
            <w:rFonts w:eastAsia="SimSun" w:hint="eastAsia"/>
            <w:snapToGrid w:val="0"/>
            <w:lang w:eastAsia="zh-CN"/>
          </w:rPr>
          <w:tab/>
        </w:r>
      </w:ins>
      <w:r w:rsidRPr="00EA5FA7">
        <w:rPr>
          <w:rFonts w:eastAsia="SimSun"/>
          <w:snapToGrid w:val="0"/>
        </w:rPr>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r>
      <w:ins w:id="22380" w:author="CR1180" w:date="2023-11-06T14:18:00Z">
        <w:r w:rsidR="00243448">
          <w:rPr>
            <w:rFonts w:eastAsia="SimSun" w:hint="eastAsia"/>
            <w:snapToGrid w:val="0"/>
            <w:lang w:eastAsia="zh-CN"/>
          </w:rPr>
          <w:tab/>
        </w:r>
        <w:r w:rsidR="00243448">
          <w:rPr>
            <w:rFonts w:eastAsia="SimSun" w:hint="eastAsia"/>
            <w:snapToGrid w:val="0"/>
            <w:lang w:eastAsia="zh-CN"/>
          </w:rPr>
          <w:tab/>
        </w:r>
        <w:r w:rsidR="00243448">
          <w:rPr>
            <w:rFonts w:eastAsia="SimSun" w:hint="eastAsia"/>
            <w:snapToGrid w:val="0"/>
            <w:lang w:eastAsia="zh-CN"/>
          </w:rPr>
          <w:tab/>
        </w:r>
      </w:ins>
      <w:r w:rsidRPr="00EA5FA7">
        <w:rPr>
          <w:rFonts w:eastAsia="SimSun"/>
          <w:snapToGrid w:val="0"/>
        </w:rPr>
        <w:t>PRESENCE optional</w:t>
      </w:r>
      <w:r>
        <w:rPr>
          <w:rFonts w:eastAsia="SimSun"/>
          <w:snapToGrid w:val="0"/>
        </w:rPr>
        <w:t xml:space="preserve"> }</w:t>
      </w:r>
      <w:ins w:id="22381" w:author="CR1180" w:date="2023-11-06T14:18:00Z">
        <w:r w:rsidR="00243448" w:rsidRPr="00B52AA4">
          <w:t>|</w:t>
        </w:r>
      </w:ins>
    </w:p>
    <w:p w14:paraId="5365239B" w14:textId="77777777" w:rsidR="00243448"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82" w:author="CR1180" w:date="2023-11-06T14:18:00Z"/>
          <w:rFonts w:ascii="Courier New" w:hAnsi="Courier New"/>
          <w:sz w:val="16"/>
        </w:rPr>
      </w:pPr>
      <w:ins w:id="22383" w:author="CR1180" w:date="2023-11-06T14:18:00Z">
        <w:r>
          <w:rPr>
            <w:rFonts w:ascii="Courier New" w:hAnsi="Courier New"/>
            <w:sz w:val="16"/>
          </w:rPr>
          <w:tab/>
        </w:r>
        <w:r w:rsidRPr="0092421E">
          <w:rPr>
            <w:rFonts w:ascii="Courier New" w:eastAsia="SimSun" w:hAnsi="Courier New"/>
            <w:noProof/>
            <w:snapToGrid w:val="0"/>
            <w:sz w:val="16"/>
          </w:rPr>
          <w:t>{ ID id-</w:t>
        </w:r>
        <w:r w:rsidRPr="0035680F">
          <w:rPr>
            <w:rFonts w:ascii="Courier New" w:eastAsia="SimSun" w:hAnsi="Courier New"/>
            <w:noProof/>
            <w:snapToGrid w:val="0"/>
            <w:sz w:val="16"/>
          </w:rPr>
          <w:t>B</w:t>
        </w:r>
        <w:r>
          <w:rPr>
            <w:rFonts w:ascii="Courier New" w:eastAsia="SimSun" w:hAnsi="Courier New"/>
            <w:noProof/>
            <w:snapToGrid w:val="0"/>
            <w:sz w:val="16"/>
          </w:rPr>
          <w:t>W-</w:t>
        </w:r>
        <w:r w:rsidRPr="0035680F">
          <w:rPr>
            <w:rFonts w:ascii="Courier New" w:eastAsia="SimSun" w:hAnsi="Courier New"/>
            <w:noProof/>
            <w:snapToGrid w:val="0"/>
            <w:sz w:val="16"/>
          </w:rPr>
          <w:t>Aggregation</w:t>
        </w:r>
        <w:r>
          <w:rPr>
            <w:rFonts w:ascii="Courier New" w:eastAsia="SimSun" w:hAnsi="Courier New"/>
            <w:noProof/>
            <w:snapToGrid w:val="0"/>
            <w:sz w:val="16"/>
          </w:rPr>
          <w:t>-</w:t>
        </w:r>
        <w:r w:rsidRPr="0035680F">
          <w:rPr>
            <w:rFonts w:ascii="Courier New" w:eastAsia="SimSun" w:hAnsi="Courier New"/>
            <w:noProof/>
            <w:snapToGrid w:val="0"/>
            <w:sz w:val="16"/>
          </w:rPr>
          <w:t>Request</w:t>
        </w:r>
        <w:r>
          <w:rPr>
            <w:rFonts w:ascii="Courier New" w:eastAsia="SimSun" w:hAnsi="Courier New"/>
            <w:noProof/>
            <w:snapToGrid w:val="0"/>
            <w:sz w:val="16"/>
          </w:rPr>
          <w:t>-</w:t>
        </w:r>
        <w:r w:rsidRPr="0035680F">
          <w:rPr>
            <w:rFonts w:ascii="Courier New" w:eastAsia="SimSun" w:hAnsi="Courier New"/>
            <w:noProof/>
            <w:snapToGrid w:val="0"/>
            <w:sz w:val="16"/>
          </w:rPr>
          <w:t>Information</w:t>
        </w:r>
        <w:r w:rsidRPr="0092421E">
          <w:rPr>
            <w:rFonts w:ascii="Courier New" w:eastAsia="SimSun" w:hAnsi="Courier New"/>
            <w:noProof/>
            <w:snapToGrid w:val="0"/>
            <w:sz w:val="16"/>
          </w:rPr>
          <w:tab/>
        </w:r>
        <w:r w:rsidRPr="0092421E">
          <w:rPr>
            <w:rFonts w:ascii="Courier New" w:eastAsia="SimSun" w:hAnsi="Courier New"/>
            <w:noProof/>
            <w:snapToGrid w:val="0"/>
            <w:sz w:val="16"/>
          </w:rPr>
          <w:tab/>
          <w:t xml:space="preserve">CRITICALITY ignore EXTENSION </w:t>
        </w:r>
        <w:r w:rsidRPr="0035680F">
          <w:rPr>
            <w:rFonts w:ascii="Courier New" w:eastAsia="SimSun" w:hAnsi="Courier New"/>
            <w:noProof/>
            <w:snapToGrid w:val="0"/>
            <w:sz w:val="16"/>
          </w:rPr>
          <w:t>B</w:t>
        </w:r>
        <w:r>
          <w:rPr>
            <w:rFonts w:ascii="Courier New" w:eastAsia="SimSun" w:hAnsi="Courier New"/>
            <w:noProof/>
            <w:snapToGrid w:val="0"/>
            <w:sz w:val="16"/>
          </w:rPr>
          <w:t>W-</w:t>
        </w:r>
        <w:r w:rsidRPr="0035680F">
          <w:rPr>
            <w:rFonts w:ascii="Courier New" w:eastAsia="SimSun" w:hAnsi="Courier New"/>
            <w:noProof/>
            <w:snapToGrid w:val="0"/>
            <w:sz w:val="16"/>
          </w:rPr>
          <w:t>Aggregation</w:t>
        </w:r>
        <w:r>
          <w:rPr>
            <w:rFonts w:ascii="Courier New" w:eastAsia="SimSun" w:hAnsi="Courier New"/>
            <w:noProof/>
            <w:snapToGrid w:val="0"/>
            <w:sz w:val="16"/>
          </w:rPr>
          <w:t>-</w:t>
        </w:r>
        <w:r w:rsidRPr="0035680F">
          <w:rPr>
            <w:rFonts w:ascii="Courier New" w:eastAsia="SimSun" w:hAnsi="Courier New"/>
            <w:noProof/>
            <w:snapToGrid w:val="0"/>
            <w:sz w:val="16"/>
          </w:rPr>
          <w:t>Request</w:t>
        </w:r>
        <w:r>
          <w:rPr>
            <w:rFonts w:ascii="Courier New" w:eastAsia="SimSun" w:hAnsi="Courier New"/>
            <w:noProof/>
            <w:snapToGrid w:val="0"/>
            <w:sz w:val="16"/>
          </w:rPr>
          <w:t>-</w:t>
        </w:r>
        <w:r w:rsidRPr="0035680F">
          <w:rPr>
            <w:rFonts w:ascii="Courier New" w:eastAsia="SimSun" w:hAnsi="Courier New"/>
            <w:noProof/>
            <w:snapToGrid w:val="0"/>
            <w:sz w:val="16"/>
          </w:rPr>
          <w:t>Information</w:t>
        </w:r>
        <w:r>
          <w:rPr>
            <w:rFonts w:ascii="Courier New" w:eastAsia="SimSun" w:hAnsi="Courier New" w:hint="eastAsia"/>
            <w:noProof/>
            <w:snapToGrid w:val="0"/>
            <w:sz w:val="16"/>
            <w:lang w:eastAsia="zh-CN"/>
          </w:rPr>
          <w:tab/>
        </w:r>
        <w:r w:rsidRPr="0092421E">
          <w:rPr>
            <w:rFonts w:ascii="Courier New" w:eastAsia="SimSun" w:hAnsi="Courier New"/>
            <w:noProof/>
            <w:snapToGrid w:val="0"/>
            <w:sz w:val="16"/>
          </w:rPr>
          <w:t>PRESENCE optional }</w:t>
        </w:r>
        <w:r w:rsidRPr="00B52AA4">
          <w:rPr>
            <w:rFonts w:ascii="Courier New" w:hAnsi="Courier New"/>
            <w:sz w:val="16"/>
          </w:rPr>
          <w:t>|</w:t>
        </w:r>
      </w:ins>
    </w:p>
    <w:p w14:paraId="24BF99C3" w14:textId="6A13C66D" w:rsidR="00170567" w:rsidRDefault="00243448" w:rsidP="00243448">
      <w:pPr>
        <w:pStyle w:val="PL"/>
        <w:rPr>
          <w:rFonts w:eastAsia="SimSun"/>
          <w:snapToGrid w:val="0"/>
        </w:rPr>
      </w:pPr>
      <w:ins w:id="22384" w:author="CR1180" w:date="2023-11-06T14:18:00Z">
        <w:r>
          <w:tab/>
        </w:r>
        <w:r w:rsidRPr="0092421E">
          <w:rPr>
            <w:rFonts w:eastAsia="SimSun"/>
            <w:snapToGrid w:val="0"/>
          </w:rPr>
          <w:t xml:space="preserve">{ ID </w:t>
        </w:r>
        <w:r w:rsidRPr="00E321D2">
          <w:rPr>
            <w:rFonts w:eastAsia="SimSun"/>
            <w:snapToGrid w:val="0"/>
            <w:lang w:val="sv-SE"/>
          </w:rPr>
          <w:t>id-LPHAPAssistanceInformation</w:t>
        </w:r>
        <w:r w:rsidRPr="0092421E">
          <w:rPr>
            <w:rFonts w:eastAsia="SimSun"/>
            <w:snapToGrid w:val="0"/>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Pr="0092421E">
          <w:rPr>
            <w:rFonts w:eastAsia="SimSun"/>
            <w:snapToGrid w:val="0"/>
          </w:rPr>
          <w:t xml:space="preserve">CRITICALITY ignore EXTENSION </w:t>
        </w:r>
        <w:r w:rsidRPr="00E321D2">
          <w:rPr>
            <w:rFonts w:eastAsia="SimSun"/>
            <w:snapToGrid w:val="0"/>
            <w:lang w:val="sv-SE"/>
          </w:rPr>
          <w:t>LPHAPAssistanceInformation</w:t>
        </w:r>
        <w:r>
          <w:rPr>
            <w:rFonts w:eastAsia="SimSun"/>
            <w:snapToGrid w:val="0"/>
          </w:rPr>
          <w:tab/>
        </w:r>
        <w:r>
          <w:rPr>
            <w:rFonts w:eastAsia="SimSun" w:hint="eastAsia"/>
            <w:snapToGrid w:val="0"/>
            <w:lang w:eastAsia="zh-CN"/>
          </w:rPr>
          <w:tab/>
        </w:r>
        <w:r w:rsidRPr="0092421E">
          <w:rPr>
            <w:rFonts w:eastAsia="SimSun"/>
            <w:snapToGrid w:val="0"/>
          </w:rPr>
          <w:t>PRESENCE optional }</w:t>
        </w:r>
      </w:ins>
      <w:r w:rsidR="00A36B37">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Default="00F970C9" w:rsidP="0048216D">
      <w:pPr>
        <w:pStyle w:val="PL"/>
        <w:rPr>
          <w:ins w:id="22385" w:author="CR1176" w:date="2023-11-09T13:53:00Z"/>
          <w:noProof w:val="0"/>
        </w:rPr>
      </w:pPr>
    </w:p>
    <w:p w14:paraId="0E7C4E51" w14:textId="77777777" w:rsidR="00ED124A" w:rsidRPr="00071458" w:rsidRDefault="00ED124A" w:rsidP="00ED124A">
      <w:pPr>
        <w:pStyle w:val="PL"/>
        <w:rPr>
          <w:ins w:id="22386" w:author="CR1176" w:date="2023-11-09T13:53:00Z"/>
        </w:rPr>
      </w:pPr>
      <w:ins w:id="22387" w:author="CR1176" w:date="2023-11-09T13:53:00Z">
        <w:r w:rsidRPr="00071458">
          <w:t>RRC-Terminating-IAB-Donor-Related-Info</w:t>
        </w:r>
        <w:r w:rsidRPr="00071458">
          <w:tab/>
          <w:t>::= SEQUENCE {</w:t>
        </w:r>
      </w:ins>
    </w:p>
    <w:p w14:paraId="51D53D4F" w14:textId="77777777" w:rsidR="00ED124A" w:rsidRPr="00071458" w:rsidRDefault="00ED124A" w:rsidP="00ED124A">
      <w:pPr>
        <w:pStyle w:val="PL"/>
        <w:rPr>
          <w:ins w:id="22388" w:author="CR1176" w:date="2023-11-09T13:53:00Z"/>
        </w:rPr>
      </w:pPr>
      <w:ins w:id="22389" w:author="CR1176" w:date="2023-11-09T13:53:00Z">
        <w:r w:rsidRPr="00071458">
          <w:tab/>
          <w:t>rRC-TerminatingIAB-Donor-gNB-ID GlobalGNB-ID,</w:t>
        </w:r>
      </w:ins>
    </w:p>
    <w:p w14:paraId="7C9DEF44" w14:textId="77777777" w:rsidR="00ED124A" w:rsidRPr="00071458" w:rsidRDefault="00ED124A" w:rsidP="00ED124A">
      <w:pPr>
        <w:pStyle w:val="PL"/>
        <w:rPr>
          <w:ins w:id="22390" w:author="CR1176" w:date="2023-11-09T13:53:00Z"/>
        </w:rPr>
      </w:pPr>
      <w:ins w:id="22391" w:author="CR1176" w:date="2023-11-09T13:53:00Z">
        <w:r w:rsidRPr="00071458">
          <w:tab/>
        </w:r>
        <w:r>
          <w:rPr>
            <w:lang w:val="en-US" w:eastAsia="zh-CN"/>
          </w:rPr>
          <w:t xml:space="preserve">mobileIAB-MT-BAP-Address              </w:t>
        </w:r>
        <w:r>
          <w:rPr>
            <w:snapToGrid w:val="0"/>
          </w:rPr>
          <w:t>BAPAddress</w:t>
        </w:r>
        <w:r>
          <w:t>,</w:t>
        </w:r>
      </w:ins>
    </w:p>
    <w:p w14:paraId="51F0EF4D" w14:textId="77777777" w:rsidR="00ED124A" w:rsidRPr="00071458" w:rsidRDefault="00ED124A" w:rsidP="00ED124A">
      <w:pPr>
        <w:pStyle w:val="PL"/>
        <w:rPr>
          <w:ins w:id="22392" w:author="CR1176" w:date="2023-11-09T13:53:00Z"/>
        </w:rPr>
      </w:pPr>
      <w:ins w:id="22393" w:author="CR1176" w:date="2023-11-09T13:53:00Z">
        <w:r w:rsidRPr="00071458">
          <w:tab/>
          <w:t>iE-Extensions</w:t>
        </w:r>
        <w:r w:rsidRPr="00071458">
          <w:tab/>
        </w:r>
        <w:r w:rsidRPr="00071458">
          <w:tab/>
        </w:r>
        <w:r w:rsidRPr="00071458">
          <w:tab/>
        </w:r>
        <w:r w:rsidRPr="00071458">
          <w:tab/>
        </w:r>
        <w:r w:rsidRPr="00071458">
          <w:tab/>
          <w:t>ProtocolExtensionContainer { { RRC-Terminating-IAB-Donor-Related-Info-ExtIEs} }</w:t>
        </w:r>
        <w:r w:rsidRPr="00071458">
          <w:tab/>
          <w:t>OPTIONAL,</w:t>
        </w:r>
      </w:ins>
    </w:p>
    <w:p w14:paraId="23193085" w14:textId="77777777" w:rsidR="00ED124A" w:rsidRPr="00071458" w:rsidRDefault="00ED124A" w:rsidP="00ED124A">
      <w:pPr>
        <w:pStyle w:val="PL"/>
        <w:rPr>
          <w:ins w:id="22394" w:author="CR1176" w:date="2023-11-09T13:53:00Z"/>
        </w:rPr>
      </w:pPr>
      <w:ins w:id="22395" w:author="CR1176" w:date="2023-11-09T13:53:00Z">
        <w:r w:rsidRPr="00071458">
          <w:tab/>
          <w:t>...</w:t>
        </w:r>
      </w:ins>
    </w:p>
    <w:p w14:paraId="1867261A" w14:textId="77777777" w:rsidR="00ED124A" w:rsidRPr="00071458" w:rsidRDefault="00ED124A" w:rsidP="00ED124A">
      <w:pPr>
        <w:pStyle w:val="PL"/>
        <w:rPr>
          <w:ins w:id="22396" w:author="CR1176" w:date="2023-11-09T13:53:00Z"/>
        </w:rPr>
      </w:pPr>
      <w:ins w:id="22397" w:author="CR1176" w:date="2023-11-09T13:53:00Z">
        <w:r w:rsidRPr="00071458">
          <w:t>}</w:t>
        </w:r>
      </w:ins>
    </w:p>
    <w:p w14:paraId="482D675F" w14:textId="77777777" w:rsidR="00ED124A" w:rsidRPr="00071458" w:rsidRDefault="00ED124A" w:rsidP="00ED124A">
      <w:pPr>
        <w:pStyle w:val="PL"/>
        <w:rPr>
          <w:ins w:id="22398" w:author="CR1176" w:date="2023-11-09T13:53:00Z"/>
        </w:rPr>
      </w:pPr>
    </w:p>
    <w:p w14:paraId="10E37CA2" w14:textId="77777777" w:rsidR="00ED124A" w:rsidRPr="00071458" w:rsidRDefault="00ED124A" w:rsidP="00ED124A">
      <w:pPr>
        <w:pStyle w:val="PL"/>
        <w:rPr>
          <w:ins w:id="22399" w:author="CR1176" w:date="2023-11-09T13:53:00Z"/>
        </w:rPr>
      </w:pPr>
      <w:ins w:id="22400" w:author="CR1176" w:date="2023-11-09T13:53:00Z">
        <w:r w:rsidRPr="00071458">
          <w:t xml:space="preserve">RRC-Terminating-IAB-Donor-Related-Info-ExtIEs </w:t>
        </w:r>
        <w:r w:rsidRPr="00071458">
          <w:tab/>
          <w:t>F1AP-PROTOCOL-EXTENSION ::= {</w:t>
        </w:r>
      </w:ins>
    </w:p>
    <w:p w14:paraId="02311385" w14:textId="77777777" w:rsidR="00ED124A" w:rsidRPr="00071458" w:rsidRDefault="00ED124A" w:rsidP="00ED124A">
      <w:pPr>
        <w:pStyle w:val="PL"/>
        <w:rPr>
          <w:ins w:id="22401" w:author="CR1176" w:date="2023-11-09T13:53:00Z"/>
        </w:rPr>
      </w:pPr>
      <w:ins w:id="22402" w:author="CR1176" w:date="2023-11-09T13:53:00Z">
        <w:r w:rsidRPr="00071458">
          <w:tab/>
          <w:t>...</w:t>
        </w:r>
      </w:ins>
    </w:p>
    <w:p w14:paraId="2FC67F6D" w14:textId="77777777" w:rsidR="00ED124A" w:rsidRPr="00071458" w:rsidRDefault="00ED124A" w:rsidP="00ED124A">
      <w:pPr>
        <w:pStyle w:val="PL"/>
        <w:rPr>
          <w:ins w:id="22403" w:author="CR1176" w:date="2023-11-09T13:53:00Z"/>
        </w:rPr>
      </w:pPr>
      <w:ins w:id="22404" w:author="CR1176" w:date="2023-11-09T13:53:00Z">
        <w:r w:rsidRPr="00071458">
          <w:t>}</w:t>
        </w:r>
      </w:ins>
    </w:p>
    <w:p w14:paraId="4EAA80C2" w14:textId="77777777" w:rsidR="00ED124A" w:rsidRPr="00EA5FA7" w:rsidRDefault="00ED124A"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D7227A" w:rsidRDefault="004377D3" w:rsidP="009E6EC2">
      <w:pPr>
        <w:pStyle w:val="PL"/>
        <w:rPr>
          <w:snapToGrid w:val="0"/>
        </w:rPr>
      </w:pPr>
      <w:r w:rsidRPr="008C0394">
        <w:rPr>
          <w:snapToGrid w:val="0"/>
          <w:lang w:val="fr-FR"/>
        </w:rPr>
        <w:tab/>
      </w:r>
      <w:r w:rsidRPr="00D7227A">
        <w:rPr>
          <w:snapToGrid w:val="0"/>
        </w:rPr>
        <w:t>...</w:t>
      </w:r>
    </w:p>
    <w:p w14:paraId="26422B14" w14:textId="77777777" w:rsidR="004377D3" w:rsidRPr="00D7227A" w:rsidRDefault="004377D3" w:rsidP="009E6EC2">
      <w:pPr>
        <w:pStyle w:val="PL"/>
        <w:rPr>
          <w:snapToGrid w:val="0"/>
        </w:rPr>
      </w:pPr>
      <w:r w:rsidRPr="00D7227A">
        <w:rPr>
          <w:snapToGrid w:val="0"/>
        </w:rPr>
        <w:t>}</w:t>
      </w:r>
    </w:p>
    <w:p w14:paraId="537B73AF" w14:textId="77777777" w:rsidR="004377D3" w:rsidRPr="00D7227A" w:rsidRDefault="004377D3" w:rsidP="009E6EC2">
      <w:pPr>
        <w:pStyle w:val="PL"/>
        <w:rPr>
          <w:snapToGrid w:val="0"/>
        </w:rPr>
      </w:pPr>
    </w:p>
    <w:p w14:paraId="4211DD1C" w14:textId="77777777" w:rsidR="004377D3" w:rsidRPr="00D7227A" w:rsidRDefault="004377D3" w:rsidP="009E6EC2">
      <w:pPr>
        <w:pStyle w:val="PL"/>
        <w:rPr>
          <w:snapToGrid w:val="0"/>
        </w:rPr>
      </w:pPr>
      <w:r w:rsidRPr="00D7227A">
        <w:rPr>
          <w:snapToGrid w:val="0"/>
        </w:rPr>
        <w:t>ResponseTime-ExtIEs F1AP-PROTOCOL-EXTENSION ::= {</w:t>
      </w:r>
    </w:p>
    <w:p w14:paraId="425C6186" w14:textId="77777777" w:rsidR="004377D3" w:rsidRPr="00D7227A" w:rsidRDefault="004377D3" w:rsidP="009E6EC2">
      <w:pPr>
        <w:pStyle w:val="PL"/>
        <w:rPr>
          <w:snapToGrid w:val="0"/>
        </w:rPr>
      </w:pPr>
      <w:r w:rsidRPr="00D7227A">
        <w:rPr>
          <w:snapToGrid w:val="0"/>
        </w:rPr>
        <w:tab/>
        <w:t>...</w:t>
      </w:r>
    </w:p>
    <w:p w14:paraId="5C4A0019" w14:textId="77777777" w:rsidR="00DE69C9" w:rsidRPr="00D7227A" w:rsidRDefault="004377D3" w:rsidP="00DE69C9">
      <w:pPr>
        <w:pStyle w:val="PL"/>
        <w:rPr>
          <w:ins w:id="22405" w:author="CR1037" w:date="2023-11-06T14:18:00Z"/>
          <w:snapToGrid w:val="0"/>
        </w:rPr>
      </w:pPr>
      <w:r w:rsidRPr="00D7227A">
        <w:rPr>
          <w:snapToGrid w:val="0"/>
        </w:rPr>
        <w:t>}</w:t>
      </w:r>
    </w:p>
    <w:p w14:paraId="1DF2A4B0" w14:textId="77777777" w:rsidR="00DE69C9" w:rsidRPr="00D7227A" w:rsidRDefault="00DE69C9" w:rsidP="00DE69C9">
      <w:pPr>
        <w:pStyle w:val="PL"/>
        <w:rPr>
          <w:ins w:id="22406" w:author="CR1037" w:date="2023-11-06T14:18:00Z"/>
          <w:snapToGrid w:val="0"/>
        </w:rPr>
      </w:pPr>
    </w:p>
    <w:p w14:paraId="00A4B31B" w14:textId="77777777" w:rsidR="00DE69C9" w:rsidRPr="00D7227A" w:rsidDel="006865CC" w:rsidRDefault="00DE69C9" w:rsidP="00DE69C9">
      <w:pPr>
        <w:pStyle w:val="PL"/>
        <w:rPr>
          <w:ins w:id="22407" w:author="CR1037" w:date="2023-11-06T14:18:00Z"/>
          <w:del w:id="22408" w:author="CR1037" w:date="2023-11-06T14:18:00Z"/>
          <w:snapToGrid w:val="0"/>
        </w:rPr>
      </w:pPr>
      <w:ins w:id="22409" w:author="CR1037" w:date="2023-11-06T14:18:00Z">
        <w:r w:rsidRPr="00D7227A">
          <w:rPr>
            <w:snapToGrid w:val="0"/>
          </w:rPr>
          <w:t>RACHConfiguration ::= OCTET STRING</w:t>
        </w:r>
      </w:ins>
    </w:p>
    <w:p w14:paraId="4977CB01" w14:textId="77777777" w:rsidR="00DE69C9" w:rsidRPr="00D7227A" w:rsidRDefault="00DE69C9" w:rsidP="00DE69C9">
      <w:pPr>
        <w:pStyle w:val="PL"/>
        <w:rPr>
          <w:ins w:id="22410" w:author="CR1037" w:date="2023-11-06T14:18:00Z"/>
          <w:snapToGrid w:val="0"/>
        </w:rPr>
      </w:pPr>
    </w:p>
    <w:p w14:paraId="13B3C80C" w14:textId="77777777" w:rsidR="00DE69C9" w:rsidRDefault="00DE69C9" w:rsidP="00DE69C9">
      <w:pPr>
        <w:pStyle w:val="PL"/>
        <w:rPr>
          <w:ins w:id="22411" w:author="CR1037" w:date="2023-11-06T14:18:00Z"/>
          <w:noProof w:val="0"/>
          <w:snapToGrid w:val="0"/>
        </w:rPr>
      </w:pPr>
      <w:ins w:id="22412" w:author="CR1037" w:date="2023-11-06T14:18:00Z">
        <w:r w:rsidRPr="004D1104">
          <w:rPr>
            <w:noProof w:val="0"/>
            <w:snapToGrid w:val="0"/>
          </w:rPr>
          <w:t>Request</w:t>
        </w:r>
        <w:r>
          <w:rPr>
            <w:noProof w:val="0"/>
            <w:snapToGrid w:val="0"/>
          </w:rPr>
          <w:t>for</w:t>
        </w:r>
        <w:r w:rsidRPr="004D1104">
          <w:rPr>
            <w:noProof w:val="0"/>
            <w:snapToGrid w:val="0"/>
          </w:rPr>
          <w:t>RACHConfiguration  ::= ENUMERATED {true, ...}</w:t>
        </w:r>
      </w:ins>
    </w:p>
    <w:p w14:paraId="730E3BC3" w14:textId="77777777" w:rsidR="00DE69C9" w:rsidRDefault="00DE69C9" w:rsidP="00DE69C9">
      <w:pPr>
        <w:pStyle w:val="PL"/>
        <w:rPr>
          <w:ins w:id="22413" w:author="CR1037" w:date="2023-11-06T14:18:00Z"/>
          <w:noProof w:val="0"/>
          <w:snapToGrid w:val="0"/>
        </w:rPr>
      </w:pPr>
    </w:p>
    <w:p w14:paraId="0417AC04" w14:textId="77777777" w:rsidR="00DE69C9" w:rsidRDefault="00DE69C9" w:rsidP="00DE69C9">
      <w:pPr>
        <w:pStyle w:val="PL"/>
        <w:rPr>
          <w:ins w:id="22414" w:author="CR1037" w:date="2023-11-06T14:18:00Z"/>
          <w:rFonts w:ascii="AppleSystemUIFont" w:hAnsi="AppleSystemUIFont" w:cs="AppleSystemUIFont"/>
          <w:sz w:val="26"/>
          <w:szCs w:val="26"/>
          <w:lang w:eastAsia="fr-FR"/>
        </w:rPr>
      </w:pPr>
      <w:ins w:id="22415" w:author="CR1037" w:date="2023-11-06T14:18:00Z">
        <w:r w:rsidRPr="00D7227A">
          <w:t>RequestforLowerLayerConfiguration</w:t>
        </w:r>
        <w:r w:rsidRPr="004D1104">
          <w:rPr>
            <w:noProof w:val="0"/>
            <w:snapToGrid w:val="0"/>
          </w:rPr>
          <w:t>::= ENUMERATED {true, ...}</w:t>
        </w:r>
      </w:ins>
    </w:p>
    <w:p w14:paraId="1B2ED8D1" w14:textId="77777777" w:rsidR="00DE69C9" w:rsidRDefault="00DE69C9" w:rsidP="00DE69C9">
      <w:pPr>
        <w:pStyle w:val="PL"/>
        <w:rPr>
          <w:ins w:id="22416" w:author="CR1037" w:date="2023-11-06T14:18:00Z"/>
          <w:noProof w:val="0"/>
          <w:snapToGrid w:val="0"/>
        </w:rPr>
      </w:pPr>
    </w:p>
    <w:p w14:paraId="6F4088B7" w14:textId="77777777" w:rsidR="00DE69C9" w:rsidRDefault="00DE69C9" w:rsidP="00DE69C9">
      <w:pPr>
        <w:pStyle w:val="PL"/>
        <w:rPr>
          <w:ins w:id="22417" w:author="CR1037" w:date="2023-11-06T14:18:00Z"/>
        </w:rPr>
      </w:pPr>
      <w:ins w:id="22418" w:author="CR1037" w:date="2023-11-06T14:18:00Z">
        <w:r>
          <w:rPr>
            <w:noProof w:val="0"/>
            <w:snapToGrid w:val="0"/>
          </w:rPr>
          <w:t>RSConfig</w:t>
        </w:r>
        <w:r w:rsidRPr="00722957">
          <w:t> </w:t>
        </w:r>
        <w:r w:rsidRPr="000C084E">
          <w:t>::=</w:t>
        </w:r>
        <w:r>
          <w:t xml:space="preserve"> </w:t>
        </w:r>
        <w:r w:rsidRPr="00EA5FA7">
          <w:rPr>
            <w:noProof w:val="0"/>
          </w:rPr>
          <w:t>{</w:t>
        </w:r>
        <w:r w:rsidRPr="00722957">
          <w:t>} (FFS)</w:t>
        </w:r>
      </w:ins>
    </w:p>
    <w:p w14:paraId="0653551B" w14:textId="77777777" w:rsidR="00DE69C9" w:rsidRDefault="00DE69C9" w:rsidP="00DE69C9">
      <w:pPr>
        <w:pStyle w:val="PL"/>
        <w:rPr>
          <w:ins w:id="22419" w:author="CR1037" w:date="2023-11-06T14:18:00Z"/>
        </w:rPr>
      </w:pPr>
    </w:p>
    <w:p w14:paraId="6D163029" w14:textId="45F49366" w:rsidR="004377D3" w:rsidRPr="00D7227A" w:rsidRDefault="004377D3" w:rsidP="009E6EC2">
      <w:pPr>
        <w:pStyle w:val="PL"/>
        <w:rPr>
          <w:snapToGrid w:val="0"/>
        </w:rPr>
      </w:pPr>
    </w:p>
    <w:p w14:paraId="074296F9" w14:textId="77777777" w:rsidR="004377D3" w:rsidRPr="00D7227A" w:rsidRDefault="004377D3" w:rsidP="009E6EC2">
      <w:pPr>
        <w:pStyle w:val="PL"/>
        <w:rPr>
          <w:snapToGrid w:val="0"/>
        </w:rPr>
      </w:pPr>
    </w:p>
    <w:p w14:paraId="23E9B9D6" w14:textId="77777777" w:rsidR="00AF4F74" w:rsidRPr="00D7227A" w:rsidRDefault="00AF4F74" w:rsidP="00AF4F74">
      <w:pPr>
        <w:pStyle w:val="PL"/>
        <w:rPr>
          <w:rFonts w:eastAsiaTheme="minorEastAsia"/>
          <w:noProof w:val="0"/>
          <w:lang w:eastAsia="zh-CN"/>
        </w:rPr>
      </w:pPr>
      <w:r w:rsidRPr="00D7227A">
        <w:rPr>
          <w:rFonts w:cs="Courier New"/>
          <w:szCs w:val="22"/>
          <w:lang w:eastAsia="zh-CN"/>
        </w:rPr>
        <w:t>RxTxT</w:t>
      </w:r>
      <w:r w:rsidRPr="00D7227A">
        <w:rPr>
          <w:rFonts w:cs="Courier New" w:hint="eastAsia"/>
          <w:szCs w:val="22"/>
          <w:lang w:eastAsia="zh-CN"/>
        </w:rPr>
        <w:t>imingErrorMargin</w:t>
      </w:r>
      <w:r w:rsidRPr="00D7227A">
        <w:rPr>
          <w:rFonts w:cs="Courier New"/>
          <w:szCs w:val="22"/>
          <w:lang w:eastAsia="zh-CN"/>
        </w:rPr>
        <w:t xml:space="preserve"> ::= ENUMERATED </w:t>
      </w:r>
      <w:r w:rsidRPr="00D7227A">
        <w:rPr>
          <w:snapToGrid w:val="0"/>
        </w:rPr>
        <w:t>{</w:t>
      </w:r>
      <w:r w:rsidRPr="00D7227A">
        <w:rPr>
          <w:rFonts w:cs="Courier New"/>
          <w:szCs w:val="22"/>
          <w:lang w:eastAsia="zh-CN"/>
        </w:rPr>
        <w:t>tc</w:t>
      </w:r>
      <w:r w:rsidRPr="00D7227A">
        <w:rPr>
          <w:rFonts w:eastAsiaTheme="minorEastAsia" w:cs="Courier New" w:hint="eastAsia"/>
          <w:szCs w:val="22"/>
          <w:lang w:eastAsia="zh-CN"/>
        </w:rPr>
        <w:t>0dot5</w:t>
      </w:r>
      <w:r w:rsidRPr="00D7227A">
        <w:rPr>
          <w:rFonts w:cs="Courier New"/>
          <w:szCs w:val="22"/>
          <w:lang w:eastAsia="zh-CN"/>
        </w:rPr>
        <w:t>, tc1, tc2, tc4, tc8, tc12, tc16, tc20, tc24, tc32, tc40, tc48, tc64, tc80, tc96, tc128, ...</w:t>
      </w:r>
      <w:r w:rsidRPr="00D7227A">
        <w:rPr>
          <w:snapToGrid w:val="0"/>
        </w:rPr>
        <w:t>}</w:t>
      </w:r>
    </w:p>
    <w:p w14:paraId="20A68E86" w14:textId="77777777" w:rsidR="004377D3" w:rsidRPr="00D7227A"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22420" w:name="_Hlk97485753"/>
      <w:r>
        <w:t>ENUMERATED {true,...}</w:t>
      </w:r>
      <w:bookmarkEnd w:id="22420"/>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2242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22421"/>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54030C69" w:rsidR="00BC1CE0" w:rsidRPr="00FD0425" w:rsidRDefault="00BC1CE0" w:rsidP="00BC1CE0">
      <w:pPr>
        <w:pStyle w:val="PL"/>
      </w:pPr>
      <w:bookmarkStart w:id="22422" w:name="_Hlk105761923"/>
      <w:r>
        <w:t>SDT-Termination-Request</w:t>
      </w:r>
      <w:bookmarkEnd w:id="22422"/>
      <w:r>
        <w:tab/>
      </w:r>
      <w:r w:rsidRPr="00FD0425">
        <w:t>::= ENUMERATED {</w:t>
      </w:r>
      <w:r>
        <w:t>radio-link-problem</w:t>
      </w:r>
      <w:r w:rsidRPr="00FD0425">
        <w:t>,</w:t>
      </w:r>
      <w:r>
        <w:t xml:space="preserve"> normal,</w:t>
      </w:r>
      <w:r w:rsidRPr="00FD0425">
        <w:t xml:space="preserve"> ...</w:t>
      </w:r>
      <w:ins w:id="22423" w:author="CR1213" w:date="2023-11-06T14:20:00Z">
        <w:r w:rsidR="00263131">
          <w:t>,sdt-volume-threshold-crossed</w:t>
        </w:r>
      </w:ins>
      <w:r w:rsidRPr="00FD0425">
        <w:t>}</w:t>
      </w:r>
    </w:p>
    <w:p w14:paraId="051A6E33" w14:textId="77777777" w:rsidR="00BC1CE0" w:rsidRPr="00EA5FA7" w:rsidRDefault="00BC1CE0" w:rsidP="00BC1CE0">
      <w:pPr>
        <w:pStyle w:val="PL"/>
      </w:pPr>
    </w:p>
    <w:p w14:paraId="62024E00" w14:textId="24738D10" w:rsidR="00057F50" w:rsidRPr="00263131" w:rsidRDefault="00263131" w:rsidP="0026313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24" w:author="CR1213" w:date="2023-11-10T09:25:00Z"/>
          <w:rFonts w:ascii="Courier New" w:hAnsi="Courier New"/>
          <w:noProof/>
          <w:sz w:val="16"/>
        </w:rPr>
      </w:pPr>
      <w:ins w:id="22425" w:author="CR1213" w:date="2023-11-10T09:25:00Z">
        <w:r w:rsidRPr="00521849">
          <w:rPr>
            <w:rFonts w:ascii="Courier New" w:hAnsi="Courier New"/>
            <w:noProof/>
            <w:sz w:val="16"/>
          </w:rPr>
          <w:t>S</w:t>
        </w:r>
        <w:r>
          <w:rPr>
            <w:rFonts w:ascii="Courier New" w:hAnsi="Courier New"/>
            <w:noProof/>
            <w:sz w:val="16"/>
          </w:rPr>
          <w:t>DT-Volume-Threshold</w:t>
        </w:r>
        <w:r w:rsidRPr="00521849">
          <w:rPr>
            <w:rFonts w:ascii="Courier New" w:hAnsi="Courier New"/>
            <w:noProof/>
            <w:sz w:val="16"/>
          </w:rPr>
          <w:t xml:space="preserve"> ::=</w:t>
        </w:r>
        <w:r>
          <w:rPr>
            <w:rFonts w:ascii="Courier New" w:hAnsi="Courier New"/>
            <w:noProof/>
            <w:sz w:val="16"/>
          </w:rPr>
          <w:t xml:space="preserve"> </w:t>
        </w:r>
        <w:r w:rsidRPr="003C056D">
          <w:rPr>
            <w:rFonts w:ascii="Courier New" w:hAnsi="Courier New"/>
            <w:noProof/>
            <w:sz w:val="16"/>
          </w:rPr>
          <w:t>INTEGER(1.. 192000,...)</w:t>
        </w:r>
      </w:ins>
    </w:p>
    <w:p w14:paraId="6BD53FBA" w14:textId="77777777" w:rsidR="00263131" w:rsidRDefault="00263131"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EA5FA7" w:rsidRDefault="00877D4F" w:rsidP="00877D4F">
      <w:pPr>
        <w:pStyle w:val="PL"/>
        <w:rPr>
          <w:noProof w:val="0"/>
          <w:snapToGrid w:val="0"/>
        </w:rPr>
      </w:pPr>
      <w:r w:rsidRPr="005442A7">
        <w:rPr>
          <w:rFonts w:eastAsia="DengXian"/>
          <w:kern w:val="2"/>
          <w:szCs w:val="22"/>
          <w:lang w:val="en-US"/>
        </w:rPr>
        <w:t>ServCellInfoList</w:t>
      </w:r>
      <w:r w:rsidRPr="005442A7">
        <w:rPr>
          <w:rFonts w:eastAsia="SimSun"/>
          <w:snapToGrid w:val="0"/>
          <w:kern w:val="2"/>
          <w:szCs w:val="22"/>
          <w:lang w:val="en-US" w:eastAsia="en-US"/>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32090A1D" w14:textId="77777777" w:rsid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426" w:author="CR1223" w:date="2023-11-06T14:19:00Z"/>
          <w:rFonts w:ascii="Courier New" w:hAnsi="Courier New"/>
          <w:noProof/>
          <w:sz w:val="16"/>
        </w:rPr>
      </w:pPr>
      <w:ins w:id="22427" w:author="CR1223" w:date="2023-11-06T14:19:00Z">
        <w:r w:rsidRPr="00644324">
          <w:rPr>
            <w:rFonts w:ascii="Courier New" w:hAnsi="Courier New"/>
            <w:noProof/>
            <w:sz w:val="16"/>
          </w:rPr>
          <w:tab/>
        </w:r>
        <w:r>
          <w:rPr>
            <w:rFonts w:ascii="Courier New" w:hAnsi="Courier New"/>
            <w:noProof/>
            <w:sz w:val="16"/>
          </w:rPr>
          <w:t>{</w:t>
        </w:r>
        <w:r w:rsidRPr="00A4495C">
          <w:rPr>
            <w:rFonts w:ascii="Courier New" w:hAnsi="Courier New"/>
            <w:noProof/>
            <w:sz w:val="16"/>
          </w:rPr>
          <w:t xml:space="preserve"> </w:t>
        </w:r>
        <w:r>
          <w:rPr>
            <w:rFonts w:ascii="Courier New" w:hAnsi="Courier New"/>
            <w:noProof/>
            <w:sz w:val="16"/>
          </w:rPr>
          <w:t>id-BWP-Id</w:t>
        </w:r>
        <w:r>
          <w:rPr>
            <w:rFonts w:ascii="Courier New" w:hAnsi="Courier New"/>
            <w:noProof/>
            <w:sz w:val="16"/>
          </w:rPr>
          <w:tab/>
        </w:r>
        <w:r w:rsidRPr="00644324">
          <w:rPr>
            <w:rFonts w:ascii="Courier New" w:hAnsi="Courier New"/>
            <w:noProof/>
            <w:snapToGrid w:val="0"/>
            <w:sz w:val="16"/>
          </w:rPr>
          <w:t>CRITICALITY ignore</w:t>
        </w:r>
        <w:r w:rsidRPr="00644324">
          <w:rPr>
            <w:rFonts w:ascii="Courier New" w:hAnsi="Courier New"/>
            <w:noProof/>
            <w:snapToGrid w:val="0"/>
            <w:sz w:val="16"/>
          </w:rPr>
          <w:tab/>
        </w:r>
        <w:r w:rsidRPr="00644324">
          <w:rPr>
            <w:rFonts w:ascii="Courier New" w:hAnsi="Courier New"/>
            <w:noProof/>
            <w:sz w:val="16"/>
          </w:rPr>
          <w:t>EXTENSION</w:t>
        </w:r>
        <w:r w:rsidRPr="00644324">
          <w:rPr>
            <w:rFonts w:ascii="Courier New" w:hAnsi="Courier New"/>
            <w:noProof/>
            <w:snapToGrid w:val="0"/>
            <w:sz w:val="16"/>
          </w:rPr>
          <w:t xml:space="preserve"> </w:t>
        </w:r>
        <w:r>
          <w:rPr>
            <w:rFonts w:ascii="Courier New" w:hAnsi="Courier New"/>
            <w:noProof/>
            <w:snapToGrid w:val="0"/>
            <w:sz w:val="16"/>
          </w:rPr>
          <w:t>BWP-Id</w:t>
        </w:r>
        <w:r>
          <w:rPr>
            <w:rFonts w:ascii="Courier New" w:hAnsi="Courier New"/>
            <w:noProof/>
            <w:snapToGrid w:val="0"/>
            <w:sz w:val="16"/>
          </w:rPr>
          <w:tab/>
        </w:r>
        <w:r w:rsidRPr="00644324">
          <w:rPr>
            <w:rFonts w:ascii="Courier New" w:hAnsi="Courier New"/>
            <w:noProof/>
            <w:snapToGrid w:val="0"/>
            <w:sz w:val="16"/>
          </w:rPr>
          <w:t>PRESENCE optional }</w:t>
        </w:r>
        <w:r>
          <w:rPr>
            <w:rFonts w:ascii="Courier New" w:hAnsi="Courier New"/>
            <w:noProof/>
            <w:sz w:val="16"/>
          </w:rPr>
          <w:t>,</w:t>
        </w:r>
      </w:ins>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0221FF">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607521FC" w14:textId="77777777" w:rsidR="000221FF" w:rsidRPr="005E3B3B" w:rsidRDefault="001E1E3A" w:rsidP="000221FF">
      <w:pPr>
        <w:pStyle w:val="PL"/>
        <w:rPr>
          <w:ins w:id="22428" w:author="CR1169"/>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ins w:id="22429" w:author="CR1169">
        <w:r w:rsidR="000221FF" w:rsidRPr="005E3B3B">
          <w:rPr>
            <w:rFonts w:hint="eastAsia"/>
            <w:snapToGrid w:val="0"/>
            <w:lang w:eastAsia="zh-CN"/>
          </w:rPr>
          <w:t>|</w:t>
        </w:r>
      </w:ins>
    </w:p>
    <w:p w14:paraId="08A5AB8C" w14:textId="77777777" w:rsidR="000221FF" w:rsidRPr="005E3B3B" w:rsidRDefault="000221FF" w:rsidP="000221FF">
      <w:pPr>
        <w:pStyle w:val="PL"/>
        <w:rPr>
          <w:ins w:id="22430" w:author="CR1169"/>
          <w:snapToGrid w:val="0"/>
        </w:rPr>
      </w:pPr>
      <w:ins w:id="22431" w:author="CR1169">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Pr="005E3B3B">
          <w:rPr>
            <w:snapToGrid w:val="0"/>
          </w:rPr>
          <w:t>,</w:t>
        </w:r>
      </w:ins>
    </w:p>
    <w:p w14:paraId="769E9808" w14:textId="77777777" w:rsidR="000221FF" w:rsidRDefault="000221FF" w:rsidP="000221FF">
      <w:pPr>
        <w:pStyle w:val="PL"/>
        <w:rPr>
          <w:snapToGrid w:val="0"/>
        </w:rPr>
      </w:pPr>
      <w:ins w:id="22432" w:author="CR1169">
        <w:r w:rsidRPr="005E3B3B">
          <w:rPr>
            <w:snapToGrid w:val="0"/>
          </w:rPr>
          <w:tab/>
          <w:t>...</w:t>
        </w:r>
      </w:ins>
    </w:p>
    <w:p w14:paraId="0BCC792D" w14:textId="74122190" w:rsidR="00F970C9" w:rsidRPr="00EA5FA7" w:rsidRDefault="00F970C9" w:rsidP="000221FF">
      <w:pPr>
        <w:pStyle w:val="PL"/>
        <w:rPr>
          <w:noProof w:val="0"/>
          <w:snapToGrid w:val="0"/>
        </w:rPr>
      </w:pPr>
      <w:r w:rsidRPr="00EA5FA7">
        <w:rPr>
          <w:noProof w:val="0"/>
          <w:snapToGrid w:val="0"/>
        </w:rPr>
        <w:t>,</w:t>
      </w:r>
    </w:p>
    <w:p w14:paraId="3E515836" w14:textId="77777777" w:rsidR="00F970C9" w:rsidRPr="00EA5FA7" w:rsidRDefault="00F970C9" w:rsidP="000221FF">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Default="00A069E8" w:rsidP="00A069E8">
      <w:pPr>
        <w:pStyle w:val="PL"/>
        <w:rPr>
          <w:noProof w:val="0"/>
          <w:snapToGrid w:val="0"/>
        </w:rPr>
      </w:pPr>
    </w:p>
    <w:p w14:paraId="06F72536" w14:textId="77777777" w:rsidR="00243448" w:rsidRDefault="00243448" w:rsidP="00243448">
      <w:pPr>
        <w:pStyle w:val="PL"/>
        <w:rPr>
          <w:ins w:id="22433" w:author="CR1180" w:date="2023-11-06T14:18:00Z"/>
          <w:rFonts w:eastAsia="SimSun" w:cs="Courier New"/>
          <w:snapToGrid w:val="0"/>
        </w:rPr>
      </w:pPr>
      <w:ins w:id="22434" w:author="CR1180" w:date="2023-11-06T14:18:00Z">
        <w:r w:rsidRPr="004A0D2F">
          <w:t>S</w:t>
        </w:r>
        <w:r>
          <w:t>L</w:t>
        </w:r>
        <w:r w:rsidRPr="004A0D2F">
          <w:t>Positioning</w:t>
        </w:r>
        <w:r>
          <w:t>-</w:t>
        </w:r>
        <w:r w:rsidRPr="004A0D2F">
          <w:t>Ranging</w:t>
        </w:r>
        <w:r>
          <w:t xml:space="preserve">-Service-Info </w:t>
        </w:r>
        <w:r>
          <w:rPr>
            <w:rFonts w:eastAsia="SimSun" w:cs="Courier New"/>
            <w:snapToGrid w:val="0"/>
          </w:rPr>
          <w:t>::= SEQUENCE{</w:t>
        </w:r>
      </w:ins>
    </w:p>
    <w:p w14:paraId="525B496E" w14:textId="77777777" w:rsidR="00243448" w:rsidRDefault="00243448" w:rsidP="00243448">
      <w:pPr>
        <w:pStyle w:val="PL"/>
        <w:rPr>
          <w:ins w:id="22435" w:author="CR1180" w:date="2023-11-06T14:18:00Z"/>
          <w:rFonts w:eastAsia="SimSun" w:cs="Courier New"/>
          <w:snapToGrid w:val="0"/>
        </w:rPr>
      </w:pPr>
      <w:ins w:id="22436" w:author="CR1180" w:date="2023-11-06T14:18:00Z">
        <w:r>
          <w:rPr>
            <w:rFonts w:eastAsia="SimSun" w:cs="Courier New"/>
            <w:snapToGrid w:val="0"/>
          </w:rPr>
          <w:tab/>
          <w:t>sLPositioning-Ranging-Authorized</w:t>
        </w:r>
        <w:r>
          <w:rPr>
            <w:rFonts w:eastAsia="SimSun" w:cs="Courier New"/>
            <w:snapToGrid w:val="0"/>
          </w:rPr>
          <w:tab/>
        </w:r>
        <w:r>
          <w:rPr>
            <w:rFonts w:eastAsia="SimSun" w:cs="Courier New"/>
            <w:snapToGrid w:val="0"/>
          </w:rPr>
          <w:tab/>
          <w:t>SLPositioning-Ranging-Authorized,</w:t>
        </w:r>
      </w:ins>
    </w:p>
    <w:p w14:paraId="131CDF60" w14:textId="77777777" w:rsidR="00243448" w:rsidRDefault="00243448" w:rsidP="00243448">
      <w:pPr>
        <w:pStyle w:val="PL"/>
        <w:rPr>
          <w:ins w:id="22437" w:author="CR1180" w:date="2023-11-06T14:18:00Z"/>
        </w:rPr>
      </w:pPr>
      <w:ins w:id="22438" w:author="CR1180" w:date="2023-11-06T14:18:00Z">
        <w:r>
          <w:rPr>
            <w:rFonts w:eastAsia="SimSun" w:cs="Courier New"/>
            <w:snapToGrid w:val="0"/>
          </w:rPr>
          <w:tab/>
          <w:t>rSPP-transport-QoS-parameters</w:t>
        </w:r>
        <w:r>
          <w:rPr>
            <w:rFonts w:eastAsia="SimSun" w:cs="Courier New"/>
            <w:snapToGrid w:val="0"/>
          </w:rPr>
          <w:tab/>
        </w:r>
        <w:r>
          <w:rPr>
            <w:rFonts w:eastAsia="SimSun" w:cs="Courier New"/>
            <w:snapToGrid w:val="0"/>
          </w:rPr>
          <w:tab/>
        </w:r>
        <w:r>
          <w:rPr>
            <w:rFonts w:eastAsia="SimSun" w:cs="Courier New"/>
            <w:snapToGrid w:val="0"/>
          </w:rPr>
          <w:tab/>
          <w:t>RSPP-transport-QoS-parameters</w:t>
        </w:r>
        <w:r>
          <w:rPr>
            <w:rFonts w:eastAsia="SimSun" w:cs="Courier New"/>
            <w:snapToGrid w:val="0"/>
          </w:rPr>
          <w:tab/>
        </w:r>
        <w:r>
          <w:rPr>
            <w:rFonts w:eastAsia="SimSun" w:cs="Courier New" w:hint="eastAsia"/>
            <w:snapToGrid w:val="0"/>
            <w:lang w:eastAsia="zh-CN"/>
          </w:rPr>
          <w:tab/>
        </w:r>
        <w:r>
          <w:rPr>
            <w:rFonts w:eastAsia="SimSun" w:cs="Courier New"/>
            <w:snapToGrid w:val="0"/>
          </w:rPr>
          <w:t>OPTIONAL,</w:t>
        </w:r>
        <w:r>
          <w:tab/>
        </w:r>
      </w:ins>
    </w:p>
    <w:p w14:paraId="55B21441" w14:textId="77777777" w:rsidR="00243448" w:rsidRDefault="00243448" w:rsidP="00243448">
      <w:pPr>
        <w:pStyle w:val="PL"/>
        <w:rPr>
          <w:ins w:id="22439" w:author="CR1180" w:date="2023-11-06T14:18:00Z"/>
          <w:lang w:eastAsia="zh-CN"/>
        </w:rPr>
      </w:pPr>
      <w:ins w:id="22440" w:author="CR1180" w:date="2023-11-06T14:18:00Z">
        <w:r>
          <w:rPr>
            <w:rFonts w:hint="eastAsia"/>
            <w:lang w:eastAsia="zh-CN"/>
          </w:rPr>
          <w:tab/>
        </w:r>
        <w:r>
          <w:t>iE-Extensions</w:t>
        </w:r>
        <w:r>
          <w:tab/>
        </w:r>
        <w:r>
          <w:tab/>
          <w:t>ProtocolExtensionContainer { {</w:t>
        </w:r>
        <w:r w:rsidRPr="002B2F0D">
          <w:t xml:space="preserve"> </w:t>
        </w:r>
        <w:r w:rsidRPr="004A0D2F">
          <w:t>S</w:t>
        </w:r>
        <w:r>
          <w:t>L</w:t>
        </w:r>
        <w:r w:rsidRPr="004A0D2F">
          <w:t>Positioning</w:t>
        </w:r>
        <w:r>
          <w:t>-</w:t>
        </w:r>
        <w:r w:rsidRPr="004A0D2F">
          <w:t>Ranging</w:t>
        </w:r>
        <w:r>
          <w:t>-Service-Info-ExtIEs} }</w:t>
        </w:r>
        <w:r>
          <w:tab/>
          <w:t>OPTIONAL</w:t>
        </w:r>
        <w:r>
          <w:rPr>
            <w:rFonts w:hint="eastAsia"/>
            <w:lang w:eastAsia="zh-CN"/>
          </w:rPr>
          <w:t>,</w:t>
        </w:r>
      </w:ins>
    </w:p>
    <w:p w14:paraId="2BBFEC2A" w14:textId="77777777" w:rsidR="00243448" w:rsidRDefault="00243448" w:rsidP="00243448">
      <w:pPr>
        <w:pStyle w:val="PL"/>
        <w:rPr>
          <w:ins w:id="22441" w:author="CR1180" w:date="2023-11-06T14:18:00Z"/>
        </w:rPr>
      </w:pPr>
      <w:ins w:id="22442" w:author="CR1180" w:date="2023-11-06T14:18:00Z">
        <w:r>
          <w:t>}</w:t>
        </w:r>
      </w:ins>
    </w:p>
    <w:p w14:paraId="7CD3C5F8" w14:textId="77777777" w:rsidR="00243448" w:rsidRDefault="00243448" w:rsidP="00243448">
      <w:pPr>
        <w:pStyle w:val="PL"/>
        <w:rPr>
          <w:ins w:id="22443" w:author="CR1180" w:date="2023-11-06T14:18:00Z"/>
        </w:rPr>
      </w:pPr>
    </w:p>
    <w:p w14:paraId="635EBC91" w14:textId="77777777" w:rsidR="00243448" w:rsidRDefault="00243448" w:rsidP="00243448">
      <w:pPr>
        <w:pStyle w:val="PL"/>
        <w:rPr>
          <w:ins w:id="22444" w:author="CR1180" w:date="2023-11-06T14:18:00Z"/>
        </w:rPr>
      </w:pPr>
      <w:ins w:id="22445" w:author="CR1180" w:date="2023-11-06T14:18:00Z">
        <w:r w:rsidRPr="004A0D2F">
          <w:t>S</w:t>
        </w:r>
        <w:r>
          <w:t>L</w:t>
        </w:r>
        <w:r w:rsidRPr="004A0D2F">
          <w:t>Positioning</w:t>
        </w:r>
        <w:r>
          <w:t>-</w:t>
        </w:r>
        <w:r w:rsidRPr="004A0D2F">
          <w:t>Ranging</w:t>
        </w:r>
        <w:r>
          <w:t>-Service-Info-ExtIEs F1AP-PROTOCOL-EXTENSION ::= {</w:t>
        </w:r>
      </w:ins>
    </w:p>
    <w:p w14:paraId="44750215" w14:textId="77777777" w:rsidR="00243448" w:rsidRDefault="00243448" w:rsidP="00243448">
      <w:pPr>
        <w:pStyle w:val="PL"/>
        <w:rPr>
          <w:ins w:id="22446" w:author="CR1180" w:date="2023-11-06T14:18:00Z"/>
        </w:rPr>
      </w:pPr>
      <w:ins w:id="22447" w:author="CR1180" w:date="2023-11-06T14:18:00Z">
        <w:r>
          <w:tab/>
          <w:t>...</w:t>
        </w:r>
      </w:ins>
    </w:p>
    <w:p w14:paraId="57DDBFB0" w14:textId="77777777" w:rsidR="00243448" w:rsidRDefault="00243448" w:rsidP="00243448">
      <w:pPr>
        <w:pStyle w:val="PL"/>
        <w:rPr>
          <w:ins w:id="22448" w:author="CR1180" w:date="2023-11-06T14:18:00Z"/>
        </w:rPr>
      </w:pPr>
      <w:ins w:id="22449" w:author="CR1180" w:date="2023-11-06T14:18:00Z">
        <w:r>
          <w:t>}</w:t>
        </w:r>
      </w:ins>
    </w:p>
    <w:p w14:paraId="710F9787" w14:textId="77777777" w:rsidR="00243448" w:rsidRDefault="00243448" w:rsidP="00243448">
      <w:pPr>
        <w:pStyle w:val="PL"/>
        <w:rPr>
          <w:ins w:id="22450" w:author="CR1180" w:date="2023-11-06T14:18:00Z"/>
          <w:rFonts w:eastAsia="SimSun" w:cs="Courier New"/>
          <w:snapToGrid w:val="0"/>
        </w:rPr>
      </w:pPr>
    </w:p>
    <w:p w14:paraId="7E351904" w14:textId="77777777" w:rsidR="00243448" w:rsidRDefault="00243448" w:rsidP="00243448">
      <w:pPr>
        <w:pStyle w:val="PL"/>
        <w:rPr>
          <w:ins w:id="22451" w:author="CR1180" w:date="2023-11-06T14:18:00Z"/>
          <w:rFonts w:eastAsia="SimSun" w:cs="Courier New"/>
          <w:snapToGrid w:val="0"/>
        </w:rPr>
      </w:pPr>
    </w:p>
    <w:p w14:paraId="560D9BC6" w14:textId="77777777" w:rsidR="00243448" w:rsidRDefault="00243448" w:rsidP="00243448">
      <w:pPr>
        <w:pStyle w:val="PL"/>
        <w:rPr>
          <w:ins w:id="22452" w:author="CR1180" w:date="2023-11-06T14:18:00Z"/>
        </w:rPr>
      </w:pPr>
      <w:ins w:id="22453" w:author="CR1180" w:date="2023-11-06T14:18:00Z">
        <w:r>
          <w:rPr>
            <w:rFonts w:eastAsia="SimSun" w:cs="Courier New"/>
            <w:snapToGrid w:val="0"/>
          </w:rPr>
          <w:t xml:space="preserve">SLPositioning-Ranging-Authorized </w:t>
        </w:r>
        <w:r>
          <w:t xml:space="preserve">::= ENUMERATED { </w:t>
        </w:r>
      </w:ins>
    </w:p>
    <w:p w14:paraId="631DD55E" w14:textId="77777777" w:rsidR="00243448" w:rsidRDefault="00243448" w:rsidP="00243448">
      <w:pPr>
        <w:pStyle w:val="PL"/>
        <w:rPr>
          <w:ins w:id="22454" w:author="CR1180" w:date="2023-11-06T14:18:00Z"/>
        </w:rPr>
      </w:pPr>
      <w:ins w:id="22455" w:author="CR1180" w:date="2023-11-06T14:18:00Z">
        <w:r>
          <w:tab/>
          <w:t>authorized,</w:t>
        </w:r>
      </w:ins>
    </w:p>
    <w:p w14:paraId="0A8F5A35" w14:textId="77777777" w:rsidR="00243448" w:rsidRDefault="00243448" w:rsidP="00243448">
      <w:pPr>
        <w:pStyle w:val="PL"/>
        <w:rPr>
          <w:ins w:id="22456" w:author="CR1180" w:date="2023-11-06T14:18:00Z"/>
        </w:rPr>
      </w:pPr>
      <w:ins w:id="22457" w:author="CR1180" w:date="2023-11-06T14:18:00Z">
        <w:r>
          <w:tab/>
          <w:t>not-authorized,</w:t>
        </w:r>
      </w:ins>
    </w:p>
    <w:p w14:paraId="38845BAD" w14:textId="77777777" w:rsidR="00243448" w:rsidRDefault="00243448" w:rsidP="00243448">
      <w:pPr>
        <w:pStyle w:val="PL"/>
        <w:rPr>
          <w:ins w:id="22458" w:author="CR1180" w:date="2023-11-06T14:18:00Z"/>
        </w:rPr>
      </w:pPr>
      <w:ins w:id="22459" w:author="CR1180" w:date="2023-11-06T14:18:00Z">
        <w:r>
          <w:tab/>
          <w:t>...</w:t>
        </w:r>
      </w:ins>
    </w:p>
    <w:p w14:paraId="48BDCD12" w14:textId="77777777" w:rsidR="00243448" w:rsidRDefault="00243448" w:rsidP="00243448">
      <w:pPr>
        <w:pStyle w:val="PL"/>
        <w:rPr>
          <w:ins w:id="22460" w:author="CR1180" w:date="2023-11-06T14:18:00Z"/>
        </w:rPr>
      </w:pPr>
      <w:ins w:id="22461" w:author="CR1180" w:date="2023-11-06T14:18:00Z">
        <w:r>
          <w:t>}</w:t>
        </w:r>
      </w:ins>
    </w:p>
    <w:p w14:paraId="3471017C" w14:textId="77777777" w:rsidR="00243448" w:rsidRDefault="00243448" w:rsidP="00243448">
      <w:pPr>
        <w:pStyle w:val="PL"/>
        <w:rPr>
          <w:ins w:id="22462" w:author="CR1180" w:date="2023-11-06T14:18:00Z"/>
        </w:rPr>
      </w:pPr>
    </w:p>
    <w:p w14:paraId="6E52B2A2" w14:textId="77777777" w:rsidR="00243448" w:rsidRPr="00685B1D" w:rsidRDefault="00243448" w:rsidP="00243448">
      <w:pPr>
        <w:pStyle w:val="PL"/>
        <w:rPr>
          <w:ins w:id="22463" w:author="CR1180" w:date="2023-11-06T14:18:00Z"/>
          <w:snapToGrid w:val="0"/>
          <w:lang w:eastAsia="zh-CN"/>
        </w:rPr>
      </w:pPr>
      <w:ins w:id="22464" w:author="CR1180" w:date="2023-11-06T14:18:00Z">
        <w:r>
          <w:rPr>
            <w:rFonts w:eastAsia="SimSun" w:cs="Courier New"/>
            <w:snapToGrid w:val="0"/>
          </w:rPr>
          <w:t xml:space="preserve">RSPP-transport-QoS-parameters ::= </w:t>
        </w:r>
        <w:r w:rsidRPr="00685B1D">
          <w:rPr>
            <w:snapToGrid w:val="0"/>
          </w:rPr>
          <w:t>SEQUENCE {</w:t>
        </w:r>
      </w:ins>
    </w:p>
    <w:p w14:paraId="759BE0B7" w14:textId="77777777" w:rsidR="00243448" w:rsidRPr="00685B1D" w:rsidRDefault="00243448" w:rsidP="00243448">
      <w:pPr>
        <w:pStyle w:val="PL"/>
        <w:rPr>
          <w:ins w:id="22465" w:author="CR1180" w:date="2023-11-06T14:18:00Z"/>
          <w:rFonts w:eastAsia="Batang"/>
          <w:lang w:eastAsia="ja-JP"/>
        </w:rPr>
      </w:pPr>
      <w:ins w:id="22466" w:author="CR1180" w:date="2023-11-06T14:18:00Z">
        <w:r w:rsidRPr="00685B1D">
          <w:rPr>
            <w:rFonts w:eastAsia="Batang"/>
            <w:lang w:eastAsia="ja-JP"/>
          </w:rPr>
          <w:tab/>
        </w:r>
        <w:r>
          <w:rPr>
            <w:rFonts w:eastAsia="Batang"/>
            <w:lang w:eastAsia="ja-JP"/>
          </w:rPr>
          <w:t>rSPP</w:t>
        </w:r>
        <w:r w:rsidRPr="00685B1D">
          <w:rPr>
            <w:rFonts w:eastAsia="Batang" w:hint="eastAsia"/>
            <w:lang w:eastAsia="ja-JP"/>
          </w:rPr>
          <w:t>QoSFlowList</w:t>
        </w:r>
        <w:r w:rsidRPr="00685B1D">
          <w:rPr>
            <w:rFonts w:eastAsia="Batang"/>
            <w:lang w:eastAsia="ja-JP"/>
          </w:rPr>
          <w:tab/>
        </w:r>
        <w:r w:rsidRPr="00685B1D">
          <w:rPr>
            <w:rFonts w:eastAsia="Batang"/>
            <w:lang w:eastAsia="ja-JP"/>
          </w:rPr>
          <w:tab/>
        </w:r>
        <w:r w:rsidRPr="00685B1D">
          <w:rPr>
            <w:rFonts w:eastAsia="Batang"/>
            <w:lang w:eastAsia="ja-JP"/>
          </w:rPr>
          <w:tab/>
        </w:r>
        <w:r w:rsidRPr="00685B1D">
          <w:rPr>
            <w:rFonts w:eastAsia="Batang" w:hint="eastAsia"/>
            <w:lang w:eastAsia="ja-JP"/>
          </w:rPr>
          <w:tab/>
        </w:r>
        <w:r>
          <w:rPr>
            <w:rFonts w:eastAsia="Batang"/>
            <w:lang w:eastAsia="ja-JP"/>
          </w:rPr>
          <w:t>RSPP</w:t>
        </w:r>
        <w:r w:rsidRPr="00685B1D">
          <w:rPr>
            <w:rFonts w:eastAsia="Batang" w:hint="eastAsia"/>
            <w:lang w:eastAsia="ja-JP"/>
          </w:rPr>
          <w:t>QoSFlowList</w:t>
        </w:r>
        <w:r w:rsidRPr="00685B1D">
          <w:rPr>
            <w:rFonts w:eastAsia="Batang"/>
            <w:lang w:eastAsia="ja-JP"/>
          </w:rPr>
          <w:t>,</w:t>
        </w:r>
      </w:ins>
    </w:p>
    <w:p w14:paraId="7808D406" w14:textId="77777777" w:rsidR="00243448" w:rsidRPr="003D0C3D" w:rsidRDefault="00243448" w:rsidP="00243448">
      <w:pPr>
        <w:pStyle w:val="PL"/>
        <w:rPr>
          <w:ins w:id="22467" w:author="CR1180" w:date="2023-11-06T14:18:00Z"/>
          <w:lang w:eastAsia="zh-CN"/>
        </w:rPr>
      </w:pPr>
      <w:ins w:id="22468" w:author="CR1180" w:date="2023-11-06T14:18:00Z">
        <w:r w:rsidRPr="00685B1D">
          <w:rPr>
            <w:rFonts w:eastAsia="Batang" w:hint="eastAsia"/>
            <w:lang w:eastAsia="ja-JP"/>
          </w:rPr>
          <w:tab/>
        </w:r>
        <w:r>
          <w:rPr>
            <w:rFonts w:eastAsia="Batang"/>
            <w:lang w:eastAsia="ja-JP"/>
          </w:rPr>
          <w:t>rSPP</w:t>
        </w:r>
        <w:r w:rsidRPr="00685B1D">
          <w:rPr>
            <w:rFonts w:eastAsia="Batang"/>
            <w:lang w:eastAsia="ja-JP"/>
          </w:rPr>
          <w:t>LinkAggregateBitRates</w:t>
        </w:r>
        <w:r w:rsidRPr="00685B1D">
          <w:rPr>
            <w:rFonts w:eastAsia="Batang" w:hint="eastAsia"/>
            <w:lang w:eastAsia="ja-JP"/>
          </w:rPr>
          <w:tab/>
        </w:r>
        <w:r w:rsidRPr="00C74C00">
          <w:rPr>
            <w:rFonts w:eastAsia="Batang"/>
            <w:lang w:eastAsia="ja-JP"/>
          </w:rPr>
          <w:t>BitRate</w:t>
        </w:r>
        <w:r w:rsidRPr="00685B1D">
          <w:rPr>
            <w:rFonts w:eastAsia="Batang"/>
            <w:lang w:eastAsia="ja-JP"/>
          </w:rPr>
          <w:tab/>
        </w:r>
        <w:r w:rsidRPr="00685B1D">
          <w:rPr>
            <w:rFonts w:eastAsia="Batang"/>
            <w:lang w:eastAsia="ja-JP"/>
          </w:rPr>
          <w:tab/>
        </w:r>
        <w:r w:rsidRPr="00685B1D">
          <w:rPr>
            <w:rFonts w:eastAsia="Batang"/>
            <w:lang w:eastAsia="ja-JP"/>
          </w:rPr>
          <w:tab/>
        </w:r>
        <w:r w:rsidRPr="00685B1D">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sidRPr="00685B1D">
          <w:rPr>
            <w:rFonts w:eastAsia="Batang"/>
            <w:lang w:eastAsia="ja-JP"/>
          </w:rPr>
          <w:t>OPTIONAL,</w:t>
        </w:r>
      </w:ins>
    </w:p>
    <w:p w14:paraId="05BADAA7" w14:textId="77777777" w:rsidR="00243448" w:rsidRPr="00685B1D" w:rsidRDefault="00243448" w:rsidP="00243448">
      <w:pPr>
        <w:pStyle w:val="PL"/>
        <w:rPr>
          <w:ins w:id="22469" w:author="CR1180" w:date="2023-11-06T14:18:00Z"/>
          <w:snapToGrid w:val="0"/>
        </w:rPr>
      </w:pPr>
      <w:ins w:id="22470" w:author="CR1180" w:date="2023-11-06T14:18:00Z">
        <w:r w:rsidRPr="00685B1D">
          <w:rPr>
            <w:snapToGrid w:val="0"/>
          </w:rPr>
          <w:tab/>
          <w:t>iE-Extensions</w:t>
        </w:r>
        <w:r w:rsidRPr="00685B1D">
          <w:rPr>
            <w:snapToGrid w:val="0"/>
          </w:rPr>
          <w:tab/>
        </w:r>
        <w:r w:rsidRPr="00685B1D">
          <w:rPr>
            <w:snapToGrid w:val="0"/>
          </w:rPr>
          <w:tab/>
          <w:t>ProtocolExtensionContainer { {</w:t>
        </w:r>
        <w:r w:rsidRPr="00AF79DD">
          <w:rPr>
            <w:rFonts w:eastAsia="Batang" w:hint="eastAsia"/>
            <w:lang w:eastAsia="ja-JP"/>
          </w:rPr>
          <w:t xml:space="preserve"> </w:t>
        </w:r>
        <w:r w:rsidRPr="00082838">
          <w:rPr>
            <w:rFonts w:eastAsia="SimSun" w:cs="Courier New"/>
            <w:snapToGrid w:val="0"/>
          </w:rPr>
          <w:t>SLPositioning-Ranging-Qo</w:t>
        </w:r>
        <w:r>
          <w:rPr>
            <w:rFonts w:eastAsia="SimSun" w:cs="Courier New"/>
            <w:snapToGrid w:val="0"/>
          </w:rPr>
          <w:t>S-p</w:t>
        </w:r>
        <w:r w:rsidRPr="00082838">
          <w:rPr>
            <w:rFonts w:eastAsia="SimSun" w:cs="Courier New"/>
            <w:snapToGrid w:val="0"/>
          </w:rPr>
          <w:t>arameters</w:t>
        </w:r>
        <w:r w:rsidRPr="00685B1D">
          <w:rPr>
            <w:snapToGrid w:val="0"/>
          </w:rPr>
          <w:t>-ExtIEs} }</w:t>
        </w:r>
        <w:r w:rsidRPr="00685B1D">
          <w:rPr>
            <w:snapToGrid w:val="0"/>
          </w:rPr>
          <w:tab/>
          <w:t>OPTIONAL,</w:t>
        </w:r>
      </w:ins>
    </w:p>
    <w:p w14:paraId="6C62DE81" w14:textId="77777777" w:rsidR="00243448" w:rsidRPr="00685B1D" w:rsidRDefault="00243448" w:rsidP="00243448">
      <w:pPr>
        <w:pStyle w:val="PL"/>
        <w:rPr>
          <w:ins w:id="22471" w:author="CR1180" w:date="2023-11-06T14:18:00Z"/>
          <w:snapToGrid w:val="0"/>
        </w:rPr>
      </w:pPr>
      <w:ins w:id="22472" w:author="CR1180" w:date="2023-11-06T14:18:00Z">
        <w:r w:rsidRPr="00685B1D">
          <w:rPr>
            <w:snapToGrid w:val="0"/>
          </w:rPr>
          <w:tab/>
          <w:t>...</w:t>
        </w:r>
      </w:ins>
    </w:p>
    <w:p w14:paraId="27FEF0A7" w14:textId="77777777" w:rsidR="00243448" w:rsidRPr="00685B1D" w:rsidRDefault="00243448" w:rsidP="00243448">
      <w:pPr>
        <w:pStyle w:val="PL"/>
        <w:rPr>
          <w:ins w:id="22473" w:author="CR1180" w:date="2023-11-06T14:18:00Z"/>
          <w:snapToGrid w:val="0"/>
        </w:rPr>
      </w:pPr>
      <w:ins w:id="22474" w:author="CR1180" w:date="2023-11-06T14:18:00Z">
        <w:r w:rsidRPr="00685B1D">
          <w:rPr>
            <w:snapToGrid w:val="0"/>
          </w:rPr>
          <w:t>}</w:t>
        </w:r>
      </w:ins>
    </w:p>
    <w:p w14:paraId="7A62FED2" w14:textId="77777777" w:rsidR="00243448" w:rsidRDefault="00243448" w:rsidP="00243448">
      <w:pPr>
        <w:pStyle w:val="PL"/>
        <w:rPr>
          <w:ins w:id="22475" w:author="CR1180" w:date="2023-11-06T14:18:00Z"/>
          <w:rFonts w:eastAsia="SimSun"/>
          <w:snapToGrid w:val="0"/>
          <w:lang w:eastAsia="zh-CN"/>
        </w:rPr>
      </w:pPr>
    </w:p>
    <w:p w14:paraId="42D6BB6B" w14:textId="77777777" w:rsidR="00243448" w:rsidRDefault="00243448" w:rsidP="00243448">
      <w:pPr>
        <w:pStyle w:val="PL"/>
        <w:rPr>
          <w:ins w:id="22476" w:author="CR1180" w:date="2023-11-06T14:18:00Z"/>
          <w:rFonts w:eastAsia="SimSun" w:cs="Mangal"/>
          <w:snapToGrid w:val="0"/>
          <w:lang w:val="en-US" w:bidi="sa-IN"/>
        </w:rPr>
      </w:pPr>
      <w:ins w:id="22477" w:author="CR1180" w:date="2023-11-06T14:18:00Z">
        <w:r>
          <w:rPr>
            <w:rFonts w:eastAsia="SimSun" w:cs="Courier New"/>
            <w:snapToGrid w:val="0"/>
          </w:rPr>
          <w:t>RSPP-transport-QoS-parameters</w:t>
        </w:r>
        <w:r w:rsidRPr="00C74C00">
          <w:rPr>
            <w:rFonts w:eastAsia="SimSun" w:cs="Mangal"/>
            <w:snapToGrid w:val="0"/>
            <w:lang w:val="en-US" w:bidi="sa-IN"/>
          </w:rPr>
          <w:t xml:space="preserve">-ExtIEs </w:t>
        </w:r>
        <w:r>
          <w:rPr>
            <w:rFonts w:eastAsia="SimSun" w:cs="Mangal"/>
            <w:snapToGrid w:val="0"/>
            <w:lang w:bidi="sa-IN"/>
          </w:rPr>
          <w:t>F1AP</w:t>
        </w:r>
        <w:r w:rsidRPr="00C74C00">
          <w:rPr>
            <w:rFonts w:eastAsia="SimSun" w:cs="Mangal"/>
            <w:snapToGrid w:val="0"/>
            <w:lang w:val="en-US" w:bidi="sa-IN"/>
          </w:rPr>
          <w:t>-PROTOCOL-EXTENSION ::= {</w:t>
        </w:r>
      </w:ins>
    </w:p>
    <w:p w14:paraId="42E0DEE6" w14:textId="77777777" w:rsidR="00243448" w:rsidRPr="00C74C00" w:rsidRDefault="00243448" w:rsidP="00243448">
      <w:pPr>
        <w:pStyle w:val="PL"/>
        <w:rPr>
          <w:ins w:id="22478" w:author="CR1180" w:date="2023-11-06T14:18:00Z"/>
          <w:rFonts w:eastAsia="SimSun" w:cs="Mangal"/>
          <w:snapToGrid w:val="0"/>
          <w:lang w:val="en-US" w:bidi="sa-IN"/>
        </w:rPr>
      </w:pPr>
      <w:ins w:id="22479" w:author="CR1180" w:date="2023-11-06T14:18:00Z">
        <w:r>
          <w:rPr>
            <w:rFonts w:eastAsia="SimSun" w:cs="Mangal"/>
            <w:snapToGrid w:val="0"/>
            <w:lang w:val="en-US" w:bidi="sa-IN"/>
          </w:rPr>
          <w:tab/>
        </w:r>
        <w:r w:rsidRPr="00C74C00">
          <w:rPr>
            <w:rFonts w:eastAsia="SimSun" w:cs="Mangal"/>
            <w:snapToGrid w:val="0"/>
            <w:lang w:val="en-US" w:bidi="sa-IN"/>
          </w:rPr>
          <w:t>...</w:t>
        </w:r>
      </w:ins>
    </w:p>
    <w:p w14:paraId="47D3EE07" w14:textId="77777777" w:rsidR="00243448" w:rsidRDefault="00243448" w:rsidP="00243448">
      <w:pPr>
        <w:pStyle w:val="PL"/>
        <w:rPr>
          <w:ins w:id="22480" w:author="CR1180" w:date="2023-11-06T14:18:00Z"/>
          <w:rFonts w:eastAsia="SimSun"/>
          <w:snapToGrid w:val="0"/>
          <w:lang w:eastAsia="zh-CN"/>
        </w:rPr>
      </w:pPr>
      <w:ins w:id="22481" w:author="CR1180" w:date="2023-11-06T14:18:00Z">
        <w:r w:rsidRPr="00C74C00">
          <w:rPr>
            <w:rFonts w:eastAsia="SimSun" w:cs="Mangal"/>
            <w:snapToGrid w:val="0"/>
            <w:lang w:val="en-US" w:bidi="sa-IN"/>
          </w:rPr>
          <w:t>}</w:t>
        </w:r>
      </w:ins>
    </w:p>
    <w:p w14:paraId="285F5F88" w14:textId="77777777" w:rsidR="00243448" w:rsidRPr="00685B1D" w:rsidRDefault="00243448" w:rsidP="00243448">
      <w:pPr>
        <w:pStyle w:val="PL"/>
        <w:rPr>
          <w:ins w:id="22482" w:author="CR1180" w:date="2023-11-06T14:18:00Z"/>
          <w:rFonts w:eastAsia="Batang"/>
          <w:lang w:eastAsia="ja-JP"/>
        </w:rPr>
      </w:pPr>
      <w:ins w:id="22483" w:author="CR1180" w:date="2023-11-06T14:18:00Z">
        <w:r>
          <w:rPr>
            <w:rFonts w:eastAsia="Batang"/>
            <w:lang w:eastAsia="ja-JP"/>
          </w:rPr>
          <w:t>RSPP</w:t>
        </w:r>
        <w:r w:rsidRPr="00685B1D">
          <w:rPr>
            <w:rFonts w:eastAsia="Batang" w:hint="eastAsia"/>
            <w:lang w:eastAsia="ja-JP"/>
          </w:rPr>
          <w:t>QoSFlowList</w:t>
        </w:r>
        <w:r>
          <w:rPr>
            <w:rFonts w:eastAsia="Batang"/>
            <w:lang w:eastAsia="ja-JP"/>
          </w:rPr>
          <w:t xml:space="preserve"> </w:t>
        </w:r>
        <w:r w:rsidRPr="00685B1D">
          <w:rPr>
            <w:snapToGrid w:val="0"/>
          </w:rPr>
          <w:t>::= SEQUENCE (SIZE(1..</w:t>
        </w:r>
        <w:r w:rsidRPr="00F23BCB">
          <w:rPr>
            <w:snapToGrid w:val="0"/>
          </w:rPr>
          <w:t>maxnoofRSPPQoSFlows</w:t>
        </w:r>
        <w:r w:rsidRPr="00685B1D">
          <w:rPr>
            <w:snapToGrid w:val="0"/>
          </w:rPr>
          <w:t>)) OF</w:t>
        </w:r>
        <w:r w:rsidRPr="00685B1D">
          <w:rPr>
            <w:rFonts w:eastAsia="Batang"/>
            <w:lang w:eastAsia="ja-JP"/>
          </w:rPr>
          <w:t xml:space="preserve"> </w:t>
        </w:r>
        <w:r>
          <w:rPr>
            <w:rFonts w:eastAsia="Batang"/>
            <w:lang w:eastAsia="ja-JP"/>
          </w:rPr>
          <w:t>RSPP</w:t>
        </w:r>
        <w:r w:rsidRPr="00685B1D">
          <w:rPr>
            <w:rFonts w:eastAsia="Batang" w:hint="eastAsia"/>
            <w:lang w:eastAsia="ja-JP"/>
          </w:rPr>
          <w:t>QoS</w:t>
        </w:r>
        <w:r>
          <w:rPr>
            <w:rFonts w:eastAsia="Batang"/>
            <w:lang w:eastAsia="ja-JP"/>
          </w:rPr>
          <w:t>F</w:t>
        </w:r>
        <w:r w:rsidRPr="00685B1D">
          <w:rPr>
            <w:rFonts w:eastAsia="Batang" w:hint="eastAsia"/>
            <w:lang w:eastAsia="ja-JP"/>
          </w:rPr>
          <w:t>low</w:t>
        </w:r>
        <w:r w:rsidRPr="00685B1D">
          <w:rPr>
            <w:rFonts w:eastAsia="Batang"/>
            <w:lang w:eastAsia="ja-JP"/>
          </w:rPr>
          <w:t>Item</w:t>
        </w:r>
      </w:ins>
    </w:p>
    <w:p w14:paraId="6DE0A7D7" w14:textId="77777777" w:rsidR="00243448" w:rsidRPr="00685B1D" w:rsidRDefault="00243448" w:rsidP="00243448">
      <w:pPr>
        <w:pStyle w:val="PL"/>
        <w:spacing w:line="0" w:lineRule="atLeast"/>
        <w:rPr>
          <w:ins w:id="22484" w:author="CR1180" w:date="2023-11-06T14:18:00Z"/>
          <w:rFonts w:eastAsia="Batang"/>
          <w:lang w:eastAsia="ja-JP"/>
        </w:rPr>
      </w:pPr>
    </w:p>
    <w:p w14:paraId="5E93CF3A" w14:textId="77777777" w:rsidR="00243448" w:rsidRPr="00685B1D" w:rsidRDefault="00243448" w:rsidP="00243448">
      <w:pPr>
        <w:pStyle w:val="PL"/>
        <w:spacing w:line="0" w:lineRule="atLeast"/>
        <w:rPr>
          <w:ins w:id="22485" w:author="CR1180" w:date="2023-11-06T14:18:00Z"/>
          <w:rFonts w:eastAsia="Batang"/>
          <w:lang w:eastAsia="ja-JP"/>
        </w:rPr>
      </w:pPr>
      <w:ins w:id="22486" w:author="CR1180" w:date="2023-11-06T14:18:00Z">
        <w:r>
          <w:rPr>
            <w:rFonts w:eastAsia="Batang"/>
            <w:lang w:eastAsia="ja-JP"/>
          </w:rPr>
          <w:t>RSPP</w:t>
        </w:r>
        <w:r w:rsidRPr="00685B1D">
          <w:rPr>
            <w:rFonts w:eastAsia="Batang" w:hint="eastAsia"/>
            <w:lang w:eastAsia="ja-JP"/>
          </w:rPr>
          <w:t>QoS</w:t>
        </w:r>
        <w:r w:rsidRPr="00C74C00">
          <w:rPr>
            <w:rFonts w:eastAsia="Batang"/>
            <w:lang w:eastAsia="ja-JP"/>
          </w:rPr>
          <w:t>F</w:t>
        </w:r>
        <w:r w:rsidRPr="00685B1D">
          <w:rPr>
            <w:rFonts w:eastAsia="Batang" w:hint="eastAsia"/>
            <w:lang w:eastAsia="ja-JP"/>
          </w:rPr>
          <w:t>low</w:t>
        </w:r>
        <w:r w:rsidRPr="00685B1D">
          <w:rPr>
            <w:rFonts w:eastAsia="Batang"/>
            <w:lang w:eastAsia="ja-JP"/>
          </w:rPr>
          <w:t>Item</w:t>
        </w:r>
        <w:r>
          <w:rPr>
            <w:rFonts w:eastAsia="Batang"/>
            <w:lang w:eastAsia="ja-JP"/>
          </w:rPr>
          <w:t xml:space="preserve"> </w:t>
        </w:r>
        <w:r w:rsidRPr="00685B1D">
          <w:rPr>
            <w:rFonts w:eastAsia="Batang"/>
            <w:lang w:eastAsia="ja-JP"/>
          </w:rPr>
          <w:t>::= SEQUENCE {</w:t>
        </w:r>
      </w:ins>
    </w:p>
    <w:p w14:paraId="6781C21A" w14:textId="77777777" w:rsidR="00243448" w:rsidRPr="00685B1D" w:rsidRDefault="00243448" w:rsidP="00243448">
      <w:pPr>
        <w:pStyle w:val="PL"/>
        <w:spacing w:line="0" w:lineRule="atLeast"/>
        <w:rPr>
          <w:ins w:id="22487" w:author="CR1180" w:date="2023-11-06T14:18:00Z"/>
          <w:snapToGrid w:val="0"/>
          <w:lang w:eastAsia="zh-CN"/>
        </w:rPr>
      </w:pPr>
      <w:ins w:id="22488" w:author="CR1180" w:date="2023-11-06T14:18:00Z">
        <w:r w:rsidRPr="00685B1D">
          <w:rPr>
            <w:snapToGrid w:val="0"/>
          </w:rPr>
          <w:tab/>
        </w:r>
        <w:r w:rsidRPr="00685B1D">
          <w:rPr>
            <w:rFonts w:hint="eastAsia"/>
            <w:snapToGrid w:val="0"/>
            <w:lang w:eastAsia="zh-CN"/>
          </w:rPr>
          <w:t>pQI</w:t>
        </w:r>
        <w:r w:rsidRPr="00685B1D">
          <w:rPr>
            <w:snapToGrid w:val="0"/>
          </w:rPr>
          <w:tab/>
        </w:r>
        <w:r w:rsidRPr="00685B1D">
          <w:rPr>
            <w:snapToGrid w:val="0"/>
          </w:rPr>
          <w:tab/>
        </w:r>
        <w:r w:rsidRPr="00685B1D">
          <w:rPr>
            <w:snapToGrid w:val="0"/>
          </w:rPr>
          <w:tab/>
        </w:r>
        <w:r w:rsidRPr="00685B1D">
          <w:rPr>
            <w:snapToGrid w:val="0"/>
          </w:rPr>
          <w:tab/>
        </w:r>
        <w:r w:rsidRPr="00685B1D">
          <w:rPr>
            <w:snapToGrid w:val="0"/>
          </w:rPr>
          <w:tab/>
          <w:t>FiveQI,</w:t>
        </w:r>
      </w:ins>
    </w:p>
    <w:p w14:paraId="78005E12" w14:textId="77777777" w:rsidR="00243448" w:rsidRPr="00685B1D" w:rsidRDefault="00243448" w:rsidP="00243448">
      <w:pPr>
        <w:pStyle w:val="PL"/>
        <w:spacing w:line="0" w:lineRule="atLeast"/>
        <w:rPr>
          <w:ins w:id="22489" w:author="CR1180" w:date="2023-11-06T14:18:00Z"/>
          <w:lang w:eastAsia="zh-CN"/>
        </w:rPr>
      </w:pPr>
      <w:ins w:id="22490" w:author="CR1180" w:date="2023-11-06T14:18:00Z">
        <w:r w:rsidRPr="00685B1D">
          <w:rPr>
            <w:rFonts w:hint="eastAsia"/>
            <w:lang w:eastAsia="zh-CN"/>
          </w:rPr>
          <w:tab/>
        </w:r>
        <w:r>
          <w:rPr>
            <w:lang w:eastAsia="zh-CN"/>
          </w:rPr>
          <w:t>rSPP</w:t>
        </w:r>
        <w:r w:rsidRPr="00685B1D">
          <w:rPr>
            <w:rFonts w:eastAsia="Batang"/>
            <w:lang w:eastAsia="ja-JP"/>
          </w:rPr>
          <w:t>FlowBitRates</w:t>
        </w:r>
        <w:r w:rsidRPr="00685B1D">
          <w:rPr>
            <w:rFonts w:hint="eastAsia"/>
            <w:lang w:eastAsia="zh-CN"/>
          </w:rPr>
          <w:tab/>
        </w:r>
        <w:r>
          <w:rPr>
            <w:lang w:eastAsia="zh-CN"/>
          </w:rPr>
          <w:t>RSPP</w:t>
        </w:r>
        <w:r w:rsidRPr="00685B1D">
          <w:rPr>
            <w:rFonts w:eastAsia="Batang"/>
            <w:lang w:eastAsia="ja-JP"/>
          </w:rPr>
          <w:t>FlowBitRates</w:t>
        </w:r>
        <w:r w:rsidRPr="00685B1D">
          <w:rPr>
            <w:rFonts w:eastAsia="Batang"/>
            <w:lang w:eastAsia="ja-JP"/>
          </w:rPr>
          <w:tab/>
        </w:r>
        <w:r w:rsidRPr="00685B1D">
          <w:rPr>
            <w:rFonts w:eastAsia="Batang"/>
            <w:lang w:eastAsia="ja-JP"/>
          </w:rPr>
          <w:tab/>
        </w:r>
        <w:r w:rsidRPr="00685B1D">
          <w:rPr>
            <w:rFonts w:eastAsia="Batang"/>
            <w:lang w:eastAsia="ja-JP"/>
          </w:rPr>
          <w:tab/>
        </w:r>
        <w:r w:rsidRPr="00685B1D">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Pr>
            <w:rFonts w:eastAsia="Batang"/>
            <w:lang w:eastAsia="ja-JP"/>
          </w:rPr>
          <w:tab/>
        </w:r>
        <w:r w:rsidRPr="00685B1D">
          <w:rPr>
            <w:rFonts w:eastAsia="Batang"/>
            <w:lang w:eastAsia="ja-JP"/>
          </w:rPr>
          <w:t>OPTIONAL,</w:t>
        </w:r>
      </w:ins>
    </w:p>
    <w:p w14:paraId="4125D7B1" w14:textId="77777777" w:rsidR="00243448" w:rsidRPr="00685B1D" w:rsidRDefault="00243448" w:rsidP="00243448">
      <w:pPr>
        <w:pStyle w:val="PL"/>
        <w:spacing w:line="0" w:lineRule="atLeast"/>
        <w:rPr>
          <w:ins w:id="22491" w:author="CR1180" w:date="2023-11-06T14:18:00Z"/>
          <w:snapToGrid w:val="0"/>
          <w:lang w:eastAsia="zh-CN"/>
        </w:rPr>
      </w:pPr>
      <w:ins w:id="22492" w:author="CR1180" w:date="2023-11-06T14:18:00Z">
        <w:r w:rsidRPr="00685B1D">
          <w:rPr>
            <w:rFonts w:hint="eastAsia"/>
            <w:lang w:eastAsia="zh-CN"/>
          </w:rPr>
          <w:tab/>
          <w:t>range</w:t>
        </w:r>
        <w:r w:rsidRPr="00685B1D">
          <w:rPr>
            <w:rFonts w:hint="eastAsia"/>
            <w:lang w:eastAsia="zh-CN"/>
          </w:rPr>
          <w:tab/>
        </w:r>
        <w:r w:rsidRPr="00685B1D">
          <w:rPr>
            <w:rFonts w:hint="eastAsia"/>
            <w:lang w:eastAsia="zh-CN"/>
          </w:rPr>
          <w:tab/>
        </w:r>
        <w:r w:rsidRPr="00685B1D">
          <w:rPr>
            <w:rFonts w:hint="eastAsia"/>
            <w:lang w:eastAsia="zh-CN"/>
          </w:rPr>
          <w:tab/>
        </w:r>
        <w:r w:rsidRPr="00685B1D">
          <w:rPr>
            <w:rFonts w:hint="eastAsia"/>
            <w:lang w:eastAsia="zh-CN"/>
          </w:rPr>
          <w:tab/>
          <w:t>Range</w:t>
        </w:r>
        <w:r w:rsidRPr="00685B1D">
          <w:rPr>
            <w:rFonts w:eastAsia="Batang"/>
            <w:lang w:eastAsia="ja-JP"/>
          </w:rPr>
          <w:tab/>
        </w:r>
        <w:r w:rsidRPr="00685B1D">
          <w:rPr>
            <w:rFonts w:eastAsia="Batang"/>
            <w:lang w:eastAsia="ja-JP"/>
          </w:rPr>
          <w:tab/>
        </w:r>
        <w:r w:rsidRPr="00685B1D">
          <w:rPr>
            <w:rFonts w:eastAsia="Batang"/>
            <w:lang w:eastAsia="ja-JP"/>
          </w:rPr>
          <w:tab/>
        </w:r>
        <w:r w:rsidRPr="00685B1D">
          <w:rPr>
            <w:rFonts w:eastAsia="Batang"/>
            <w:lang w:eastAsia="ja-JP"/>
          </w:rPr>
          <w:tab/>
        </w:r>
        <w:r w:rsidRPr="00685B1D">
          <w:rPr>
            <w:rFonts w:hint="eastAsia"/>
            <w:lang w:eastAsia="zh-CN"/>
          </w:rPr>
          <w:tab/>
        </w:r>
        <w:r w:rsidRPr="00685B1D">
          <w:rPr>
            <w:rFonts w:hint="eastAsia"/>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685B1D">
          <w:rPr>
            <w:rFonts w:eastAsia="Batang"/>
            <w:lang w:eastAsia="ja-JP"/>
          </w:rPr>
          <w:t>OPTIONAL,</w:t>
        </w:r>
      </w:ins>
    </w:p>
    <w:p w14:paraId="63D08494" w14:textId="77777777" w:rsidR="00243448" w:rsidRPr="00685B1D" w:rsidRDefault="00243448" w:rsidP="00243448">
      <w:pPr>
        <w:pStyle w:val="PL"/>
        <w:rPr>
          <w:ins w:id="22493" w:author="CR1180" w:date="2023-11-06T14:18:00Z"/>
          <w:snapToGrid w:val="0"/>
        </w:rPr>
      </w:pPr>
      <w:ins w:id="22494" w:author="CR1180" w:date="2023-11-06T14:18:00Z">
        <w:r w:rsidRPr="00685B1D">
          <w:rPr>
            <w:snapToGrid w:val="0"/>
          </w:rPr>
          <w:tab/>
          <w:t>iE-Extensions</w:t>
        </w:r>
        <w:r w:rsidRPr="00685B1D">
          <w:rPr>
            <w:snapToGrid w:val="0"/>
          </w:rPr>
          <w:tab/>
        </w:r>
        <w:r w:rsidRPr="00685B1D">
          <w:rPr>
            <w:snapToGrid w:val="0"/>
          </w:rPr>
          <w:tab/>
          <w:t>ProtocolExtensionContainer { {</w:t>
        </w:r>
        <w:r w:rsidRPr="00AF79DD">
          <w:rPr>
            <w:rFonts w:eastAsia="Batang" w:hint="eastAsia"/>
            <w:lang w:eastAsia="ja-JP"/>
          </w:rPr>
          <w:t xml:space="preserve"> </w:t>
        </w:r>
        <w:r>
          <w:rPr>
            <w:rFonts w:eastAsia="Batang"/>
            <w:lang w:eastAsia="ja-JP"/>
          </w:rPr>
          <w:t>RSPP</w:t>
        </w:r>
        <w:r w:rsidRPr="00685B1D">
          <w:rPr>
            <w:rFonts w:eastAsia="Batang" w:hint="eastAsia"/>
            <w:lang w:eastAsia="ja-JP"/>
          </w:rPr>
          <w:t>QoS</w:t>
        </w:r>
        <w:r w:rsidRPr="00C74C00">
          <w:rPr>
            <w:rFonts w:eastAsia="Batang"/>
            <w:lang w:eastAsia="ja-JP"/>
          </w:rPr>
          <w:t>F</w:t>
        </w:r>
        <w:r w:rsidRPr="00685B1D">
          <w:rPr>
            <w:rFonts w:eastAsia="Batang" w:hint="eastAsia"/>
            <w:lang w:eastAsia="ja-JP"/>
          </w:rPr>
          <w:t>low</w:t>
        </w:r>
        <w:r w:rsidRPr="00685B1D">
          <w:rPr>
            <w:rFonts w:eastAsia="Batang"/>
            <w:lang w:eastAsia="ja-JP"/>
          </w:rPr>
          <w:t>Item</w:t>
        </w:r>
        <w:r w:rsidRPr="00685B1D">
          <w:rPr>
            <w:snapToGrid w:val="0"/>
          </w:rPr>
          <w:t>-ExtIEs} }</w:t>
        </w:r>
        <w:r w:rsidRPr="00685B1D">
          <w:rPr>
            <w:snapToGrid w:val="0"/>
          </w:rPr>
          <w:tab/>
          <w:t>OPTIONAL,</w:t>
        </w:r>
      </w:ins>
    </w:p>
    <w:p w14:paraId="517B1574" w14:textId="77777777" w:rsidR="00243448" w:rsidRPr="00685B1D" w:rsidRDefault="00243448" w:rsidP="00243448">
      <w:pPr>
        <w:pStyle w:val="PL"/>
        <w:rPr>
          <w:ins w:id="22495" w:author="CR1180" w:date="2023-11-06T14:18:00Z"/>
          <w:snapToGrid w:val="0"/>
        </w:rPr>
      </w:pPr>
      <w:ins w:id="22496" w:author="CR1180" w:date="2023-11-06T14:18:00Z">
        <w:r w:rsidRPr="00685B1D">
          <w:rPr>
            <w:snapToGrid w:val="0"/>
          </w:rPr>
          <w:tab/>
          <w:t>...</w:t>
        </w:r>
      </w:ins>
    </w:p>
    <w:p w14:paraId="79F2EE5C" w14:textId="77777777" w:rsidR="00243448" w:rsidRPr="00685B1D" w:rsidRDefault="00243448" w:rsidP="00243448">
      <w:pPr>
        <w:pStyle w:val="PL"/>
        <w:rPr>
          <w:ins w:id="22497" w:author="CR1180" w:date="2023-11-06T14:18:00Z"/>
          <w:snapToGrid w:val="0"/>
        </w:rPr>
      </w:pPr>
      <w:ins w:id="22498" w:author="CR1180" w:date="2023-11-06T14:18:00Z">
        <w:r w:rsidRPr="00685B1D">
          <w:rPr>
            <w:snapToGrid w:val="0"/>
          </w:rPr>
          <w:t>}</w:t>
        </w:r>
      </w:ins>
    </w:p>
    <w:p w14:paraId="77AF3CD9" w14:textId="77777777" w:rsidR="00243448" w:rsidRDefault="00243448" w:rsidP="00243448">
      <w:pPr>
        <w:pStyle w:val="PL"/>
        <w:rPr>
          <w:ins w:id="22499" w:author="CR1180" w:date="2023-11-06T14:18:00Z"/>
          <w:rFonts w:eastAsia="SimSun"/>
          <w:lang w:eastAsia="zh-CN"/>
        </w:rPr>
      </w:pPr>
    </w:p>
    <w:p w14:paraId="18BE53BC" w14:textId="77777777" w:rsidR="00243448" w:rsidRDefault="00243448" w:rsidP="00243448">
      <w:pPr>
        <w:pStyle w:val="PL"/>
        <w:rPr>
          <w:ins w:id="22500" w:author="CR1180" w:date="2023-11-06T14:18:00Z"/>
          <w:rFonts w:eastAsia="SimSun"/>
          <w:lang w:eastAsia="zh-CN"/>
        </w:rPr>
      </w:pPr>
      <w:ins w:id="22501" w:author="CR1180" w:date="2023-11-06T14:18:00Z">
        <w:r>
          <w:rPr>
            <w:rFonts w:eastAsia="Batang"/>
            <w:lang w:eastAsia="ja-JP"/>
          </w:rPr>
          <w:t>RSPP</w:t>
        </w:r>
        <w:r w:rsidRPr="00685B1D">
          <w:rPr>
            <w:rFonts w:eastAsia="Batang" w:hint="eastAsia"/>
            <w:lang w:eastAsia="ja-JP"/>
          </w:rPr>
          <w:t>QoS</w:t>
        </w:r>
        <w:r w:rsidRPr="00C74C00">
          <w:rPr>
            <w:rFonts w:eastAsia="Batang"/>
            <w:lang w:eastAsia="ja-JP"/>
          </w:rPr>
          <w:t>F</w:t>
        </w:r>
        <w:r w:rsidRPr="00685B1D">
          <w:rPr>
            <w:rFonts w:eastAsia="Batang" w:hint="eastAsia"/>
            <w:lang w:eastAsia="ja-JP"/>
          </w:rPr>
          <w:t>low</w:t>
        </w:r>
        <w:r w:rsidRPr="00685B1D">
          <w:rPr>
            <w:rFonts w:eastAsia="Batang"/>
            <w:lang w:eastAsia="ja-JP"/>
          </w:rPr>
          <w:t>Item</w:t>
        </w:r>
        <w:r w:rsidRPr="00C74C00">
          <w:rPr>
            <w:rFonts w:eastAsia="SimSun"/>
            <w:lang w:eastAsia="zh-CN"/>
          </w:rPr>
          <w:t xml:space="preserve">-ExtIEs </w:t>
        </w:r>
        <w:r>
          <w:rPr>
            <w:rFonts w:eastAsia="SimSun"/>
            <w:lang w:eastAsia="zh-CN"/>
          </w:rPr>
          <w:t>F1AP</w:t>
        </w:r>
        <w:r w:rsidRPr="00C74C00">
          <w:rPr>
            <w:rFonts w:eastAsia="SimSun"/>
            <w:lang w:eastAsia="zh-CN"/>
          </w:rPr>
          <w:t>-PROTOCOL-EXTENSION ::= {</w:t>
        </w:r>
      </w:ins>
    </w:p>
    <w:p w14:paraId="589F135C" w14:textId="77777777" w:rsidR="00243448" w:rsidRPr="00C74C00" w:rsidRDefault="00243448" w:rsidP="00243448">
      <w:pPr>
        <w:pStyle w:val="PL"/>
        <w:rPr>
          <w:ins w:id="22502" w:author="CR1180" w:date="2023-11-06T14:18:00Z"/>
          <w:rFonts w:eastAsia="SimSun"/>
          <w:lang w:eastAsia="zh-CN"/>
        </w:rPr>
      </w:pPr>
      <w:ins w:id="22503" w:author="CR1180" w:date="2023-11-06T14:18:00Z">
        <w:r>
          <w:rPr>
            <w:rFonts w:eastAsia="SimSun"/>
            <w:lang w:eastAsia="zh-CN"/>
          </w:rPr>
          <w:tab/>
        </w:r>
        <w:r w:rsidRPr="00C74C00">
          <w:rPr>
            <w:rFonts w:eastAsia="SimSun"/>
            <w:lang w:eastAsia="zh-CN"/>
          </w:rPr>
          <w:t>...</w:t>
        </w:r>
      </w:ins>
    </w:p>
    <w:p w14:paraId="69B695DF" w14:textId="77777777" w:rsidR="00243448" w:rsidRDefault="00243448" w:rsidP="00243448">
      <w:pPr>
        <w:pStyle w:val="PL"/>
        <w:rPr>
          <w:ins w:id="22504" w:author="CR1180" w:date="2023-11-06T14:18:00Z"/>
          <w:rFonts w:eastAsia="SimSun"/>
          <w:lang w:eastAsia="zh-CN"/>
        </w:rPr>
      </w:pPr>
      <w:ins w:id="22505" w:author="CR1180" w:date="2023-11-06T14:18:00Z">
        <w:r w:rsidRPr="00C74C00">
          <w:rPr>
            <w:rFonts w:eastAsia="SimSun"/>
            <w:lang w:eastAsia="zh-CN"/>
          </w:rPr>
          <w:t>}</w:t>
        </w:r>
      </w:ins>
    </w:p>
    <w:p w14:paraId="1CA089F8" w14:textId="77777777" w:rsidR="00243448" w:rsidRPr="00E86AA3" w:rsidRDefault="00243448" w:rsidP="00243448">
      <w:pPr>
        <w:pStyle w:val="PL"/>
        <w:rPr>
          <w:ins w:id="22506" w:author="CR1180" w:date="2023-11-06T14:18:00Z"/>
          <w:rFonts w:eastAsia="SimSun"/>
          <w:lang w:eastAsia="zh-CN"/>
        </w:rPr>
      </w:pPr>
    </w:p>
    <w:p w14:paraId="55D9AF88" w14:textId="77777777" w:rsidR="00243448" w:rsidRPr="00685B1D" w:rsidRDefault="00243448" w:rsidP="00243448">
      <w:pPr>
        <w:pStyle w:val="PL"/>
        <w:spacing w:line="0" w:lineRule="atLeast"/>
        <w:rPr>
          <w:ins w:id="22507" w:author="CR1180" w:date="2023-11-06T14:18:00Z"/>
          <w:rFonts w:eastAsia="Batang"/>
          <w:lang w:eastAsia="ja-JP"/>
        </w:rPr>
      </w:pPr>
      <w:ins w:id="22508" w:author="CR1180" w:date="2023-11-06T14:18:00Z">
        <w:r>
          <w:rPr>
            <w:lang w:eastAsia="zh-CN"/>
          </w:rPr>
          <w:t>RSPP</w:t>
        </w:r>
        <w:r w:rsidRPr="00685B1D">
          <w:rPr>
            <w:rFonts w:eastAsia="Batang"/>
            <w:lang w:eastAsia="ja-JP"/>
          </w:rPr>
          <w:t>FlowBitRates</w:t>
        </w:r>
        <w:r w:rsidRPr="00685B1D">
          <w:rPr>
            <w:rFonts w:hint="eastAsia"/>
            <w:lang w:eastAsia="zh-CN"/>
          </w:rPr>
          <w:t xml:space="preserve"> </w:t>
        </w:r>
        <w:r w:rsidRPr="00685B1D">
          <w:rPr>
            <w:rFonts w:eastAsia="Batang"/>
            <w:lang w:eastAsia="ja-JP"/>
          </w:rPr>
          <w:t>::= SEQUENCE {</w:t>
        </w:r>
      </w:ins>
    </w:p>
    <w:p w14:paraId="1B2FD657" w14:textId="77777777" w:rsidR="00243448" w:rsidRPr="00685B1D" w:rsidRDefault="00243448" w:rsidP="00243448">
      <w:pPr>
        <w:pStyle w:val="PL"/>
        <w:spacing w:line="0" w:lineRule="atLeast"/>
        <w:rPr>
          <w:ins w:id="22509" w:author="CR1180" w:date="2023-11-06T14:18:00Z"/>
          <w:snapToGrid w:val="0"/>
          <w:lang w:eastAsia="zh-CN"/>
        </w:rPr>
      </w:pPr>
      <w:ins w:id="22510" w:author="CR1180" w:date="2023-11-06T14:18:00Z">
        <w:r w:rsidRPr="00685B1D">
          <w:rPr>
            <w:rFonts w:hint="eastAsia"/>
            <w:snapToGrid w:val="0"/>
            <w:lang w:eastAsia="zh-CN"/>
          </w:rPr>
          <w:tab/>
        </w:r>
        <w:r w:rsidRPr="00685B1D">
          <w:rPr>
            <w:snapToGrid w:val="0"/>
          </w:rPr>
          <w:t>guaranteedFlowBitRate</w:t>
        </w:r>
        <w:r w:rsidRPr="00685B1D">
          <w:rPr>
            <w:snapToGrid w:val="0"/>
          </w:rPr>
          <w:tab/>
        </w:r>
        <w:r w:rsidRPr="00685B1D">
          <w:rPr>
            <w:snapToGrid w:val="0"/>
          </w:rPr>
          <w:tab/>
          <w:t>BitRate,</w:t>
        </w:r>
      </w:ins>
    </w:p>
    <w:p w14:paraId="153E8A98" w14:textId="77777777" w:rsidR="00243448" w:rsidRPr="008601DF" w:rsidRDefault="00243448" w:rsidP="00243448">
      <w:pPr>
        <w:pStyle w:val="PL"/>
        <w:spacing w:line="0" w:lineRule="atLeast"/>
        <w:rPr>
          <w:ins w:id="22511" w:author="CR1180" w:date="2023-11-06T14:18:00Z"/>
          <w:snapToGrid w:val="0"/>
          <w:lang w:eastAsia="zh-CN"/>
        </w:rPr>
      </w:pPr>
      <w:ins w:id="22512" w:author="CR1180" w:date="2023-11-06T14:18:00Z">
        <w:r w:rsidRPr="008601DF">
          <w:rPr>
            <w:rFonts w:hint="eastAsia"/>
            <w:lang w:eastAsia="zh-CN"/>
          </w:rPr>
          <w:tab/>
          <w:t>m</w:t>
        </w:r>
        <w:r w:rsidRPr="008601DF">
          <w:t>aximum</w:t>
        </w:r>
        <w:r w:rsidRPr="008601DF">
          <w:rPr>
            <w:snapToGrid w:val="0"/>
          </w:rPr>
          <w:t>FlowBitRate</w:t>
        </w:r>
        <w:r w:rsidRPr="008601DF">
          <w:rPr>
            <w:snapToGrid w:val="0"/>
          </w:rPr>
          <w:tab/>
        </w:r>
        <w:r w:rsidRPr="008601DF">
          <w:rPr>
            <w:snapToGrid w:val="0"/>
          </w:rPr>
          <w:tab/>
        </w:r>
        <w:r>
          <w:rPr>
            <w:rFonts w:hint="eastAsia"/>
            <w:snapToGrid w:val="0"/>
            <w:lang w:eastAsia="zh-CN"/>
          </w:rPr>
          <w:tab/>
        </w:r>
        <w:r w:rsidRPr="008601DF">
          <w:rPr>
            <w:snapToGrid w:val="0"/>
          </w:rPr>
          <w:t>BitRate,</w:t>
        </w:r>
      </w:ins>
    </w:p>
    <w:p w14:paraId="1B57AB88" w14:textId="77777777" w:rsidR="00243448" w:rsidRPr="00685B1D" w:rsidRDefault="00243448" w:rsidP="00243448">
      <w:pPr>
        <w:pStyle w:val="PL"/>
        <w:rPr>
          <w:ins w:id="22513" w:author="CR1180" w:date="2023-11-06T14:18:00Z"/>
          <w:snapToGrid w:val="0"/>
        </w:rPr>
      </w:pPr>
      <w:ins w:id="22514" w:author="CR1180" w:date="2023-11-06T14:18:00Z">
        <w:r w:rsidRPr="00685B1D">
          <w:rPr>
            <w:snapToGrid w:val="0"/>
          </w:rPr>
          <w:tab/>
          <w:t>iE-Extensions</w:t>
        </w:r>
        <w:r w:rsidRPr="00685B1D">
          <w:rPr>
            <w:snapToGrid w:val="0"/>
          </w:rPr>
          <w:tab/>
        </w:r>
        <w:r w:rsidRPr="00685B1D">
          <w:rPr>
            <w:snapToGrid w:val="0"/>
          </w:rPr>
          <w:tab/>
          <w:t>ProtocolExtensionContainer { {</w:t>
        </w:r>
        <w:r w:rsidRPr="00685B1D">
          <w:rPr>
            <w:rFonts w:hint="eastAsia"/>
            <w:lang w:eastAsia="zh-CN"/>
          </w:rPr>
          <w:t xml:space="preserve"> </w:t>
        </w:r>
        <w:r>
          <w:rPr>
            <w:lang w:eastAsia="zh-CN"/>
          </w:rPr>
          <w:t>RSPP</w:t>
        </w:r>
        <w:r w:rsidRPr="00685B1D">
          <w:rPr>
            <w:rFonts w:eastAsia="Batang"/>
            <w:lang w:eastAsia="ja-JP"/>
          </w:rPr>
          <w:t>FlowBitRates</w:t>
        </w:r>
        <w:r w:rsidRPr="00685B1D">
          <w:rPr>
            <w:snapToGrid w:val="0"/>
          </w:rPr>
          <w:t>-ExtIEs} }</w:t>
        </w:r>
        <w:r w:rsidRPr="00685B1D">
          <w:rPr>
            <w:snapToGrid w:val="0"/>
          </w:rPr>
          <w:tab/>
          <w:t>OPTIONAL,</w:t>
        </w:r>
      </w:ins>
    </w:p>
    <w:p w14:paraId="0D5C50BC" w14:textId="77777777" w:rsidR="00243448" w:rsidRPr="00685B1D" w:rsidRDefault="00243448" w:rsidP="00243448">
      <w:pPr>
        <w:pStyle w:val="PL"/>
        <w:rPr>
          <w:ins w:id="22515" w:author="CR1180" w:date="2023-11-06T14:18:00Z"/>
          <w:snapToGrid w:val="0"/>
        </w:rPr>
      </w:pPr>
      <w:ins w:id="22516" w:author="CR1180" w:date="2023-11-06T14:18:00Z">
        <w:r w:rsidRPr="00685B1D">
          <w:rPr>
            <w:snapToGrid w:val="0"/>
          </w:rPr>
          <w:tab/>
          <w:t>...</w:t>
        </w:r>
      </w:ins>
    </w:p>
    <w:p w14:paraId="2991E4FC" w14:textId="77777777" w:rsidR="00243448" w:rsidRPr="009973B8" w:rsidRDefault="00243448" w:rsidP="00243448">
      <w:pPr>
        <w:pStyle w:val="PL"/>
        <w:rPr>
          <w:ins w:id="22517" w:author="CR1180" w:date="2023-11-06T14:18:00Z"/>
          <w:snapToGrid w:val="0"/>
          <w:lang w:eastAsia="zh-CN"/>
        </w:rPr>
      </w:pPr>
      <w:ins w:id="22518" w:author="CR1180" w:date="2023-11-06T14:18:00Z">
        <w:r w:rsidRPr="00685B1D">
          <w:rPr>
            <w:snapToGrid w:val="0"/>
          </w:rPr>
          <w:t>}</w:t>
        </w:r>
      </w:ins>
    </w:p>
    <w:p w14:paraId="5D0A6339" w14:textId="77777777" w:rsidR="00243448" w:rsidRPr="00E86AA3" w:rsidRDefault="00243448" w:rsidP="00243448">
      <w:pPr>
        <w:pStyle w:val="PL"/>
        <w:rPr>
          <w:ins w:id="22519" w:author="CR1180" w:date="2023-11-06T14:18:00Z"/>
          <w:snapToGrid w:val="0"/>
        </w:rPr>
      </w:pPr>
    </w:p>
    <w:p w14:paraId="728D6D14" w14:textId="77777777" w:rsidR="00243448" w:rsidRPr="00C74C00" w:rsidRDefault="00243448" w:rsidP="00243448">
      <w:pPr>
        <w:pStyle w:val="PL"/>
        <w:rPr>
          <w:ins w:id="22520" w:author="CR1180" w:date="2023-11-06T14:18:00Z"/>
          <w:snapToGrid w:val="0"/>
        </w:rPr>
      </w:pPr>
      <w:ins w:id="22521" w:author="CR1180" w:date="2023-11-06T14:18:00Z">
        <w:r>
          <w:rPr>
            <w:lang w:eastAsia="zh-CN"/>
          </w:rPr>
          <w:t>RSPP</w:t>
        </w:r>
        <w:r w:rsidRPr="00685B1D">
          <w:rPr>
            <w:rFonts w:eastAsia="Batang"/>
            <w:lang w:eastAsia="ja-JP"/>
          </w:rPr>
          <w:t>FlowBitRates</w:t>
        </w:r>
        <w:r w:rsidRPr="00C74C00">
          <w:rPr>
            <w:snapToGrid w:val="0"/>
          </w:rPr>
          <w:t xml:space="preserve">-ExtIEs </w:t>
        </w:r>
        <w:r>
          <w:rPr>
            <w:snapToGrid w:val="0"/>
          </w:rPr>
          <w:t>F1AP</w:t>
        </w:r>
        <w:r w:rsidRPr="00C74C00">
          <w:rPr>
            <w:snapToGrid w:val="0"/>
          </w:rPr>
          <w:t>-PROTOCOL-EXTENSION ::= {</w:t>
        </w:r>
      </w:ins>
    </w:p>
    <w:p w14:paraId="369E7D45" w14:textId="77777777" w:rsidR="00243448" w:rsidRPr="00C74C00" w:rsidRDefault="00243448" w:rsidP="00243448">
      <w:pPr>
        <w:pStyle w:val="PL"/>
        <w:rPr>
          <w:ins w:id="22522" w:author="CR1180" w:date="2023-11-06T14:18:00Z"/>
          <w:snapToGrid w:val="0"/>
        </w:rPr>
      </w:pPr>
      <w:ins w:id="22523" w:author="CR1180" w:date="2023-11-06T14:18:00Z">
        <w:r>
          <w:rPr>
            <w:snapToGrid w:val="0"/>
          </w:rPr>
          <w:tab/>
        </w:r>
        <w:r w:rsidRPr="00C74C00">
          <w:rPr>
            <w:snapToGrid w:val="0"/>
          </w:rPr>
          <w:t>...</w:t>
        </w:r>
      </w:ins>
    </w:p>
    <w:p w14:paraId="43F37613" w14:textId="79389435" w:rsidR="00243448" w:rsidRPr="00A069E8" w:rsidRDefault="00243448" w:rsidP="00243448">
      <w:pPr>
        <w:pStyle w:val="PL"/>
        <w:rPr>
          <w:noProof w:val="0"/>
          <w:snapToGrid w:val="0"/>
        </w:rPr>
      </w:pPr>
      <w:ins w:id="22524" w:author="CR1180" w:date="2023-11-06T14:18:00Z">
        <w:r w:rsidRPr="00E86AA3">
          <w:rPr>
            <w:snapToGrid w:val="0"/>
          </w:rPr>
          <w:t>}</w:t>
        </w:r>
      </w:ins>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7B67D4" w:rsidRDefault="00A069E8" w:rsidP="00A069E8">
      <w:pPr>
        <w:pStyle w:val="PL"/>
        <w:rPr>
          <w:noProof w:val="0"/>
          <w:snapToGrid w:val="0"/>
          <w:lang w:val="fr-FR"/>
        </w:rPr>
      </w:pPr>
      <w:r w:rsidRPr="007B67D4">
        <w:rPr>
          <w:noProof w:val="0"/>
          <w:snapToGrid w:val="0"/>
          <w:lang w:val="fr-FR"/>
        </w:rPr>
        <w:t>SNSSAI-Item ::= SEQUENCE {</w:t>
      </w:r>
    </w:p>
    <w:p w14:paraId="63AE8AF7" w14:textId="77777777" w:rsidR="00A069E8" w:rsidRPr="006B2844" w:rsidRDefault="00A069E8" w:rsidP="00A069E8">
      <w:pPr>
        <w:pStyle w:val="PL"/>
        <w:rPr>
          <w:noProof w:val="0"/>
          <w:snapToGrid w:val="0"/>
          <w:lang w:val="fr-FR"/>
        </w:rPr>
      </w:pPr>
      <w:r w:rsidRPr="007B67D4">
        <w:rPr>
          <w:noProof w:val="0"/>
          <w:snapToGrid w:val="0"/>
          <w:lang w:val="fr-FR"/>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22525" w:name="_Hlk138022593"/>
      <w:r w:rsidRPr="00112909">
        <w:rPr>
          <w:snapToGrid w:val="0"/>
        </w:rPr>
        <w:t xml:space="preserve">SRSResource-ExtIEs </w:t>
      </w:r>
      <w:r>
        <w:rPr>
          <w:snapToGrid w:val="0"/>
        </w:rPr>
        <w:t>F1AP</w:t>
      </w:r>
      <w:r w:rsidRPr="00112909">
        <w:rPr>
          <w:snapToGrid w:val="0"/>
        </w:rPr>
        <w:t xml:space="preserve">-PROTOCOL-EXTENSION </w:t>
      </w:r>
      <w:bookmarkEnd w:id="22525"/>
      <w:r w:rsidRPr="00112909">
        <w:rPr>
          <w:snapToGrid w:val="0"/>
        </w:rPr>
        <w:t>::= {</w:t>
      </w:r>
    </w:p>
    <w:p w14:paraId="158589B8" w14:textId="692568F1" w:rsidR="009E30BF" w:rsidRPr="0011290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nrofSymbols</w:t>
      </w:r>
      <w:r>
        <w:rPr>
          <w:snapToGrid w:val="0"/>
        </w:rPr>
        <w:t>Extended</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N</w:t>
      </w:r>
      <w:r w:rsidRPr="00112909">
        <w:rPr>
          <w:snapToGrid w:val="0"/>
        </w:rPr>
        <w:t>rofSymbols</w:t>
      </w:r>
      <w:r>
        <w:rPr>
          <w:snapToGrid w:val="0"/>
        </w:rPr>
        <w:t>Extended</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3F012279" w14:textId="5B37C7B5" w:rsidR="009E30BF"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repetitionFactor</w:t>
      </w:r>
      <w:r>
        <w:rPr>
          <w:snapToGrid w:val="0"/>
        </w:rPr>
        <w:t>Extended</w:t>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R</w:t>
      </w:r>
      <w:r w:rsidRPr="00112909">
        <w:rPr>
          <w:snapToGrid w:val="0"/>
        </w:rPr>
        <w:t>epetitionFactor</w:t>
      </w:r>
      <w:r>
        <w:rPr>
          <w:snapToGrid w:val="0"/>
        </w:rPr>
        <w:t>Extended</w:t>
      </w:r>
      <w:r w:rsidRPr="00492CD7">
        <w:rPr>
          <w:snapToGrid w:val="0"/>
        </w:rPr>
        <w:t xml:space="preserve"> </w:t>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29945280" w14:textId="05F542A6" w:rsidR="009E30BF" w:rsidRPr="006D79E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Hopping</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Hopping</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09BD52DC" w14:textId="094CDF10" w:rsidR="009E30BF" w:rsidRPr="00107220" w:rsidRDefault="009E30BF" w:rsidP="00B90779">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Index</w:t>
      </w:r>
      <w:r>
        <w:rPr>
          <w:snapToGrid w:val="0"/>
        </w:rPr>
        <w:tab/>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Index</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sidRPr="00496C37">
        <w:rPr>
          <w:snapToGrid w:val="0"/>
        </w:rPr>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10775F9D" w14:textId="77777777" w:rsidR="00243448" w:rsidRDefault="00243448" w:rsidP="00243448">
      <w:pPr>
        <w:pStyle w:val="PL"/>
        <w:spacing w:line="0" w:lineRule="atLeast"/>
        <w:rPr>
          <w:snapToGrid w:val="0"/>
        </w:rPr>
      </w:pPr>
    </w:p>
    <w:p w14:paraId="1EC2AD2E" w14:textId="43D9AAB9" w:rsidR="00243448" w:rsidRDefault="00243448" w:rsidP="00243448">
      <w:pPr>
        <w:pStyle w:val="PL"/>
        <w:spacing w:line="0" w:lineRule="atLeast"/>
        <w:rPr>
          <w:ins w:id="22526" w:author="CR1180" w:date="2023-11-06T14:18:00Z"/>
          <w:snapToGrid w:val="0"/>
        </w:rPr>
      </w:pPr>
      <w:ins w:id="22527" w:author="CR1180" w:date="2023-11-06T14:18:00Z">
        <w:r>
          <w:rPr>
            <w:snapToGrid w:val="0"/>
          </w:rPr>
          <w:t>SRSPosRRCInactiveValidityAreaConfig ::= OCTET STRING</w:t>
        </w:r>
      </w:ins>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2F49D26" w14:textId="77777777" w:rsidR="00243448" w:rsidRDefault="00243448" w:rsidP="00243448">
      <w:pPr>
        <w:pStyle w:val="PL"/>
        <w:spacing w:line="0" w:lineRule="atLeast"/>
        <w:rPr>
          <w:ins w:id="22528" w:author="CR1180" w:date="2023-11-06T14:18:00Z"/>
          <w:snapToGrid w:val="0"/>
        </w:rPr>
      </w:pPr>
    </w:p>
    <w:p w14:paraId="5D3DADF8" w14:textId="77777777" w:rsidR="00243448" w:rsidRDefault="00243448" w:rsidP="00243448">
      <w:pPr>
        <w:pStyle w:val="PL"/>
        <w:spacing w:line="0" w:lineRule="atLeast"/>
        <w:rPr>
          <w:ins w:id="22529" w:author="CR1180" w:date="2023-11-06T14:18:00Z"/>
        </w:rPr>
      </w:pPr>
      <w:ins w:id="22530" w:author="CR1180" w:date="2023-11-06T14:18:00Z">
        <w:r>
          <w:t xml:space="preserve">SRSReservationRequest </w:t>
        </w:r>
        <w:r>
          <w:rPr>
            <w:snapToGrid w:val="0"/>
          </w:rPr>
          <w:t>::= ENUMERATED {reserve, release, ...}</w:t>
        </w:r>
      </w:ins>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5C26E0">
      <w:pPr>
        <w:pStyle w:val="PL"/>
        <w:spacing w:line="0" w:lineRule="atLeast"/>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9E30BF">
      <w:pPr>
        <w:pStyle w:val="PL"/>
        <w:spacing w:line="0" w:lineRule="atLeast"/>
        <w:rPr>
          <w:rFonts w:eastAsia="SimSun"/>
          <w:snapToGrid w:val="0"/>
        </w:rPr>
      </w:pPr>
    </w:p>
    <w:p w14:paraId="034EE4D0" w14:textId="77777777" w:rsidR="009E30BF" w:rsidRPr="00F8055A" w:rsidRDefault="009E30BF" w:rsidP="009E30BF">
      <w:pPr>
        <w:pStyle w:val="PL"/>
        <w:spacing w:line="0" w:lineRule="atLeast"/>
        <w:rPr>
          <w:rFonts w:eastAsia="SimSun"/>
          <w:snapToGrid w:val="0"/>
        </w:rPr>
      </w:pPr>
      <w:bookmarkStart w:id="22531" w:name="_Hlk138022680"/>
      <w:r w:rsidRPr="00F8055A">
        <w:rPr>
          <w:rFonts w:eastAsia="SimSun"/>
          <w:snapToGrid w:val="0"/>
        </w:rPr>
        <w:t xml:space="preserve">StartRBIndex  </w:t>
      </w:r>
      <w:bookmarkEnd w:id="22531"/>
      <w:r w:rsidRPr="00F8055A">
        <w:rPr>
          <w:rFonts w:eastAsia="SimSun"/>
          <w:snapToGrid w:val="0"/>
        </w:rPr>
        <w:t>::= CHOICE{</w:t>
      </w:r>
    </w:p>
    <w:p w14:paraId="04ACB836" w14:textId="65162D4C"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9E30BF">
      <w:pPr>
        <w:pStyle w:val="PL"/>
        <w:spacing w:line="0" w:lineRule="atLeast"/>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22532" w:name="_Hlk138021100"/>
      <w:r w:rsidR="00267D0C" w:rsidRPr="00F8055A">
        <w:rPr>
          <w:rFonts w:eastAsia="SimSun"/>
          <w:snapToGrid w:val="0"/>
        </w:rPr>
        <w:t>StartRBIndex</w:t>
      </w:r>
      <w:bookmarkEnd w:id="22532"/>
      <w:r w:rsidRPr="00112909">
        <w:rPr>
          <w:snapToGrid w:val="0"/>
        </w:rPr>
        <w:t>-ExtIEs} }</w:t>
      </w:r>
    </w:p>
    <w:p w14:paraId="49AE4525" w14:textId="77777777" w:rsidR="009E30BF" w:rsidRPr="00112909" w:rsidRDefault="009E30BF" w:rsidP="009E30BF">
      <w:pPr>
        <w:pStyle w:val="PL"/>
        <w:spacing w:line="0" w:lineRule="atLeast"/>
        <w:rPr>
          <w:snapToGrid w:val="0"/>
        </w:rPr>
      </w:pPr>
      <w:r w:rsidRPr="00112909">
        <w:rPr>
          <w:snapToGrid w:val="0"/>
        </w:rPr>
        <w:t>}</w:t>
      </w:r>
    </w:p>
    <w:p w14:paraId="3D9F8771" w14:textId="77777777" w:rsidR="009E30BF" w:rsidRPr="00112909" w:rsidRDefault="009E30BF" w:rsidP="009E30BF">
      <w:pPr>
        <w:pStyle w:val="PL"/>
        <w:spacing w:line="0" w:lineRule="atLeast"/>
        <w:rPr>
          <w:snapToGrid w:val="0"/>
        </w:rPr>
      </w:pPr>
      <w:bookmarkStart w:id="22533" w:name="_Hlk138021083"/>
      <w:r w:rsidRPr="00F8055A">
        <w:rPr>
          <w:rFonts w:eastAsia="SimSun"/>
          <w:snapToGrid w:val="0"/>
        </w:rPr>
        <w:t>StartRBIndex</w:t>
      </w:r>
      <w:bookmarkEnd w:id="22533"/>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9E30BF">
      <w:pPr>
        <w:pStyle w:val="PL"/>
        <w:spacing w:line="0" w:lineRule="atLeast"/>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9E30BF">
      <w:pPr>
        <w:pStyle w:val="PL"/>
        <w:spacing w:line="0" w:lineRule="atLeast"/>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Default="00140999" w:rsidP="009E6EC2">
      <w:pPr>
        <w:pStyle w:val="PL"/>
        <w:rPr>
          <w:snapToGrid w:val="0"/>
        </w:rPr>
      </w:pPr>
    </w:p>
    <w:p w14:paraId="175DF1FE" w14:textId="77777777" w:rsidR="0033072C" w:rsidRPr="00977585" w:rsidRDefault="0033072C" w:rsidP="0033072C">
      <w:pPr>
        <w:pStyle w:val="PL"/>
        <w:spacing w:line="0" w:lineRule="atLeast"/>
        <w:rPr>
          <w:ins w:id="22534" w:author="CR1105"/>
          <w:snapToGrid w:val="0"/>
        </w:rPr>
      </w:pPr>
      <w:ins w:id="22535" w:author="CR1105">
        <w:r w:rsidRPr="00977585">
          <w:rPr>
            <w:snapToGrid w:val="0"/>
          </w:rPr>
          <w:t>SuccessfulPSCellChangeReportInformationList::= SEQUENCE (SIZE(1.. maxnoofSuccessfulPSCellChangeReports)) OF SuccessfulPSCellChangeReportInformation-Item</w:t>
        </w:r>
      </w:ins>
    </w:p>
    <w:p w14:paraId="0A1965E2" w14:textId="77777777" w:rsidR="0033072C" w:rsidRPr="00977585" w:rsidRDefault="0033072C" w:rsidP="0033072C">
      <w:pPr>
        <w:pStyle w:val="PL"/>
        <w:spacing w:line="0" w:lineRule="atLeast"/>
        <w:rPr>
          <w:ins w:id="22536" w:author="CR1105"/>
          <w:snapToGrid w:val="0"/>
        </w:rPr>
      </w:pPr>
    </w:p>
    <w:p w14:paraId="0B6642F5" w14:textId="77777777" w:rsidR="0033072C" w:rsidRPr="00977585" w:rsidRDefault="0033072C" w:rsidP="0033072C">
      <w:pPr>
        <w:pStyle w:val="PL"/>
        <w:spacing w:line="0" w:lineRule="atLeast"/>
        <w:rPr>
          <w:ins w:id="22537" w:author="CR1105"/>
          <w:snapToGrid w:val="0"/>
        </w:rPr>
      </w:pPr>
      <w:ins w:id="22538" w:author="CR1105">
        <w:r w:rsidRPr="00977585">
          <w:rPr>
            <w:snapToGrid w:val="0"/>
          </w:rPr>
          <w:t>SuccessfulPSCellChangeReportInformation-Item ::= SEQUENCE {</w:t>
        </w:r>
      </w:ins>
    </w:p>
    <w:p w14:paraId="6D2358CA" w14:textId="77777777" w:rsidR="0033072C" w:rsidRPr="00977585" w:rsidRDefault="0033072C" w:rsidP="0033072C">
      <w:pPr>
        <w:pStyle w:val="PL"/>
        <w:spacing w:line="0" w:lineRule="atLeast"/>
        <w:rPr>
          <w:ins w:id="22539" w:author="CR1105"/>
          <w:snapToGrid w:val="0"/>
        </w:rPr>
      </w:pPr>
      <w:ins w:id="22540" w:author="CR1105">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ins>
    </w:p>
    <w:p w14:paraId="00122889" w14:textId="77777777" w:rsidR="0033072C" w:rsidRPr="00977585" w:rsidRDefault="0033072C" w:rsidP="0033072C">
      <w:pPr>
        <w:pStyle w:val="PL"/>
        <w:spacing w:line="0" w:lineRule="atLeast"/>
        <w:rPr>
          <w:ins w:id="22541" w:author="CR1105"/>
          <w:snapToGrid w:val="0"/>
        </w:rPr>
      </w:pPr>
      <w:ins w:id="22542" w:author="CR1105">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ins>
    </w:p>
    <w:p w14:paraId="53A9B9A7" w14:textId="77777777" w:rsidR="0033072C" w:rsidRPr="00977585" w:rsidRDefault="0033072C" w:rsidP="0033072C">
      <w:pPr>
        <w:pStyle w:val="PL"/>
        <w:spacing w:line="0" w:lineRule="atLeast"/>
        <w:rPr>
          <w:ins w:id="22543" w:author="CR1105"/>
          <w:snapToGrid w:val="0"/>
        </w:rPr>
      </w:pPr>
      <w:ins w:id="22544" w:author="CR1105">
        <w:r w:rsidRPr="00977585">
          <w:rPr>
            <w:snapToGrid w:val="0"/>
          </w:rPr>
          <w:t>}</w:t>
        </w:r>
      </w:ins>
    </w:p>
    <w:p w14:paraId="31442A1D" w14:textId="77777777" w:rsidR="0033072C" w:rsidRPr="00977585" w:rsidRDefault="0033072C" w:rsidP="0033072C">
      <w:pPr>
        <w:pStyle w:val="PL"/>
        <w:spacing w:line="0" w:lineRule="atLeast"/>
        <w:rPr>
          <w:ins w:id="22545" w:author="CR1105"/>
          <w:snapToGrid w:val="0"/>
        </w:rPr>
      </w:pPr>
    </w:p>
    <w:p w14:paraId="1F1077F9" w14:textId="77777777" w:rsidR="0033072C" w:rsidRPr="00977585" w:rsidRDefault="0033072C" w:rsidP="0033072C">
      <w:pPr>
        <w:pStyle w:val="PL"/>
        <w:spacing w:line="0" w:lineRule="atLeast"/>
        <w:rPr>
          <w:ins w:id="22546" w:author="CR1105"/>
          <w:snapToGrid w:val="0"/>
        </w:rPr>
      </w:pPr>
      <w:ins w:id="22547" w:author="CR1105">
        <w:r w:rsidRPr="00977585">
          <w:rPr>
            <w:snapToGrid w:val="0"/>
          </w:rPr>
          <w:t>SuccessfulPSCellChangeReportInformation-Item-ExtIEs</w:t>
        </w:r>
        <w:r w:rsidRPr="00977585">
          <w:rPr>
            <w:snapToGrid w:val="0"/>
          </w:rPr>
          <w:tab/>
          <w:t>F1AP-PROTOCOL-EXTENSION ::= {</w:t>
        </w:r>
      </w:ins>
    </w:p>
    <w:p w14:paraId="55D75257" w14:textId="77777777" w:rsidR="0033072C" w:rsidRPr="00977585" w:rsidRDefault="0033072C" w:rsidP="0033072C">
      <w:pPr>
        <w:pStyle w:val="PL"/>
        <w:spacing w:line="0" w:lineRule="atLeast"/>
        <w:rPr>
          <w:ins w:id="22548" w:author="CR1105"/>
          <w:snapToGrid w:val="0"/>
        </w:rPr>
      </w:pPr>
      <w:ins w:id="22549" w:author="CR1105">
        <w:r w:rsidRPr="00977585">
          <w:rPr>
            <w:snapToGrid w:val="0"/>
          </w:rPr>
          <w:tab/>
          <w:t>...</w:t>
        </w:r>
      </w:ins>
    </w:p>
    <w:p w14:paraId="407EA700" w14:textId="77777777" w:rsidR="0033072C" w:rsidRDefault="0033072C" w:rsidP="0033072C">
      <w:pPr>
        <w:pStyle w:val="PL"/>
        <w:spacing w:line="0" w:lineRule="atLeast"/>
        <w:rPr>
          <w:ins w:id="22550" w:author="CR1105"/>
          <w:snapToGrid w:val="0"/>
        </w:rPr>
      </w:pPr>
      <w:ins w:id="22551" w:author="CR1105">
        <w:r w:rsidRPr="00977585">
          <w:rPr>
            <w:snapToGrid w:val="0"/>
          </w:rPr>
          <w:t>}</w:t>
        </w:r>
      </w:ins>
    </w:p>
    <w:p w14:paraId="3BE9E75F" w14:textId="77777777" w:rsidR="0033072C" w:rsidRPr="006A6F20" w:rsidRDefault="0033072C"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1BF2C09C" w14:textId="77777777" w:rsidR="00243448" w:rsidRPr="001645CB" w:rsidRDefault="00243448" w:rsidP="00243448">
      <w:pPr>
        <w:pStyle w:val="PL"/>
        <w:rPr>
          <w:ins w:id="22552" w:author="CR1180" w:date="2023-11-06T14:18:00Z"/>
          <w:snapToGrid w:val="0"/>
        </w:rPr>
      </w:pPr>
      <w:ins w:id="22553" w:author="CR1180" w:date="2023-11-06T14:18:00Z">
        <w:r>
          <w:rPr>
            <w:snapToGrid w:val="0"/>
          </w:rPr>
          <w:t>SymbolIndex ::= INTEGER (0..13)</w:t>
        </w:r>
      </w:ins>
    </w:p>
    <w:p w14:paraId="3E89EF00" w14:textId="77777777" w:rsidR="00243448" w:rsidRDefault="00243448"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Default="00F970C9" w:rsidP="00BE5D48">
      <w:pPr>
        <w:pStyle w:val="PL"/>
        <w:rPr>
          <w:ins w:id="22554" w:author="CR1176" w:date="2023-11-09T13:54:00Z"/>
          <w:noProof w:val="0"/>
        </w:rPr>
      </w:pPr>
    </w:p>
    <w:p w14:paraId="53AE0FD3" w14:textId="77777777" w:rsidR="00ED124A" w:rsidRDefault="00ED124A" w:rsidP="00ED124A">
      <w:pPr>
        <w:pStyle w:val="PL"/>
        <w:rPr>
          <w:ins w:id="22555" w:author="CR1176" w:date="2023-11-09T13:54:00Z"/>
        </w:rPr>
      </w:pPr>
      <w:ins w:id="22556" w:author="CR1176" w:date="2023-11-09T13:54:00Z">
        <w:r>
          <w:rPr>
            <w:lang w:val="en-US" w:eastAsia="zh-CN"/>
          </w:rPr>
          <w:t>TAI</w:t>
        </w:r>
        <w:r>
          <w:t xml:space="preserve"> ::= SEQUENCE {</w:t>
        </w:r>
      </w:ins>
    </w:p>
    <w:p w14:paraId="57A1F4A2" w14:textId="77777777" w:rsidR="00ED124A"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57" w:author="CR1176" w:date="2023-11-09T13:54:00Z"/>
          <w:rFonts w:ascii="Courier New" w:hAnsi="Courier New"/>
          <w:snapToGrid w:val="0"/>
          <w:sz w:val="16"/>
          <w:lang w:val="en-US"/>
        </w:rPr>
      </w:pPr>
      <w:ins w:id="22558" w:author="CR1176" w:date="2023-11-09T13:54:00Z">
        <w:r>
          <w:tab/>
        </w:r>
        <w:r>
          <w:rPr>
            <w:rFonts w:ascii="Courier New" w:hAnsi="Courier New"/>
            <w:snapToGrid w:val="0"/>
            <w:sz w:val="16"/>
            <w:lang w:val="en-US"/>
          </w:rPr>
          <w:t>pLMN-Identity</w:t>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rPr>
          <w:tab/>
        </w:r>
        <w:r>
          <w:rPr>
            <w:rFonts w:ascii="Courier New" w:hAnsi="Courier New"/>
            <w:snapToGrid w:val="0"/>
            <w:sz w:val="16"/>
            <w:lang w:val="en-US" w:eastAsia="zh-CN"/>
          </w:rPr>
          <w:t xml:space="preserve">         </w:t>
        </w:r>
        <w:r>
          <w:rPr>
            <w:rFonts w:ascii="Courier New" w:hAnsi="Courier New"/>
            <w:snapToGrid w:val="0"/>
            <w:sz w:val="16"/>
            <w:lang w:val="en-US"/>
          </w:rPr>
          <w:t>PLMN-Identity,</w:t>
        </w:r>
      </w:ins>
    </w:p>
    <w:p w14:paraId="7B32C2AA" w14:textId="77777777" w:rsidR="00ED124A" w:rsidRDefault="00ED124A" w:rsidP="00ED124A">
      <w:pPr>
        <w:pStyle w:val="PL"/>
        <w:rPr>
          <w:ins w:id="22559" w:author="CR1176" w:date="2023-11-09T13:54:00Z"/>
          <w:rFonts w:eastAsia="SimSun"/>
          <w:lang w:val="en-US" w:eastAsia="zh-CN"/>
        </w:rPr>
      </w:pPr>
      <w:ins w:id="22560" w:author="CR1176" w:date="2023-11-09T13:54:00Z">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ins>
    </w:p>
    <w:p w14:paraId="6562EF76" w14:textId="77777777" w:rsidR="00ED124A" w:rsidRDefault="00ED124A" w:rsidP="00ED124A">
      <w:pPr>
        <w:pStyle w:val="PL"/>
        <w:rPr>
          <w:ins w:id="22561" w:author="CR1176" w:date="2023-11-09T13:54:00Z"/>
          <w:lang w:val="fr-FR"/>
        </w:rPr>
      </w:pPr>
      <w:ins w:id="22562" w:author="CR1176" w:date="2023-11-09T13:54:00Z">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071458">
          <w:rPr>
            <w:lang w:val="fr-FR" w:eastAsia="zh-CN"/>
          </w:rPr>
          <w:t>TAI</w:t>
        </w:r>
        <w:r>
          <w:rPr>
            <w:lang w:val="fr-FR"/>
          </w:rPr>
          <w:t>-ExtIEs} } OPTIONAL,</w:t>
        </w:r>
      </w:ins>
    </w:p>
    <w:p w14:paraId="1F897DE0" w14:textId="77777777" w:rsidR="00ED124A" w:rsidRPr="00071458" w:rsidRDefault="00ED124A" w:rsidP="00ED124A">
      <w:pPr>
        <w:pStyle w:val="PL"/>
        <w:rPr>
          <w:ins w:id="22563" w:author="CR1176" w:date="2023-11-09T13:54:00Z"/>
          <w:lang w:val="fr-FR"/>
        </w:rPr>
      </w:pPr>
      <w:ins w:id="22564" w:author="CR1176" w:date="2023-11-09T13:54:00Z">
        <w:r>
          <w:rPr>
            <w:lang w:val="fr-FR"/>
          </w:rPr>
          <w:tab/>
        </w:r>
        <w:r w:rsidRPr="00071458">
          <w:rPr>
            <w:lang w:val="fr-FR"/>
          </w:rPr>
          <w:t>...</w:t>
        </w:r>
      </w:ins>
    </w:p>
    <w:p w14:paraId="78AEC573" w14:textId="77777777" w:rsidR="00ED124A" w:rsidRPr="00071458" w:rsidRDefault="00ED124A" w:rsidP="00ED124A">
      <w:pPr>
        <w:pStyle w:val="PL"/>
        <w:rPr>
          <w:ins w:id="22565" w:author="CR1176" w:date="2023-11-09T13:54:00Z"/>
          <w:lang w:val="fr-FR"/>
        </w:rPr>
      </w:pPr>
      <w:ins w:id="22566" w:author="CR1176" w:date="2023-11-09T13:54:00Z">
        <w:r w:rsidRPr="00071458">
          <w:rPr>
            <w:lang w:val="fr-FR"/>
          </w:rPr>
          <w:t>}</w:t>
        </w:r>
      </w:ins>
    </w:p>
    <w:p w14:paraId="63D9CD21" w14:textId="77777777" w:rsidR="00ED124A" w:rsidRPr="00071458" w:rsidRDefault="00ED124A" w:rsidP="00ED124A">
      <w:pPr>
        <w:pStyle w:val="PL"/>
        <w:rPr>
          <w:ins w:id="22567" w:author="CR1176" w:date="2023-11-09T13:54:00Z"/>
          <w:lang w:val="fr-FR"/>
        </w:rPr>
      </w:pPr>
    </w:p>
    <w:p w14:paraId="359F4AAC" w14:textId="77777777" w:rsidR="00ED124A" w:rsidRPr="00071458" w:rsidRDefault="00ED124A" w:rsidP="00ED124A">
      <w:pPr>
        <w:pStyle w:val="PL"/>
        <w:rPr>
          <w:ins w:id="22568" w:author="CR1176" w:date="2023-11-09T13:54:00Z"/>
          <w:lang w:val="fr-FR"/>
        </w:rPr>
      </w:pPr>
      <w:ins w:id="22569" w:author="CR1176" w:date="2023-11-09T13:54:00Z">
        <w:r w:rsidRPr="00071458">
          <w:rPr>
            <w:lang w:val="fr-FR"/>
          </w:rPr>
          <w:t>T</w:t>
        </w:r>
        <w:r w:rsidRPr="00071458">
          <w:rPr>
            <w:lang w:val="fr-FR" w:eastAsia="zh-CN"/>
          </w:rPr>
          <w:t>AI</w:t>
        </w:r>
        <w:r w:rsidRPr="00071458">
          <w:rPr>
            <w:lang w:val="fr-FR"/>
          </w:rPr>
          <w:t>-ExtIEs F1AP-PROTOCOL-EXTENSION ::= {</w:t>
        </w:r>
      </w:ins>
    </w:p>
    <w:p w14:paraId="3B00809A" w14:textId="77777777" w:rsidR="00ED124A" w:rsidRDefault="00ED124A" w:rsidP="00ED124A">
      <w:pPr>
        <w:pStyle w:val="PL"/>
        <w:rPr>
          <w:ins w:id="22570" w:author="CR1176" w:date="2023-11-09T13:54:00Z"/>
        </w:rPr>
      </w:pPr>
      <w:ins w:id="22571" w:author="CR1176" w:date="2023-11-09T13:54:00Z">
        <w:r w:rsidRPr="00071458">
          <w:rPr>
            <w:lang w:val="fr-FR"/>
          </w:rPr>
          <w:tab/>
        </w:r>
        <w:r>
          <w:t>...</w:t>
        </w:r>
      </w:ins>
    </w:p>
    <w:p w14:paraId="1D525ECD" w14:textId="77777777" w:rsidR="00ED124A" w:rsidRDefault="00ED124A" w:rsidP="00ED124A">
      <w:pPr>
        <w:pStyle w:val="PL"/>
        <w:rPr>
          <w:ins w:id="22572" w:author="CR1176" w:date="2023-11-09T13:54:00Z"/>
        </w:rPr>
      </w:pPr>
      <w:ins w:id="22573" w:author="CR1176" w:date="2023-11-09T13:54:00Z">
        <w:r>
          <w:t>}</w:t>
        </w:r>
      </w:ins>
    </w:p>
    <w:p w14:paraId="7C0BA38E" w14:textId="77777777" w:rsidR="00ED124A" w:rsidRDefault="00ED124A" w:rsidP="00ED124A">
      <w:pPr>
        <w:pStyle w:val="PL"/>
        <w:rPr>
          <w:ins w:id="22574" w:author="CR1176" w:date="2023-11-09T13:54:00Z"/>
        </w:rPr>
      </w:pPr>
    </w:p>
    <w:p w14:paraId="7F7A67CC" w14:textId="77777777" w:rsidR="00ED124A" w:rsidRPr="00EA5FA7" w:rsidRDefault="00ED124A"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71F1FE0B" w14:textId="77777777" w:rsidR="00DE69C9" w:rsidRDefault="00FA5907" w:rsidP="00DE69C9">
      <w:pPr>
        <w:pStyle w:val="PL"/>
        <w:rPr>
          <w:ins w:id="22575" w:author="CR1037" w:date="2023-11-06T14:18:00Z"/>
        </w:rPr>
      </w:pPr>
      <w:r>
        <w:rPr>
          <w:noProof w:val="0"/>
          <w:snapToGrid w:val="0"/>
        </w:rPr>
        <w:t>NSAG-ID</w:t>
      </w:r>
      <w:r w:rsidRPr="00AC3623">
        <w:t xml:space="preserve"> ::= INTEGER (</w:t>
      </w:r>
      <w:r>
        <w:t>0</w:t>
      </w:r>
      <w:r w:rsidRPr="00AC3623">
        <w:t>..</w:t>
      </w:r>
      <w:r>
        <w:t>255</w:t>
      </w:r>
      <w:r w:rsidRPr="00AC3623">
        <w:t>, ...)</w:t>
      </w:r>
    </w:p>
    <w:p w14:paraId="6BABE71A" w14:textId="77777777" w:rsidR="00DE69C9" w:rsidRDefault="00DE69C9" w:rsidP="00DE69C9">
      <w:pPr>
        <w:pStyle w:val="PL"/>
        <w:rPr>
          <w:ins w:id="22576" w:author="CR1037" w:date="2023-11-06T14:18:00Z"/>
        </w:rPr>
      </w:pPr>
    </w:p>
    <w:p w14:paraId="3CCDBB12" w14:textId="77777777" w:rsidR="00DE69C9" w:rsidRDefault="00DE69C9" w:rsidP="00DE69C9">
      <w:pPr>
        <w:pStyle w:val="PL"/>
        <w:rPr>
          <w:ins w:id="22577" w:author="CR1037" w:date="2023-11-06T14:18:00Z"/>
          <w:noProof w:val="0"/>
          <w:snapToGrid w:val="0"/>
        </w:rPr>
      </w:pPr>
      <w:ins w:id="22578" w:author="CR1037" w:date="2023-11-06T14:18:00Z">
        <w:r w:rsidRPr="00D7227A">
          <w:t>TCIStateConfig</w:t>
        </w:r>
        <w:r w:rsidRPr="00722957">
          <w:t> </w:t>
        </w:r>
        <w:r w:rsidRPr="001D2E49">
          <w:rPr>
            <w:noProof w:val="0"/>
            <w:snapToGrid w:val="0"/>
          </w:rPr>
          <w:t>::= OCTET STRING</w:t>
        </w:r>
      </w:ins>
    </w:p>
    <w:p w14:paraId="3B8E674C" w14:textId="77777777" w:rsidR="00DE69C9" w:rsidRDefault="00DE69C9" w:rsidP="00DE69C9">
      <w:pPr>
        <w:pStyle w:val="PL"/>
        <w:rPr>
          <w:ins w:id="22579" w:author="CR1037" w:date="2023-11-06T14:18:00Z"/>
          <w:noProof w:val="0"/>
          <w:snapToGrid w:val="0"/>
        </w:rPr>
      </w:pPr>
    </w:p>
    <w:p w14:paraId="611DAC91" w14:textId="77777777" w:rsidR="00DE69C9" w:rsidRDefault="00DE69C9" w:rsidP="00DE69C9">
      <w:pPr>
        <w:pStyle w:val="PL"/>
        <w:rPr>
          <w:ins w:id="22580" w:author="CR1037" w:date="2023-11-06T14:18:00Z"/>
          <w:noProof w:val="0"/>
          <w:snapToGrid w:val="0"/>
        </w:rPr>
      </w:pPr>
      <w:ins w:id="22581" w:author="CR1037" w:date="2023-11-06T14:18:00Z">
        <w:r>
          <w:rPr>
            <w:noProof w:val="0"/>
            <w:snapToGrid w:val="0"/>
          </w:rPr>
          <w:t>TCIStateID</w:t>
        </w:r>
        <w:r w:rsidRPr="00722957">
          <w:t> </w:t>
        </w:r>
        <w:r w:rsidRPr="001D2E49">
          <w:rPr>
            <w:noProof w:val="0"/>
            <w:snapToGrid w:val="0"/>
          </w:rPr>
          <w:t xml:space="preserve">::= </w:t>
        </w:r>
        <w:r w:rsidRPr="00D7227A">
          <w:rPr>
            <w:snapToGrid w:val="0"/>
          </w:rPr>
          <w:t>INTEGER (0..FFS-1)</w:t>
        </w:r>
      </w:ins>
    </w:p>
    <w:p w14:paraId="4A722E56" w14:textId="77777777" w:rsidR="00DE69C9" w:rsidRPr="001D2E49" w:rsidRDefault="00DE69C9" w:rsidP="00DE69C9">
      <w:pPr>
        <w:pStyle w:val="PL"/>
        <w:rPr>
          <w:ins w:id="22582" w:author="CR1037" w:date="2023-11-06T14:18:00Z"/>
          <w:noProof w:val="0"/>
          <w:snapToGrid w:val="0"/>
          <w:lang w:eastAsia="zh-CN"/>
        </w:rPr>
      </w:pPr>
    </w:p>
    <w:p w14:paraId="19687628" w14:textId="77777777" w:rsidR="00DE69C9" w:rsidRPr="00151E47" w:rsidRDefault="00DE69C9" w:rsidP="00DE69C9">
      <w:pPr>
        <w:pStyle w:val="PL"/>
        <w:rPr>
          <w:ins w:id="22583" w:author="CR1037" w:date="2023-11-06T14:18:00Z"/>
          <w:snapToGrid w:val="0"/>
        </w:rPr>
      </w:pPr>
      <w:ins w:id="22584" w:author="CR1037" w:date="2023-11-06T14:18:00Z">
        <w:r>
          <w:t>TAInformation-List</w:t>
        </w:r>
        <w:r w:rsidRPr="00151E47">
          <w:rPr>
            <w:snapToGrid w:val="0"/>
          </w:rPr>
          <w:t xml:space="preserve"> ::= SEQUENCE (SIZE(1..</w:t>
        </w:r>
        <w:r w:rsidRPr="006B0D09">
          <w:t xml:space="preserve"> maxnoof</w:t>
        </w:r>
        <w:r>
          <w:t>TAList</w:t>
        </w:r>
        <w:r w:rsidRPr="00151E47">
          <w:rPr>
            <w:snapToGrid w:val="0"/>
          </w:rPr>
          <w:t xml:space="preserve">)) OF </w:t>
        </w:r>
        <w:r>
          <w:rPr>
            <w:snapToGrid w:val="0"/>
          </w:rPr>
          <w:t>TAInformationItem</w:t>
        </w:r>
      </w:ins>
    </w:p>
    <w:p w14:paraId="578998FF" w14:textId="77777777" w:rsidR="00DE69C9" w:rsidRDefault="00DE69C9" w:rsidP="00DE69C9">
      <w:pPr>
        <w:pStyle w:val="PL"/>
        <w:rPr>
          <w:ins w:id="22585" w:author="CR1037" w:date="2023-11-06T14:18:00Z"/>
          <w:noProof w:val="0"/>
          <w:snapToGrid w:val="0"/>
        </w:rPr>
      </w:pPr>
    </w:p>
    <w:p w14:paraId="54BF5EE1" w14:textId="77777777" w:rsidR="00DE69C9" w:rsidRPr="001D2E49" w:rsidRDefault="00DE69C9" w:rsidP="00DE69C9">
      <w:pPr>
        <w:pStyle w:val="PL"/>
        <w:rPr>
          <w:ins w:id="22586" w:author="CR1037" w:date="2023-11-06T14:18:00Z"/>
          <w:noProof w:val="0"/>
          <w:snapToGrid w:val="0"/>
        </w:rPr>
      </w:pPr>
      <w:ins w:id="22587" w:author="CR1037" w:date="2023-11-06T14:18:00Z">
        <w:r>
          <w:rPr>
            <w:snapToGrid w:val="0"/>
          </w:rPr>
          <w:t>TAInformationItem</w:t>
        </w:r>
        <w:r w:rsidRPr="001D2E49">
          <w:rPr>
            <w:noProof w:val="0"/>
            <w:snapToGrid w:val="0"/>
          </w:rPr>
          <w:t>::= SEQUENCE {</w:t>
        </w:r>
      </w:ins>
    </w:p>
    <w:p w14:paraId="4CA7BB53" w14:textId="77777777" w:rsidR="00DE69C9" w:rsidRPr="00D7227A" w:rsidRDefault="00DE69C9" w:rsidP="00DE69C9">
      <w:pPr>
        <w:pStyle w:val="PL"/>
        <w:rPr>
          <w:ins w:id="22588" w:author="CR1037" w:date="2023-11-06T14:18:00Z"/>
          <w:rFonts w:eastAsia="SimSun"/>
        </w:rPr>
      </w:pPr>
      <w:ins w:id="22589" w:author="CR1037" w:date="2023-11-06T14:18:00Z">
        <w:r w:rsidRPr="00A55ED4">
          <w:rPr>
            <w:rFonts w:eastAsia="SimSun"/>
          </w:rPr>
          <w:tab/>
        </w:r>
        <w:r w:rsidRPr="00D7227A">
          <w:rPr>
            <w:rFonts w:eastAsia="SimSun"/>
          </w:rPr>
          <w:t>nRCGI</w:t>
        </w:r>
        <w:r w:rsidRPr="00D7227A">
          <w:rPr>
            <w:rFonts w:eastAsia="SimSun"/>
          </w:rPr>
          <w:tab/>
        </w:r>
        <w:r w:rsidRPr="00D7227A">
          <w:rPr>
            <w:rFonts w:eastAsia="SimSun"/>
          </w:rPr>
          <w:tab/>
        </w:r>
        <w:r w:rsidRPr="00D7227A">
          <w:rPr>
            <w:rFonts w:eastAsia="SimSun"/>
          </w:rPr>
          <w:tab/>
        </w:r>
        <w:r w:rsidRPr="00D7227A">
          <w:rPr>
            <w:rFonts w:eastAsia="SimSun"/>
          </w:rPr>
          <w:tab/>
        </w:r>
        <w:r w:rsidRPr="00D7227A">
          <w:rPr>
            <w:rFonts w:eastAsia="SimSun"/>
          </w:rPr>
          <w:tab/>
          <w:t>NRCGI,</w:t>
        </w:r>
      </w:ins>
    </w:p>
    <w:p w14:paraId="59CA33F8" w14:textId="77777777" w:rsidR="00DE69C9" w:rsidRDefault="00DE69C9" w:rsidP="00DE69C9">
      <w:pPr>
        <w:pStyle w:val="PL"/>
        <w:rPr>
          <w:ins w:id="22590" w:author="CR1037" w:date="2023-11-06T14:18:00Z"/>
          <w:noProof w:val="0"/>
          <w:snapToGrid w:val="0"/>
        </w:rPr>
      </w:pPr>
      <w:ins w:id="22591" w:author="CR1037" w:date="2023-11-06T14:18:00Z">
        <w:r>
          <w:rPr>
            <w:noProof w:val="0"/>
            <w:snapToGrid w:val="0"/>
          </w:rPr>
          <w:tab/>
          <w:t>tAValue</w:t>
        </w:r>
        <w:r>
          <w:rPr>
            <w:noProof w:val="0"/>
            <w:snapToGrid w:val="0"/>
          </w:rPr>
          <w:tab/>
        </w:r>
        <w:r>
          <w:rPr>
            <w:noProof w:val="0"/>
            <w:snapToGrid w:val="0"/>
          </w:rPr>
          <w:tab/>
        </w:r>
        <w:r>
          <w:rPr>
            <w:noProof w:val="0"/>
            <w:snapToGrid w:val="0"/>
          </w:rPr>
          <w:tab/>
        </w:r>
        <w:r>
          <w:rPr>
            <w:noProof w:val="0"/>
            <w:snapToGrid w:val="0"/>
          </w:rPr>
          <w:tab/>
        </w:r>
        <w:r>
          <w:rPr>
            <w:noProof w:val="0"/>
            <w:snapToGrid w:val="0"/>
          </w:rPr>
          <w:tab/>
          <w:t>TAValue,</w:t>
        </w:r>
      </w:ins>
    </w:p>
    <w:p w14:paraId="3D38A29C" w14:textId="77777777" w:rsidR="00DE69C9" w:rsidRDefault="00DE69C9" w:rsidP="00DE69C9">
      <w:pPr>
        <w:pStyle w:val="PL"/>
        <w:rPr>
          <w:ins w:id="22592" w:author="CR1037" w:date="2023-11-06T14:18:00Z"/>
          <w:noProof w:val="0"/>
          <w:snapToGrid w:val="0"/>
        </w:rPr>
      </w:pPr>
      <w:ins w:id="22593" w:author="CR1037" w:date="2023-11-06T14:18:00Z">
        <w:r>
          <w:rPr>
            <w:noProof w:val="0"/>
            <w:snapToGrid w:val="0"/>
          </w:rPr>
          <w:tab/>
          <w:t>tARelatedUEInformation</w:t>
        </w:r>
        <w:r>
          <w:rPr>
            <w:noProof w:val="0"/>
            <w:snapToGrid w:val="0"/>
          </w:rPr>
          <w:tab/>
          <w:t>TARelatedUEInformation,</w:t>
        </w:r>
      </w:ins>
    </w:p>
    <w:p w14:paraId="40C31BA1" w14:textId="77777777" w:rsidR="00DE69C9" w:rsidRPr="001D2E49" w:rsidRDefault="00DE69C9" w:rsidP="00DE69C9">
      <w:pPr>
        <w:pStyle w:val="PL"/>
        <w:rPr>
          <w:ins w:id="22594" w:author="CR1037" w:date="2023-11-06T14:18:00Z"/>
          <w:noProof w:val="0"/>
          <w:snapToGrid w:val="0"/>
        </w:rPr>
      </w:pPr>
      <w:ins w:id="22595" w:author="CR1037" w:date="2023-11-06T14:18:00Z">
        <w:r>
          <w:rPr>
            <w:noProof w:val="0"/>
            <w:snapToGrid w:val="0"/>
          </w:rPr>
          <w:tab/>
        </w:r>
        <w:r w:rsidRPr="00D7227A">
          <w:t xml:space="preserve">sourceGNB-DU-ID </w:t>
        </w:r>
        <w:r w:rsidRPr="00D7227A">
          <w:tab/>
        </w:r>
        <w:r w:rsidRPr="00D7227A">
          <w:tab/>
        </w:r>
        <w:r w:rsidRPr="00EA5FA7">
          <w:rPr>
            <w:lang w:eastAsia="zh-CN"/>
          </w:rPr>
          <w:t>GNB-DU-ID</w:t>
        </w:r>
        <w:r>
          <w:rPr>
            <w:lang w:eastAsia="zh-CN"/>
          </w:rPr>
          <w:t>,</w:t>
        </w:r>
      </w:ins>
    </w:p>
    <w:p w14:paraId="1807CAFA" w14:textId="77777777" w:rsidR="00DE69C9" w:rsidRPr="00D7227A" w:rsidRDefault="00DE69C9" w:rsidP="00DE69C9">
      <w:pPr>
        <w:pStyle w:val="PL"/>
        <w:rPr>
          <w:ins w:id="22596" w:author="CR1037" w:date="2023-11-06T14:18:00Z"/>
          <w:noProof w:val="0"/>
          <w:snapToGrid w:val="0"/>
        </w:rPr>
      </w:pPr>
      <w:ins w:id="22597" w:author="CR1037" w:date="2023-11-06T14:18:00Z">
        <w:r w:rsidRPr="001D2E49">
          <w:rPr>
            <w:noProof w:val="0"/>
            <w:snapToGrid w:val="0"/>
          </w:rPr>
          <w:tab/>
        </w:r>
        <w:r w:rsidRPr="00D7227A">
          <w:rPr>
            <w:noProof w:val="0"/>
            <w:snapToGrid w:val="0"/>
          </w:rPr>
          <w:t>iE-Extensions</w:t>
        </w:r>
        <w:r w:rsidRPr="00D7227A">
          <w:rPr>
            <w:noProof w:val="0"/>
            <w:snapToGrid w:val="0"/>
          </w:rPr>
          <w:tab/>
        </w:r>
        <w:r w:rsidRPr="00D7227A">
          <w:rPr>
            <w:noProof w:val="0"/>
            <w:snapToGrid w:val="0"/>
          </w:rPr>
          <w:tab/>
        </w:r>
        <w:r w:rsidRPr="00D7227A">
          <w:rPr>
            <w:noProof w:val="0"/>
            <w:snapToGrid w:val="0"/>
          </w:rPr>
          <w:tab/>
          <w:t>ProtocolExtensionContainer { {</w:t>
        </w:r>
        <w:r w:rsidRPr="00555D8C">
          <w:rPr>
            <w:snapToGrid w:val="0"/>
          </w:rPr>
          <w:t xml:space="preserve"> </w:t>
        </w:r>
        <w:r>
          <w:rPr>
            <w:snapToGrid w:val="0"/>
          </w:rPr>
          <w:t>TAInformationItem</w:t>
        </w:r>
        <w:r w:rsidRPr="00D7227A">
          <w:rPr>
            <w:noProof w:val="0"/>
            <w:snapToGrid w:val="0"/>
          </w:rPr>
          <w:t>-ExtIEs} }</w:t>
        </w:r>
        <w:r w:rsidRPr="00D7227A">
          <w:rPr>
            <w:noProof w:val="0"/>
            <w:snapToGrid w:val="0"/>
          </w:rPr>
          <w:tab/>
          <w:t>OPTIONAL,</w:t>
        </w:r>
      </w:ins>
    </w:p>
    <w:p w14:paraId="7E02AA57" w14:textId="77777777" w:rsidR="00DE69C9" w:rsidRPr="001D2E49" w:rsidRDefault="00DE69C9" w:rsidP="00DE69C9">
      <w:pPr>
        <w:pStyle w:val="PL"/>
        <w:rPr>
          <w:ins w:id="22598" w:author="CR1037" w:date="2023-11-06T14:18:00Z"/>
          <w:noProof w:val="0"/>
          <w:snapToGrid w:val="0"/>
        </w:rPr>
      </w:pPr>
      <w:ins w:id="22599" w:author="CR1037" w:date="2023-11-06T14:18:00Z">
        <w:r w:rsidRPr="00D7227A">
          <w:rPr>
            <w:noProof w:val="0"/>
            <w:snapToGrid w:val="0"/>
          </w:rPr>
          <w:tab/>
        </w:r>
        <w:r w:rsidRPr="001D2E49">
          <w:rPr>
            <w:noProof w:val="0"/>
            <w:snapToGrid w:val="0"/>
          </w:rPr>
          <w:t>...</w:t>
        </w:r>
      </w:ins>
    </w:p>
    <w:p w14:paraId="474DBD6C" w14:textId="77777777" w:rsidR="00DE69C9" w:rsidRPr="001D2E49" w:rsidRDefault="00DE69C9" w:rsidP="00DE69C9">
      <w:pPr>
        <w:pStyle w:val="PL"/>
        <w:rPr>
          <w:ins w:id="22600" w:author="CR1037" w:date="2023-11-06T14:18:00Z"/>
          <w:noProof w:val="0"/>
          <w:snapToGrid w:val="0"/>
        </w:rPr>
      </w:pPr>
      <w:ins w:id="22601" w:author="CR1037" w:date="2023-11-06T14:18:00Z">
        <w:r w:rsidRPr="001D2E49">
          <w:rPr>
            <w:noProof w:val="0"/>
            <w:snapToGrid w:val="0"/>
          </w:rPr>
          <w:t>}</w:t>
        </w:r>
      </w:ins>
    </w:p>
    <w:p w14:paraId="0C68AEC8" w14:textId="77777777" w:rsidR="00DE69C9" w:rsidRPr="001D2E49" w:rsidRDefault="00DE69C9" w:rsidP="00DE69C9">
      <w:pPr>
        <w:pStyle w:val="PL"/>
        <w:rPr>
          <w:ins w:id="22602" w:author="CR1037" w:date="2023-11-06T14:18:00Z"/>
          <w:noProof w:val="0"/>
          <w:snapToGrid w:val="0"/>
        </w:rPr>
      </w:pPr>
    </w:p>
    <w:p w14:paraId="2705DA44" w14:textId="77777777" w:rsidR="00DE69C9" w:rsidRPr="001D2E49" w:rsidRDefault="00DE69C9" w:rsidP="00DE69C9">
      <w:pPr>
        <w:pStyle w:val="PL"/>
        <w:rPr>
          <w:ins w:id="22603" w:author="CR1037" w:date="2023-11-06T14:18:00Z"/>
          <w:noProof w:val="0"/>
          <w:snapToGrid w:val="0"/>
        </w:rPr>
      </w:pPr>
      <w:ins w:id="22604" w:author="CR1037" w:date="2023-11-06T14:18:00Z">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ins>
    </w:p>
    <w:p w14:paraId="2693319B" w14:textId="77777777" w:rsidR="00DE69C9" w:rsidRPr="001D2E49" w:rsidRDefault="00DE69C9" w:rsidP="00DE69C9">
      <w:pPr>
        <w:pStyle w:val="PL"/>
        <w:rPr>
          <w:ins w:id="22605" w:author="CR1037" w:date="2023-11-06T14:18:00Z"/>
          <w:noProof w:val="0"/>
          <w:snapToGrid w:val="0"/>
        </w:rPr>
      </w:pPr>
      <w:ins w:id="22606" w:author="CR1037" w:date="2023-11-06T14:18:00Z">
        <w:r w:rsidRPr="001D2E49">
          <w:rPr>
            <w:noProof w:val="0"/>
            <w:snapToGrid w:val="0"/>
          </w:rPr>
          <w:tab/>
          <w:t>...</w:t>
        </w:r>
      </w:ins>
    </w:p>
    <w:p w14:paraId="77E2C50C" w14:textId="77777777" w:rsidR="00DE69C9" w:rsidRDefault="00DE69C9" w:rsidP="00DE69C9">
      <w:pPr>
        <w:pStyle w:val="PL"/>
        <w:rPr>
          <w:ins w:id="22607" w:author="CR1037" w:date="2023-11-06T14:18:00Z"/>
          <w:noProof w:val="0"/>
          <w:snapToGrid w:val="0"/>
        </w:rPr>
      </w:pPr>
      <w:ins w:id="22608" w:author="CR1037" w:date="2023-11-06T14:18:00Z">
        <w:r w:rsidRPr="001D2E49">
          <w:rPr>
            <w:noProof w:val="0"/>
            <w:snapToGrid w:val="0"/>
          </w:rPr>
          <w:t>}</w:t>
        </w:r>
      </w:ins>
    </w:p>
    <w:p w14:paraId="51AE50F9" w14:textId="77777777" w:rsidR="00DE69C9" w:rsidDel="002C5BC2" w:rsidRDefault="00DE69C9" w:rsidP="00DE69C9">
      <w:pPr>
        <w:pStyle w:val="PL"/>
        <w:rPr>
          <w:del w:id="22609" w:author="CR1037" w:date="2023-11-06T14:18:00Z"/>
        </w:rPr>
      </w:pPr>
    </w:p>
    <w:p w14:paraId="276544CA" w14:textId="77777777" w:rsidR="00DE69C9" w:rsidRPr="00D7227A" w:rsidRDefault="00DE69C9" w:rsidP="00DE69C9">
      <w:pPr>
        <w:pStyle w:val="PL"/>
        <w:rPr>
          <w:ins w:id="22610" w:author="CR1037" w:date="2023-11-06T14:18:00Z"/>
          <w:snapToGrid w:val="0"/>
        </w:rPr>
      </w:pPr>
      <w:ins w:id="22611" w:author="CR1037" w:date="2023-11-06T14:18:00Z">
        <w:r>
          <w:rPr>
            <w:noProof w:val="0"/>
            <w:snapToGrid w:val="0"/>
          </w:rPr>
          <w:t>TAValue</w:t>
        </w:r>
        <w:r w:rsidRPr="00722957">
          <w:t> </w:t>
        </w:r>
        <w:r w:rsidRPr="001D2E49">
          <w:rPr>
            <w:noProof w:val="0"/>
            <w:snapToGrid w:val="0"/>
          </w:rPr>
          <w:t xml:space="preserve">::= </w:t>
        </w:r>
        <w:r w:rsidRPr="00D7227A">
          <w:rPr>
            <w:snapToGrid w:val="0"/>
          </w:rPr>
          <w:t>INTEGER (0..4095) (FFS)</w:t>
        </w:r>
      </w:ins>
    </w:p>
    <w:p w14:paraId="730CB52C" w14:textId="77777777" w:rsidR="00DE69C9" w:rsidRPr="00D7227A" w:rsidRDefault="00DE69C9" w:rsidP="00DE69C9">
      <w:pPr>
        <w:pStyle w:val="PL"/>
        <w:rPr>
          <w:ins w:id="22612" w:author="CR1037" w:date="2023-11-06T14:18:00Z"/>
          <w:snapToGrid w:val="0"/>
        </w:rPr>
      </w:pPr>
    </w:p>
    <w:p w14:paraId="498F573D" w14:textId="77777777" w:rsidR="00DE69C9" w:rsidRDefault="00DE69C9" w:rsidP="00DE69C9">
      <w:pPr>
        <w:pStyle w:val="PL"/>
        <w:rPr>
          <w:ins w:id="22613" w:author="CR1037" w:date="2023-11-06T14:18:00Z"/>
          <w:noProof w:val="0"/>
          <w:snapToGrid w:val="0"/>
        </w:rPr>
      </w:pPr>
      <w:ins w:id="22614" w:author="CR1037" w:date="2023-11-06T14:18:00Z">
        <w:r>
          <w:rPr>
            <w:noProof w:val="0"/>
            <w:snapToGrid w:val="0"/>
          </w:rPr>
          <w:t>TARelatedUEInformation</w:t>
        </w:r>
        <w:r>
          <w:rPr>
            <w:noProof w:val="0"/>
            <w:snapToGrid w:val="0"/>
          </w:rPr>
          <w:tab/>
        </w:r>
        <w:r w:rsidRPr="00AC3623">
          <w:t xml:space="preserve">::= </w:t>
        </w:r>
        <w:r w:rsidRPr="00EA5FA7">
          <w:rPr>
            <w:rFonts w:eastAsia="SimSun"/>
          </w:rPr>
          <w:t>OCTET STRING</w:t>
        </w:r>
        <w:r w:rsidRPr="00AC3623">
          <w:t xml:space="preserve"> (</w:t>
        </w:r>
        <w:r>
          <w:t>FFS</w:t>
        </w:r>
        <w:r w:rsidRPr="00AC3623">
          <w:t>)</w:t>
        </w:r>
      </w:ins>
    </w:p>
    <w:p w14:paraId="4448094A" w14:textId="33E62247" w:rsidR="00FA5907" w:rsidRDefault="00FA5907" w:rsidP="00FA5907">
      <w:pPr>
        <w:pStyle w:val="PL"/>
      </w:pP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D7227A" w:rsidRDefault="00F970C9" w:rsidP="00A9702F">
      <w:pPr>
        <w:pStyle w:val="PL"/>
        <w:rPr>
          <w:noProof w:val="0"/>
        </w:rPr>
      </w:pPr>
      <w:r w:rsidRPr="00EA5FA7">
        <w:rPr>
          <w:noProof w:val="0"/>
        </w:rPr>
        <w:tab/>
      </w:r>
      <w:r w:rsidRPr="00D7227A">
        <w:rPr>
          <w:noProof w:val="0"/>
        </w:rPr>
        <w:t>iE-Extensions</w:t>
      </w:r>
      <w:r w:rsidRPr="00D7227A">
        <w:rPr>
          <w:noProof w:val="0"/>
        </w:rPr>
        <w:tab/>
      </w:r>
      <w:r w:rsidRPr="00D7227A">
        <w:rPr>
          <w:noProof w:val="0"/>
        </w:rPr>
        <w:tab/>
      </w:r>
      <w:r w:rsidRPr="00D7227A">
        <w:rPr>
          <w:noProof w:val="0"/>
        </w:rPr>
        <w:tab/>
      </w:r>
      <w:r w:rsidRPr="00D7227A">
        <w:rPr>
          <w:noProof w:val="0"/>
        </w:rPr>
        <w:tab/>
      </w:r>
      <w:r w:rsidR="004D3758" w:rsidRPr="00D7227A">
        <w:rPr>
          <w:noProof w:val="0"/>
        </w:rPr>
        <w:tab/>
      </w:r>
      <w:r w:rsidRPr="00D7227A">
        <w:rPr>
          <w:noProof w:val="0"/>
        </w:rPr>
        <w:t>ProtocolExtensionContainer { {TDD-Info-ExtIEs} } OPTIONAL,</w:t>
      </w:r>
    </w:p>
    <w:p w14:paraId="30C77847" w14:textId="77777777" w:rsidR="00F970C9" w:rsidRPr="00EA5FA7" w:rsidRDefault="00F970C9" w:rsidP="00A9702F">
      <w:pPr>
        <w:pStyle w:val="PL"/>
        <w:rPr>
          <w:noProof w:val="0"/>
        </w:rPr>
      </w:pPr>
      <w:r w:rsidRPr="00D7227A">
        <w:rPr>
          <w:noProof w:val="0"/>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93F1AF2" w14:textId="77777777" w:rsidR="00243448" w:rsidRDefault="00243448" w:rsidP="00243448">
      <w:pPr>
        <w:pStyle w:val="PL"/>
        <w:rPr>
          <w:ins w:id="22615" w:author="CR1180" w:date="2023-11-06T14:18:00Z"/>
          <w:snapToGrid w:val="0"/>
          <w:lang w:eastAsia="zh-CN"/>
        </w:rPr>
      </w:pPr>
      <w:del w:id="22616" w:author="CR1180" w:date="2023-11-06T14:18:00Z">
        <w:r w:rsidRPr="006B2844">
          <w:rPr>
            <w:rFonts w:eastAsia="Calibri"/>
            <w:snapToGrid w:val="0"/>
          </w:rPr>
          <w:tab/>
        </w:r>
      </w:del>
      <w:ins w:id="22617" w:author="CR1180" w:date="2023-11-06T14:18:00Z">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r w:rsidRPr="00123B63">
          <w:rPr>
            <w:snapToGrid w:val="0"/>
            <w:highlight w:val="yellow"/>
            <w:lang w:eastAsia="zh-CN"/>
          </w:rPr>
          <w:t>--FFS on criticality</w:t>
        </w:r>
      </w:ins>
    </w:p>
    <w:p w14:paraId="14EADBCE" w14:textId="77777777" w:rsidR="00243448" w:rsidRDefault="00243448" w:rsidP="00243448">
      <w:pPr>
        <w:pStyle w:val="PL"/>
        <w:rPr>
          <w:snapToGrid w:val="0"/>
          <w:lang w:eastAsia="zh-CN"/>
        </w:rPr>
      </w:pPr>
      <w:ins w:id="22618" w:author="CR1180" w:date="2023-11-06T14:18:00Z">
        <w:r>
          <w:rPr>
            <w:snapToGrid w:val="0"/>
            <w:lang w:eastAsia="zh-CN"/>
          </w:rPr>
          <w:tab/>
        </w:r>
      </w:ins>
    </w:p>
    <w:p w14:paraId="7E0D8BDF" w14:textId="7B3E024A" w:rsidR="00170567" w:rsidRPr="00AA5843" w:rsidRDefault="00170567" w:rsidP="00243448">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Default="00170567" w:rsidP="00170567">
      <w:pPr>
        <w:pStyle w:val="PL"/>
        <w:rPr>
          <w:noProof w:val="0"/>
        </w:rPr>
      </w:pPr>
    </w:p>
    <w:p w14:paraId="1B818374" w14:textId="77777777" w:rsidR="00243448" w:rsidRDefault="00243448" w:rsidP="00243448">
      <w:pPr>
        <w:pStyle w:val="PL"/>
        <w:rPr>
          <w:ins w:id="22619" w:author="CR1180" w:date="2023-11-06T14:18:00Z"/>
          <w:lang w:val="sv-SE"/>
        </w:rPr>
      </w:pPr>
      <w:ins w:id="22620" w:author="CR1180" w:date="2023-11-06T14:18:00Z">
        <w:r>
          <w:rPr>
            <w:lang w:val="sv-SE"/>
          </w:rPr>
          <w:t>T</w:t>
        </w:r>
        <w:r w:rsidRPr="00E22101">
          <w:rPr>
            <w:lang w:val="sv-SE"/>
          </w:rPr>
          <w:t>imingReportingGranularityFactor</w:t>
        </w:r>
        <w:r>
          <w:rPr>
            <w:lang w:val="sv-SE"/>
          </w:rPr>
          <w:t xml:space="preserve">Extended ::=INTEGER(0..1) </w:t>
        </w:r>
        <w:r w:rsidRPr="00BE4E24">
          <w:rPr>
            <w:highlight w:val="yellow"/>
            <w:lang w:val="sv-SE"/>
          </w:rPr>
          <w:t>-- FFS</w:t>
        </w:r>
      </w:ins>
    </w:p>
    <w:p w14:paraId="529CC14C" w14:textId="77777777" w:rsidR="00243448" w:rsidRPr="00E2681F" w:rsidRDefault="00243448" w:rsidP="00243448">
      <w:pPr>
        <w:pStyle w:val="PL"/>
        <w:rPr>
          <w:ins w:id="22621" w:author="CR1180" w:date="2023-11-06T14:18:00Z"/>
          <w:lang w:val="sv-SE"/>
        </w:rPr>
      </w:pPr>
    </w:p>
    <w:p w14:paraId="62B05760" w14:textId="77777777" w:rsidR="00243448" w:rsidRPr="00BE4E24" w:rsidRDefault="00243448" w:rsidP="00243448">
      <w:pPr>
        <w:pStyle w:val="PL"/>
        <w:spacing w:line="0" w:lineRule="atLeast"/>
        <w:rPr>
          <w:ins w:id="22622" w:author="CR1180" w:date="2023-11-06T14:18:00Z"/>
        </w:rPr>
      </w:pPr>
      <w:ins w:id="22623" w:author="CR1180" w:date="2023-11-06T14:18:00Z">
        <w:r w:rsidRPr="00BE4E24">
          <w:t>TimeWindowInformation-Measurement ::= SEQUENCE {</w:t>
        </w:r>
      </w:ins>
    </w:p>
    <w:p w14:paraId="2214E4C1" w14:textId="77777777" w:rsidR="00243448" w:rsidRDefault="00243448" w:rsidP="00243448">
      <w:pPr>
        <w:pStyle w:val="PL"/>
        <w:spacing w:line="0" w:lineRule="atLeast"/>
        <w:rPr>
          <w:ins w:id="22624" w:author="CR1180" w:date="2023-11-06T14:18:00Z"/>
        </w:rPr>
      </w:pPr>
      <w:ins w:id="22625" w:author="CR1180" w:date="2023-11-06T14:18:00Z">
        <w:r w:rsidRPr="00BE4E24">
          <w:tab/>
        </w:r>
        <w:r>
          <w:t>timeWindowDurationMeasurement</w:t>
        </w:r>
        <w:r>
          <w:tab/>
        </w:r>
        <w:r>
          <w:tab/>
          <w:t>TimeWindowDurationMeasurement,</w:t>
        </w:r>
      </w:ins>
    </w:p>
    <w:p w14:paraId="169882A7" w14:textId="77777777" w:rsidR="00243448" w:rsidRDefault="00243448" w:rsidP="00243448">
      <w:pPr>
        <w:pStyle w:val="PL"/>
        <w:spacing w:line="0" w:lineRule="atLeast"/>
        <w:rPr>
          <w:ins w:id="22626" w:author="CR1180" w:date="2023-11-06T14:18:00Z"/>
        </w:rPr>
      </w:pPr>
      <w:ins w:id="22627" w:author="CR1180" w:date="2023-11-06T14:18:00Z">
        <w:r>
          <w:tab/>
          <w:t>timeWindowType</w:t>
        </w:r>
        <w:r>
          <w:tab/>
        </w:r>
        <w:r>
          <w:tab/>
        </w:r>
        <w:r>
          <w:tab/>
        </w:r>
        <w:r>
          <w:tab/>
        </w:r>
        <w:r>
          <w:tab/>
        </w:r>
        <w:r>
          <w:tab/>
          <w:t>ENUMERATED {single, periodic, ...},</w:t>
        </w:r>
      </w:ins>
    </w:p>
    <w:p w14:paraId="73D8FF88" w14:textId="77777777" w:rsidR="00243448" w:rsidRDefault="00243448" w:rsidP="00243448">
      <w:pPr>
        <w:pStyle w:val="PL"/>
        <w:spacing w:line="0" w:lineRule="atLeast"/>
        <w:rPr>
          <w:ins w:id="22628" w:author="CR1180" w:date="2023-11-06T14:18:00Z"/>
        </w:rPr>
      </w:pPr>
      <w:ins w:id="22629" w:author="CR1180" w:date="2023-11-06T14:18:00Z">
        <w:r>
          <w:tab/>
          <w:t>timeWindowPeriodicityMeasurement</w:t>
        </w:r>
        <w:r>
          <w:tab/>
          <w:t>TimeWindowPeriodicityMeasurement</w:t>
        </w:r>
        <w:r>
          <w:tab/>
        </w:r>
        <w:r>
          <w:tab/>
          <w:t>OPTIONAL,</w:t>
        </w:r>
      </w:ins>
    </w:p>
    <w:p w14:paraId="66CFED74" w14:textId="77777777" w:rsidR="00243448" w:rsidRPr="00EF4C13" w:rsidRDefault="00243448" w:rsidP="00243448">
      <w:pPr>
        <w:pStyle w:val="PL"/>
        <w:rPr>
          <w:ins w:id="22630" w:author="CR1180" w:date="2023-11-06T14:18:00Z"/>
          <w:rFonts w:eastAsia="Calibri" w:cs="Courier New"/>
          <w:snapToGrid w:val="0"/>
          <w:szCs w:val="22"/>
        </w:rPr>
      </w:pPr>
      <w:ins w:id="22631" w:author="CR1180" w:date="2023-11-06T14:18:00Z">
        <w:r w:rsidRPr="00AA5843">
          <w:rPr>
            <w:rFonts w:eastAsia="Calibri" w:cs="Courier New"/>
            <w:snapToGrid w:val="0"/>
            <w:szCs w:val="22"/>
            <w:lang w:val="en-US"/>
          </w:rPr>
          <w:tab/>
        </w:r>
        <w:r w:rsidRPr="00EF4C13">
          <w:rPr>
            <w:rFonts w:eastAsia="Calibri" w:cs="Courier New"/>
            <w:snapToGrid w:val="0"/>
            <w:szCs w:val="22"/>
          </w:rPr>
          <w:t>iE-Extension</w:t>
        </w:r>
        <w:r w:rsidRPr="00EF4C13">
          <w:rPr>
            <w:rFonts w:eastAsia="Calibri" w:cs="Courier New"/>
            <w:snapToGrid w:val="0"/>
            <w:szCs w:val="22"/>
          </w:rPr>
          <w:tab/>
        </w:r>
        <w:r w:rsidRPr="00EF4C13">
          <w:rPr>
            <w:rFonts w:eastAsia="Calibri" w:cs="Courier New"/>
            <w:snapToGrid w:val="0"/>
            <w:szCs w:val="22"/>
          </w:rPr>
          <w:tab/>
        </w:r>
        <w:r w:rsidRPr="00EF4C13">
          <w:rPr>
            <w:rFonts w:eastAsia="Calibri" w:cs="Courier New"/>
            <w:snapToGrid w:val="0"/>
            <w:szCs w:val="22"/>
          </w:rPr>
          <w:tab/>
          <w:t xml:space="preserve">ProtocolExtensionContainer { { </w:t>
        </w:r>
        <w:r w:rsidRPr="00EF4C13">
          <w:rPr>
            <w:rFonts w:eastAsia="Calibri" w:cs="Courier New"/>
            <w:szCs w:val="22"/>
          </w:rPr>
          <w:t>TimeWindowInformation-Measurement</w:t>
        </w:r>
        <w:r w:rsidRPr="00EF4C13">
          <w:rPr>
            <w:rFonts w:eastAsia="Calibri" w:cs="Courier New"/>
            <w:snapToGrid w:val="0"/>
            <w:szCs w:val="22"/>
          </w:rPr>
          <w:t>-ExtIEs} }</w:t>
        </w:r>
        <w:r w:rsidRPr="00EF4C13">
          <w:rPr>
            <w:rFonts w:eastAsia="Calibri" w:cs="Courier New"/>
            <w:snapToGrid w:val="0"/>
            <w:szCs w:val="22"/>
          </w:rPr>
          <w:tab/>
          <w:t>OPTIONAL,</w:t>
        </w:r>
      </w:ins>
    </w:p>
    <w:p w14:paraId="51D56E74" w14:textId="77777777" w:rsidR="00243448" w:rsidRDefault="00243448" w:rsidP="00243448">
      <w:pPr>
        <w:pStyle w:val="PL"/>
        <w:spacing w:line="0" w:lineRule="atLeast"/>
        <w:rPr>
          <w:ins w:id="22632" w:author="CR1180" w:date="2023-11-06T14:18:00Z"/>
        </w:rPr>
      </w:pPr>
      <w:ins w:id="22633" w:author="CR1180" w:date="2023-11-06T14:18:00Z">
        <w:r w:rsidRPr="00EF4C13">
          <w:rPr>
            <w:rFonts w:hint="eastAsia"/>
            <w:lang w:eastAsia="zh-CN"/>
          </w:rPr>
          <w:tab/>
          <w:t>...</w:t>
        </w:r>
        <w:r w:rsidRPr="00BE4E24">
          <w:t>}</w:t>
        </w:r>
      </w:ins>
    </w:p>
    <w:p w14:paraId="03FB46E3" w14:textId="77777777" w:rsidR="00243448" w:rsidRDefault="00243448" w:rsidP="00243448">
      <w:pPr>
        <w:pStyle w:val="PL"/>
        <w:spacing w:line="0" w:lineRule="atLeast"/>
        <w:rPr>
          <w:ins w:id="22634" w:author="CR1180" w:date="2023-11-06T14:18:00Z"/>
        </w:rPr>
      </w:pPr>
    </w:p>
    <w:p w14:paraId="59DB37C6" w14:textId="77777777" w:rsidR="00243448" w:rsidRPr="007C49BE" w:rsidRDefault="00243448" w:rsidP="00243448">
      <w:pPr>
        <w:pStyle w:val="PL"/>
        <w:rPr>
          <w:ins w:id="22635" w:author="CR1180" w:date="2023-11-06T14:18:00Z"/>
          <w:rFonts w:eastAsia="Calibri" w:cs="Courier New"/>
          <w:snapToGrid w:val="0"/>
          <w:szCs w:val="22"/>
        </w:rPr>
      </w:pPr>
      <w:ins w:id="22636" w:author="CR1180" w:date="2023-11-06T14:18:00Z">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ins>
    </w:p>
    <w:p w14:paraId="49F78171" w14:textId="77777777" w:rsidR="00243448" w:rsidRPr="00AA5843" w:rsidRDefault="00243448" w:rsidP="00243448">
      <w:pPr>
        <w:pStyle w:val="PL"/>
        <w:rPr>
          <w:ins w:id="22637" w:author="CR1180" w:date="2023-11-06T14:18:00Z"/>
          <w:rFonts w:eastAsia="Calibri" w:cs="Courier New"/>
          <w:snapToGrid w:val="0"/>
          <w:szCs w:val="22"/>
          <w:lang w:val="en-US"/>
        </w:rPr>
      </w:pPr>
      <w:ins w:id="22638" w:author="CR1180" w:date="2023-11-06T14:18:00Z">
        <w:r w:rsidRPr="007C49BE">
          <w:rPr>
            <w:rFonts w:eastAsia="Calibri" w:cs="Courier New"/>
            <w:snapToGrid w:val="0"/>
            <w:szCs w:val="22"/>
          </w:rPr>
          <w:tab/>
        </w:r>
        <w:r w:rsidRPr="00AA5843">
          <w:rPr>
            <w:rFonts w:eastAsia="Calibri" w:cs="Courier New"/>
            <w:snapToGrid w:val="0"/>
            <w:szCs w:val="22"/>
            <w:lang w:val="en-US"/>
          </w:rPr>
          <w:t>...</w:t>
        </w:r>
      </w:ins>
    </w:p>
    <w:p w14:paraId="372DB613" w14:textId="77777777" w:rsidR="00243448" w:rsidRPr="00711304" w:rsidRDefault="00243448" w:rsidP="00243448">
      <w:pPr>
        <w:pStyle w:val="PL"/>
        <w:rPr>
          <w:ins w:id="22639" w:author="CR1180" w:date="2023-11-06T14:18:00Z"/>
          <w:snapToGrid w:val="0"/>
        </w:rPr>
      </w:pPr>
      <w:ins w:id="22640" w:author="CR1180" w:date="2023-11-06T14:18:00Z">
        <w:r w:rsidRPr="00AA5843">
          <w:rPr>
            <w:rFonts w:eastAsia="Calibri" w:cs="Courier New"/>
            <w:snapToGrid w:val="0"/>
            <w:szCs w:val="22"/>
            <w:lang w:val="en-US"/>
          </w:rPr>
          <w:t>}</w:t>
        </w:r>
      </w:ins>
    </w:p>
    <w:p w14:paraId="6FAED190" w14:textId="77777777" w:rsidR="00243448" w:rsidRDefault="00243448" w:rsidP="00243448">
      <w:pPr>
        <w:pStyle w:val="PL"/>
        <w:spacing w:line="0" w:lineRule="atLeast"/>
        <w:rPr>
          <w:ins w:id="22641" w:author="CR1180" w:date="2023-11-06T14:18:00Z"/>
        </w:rPr>
      </w:pPr>
    </w:p>
    <w:p w14:paraId="20AA7946" w14:textId="77777777" w:rsidR="00243448" w:rsidRPr="00BE4E24" w:rsidRDefault="00243448" w:rsidP="00243448">
      <w:pPr>
        <w:pStyle w:val="PL"/>
        <w:spacing w:line="0" w:lineRule="atLeast"/>
        <w:rPr>
          <w:ins w:id="22642" w:author="CR1180" w:date="2023-11-06T14:18:00Z"/>
        </w:rPr>
      </w:pPr>
    </w:p>
    <w:p w14:paraId="46FB44ED" w14:textId="77777777" w:rsidR="00243448" w:rsidRPr="005A2688" w:rsidRDefault="00243448" w:rsidP="00243448">
      <w:pPr>
        <w:pStyle w:val="PL"/>
        <w:spacing w:line="0" w:lineRule="atLeast"/>
        <w:rPr>
          <w:ins w:id="22643" w:author="CR1180" w:date="2023-11-06T14:18:00Z"/>
        </w:rPr>
      </w:pPr>
      <w:ins w:id="22644" w:author="CR1180" w:date="2023-11-06T14:18:00Z">
        <w:r w:rsidRPr="00B37A76">
          <w:rPr>
            <w:rFonts w:eastAsia="SimSun"/>
            <w:snapToGrid w:val="0"/>
          </w:rPr>
          <w:t>TimeWindowInformation-</w:t>
        </w:r>
        <w:r>
          <w:rPr>
            <w:rFonts w:eastAsia="SimSun"/>
            <w:snapToGrid w:val="0"/>
          </w:rPr>
          <w:t>SRS</w:t>
        </w:r>
        <w:r w:rsidRPr="005A2688">
          <w:t xml:space="preserve"> ::= SEQUENCE {</w:t>
        </w:r>
      </w:ins>
    </w:p>
    <w:p w14:paraId="3090116A" w14:textId="77777777" w:rsidR="00243448" w:rsidRDefault="00243448" w:rsidP="00243448">
      <w:pPr>
        <w:pStyle w:val="PL"/>
        <w:spacing w:line="0" w:lineRule="atLeast"/>
        <w:rPr>
          <w:ins w:id="22645" w:author="CR1180" w:date="2023-11-06T14:18:00Z"/>
        </w:rPr>
      </w:pPr>
      <w:ins w:id="22646" w:author="CR1180" w:date="2023-11-06T14:18:00Z">
        <w:r w:rsidRPr="005A2688">
          <w:tab/>
        </w:r>
        <w:r>
          <w:t>timeWindowStartSRS</w:t>
        </w:r>
        <w:r>
          <w:tab/>
        </w:r>
        <w:r>
          <w:tab/>
        </w:r>
        <w:r>
          <w:tab/>
        </w:r>
        <w:r>
          <w:tab/>
        </w:r>
        <w:r>
          <w:tab/>
          <w:t>TimeWindowStartSRS,</w:t>
        </w:r>
      </w:ins>
    </w:p>
    <w:p w14:paraId="21F8D6C4" w14:textId="77777777" w:rsidR="00243448" w:rsidRDefault="00243448" w:rsidP="00243448">
      <w:pPr>
        <w:pStyle w:val="PL"/>
        <w:spacing w:line="0" w:lineRule="atLeast"/>
        <w:rPr>
          <w:ins w:id="22647" w:author="CR1180" w:date="2023-11-06T14:18:00Z"/>
        </w:rPr>
      </w:pPr>
      <w:ins w:id="22648" w:author="CR1180" w:date="2023-11-06T14:18:00Z">
        <w:r>
          <w:tab/>
          <w:t>timeWindowDurationSRS</w:t>
        </w:r>
        <w:r>
          <w:tab/>
        </w:r>
        <w:r>
          <w:tab/>
        </w:r>
        <w:r>
          <w:tab/>
        </w:r>
        <w:r>
          <w:tab/>
          <w:t>TimeWindowDurationSRS,</w:t>
        </w:r>
      </w:ins>
    </w:p>
    <w:p w14:paraId="6253ED13" w14:textId="77777777" w:rsidR="00243448" w:rsidRDefault="00243448" w:rsidP="00243448">
      <w:pPr>
        <w:pStyle w:val="PL"/>
        <w:spacing w:line="0" w:lineRule="atLeast"/>
        <w:rPr>
          <w:ins w:id="22649" w:author="CR1180" w:date="2023-11-06T14:18:00Z"/>
        </w:rPr>
      </w:pPr>
      <w:ins w:id="22650" w:author="CR1180" w:date="2023-11-06T14:18:00Z">
        <w:r>
          <w:tab/>
          <w:t>timeWindowType</w:t>
        </w:r>
        <w:r>
          <w:tab/>
        </w:r>
        <w:r>
          <w:tab/>
        </w:r>
        <w:r>
          <w:tab/>
        </w:r>
        <w:r>
          <w:tab/>
        </w:r>
        <w:r>
          <w:tab/>
        </w:r>
        <w:r>
          <w:tab/>
          <w:t>ENUMERATED {single, periodic, ...},</w:t>
        </w:r>
      </w:ins>
    </w:p>
    <w:p w14:paraId="48BAE3DE" w14:textId="77777777" w:rsidR="00243448" w:rsidRDefault="00243448" w:rsidP="00243448">
      <w:pPr>
        <w:pStyle w:val="PL"/>
        <w:spacing w:line="0" w:lineRule="atLeast"/>
        <w:rPr>
          <w:ins w:id="22651" w:author="CR1180" w:date="2023-11-06T14:18:00Z"/>
        </w:rPr>
      </w:pPr>
      <w:ins w:id="22652" w:author="CR1180" w:date="2023-11-06T14:18:00Z">
        <w:r>
          <w:tab/>
          <w:t>timeWindowPeriodicitySRS</w:t>
        </w:r>
        <w:r>
          <w:tab/>
        </w:r>
        <w:r>
          <w:tab/>
        </w:r>
        <w:r>
          <w:tab/>
          <w:t>TimeWindowPeriodicitySRS</w:t>
        </w:r>
        <w:r>
          <w:tab/>
        </w:r>
        <w:r>
          <w:tab/>
        </w:r>
        <w:r>
          <w:tab/>
        </w:r>
        <w:r>
          <w:tab/>
          <w:t>OPTIONAL,</w:t>
        </w:r>
      </w:ins>
    </w:p>
    <w:p w14:paraId="44C4A00D" w14:textId="77777777" w:rsidR="00243448" w:rsidRPr="00EF4C13" w:rsidRDefault="00243448" w:rsidP="00243448">
      <w:pPr>
        <w:pStyle w:val="PL"/>
        <w:rPr>
          <w:ins w:id="22653" w:author="CR1180" w:date="2023-11-06T14:18:00Z"/>
          <w:rFonts w:eastAsia="Calibri" w:cs="Courier New"/>
          <w:snapToGrid w:val="0"/>
          <w:szCs w:val="22"/>
        </w:rPr>
      </w:pPr>
      <w:ins w:id="22654" w:author="CR1180" w:date="2023-11-06T14:18:00Z">
        <w:r w:rsidRPr="00AA5843">
          <w:rPr>
            <w:rFonts w:eastAsia="Calibri" w:cs="Courier New"/>
            <w:snapToGrid w:val="0"/>
            <w:szCs w:val="22"/>
            <w:lang w:val="en-US"/>
          </w:rPr>
          <w:tab/>
        </w:r>
        <w:r w:rsidRPr="00EF4C13">
          <w:rPr>
            <w:rFonts w:eastAsia="Calibri" w:cs="Courier New"/>
            <w:snapToGrid w:val="0"/>
            <w:szCs w:val="22"/>
          </w:rPr>
          <w:t>iE-Extension</w:t>
        </w:r>
        <w:r w:rsidRPr="00EF4C13">
          <w:rPr>
            <w:rFonts w:eastAsia="Calibri" w:cs="Courier New"/>
            <w:snapToGrid w:val="0"/>
            <w:szCs w:val="22"/>
          </w:rPr>
          <w:tab/>
        </w:r>
        <w:r w:rsidRPr="00EF4C13">
          <w:rPr>
            <w:rFonts w:eastAsia="Calibri" w:cs="Courier New"/>
            <w:snapToGrid w:val="0"/>
            <w:szCs w:val="22"/>
          </w:rPr>
          <w:tab/>
        </w:r>
        <w:r w:rsidRPr="00EF4C13">
          <w:rPr>
            <w:rFonts w:eastAsia="Calibri" w:cs="Courier New"/>
            <w:snapToGrid w:val="0"/>
            <w:szCs w:val="22"/>
          </w:rPr>
          <w:tab/>
          <w:t xml:space="preserve">ProtocolExtensionContainer { { </w:t>
        </w:r>
        <w:r w:rsidRPr="00EF4C13">
          <w:rPr>
            <w:rFonts w:eastAsia="Calibri" w:cs="Courier New"/>
            <w:szCs w:val="22"/>
          </w:rPr>
          <w:t>TimeWindowInformation-SRS</w:t>
        </w:r>
        <w:r w:rsidRPr="00EF4C13">
          <w:rPr>
            <w:rFonts w:eastAsia="Calibri" w:cs="Courier New"/>
            <w:snapToGrid w:val="0"/>
            <w:szCs w:val="22"/>
          </w:rPr>
          <w:t>-ExtIEs} }</w:t>
        </w:r>
        <w:r w:rsidRPr="00EF4C13">
          <w:rPr>
            <w:rFonts w:eastAsia="Calibri" w:cs="Courier New"/>
            <w:snapToGrid w:val="0"/>
            <w:szCs w:val="22"/>
          </w:rPr>
          <w:tab/>
          <w:t>OPTIONAL,</w:t>
        </w:r>
      </w:ins>
    </w:p>
    <w:p w14:paraId="463CFBD9" w14:textId="77777777" w:rsidR="00243448" w:rsidRPr="00EF4C13" w:rsidRDefault="00243448" w:rsidP="00243448">
      <w:pPr>
        <w:pStyle w:val="PL"/>
        <w:spacing w:line="0" w:lineRule="atLeast"/>
        <w:rPr>
          <w:ins w:id="22655" w:author="CR1180" w:date="2023-11-06T14:18:00Z"/>
          <w:lang w:eastAsia="zh-CN"/>
        </w:rPr>
      </w:pPr>
      <w:ins w:id="22656" w:author="CR1180" w:date="2023-11-06T14:18:00Z">
        <w:r w:rsidRPr="00EF4C13">
          <w:rPr>
            <w:rFonts w:hint="eastAsia"/>
            <w:lang w:eastAsia="zh-CN"/>
          </w:rPr>
          <w:tab/>
          <w:t>...</w:t>
        </w:r>
      </w:ins>
    </w:p>
    <w:p w14:paraId="2C96879A" w14:textId="77777777" w:rsidR="00243448" w:rsidRDefault="00243448" w:rsidP="00243448">
      <w:pPr>
        <w:pStyle w:val="PL"/>
        <w:spacing w:line="0" w:lineRule="atLeast"/>
        <w:rPr>
          <w:ins w:id="22657" w:author="CR1180" w:date="2023-11-06T14:18:00Z"/>
        </w:rPr>
      </w:pPr>
      <w:ins w:id="22658" w:author="CR1180" w:date="2023-11-06T14:18:00Z">
        <w:r w:rsidRPr="005A2688">
          <w:t>}</w:t>
        </w:r>
      </w:ins>
    </w:p>
    <w:p w14:paraId="25DCFBA2" w14:textId="77777777" w:rsidR="00243448" w:rsidRDefault="00243448" w:rsidP="00243448">
      <w:pPr>
        <w:pStyle w:val="PL"/>
        <w:spacing w:line="0" w:lineRule="atLeast"/>
        <w:rPr>
          <w:ins w:id="22659" w:author="CR1180" w:date="2023-11-06T14:18:00Z"/>
          <w:lang w:eastAsia="zh-CN"/>
        </w:rPr>
      </w:pPr>
    </w:p>
    <w:p w14:paraId="29AE43C7" w14:textId="77777777" w:rsidR="00243448" w:rsidRPr="007C49BE" w:rsidRDefault="00243448" w:rsidP="00243448">
      <w:pPr>
        <w:pStyle w:val="PL"/>
        <w:rPr>
          <w:ins w:id="22660" w:author="CR1180" w:date="2023-11-06T14:18:00Z"/>
          <w:rFonts w:eastAsia="Calibri" w:cs="Courier New"/>
          <w:snapToGrid w:val="0"/>
          <w:szCs w:val="22"/>
        </w:rPr>
      </w:pPr>
      <w:ins w:id="22661" w:author="CR1180" w:date="2023-11-06T14:18:00Z">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ins>
    </w:p>
    <w:p w14:paraId="1D6AFF8A" w14:textId="77777777" w:rsidR="00243448" w:rsidRPr="00AA5843" w:rsidRDefault="00243448" w:rsidP="00243448">
      <w:pPr>
        <w:pStyle w:val="PL"/>
        <w:rPr>
          <w:ins w:id="22662" w:author="CR1180" w:date="2023-11-06T14:18:00Z"/>
          <w:rFonts w:eastAsia="Calibri" w:cs="Courier New"/>
          <w:snapToGrid w:val="0"/>
          <w:szCs w:val="22"/>
          <w:lang w:val="en-US"/>
        </w:rPr>
      </w:pPr>
      <w:ins w:id="22663" w:author="CR1180" w:date="2023-11-06T14:18:00Z">
        <w:r w:rsidRPr="007C49BE">
          <w:rPr>
            <w:rFonts w:eastAsia="Calibri" w:cs="Courier New"/>
            <w:snapToGrid w:val="0"/>
            <w:szCs w:val="22"/>
          </w:rPr>
          <w:tab/>
        </w:r>
        <w:r w:rsidRPr="00AA5843">
          <w:rPr>
            <w:rFonts w:eastAsia="Calibri" w:cs="Courier New"/>
            <w:snapToGrid w:val="0"/>
            <w:szCs w:val="22"/>
            <w:lang w:val="en-US"/>
          </w:rPr>
          <w:t>...</w:t>
        </w:r>
      </w:ins>
    </w:p>
    <w:p w14:paraId="2CDA073C" w14:textId="77777777" w:rsidR="00243448" w:rsidRPr="004F24CE" w:rsidRDefault="00243448" w:rsidP="00243448">
      <w:pPr>
        <w:pStyle w:val="PL"/>
        <w:rPr>
          <w:ins w:id="22664" w:author="CR1180" w:date="2023-11-06T14:18:00Z"/>
          <w:snapToGrid w:val="0"/>
        </w:rPr>
      </w:pPr>
      <w:ins w:id="22665" w:author="CR1180" w:date="2023-11-06T14:18:00Z">
        <w:r w:rsidRPr="00AA5843">
          <w:rPr>
            <w:rFonts w:eastAsia="Calibri" w:cs="Courier New"/>
            <w:snapToGrid w:val="0"/>
            <w:szCs w:val="22"/>
            <w:lang w:val="en-US"/>
          </w:rPr>
          <w:t>}</w:t>
        </w:r>
      </w:ins>
    </w:p>
    <w:p w14:paraId="435441D1" w14:textId="77777777" w:rsidR="00243448" w:rsidRDefault="00243448" w:rsidP="00243448">
      <w:pPr>
        <w:pStyle w:val="PL"/>
        <w:spacing w:line="0" w:lineRule="atLeast"/>
        <w:rPr>
          <w:ins w:id="22666" w:author="CR1180" w:date="2023-11-06T14:18:00Z"/>
          <w:lang w:eastAsia="zh-CN"/>
        </w:rPr>
      </w:pPr>
    </w:p>
    <w:p w14:paraId="126DD189" w14:textId="77777777" w:rsidR="00243448" w:rsidRDefault="00243448" w:rsidP="00243448">
      <w:pPr>
        <w:pStyle w:val="PL"/>
        <w:spacing w:line="0" w:lineRule="atLeast"/>
        <w:rPr>
          <w:ins w:id="22667" w:author="CR1180" w:date="2023-11-06T14:18:00Z"/>
        </w:rPr>
      </w:pPr>
      <w:ins w:id="22668" w:author="CR1180" w:date="2023-11-06T14:18:00Z">
        <w:r w:rsidRPr="00471D0D">
          <w:rPr>
            <w:snapToGrid w:val="0"/>
          </w:rPr>
          <w:t>TimeWindow</w:t>
        </w:r>
        <w:r>
          <w:rPr>
            <w:snapToGrid w:val="0"/>
          </w:rPr>
          <w:t>DurationMeasurement</w:t>
        </w:r>
        <w:r w:rsidRPr="0043020C">
          <w:t xml:space="preserve"> ::= </w:t>
        </w:r>
        <w:r>
          <w:t>CHOICE</w:t>
        </w:r>
        <w:r w:rsidRPr="0043020C">
          <w:t xml:space="preserve"> {</w:t>
        </w:r>
      </w:ins>
    </w:p>
    <w:p w14:paraId="1A0C29BF" w14:textId="77777777" w:rsidR="00243448" w:rsidRDefault="00243448" w:rsidP="00243448">
      <w:pPr>
        <w:pStyle w:val="PL"/>
        <w:spacing w:line="0" w:lineRule="atLeast"/>
        <w:rPr>
          <w:ins w:id="22669" w:author="CR1180" w:date="2023-11-06T14:18:00Z"/>
        </w:rPr>
      </w:pPr>
      <w:ins w:id="22670" w:author="CR1180" w:date="2023-11-06T14:18:00Z">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ins>
    </w:p>
    <w:p w14:paraId="5FAA47F8" w14:textId="77777777" w:rsidR="00243448" w:rsidRPr="00EF4C13" w:rsidRDefault="00243448" w:rsidP="00243448">
      <w:pPr>
        <w:pStyle w:val="PL"/>
        <w:rPr>
          <w:ins w:id="22671" w:author="CR1180" w:date="2023-11-06T14:18:00Z"/>
          <w:rFonts w:eastAsia="Calibri" w:cs="Courier New"/>
          <w:snapToGrid w:val="0"/>
          <w:szCs w:val="22"/>
        </w:rPr>
      </w:pPr>
      <w:ins w:id="22672" w:author="CR1180" w:date="2023-11-06T14:18:00Z">
        <w:r w:rsidRPr="00AA5843">
          <w:rPr>
            <w:rFonts w:eastAsia="Calibri" w:cs="Courier New"/>
            <w:snapToGrid w:val="0"/>
            <w:szCs w:val="22"/>
            <w:lang w:val="en-US"/>
          </w:rPr>
          <w:tab/>
        </w:r>
        <w:r w:rsidRPr="00EF4C13">
          <w:rPr>
            <w:rFonts w:eastAsia="Calibri" w:cs="Courier New"/>
            <w:snapToGrid w:val="0"/>
            <w:szCs w:val="22"/>
          </w:rPr>
          <w:t>choice-extension</w:t>
        </w:r>
        <w:r w:rsidRPr="00EF4C13">
          <w:rPr>
            <w:rFonts w:eastAsia="Calibri" w:cs="Courier New"/>
            <w:snapToGrid w:val="0"/>
            <w:szCs w:val="22"/>
          </w:rPr>
          <w:tab/>
        </w:r>
        <w:r w:rsidRPr="00EF4C13">
          <w:rPr>
            <w:rFonts w:eastAsia="Calibri" w:cs="Courier New"/>
            <w:snapToGrid w:val="0"/>
            <w:szCs w:val="22"/>
          </w:rPr>
          <w:tab/>
        </w:r>
        <w:r w:rsidRPr="001903BD">
          <w:rPr>
            <w:rFonts w:eastAsia="Calibri"/>
            <w:snapToGrid w:val="0"/>
          </w:rPr>
          <w:t xml:space="preserve">ProtocolIE-SingleContainer </w:t>
        </w:r>
        <w:r w:rsidRPr="00EF4C13">
          <w:rPr>
            <w:rFonts w:eastAsia="Calibri" w:cs="Courier New"/>
            <w:snapToGrid w:val="0"/>
            <w:szCs w:val="22"/>
          </w:rPr>
          <w:t xml:space="preserve">{ { </w:t>
        </w:r>
        <w:r w:rsidRPr="00EF4C13">
          <w:rPr>
            <w:rFonts w:eastAsia="Calibri" w:cs="Courier New"/>
            <w:szCs w:val="22"/>
          </w:rPr>
          <w:t>TimeWindowDurationMeasurement</w:t>
        </w:r>
        <w:r w:rsidRPr="00EF4C13">
          <w:rPr>
            <w:rFonts w:eastAsia="Calibri" w:cs="Courier New"/>
            <w:snapToGrid w:val="0"/>
            <w:szCs w:val="22"/>
          </w:rPr>
          <w:t>-ExtIEs} }</w:t>
        </w:r>
      </w:ins>
    </w:p>
    <w:p w14:paraId="2297EF27" w14:textId="77777777" w:rsidR="00243448" w:rsidRDefault="00243448" w:rsidP="00243448">
      <w:pPr>
        <w:pStyle w:val="PL"/>
        <w:spacing w:line="0" w:lineRule="atLeast"/>
        <w:rPr>
          <w:ins w:id="22673" w:author="CR1180" w:date="2023-11-06T14:18:00Z"/>
        </w:rPr>
      </w:pPr>
      <w:ins w:id="22674" w:author="CR1180" w:date="2023-11-06T14:18:00Z">
        <w:r w:rsidRPr="005914C0">
          <w:t>}</w:t>
        </w:r>
      </w:ins>
    </w:p>
    <w:p w14:paraId="39BE80E3" w14:textId="77777777" w:rsidR="00243448" w:rsidRDefault="00243448" w:rsidP="00243448">
      <w:pPr>
        <w:pStyle w:val="PL"/>
        <w:spacing w:line="0" w:lineRule="atLeast"/>
        <w:rPr>
          <w:ins w:id="22675" w:author="CR1180" w:date="2023-11-06T14:18:00Z"/>
        </w:rPr>
      </w:pPr>
    </w:p>
    <w:p w14:paraId="5C635683" w14:textId="77777777" w:rsidR="00243448" w:rsidRPr="007C49BE" w:rsidRDefault="00243448" w:rsidP="00243448">
      <w:pPr>
        <w:pStyle w:val="PL"/>
        <w:rPr>
          <w:ins w:id="22676" w:author="CR1180" w:date="2023-11-06T14:18:00Z"/>
          <w:rFonts w:eastAsia="Calibri" w:cs="Courier New"/>
          <w:snapToGrid w:val="0"/>
          <w:szCs w:val="22"/>
        </w:rPr>
      </w:pPr>
      <w:ins w:id="22677" w:author="CR1180" w:date="2023-11-06T14:18:00Z">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ins>
    </w:p>
    <w:p w14:paraId="69FAB575" w14:textId="77777777" w:rsidR="00243448" w:rsidRPr="00AA5843" w:rsidRDefault="00243448" w:rsidP="00243448">
      <w:pPr>
        <w:pStyle w:val="PL"/>
        <w:rPr>
          <w:ins w:id="22678" w:author="CR1180" w:date="2023-11-06T14:18:00Z"/>
          <w:rFonts w:eastAsia="Calibri" w:cs="Courier New"/>
          <w:snapToGrid w:val="0"/>
          <w:szCs w:val="22"/>
          <w:lang w:val="en-US"/>
        </w:rPr>
      </w:pPr>
      <w:ins w:id="22679" w:author="CR1180" w:date="2023-11-06T14:18:00Z">
        <w:r w:rsidRPr="007C49BE">
          <w:rPr>
            <w:rFonts w:eastAsia="Calibri" w:cs="Courier New"/>
            <w:snapToGrid w:val="0"/>
            <w:szCs w:val="22"/>
          </w:rPr>
          <w:tab/>
        </w:r>
        <w:r w:rsidRPr="00AA5843">
          <w:rPr>
            <w:rFonts w:eastAsia="Calibri" w:cs="Courier New"/>
            <w:snapToGrid w:val="0"/>
            <w:szCs w:val="22"/>
            <w:lang w:val="en-US"/>
          </w:rPr>
          <w:t>...</w:t>
        </w:r>
      </w:ins>
    </w:p>
    <w:p w14:paraId="5210297C" w14:textId="77777777" w:rsidR="00243448" w:rsidRPr="004F24CE" w:rsidRDefault="00243448" w:rsidP="00243448">
      <w:pPr>
        <w:pStyle w:val="PL"/>
        <w:rPr>
          <w:ins w:id="22680" w:author="CR1180" w:date="2023-11-06T14:18:00Z"/>
          <w:snapToGrid w:val="0"/>
        </w:rPr>
      </w:pPr>
      <w:ins w:id="22681" w:author="CR1180" w:date="2023-11-06T14:18:00Z">
        <w:r w:rsidRPr="00AA5843">
          <w:rPr>
            <w:rFonts w:eastAsia="Calibri" w:cs="Courier New"/>
            <w:snapToGrid w:val="0"/>
            <w:szCs w:val="22"/>
            <w:lang w:val="en-US"/>
          </w:rPr>
          <w:t>}</w:t>
        </w:r>
      </w:ins>
    </w:p>
    <w:p w14:paraId="51146E09" w14:textId="77777777" w:rsidR="00243448" w:rsidRDefault="00243448" w:rsidP="00243448">
      <w:pPr>
        <w:pStyle w:val="PL"/>
        <w:spacing w:line="0" w:lineRule="atLeast"/>
        <w:rPr>
          <w:ins w:id="22682" w:author="CR1180" w:date="2023-11-06T14:18:00Z"/>
          <w:snapToGrid w:val="0"/>
        </w:rPr>
      </w:pPr>
    </w:p>
    <w:p w14:paraId="17CE3001" w14:textId="77777777" w:rsidR="00243448" w:rsidRDefault="00243448" w:rsidP="00243448">
      <w:pPr>
        <w:pStyle w:val="PL"/>
        <w:spacing w:line="0" w:lineRule="atLeast"/>
        <w:rPr>
          <w:ins w:id="22683" w:author="CR1180" w:date="2023-11-06T14:18:00Z"/>
        </w:rPr>
      </w:pPr>
      <w:ins w:id="22684" w:author="CR1180" w:date="2023-11-06T14:18:00Z">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ins>
    </w:p>
    <w:p w14:paraId="5C145CF2" w14:textId="77777777" w:rsidR="00243448" w:rsidRDefault="00243448" w:rsidP="00243448">
      <w:pPr>
        <w:pStyle w:val="PL"/>
        <w:spacing w:line="0" w:lineRule="atLeast"/>
        <w:rPr>
          <w:ins w:id="22685" w:author="CR1180" w:date="2023-11-06T14:18:00Z"/>
        </w:rPr>
      </w:pPr>
      <w:ins w:id="22686" w:author="CR1180" w:date="2023-11-06T14:18:00Z">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ins>
    </w:p>
    <w:p w14:paraId="143E8DCD" w14:textId="77777777" w:rsidR="00243448" w:rsidRDefault="00243448" w:rsidP="00243448">
      <w:pPr>
        <w:pStyle w:val="PL"/>
        <w:spacing w:line="0" w:lineRule="atLeast"/>
        <w:rPr>
          <w:ins w:id="22687" w:author="CR1180" w:date="2023-11-06T14:18:00Z"/>
        </w:rPr>
      </w:pPr>
      <w:ins w:id="22688" w:author="CR1180" w:date="2023-11-06T14:18:00Z">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ins>
    </w:p>
    <w:p w14:paraId="3ED2BBCD" w14:textId="77777777" w:rsidR="00243448" w:rsidRPr="00EF4C13" w:rsidRDefault="00243448" w:rsidP="00243448">
      <w:pPr>
        <w:pStyle w:val="PL"/>
        <w:rPr>
          <w:ins w:id="22689" w:author="CR1180" w:date="2023-11-06T14:18:00Z"/>
          <w:rFonts w:eastAsia="Calibri" w:cs="Courier New"/>
          <w:snapToGrid w:val="0"/>
          <w:szCs w:val="22"/>
        </w:rPr>
      </w:pPr>
      <w:ins w:id="22690" w:author="CR1180" w:date="2023-11-06T14:18:00Z">
        <w:r w:rsidRPr="00AA5843">
          <w:rPr>
            <w:rFonts w:eastAsia="Calibri" w:cs="Courier New"/>
            <w:snapToGrid w:val="0"/>
            <w:szCs w:val="22"/>
            <w:lang w:val="en-US"/>
          </w:rPr>
          <w:tab/>
        </w:r>
        <w:r w:rsidRPr="00EF4C13">
          <w:rPr>
            <w:rFonts w:eastAsia="Calibri" w:cs="Courier New"/>
            <w:snapToGrid w:val="0"/>
            <w:szCs w:val="22"/>
          </w:rPr>
          <w:t>choice-extension</w:t>
        </w:r>
        <w:r w:rsidRPr="00EF4C13">
          <w:rPr>
            <w:rFonts w:eastAsia="Calibri" w:cs="Courier New"/>
            <w:snapToGrid w:val="0"/>
            <w:szCs w:val="22"/>
          </w:rPr>
          <w:tab/>
        </w:r>
        <w:r w:rsidRPr="00EF4C13">
          <w:rPr>
            <w:rFonts w:eastAsia="Calibri" w:cs="Courier New"/>
            <w:snapToGrid w:val="0"/>
            <w:szCs w:val="22"/>
          </w:rPr>
          <w:tab/>
          <w:t xml:space="preserve">ProtocolIE-SingleContainer { { </w:t>
        </w:r>
        <w:r w:rsidRPr="00EF4C13">
          <w:rPr>
            <w:rFonts w:eastAsia="Calibri" w:cs="Courier New"/>
            <w:szCs w:val="22"/>
          </w:rPr>
          <w:t>TimeWindowDurationSRS</w:t>
        </w:r>
        <w:r w:rsidRPr="00EF4C13">
          <w:rPr>
            <w:rFonts w:eastAsia="Calibri" w:cs="Courier New"/>
            <w:snapToGrid w:val="0"/>
            <w:szCs w:val="22"/>
          </w:rPr>
          <w:t>-ExtIEs} }</w:t>
        </w:r>
      </w:ins>
    </w:p>
    <w:p w14:paraId="357B8881" w14:textId="77777777" w:rsidR="00243448" w:rsidRDefault="00243448" w:rsidP="00243448">
      <w:pPr>
        <w:pStyle w:val="PL"/>
        <w:spacing w:line="0" w:lineRule="atLeast"/>
        <w:rPr>
          <w:ins w:id="22691" w:author="CR1180" w:date="2023-11-06T14:18:00Z"/>
        </w:rPr>
      </w:pPr>
      <w:ins w:id="22692" w:author="CR1180" w:date="2023-11-06T14:18:00Z">
        <w:r w:rsidRPr="005914C0">
          <w:t>}</w:t>
        </w:r>
      </w:ins>
    </w:p>
    <w:p w14:paraId="5F309F51" w14:textId="77777777" w:rsidR="00243448" w:rsidRDefault="00243448" w:rsidP="00243448">
      <w:pPr>
        <w:pStyle w:val="PL"/>
        <w:spacing w:line="0" w:lineRule="atLeast"/>
        <w:rPr>
          <w:ins w:id="22693" w:author="CR1180" w:date="2023-11-06T14:18:00Z"/>
        </w:rPr>
      </w:pPr>
    </w:p>
    <w:p w14:paraId="675CDA30" w14:textId="77777777" w:rsidR="00243448" w:rsidRPr="007C49BE" w:rsidRDefault="00243448" w:rsidP="00243448">
      <w:pPr>
        <w:pStyle w:val="PL"/>
        <w:rPr>
          <w:ins w:id="22694" w:author="CR1180" w:date="2023-11-06T14:18:00Z"/>
          <w:rFonts w:eastAsia="Calibri" w:cs="Courier New"/>
          <w:snapToGrid w:val="0"/>
          <w:szCs w:val="22"/>
        </w:rPr>
      </w:pPr>
      <w:ins w:id="22695" w:author="CR1180" w:date="2023-11-06T14:18:00Z">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ins>
    </w:p>
    <w:p w14:paraId="702B55A0" w14:textId="77777777" w:rsidR="00243448" w:rsidRPr="00AA5843" w:rsidRDefault="00243448" w:rsidP="00243448">
      <w:pPr>
        <w:pStyle w:val="PL"/>
        <w:rPr>
          <w:ins w:id="22696" w:author="CR1180" w:date="2023-11-06T14:18:00Z"/>
          <w:rFonts w:eastAsia="Calibri" w:cs="Courier New"/>
          <w:snapToGrid w:val="0"/>
          <w:szCs w:val="22"/>
          <w:lang w:val="en-US"/>
        </w:rPr>
      </w:pPr>
      <w:ins w:id="22697" w:author="CR1180" w:date="2023-11-06T14:18:00Z">
        <w:r w:rsidRPr="007C49BE">
          <w:rPr>
            <w:rFonts w:eastAsia="Calibri" w:cs="Courier New"/>
            <w:snapToGrid w:val="0"/>
            <w:szCs w:val="22"/>
          </w:rPr>
          <w:tab/>
        </w:r>
        <w:r w:rsidRPr="00AA5843">
          <w:rPr>
            <w:rFonts w:eastAsia="Calibri" w:cs="Courier New"/>
            <w:snapToGrid w:val="0"/>
            <w:szCs w:val="22"/>
            <w:lang w:val="en-US"/>
          </w:rPr>
          <w:t>...</w:t>
        </w:r>
      </w:ins>
    </w:p>
    <w:p w14:paraId="4980D46F" w14:textId="77777777" w:rsidR="00243448" w:rsidRPr="004F24CE" w:rsidRDefault="00243448" w:rsidP="00243448">
      <w:pPr>
        <w:pStyle w:val="PL"/>
        <w:rPr>
          <w:ins w:id="22698" w:author="CR1180" w:date="2023-11-06T14:18:00Z"/>
          <w:snapToGrid w:val="0"/>
        </w:rPr>
      </w:pPr>
      <w:ins w:id="22699" w:author="CR1180" w:date="2023-11-06T14:18:00Z">
        <w:r w:rsidRPr="00AA5843">
          <w:rPr>
            <w:rFonts w:eastAsia="Calibri" w:cs="Courier New"/>
            <w:snapToGrid w:val="0"/>
            <w:szCs w:val="22"/>
            <w:lang w:val="en-US"/>
          </w:rPr>
          <w:t>}</w:t>
        </w:r>
      </w:ins>
    </w:p>
    <w:p w14:paraId="6E628328" w14:textId="77777777" w:rsidR="00243448" w:rsidRDefault="00243448" w:rsidP="00243448">
      <w:pPr>
        <w:pStyle w:val="PL"/>
        <w:spacing w:line="0" w:lineRule="atLeast"/>
        <w:rPr>
          <w:ins w:id="22700" w:author="CR1180" w:date="2023-11-06T14:18:00Z"/>
          <w:snapToGrid w:val="0"/>
        </w:rPr>
      </w:pPr>
    </w:p>
    <w:p w14:paraId="544E97C1" w14:textId="77777777" w:rsidR="00243448" w:rsidRDefault="00243448" w:rsidP="00243448">
      <w:pPr>
        <w:pStyle w:val="PL"/>
        <w:spacing w:line="0" w:lineRule="atLeast"/>
        <w:rPr>
          <w:ins w:id="22701" w:author="CR1180" w:date="2023-11-06T14:18:00Z"/>
          <w:snapToGrid w:val="0"/>
          <w:lang w:val="en-US"/>
        </w:rPr>
      </w:pPr>
      <w:ins w:id="22702" w:author="CR1180" w:date="2023-11-06T14:18:00Z">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8B7208">
          <w:rPr>
            <w:snapToGrid w:val="0"/>
            <w:lang w:val="en-US"/>
          </w:rPr>
          <w:t>...}</w:t>
        </w:r>
      </w:ins>
    </w:p>
    <w:p w14:paraId="6620BBA0" w14:textId="77777777" w:rsidR="00243448" w:rsidRDefault="00243448" w:rsidP="00243448">
      <w:pPr>
        <w:pStyle w:val="PL"/>
        <w:spacing w:line="0" w:lineRule="atLeast"/>
        <w:rPr>
          <w:ins w:id="22703" w:author="CR1180" w:date="2023-11-06T14:18:00Z"/>
          <w:snapToGrid w:val="0"/>
          <w:lang w:val="en-US"/>
        </w:rPr>
      </w:pPr>
    </w:p>
    <w:p w14:paraId="10CAD447" w14:textId="77777777" w:rsidR="00243448" w:rsidRDefault="00243448" w:rsidP="00243448">
      <w:pPr>
        <w:pStyle w:val="PL"/>
        <w:spacing w:line="0" w:lineRule="atLeast"/>
        <w:rPr>
          <w:ins w:id="22704" w:author="CR1180" w:date="2023-11-06T14:18:00Z"/>
          <w:snapToGrid w:val="0"/>
        </w:rPr>
      </w:pPr>
      <w:ins w:id="22705" w:author="CR1180" w:date="2023-11-06T14:18:00Z">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ins>
    </w:p>
    <w:p w14:paraId="503E5187" w14:textId="77777777" w:rsidR="00243448" w:rsidRDefault="00243448" w:rsidP="00243448">
      <w:pPr>
        <w:pStyle w:val="PL"/>
        <w:spacing w:line="0" w:lineRule="atLeast"/>
        <w:rPr>
          <w:ins w:id="22706" w:author="CR1180" w:date="2023-11-06T14:18:00Z"/>
          <w:snapToGrid w:val="0"/>
        </w:rPr>
      </w:pPr>
    </w:p>
    <w:p w14:paraId="01CA888E" w14:textId="77777777" w:rsidR="00243448" w:rsidRDefault="00243448" w:rsidP="00243448">
      <w:pPr>
        <w:pStyle w:val="PL"/>
        <w:spacing w:line="0" w:lineRule="atLeast"/>
        <w:rPr>
          <w:ins w:id="22707" w:author="CR1180" w:date="2023-11-06T14:18:00Z"/>
        </w:rPr>
      </w:pPr>
      <w:ins w:id="22708" w:author="CR1180" w:date="2023-11-06T14:18:00Z">
        <w:r w:rsidRPr="00471D0D">
          <w:rPr>
            <w:snapToGrid w:val="0"/>
          </w:rPr>
          <w:t>TimeWindow</w:t>
        </w:r>
        <w:r>
          <w:rPr>
            <w:snapToGrid w:val="0"/>
          </w:rPr>
          <w:t>Start</w:t>
        </w:r>
        <w:r w:rsidRPr="00471D0D">
          <w:rPr>
            <w:snapToGrid w:val="0"/>
          </w:rPr>
          <w:t>SRS</w:t>
        </w:r>
        <w:r w:rsidRPr="0043020C">
          <w:t xml:space="preserve"> ::= SEQUENCE {</w:t>
        </w:r>
      </w:ins>
    </w:p>
    <w:p w14:paraId="51E56143" w14:textId="77777777" w:rsidR="00243448" w:rsidRDefault="00243448" w:rsidP="00243448">
      <w:pPr>
        <w:pStyle w:val="PL"/>
        <w:spacing w:line="0" w:lineRule="atLeast"/>
        <w:rPr>
          <w:ins w:id="22709" w:author="CR1180" w:date="2023-11-06T14:18:00Z"/>
        </w:rPr>
      </w:pPr>
      <w:ins w:id="22710" w:author="CR1180" w:date="2023-11-06T14:18:00Z">
        <w:r>
          <w:tab/>
          <w:t>systemFrameNumber</w:t>
        </w:r>
        <w:r>
          <w:tab/>
        </w:r>
        <w:r>
          <w:tab/>
          <w:t>SystemFrameNumber,</w:t>
        </w:r>
      </w:ins>
    </w:p>
    <w:p w14:paraId="67D13197" w14:textId="77777777" w:rsidR="00243448" w:rsidRDefault="00243448" w:rsidP="00243448">
      <w:pPr>
        <w:pStyle w:val="PL"/>
        <w:spacing w:line="0" w:lineRule="atLeast"/>
        <w:rPr>
          <w:ins w:id="22711" w:author="CR1180" w:date="2023-11-06T14:18:00Z"/>
        </w:rPr>
      </w:pPr>
      <w:ins w:id="22712" w:author="CR1180" w:date="2023-11-06T14:18:00Z">
        <w:r>
          <w:tab/>
          <w:t>slotNumber</w:t>
        </w:r>
        <w:r>
          <w:tab/>
        </w:r>
        <w:r>
          <w:tab/>
        </w:r>
        <w:r>
          <w:tab/>
        </w:r>
        <w:r>
          <w:tab/>
          <w:t>SlotNumber,</w:t>
        </w:r>
      </w:ins>
    </w:p>
    <w:p w14:paraId="5F684E10" w14:textId="77777777" w:rsidR="00243448" w:rsidRDefault="00243448" w:rsidP="00243448">
      <w:pPr>
        <w:pStyle w:val="PL"/>
        <w:spacing w:line="0" w:lineRule="atLeast"/>
        <w:rPr>
          <w:ins w:id="22713" w:author="CR1180" w:date="2023-11-06T14:18:00Z"/>
        </w:rPr>
      </w:pPr>
      <w:ins w:id="22714" w:author="CR1180" w:date="2023-11-06T14:18:00Z">
        <w:r>
          <w:tab/>
          <w:t>symbolIndex</w:t>
        </w:r>
        <w:r>
          <w:tab/>
        </w:r>
        <w:r>
          <w:tab/>
        </w:r>
        <w:r>
          <w:tab/>
        </w:r>
        <w:r>
          <w:tab/>
          <w:t>INTEGER (0..13),</w:t>
        </w:r>
      </w:ins>
    </w:p>
    <w:p w14:paraId="3F879E58" w14:textId="77777777" w:rsidR="00243448" w:rsidRPr="00EF4C13" w:rsidRDefault="00243448" w:rsidP="00243448">
      <w:pPr>
        <w:pStyle w:val="PL"/>
        <w:rPr>
          <w:ins w:id="22715" w:author="CR1180" w:date="2023-11-06T14:18:00Z"/>
          <w:rFonts w:eastAsia="Calibri" w:cs="Courier New"/>
          <w:snapToGrid w:val="0"/>
          <w:szCs w:val="22"/>
        </w:rPr>
      </w:pPr>
      <w:ins w:id="22716" w:author="CR1180" w:date="2023-11-06T14:18:00Z">
        <w:r w:rsidRPr="00AA5843">
          <w:rPr>
            <w:rFonts w:eastAsia="Calibri" w:cs="Courier New"/>
            <w:snapToGrid w:val="0"/>
            <w:szCs w:val="22"/>
            <w:lang w:val="en-US"/>
          </w:rPr>
          <w:tab/>
        </w:r>
        <w:r w:rsidRPr="00EF4C13">
          <w:rPr>
            <w:rFonts w:eastAsia="Calibri" w:cs="Courier New"/>
            <w:snapToGrid w:val="0"/>
            <w:szCs w:val="22"/>
          </w:rPr>
          <w:t>iE-Extension</w:t>
        </w:r>
        <w:r w:rsidRPr="00EF4C13">
          <w:rPr>
            <w:rFonts w:eastAsia="Calibri" w:cs="Courier New"/>
            <w:snapToGrid w:val="0"/>
            <w:szCs w:val="22"/>
          </w:rPr>
          <w:tab/>
        </w:r>
        <w:r w:rsidRPr="00EF4C13">
          <w:rPr>
            <w:rFonts w:eastAsia="Calibri" w:cs="Courier New"/>
            <w:snapToGrid w:val="0"/>
            <w:szCs w:val="22"/>
          </w:rPr>
          <w:tab/>
        </w:r>
        <w:r w:rsidRPr="00EF4C13">
          <w:rPr>
            <w:rFonts w:eastAsia="Calibri" w:cs="Courier New"/>
            <w:snapToGrid w:val="0"/>
            <w:szCs w:val="22"/>
          </w:rPr>
          <w:tab/>
          <w:t xml:space="preserve">ProtocolExtensionContainer { { </w:t>
        </w:r>
        <w:r w:rsidRPr="00EF4C13">
          <w:rPr>
            <w:rFonts w:eastAsia="Calibri" w:cs="Courier New"/>
            <w:szCs w:val="22"/>
          </w:rPr>
          <w:t>TimeWindowStartSRS</w:t>
        </w:r>
        <w:r w:rsidRPr="00EF4C13">
          <w:rPr>
            <w:rFonts w:eastAsia="Calibri" w:cs="Courier New"/>
            <w:snapToGrid w:val="0"/>
            <w:szCs w:val="22"/>
          </w:rPr>
          <w:t>-ExtIEs} }</w:t>
        </w:r>
        <w:r w:rsidRPr="00EF4C13">
          <w:rPr>
            <w:rFonts w:eastAsia="Calibri" w:cs="Courier New"/>
            <w:snapToGrid w:val="0"/>
            <w:szCs w:val="22"/>
          </w:rPr>
          <w:tab/>
          <w:t>OPTIONAL,</w:t>
        </w:r>
      </w:ins>
    </w:p>
    <w:p w14:paraId="50D26A56" w14:textId="77777777" w:rsidR="00243448" w:rsidRPr="00666F81" w:rsidRDefault="00243448" w:rsidP="00243448">
      <w:pPr>
        <w:pStyle w:val="PL"/>
        <w:spacing w:line="0" w:lineRule="atLeast"/>
        <w:rPr>
          <w:ins w:id="22717" w:author="CR1180" w:date="2023-11-06T14:18:00Z"/>
        </w:rPr>
      </w:pPr>
      <w:ins w:id="22718" w:author="CR1180" w:date="2023-11-06T14:18:00Z">
        <w:r w:rsidRPr="00235ECA">
          <w:tab/>
        </w:r>
        <w:r>
          <w:t>...</w:t>
        </w:r>
      </w:ins>
    </w:p>
    <w:p w14:paraId="33465350" w14:textId="77777777" w:rsidR="00243448" w:rsidRDefault="00243448" w:rsidP="00243448">
      <w:pPr>
        <w:pStyle w:val="PL"/>
        <w:spacing w:line="0" w:lineRule="atLeast"/>
        <w:rPr>
          <w:ins w:id="22719" w:author="CR1180" w:date="2023-11-06T14:18:00Z"/>
        </w:rPr>
      </w:pPr>
      <w:ins w:id="22720" w:author="CR1180" w:date="2023-11-06T14:18:00Z">
        <w:r w:rsidRPr="005914C0">
          <w:t>}</w:t>
        </w:r>
      </w:ins>
    </w:p>
    <w:p w14:paraId="2BF6F762" w14:textId="77777777" w:rsidR="00243448" w:rsidRDefault="00243448" w:rsidP="00243448">
      <w:pPr>
        <w:pStyle w:val="PL"/>
        <w:spacing w:line="0" w:lineRule="atLeast"/>
        <w:rPr>
          <w:ins w:id="22721" w:author="CR1180" w:date="2023-11-06T14:18:00Z"/>
        </w:rPr>
      </w:pPr>
    </w:p>
    <w:p w14:paraId="3C7D43D7" w14:textId="77777777" w:rsidR="00243448" w:rsidRPr="007C49BE" w:rsidRDefault="00243448" w:rsidP="00243448">
      <w:pPr>
        <w:pStyle w:val="PL"/>
        <w:rPr>
          <w:ins w:id="22722" w:author="CR1180" w:date="2023-11-06T14:18:00Z"/>
          <w:rFonts w:eastAsia="Calibri" w:cs="Courier New"/>
          <w:snapToGrid w:val="0"/>
          <w:szCs w:val="22"/>
        </w:rPr>
      </w:pPr>
      <w:ins w:id="22723" w:author="CR1180" w:date="2023-11-06T14:18:00Z">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ins>
    </w:p>
    <w:p w14:paraId="2CA075C2" w14:textId="77777777" w:rsidR="00243448" w:rsidRPr="00AA5843" w:rsidRDefault="00243448" w:rsidP="00243448">
      <w:pPr>
        <w:pStyle w:val="PL"/>
        <w:rPr>
          <w:ins w:id="22724" w:author="CR1180" w:date="2023-11-06T14:18:00Z"/>
          <w:rFonts w:eastAsia="Calibri" w:cs="Courier New"/>
          <w:snapToGrid w:val="0"/>
          <w:szCs w:val="22"/>
          <w:lang w:val="en-US"/>
        </w:rPr>
      </w:pPr>
      <w:ins w:id="22725" w:author="CR1180" w:date="2023-11-06T14:18:00Z">
        <w:r w:rsidRPr="007C49BE">
          <w:rPr>
            <w:rFonts w:eastAsia="Calibri" w:cs="Courier New"/>
            <w:snapToGrid w:val="0"/>
            <w:szCs w:val="22"/>
          </w:rPr>
          <w:tab/>
        </w:r>
        <w:r w:rsidRPr="00AA5843">
          <w:rPr>
            <w:rFonts w:eastAsia="Calibri" w:cs="Courier New"/>
            <w:snapToGrid w:val="0"/>
            <w:szCs w:val="22"/>
            <w:lang w:val="en-US"/>
          </w:rPr>
          <w:t>...</w:t>
        </w:r>
      </w:ins>
    </w:p>
    <w:p w14:paraId="22D26779" w14:textId="77777777" w:rsidR="00243448" w:rsidRPr="004F24CE" w:rsidRDefault="00243448" w:rsidP="00243448">
      <w:pPr>
        <w:pStyle w:val="PL"/>
        <w:rPr>
          <w:ins w:id="22726" w:author="CR1180" w:date="2023-11-06T14:18:00Z"/>
          <w:snapToGrid w:val="0"/>
        </w:rPr>
      </w:pPr>
      <w:ins w:id="22727" w:author="CR1180" w:date="2023-11-06T14:18:00Z">
        <w:r w:rsidRPr="00AA5843">
          <w:rPr>
            <w:rFonts w:eastAsia="Calibri" w:cs="Courier New"/>
            <w:snapToGrid w:val="0"/>
            <w:szCs w:val="22"/>
            <w:lang w:val="en-US"/>
          </w:rPr>
          <w:t>}</w:t>
        </w:r>
      </w:ins>
    </w:p>
    <w:p w14:paraId="34BEE047" w14:textId="77777777" w:rsidR="00243448" w:rsidRPr="00BC20B8" w:rsidRDefault="00243448"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5D0C1337" w14:textId="77777777" w:rsidR="00A32837" w:rsidRPr="00112909" w:rsidRDefault="00A32837" w:rsidP="00A3283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A32837">
      <w:pPr>
        <w:pStyle w:val="PL"/>
        <w:spacing w:line="0" w:lineRule="atLeast"/>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A32837">
      <w:pPr>
        <w:pStyle w:val="PL"/>
        <w:spacing w:line="0" w:lineRule="atLeast"/>
        <w:rPr>
          <w:snapToGrid w:val="0"/>
        </w:rPr>
      </w:pPr>
      <w:r w:rsidRPr="00112909">
        <w:rPr>
          <w:snapToGrid w:val="0"/>
        </w:rPr>
        <w:tab/>
        <w:t>...</w:t>
      </w:r>
    </w:p>
    <w:p w14:paraId="2F40C0F5" w14:textId="77777777" w:rsidR="00A32837" w:rsidRDefault="00A32837" w:rsidP="00A32837">
      <w:pPr>
        <w:pStyle w:val="PL"/>
        <w:spacing w:line="0" w:lineRule="atLeast"/>
        <w:rPr>
          <w:snapToGrid w:val="0"/>
        </w:rPr>
      </w:pPr>
      <w:r w:rsidRPr="00112909">
        <w:rPr>
          <w:snapToGrid w:val="0"/>
        </w:rPr>
        <w:t>}</w:t>
      </w:r>
    </w:p>
    <w:p w14:paraId="62374288" w14:textId="77777777" w:rsidR="00A32837" w:rsidRDefault="00A32837" w:rsidP="00A32837">
      <w:pPr>
        <w:pStyle w:val="PL"/>
        <w:spacing w:line="0" w:lineRule="atLeast"/>
        <w:rPr>
          <w:snapToGrid w:val="0"/>
        </w:rPr>
      </w:pPr>
    </w:p>
    <w:p w14:paraId="7D0038D7" w14:textId="77777777" w:rsidR="00A32837" w:rsidRPr="00112909" w:rsidRDefault="00A32837" w:rsidP="00A32837">
      <w:pPr>
        <w:pStyle w:val="PL"/>
        <w:spacing w:line="0" w:lineRule="atLeast"/>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A32837">
      <w:pPr>
        <w:pStyle w:val="PL"/>
        <w:spacing w:line="0" w:lineRule="atLeast"/>
        <w:rPr>
          <w:snapToGrid w:val="0"/>
        </w:rPr>
      </w:pPr>
      <w:r>
        <w:rPr>
          <w:snapToGrid w:val="0"/>
        </w:rPr>
        <w:tab/>
      </w:r>
      <w:r w:rsidR="00A32837" w:rsidRPr="00112909">
        <w:rPr>
          <w:snapToGrid w:val="0"/>
        </w:rPr>
        <w:t>combOffset-n8              INTEGER (0..7),</w:t>
      </w:r>
    </w:p>
    <w:p w14:paraId="4482B93E" w14:textId="6693D146" w:rsidR="00A32837" w:rsidRDefault="00267D0C" w:rsidP="00A32837">
      <w:pPr>
        <w:pStyle w:val="PL"/>
        <w:spacing w:line="0" w:lineRule="atLeast"/>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A32837">
      <w:pPr>
        <w:pStyle w:val="PL"/>
        <w:spacing w:line="0" w:lineRule="atLeast"/>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29C687B6"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28" w:author="CR1176" w:date="2023-11-09T13:55:00Z"/>
          <w:rFonts w:ascii="Courier New" w:hAnsi="Courier New"/>
          <w:noProof/>
          <w:snapToGrid w:val="0"/>
          <w:sz w:val="16"/>
        </w:rPr>
      </w:pPr>
      <w:ins w:id="22729" w:author="CR1176" w:date="2023-11-09T13:55:00Z">
        <w:r>
          <w:rPr>
            <w:snapToGrid w:val="0"/>
            <w:lang w:eastAsia="zh-CN"/>
          </w:rPr>
          <w:tab/>
        </w:r>
        <w:r w:rsidRPr="00071458">
          <w:rPr>
            <w:rFonts w:ascii="Courier New" w:hAnsi="Courier New"/>
            <w:noProof/>
            <w:snapToGrid w:val="0"/>
            <w:sz w:val="16"/>
          </w:rPr>
          <w:t xml:space="preserve">{ ID </w:t>
        </w:r>
        <w:r>
          <w:rPr>
            <w:rFonts w:ascii="Courier New" w:hAnsi="Courier New"/>
            <w:noProof/>
            <w:snapToGrid w:val="0"/>
            <w:sz w:val="16"/>
          </w:rPr>
          <w:t>id-Mobile-IAB-MT-UE-ID</w:t>
        </w:r>
        <w:r w:rsidRPr="00071458">
          <w:rPr>
            <w:rFonts w:ascii="Courier New" w:hAnsi="Courier New"/>
            <w:noProof/>
            <w:snapToGrid w:val="0"/>
            <w:sz w:val="16"/>
          </w:rPr>
          <w:tab/>
        </w:r>
        <w:r w:rsidRPr="00071458">
          <w:rPr>
            <w:rFonts w:ascii="Courier New" w:hAnsi="Courier New"/>
            <w:noProof/>
            <w:snapToGrid w:val="0"/>
            <w:sz w:val="16"/>
          </w:rPr>
          <w:tab/>
        </w:r>
        <w:r w:rsidRPr="00071458">
          <w:rPr>
            <w:rFonts w:ascii="Courier New" w:eastAsia="Calibri" w:hAnsi="Courier New" w:cs="Courier New"/>
            <w:noProof/>
            <w:sz w:val="16"/>
          </w:rPr>
          <w:tab/>
        </w:r>
        <w:r w:rsidRPr="00071458">
          <w:rPr>
            <w:rFonts w:ascii="Courier New" w:hAnsi="Courier New"/>
            <w:noProof/>
            <w:snapToGrid w:val="0"/>
            <w:sz w:val="16"/>
          </w:rPr>
          <w:t xml:space="preserve">CRITICALITY reject EXTENSION </w:t>
        </w:r>
        <w:r>
          <w:rPr>
            <w:rFonts w:ascii="Courier New" w:hAnsi="Courier New"/>
            <w:noProof/>
            <w:snapToGrid w:val="0"/>
            <w:sz w:val="16"/>
          </w:rPr>
          <w:t>Mobile-IAB-MT-UE-ID</w:t>
        </w:r>
        <w:r w:rsidRPr="00071458">
          <w:rPr>
            <w:rFonts w:ascii="Courier New" w:hAnsi="Courier New"/>
            <w:noProof/>
            <w:snapToGrid w:val="0"/>
            <w:sz w:val="16"/>
          </w:rPr>
          <w:tab/>
        </w:r>
        <w:r w:rsidRPr="00071458">
          <w:rPr>
            <w:rFonts w:ascii="Courier New" w:hAnsi="Courier New"/>
            <w:noProof/>
            <w:snapToGrid w:val="0"/>
            <w:sz w:val="16"/>
          </w:rPr>
          <w:tab/>
          <w:t xml:space="preserve">PRESENCE </w:t>
        </w:r>
        <w:r w:rsidRPr="00071458">
          <w:rPr>
            <w:rFonts w:ascii="Courier New" w:hAnsi="Courier New"/>
            <w:noProof/>
            <w:sz w:val="16"/>
          </w:rPr>
          <w:t>optional</w:t>
        </w:r>
        <w:r w:rsidRPr="00071458">
          <w:rPr>
            <w:rFonts w:ascii="Courier New" w:hAnsi="Courier New"/>
            <w:noProof/>
            <w:snapToGrid w:val="0"/>
            <w:sz w:val="16"/>
          </w:rPr>
          <w:t>},</w:t>
        </w:r>
      </w:ins>
    </w:p>
    <w:p w14:paraId="40511E98" w14:textId="77777777" w:rsidR="00ED124A" w:rsidRPr="00071458" w:rsidRDefault="00ED124A" w:rsidP="00ED12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30" w:author="CR1176" w:date="2023-11-09T13:55:00Z"/>
          <w:rFonts w:ascii="Courier New" w:hAnsi="Courier New"/>
          <w:noProof/>
          <w:snapToGrid w:val="0"/>
          <w:sz w:val="16"/>
        </w:rPr>
      </w:pPr>
      <w:ins w:id="22731" w:author="CR1176" w:date="2023-11-09T13:55:00Z">
        <w:r w:rsidRPr="00071458">
          <w:rPr>
            <w:rFonts w:ascii="Courier New" w:hAnsi="Courier New"/>
            <w:noProof/>
            <w:snapToGrid w:val="0"/>
            <w:sz w:val="16"/>
          </w:rPr>
          <w:t xml:space="preserve">--This IE shall be present if the TRP type IE is set to the value </w:t>
        </w:r>
        <w:r>
          <w:rPr>
            <w:rFonts w:ascii="Courier New" w:hAnsi="Courier New"/>
            <w:noProof/>
            <w:snapToGrid w:val="0"/>
            <w:sz w:val="16"/>
          </w:rPr>
          <w:t>"mobile-trp"</w:t>
        </w:r>
      </w:ins>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7DF2371A" w14:textId="77777777" w:rsidR="00ED124A" w:rsidRDefault="004377D3" w:rsidP="00ED124A">
      <w:pPr>
        <w:pStyle w:val="PL"/>
        <w:rPr>
          <w:ins w:id="22732" w:author="CR1176" w:date="2023-11-09T13:55:00Z"/>
        </w:rPr>
      </w:pPr>
      <w:r w:rsidRPr="00EC3636">
        <w:rPr>
          <w:snapToGrid w:val="0"/>
        </w:rPr>
        <w:tab/>
      </w:r>
      <w:r w:rsidRPr="00EC3636">
        <w:rPr>
          <w:snapToGrid w:val="0"/>
        </w:rPr>
        <w:tab/>
        <w:t>beam-antenna-info</w:t>
      </w:r>
      <w:ins w:id="22733" w:author="CR1176" w:date="2023-11-09T13:55:00Z">
        <w:r w:rsidR="00ED124A">
          <w:rPr>
            <w:snapToGrid w:val="0"/>
          </w:rPr>
          <w:t>,</w:t>
        </w:r>
      </w:ins>
    </w:p>
    <w:p w14:paraId="5038E0B9" w14:textId="77777777" w:rsidR="00ED124A" w:rsidRDefault="00ED124A" w:rsidP="00ED124A">
      <w:pPr>
        <w:pStyle w:val="PL"/>
        <w:rPr>
          <w:ins w:id="22734" w:author="CR1176" w:date="2023-11-09T13:55:00Z"/>
        </w:rPr>
      </w:pPr>
      <w:ins w:id="22735" w:author="CR1176" w:date="2023-11-09T13:55:00Z">
        <w:r>
          <w:tab/>
        </w:r>
        <w:r>
          <w:tab/>
          <w:t>mobile-trp</w:t>
        </w:r>
        <w:r>
          <w:rPr>
            <w:snapToGrid w:val="0"/>
          </w:rPr>
          <w:t>-location-info</w:t>
        </w:r>
      </w:ins>
    </w:p>
    <w:p w14:paraId="38349F13" w14:textId="3111F1D9" w:rsidR="00267116" w:rsidRDefault="00267116" w:rsidP="004377D3">
      <w:pPr>
        <w:pStyle w:val="PL"/>
        <w:rPr>
          <w:noProof w:val="0"/>
        </w:rPr>
      </w:pP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2F23CA8F" w14:textId="77777777" w:rsidR="00ED124A" w:rsidRDefault="004377D3" w:rsidP="00ED124A">
      <w:pPr>
        <w:pStyle w:val="PL"/>
        <w:rPr>
          <w:ins w:id="22736" w:author="CR1176" w:date="2023-11-09T13:55:00Z"/>
          <w:snapToGrid w:val="0"/>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ins w:id="22737" w:author="CR1176" w:date="2023-11-09T13:55:00Z">
        <w:r w:rsidR="00ED124A">
          <w:rPr>
            <w:snapToGrid w:val="0"/>
          </w:rPr>
          <w:t>|</w:t>
        </w:r>
      </w:ins>
    </w:p>
    <w:p w14:paraId="040DEB84" w14:textId="0B1E8DC5" w:rsidR="00267116" w:rsidRDefault="00ED124A" w:rsidP="00ED124A">
      <w:pPr>
        <w:pStyle w:val="PL"/>
        <w:rPr>
          <w:snapToGrid w:val="0"/>
          <w:lang w:eastAsia="zh-CN"/>
        </w:rPr>
      </w:pPr>
      <w:ins w:id="22738" w:author="CR1176" w:date="2023-11-09T13:55:00Z">
        <w:r>
          <w:rPr>
            <w:snapToGrid w:val="0"/>
          </w:rPr>
          <w:tab/>
          <w:t>{ ID id-</w:t>
        </w:r>
        <w:r>
          <w:rPr>
            <w:rFonts w:cs="Courier New"/>
            <w:szCs w:val="22"/>
            <w:lang w:eastAsia="zh-CN"/>
          </w:rPr>
          <w:t>Mobile-TRP-LocationInformation</w:t>
        </w:r>
        <w:r>
          <w:rPr>
            <w:snapToGrid w:val="0"/>
          </w:rPr>
          <w:tab/>
        </w:r>
        <w:r>
          <w:rPr>
            <w:snapToGrid w:val="0"/>
          </w:rPr>
          <w:tab/>
          <w:t>CRITICALITY reject</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ins>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7A708A">
      <w:pPr>
        <w:pStyle w:val="PL"/>
        <w:rPr>
          <w:lang w:val="fr-FR"/>
        </w:rPr>
      </w:pPr>
    </w:p>
    <w:p w14:paraId="5D897372" w14:textId="77777777" w:rsidR="00495DA4" w:rsidRPr="006B2844" w:rsidRDefault="00495DA4" w:rsidP="007A708A">
      <w:pPr>
        <w:pStyle w:val="PL"/>
        <w:rPr>
          <w:lang w:val="fr-FR"/>
        </w:rPr>
      </w:pPr>
      <w:r w:rsidRPr="006B2844">
        <w:rPr>
          <w:lang w:val="fr-FR"/>
        </w:rPr>
        <w:t>TSCAssistanceInformation-ExtIEs F1AP-PROTOCOL-EXTENSION ::= {</w:t>
      </w:r>
    </w:p>
    <w:p w14:paraId="16F1FFE2" w14:textId="77777777" w:rsidR="00D965EF" w:rsidRDefault="00991704" w:rsidP="007A708A">
      <w:pPr>
        <w:pStyle w:val="PL"/>
        <w:rPr>
          <w:ins w:id="22739" w:author="CR1168" w:date="2023-11-09T10:03:00Z"/>
        </w:rPr>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ins w:id="22740" w:author="CR1168" w:date="2023-11-09T10:03:00Z">
        <w:r w:rsidR="00D965EF">
          <w:t>|</w:t>
        </w:r>
      </w:ins>
    </w:p>
    <w:p w14:paraId="27DA8897" w14:textId="77777777" w:rsidR="007A708A" w:rsidRPr="0095544F" w:rsidRDefault="00D965EF" w:rsidP="007A708A">
      <w:pPr>
        <w:pStyle w:val="PL"/>
        <w:rPr>
          <w:ins w:id="22741" w:author="CR1219" w:date="2023-11-10T18:24:00Z"/>
        </w:rPr>
      </w:pPr>
      <w:ins w:id="22742" w:author="CR1168" w:date="2023-11-09T10:03:00Z">
        <w:r>
          <w:tab/>
          <w:t>{ ID id-RANfeedbacktype</w:t>
        </w:r>
        <w:r>
          <w:tab/>
          <w:t>CRITICALITY ignore</w:t>
        </w:r>
        <w:r>
          <w:tab/>
          <w:t>EXTENSION RANfeedbacktype</w:t>
        </w:r>
        <w:r>
          <w:tab/>
        </w:r>
        <w:r>
          <w:tab/>
          <w:t>PRESENCE optional}</w:t>
        </w:r>
      </w:ins>
      <w:ins w:id="22743" w:author="CR1219" w:date="2023-11-10T18:24:00Z">
        <w:r w:rsidR="007A708A" w:rsidRPr="0095544F">
          <w:rPr>
            <w:snapToGrid w:val="0"/>
          </w:rPr>
          <w:t>|</w:t>
        </w:r>
        <w:del w:id="22744" w:author="CR1219">
          <w:r w:rsidR="007A708A" w:rsidRPr="0095544F" w:rsidDel="006100DD">
            <w:delText>,</w:delText>
          </w:r>
        </w:del>
      </w:ins>
    </w:p>
    <w:p w14:paraId="7D1EBB1F" w14:textId="24033DE7" w:rsidR="00991704" w:rsidRPr="007A708A" w:rsidRDefault="007A708A" w:rsidP="007A708A">
      <w:pPr>
        <w:pStyle w:val="PL"/>
      </w:pPr>
      <w:ins w:id="22745" w:author="CR1219" w:date="2023-11-10T18:24:00Z">
        <w:r w:rsidRPr="0095544F">
          <w:tab/>
          <w:t>{ ID id-N6JitterInformation</w:t>
        </w:r>
        <w:r w:rsidRPr="0095544F">
          <w:tab/>
          <w:t>CRITICALITY ignore</w:t>
        </w:r>
        <w:r w:rsidRPr="0095544F">
          <w:tab/>
          <w:t>EXTENSION N6JitterInformation</w:t>
        </w:r>
        <w:r w:rsidRPr="0095544F">
          <w:tab/>
          <w:t>PRESENCE optional }</w:t>
        </w:r>
      </w:ins>
      <w:r w:rsidR="00991704">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Pr="007B67D4" w:rsidRDefault="00495DA4" w:rsidP="00495DA4">
      <w:pPr>
        <w:pStyle w:val="PL"/>
        <w:rPr>
          <w:noProof w:val="0"/>
          <w:lang w:val="fr-FR"/>
        </w:rPr>
      </w:pPr>
      <w:r>
        <w:rPr>
          <w:noProof w:val="0"/>
        </w:rPr>
        <w:tab/>
      </w:r>
      <w:r w:rsidRPr="007B67D4">
        <w:rPr>
          <w:noProof w:val="0"/>
          <w:lang w:val="fr-FR"/>
        </w:rPr>
        <w:t>tSCAssistanceInformationDL</w:t>
      </w:r>
      <w:r w:rsidRPr="007B67D4">
        <w:rPr>
          <w:noProof w:val="0"/>
          <w:lang w:val="fr-FR"/>
        </w:rPr>
        <w:tab/>
      </w:r>
      <w:r w:rsidRPr="007B67D4">
        <w:rPr>
          <w:noProof w:val="0"/>
          <w:lang w:val="fr-FR"/>
        </w:rPr>
        <w:tab/>
        <w:t>TSCAssistanceInformation</w:t>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t>OPTIONAL,</w:t>
      </w:r>
    </w:p>
    <w:p w14:paraId="771F19C8" w14:textId="77777777" w:rsidR="00495DA4" w:rsidRPr="007B67D4" w:rsidRDefault="00495DA4" w:rsidP="00495DA4">
      <w:pPr>
        <w:pStyle w:val="PL"/>
        <w:rPr>
          <w:noProof w:val="0"/>
          <w:lang w:val="fr-FR"/>
        </w:rPr>
      </w:pPr>
      <w:r w:rsidRPr="007B67D4">
        <w:rPr>
          <w:noProof w:val="0"/>
          <w:lang w:val="fr-FR"/>
        </w:rPr>
        <w:tab/>
        <w:t>tSCAssistanceInformationUL</w:t>
      </w:r>
      <w:r w:rsidRPr="007B67D4">
        <w:rPr>
          <w:noProof w:val="0"/>
          <w:lang w:val="fr-FR"/>
        </w:rPr>
        <w:tab/>
      </w:r>
      <w:r w:rsidRPr="007B67D4">
        <w:rPr>
          <w:noProof w:val="0"/>
          <w:lang w:val="fr-FR"/>
        </w:rPr>
        <w:tab/>
        <w:t>TSCAssistanceInformation</w:t>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r>
      <w:r w:rsidRPr="007B67D4">
        <w:rPr>
          <w:noProof w:val="0"/>
          <w:lang w:val="fr-FR"/>
        </w:rPr>
        <w:tab/>
        <w:t>OPTIONAL,</w:t>
      </w:r>
    </w:p>
    <w:p w14:paraId="7F2CFB0C" w14:textId="77777777" w:rsidR="00495DA4" w:rsidRPr="007B67D4" w:rsidRDefault="00495DA4" w:rsidP="00495DA4">
      <w:pPr>
        <w:pStyle w:val="PL"/>
        <w:rPr>
          <w:noProof w:val="0"/>
          <w:lang w:val="fr-FR"/>
        </w:rPr>
      </w:pPr>
      <w:r w:rsidRPr="007B67D4">
        <w:rPr>
          <w:noProof w:val="0"/>
          <w:lang w:val="fr-FR"/>
        </w:rPr>
        <w:tab/>
        <w:t>iE-Extensions</w:t>
      </w:r>
      <w:r w:rsidRPr="007B67D4">
        <w:rPr>
          <w:noProof w:val="0"/>
          <w:lang w:val="fr-FR"/>
        </w:rPr>
        <w:tab/>
      </w:r>
      <w:r w:rsidRPr="007B67D4">
        <w:rPr>
          <w:noProof w:val="0"/>
          <w:lang w:val="fr-FR"/>
        </w:rPr>
        <w:tab/>
        <w:t>ProtocolExtensionContainer { {TSCTrafficCharacteristics-ExtIEs} }</w:t>
      </w:r>
      <w:r w:rsidRPr="007B67D4">
        <w:rPr>
          <w:noProof w:val="0"/>
          <w:lang w:val="fr-FR"/>
        </w:rPr>
        <w:tab/>
        <w:t>OPTIONAL,</w:t>
      </w:r>
    </w:p>
    <w:p w14:paraId="7BA8030D" w14:textId="77777777" w:rsidR="00495DA4" w:rsidRDefault="00495DA4" w:rsidP="00495DA4">
      <w:pPr>
        <w:pStyle w:val="PL"/>
        <w:rPr>
          <w:noProof w:val="0"/>
        </w:rPr>
      </w:pPr>
      <w:r w:rsidRPr="007B67D4">
        <w:rPr>
          <w:noProof w:val="0"/>
          <w:lang w:val="fr-FR"/>
        </w:rPr>
        <w:tab/>
      </w:r>
      <w:r>
        <w:rPr>
          <w:noProof w:val="0"/>
        </w:rPr>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Default="00495DA4" w:rsidP="00495DA4">
      <w:pPr>
        <w:pStyle w:val="PL"/>
        <w:rPr>
          <w:ins w:id="22746" w:author="CR1168" w:date="2023-11-09T10:04:00Z"/>
          <w:noProof w:val="0"/>
        </w:rPr>
      </w:pPr>
    </w:p>
    <w:p w14:paraId="23F31DA9" w14:textId="77777777" w:rsidR="00FC11B1" w:rsidRDefault="00FC11B1" w:rsidP="00FC11B1">
      <w:pPr>
        <w:pStyle w:val="PL"/>
        <w:rPr>
          <w:ins w:id="22747" w:author="CR1168" w:date="2023-11-09T10:04:00Z"/>
          <w:lang w:val="en-US" w:eastAsia="zh-CN"/>
        </w:rPr>
      </w:pPr>
      <w:ins w:id="22748" w:author="CR1168" w:date="2023-11-09T10:04:00Z">
        <w:r>
          <w:t>TSCTrafficCharacteristicsFeedback ::= SEQUENCE {</w:t>
        </w:r>
      </w:ins>
    </w:p>
    <w:p w14:paraId="40C5A5AD" w14:textId="77777777" w:rsidR="00FC11B1" w:rsidRDefault="00FC11B1" w:rsidP="00FC11B1">
      <w:pPr>
        <w:pStyle w:val="PL"/>
        <w:rPr>
          <w:ins w:id="22749" w:author="CR1168" w:date="2023-11-09T10:04:00Z"/>
        </w:rPr>
      </w:pPr>
      <w:ins w:id="22750" w:author="CR1168" w:date="2023-11-09T10:04:00Z">
        <w:r>
          <w:tab/>
          <w:t>tSCFeedbackInformationDL</w:t>
        </w:r>
        <w:r>
          <w:tab/>
        </w:r>
        <w:r>
          <w:tab/>
          <w:t>TSCFeedbackInformation</w:t>
        </w:r>
        <w:r>
          <w:tab/>
        </w:r>
        <w:r>
          <w:tab/>
        </w:r>
        <w:r>
          <w:tab/>
        </w:r>
        <w:r>
          <w:tab/>
        </w:r>
        <w:r>
          <w:tab/>
        </w:r>
        <w:r>
          <w:tab/>
        </w:r>
        <w:r>
          <w:tab/>
        </w:r>
        <w:r>
          <w:tab/>
          <w:t>OPTIONAL,</w:t>
        </w:r>
      </w:ins>
    </w:p>
    <w:p w14:paraId="7971AA0C" w14:textId="77777777" w:rsidR="00FC11B1" w:rsidRDefault="00FC11B1" w:rsidP="00FC11B1">
      <w:pPr>
        <w:pStyle w:val="PL"/>
        <w:rPr>
          <w:ins w:id="22751" w:author="CR1168" w:date="2023-11-09T10:04:00Z"/>
        </w:rPr>
      </w:pPr>
      <w:ins w:id="22752" w:author="CR1168" w:date="2023-11-09T10:04:00Z">
        <w:r>
          <w:tab/>
          <w:t>tSCFeedbackInformationUL</w:t>
        </w:r>
        <w:r>
          <w:tab/>
        </w:r>
        <w:r>
          <w:tab/>
          <w:t>TSCFeedbackInformation</w:t>
        </w:r>
        <w:r>
          <w:tab/>
        </w:r>
        <w:r>
          <w:tab/>
        </w:r>
        <w:r>
          <w:tab/>
        </w:r>
        <w:r>
          <w:tab/>
        </w:r>
        <w:r>
          <w:tab/>
        </w:r>
        <w:r>
          <w:tab/>
        </w:r>
        <w:r>
          <w:tab/>
        </w:r>
        <w:r>
          <w:tab/>
          <w:t>OPTIONAL,</w:t>
        </w:r>
      </w:ins>
    </w:p>
    <w:p w14:paraId="18958426" w14:textId="77777777" w:rsidR="00FC11B1" w:rsidRDefault="00FC11B1" w:rsidP="00FC11B1">
      <w:pPr>
        <w:pStyle w:val="PL"/>
        <w:rPr>
          <w:ins w:id="22753" w:author="CR1168" w:date="2023-11-09T10:04:00Z"/>
        </w:rPr>
      </w:pPr>
      <w:ins w:id="22754" w:author="CR1168" w:date="2023-11-09T10:04:00Z">
        <w:r>
          <w:tab/>
          <w:t>iE-Extensions</w:t>
        </w:r>
        <w:r>
          <w:tab/>
        </w:r>
        <w:r>
          <w:tab/>
          <w:t>ProtocolExtensionContainer { { TSCTrafficCharacteristicsFeedback-ExtIEs} }</w:t>
        </w:r>
        <w:r>
          <w:tab/>
          <w:t>OPTIONAL,</w:t>
        </w:r>
      </w:ins>
    </w:p>
    <w:p w14:paraId="3AFB6DF6" w14:textId="77777777" w:rsidR="00FC11B1" w:rsidRDefault="00FC11B1" w:rsidP="00FC11B1">
      <w:pPr>
        <w:pStyle w:val="PL"/>
        <w:rPr>
          <w:ins w:id="22755" w:author="CR1168" w:date="2023-11-09T10:04:00Z"/>
        </w:rPr>
      </w:pPr>
      <w:ins w:id="22756" w:author="CR1168" w:date="2023-11-09T10:04:00Z">
        <w:r>
          <w:tab/>
          <w:t>...</w:t>
        </w:r>
      </w:ins>
    </w:p>
    <w:p w14:paraId="5AB64D22" w14:textId="77777777" w:rsidR="00FC11B1" w:rsidRDefault="00FC11B1" w:rsidP="00FC11B1">
      <w:pPr>
        <w:pStyle w:val="PL"/>
        <w:rPr>
          <w:ins w:id="22757" w:author="CR1168" w:date="2023-11-09T10:04:00Z"/>
        </w:rPr>
      </w:pPr>
      <w:ins w:id="22758" w:author="CR1168" w:date="2023-11-09T10:04:00Z">
        <w:r>
          <w:t>}</w:t>
        </w:r>
      </w:ins>
    </w:p>
    <w:p w14:paraId="1EB9F83B" w14:textId="77777777" w:rsidR="00FC11B1" w:rsidRDefault="00FC11B1" w:rsidP="00FC11B1">
      <w:pPr>
        <w:pStyle w:val="PL"/>
        <w:rPr>
          <w:ins w:id="22759" w:author="CR1168" w:date="2023-11-09T10:04:00Z"/>
        </w:rPr>
      </w:pPr>
      <w:ins w:id="22760" w:author="CR1168" w:date="2023-11-09T10:04:00Z">
        <w:r>
          <w:t xml:space="preserve"> </w:t>
        </w:r>
      </w:ins>
    </w:p>
    <w:p w14:paraId="5F74B1F8" w14:textId="77777777" w:rsidR="00FC11B1" w:rsidRDefault="00FC11B1" w:rsidP="00FC11B1">
      <w:pPr>
        <w:pStyle w:val="PL"/>
        <w:rPr>
          <w:ins w:id="22761" w:author="CR1168" w:date="2023-11-09T10:04:00Z"/>
        </w:rPr>
      </w:pPr>
      <w:ins w:id="22762" w:author="CR1168" w:date="2023-11-09T10:04:00Z">
        <w:r>
          <w:t xml:space="preserve">TSCTrafficCharacteristicsFeedback-ExtIEs </w:t>
        </w:r>
        <w:r>
          <w:rPr>
            <w:rFonts w:hint="eastAsia"/>
          </w:rPr>
          <w:t>F1</w:t>
        </w:r>
        <w:r>
          <w:t>AP-PROTOCOL-EXTENSION ::= {</w:t>
        </w:r>
      </w:ins>
    </w:p>
    <w:p w14:paraId="1ADC5C53" w14:textId="77777777" w:rsidR="00FC11B1" w:rsidRDefault="00FC11B1" w:rsidP="00FC11B1">
      <w:pPr>
        <w:pStyle w:val="PL"/>
        <w:rPr>
          <w:ins w:id="22763" w:author="CR1168" w:date="2023-11-09T10:04:00Z"/>
        </w:rPr>
      </w:pPr>
      <w:ins w:id="22764" w:author="CR1168" w:date="2023-11-09T10:04:00Z">
        <w:r>
          <w:tab/>
          <w:t>...</w:t>
        </w:r>
      </w:ins>
    </w:p>
    <w:p w14:paraId="12CE9ED7" w14:textId="77777777" w:rsidR="00FC11B1" w:rsidRDefault="00FC11B1" w:rsidP="00FC11B1">
      <w:pPr>
        <w:pStyle w:val="PL"/>
        <w:rPr>
          <w:ins w:id="22765" w:author="CR1168" w:date="2023-11-09T10:04:00Z"/>
        </w:rPr>
      </w:pPr>
      <w:ins w:id="22766" w:author="CR1168" w:date="2023-11-09T10:04:00Z">
        <w:r>
          <w:t>}</w:t>
        </w:r>
      </w:ins>
    </w:p>
    <w:p w14:paraId="1BB06AE9" w14:textId="77777777" w:rsidR="00FC11B1" w:rsidRDefault="00FC11B1" w:rsidP="00FC11B1">
      <w:pPr>
        <w:pStyle w:val="PL"/>
        <w:rPr>
          <w:ins w:id="22767" w:author="CR1168" w:date="2023-11-09T10:04:00Z"/>
        </w:rPr>
      </w:pPr>
      <w:ins w:id="22768" w:author="CR1168" w:date="2023-11-09T10:04:00Z">
        <w:r>
          <w:t xml:space="preserve"> </w:t>
        </w:r>
      </w:ins>
    </w:p>
    <w:p w14:paraId="5A022716" w14:textId="77777777" w:rsidR="00FC11B1" w:rsidRDefault="00FC11B1" w:rsidP="00FC11B1">
      <w:pPr>
        <w:pStyle w:val="PL"/>
        <w:rPr>
          <w:ins w:id="22769" w:author="CR1168" w:date="2023-11-09T10:04:00Z"/>
        </w:rPr>
      </w:pPr>
      <w:ins w:id="22770" w:author="CR1168" w:date="2023-11-09T10:04:00Z">
        <w:r>
          <w:t>TSCFeedbackInformation ::= SEQUENCE {</w:t>
        </w:r>
      </w:ins>
    </w:p>
    <w:p w14:paraId="1FA26AE9" w14:textId="77777777" w:rsidR="00FC11B1" w:rsidRDefault="00FC11B1" w:rsidP="00FC11B1">
      <w:pPr>
        <w:pStyle w:val="PL"/>
        <w:rPr>
          <w:ins w:id="22771" w:author="CR1168" w:date="2023-11-09T10:04:00Z"/>
        </w:rPr>
      </w:pPr>
      <w:ins w:id="22772" w:author="CR1168" w:date="2023-11-09T10:04:00Z">
        <w:r>
          <w:tab/>
          <w:t>burstArrivalTimeOffset</w:t>
        </w:r>
        <w:r>
          <w:tab/>
        </w:r>
        <w:r>
          <w:tab/>
        </w:r>
        <w:r>
          <w:tab/>
        </w:r>
        <w:r>
          <w:tab/>
        </w:r>
        <w:r>
          <w:tab/>
        </w:r>
        <w:r>
          <w:tab/>
        </w:r>
        <w:r>
          <w:tab/>
        </w:r>
        <w:r>
          <w:rPr>
            <w:rFonts w:eastAsia="Malgun Gothic"/>
          </w:rPr>
          <w:t>INTEGER (-640000..640000, ...)</w:t>
        </w:r>
        <w:r>
          <w:t>,</w:t>
        </w:r>
      </w:ins>
    </w:p>
    <w:p w14:paraId="34EC200C" w14:textId="77777777" w:rsidR="00FC11B1" w:rsidRDefault="00FC11B1" w:rsidP="00FC11B1">
      <w:pPr>
        <w:pStyle w:val="PL"/>
        <w:rPr>
          <w:ins w:id="22773" w:author="CR1168" w:date="2023-11-09T10:04:00Z"/>
        </w:rPr>
      </w:pPr>
      <w:ins w:id="22774" w:author="CR1168" w:date="2023-11-09T10:04:00Z">
        <w:r>
          <w:tab/>
          <w:t>adjustedPeriodicity</w:t>
        </w:r>
        <w:r>
          <w:tab/>
        </w:r>
        <w:r>
          <w:tab/>
        </w:r>
        <w:r>
          <w:tab/>
        </w:r>
        <w:r>
          <w:tab/>
        </w:r>
        <w:r>
          <w:tab/>
        </w:r>
        <w:r>
          <w:tab/>
        </w:r>
        <w:r>
          <w:tab/>
        </w:r>
        <w:r>
          <w:tab/>
          <w:t>Periodicity</w:t>
        </w:r>
        <w:r>
          <w:tab/>
        </w:r>
        <w:r>
          <w:tab/>
        </w:r>
        <w:r>
          <w:tab/>
        </w:r>
        <w:r>
          <w:tab/>
        </w:r>
        <w:r>
          <w:tab/>
        </w:r>
        <w:r>
          <w:tab/>
        </w:r>
        <w:r>
          <w:tab/>
          <w:t>OPTIONAL,</w:t>
        </w:r>
      </w:ins>
    </w:p>
    <w:p w14:paraId="61963710" w14:textId="77777777" w:rsidR="00FC11B1" w:rsidRPr="001E2224" w:rsidRDefault="00FC11B1" w:rsidP="00FC11B1">
      <w:pPr>
        <w:pStyle w:val="PL"/>
        <w:rPr>
          <w:ins w:id="22775" w:author="CR1168" w:date="2023-11-09T10:04:00Z"/>
          <w:lang w:val="fr-FR"/>
        </w:rPr>
      </w:pPr>
      <w:ins w:id="22776" w:author="CR1168" w:date="2023-11-09T10:04:00Z">
        <w:r>
          <w:tab/>
        </w:r>
        <w:r w:rsidRPr="001E2224">
          <w:rPr>
            <w:lang w:val="fr-FR"/>
          </w:rPr>
          <w:t>iE-Extensions</w:t>
        </w:r>
        <w:r w:rsidRPr="001E2224">
          <w:rPr>
            <w:lang w:val="fr-FR"/>
          </w:rPr>
          <w:tab/>
        </w:r>
        <w:r w:rsidRPr="001E2224">
          <w:rPr>
            <w:lang w:val="fr-FR"/>
          </w:rPr>
          <w:tab/>
          <w:t>ProtocolExtensionContainer { { TSCFeedbackInformation-ExtIEs} }</w:t>
        </w:r>
        <w:r w:rsidRPr="001E2224">
          <w:rPr>
            <w:lang w:val="fr-FR"/>
          </w:rPr>
          <w:tab/>
          <w:t>OPTIONAL,</w:t>
        </w:r>
      </w:ins>
    </w:p>
    <w:p w14:paraId="5ACB3E52" w14:textId="77777777" w:rsidR="00FC11B1" w:rsidRDefault="00FC11B1" w:rsidP="00FC11B1">
      <w:pPr>
        <w:pStyle w:val="PL"/>
        <w:rPr>
          <w:ins w:id="22777" w:author="CR1168" w:date="2023-11-09T10:04:00Z"/>
        </w:rPr>
      </w:pPr>
      <w:ins w:id="22778" w:author="CR1168" w:date="2023-11-09T10:04:00Z">
        <w:r w:rsidRPr="001E2224">
          <w:rPr>
            <w:lang w:val="fr-FR"/>
          </w:rPr>
          <w:tab/>
        </w:r>
        <w:r>
          <w:t>...</w:t>
        </w:r>
      </w:ins>
    </w:p>
    <w:p w14:paraId="4222C401" w14:textId="77777777" w:rsidR="00FC11B1" w:rsidRDefault="00FC11B1" w:rsidP="00FC11B1">
      <w:pPr>
        <w:pStyle w:val="PL"/>
        <w:rPr>
          <w:ins w:id="22779" w:author="CR1168" w:date="2023-11-09T10:04:00Z"/>
        </w:rPr>
      </w:pPr>
      <w:ins w:id="22780" w:author="CR1168" w:date="2023-11-09T10:04:00Z">
        <w:r>
          <w:t>}</w:t>
        </w:r>
      </w:ins>
    </w:p>
    <w:p w14:paraId="4AC629A3" w14:textId="77777777" w:rsidR="00FC11B1" w:rsidRDefault="00FC11B1" w:rsidP="00FC11B1">
      <w:pPr>
        <w:pStyle w:val="PL"/>
        <w:rPr>
          <w:ins w:id="22781" w:author="CR1168" w:date="2023-11-09T10:04:00Z"/>
        </w:rPr>
      </w:pPr>
      <w:ins w:id="22782" w:author="CR1168" w:date="2023-11-09T10:04:00Z">
        <w:r>
          <w:t xml:space="preserve"> </w:t>
        </w:r>
      </w:ins>
    </w:p>
    <w:p w14:paraId="2F3832CC" w14:textId="77777777" w:rsidR="00FC11B1" w:rsidRDefault="00FC11B1" w:rsidP="00FC11B1">
      <w:pPr>
        <w:pStyle w:val="PL"/>
        <w:rPr>
          <w:ins w:id="22783" w:author="CR1168" w:date="2023-11-09T10:04:00Z"/>
        </w:rPr>
      </w:pPr>
      <w:ins w:id="22784" w:author="CR1168" w:date="2023-11-09T10:04:00Z">
        <w:r>
          <w:t xml:space="preserve">TSCFeedbackInformation-ExtIEs </w:t>
        </w:r>
        <w:r>
          <w:rPr>
            <w:rFonts w:hint="eastAsia"/>
          </w:rPr>
          <w:t>F1</w:t>
        </w:r>
        <w:r>
          <w:t>AP-PROTOCOL-EXTENSION ::= {</w:t>
        </w:r>
      </w:ins>
    </w:p>
    <w:p w14:paraId="1A019B1F" w14:textId="77777777" w:rsidR="00FC11B1" w:rsidRDefault="00FC11B1" w:rsidP="00FC11B1">
      <w:pPr>
        <w:pStyle w:val="PL"/>
        <w:rPr>
          <w:ins w:id="22785" w:author="CR1168" w:date="2023-11-09T10:04:00Z"/>
        </w:rPr>
      </w:pPr>
      <w:ins w:id="22786" w:author="CR1168" w:date="2023-11-09T10:04:00Z">
        <w:r>
          <w:tab/>
          <w:t>...</w:t>
        </w:r>
      </w:ins>
    </w:p>
    <w:p w14:paraId="4AA8B406" w14:textId="77777777" w:rsidR="00FC11B1" w:rsidRDefault="00FC11B1" w:rsidP="00FC11B1">
      <w:pPr>
        <w:pStyle w:val="PL"/>
        <w:rPr>
          <w:ins w:id="22787" w:author="CR1168" w:date="2023-11-09T10:04:00Z"/>
        </w:rPr>
      </w:pPr>
      <w:ins w:id="22788" w:author="CR1168" w:date="2023-11-09T10:04:00Z">
        <w:r>
          <w:t>}</w:t>
        </w:r>
      </w:ins>
    </w:p>
    <w:p w14:paraId="43AB4285" w14:textId="77777777" w:rsidR="00FC11B1" w:rsidRPr="00EA5FA7" w:rsidRDefault="00FC11B1"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22789"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22789"/>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22790"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22790"/>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22791" w:name="_Hlk114051598"/>
      <w:r w:rsidRPr="00BC20B8">
        <w:rPr>
          <w:noProof w:val="0"/>
        </w:rPr>
        <w:t>UL-RTOA-Measurement</w:t>
      </w:r>
      <w:r w:rsidRPr="008C20F9">
        <w:rPr>
          <w:noProof w:val="0"/>
        </w:rPr>
        <w:t>-</w:t>
      </w:r>
      <w:r w:rsidRPr="00BC20B8">
        <w:rPr>
          <w:rFonts w:eastAsia="SimSun"/>
        </w:rPr>
        <w:t xml:space="preserve">ExtIEs </w:t>
      </w:r>
      <w:bookmarkEnd w:id="22791"/>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22792" w:name="_Hlk114051624"/>
      <w:r w:rsidRPr="008C20F9">
        <w:rPr>
          <w:rFonts w:eastAsia="SimSun"/>
        </w:rPr>
        <w:t>UL-RTOA-MeasurementItem</w:t>
      </w:r>
      <w:r w:rsidRPr="00BC20B8">
        <w:t xml:space="preserve">-ExtIEs </w:t>
      </w:r>
      <w:bookmarkEnd w:id="22792"/>
      <w:r w:rsidRPr="00BC20B8">
        <w:t>F1AP-PROTOCOL-IES ::= {</w:t>
      </w:r>
    </w:p>
    <w:p w14:paraId="2F5AF8B6" w14:textId="77777777" w:rsidR="00243448" w:rsidRDefault="00243448" w:rsidP="00243448">
      <w:pPr>
        <w:pStyle w:val="PL"/>
        <w:rPr>
          <w:ins w:id="22793" w:author="CR1180" w:date="2023-11-06T14:18:00Z"/>
          <w:snapToGrid w:val="0"/>
        </w:rPr>
      </w:pPr>
      <w:ins w:id="22794" w:author="CR1180" w:date="2023-11-06T14:18:00Z">
        <w:r w:rsidRPr="00F14FF3">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ins>
    </w:p>
    <w:p w14:paraId="50043170" w14:textId="77777777" w:rsidR="00243448" w:rsidRDefault="00243448" w:rsidP="00243448">
      <w:pPr>
        <w:pStyle w:val="PL"/>
        <w:rPr>
          <w:ins w:id="22795" w:author="CR1180" w:date="2023-11-06T14:18:00Z"/>
          <w:snapToGrid w:val="0"/>
        </w:rPr>
      </w:pPr>
      <w:ins w:id="22796" w:author="CR1180" w:date="2023-11-06T14:18:00Z">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Pr="00776856">
          <w:rPr>
            <w:snapToGrid w:val="0"/>
          </w:rPr>
          <w:tab/>
        </w:r>
      </w:ins>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6BB86718"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97" w:author="CR1180" w:date="2023-11-06T14:18:00Z"/>
          <w:rFonts w:ascii="Courier New" w:hAnsi="Courier New"/>
          <w:noProof/>
          <w:snapToGrid w:val="0"/>
          <w:sz w:val="16"/>
        </w:rPr>
      </w:pPr>
      <w:ins w:id="22798" w:author="CR1180" w:date="2023-11-06T14:18:00Z">
        <w:r w:rsidRPr="00E33236">
          <w:rPr>
            <w:rFonts w:ascii="Courier New" w:eastAsia="SimSun" w:hAnsi="Courier New"/>
            <w:noProof/>
            <w:snapToGrid w:val="0"/>
            <w:sz w:val="16"/>
          </w:rPr>
          <w:t>UL-</w:t>
        </w:r>
        <w:r>
          <w:rPr>
            <w:rFonts w:ascii="Courier New" w:eastAsia="SimSun" w:hAnsi="Courier New"/>
            <w:noProof/>
            <w:snapToGrid w:val="0"/>
            <w:sz w:val="16"/>
          </w:rPr>
          <w:t>RSCP</w:t>
        </w:r>
        <w:r w:rsidRPr="00E33236">
          <w:rPr>
            <w:rFonts w:ascii="Courier New" w:eastAsia="SimSun" w:hAnsi="Courier New"/>
            <w:noProof/>
            <w:snapToGrid w:val="0"/>
            <w:sz w:val="16"/>
          </w:rPr>
          <w:tab/>
        </w:r>
        <w:r w:rsidRPr="00F14FF3">
          <w:rPr>
            <w:rFonts w:ascii="Courier New" w:hAnsi="Courier New"/>
            <w:noProof/>
            <w:snapToGrid w:val="0"/>
            <w:sz w:val="16"/>
          </w:rPr>
          <w:t>::= SEQUENCE {</w:t>
        </w:r>
      </w:ins>
    </w:p>
    <w:p w14:paraId="1C57EFB1"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99" w:author="CR1180" w:date="2023-11-06T14:18:00Z"/>
          <w:rFonts w:ascii="Courier New" w:hAnsi="Courier New"/>
          <w:noProof/>
          <w:snapToGrid w:val="0"/>
          <w:sz w:val="16"/>
        </w:rPr>
      </w:pPr>
      <w:ins w:id="22800" w:author="CR1180" w:date="2023-11-06T14:18:00Z">
        <w:r w:rsidRPr="00F14FF3">
          <w:rPr>
            <w:rFonts w:ascii="Courier New" w:hAnsi="Courier New"/>
            <w:noProof/>
            <w:snapToGrid w:val="0"/>
            <w:sz w:val="16"/>
          </w:rPr>
          <w:tab/>
        </w:r>
        <w:r w:rsidRPr="003B0416">
          <w:rPr>
            <w:rFonts w:ascii="Courier New" w:hAnsi="Courier New"/>
            <w:noProof/>
            <w:snapToGrid w:val="0"/>
            <w:sz w:val="16"/>
          </w:rPr>
          <w:t>uLRSCP</w:t>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sidRPr="003B0416">
          <w:rPr>
            <w:rFonts w:ascii="Courier New" w:hAnsi="Courier New"/>
            <w:noProof/>
            <w:snapToGrid w:val="0"/>
            <w:sz w:val="16"/>
          </w:rPr>
          <w:t>INTEGER (0..3599),</w:t>
        </w:r>
        <w:r w:rsidRPr="00F14FF3">
          <w:rPr>
            <w:rFonts w:ascii="Courier New" w:hAnsi="Courier New"/>
            <w:noProof/>
            <w:snapToGrid w:val="0"/>
            <w:sz w:val="16"/>
          </w:rPr>
          <w:tab/>
        </w:r>
        <w:r w:rsidRPr="00F14FF3">
          <w:rPr>
            <w:rFonts w:ascii="Courier New" w:hAnsi="Courier New"/>
            <w:noProof/>
            <w:snapToGrid w:val="0"/>
            <w:sz w:val="16"/>
          </w:rPr>
          <w:tab/>
        </w:r>
      </w:ins>
    </w:p>
    <w:p w14:paraId="74932965" w14:textId="77777777" w:rsidR="00243448" w:rsidRPr="00EF4C1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1" w:author="CR1180" w:date="2023-11-06T14:18:00Z"/>
          <w:rFonts w:ascii="Courier New" w:hAnsi="Courier New"/>
          <w:noProof/>
          <w:snapToGrid w:val="0"/>
          <w:sz w:val="16"/>
          <w:lang w:val="fr-FR"/>
        </w:rPr>
      </w:pPr>
      <w:ins w:id="22802" w:author="CR1180" w:date="2023-11-06T14:18:00Z">
        <w:r w:rsidRPr="00F14FF3">
          <w:rPr>
            <w:rFonts w:ascii="Courier New" w:hAnsi="Courier New"/>
            <w:noProof/>
            <w:snapToGrid w:val="0"/>
            <w:sz w:val="16"/>
          </w:rPr>
          <w:tab/>
        </w:r>
        <w:r w:rsidRPr="00EF4C13">
          <w:rPr>
            <w:rFonts w:ascii="Courier New" w:hAnsi="Courier New"/>
            <w:noProof/>
            <w:snapToGrid w:val="0"/>
            <w:sz w:val="16"/>
            <w:lang w:val="fr-FR"/>
          </w:rPr>
          <w:t>iE-extensions</w:t>
        </w:r>
        <w:r w:rsidRPr="00EF4C13">
          <w:rPr>
            <w:rFonts w:ascii="Courier New" w:hAnsi="Courier New"/>
            <w:noProof/>
            <w:snapToGrid w:val="0"/>
            <w:sz w:val="16"/>
            <w:lang w:val="fr-FR"/>
          </w:rPr>
          <w:tab/>
        </w:r>
        <w:r w:rsidRPr="00EF4C13">
          <w:rPr>
            <w:rFonts w:ascii="Courier New" w:hAnsi="Courier New"/>
            <w:noProof/>
            <w:snapToGrid w:val="0"/>
            <w:sz w:val="16"/>
            <w:lang w:val="fr-FR"/>
          </w:rPr>
          <w:tab/>
        </w:r>
        <w:r w:rsidRPr="00EF4C13">
          <w:rPr>
            <w:rFonts w:ascii="Courier New" w:hAnsi="Courier New"/>
            <w:noProof/>
            <w:snapToGrid w:val="0"/>
            <w:sz w:val="16"/>
            <w:lang w:val="fr-FR"/>
          </w:rPr>
          <w:tab/>
          <w:t>ProtocolExtensionContainer { { UL-RSCP-ExtIEs } }</w:t>
        </w:r>
        <w:r w:rsidRPr="00EF4C13">
          <w:rPr>
            <w:rFonts w:ascii="Courier New" w:hAnsi="Courier New"/>
            <w:noProof/>
            <w:snapToGrid w:val="0"/>
            <w:sz w:val="16"/>
            <w:lang w:val="fr-FR"/>
          </w:rPr>
          <w:tab/>
          <w:t>OPTIONAL,</w:t>
        </w:r>
      </w:ins>
    </w:p>
    <w:p w14:paraId="4CA80E90"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3" w:author="CR1180" w:date="2023-11-06T14:18:00Z"/>
          <w:rFonts w:ascii="Courier New" w:hAnsi="Courier New"/>
          <w:noProof/>
          <w:snapToGrid w:val="0"/>
          <w:sz w:val="16"/>
        </w:rPr>
      </w:pPr>
      <w:ins w:id="22804" w:author="CR1180" w:date="2023-11-06T14:18:00Z">
        <w:r w:rsidRPr="00EF4C13">
          <w:rPr>
            <w:rFonts w:ascii="Courier New" w:hAnsi="Courier New"/>
            <w:noProof/>
            <w:snapToGrid w:val="0"/>
            <w:sz w:val="16"/>
            <w:lang w:val="fr-FR"/>
          </w:rPr>
          <w:tab/>
        </w:r>
        <w:r w:rsidRPr="00F14FF3">
          <w:rPr>
            <w:rFonts w:ascii="Courier New" w:hAnsi="Courier New"/>
            <w:noProof/>
            <w:snapToGrid w:val="0"/>
            <w:sz w:val="16"/>
          </w:rPr>
          <w:t>...</w:t>
        </w:r>
      </w:ins>
    </w:p>
    <w:p w14:paraId="6643825A"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5" w:author="CR1180" w:date="2023-11-06T14:18:00Z"/>
          <w:rFonts w:ascii="Courier New" w:hAnsi="Courier New"/>
          <w:noProof/>
          <w:snapToGrid w:val="0"/>
          <w:sz w:val="16"/>
        </w:rPr>
      </w:pPr>
      <w:ins w:id="22806" w:author="CR1180" w:date="2023-11-06T14:18:00Z">
        <w:r w:rsidRPr="00F14FF3">
          <w:rPr>
            <w:rFonts w:ascii="Courier New" w:hAnsi="Courier New"/>
            <w:noProof/>
            <w:snapToGrid w:val="0"/>
            <w:sz w:val="16"/>
          </w:rPr>
          <w:t>}</w:t>
        </w:r>
      </w:ins>
    </w:p>
    <w:p w14:paraId="46ECA0F2"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7" w:author="CR1180" w:date="2023-11-06T14:18:00Z"/>
          <w:rFonts w:ascii="Courier New" w:hAnsi="Courier New"/>
          <w:noProof/>
          <w:snapToGrid w:val="0"/>
          <w:sz w:val="16"/>
        </w:rPr>
      </w:pPr>
    </w:p>
    <w:p w14:paraId="7EE72D1E"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08" w:author="CR1180" w:date="2023-11-06T14:18:00Z"/>
          <w:rFonts w:ascii="Courier New" w:hAnsi="Courier New"/>
          <w:noProof/>
          <w:snapToGrid w:val="0"/>
          <w:sz w:val="16"/>
        </w:rPr>
      </w:pPr>
      <w:ins w:id="22809" w:author="CR1180" w:date="2023-11-06T14:18:00Z">
        <w:r w:rsidRPr="00F14FF3">
          <w:rPr>
            <w:rFonts w:ascii="Courier New" w:hAnsi="Courier New"/>
            <w:noProof/>
            <w:snapToGrid w:val="0"/>
            <w:sz w:val="16"/>
          </w:rPr>
          <w:t>UL-</w:t>
        </w:r>
        <w:r>
          <w:rPr>
            <w:rFonts w:ascii="Courier New" w:hAnsi="Courier New"/>
            <w:noProof/>
            <w:snapToGrid w:val="0"/>
            <w:sz w:val="16"/>
          </w:rPr>
          <w:t>RSCP</w:t>
        </w:r>
        <w:r w:rsidRPr="00F14FF3">
          <w:rPr>
            <w:rFonts w:ascii="Courier New" w:hAnsi="Courier New"/>
            <w:noProof/>
            <w:snapToGrid w:val="0"/>
            <w:sz w:val="16"/>
          </w:rPr>
          <w:t>-ExtIEs F1AP-PROTOCOL-EXTENSION ::= {</w:t>
        </w:r>
      </w:ins>
    </w:p>
    <w:p w14:paraId="05BAC380" w14:textId="77777777" w:rsidR="00243448" w:rsidRPr="00F14FF3" w:rsidRDefault="00243448" w:rsidP="002434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10" w:author="CR1180" w:date="2023-11-06T14:18:00Z"/>
          <w:rFonts w:ascii="Courier New" w:hAnsi="Courier New"/>
          <w:noProof/>
          <w:snapToGrid w:val="0"/>
          <w:sz w:val="16"/>
        </w:rPr>
      </w:pPr>
      <w:ins w:id="22811" w:author="CR1180" w:date="2023-11-06T14:18:00Z">
        <w:r w:rsidRPr="00F14FF3">
          <w:rPr>
            <w:rFonts w:ascii="Courier New" w:hAnsi="Courier New"/>
            <w:noProof/>
            <w:snapToGrid w:val="0"/>
            <w:sz w:val="16"/>
          </w:rPr>
          <w:tab/>
          <w:t>...</w:t>
        </w:r>
      </w:ins>
    </w:p>
    <w:p w14:paraId="3F2CC384" w14:textId="68EAB2AE" w:rsidR="00170567" w:rsidRDefault="00243448" w:rsidP="00243448">
      <w:pPr>
        <w:pStyle w:val="PL"/>
        <w:rPr>
          <w:snapToGrid w:val="0"/>
        </w:rPr>
      </w:pPr>
      <w:ins w:id="22812" w:author="CR1180" w:date="2023-11-06T14:18:00Z">
        <w:r w:rsidRPr="00F14FF3">
          <w:rPr>
            <w:snapToGrid w:val="0"/>
          </w:rPr>
          <w:t>}</w:t>
        </w:r>
      </w:ins>
    </w:p>
    <w:p w14:paraId="5E86E47E" w14:textId="77777777" w:rsidR="00243448" w:rsidRDefault="00243448" w:rsidP="00243448">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78346C27" w14:textId="77777777" w:rsidR="00DE69C9" w:rsidRDefault="00F970C9" w:rsidP="00DE69C9">
      <w:pPr>
        <w:pStyle w:val="PL"/>
        <w:rPr>
          <w:ins w:id="22813" w:author="CR1037" w:date="2023-11-06T14:18:00Z"/>
          <w:rFonts w:eastAsia="SimSun"/>
        </w:rPr>
      </w:pPr>
      <w:r w:rsidRPr="00EA5FA7">
        <w:rPr>
          <w:rFonts w:eastAsia="SimSun"/>
        </w:rPr>
        <w:t>}</w:t>
      </w:r>
    </w:p>
    <w:p w14:paraId="0E260191" w14:textId="77777777" w:rsidR="00DE69C9" w:rsidRDefault="00DE69C9" w:rsidP="00DE69C9">
      <w:pPr>
        <w:pStyle w:val="PL"/>
        <w:rPr>
          <w:ins w:id="22814" w:author="CR1037" w:date="2023-11-06T14:18:00Z"/>
          <w:rFonts w:eastAsia="SimSun"/>
        </w:rPr>
      </w:pPr>
    </w:p>
    <w:p w14:paraId="04A3A1E9" w14:textId="6316D2A4" w:rsidR="00F970C9" w:rsidRPr="00EA5FA7" w:rsidRDefault="00DE69C9" w:rsidP="00DE69C9">
      <w:pPr>
        <w:pStyle w:val="PL"/>
        <w:rPr>
          <w:rFonts w:eastAsia="SimSun"/>
        </w:rPr>
      </w:pPr>
      <w:ins w:id="22815" w:author="CR1037" w:date="2023-11-06T14:18:00Z">
        <w:r w:rsidRPr="009C2EA4">
          <w:rPr>
            <w:rFonts w:eastAsia="SimSun"/>
          </w:rPr>
          <w:t>ULTCIState</w:t>
        </w:r>
        <w:r>
          <w:rPr>
            <w:rFonts w:eastAsia="SimSun"/>
          </w:rPr>
          <w:tab/>
        </w:r>
        <w:r w:rsidRPr="00EA5FA7">
          <w:rPr>
            <w:rFonts w:eastAsia="SimSun"/>
          </w:rPr>
          <w:t>::=</w:t>
        </w:r>
        <w:r>
          <w:rPr>
            <w:rFonts w:eastAsia="SimSun"/>
          </w:rPr>
          <w:t xml:space="preserve"> OCTET STRING</w:t>
        </w:r>
      </w:ins>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21092"/>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22816" w:name="_Toc20956004"/>
      <w:bookmarkStart w:id="22817" w:name="_Toc29893130"/>
      <w:bookmarkStart w:id="22818" w:name="_Toc36557067"/>
      <w:bookmarkStart w:id="22819" w:name="_Toc45832587"/>
      <w:bookmarkStart w:id="22820" w:name="_Toc51763909"/>
      <w:bookmarkStart w:id="22821" w:name="_Toc64449081"/>
      <w:bookmarkStart w:id="22822" w:name="_Toc66289740"/>
      <w:bookmarkStart w:id="22823" w:name="_Toc74154853"/>
      <w:bookmarkStart w:id="22824" w:name="_Toc81383597"/>
      <w:bookmarkStart w:id="22825" w:name="_Toc88658231"/>
      <w:bookmarkStart w:id="22826" w:name="_Toc97911143"/>
      <w:bookmarkStart w:id="22827" w:name="_Toc99038967"/>
      <w:bookmarkStart w:id="22828" w:name="_Toc99731230"/>
      <w:bookmarkStart w:id="22829" w:name="_Toc105511365"/>
      <w:bookmarkStart w:id="22830" w:name="_Toc105927897"/>
      <w:bookmarkStart w:id="22831" w:name="_Toc106110437"/>
      <w:bookmarkStart w:id="22832" w:name="_Toc113835879"/>
      <w:bookmarkStart w:id="22833" w:name="_Toc120124735"/>
      <w:bookmarkStart w:id="22834" w:name="_Toc146227005"/>
      <w:bookmarkStart w:id="22835" w:name="_CR9_4_6"/>
      <w:bookmarkEnd w:id="22835"/>
      <w:r w:rsidRPr="00EA5FA7">
        <w:t>9.4.6</w:t>
      </w:r>
      <w:r w:rsidRPr="00EA5FA7">
        <w:tab/>
        <w:t>Common Definitions</w:t>
      </w:r>
      <w:bookmarkEnd w:id="22816"/>
      <w:bookmarkEnd w:id="22817"/>
      <w:bookmarkEnd w:id="22818"/>
      <w:bookmarkEnd w:id="22819"/>
      <w:bookmarkEnd w:id="22820"/>
      <w:bookmarkEnd w:id="22821"/>
      <w:bookmarkEnd w:id="22822"/>
      <w:bookmarkEnd w:id="22823"/>
      <w:bookmarkEnd w:id="22824"/>
      <w:bookmarkEnd w:id="22825"/>
      <w:bookmarkEnd w:id="22826"/>
      <w:bookmarkEnd w:id="22827"/>
      <w:bookmarkEnd w:id="22828"/>
      <w:bookmarkEnd w:id="22829"/>
      <w:bookmarkEnd w:id="22830"/>
      <w:bookmarkEnd w:id="22831"/>
      <w:bookmarkEnd w:id="22832"/>
      <w:bookmarkEnd w:id="22833"/>
      <w:bookmarkEnd w:id="22834"/>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22836"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22836"/>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22837" w:name="_Toc20956005"/>
      <w:bookmarkStart w:id="22838" w:name="_Toc29893131"/>
      <w:bookmarkStart w:id="22839" w:name="_Toc36557068"/>
      <w:bookmarkStart w:id="22840" w:name="_Toc45832588"/>
      <w:bookmarkStart w:id="22841" w:name="_Toc51763910"/>
      <w:bookmarkStart w:id="22842" w:name="_Toc64449082"/>
      <w:bookmarkStart w:id="22843" w:name="_Toc66289741"/>
      <w:bookmarkStart w:id="22844" w:name="_Toc74154854"/>
      <w:bookmarkStart w:id="22845" w:name="_Toc81383598"/>
      <w:bookmarkStart w:id="22846" w:name="_Toc88658232"/>
      <w:bookmarkStart w:id="22847" w:name="_Toc97911144"/>
      <w:bookmarkStart w:id="22848" w:name="_Toc99038968"/>
      <w:bookmarkStart w:id="22849" w:name="_Toc99731231"/>
      <w:bookmarkStart w:id="22850" w:name="_Toc105511366"/>
      <w:bookmarkStart w:id="22851" w:name="_Toc105927898"/>
      <w:bookmarkStart w:id="22852" w:name="_Toc106110438"/>
      <w:bookmarkStart w:id="22853" w:name="_Toc113835880"/>
      <w:bookmarkStart w:id="22854" w:name="_Toc120124736"/>
      <w:bookmarkStart w:id="22855" w:name="_Toc146227006"/>
      <w:bookmarkStart w:id="22856" w:name="_CR9_4_7"/>
      <w:bookmarkEnd w:id="22856"/>
      <w:r w:rsidRPr="00EA5FA7">
        <w:t>9.4.7</w:t>
      </w:r>
      <w:r w:rsidRPr="00EA5FA7">
        <w:tab/>
        <w:t>Constant Definitions</w:t>
      </w:r>
      <w:bookmarkEnd w:id="22837"/>
      <w:bookmarkEnd w:id="22838"/>
      <w:bookmarkEnd w:id="22839"/>
      <w:bookmarkEnd w:id="22840"/>
      <w:bookmarkEnd w:id="22841"/>
      <w:bookmarkEnd w:id="22842"/>
      <w:bookmarkEnd w:id="22843"/>
      <w:bookmarkEnd w:id="22844"/>
      <w:bookmarkEnd w:id="22845"/>
      <w:bookmarkEnd w:id="22846"/>
      <w:bookmarkEnd w:id="22847"/>
      <w:bookmarkEnd w:id="22848"/>
      <w:bookmarkEnd w:id="22849"/>
      <w:bookmarkEnd w:id="22850"/>
      <w:bookmarkEnd w:id="22851"/>
      <w:bookmarkEnd w:id="22852"/>
      <w:bookmarkEnd w:id="22853"/>
      <w:bookmarkEnd w:id="22854"/>
      <w:bookmarkEnd w:id="22855"/>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22857"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20DDAD1E" w14:textId="3C848CBA" w:rsidR="00E3435F" w:rsidRDefault="00E3435F" w:rsidP="00E3435F">
      <w:pPr>
        <w:pStyle w:val="PL"/>
        <w:spacing w:line="0" w:lineRule="atLeast"/>
        <w:rPr>
          <w:ins w:id="22858" w:author="CR1037" w:date="2023-11-06T14:18:00Z"/>
          <w:snapToGrid w:val="0"/>
        </w:rPr>
      </w:pPr>
      <w:ins w:id="22859" w:author="CR1037" w:date="2023-11-06T14:18:00Z">
        <w:r>
          <w:rPr>
            <w:noProof w:val="0"/>
            <w:snapToGrid w:val="0"/>
          </w:rPr>
          <w:t>id-</w:t>
        </w:r>
        <w:r>
          <w:rPr>
            <w:noProof w:val="0"/>
          </w:rPr>
          <w:t>LTMCellChangeNotification</w:t>
        </w:r>
        <w:r>
          <w:rPr>
            <w:noProof w:val="0"/>
          </w:rPr>
          <w:tab/>
        </w:r>
        <w:r>
          <w:rPr>
            <w:noProof w:val="0"/>
          </w:rPr>
          <w:tab/>
        </w:r>
        <w:r>
          <w:rPr>
            <w:snapToGrid w:val="0"/>
          </w:rPr>
          <w:tab/>
        </w:r>
        <w:r>
          <w:rPr>
            <w:snapToGrid w:val="0"/>
          </w:rPr>
          <w:tab/>
        </w:r>
        <w:r w:rsidRPr="000C6F67">
          <w:rPr>
            <w:snapToGrid w:val="0"/>
          </w:rPr>
          <w:t xml:space="preserve">ProcedureCode ::= </w:t>
        </w:r>
        <w:del w:id="22860" w:author="MCC" w:date="2023-11-07T00:33:00Z">
          <w:r w:rsidDel="00E3435F">
            <w:rPr>
              <w:snapToGrid w:val="0"/>
            </w:rPr>
            <w:delText>xx</w:delText>
          </w:r>
        </w:del>
      </w:ins>
      <w:ins w:id="22861" w:author="MCC" w:date="2023-11-07T00:33:00Z">
        <w:r>
          <w:rPr>
            <w:snapToGrid w:val="0"/>
          </w:rPr>
          <w:t>82</w:t>
        </w:r>
      </w:ins>
    </w:p>
    <w:p w14:paraId="73470C1F" w14:textId="2E57FA38" w:rsidR="00E3435F" w:rsidRDefault="00E3435F" w:rsidP="00E3435F">
      <w:pPr>
        <w:pStyle w:val="PL"/>
        <w:spacing w:line="0" w:lineRule="atLeast"/>
        <w:rPr>
          <w:ins w:id="22862" w:author="CR1037" w:date="2023-11-06T14:18:00Z"/>
          <w:snapToGrid w:val="0"/>
        </w:rPr>
      </w:pPr>
      <w:ins w:id="22863" w:author="CR1037" w:date="2023-11-06T14:18:00Z">
        <w:r>
          <w:rPr>
            <w:noProof w:val="0"/>
            <w:snapToGrid w:val="0"/>
          </w:rPr>
          <w:t>id-</w:t>
        </w:r>
        <w:r>
          <w:rPr>
            <w:noProof w:val="0"/>
          </w:rPr>
          <w:t>TAInformationNotify</w:t>
        </w:r>
        <w:r>
          <w:rPr>
            <w:noProof w:val="0"/>
          </w:rPr>
          <w:tab/>
        </w:r>
        <w:r>
          <w:rPr>
            <w:noProof w:val="0"/>
          </w:rPr>
          <w:tab/>
        </w:r>
        <w:r>
          <w:rPr>
            <w:noProof w:val="0"/>
          </w:rPr>
          <w:tab/>
        </w:r>
        <w:r>
          <w:rPr>
            <w:noProof w:val="0"/>
          </w:rPr>
          <w:tab/>
        </w:r>
        <w:r>
          <w:rPr>
            <w:snapToGrid w:val="0"/>
          </w:rPr>
          <w:tab/>
        </w:r>
        <w:r>
          <w:rPr>
            <w:snapToGrid w:val="0"/>
          </w:rPr>
          <w:tab/>
        </w:r>
        <w:r w:rsidRPr="000C6F67">
          <w:rPr>
            <w:snapToGrid w:val="0"/>
          </w:rPr>
          <w:t xml:space="preserve">ProcedureCode ::= </w:t>
        </w:r>
        <w:del w:id="22864" w:author="MCC" w:date="2023-11-07T00:33:00Z">
          <w:r w:rsidDel="00E3435F">
            <w:rPr>
              <w:snapToGrid w:val="0"/>
            </w:rPr>
            <w:delText>xy</w:delText>
          </w:r>
        </w:del>
      </w:ins>
      <w:ins w:id="22865" w:author="MCC" w:date="2023-11-07T00:33:00Z">
        <w:r>
          <w:rPr>
            <w:snapToGrid w:val="0"/>
          </w:rPr>
          <w:t>83</w:t>
        </w:r>
      </w:ins>
    </w:p>
    <w:p w14:paraId="333497B9" w14:textId="77777777" w:rsidR="0033072C" w:rsidRPr="000C6F67" w:rsidRDefault="00816E24" w:rsidP="0033072C">
      <w:pPr>
        <w:pStyle w:val="PL"/>
        <w:spacing w:line="0" w:lineRule="atLeast"/>
        <w:rPr>
          <w:ins w:id="22866" w:author="CR1105"/>
          <w:snapToGrid w:val="0"/>
        </w:rPr>
      </w:pPr>
      <w:ins w:id="22867" w:author="CR1070" w:date="2023-11-06T14:18:00Z">
        <w:r>
          <w:t>id-QoEInformationTransferControl</w:t>
        </w:r>
        <w:r>
          <w:tab/>
        </w:r>
        <w:r>
          <w:rPr>
            <w:snapToGrid w:val="0"/>
          </w:rPr>
          <w:tab/>
        </w:r>
        <w:r>
          <w:tab/>
          <w:t xml:space="preserve">ProcedureCode ::= </w:t>
        </w:r>
      </w:ins>
      <w:ins w:id="22868" w:author="CR1070" w:date="2023-11-07T11:02:00Z">
        <w:r>
          <w:t>84</w:t>
        </w:r>
      </w:ins>
      <w:ins w:id="22869" w:author="CR1105">
        <w:r w:rsidR="0033072C" w:rsidRPr="001B033D">
          <w:rPr>
            <w:snapToGrid w:val="0"/>
          </w:rPr>
          <w:t xml:space="preserve"> </w:t>
        </w:r>
      </w:ins>
    </w:p>
    <w:p w14:paraId="03AD5C11" w14:textId="0996CC0D" w:rsidR="0033072C" w:rsidRPr="004D2051" w:rsidRDefault="0033072C" w:rsidP="0033072C">
      <w:pPr>
        <w:pStyle w:val="PL"/>
        <w:spacing w:line="0" w:lineRule="atLeast"/>
        <w:rPr>
          <w:ins w:id="22870" w:author="CR1105"/>
          <w:snapToGrid w:val="0"/>
        </w:rPr>
      </w:pPr>
      <w:ins w:id="22871" w:author="CR1105">
        <w:r w:rsidRPr="00036EE1">
          <w:rPr>
            <w:snapToGrid w:val="0"/>
          </w:rPr>
          <w:t>id-</w:t>
        </w:r>
        <w:r>
          <w:rPr>
            <w:snapToGrid w:val="0"/>
          </w:rPr>
          <w:t>R</w:t>
        </w:r>
        <w:r>
          <w:rPr>
            <w:noProof w:val="0"/>
            <w:snapToGrid w:val="0"/>
          </w:rPr>
          <w:t>achInd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ab/>
        </w:r>
        <w:r>
          <w:rPr>
            <w:snapToGrid w:val="0"/>
          </w:rPr>
          <w:tab/>
        </w:r>
        <w:r w:rsidRPr="000C6F67">
          <w:rPr>
            <w:snapToGrid w:val="0"/>
          </w:rPr>
          <w:t xml:space="preserve">ProcedureCode ::= </w:t>
        </w:r>
        <w:del w:id="22872" w:author="MCC" w:date="2023-11-07T13:43:00Z">
          <w:r w:rsidDel="0033072C">
            <w:rPr>
              <w:snapToGrid w:val="0"/>
            </w:rPr>
            <w:delText>99 -- assigned by MCC</w:delText>
          </w:r>
        </w:del>
      </w:ins>
      <w:ins w:id="22873" w:author="MCC" w:date="2023-11-07T13:43:00Z">
        <w:r>
          <w:rPr>
            <w:snapToGrid w:val="0"/>
          </w:rPr>
          <w:t>85</w:t>
        </w:r>
      </w:ins>
    </w:p>
    <w:p w14:paraId="081E0E80" w14:textId="153C9291" w:rsidR="00FC11B1" w:rsidRDefault="00FC11B1" w:rsidP="00FC11B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22874" w:author="CR1168" w:date="2023-11-09T10:04:00Z"/>
          <w:rFonts w:ascii="Courier New" w:hAnsi="Courier New"/>
          <w:snapToGrid w:val="0"/>
          <w:sz w:val="16"/>
        </w:rPr>
      </w:pPr>
      <w:ins w:id="22875" w:author="CR1168" w:date="2023-11-09T10:04:00Z">
        <w:r>
          <w:rPr>
            <w:rFonts w:ascii="Courier New" w:hAnsi="Courier New"/>
            <w:snapToGrid w:val="0"/>
            <w:sz w:val="16"/>
          </w:rPr>
          <w:t>id-TimingSynchronisationStatus</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ocedureCode ::= 86</w:t>
        </w:r>
      </w:ins>
    </w:p>
    <w:p w14:paraId="041EF8E1" w14:textId="444F41F2" w:rsidR="00FC11B1" w:rsidRDefault="00FC11B1" w:rsidP="00FC11B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22876" w:author="CR1176" w:date="2023-11-09T13:55:00Z"/>
          <w:rFonts w:ascii="Courier New" w:hAnsi="Courier New"/>
          <w:snapToGrid w:val="0"/>
          <w:sz w:val="16"/>
        </w:rPr>
      </w:pPr>
      <w:ins w:id="22877" w:author="CR1168" w:date="2023-11-09T10:04:00Z">
        <w:r>
          <w:rPr>
            <w:rFonts w:ascii="Courier New" w:hAnsi="Courier New"/>
            <w:snapToGrid w:val="0"/>
            <w:sz w:val="16"/>
          </w:rPr>
          <w:t>id-TimingSynchronisationStatusReport</w:t>
        </w:r>
        <w:r>
          <w:rPr>
            <w:rFonts w:ascii="Courier New" w:hAnsi="Courier New"/>
            <w:snapToGrid w:val="0"/>
            <w:sz w:val="16"/>
          </w:rPr>
          <w:tab/>
        </w:r>
        <w:r>
          <w:rPr>
            <w:rFonts w:ascii="Courier New" w:hAnsi="Courier New"/>
            <w:snapToGrid w:val="0"/>
            <w:sz w:val="16"/>
          </w:rPr>
          <w:tab/>
          <w:t>ProcedureCode ::= 87</w:t>
        </w:r>
      </w:ins>
    </w:p>
    <w:p w14:paraId="5BEEA8A8" w14:textId="19EB7055" w:rsidR="00ED124A" w:rsidRDefault="00ED124A" w:rsidP="00ED124A">
      <w:pPr>
        <w:pStyle w:val="PL"/>
        <w:rPr>
          <w:ins w:id="22878" w:author="CR1176" w:date="2023-11-09T13:55:00Z"/>
          <w:snapToGrid w:val="0"/>
        </w:rPr>
      </w:pPr>
      <w:ins w:id="22879" w:author="CR1176" w:date="2023-11-09T13:55:00Z">
        <w:r>
          <w:rPr>
            <w:snapToGrid w:val="0"/>
          </w:rPr>
          <w:t>id-MIABF1SetupTriggering</w:t>
        </w:r>
        <w:r>
          <w:rPr>
            <w:snapToGrid w:val="0"/>
          </w:rPr>
          <w:tab/>
        </w:r>
        <w:r>
          <w:rPr>
            <w:snapToGrid w:val="0"/>
          </w:rPr>
          <w:tab/>
        </w:r>
        <w:r>
          <w:rPr>
            <w:snapToGrid w:val="0"/>
          </w:rPr>
          <w:tab/>
        </w:r>
        <w:r>
          <w:rPr>
            <w:snapToGrid w:val="0"/>
          </w:rPr>
          <w:tab/>
        </w:r>
        <w:r>
          <w:rPr>
            <w:snapToGrid w:val="0"/>
          </w:rPr>
          <w:tab/>
          <w:t xml:space="preserve">ProcedureCode ::= </w:t>
        </w:r>
      </w:ins>
      <w:ins w:id="22880" w:author="CR1176" w:date="2023-11-09T13:56:00Z">
        <w:r>
          <w:rPr>
            <w:snapToGrid w:val="0"/>
          </w:rPr>
          <w:t>88</w:t>
        </w:r>
      </w:ins>
    </w:p>
    <w:p w14:paraId="6DC91623" w14:textId="5FC15DC6" w:rsidR="00ED124A" w:rsidRDefault="00ED124A" w:rsidP="00ED124A">
      <w:pPr>
        <w:pStyle w:val="PL"/>
        <w:tabs>
          <w:tab w:val="clear" w:pos="3456"/>
          <w:tab w:val="clear" w:pos="3840"/>
          <w:tab w:val="clear" w:pos="4608"/>
          <w:tab w:val="clear" w:pos="4992"/>
          <w:tab w:val="left" w:pos="4156"/>
        </w:tabs>
        <w:rPr>
          <w:ins w:id="22881" w:author="CR1176" w:date="2023-11-09T13:55:00Z"/>
          <w:rFonts w:eastAsia="SimSun"/>
          <w:snapToGrid w:val="0"/>
        </w:rPr>
      </w:pPr>
      <w:ins w:id="22882" w:author="CR1176" w:date="2023-11-09T13:55:00Z">
        <w:r>
          <w:rPr>
            <w:snapToGrid w:val="0"/>
          </w:rPr>
          <w:t>id-MIABF1SetupOutcomeNotification</w:t>
        </w:r>
        <w:r>
          <w:rPr>
            <w:snapToGrid w:val="0"/>
          </w:rPr>
          <w:tab/>
        </w:r>
        <w:r>
          <w:rPr>
            <w:snapToGrid w:val="0"/>
          </w:rPr>
          <w:tab/>
          <w:t xml:space="preserve">ProcedureCode ::= </w:t>
        </w:r>
      </w:ins>
      <w:ins w:id="22883" w:author="CR1176" w:date="2023-11-09T13:56:00Z">
        <w:r>
          <w:rPr>
            <w:snapToGrid w:val="0"/>
          </w:rPr>
          <w:t>89</w:t>
        </w:r>
      </w:ins>
    </w:p>
    <w:p w14:paraId="15D8D61D" w14:textId="661502CF" w:rsidR="00243448" w:rsidRDefault="00243448" w:rsidP="00243448">
      <w:pPr>
        <w:tabs>
          <w:tab w:val="left" w:pos="384"/>
          <w:tab w:val="left" w:pos="68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84" w:author="CR1180" w:date="2023-11-06T14:18:00Z"/>
          <w:rFonts w:ascii="Courier New" w:hAnsi="Courier New"/>
          <w:snapToGrid w:val="0"/>
          <w:sz w:val="16"/>
        </w:rPr>
      </w:pPr>
      <w:ins w:id="22885" w:author="CR1180" w:date="2023-11-06T14:18:00Z">
        <w:r>
          <w:rPr>
            <w:rFonts w:ascii="Courier New" w:hAnsi="Courier New"/>
            <w:snapToGrid w:val="0"/>
            <w:sz w:val="16"/>
          </w:rPr>
          <w:t>id-sRSInformationReservationNotification</w:t>
        </w:r>
        <w:r>
          <w:rPr>
            <w:rFonts w:ascii="Courier New" w:hAnsi="Courier New"/>
            <w:snapToGrid w:val="0"/>
            <w:sz w:val="16"/>
          </w:rPr>
          <w:tab/>
        </w:r>
        <w:r w:rsidRPr="00D90EED">
          <w:rPr>
            <w:rFonts w:ascii="Courier New" w:hAnsi="Courier New"/>
            <w:noProof/>
            <w:snapToGrid w:val="0"/>
            <w:sz w:val="16"/>
          </w:rPr>
          <w:t xml:space="preserve">ProcedureCode ::= </w:t>
        </w:r>
      </w:ins>
      <w:ins w:id="22886" w:author="CR1180" w:date="2023-11-09T16:35:00Z">
        <w:r>
          <w:rPr>
            <w:rFonts w:ascii="Courier New" w:hAnsi="Courier New"/>
            <w:noProof/>
            <w:snapToGrid w:val="0"/>
            <w:sz w:val="16"/>
          </w:rPr>
          <w:t>90</w:t>
        </w:r>
      </w:ins>
    </w:p>
    <w:p w14:paraId="322536C3" w14:textId="77777777" w:rsidR="00C410D6" w:rsidRPr="00EA5FA7" w:rsidRDefault="00C410D6" w:rsidP="00C410D6">
      <w:pPr>
        <w:pStyle w:val="PL"/>
        <w:rPr>
          <w:ins w:id="22887" w:author="CR1189" w:date="2023-11-06T14:18:00Z"/>
          <w:rFonts w:eastAsia="SimSun"/>
          <w:snapToGrid w:val="0"/>
        </w:rPr>
      </w:pPr>
      <w:ins w:id="22888" w:author="CR1189" w:date="2023-11-06T14:18:00Z">
        <w:r>
          <w:t>id-</w:t>
        </w:r>
        <w:r>
          <w:rPr>
            <w:snapToGrid w:val="0"/>
          </w:rPr>
          <w:t xml:space="preserve">MulticastContextNotification </w:t>
        </w:r>
        <w:r>
          <w:rPr>
            <w:snapToGrid w:val="0"/>
          </w:rPr>
          <w:tab/>
        </w:r>
        <w:r>
          <w:rPr>
            <w:snapToGrid w:val="0"/>
          </w:rPr>
          <w:tab/>
        </w:r>
        <w:r>
          <w:rPr>
            <w:snapToGrid w:val="0"/>
          </w:rPr>
          <w:tab/>
          <w:t>ProcedureCode ::= 100</w:t>
        </w:r>
        <w:r>
          <w:t xml:space="preserve"> -- to be allocated</w:t>
        </w:r>
      </w:ins>
    </w:p>
    <w:p w14:paraId="7849D983" w14:textId="2CB1B312" w:rsidR="00816E24" w:rsidRPr="00C410D6" w:rsidRDefault="00816E24" w:rsidP="00816E24">
      <w:pPr>
        <w:pStyle w:val="PL"/>
        <w:rPr>
          <w:ins w:id="22889" w:author="CR1070" w:date="2023-11-06T14:18:00Z"/>
          <w:lang w:eastAsia="zh-CN"/>
        </w:rPr>
      </w:pP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FC4B0A7" w14:textId="5FB1E1EA" w:rsidR="00286683" w:rsidRPr="009A1425" w:rsidRDefault="00286683" w:rsidP="00A55ED4">
      <w:pPr>
        <w:pStyle w:val="PL"/>
        <w:rPr>
          <w:rFonts w:eastAsia="SimSun"/>
          <w:snapToGrid w:val="0"/>
        </w:rPr>
      </w:pPr>
      <w:ins w:id="22890" w:author="CR1129" w:date="2023-11-06T14:18:00Z">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ins>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0C6AFB4F" w:rsidR="00A069E8" w:rsidRPr="00A069E8" w:rsidRDefault="0033072C" w:rsidP="00A069E8">
      <w:pPr>
        <w:pStyle w:val="PL"/>
        <w:rPr>
          <w:rFonts w:eastAsia="SimSun"/>
          <w:snapToGrid w:val="0"/>
        </w:rPr>
      </w:pPr>
      <w:r w:rsidRPr="00A069E8">
        <w:rPr>
          <w:rFonts w:eastAsia="SimSun"/>
          <w:snapToGrid w:val="0"/>
        </w:rPr>
        <w:t>maxnoofRA</w:t>
      </w:r>
      <w:del w:id="22891" w:author="CR1105">
        <w:r w:rsidRPr="00A069E8" w:rsidDel="003439B2">
          <w:rPr>
            <w:rFonts w:eastAsia="SimSun"/>
            <w:snapToGrid w:val="0"/>
          </w:rPr>
          <w:delText>CH</w:delText>
        </w:r>
      </w:del>
      <w:r w:rsidRPr="00A069E8">
        <w:rPr>
          <w:rFonts w:eastAsia="SimSun"/>
          <w:snapToGrid w:val="0"/>
        </w:rPr>
        <w:t>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22892"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22892"/>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0E135C0A" w14:textId="77777777" w:rsidR="00E3435F" w:rsidRDefault="00E00E22" w:rsidP="00E3435F">
      <w:pPr>
        <w:pStyle w:val="PL"/>
        <w:spacing w:line="0" w:lineRule="atLeast"/>
        <w:rPr>
          <w:ins w:id="22893" w:author="CR1037" w:date="2023-11-06T14:18:00Z"/>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17BEA328" w14:textId="77777777" w:rsidR="00E3435F" w:rsidRDefault="00E3435F" w:rsidP="00E3435F">
      <w:pPr>
        <w:pStyle w:val="PL"/>
        <w:spacing w:line="0" w:lineRule="atLeast"/>
        <w:rPr>
          <w:snapToGrid w:val="0"/>
        </w:rPr>
      </w:pPr>
      <w:ins w:id="22894" w:author="CR1037" w:date="2023-11-06T14:18:00Z">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ins>
    </w:p>
    <w:p w14:paraId="75698989" w14:textId="0785FFDD" w:rsidR="00170567" w:rsidRPr="00EA5FA7" w:rsidRDefault="00E3435F" w:rsidP="00E3435F">
      <w:pPr>
        <w:pStyle w:val="PL"/>
        <w:spacing w:line="0" w:lineRule="atLeast"/>
        <w:rPr>
          <w:rFonts w:eastAsia="SimSun"/>
          <w:snapToGrid w:val="0"/>
        </w:rPr>
      </w:pPr>
      <w:ins w:id="22895" w:author="CR1037" w:date="2023-11-06T14:18:00Z">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FFS</w:t>
        </w:r>
      </w:ins>
    </w:p>
    <w:p w14:paraId="084AFC48" w14:textId="77777777" w:rsidR="00816E24" w:rsidRDefault="00816E24" w:rsidP="00816E24">
      <w:pPr>
        <w:pStyle w:val="PL"/>
        <w:spacing w:line="0" w:lineRule="atLeast"/>
        <w:rPr>
          <w:ins w:id="22896" w:author="CR1070" w:date="2023-11-07T11:02:00Z"/>
          <w:snapToGrid w:val="0"/>
        </w:rPr>
      </w:pPr>
      <w:ins w:id="22897" w:author="CR1070" w:date="2023-11-07T11:02:00Z">
        <w:r>
          <w:rPr>
            <w:snapToGrid w:val="0"/>
          </w:rPr>
          <w:t>maxnoofUEsInQMCTransferControlMessage</w:t>
        </w:r>
        <w:r>
          <w:rPr>
            <w:snapToGrid w:val="0"/>
          </w:rPr>
          <w:tab/>
          <w:t>INTEGER ::= 512</w:t>
        </w:r>
      </w:ins>
    </w:p>
    <w:p w14:paraId="4589C6AB" w14:textId="77777777" w:rsidR="0033072C" w:rsidRDefault="0033072C" w:rsidP="00243448">
      <w:pPr>
        <w:pStyle w:val="PL"/>
        <w:rPr>
          <w:ins w:id="22898" w:author="CR1105"/>
          <w:snapToGrid w:val="0"/>
        </w:rPr>
      </w:pPr>
      <w:ins w:id="22899" w:author="CR1105">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t xml:space="preserve">INTEGER ::= </w:t>
        </w:r>
        <w:r>
          <w:rPr>
            <w:snapToGrid w:val="0"/>
          </w:rPr>
          <w:t>64</w:t>
        </w:r>
      </w:ins>
    </w:p>
    <w:p w14:paraId="2364309C" w14:textId="77777777" w:rsidR="00FC11B1" w:rsidRDefault="0033072C" w:rsidP="00243448">
      <w:pPr>
        <w:pStyle w:val="PL"/>
        <w:rPr>
          <w:ins w:id="22900" w:author="CR1168" w:date="2023-11-09T10:05:00Z"/>
          <w:snapToGrid w:val="0"/>
        </w:rPr>
      </w:pPr>
      <w:ins w:id="22901" w:author="CR1105">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lang w:val="en-US" w:eastAsia="zh-CN"/>
          </w:rPr>
          <w:tab/>
        </w:r>
        <w:r>
          <w:rPr>
            <w:snapToGrid w:val="0"/>
          </w:rPr>
          <w:t xml:space="preserve">INTEGER ::= 64 </w:t>
        </w:r>
        <w:r w:rsidRPr="000F4F29">
          <w:rPr>
            <w:snapToGrid w:val="0"/>
          </w:rPr>
          <w:t xml:space="preserve"> </w:t>
        </w:r>
        <w:r>
          <w:rPr>
            <w:snapToGrid w:val="0"/>
          </w:rPr>
          <w:t>--</w:t>
        </w:r>
        <w:r w:rsidRPr="000F4F29">
          <w:rPr>
            <w:snapToGrid w:val="0"/>
          </w:rPr>
          <w:t xml:space="preserve"> value is FFS</w:t>
        </w:r>
      </w:ins>
    </w:p>
    <w:p w14:paraId="25939331" w14:textId="77777777" w:rsidR="00243448" w:rsidRPr="009826E0" w:rsidRDefault="00FC11B1" w:rsidP="00243448">
      <w:pPr>
        <w:pStyle w:val="PL"/>
        <w:rPr>
          <w:ins w:id="22902" w:author="CR1180" w:date="2023-11-09T16:36:00Z"/>
        </w:rPr>
      </w:pPr>
      <w:ins w:id="22903" w:author="CR1168" w:date="2023-11-09T10:05:00Z">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cs="Courier New"/>
            <w:szCs w:val="16"/>
          </w:rPr>
          <w:t xml:space="preserve">INTEGER ::= 8 </w:t>
        </w:r>
        <w:r>
          <w:rPr>
            <w:rFonts w:cs="Courier New"/>
            <w:szCs w:val="16"/>
          </w:rPr>
          <w:tab/>
        </w:r>
        <w:r>
          <w:rPr>
            <w:rFonts w:cs="Courier New"/>
            <w:szCs w:val="16"/>
            <w:highlight w:val="yellow"/>
          </w:rPr>
          <w:t>-- value FFS</w:t>
        </w:r>
      </w:ins>
    </w:p>
    <w:p w14:paraId="29828323" w14:textId="77777777" w:rsidR="00243448" w:rsidRDefault="00243448" w:rsidP="00243448">
      <w:pPr>
        <w:pStyle w:val="PL"/>
        <w:rPr>
          <w:ins w:id="22904" w:author="CR1180" w:date="2023-11-09T16:36:00Z"/>
          <w:snapToGrid w:val="0"/>
        </w:rPr>
      </w:pPr>
      <w:ins w:id="22905" w:author="CR1180" w:date="2023-11-09T16:36:00Z">
        <w:r w:rsidRPr="00572566">
          <w:rPr>
            <w:snapToGrid w:val="0"/>
          </w:rPr>
          <w:t>maxnoofRSPPQoSFlows</w:t>
        </w:r>
        <w:r>
          <w:rPr>
            <w:snapToGrid w:val="0"/>
          </w:rPr>
          <w:tab/>
        </w:r>
        <w:r>
          <w:rPr>
            <w:snapToGrid w:val="0"/>
          </w:rPr>
          <w:tab/>
        </w:r>
        <w:r>
          <w:rPr>
            <w:snapToGrid w:val="0"/>
          </w:rPr>
          <w:tab/>
        </w:r>
        <w:r>
          <w:rPr>
            <w:snapToGrid w:val="0"/>
          </w:rPr>
          <w:tab/>
        </w:r>
        <w:r>
          <w:rPr>
            <w:snapToGrid w:val="0"/>
          </w:rPr>
          <w:tab/>
        </w:r>
        <w:r>
          <w:rPr>
            <w:snapToGrid w:val="0"/>
          </w:rPr>
          <w:tab/>
        </w:r>
        <w:r w:rsidRPr="00572566">
          <w:rPr>
            <w:rFonts w:hint="eastAsia"/>
            <w:snapToGrid w:val="0"/>
          </w:rPr>
          <w:t xml:space="preserve">INTEGER ::= </w:t>
        </w:r>
        <w:r>
          <w:rPr>
            <w:snapToGrid w:val="0"/>
          </w:rPr>
          <w:t>2048</w:t>
        </w:r>
      </w:ins>
    </w:p>
    <w:p w14:paraId="0EEDA25F" w14:textId="77777777" w:rsidR="00243448" w:rsidRPr="00123B63" w:rsidRDefault="00243448" w:rsidP="00243448">
      <w:pPr>
        <w:pStyle w:val="PL"/>
        <w:rPr>
          <w:ins w:id="22906" w:author="CR1180" w:date="2023-11-09T16:36:00Z"/>
          <w:snapToGrid w:val="0"/>
        </w:rPr>
      </w:pPr>
      <w:ins w:id="22907" w:author="CR1180" w:date="2023-11-09T16:36:00Z">
        <w:r w:rsidRPr="00B77F68">
          <w:rPr>
            <w:snapToGrid w:val="0"/>
          </w:rPr>
          <w:t>maxnoVACell</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572566">
          <w:rPr>
            <w:rFonts w:hint="eastAsia"/>
            <w:snapToGrid w:val="0"/>
          </w:rPr>
          <w:t xml:space="preserve">INTEGER ::= </w:t>
        </w:r>
        <w:r>
          <w:rPr>
            <w:snapToGrid w:val="0"/>
          </w:rPr>
          <w:t xml:space="preserve">64 </w:t>
        </w:r>
        <w:r w:rsidRPr="00123B63">
          <w:rPr>
            <w:snapToGrid w:val="0"/>
            <w:highlight w:val="yellow"/>
          </w:rPr>
          <w:t>--FFS</w:t>
        </w:r>
      </w:ins>
    </w:p>
    <w:p w14:paraId="6E1A1270" w14:textId="77777777" w:rsidR="00C410D6" w:rsidRDefault="00C410D6" w:rsidP="00C410D6">
      <w:pPr>
        <w:pStyle w:val="PL"/>
        <w:rPr>
          <w:ins w:id="22908" w:author="CR1189" w:date="2023-11-06T14:18:00Z"/>
          <w:snapToGrid w:val="0"/>
        </w:rPr>
      </w:pPr>
      <w:ins w:id="22909" w:author="CR1189" w:date="2023-11-06T14:18:00Z">
        <w:r>
          <w:rPr>
            <w:snapToGrid w:val="0"/>
          </w:rPr>
          <w:t>maxnoofThresholdMBS</w:t>
        </w:r>
        <w:r>
          <w:rPr>
            <w:snapToGrid w:val="0"/>
          </w:rPr>
          <w:tab/>
        </w:r>
        <w:r>
          <w:rPr>
            <w:snapToGrid w:val="0"/>
          </w:rPr>
          <w:tab/>
        </w:r>
        <w:r>
          <w:rPr>
            <w:snapToGrid w:val="0"/>
          </w:rPr>
          <w:tab/>
        </w:r>
        <w:r>
          <w:rPr>
            <w:snapToGrid w:val="0"/>
          </w:rPr>
          <w:tab/>
        </w:r>
        <w:r>
          <w:rPr>
            <w:snapToGrid w:val="0"/>
          </w:rPr>
          <w:tab/>
        </w:r>
        <w:r>
          <w:rPr>
            <w:snapToGrid w:val="0"/>
          </w:rPr>
          <w:tab/>
          <w:t>INTEGER ::= 64</w:t>
        </w:r>
      </w:ins>
    </w:p>
    <w:p w14:paraId="519767E2" w14:textId="670DEBA2" w:rsidR="0033072C" w:rsidRDefault="0033072C" w:rsidP="0033072C">
      <w:pPr>
        <w:pStyle w:val="PL"/>
        <w:spacing w:line="0" w:lineRule="atLeast"/>
        <w:rPr>
          <w:ins w:id="22910" w:author="CR1105"/>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7B67D4" w:rsidRDefault="00F970C9" w:rsidP="00BE5D48">
      <w:pPr>
        <w:pStyle w:val="PL"/>
        <w:rPr>
          <w:noProof w:val="0"/>
          <w:snapToGrid w:val="0"/>
          <w:lang w:val="fr-FR"/>
        </w:rPr>
      </w:pPr>
      <w:r w:rsidRPr="007B67D4">
        <w:rPr>
          <w:noProof w:val="0"/>
          <w:snapToGrid w:val="0"/>
          <w:lang w:val="fr-FR"/>
        </w:rPr>
        <w:t>-- **************************************************************</w:t>
      </w:r>
    </w:p>
    <w:p w14:paraId="3222F262" w14:textId="77777777" w:rsidR="00F970C9" w:rsidRPr="007B67D4" w:rsidRDefault="00F970C9" w:rsidP="00BE5D48">
      <w:pPr>
        <w:pStyle w:val="PL"/>
        <w:rPr>
          <w:noProof w:val="0"/>
          <w:snapToGrid w:val="0"/>
          <w:lang w:val="fr-FR"/>
        </w:rPr>
      </w:pPr>
      <w:r w:rsidRPr="007B67D4">
        <w:rPr>
          <w:noProof w:val="0"/>
          <w:snapToGrid w:val="0"/>
          <w:lang w:val="fr-FR"/>
        </w:rPr>
        <w:t>--</w:t>
      </w:r>
    </w:p>
    <w:p w14:paraId="01B96E80" w14:textId="77777777" w:rsidR="00F970C9" w:rsidRPr="007B67D4" w:rsidRDefault="00F970C9" w:rsidP="00A423D1">
      <w:pPr>
        <w:pStyle w:val="PL"/>
        <w:outlineLvl w:val="3"/>
        <w:rPr>
          <w:noProof w:val="0"/>
          <w:snapToGrid w:val="0"/>
          <w:lang w:val="fr-FR"/>
        </w:rPr>
      </w:pPr>
      <w:r w:rsidRPr="007B67D4">
        <w:rPr>
          <w:noProof w:val="0"/>
          <w:snapToGrid w:val="0"/>
          <w:lang w:val="fr-FR"/>
        </w:rPr>
        <w:t>-- IEs</w:t>
      </w:r>
    </w:p>
    <w:p w14:paraId="41D0D042" w14:textId="77777777" w:rsidR="00F970C9" w:rsidRPr="007B67D4" w:rsidRDefault="00F970C9" w:rsidP="00BE5D48">
      <w:pPr>
        <w:pStyle w:val="PL"/>
        <w:rPr>
          <w:noProof w:val="0"/>
          <w:snapToGrid w:val="0"/>
          <w:lang w:val="fr-FR"/>
        </w:rPr>
      </w:pPr>
      <w:r w:rsidRPr="007B67D4">
        <w:rPr>
          <w:noProof w:val="0"/>
          <w:snapToGrid w:val="0"/>
          <w:lang w:val="fr-FR"/>
        </w:rPr>
        <w:t>--</w:t>
      </w:r>
    </w:p>
    <w:p w14:paraId="02D250D2" w14:textId="77777777" w:rsidR="00F970C9" w:rsidRPr="007B67D4" w:rsidRDefault="00F970C9" w:rsidP="00BE5D48">
      <w:pPr>
        <w:pStyle w:val="PL"/>
        <w:rPr>
          <w:noProof w:val="0"/>
          <w:snapToGrid w:val="0"/>
          <w:lang w:val="fr-FR"/>
        </w:rPr>
      </w:pPr>
      <w:r w:rsidRPr="007B67D4">
        <w:rPr>
          <w:noProof w:val="0"/>
          <w:snapToGrid w:val="0"/>
          <w:lang w:val="fr-FR"/>
        </w:rPr>
        <w:t>-- **************************************************************</w:t>
      </w:r>
    </w:p>
    <w:p w14:paraId="59732E6D" w14:textId="77777777" w:rsidR="00F970C9" w:rsidRPr="007B67D4" w:rsidRDefault="00F970C9" w:rsidP="00C854C1">
      <w:pPr>
        <w:pStyle w:val="PL"/>
        <w:rPr>
          <w:rFonts w:eastAsia="SimSun"/>
          <w:snapToGrid w:val="0"/>
          <w:lang w:val="fr-FR"/>
        </w:rPr>
      </w:pPr>
    </w:p>
    <w:p w14:paraId="32C8F6E6" w14:textId="77777777" w:rsidR="00F970C9" w:rsidRPr="007B67D4" w:rsidRDefault="00F970C9" w:rsidP="00C854C1">
      <w:pPr>
        <w:pStyle w:val="PL"/>
        <w:rPr>
          <w:rFonts w:eastAsia="SimSun"/>
          <w:snapToGrid w:val="0"/>
          <w:lang w:val="fr-FR"/>
        </w:rPr>
      </w:pPr>
      <w:r w:rsidRPr="007B67D4">
        <w:rPr>
          <w:rFonts w:eastAsia="SimSun"/>
          <w:snapToGrid w:val="0"/>
          <w:lang w:val="fr-FR"/>
        </w:rPr>
        <w:t>id-Cause</w:t>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r>
      <w:r w:rsidRPr="007B67D4">
        <w:rPr>
          <w:rFonts w:eastAsia="SimSun"/>
          <w:snapToGrid w:val="0"/>
          <w:lang w:val="fr-FR"/>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3F24EF0A" w:rsidR="00A069E8" w:rsidRPr="00A069E8" w:rsidRDefault="0033072C" w:rsidP="00A069E8">
      <w:pPr>
        <w:pStyle w:val="PL"/>
        <w:rPr>
          <w:noProof w:val="0"/>
          <w:snapToGrid w:val="0"/>
        </w:rPr>
      </w:pPr>
      <w:r w:rsidRPr="00A069E8">
        <w:rPr>
          <w:noProof w:val="0"/>
          <w:snapToGrid w:val="0"/>
        </w:rPr>
        <w:t>id-RA</w:t>
      </w:r>
      <w:del w:id="22911" w:author="CR1105">
        <w:r w:rsidRPr="00A069E8" w:rsidDel="001B033D">
          <w:rPr>
            <w:noProof w:val="0"/>
            <w:snapToGrid w:val="0"/>
          </w:rPr>
          <w:delText>CH</w:delText>
        </w:r>
      </w:del>
      <w:r w:rsidRPr="00A069E8">
        <w:rPr>
          <w:noProof w:val="0"/>
          <w:snapToGrid w:val="0"/>
        </w:rPr>
        <w:t>Report</w:t>
      </w:r>
      <w:del w:id="22912" w:author="CR1105">
        <w:r w:rsidRPr="00A069E8" w:rsidDel="001B033D">
          <w:rPr>
            <w:noProof w:val="0"/>
            <w:snapToGrid w:val="0"/>
          </w:rPr>
          <w:delText>Information</w:delText>
        </w:r>
      </w:del>
      <w:r w:rsidRPr="00A069E8">
        <w:rPr>
          <w:noProof w:val="0"/>
          <w:snapToGrid w:val="0"/>
        </w:rPr>
        <w: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22913" w:name="_Hlk120276272"/>
      <w:r w:rsidRPr="006B2844">
        <w:rPr>
          <w:snapToGrid w:val="0"/>
          <w:lang w:val="it-IT"/>
        </w:rPr>
        <w:t>684</w:t>
      </w:r>
      <w:bookmarkEnd w:id="22913"/>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EA81AD1" w14:textId="29CDD330" w:rsidR="00D93DC8" w:rsidRPr="00E158C2" w:rsidRDefault="00C410D6" w:rsidP="00877D4F">
      <w:pPr>
        <w:pStyle w:val="PL"/>
        <w:rPr>
          <w:snapToGrid w:val="0"/>
          <w:lang w:eastAsia="zh-CN"/>
        </w:rPr>
      </w:pPr>
      <w:r w:rsidRPr="005442A7">
        <w:rPr>
          <w:rFonts w:eastAsia="DengXian"/>
          <w:snapToGrid w:val="0"/>
          <w:kern w:val="2"/>
          <w:szCs w:val="22"/>
          <w:lang w:val="en-US"/>
        </w:rPr>
        <w:t>id-</w:t>
      </w:r>
      <w:r w:rsidRPr="005442A7">
        <w:rPr>
          <w:rFonts w:eastAsia="DengXian"/>
          <w:kern w:val="2"/>
          <w:szCs w:val="22"/>
          <w:lang w:val="en-US"/>
        </w:rPr>
        <w:t>ServCellInfoList</w:t>
      </w:r>
      <w:r w:rsidRPr="005442A7">
        <w:rPr>
          <w:rFonts w:eastAsia="DengXian"/>
          <w:snapToGrid w:val="0"/>
          <w:kern w:val="2"/>
          <w:szCs w:val="22"/>
          <w:lang w:val="en-US"/>
        </w:rPr>
        <w:t xml:space="preserve">                                 </w:t>
      </w:r>
      <w:del w:id="22914" w:author="CR1189" w:date="2023-11-06T14:18:00Z">
        <w:r w:rsidRPr="005442A7">
          <w:rPr>
            <w:rFonts w:eastAsia="DengXian"/>
            <w:snapToGrid w:val="0"/>
            <w:kern w:val="2"/>
            <w:szCs w:val="22"/>
            <w:lang w:val="en-US"/>
          </w:rPr>
          <w:tab/>
        </w:r>
        <w:r w:rsidRPr="005442A7">
          <w:rPr>
            <w:rFonts w:eastAsia="DengXian"/>
            <w:snapToGrid w:val="0"/>
            <w:kern w:val="2"/>
            <w:szCs w:val="22"/>
            <w:lang w:val="en-US"/>
          </w:rPr>
          <w:tab/>
        </w:r>
      </w:del>
      <w:r w:rsidRPr="005442A7">
        <w:rPr>
          <w:rFonts w:eastAsia="DengXian"/>
          <w:snapToGrid w:val="0"/>
          <w:kern w:val="2"/>
          <w:szCs w:val="22"/>
          <w:lang w:val="en-US"/>
        </w:rPr>
        <w:t xml:space="preserve">ProtocolIE-ID ::= </w:t>
      </w:r>
      <w:r>
        <w:rPr>
          <w:rFonts w:eastAsia="DengXian"/>
          <w:snapToGrid w:val="0"/>
          <w:kern w:val="2"/>
          <w:szCs w:val="22"/>
          <w:lang w:val="en-US" w:eastAsia="zh-CN"/>
        </w:rPr>
        <w:t>707</w:t>
      </w:r>
    </w:p>
    <w:p w14:paraId="0625AB77" w14:textId="434732CC" w:rsidR="00BE7E29" w:rsidRDefault="00BE7E29" w:rsidP="00BE7E29">
      <w:pPr>
        <w:pStyle w:val="PL"/>
        <w:rPr>
          <w:rFonts w:eastAsia="SimSun"/>
          <w:snapToGrid w:val="0"/>
          <w:lang w:val="en-US" w:eastAsia="zh-CN"/>
        </w:rPr>
      </w:pPr>
      <w:ins w:id="22915" w:author="CR1220" w:date="2023-11-06T14:19:00Z">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t xml:space="preserve">     </w:t>
        </w:r>
        <w:r>
          <w:rPr>
            <w:snapToGrid w:val="0"/>
          </w:rPr>
          <w:t xml:space="preserve">ProtocolIE-ID ::= </w:t>
        </w:r>
        <w:del w:id="22916" w:author="MCC" w:date="2023-11-06T19:03:00Z">
          <w:r w:rsidDel="00BE7E29">
            <w:rPr>
              <w:rFonts w:eastAsia="SimSun" w:hint="eastAsia"/>
              <w:snapToGrid w:val="0"/>
              <w:lang w:val="en-US" w:eastAsia="zh-CN"/>
            </w:rPr>
            <w:delText>XX1</w:delText>
          </w:r>
        </w:del>
      </w:ins>
      <w:ins w:id="22917" w:author="MCC" w:date="2023-11-06T19:04:00Z">
        <w:r>
          <w:rPr>
            <w:rFonts w:eastAsia="SimSun"/>
            <w:snapToGrid w:val="0"/>
            <w:lang w:val="en-US" w:eastAsia="zh-CN"/>
          </w:rPr>
          <w:t>708</w:t>
        </w:r>
      </w:ins>
    </w:p>
    <w:p w14:paraId="4C537D18" w14:textId="50983A1A" w:rsidR="00DD7EC1" w:rsidRPr="00644324"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18" w:author="CR1223" w:date="2023-11-06T14:19:00Z"/>
          <w:rFonts w:ascii="Courier New" w:hAnsi="Courier New"/>
          <w:noProof/>
          <w:snapToGrid w:val="0"/>
          <w:sz w:val="16"/>
        </w:rPr>
      </w:pPr>
      <w:ins w:id="22919" w:author="CR1223" w:date="2023-11-06T14:19:00Z">
        <w:r w:rsidRPr="00644324">
          <w:rPr>
            <w:rFonts w:ascii="Courier New" w:hAnsi="Courier New"/>
            <w:noProof/>
            <w:sz w:val="16"/>
          </w:rPr>
          <w:t>id-Configured-BWP-List</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napToGrid w:val="0"/>
            <w:sz w:val="16"/>
          </w:rPr>
          <w:t xml:space="preserve">ProtocolIE-ID ::= </w:t>
        </w:r>
        <w:del w:id="22920" w:author="MCC" w:date="2023-11-06T20:38:00Z">
          <w:r w:rsidRPr="00644324" w:rsidDel="00DD7EC1">
            <w:rPr>
              <w:rFonts w:ascii="Courier New" w:hAnsi="Courier New"/>
              <w:noProof/>
              <w:snapToGrid w:val="0"/>
              <w:sz w:val="16"/>
            </w:rPr>
            <w:delText>xxx</w:delText>
          </w:r>
        </w:del>
      </w:ins>
      <w:ins w:id="22921" w:author="MCC" w:date="2023-11-06T20:38:00Z">
        <w:r>
          <w:rPr>
            <w:rFonts w:ascii="Courier New" w:hAnsi="Courier New"/>
            <w:noProof/>
            <w:snapToGrid w:val="0"/>
            <w:sz w:val="16"/>
          </w:rPr>
          <w:t>709</w:t>
        </w:r>
      </w:ins>
    </w:p>
    <w:p w14:paraId="39F2EB12" w14:textId="554ED87D" w:rsid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22" w:author="CR1223" w:date="2023-11-06T14:19:00Z"/>
          <w:rFonts w:ascii="Courier New" w:hAnsi="Courier New"/>
          <w:noProof/>
          <w:snapToGrid w:val="0"/>
          <w:sz w:val="16"/>
        </w:rPr>
      </w:pPr>
      <w:ins w:id="22923" w:author="CR1223" w:date="2023-11-06T14:19:00Z">
        <w:r w:rsidRPr="00644324">
          <w:rPr>
            <w:rFonts w:ascii="Courier New" w:hAnsi="Courier New"/>
            <w:noProof/>
            <w:snapToGrid w:val="0"/>
            <w:sz w:val="16"/>
          </w:rPr>
          <w:t>id-Preconfigured-measurement-GAP-Request</w:t>
        </w:r>
        <w:r>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t xml:space="preserve">ProtocolIE-ID ::= </w:t>
        </w:r>
        <w:del w:id="22924" w:author="MCC" w:date="2023-11-06T20:38:00Z">
          <w:r w:rsidRPr="00644324" w:rsidDel="00DD7EC1">
            <w:rPr>
              <w:rFonts w:ascii="Courier New" w:hAnsi="Courier New"/>
              <w:noProof/>
              <w:snapToGrid w:val="0"/>
              <w:sz w:val="16"/>
            </w:rPr>
            <w:delText>xxy</w:delText>
          </w:r>
        </w:del>
      </w:ins>
      <w:ins w:id="22925" w:author="MCC" w:date="2023-11-06T20:38:00Z">
        <w:r>
          <w:rPr>
            <w:rFonts w:ascii="Courier New" w:hAnsi="Courier New"/>
            <w:noProof/>
            <w:snapToGrid w:val="0"/>
            <w:sz w:val="16"/>
          </w:rPr>
          <w:t>710</w:t>
        </w:r>
      </w:ins>
    </w:p>
    <w:p w14:paraId="1A6FC133" w14:textId="74CD3C08" w:rsidR="00DD7EC1" w:rsidRP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26" w:author="CR1220" w:date="2023-11-06T14:19:00Z"/>
          <w:rFonts w:ascii="Courier New" w:hAnsi="Courier New"/>
          <w:noProof/>
          <w:snapToGrid w:val="0"/>
          <w:sz w:val="16"/>
        </w:rPr>
      </w:pPr>
      <w:ins w:id="22927" w:author="CR1223" w:date="2023-11-06T14:19:00Z">
        <w:r>
          <w:rPr>
            <w:rFonts w:ascii="Courier New" w:hAnsi="Courier New"/>
            <w:noProof/>
            <w:sz w:val="16"/>
          </w:rPr>
          <w:t>id-BWP-Id</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644324">
          <w:rPr>
            <w:rFonts w:ascii="Courier New" w:hAnsi="Courier New"/>
            <w:noProof/>
            <w:snapToGrid w:val="0"/>
            <w:sz w:val="16"/>
          </w:rPr>
          <w:t xml:space="preserve">ProtocolIE-ID ::= </w:t>
        </w:r>
        <w:del w:id="22928" w:author="MCC" w:date="2023-11-06T20:39:00Z">
          <w:r w:rsidRPr="00644324" w:rsidDel="00DD7EC1">
            <w:rPr>
              <w:rFonts w:ascii="Courier New" w:hAnsi="Courier New"/>
              <w:noProof/>
              <w:snapToGrid w:val="0"/>
              <w:sz w:val="16"/>
            </w:rPr>
            <w:delText>xx</w:delText>
          </w:r>
          <w:r w:rsidDel="00DD7EC1">
            <w:rPr>
              <w:rFonts w:ascii="Courier New" w:hAnsi="Courier New"/>
              <w:noProof/>
              <w:snapToGrid w:val="0"/>
              <w:sz w:val="16"/>
            </w:rPr>
            <w:delText>z</w:delText>
          </w:r>
        </w:del>
      </w:ins>
      <w:ins w:id="22929" w:author="MCC" w:date="2023-11-06T20:39:00Z">
        <w:r>
          <w:rPr>
            <w:rFonts w:ascii="Courier New" w:hAnsi="Courier New"/>
            <w:noProof/>
            <w:snapToGrid w:val="0"/>
            <w:sz w:val="16"/>
          </w:rPr>
          <w:t>711</w:t>
        </w:r>
      </w:ins>
    </w:p>
    <w:p w14:paraId="36F22F10" w14:textId="3A204824" w:rsidR="00E3435F" w:rsidRDefault="00E3435F" w:rsidP="00E3435F">
      <w:pPr>
        <w:pStyle w:val="PL"/>
        <w:rPr>
          <w:ins w:id="22930" w:author="CR1037" w:date="2023-11-06T14:18:00Z"/>
          <w:snapToGrid w:val="0"/>
        </w:rPr>
      </w:pPr>
      <w:ins w:id="22931" w:author="CR1037" w:date="2023-11-06T14:18:00Z">
        <w:r>
          <w:t>id-LTMInformation-ToBeSetup</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del w:id="22932" w:author="MCC" w:date="2023-11-07T00:44:00Z">
          <w:r w:rsidDel="00E3435F">
            <w:rPr>
              <w:snapToGrid w:val="0"/>
            </w:rPr>
            <w:delText>xx1</w:delText>
          </w:r>
        </w:del>
      </w:ins>
      <w:ins w:id="22933" w:author="MCC" w:date="2023-11-07T00:44:00Z">
        <w:r>
          <w:rPr>
            <w:snapToGrid w:val="0"/>
          </w:rPr>
          <w:t>712</w:t>
        </w:r>
      </w:ins>
    </w:p>
    <w:p w14:paraId="04044AA3" w14:textId="2D2603CD" w:rsidR="00E3435F" w:rsidRDefault="00E3435F" w:rsidP="00E3435F">
      <w:pPr>
        <w:pStyle w:val="PL"/>
        <w:rPr>
          <w:ins w:id="22934" w:author="CR1037" w:date="2023-11-06T14:18:00Z"/>
          <w:snapToGrid w:val="0"/>
        </w:rPr>
      </w:pPr>
      <w:ins w:id="22935" w:author="CR1037" w:date="2023-11-06T14:18:00Z">
        <w:r>
          <w:t>id-LTMInformation-ToBeModified</w:t>
        </w:r>
        <w:r w:rsidRPr="002435AD">
          <w:tab/>
        </w:r>
        <w:r w:rsidRPr="002435AD">
          <w:tab/>
        </w:r>
        <w:r w:rsidRPr="002435AD">
          <w:tab/>
        </w:r>
        <w:r w:rsidRPr="002435AD">
          <w:tab/>
        </w:r>
        <w:r w:rsidRPr="002435AD">
          <w:tab/>
        </w:r>
        <w:r w:rsidRPr="002435AD">
          <w:tab/>
        </w:r>
        <w:r w:rsidRPr="002435AD">
          <w:rPr>
            <w:snapToGrid w:val="0"/>
          </w:rPr>
          <w:t xml:space="preserve">ProtocolIE-ID ::= </w:t>
        </w:r>
        <w:del w:id="22936" w:author="MCC" w:date="2023-11-07T00:45:00Z">
          <w:r w:rsidDel="00E3435F">
            <w:rPr>
              <w:snapToGrid w:val="0"/>
            </w:rPr>
            <w:delText>xx2</w:delText>
          </w:r>
        </w:del>
      </w:ins>
      <w:ins w:id="22937" w:author="MCC" w:date="2023-11-07T00:45:00Z">
        <w:r>
          <w:rPr>
            <w:snapToGrid w:val="0"/>
          </w:rPr>
          <w:t>713</w:t>
        </w:r>
      </w:ins>
    </w:p>
    <w:p w14:paraId="33B0102E" w14:textId="4D054D54" w:rsidR="00E3435F" w:rsidRDefault="00E3435F" w:rsidP="00E3435F">
      <w:pPr>
        <w:pStyle w:val="PL"/>
        <w:rPr>
          <w:ins w:id="22938" w:author="CR1037" w:date="2023-11-06T14:18:00Z"/>
        </w:rPr>
      </w:pPr>
      <w:ins w:id="22939" w:author="CR1037" w:date="2023-11-06T14:18:00Z">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del w:id="22940" w:author="MCC" w:date="2023-11-07T00:45:00Z">
          <w:r w:rsidDel="00E3435F">
            <w:rPr>
              <w:snapToGrid w:val="0"/>
            </w:rPr>
            <w:delText>xx3</w:delText>
          </w:r>
        </w:del>
      </w:ins>
      <w:ins w:id="22941" w:author="MCC" w:date="2023-11-07T00:45:00Z">
        <w:r>
          <w:rPr>
            <w:snapToGrid w:val="0"/>
          </w:rPr>
          <w:t>714</w:t>
        </w:r>
      </w:ins>
    </w:p>
    <w:p w14:paraId="04697AB3" w14:textId="48A8A543" w:rsidR="00E3435F" w:rsidRDefault="00E3435F" w:rsidP="00E3435F">
      <w:pPr>
        <w:pStyle w:val="PL"/>
        <w:rPr>
          <w:ins w:id="22942" w:author="CR1037" w:date="2023-11-06T14:18:00Z"/>
        </w:rPr>
      </w:pPr>
      <w:ins w:id="22943" w:author="CR1037" w:date="2023-11-06T14:18:00Z">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del w:id="22944" w:author="MCC" w:date="2023-11-07T00:45:00Z">
          <w:r w:rsidDel="00E3435F">
            <w:rPr>
              <w:snapToGrid w:val="0"/>
            </w:rPr>
            <w:delText>xx4</w:delText>
          </w:r>
        </w:del>
      </w:ins>
      <w:ins w:id="22945" w:author="MCC" w:date="2023-11-07T00:45:00Z">
        <w:r>
          <w:rPr>
            <w:snapToGrid w:val="0"/>
          </w:rPr>
          <w:t>715</w:t>
        </w:r>
      </w:ins>
    </w:p>
    <w:p w14:paraId="5D94CB2A" w14:textId="57D116AD" w:rsidR="00E3435F" w:rsidRDefault="00E3435F" w:rsidP="00E3435F">
      <w:pPr>
        <w:pStyle w:val="PL"/>
        <w:rPr>
          <w:ins w:id="22946" w:author="CR1037" w:date="2023-11-06T14:18:00Z"/>
        </w:rPr>
      </w:pPr>
      <w:ins w:id="22947" w:author="CR1037" w:date="2023-11-06T14:18:00Z">
        <w:r w:rsidRPr="000C084E">
          <w:t>id-</w:t>
        </w:r>
        <w:r>
          <w:t>LTMCells-Required-ToBeReleased-List</w:t>
        </w:r>
        <w:r w:rsidRPr="002435AD">
          <w:tab/>
        </w:r>
        <w:r w:rsidRPr="002435AD">
          <w:tab/>
        </w:r>
        <w:r w:rsidRPr="002435AD">
          <w:tab/>
        </w:r>
        <w:r w:rsidRPr="002435AD">
          <w:tab/>
        </w:r>
        <w:r w:rsidRPr="002435AD">
          <w:rPr>
            <w:snapToGrid w:val="0"/>
          </w:rPr>
          <w:t xml:space="preserve">ProtocolIE-ID ::= </w:t>
        </w:r>
        <w:del w:id="22948" w:author="MCC" w:date="2023-11-07T00:45:00Z">
          <w:r w:rsidDel="00E3435F">
            <w:rPr>
              <w:snapToGrid w:val="0"/>
            </w:rPr>
            <w:delText>xx5</w:delText>
          </w:r>
        </w:del>
      </w:ins>
      <w:ins w:id="22949" w:author="MCC" w:date="2023-11-07T00:45:00Z">
        <w:r>
          <w:rPr>
            <w:snapToGrid w:val="0"/>
          </w:rPr>
          <w:t>716</w:t>
        </w:r>
      </w:ins>
    </w:p>
    <w:p w14:paraId="3042F58E" w14:textId="16E56719" w:rsidR="00E3435F" w:rsidRDefault="00E3435F" w:rsidP="00E3435F">
      <w:pPr>
        <w:pStyle w:val="PL"/>
        <w:rPr>
          <w:ins w:id="22950" w:author="CR1037" w:date="2023-11-06T14:18:00Z"/>
          <w:snapToGrid w:val="0"/>
        </w:rPr>
      </w:pPr>
      <w:ins w:id="22951" w:author="CR1037" w:date="2023-11-06T14:18:00Z">
        <w:r w:rsidRPr="000C084E">
          <w:t>id-</w:t>
        </w:r>
        <w:r>
          <w:t>LTMCells-Required-ToBeReleased-Item</w:t>
        </w:r>
        <w:r w:rsidRPr="002435AD">
          <w:tab/>
        </w:r>
        <w:r w:rsidRPr="002435AD">
          <w:tab/>
        </w:r>
        <w:r w:rsidRPr="002435AD">
          <w:tab/>
        </w:r>
        <w:r>
          <w:tab/>
        </w:r>
        <w:r w:rsidRPr="002435AD">
          <w:rPr>
            <w:snapToGrid w:val="0"/>
          </w:rPr>
          <w:t xml:space="preserve">ProtocolIE-ID ::= </w:t>
        </w:r>
        <w:del w:id="22952" w:author="MCC" w:date="2023-11-07T00:45:00Z">
          <w:r w:rsidDel="00E3435F">
            <w:rPr>
              <w:snapToGrid w:val="0"/>
            </w:rPr>
            <w:delText>xx6</w:delText>
          </w:r>
        </w:del>
      </w:ins>
      <w:ins w:id="22953" w:author="MCC" w:date="2023-11-07T00:45:00Z">
        <w:r>
          <w:rPr>
            <w:snapToGrid w:val="0"/>
          </w:rPr>
          <w:t>717</w:t>
        </w:r>
      </w:ins>
    </w:p>
    <w:p w14:paraId="13D326A0" w14:textId="24E32DEA" w:rsidR="00E3435F" w:rsidRPr="004B3C7D" w:rsidRDefault="00E3435F" w:rsidP="00E3435F">
      <w:pPr>
        <w:pStyle w:val="PL"/>
        <w:rPr>
          <w:ins w:id="22954" w:author="CR1037" w:date="2023-11-06T14:18:00Z"/>
          <w:snapToGrid w:val="0"/>
        </w:rPr>
      </w:pPr>
      <w:ins w:id="22955" w:author="CR1037" w:date="2023-11-06T14:18:00Z">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del w:id="22956" w:author="MCC" w:date="2023-11-07T00:45:00Z">
          <w:r w:rsidDel="00E3435F">
            <w:rPr>
              <w:snapToGrid w:val="0"/>
            </w:rPr>
            <w:delText>xx7</w:delText>
          </w:r>
        </w:del>
      </w:ins>
      <w:ins w:id="22957" w:author="MCC" w:date="2023-11-07T00:45:00Z">
        <w:r>
          <w:rPr>
            <w:snapToGrid w:val="0"/>
          </w:rPr>
          <w:t>718</w:t>
        </w:r>
      </w:ins>
    </w:p>
    <w:p w14:paraId="267D7A07" w14:textId="1AA534CB" w:rsidR="00E3435F" w:rsidRDefault="00E3435F" w:rsidP="00E3435F">
      <w:pPr>
        <w:pStyle w:val="PL"/>
        <w:rPr>
          <w:ins w:id="22958" w:author="CR1037" w:date="2023-11-06T14:18:00Z"/>
          <w:snapToGrid w:val="0"/>
        </w:rPr>
      </w:pPr>
      <w:ins w:id="22959" w:author="CR1037" w:date="2023-11-06T14:18:00Z">
        <w:r w:rsidRPr="000C084E">
          <w:t>id-</w:t>
        </w:r>
        <w:r>
          <w:t>EarlySyncInformation-Request</w:t>
        </w:r>
        <w:r>
          <w:tab/>
        </w:r>
        <w:r w:rsidRPr="002435AD">
          <w:tab/>
        </w:r>
        <w:r w:rsidRPr="002435AD">
          <w:tab/>
        </w:r>
        <w:r w:rsidRPr="002435AD">
          <w:tab/>
        </w:r>
        <w:r>
          <w:tab/>
        </w:r>
        <w:r>
          <w:tab/>
        </w:r>
        <w:r w:rsidRPr="002435AD">
          <w:rPr>
            <w:snapToGrid w:val="0"/>
          </w:rPr>
          <w:t xml:space="preserve">ProtocolIE-ID ::= </w:t>
        </w:r>
        <w:del w:id="22960" w:author="MCC" w:date="2023-11-07T00:45:00Z">
          <w:r w:rsidDel="00E3435F">
            <w:rPr>
              <w:snapToGrid w:val="0"/>
            </w:rPr>
            <w:delText>xx8</w:delText>
          </w:r>
        </w:del>
      </w:ins>
      <w:ins w:id="22961" w:author="MCC" w:date="2023-11-07T00:45:00Z">
        <w:r>
          <w:rPr>
            <w:snapToGrid w:val="0"/>
          </w:rPr>
          <w:t>719</w:t>
        </w:r>
      </w:ins>
    </w:p>
    <w:p w14:paraId="36BF3755" w14:textId="2EAD9787" w:rsidR="00E3435F" w:rsidRDefault="00E3435F" w:rsidP="00E3435F">
      <w:pPr>
        <w:pStyle w:val="PL"/>
        <w:rPr>
          <w:ins w:id="22962" w:author="CR1037" w:date="2023-11-06T14:18:00Z"/>
          <w:snapToGrid w:val="0"/>
        </w:rPr>
      </w:pPr>
      <w:ins w:id="22963" w:author="CR1037" w:date="2023-11-06T14:18:00Z">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del w:id="22964" w:author="MCC" w:date="2023-11-07T00:46:00Z">
          <w:r w:rsidDel="00E3435F">
            <w:rPr>
              <w:snapToGrid w:val="0"/>
            </w:rPr>
            <w:delText>xx9</w:delText>
          </w:r>
        </w:del>
      </w:ins>
      <w:ins w:id="22965" w:author="MCC" w:date="2023-11-07T00:46:00Z">
        <w:r>
          <w:rPr>
            <w:snapToGrid w:val="0"/>
          </w:rPr>
          <w:t>720</w:t>
        </w:r>
      </w:ins>
    </w:p>
    <w:p w14:paraId="60BA9B15" w14:textId="224743D3" w:rsidR="00E3435F" w:rsidRDefault="00E3435F" w:rsidP="00E3435F">
      <w:pPr>
        <w:pStyle w:val="PL"/>
        <w:rPr>
          <w:ins w:id="22966" w:author="CR1037" w:date="2023-11-06T14:18:00Z"/>
          <w:snapToGrid w:val="0"/>
        </w:rPr>
      </w:pPr>
      <w:ins w:id="22967" w:author="CR1037" w:date="2023-11-06T14:18:00Z">
        <w:r>
          <w:rPr>
            <w:snapToGrid w:val="0"/>
          </w:rPr>
          <w:t>id-EarlySyncInformation-List</w:t>
        </w:r>
        <w:r w:rsidRPr="002435AD">
          <w:tab/>
        </w:r>
        <w:r w:rsidRPr="002435AD">
          <w:tab/>
        </w:r>
        <w:r w:rsidRPr="002435AD">
          <w:tab/>
        </w:r>
        <w:r>
          <w:tab/>
        </w:r>
        <w:r>
          <w:tab/>
        </w:r>
        <w:r>
          <w:tab/>
        </w:r>
        <w:r w:rsidRPr="002435AD">
          <w:rPr>
            <w:snapToGrid w:val="0"/>
          </w:rPr>
          <w:t xml:space="preserve">ProtocolIE-ID ::= </w:t>
        </w:r>
        <w:del w:id="22968" w:author="MCC" w:date="2023-11-07T00:46:00Z">
          <w:r w:rsidDel="00E3435F">
            <w:rPr>
              <w:snapToGrid w:val="0"/>
            </w:rPr>
            <w:delText>x10</w:delText>
          </w:r>
        </w:del>
      </w:ins>
      <w:ins w:id="22969" w:author="MCC" w:date="2023-11-07T00:46:00Z">
        <w:r>
          <w:rPr>
            <w:snapToGrid w:val="0"/>
          </w:rPr>
          <w:t>721</w:t>
        </w:r>
      </w:ins>
    </w:p>
    <w:p w14:paraId="71DC6159" w14:textId="7099F2CF" w:rsidR="00E3435F" w:rsidRDefault="00E3435F" w:rsidP="00E3435F">
      <w:pPr>
        <w:pStyle w:val="PL"/>
        <w:rPr>
          <w:ins w:id="22970" w:author="CR1037" w:date="2023-11-06T14:18:00Z"/>
          <w:snapToGrid w:val="0"/>
        </w:rPr>
      </w:pPr>
      <w:ins w:id="22971" w:author="CR1037" w:date="2023-11-06T14:18:00Z">
        <w:r w:rsidRPr="00E11488">
          <w:t>id-TCIStateID</w:t>
        </w:r>
        <w:r w:rsidRPr="002435AD">
          <w:tab/>
        </w:r>
        <w:r w:rsidRPr="002435AD">
          <w:tab/>
        </w:r>
        <w:r w:rsidRPr="002435AD">
          <w:tab/>
        </w:r>
        <w:r>
          <w:tab/>
        </w:r>
        <w:r>
          <w:tab/>
        </w:r>
        <w:r>
          <w:tab/>
        </w:r>
        <w:r>
          <w:tab/>
        </w:r>
        <w:r>
          <w:tab/>
        </w:r>
        <w:r>
          <w:tab/>
        </w:r>
        <w:r>
          <w:tab/>
        </w:r>
        <w:r w:rsidRPr="002435AD">
          <w:rPr>
            <w:snapToGrid w:val="0"/>
          </w:rPr>
          <w:t xml:space="preserve">ProtocolIE-ID ::= </w:t>
        </w:r>
        <w:del w:id="22972" w:author="MCC" w:date="2023-11-07T00:46:00Z">
          <w:r w:rsidDel="00E3435F">
            <w:rPr>
              <w:snapToGrid w:val="0"/>
            </w:rPr>
            <w:delText>x11</w:delText>
          </w:r>
        </w:del>
      </w:ins>
      <w:ins w:id="22973" w:author="MCC" w:date="2023-11-07T00:46:00Z">
        <w:r>
          <w:rPr>
            <w:snapToGrid w:val="0"/>
          </w:rPr>
          <w:t>722</w:t>
        </w:r>
      </w:ins>
    </w:p>
    <w:p w14:paraId="2E8F82AD" w14:textId="1F33F7BD" w:rsidR="00E3435F" w:rsidRPr="00D7227A" w:rsidRDefault="00E3435F" w:rsidP="00E3435F">
      <w:pPr>
        <w:pStyle w:val="PL"/>
        <w:rPr>
          <w:ins w:id="22974" w:author="CR1037" w:date="2023-11-06T14:18:00Z"/>
          <w:lang w:val="fr-FR"/>
        </w:rPr>
      </w:pPr>
      <w:ins w:id="22975" w:author="CR1037" w:date="2023-11-06T14:18:00Z">
        <w:r w:rsidRPr="00D7227A">
          <w:rPr>
            <w:lang w:val="fr-FR"/>
          </w:rPr>
          <w:t>id-TAInformation-List</w:t>
        </w:r>
        <w:r w:rsidRPr="00D7227A">
          <w:rPr>
            <w:lang w:val="fr-FR"/>
          </w:rPr>
          <w:tab/>
        </w:r>
        <w:r w:rsidRPr="00D7227A">
          <w:rPr>
            <w:lang w:val="fr-FR"/>
          </w:rPr>
          <w:tab/>
        </w:r>
        <w:r w:rsidRPr="00D7227A">
          <w:rPr>
            <w:lang w:val="fr-FR"/>
          </w:rPr>
          <w:tab/>
        </w:r>
        <w:r w:rsidRPr="00D7227A">
          <w:rPr>
            <w:lang w:val="fr-FR"/>
          </w:rPr>
          <w:tab/>
        </w:r>
        <w:r w:rsidRPr="00D7227A">
          <w:rPr>
            <w:lang w:val="fr-FR"/>
          </w:rPr>
          <w:tab/>
        </w:r>
        <w:r w:rsidRPr="00D7227A">
          <w:rPr>
            <w:lang w:val="fr-FR"/>
          </w:rPr>
          <w:tab/>
        </w:r>
        <w:r w:rsidRPr="00D7227A">
          <w:rPr>
            <w:lang w:val="fr-FR"/>
          </w:rPr>
          <w:tab/>
        </w:r>
        <w:r w:rsidRPr="00D7227A">
          <w:rPr>
            <w:lang w:val="fr-FR"/>
          </w:rPr>
          <w:tab/>
        </w:r>
        <w:r w:rsidRPr="00D7227A">
          <w:rPr>
            <w:snapToGrid w:val="0"/>
            <w:lang w:val="fr-FR"/>
          </w:rPr>
          <w:t xml:space="preserve">ProtocolIE-ID ::= </w:t>
        </w:r>
        <w:del w:id="22976" w:author="MCC" w:date="2023-11-07T00:46:00Z">
          <w:r w:rsidRPr="00D7227A" w:rsidDel="00E3435F">
            <w:rPr>
              <w:snapToGrid w:val="0"/>
              <w:lang w:val="fr-FR"/>
            </w:rPr>
            <w:delText>x12</w:delText>
          </w:r>
        </w:del>
      </w:ins>
      <w:ins w:id="22977" w:author="MCC" w:date="2023-11-07T00:46:00Z">
        <w:r w:rsidRPr="00D7227A">
          <w:rPr>
            <w:snapToGrid w:val="0"/>
            <w:lang w:val="fr-FR"/>
          </w:rPr>
          <w:t>723</w:t>
        </w:r>
      </w:ins>
    </w:p>
    <w:p w14:paraId="45F6F636" w14:textId="56614A2B" w:rsidR="00816E24" w:rsidRDefault="00816E24" w:rsidP="00816E24">
      <w:pPr>
        <w:pStyle w:val="PL"/>
        <w:rPr>
          <w:ins w:id="22978" w:author="CR1070" w:date="2023-11-07T11:07:00Z"/>
          <w:rFonts w:eastAsia="SimSun"/>
          <w:snapToGrid w:val="0"/>
          <w:lang w:val="it-IT" w:eastAsia="zh-CN"/>
        </w:rPr>
      </w:pPr>
      <w:ins w:id="22979" w:author="CR1070" w:date="2023-11-07T11:07:00Z">
        <w:r>
          <w:rPr>
            <w:rFonts w:eastAsia="SimSun"/>
            <w:snapToGrid w:val="0"/>
            <w:lang w:val="it-IT" w:eastAsia="zh-CN"/>
          </w:rPr>
          <w:t>id-dRB-List</w:t>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DengXian"/>
            <w:snapToGrid w:val="0"/>
            <w:kern w:val="2"/>
            <w:szCs w:val="22"/>
            <w:lang w:val="en-US"/>
          </w:rPr>
          <w:tab/>
        </w:r>
        <w:r>
          <w:rPr>
            <w:rFonts w:eastAsia="SimSun"/>
            <w:snapToGrid w:val="0"/>
            <w:lang w:val="it-IT" w:eastAsia="zh-CN"/>
          </w:rPr>
          <w:t xml:space="preserve">ProtocolIE-ID ::= </w:t>
        </w:r>
      </w:ins>
      <w:ins w:id="22980" w:author="CR1070" w:date="2023-11-07T11:14:00Z">
        <w:r w:rsidR="007E71D7">
          <w:rPr>
            <w:rFonts w:eastAsia="SimSun"/>
            <w:snapToGrid w:val="0"/>
            <w:lang w:val="it-IT" w:eastAsia="zh-CN"/>
          </w:rPr>
          <w:t>724</w:t>
        </w:r>
      </w:ins>
    </w:p>
    <w:p w14:paraId="2E506257" w14:textId="226CF6F5" w:rsidR="00816E24" w:rsidRDefault="00816E24" w:rsidP="00816E24">
      <w:pPr>
        <w:pStyle w:val="PL"/>
        <w:rPr>
          <w:ins w:id="22981" w:author="CR1070" w:date="2023-11-07T11:07:00Z"/>
          <w:rFonts w:eastAsia="SimSun"/>
          <w:lang w:val="en-US" w:eastAsia="zh-CN"/>
        </w:rPr>
      </w:pPr>
      <w:ins w:id="22982" w:author="CR1070" w:date="2023-11-07T11:07:00Z">
        <w:r>
          <w:t>id-DeactivationIndicationList</w:t>
        </w:r>
        <w:r>
          <w:tab/>
        </w:r>
        <w:r>
          <w:tab/>
        </w:r>
        <w:r>
          <w:tab/>
        </w:r>
        <w:r>
          <w:tab/>
        </w:r>
        <w:r>
          <w:tab/>
        </w:r>
        <w:r>
          <w:tab/>
          <w:t xml:space="preserve">ProtocolIE-ID ::= </w:t>
        </w:r>
      </w:ins>
      <w:ins w:id="22983" w:author="CR1070" w:date="2023-11-07T11:14:00Z">
        <w:r w:rsidR="007E71D7">
          <w:t>725</w:t>
        </w:r>
      </w:ins>
    </w:p>
    <w:p w14:paraId="047C5E2A" w14:textId="627C7C81" w:rsidR="0033072C" w:rsidRDefault="0033072C" w:rsidP="0033072C">
      <w:pPr>
        <w:pStyle w:val="PL"/>
        <w:rPr>
          <w:ins w:id="22984" w:author="CR1105"/>
          <w:snapToGrid w:val="0"/>
        </w:rPr>
      </w:pPr>
      <w:ins w:id="22985" w:author="CR1105">
        <w:r w:rsidRPr="000F4F29">
          <w:rPr>
            <w:snapToGrid w:val="0"/>
            <w:lang w:eastAsia="zh-CN"/>
          </w:rPr>
          <w:t>id-RAReport</w:t>
        </w:r>
        <w:r>
          <w:rPr>
            <w:lang w:eastAsia="ja-JP"/>
          </w:rPr>
          <w:t>Indication</w:t>
        </w:r>
        <w:r w:rsidRPr="000F4F29">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rPr>
          <w:t xml:space="preserve">ProtocolIE-ID ::= </w:t>
        </w:r>
        <w:del w:id="22986" w:author="MCC" w:date="2023-11-07T13:49:00Z">
          <w:r w:rsidDel="0033072C">
            <w:rPr>
              <w:snapToGrid w:val="0"/>
            </w:rPr>
            <w:delText>900 -- assigned by MCC</w:delText>
          </w:r>
        </w:del>
      </w:ins>
      <w:ins w:id="22987" w:author="MCC" w:date="2023-11-07T13:49:00Z">
        <w:r>
          <w:rPr>
            <w:snapToGrid w:val="0"/>
          </w:rPr>
          <w:t>726</w:t>
        </w:r>
      </w:ins>
    </w:p>
    <w:p w14:paraId="323523B0" w14:textId="5055C9B1" w:rsidR="0033072C" w:rsidRDefault="0033072C" w:rsidP="0033072C">
      <w:pPr>
        <w:pStyle w:val="PL"/>
        <w:rPr>
          <w:ins w:id="22988" w:author="CR1105"/>
          <w:snapToGrid w:val="0"/>
        </w:rPr>
      </w:pPr>
      <w:ins w:id="22989" w:author="CR1105">
        <w:r w:rsidRPr="00014DBB">
          <w:rPr>
            <w:rFonts w:eastAsia="SimSun"/>
            <w:noProof w:val="0"/>
          </w:rPr>
          <w:t>id-ChannelOccupancyTimePercentageUL</w:t>
        </w:r>
        <w:r>
          <w:tab/>
        </w:r>
        <w:r>
          <w:tab/>
        </w:r>
        <w:r>
          <w:tab/>
        </w:r>
        <w:r>
          <w:tab/>
        </w:r>
        <w:r>
          <w:tab/>
        </w:r>
        <w:r>
          <w:rPr>
            <w:snapToGrid w:val="0"/>
          </w:rPr>
          <w:t xml:space="preserve">ProtocolIE-ID ::= </w:t>
        </w:r>
        <w:del w:id="22990" w:author="MCC" w:date="2023-11-07T13:49:00Z">
          <w:r w:rsidDel="0033072C">
            <w:rPr>
              <w:snapToGrid w:val="0"/>
            </w:rPr>
            <w:delText>901 -- assigned by MCC</w:delText>
          </w:r>
        </w:del>
      </w:ins>
      <w:ins w:id="22991" w:author="MCC" w:date="2023-11-07T13:49:00Z">
        <w:r>
          <w:rPr>
            <w:snapToGrid w:val="0"/>
          </w:rPr>
          <w:t>727</w:t>
        </w:r>
      </w:ins>
    </w:p>
    <w:p w14:paraId="3BA6D3C8" w14:textId="202D4430" w:rsidR="0033072C" w:rsidRDefault="0033072C" w:rsidP="0033072C">
      <w:pPr>
        <w:pStyle w:val="PL"/>
        <w:rPr>
          <w:ins w:id="22992" w:author="CR1105"/>
          <w:snapToGrid w:val="0"/>
        </w:rPr>
      </w:pPr>
      <w:ins w:id="22993" w:author="CR1105">
        <w:r>
          <w:t>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snapToGrid w:val="0"/>
          </w:rPr>
          <w:tab/>
        </w:r>
        <w:r>
          <w:rPr>
            <w:snapToGrid w:val="0"/>
          </w:rPr>
          <w:tab/>
          <w:t xml:space="preserve">ProtocolIE-ID ::= </w:t>
        </w:r>
        <w:del w:id="22994" w:author="MCC" w:date="2023-11-07T13:50:00Z">
          <w:r w:rsidDel="0033072C">
            <w:rPr>
              <w:snapToGrid w:val="0"/>
            </w:rPr>
            <w:delText>902 -- assigned by MCC</w:delText>
          </w:r>
        </w:del>
      </w:ins>
      <w:ins w:id="22995" w:author="MCC" w:date="2023-11-07T13:50:00Z">
        <w:r>
          <w:rPr>
            <w:snapToGrid w:val="0"/>
          </w:rPr>
          <w:t>728</w:t>
        </w:r>
      </w:ins>
    </w:p>
    <w:p w14:paraId="0A176604" w14:textId="5713A35C" w:rsidR="0033072C" w:rsidRDefault="0033072C" w:rsidP="0033072C">
      <w:pPr>
        <w:pStyle w:val="PL"/>
        <w:rPr>
          <w:ins w:id="22996" w:author="CR1105"/>
          <w:snapToGrid w:val="0"/>
          <w:lang w:val="en-US" w:eastAsia="zh-CN"/>
        </w:rPr>
      </w:pPr>
      <w:ins w:id="22997" w:author="CR1105">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del w:id="22998" w:author="MCC" w:date="2023-11-07T13:50:00Z">
          <w:r w:rsidDel="0033072C">
            <w:rPr>
              <w:snapToGrid w:val="0"/>
            </w:rPr>
            <w:delText>903 -- assigned by MCC</w:delText>
          </w:r>
        </w:del>
      </w:ins>
      <w:ins w:id="22999" w:author="MCC" w:date="2023-11-07T13:50:00Z">
        <w:r>
          <w:rPr>
            <w:snapToGrid w:val="0"/>
          </w:rPr>
          <w:t>729</w:t>
        </w:r>
      </w:ins>
    </w:p>
    <w:p w14:paraId="3EB1706F" w14:textId="6D95E678" w:rsidR="0033072C" w:rsidRDefault="008700CD" w:rsidP="008700CD">
      <w:pPr>
        <w:pStyle w:val="PL"/>
        <w:rPr>
          <w:ins w:id="23000" w:author="CR1105"/>
          <w:snapToGrid w:val="0"/>
          <w:lang w:val="en-US" w:eastAsia="zh-CN"/>
        </w:rPr>
      </w:pPr>
      <w:ins w:id="23001" w:author="CR1109" w:date="2023-11-06T14:18:00Z">
        <w:r>
          <w:t>id-NetworkControlledRepeaterAuthorized</w:t>
        </w:r>
        <w:r>
          <w:tab/>
        </w:r>
        <w:r>
          <w:tab/>
        </w:r>
        <w:r>
          <w:tab/>
        </w:r>
        <w:r>
          <w:tab/>
        </w:r>
        <w:r>
          <w:rPr>
            <w:snapToGrid w:val="0"/>
          </w:rPr>
          <w:t xml:space="preserve">ProtocolIE-ID ::= </w:t>
        </w:r>
      </w:ins>
      <w:ins w:id="23002" w:author="CR1109" w:date="2023-11-07T14:32:00Z">
        <w:r>
          <w:rPr>
            <w:snapToGrid w:val="0"/>
          </w:rPr>
          <w:t>730</w:t>
        </w:r>
      </w:ins>
    </w:p>
    <w:p w14:paraId="5A95CA89" w14:textId="748BEF73" w:rsidR="00E802CA" w:rsidRDefault="00E802CA" w:rsidP="00E802CA">
      <w:pPr>
        <w:pStyle w:val="PL"/>
        <w:rPr>
          <w:ins w:id="23003" w:author="CR1123"/>
          <w:rFonts w:eastAsia="SimSun"/>
          <w:snapToGrid w:val="0"/>
        </w:rPr>
      </w:pPr>
      <w:ins w:id="23004" w:author="CR1123">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ins>
      <w:ins w:id="23005" w:author="CR1123" w:date="2023-11-07T15:42:00Z">
        <w:r>
          <w:rPr>
            <w:rFonts w:eastAsia="SimSun"/>
            <w:snapToGrid w:val="0"/>
          </w:rPr>
          <w:t>731</w:t>
        </w:r>
      </w:ins>
    </w:p>
    <w:p w14:paraId="3F87D61E" w14:textId="02B40847" w:rsidR="00E802CA" w:rsidRPr="00CB7859" w:rsidDel="005115CC" w:rsidRDefault="00E802CA" w:rsidP="00E802CA">
      <w:pPr>
        <w:pStyle w:val="PL"/>
        <w:rPr>
          <w:ins w:id="23006" w:author="CR1123"/>
          <w:noProof w:val="0"/>
        </w:rPr>
      </w:pPr>
      <w:ins w:id="23007" w:author="CR1123">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ins>
      <w:ins w:id="23008" w:author="CR1123" w:date="2023-11-07T15:42:00Z">
        <w:r>
          <w:rPr>
            <w:rFonts w:eastAsia="DengXian"/>
            <w:snapToGrid w:val="0"/>
            <w:lang w:eastAsia="zh-CN"/>
          </w:rPr>
          <w:t>73</w:t>
        </w:r>
      </w:ins>
      <w:ins w:id="23009" w:author="CR1123" w:date="2023-11-07T15:43:00Z">
        <w:r>
          <w:rPr>
            <w:rFonts w:eastAsia="DengXian"/>
            <w:snapToGrid w:val="0"/>
            <w:lang w:eastAsia="zh-CN"/>
          </w:rPr>
          <w:t>2</w:t>
        </w:r>
      </w:ins>
    </w:p>
    <w:p w14:paraId="592E0966" w14:textId="1F89435E" w:rsidR="00E802CA" w:rsidRDefault="00E802CA" w:rsidP="00E802CA">
      <w:pPr>
        <w:pStyle w:val="PL"/>
        <w:rPr>
          <w:ins w:id="23010" w:author="CR1123"/>
          <w:noProof w:val="0"/>
        </w:rPr>
      </w:pPr>
      <w:ins w:id="23011" w:author="CR1123">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sidRPr="00CB7859" w:rsidDel="005115CC">
          <w:rPr>
            <w:rFonts w:eastAsia="DengXian"/>
            <w:snapToGrid w:val="0"/>
            <w:lang w:eastAsia="zh-CN"/>
          </w:rPr>
          <w:t xml:space="preserve">ProtocolIE-ID ::= </w:t>
        </w:r>
      </w:ins>
      <w:ins w:id="23012" w:author="CR1123" w:date="2023-11-07T15:43:00Z">
        <w:r>
          <w:rPr>
            <w:rFonts w:eastAsia="DengXian"/>
            <w:snapToGrid w:val="0"/>
            <w:lang w:eastAsia="zh-CN"/>
          </w:rPr>
          <w:t>733</w:t>
        </w:r>
      </w:ins>
    </w:p>
    <w:p w14:paraId="5E45765F" w14:textId="77777777" w:rsidR="00286683" w:rsidRDefault="00E802CA" w:rsidP="00286683">
      <w:pPr>
        <w:pStyle w:val="PL"/>
        <w:rPr>
          <w:ins w:id="23013" w:author="CR1129" w:date="2023-11-06T14:18:00Z"/>
          <w:snapToGrid w:val="0"/>
          <w:lang w:val="it-IT" w:eastAsia="zh-CN"/>
        </w:rPr>
      </w:pPr>
      <w:ins w:id="23014" w:author="CR1123">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w:t>
        </w:r>
      </w:ins>
      <w:ins w:id="23015" w:author="CR1123" w:date="2023-11-07T15:43:00Z">
        <w:r>
          <w:rPr>
            <w:rFonts w:eastAsia="SimSun"/>
            <w:snapToGrid w:val="0"/>
          </w:rPr>
          <w:t>734</w:t>
        </w:r>
      </w:ins>
    </w:p>
    <w:p w14:paraId="29DB0609" w14:textId="3D9C47CC" w:rsidR="00286683" w:rsidRDefault="00286683" w:rsidP="00286683">
      <w:pPr>
        <w:pStyle w:val="PL"/>
        <w:rPr>
          <w:ins w:id="23016" w:author="CR1129" w:date="2023-11-06T14:18:00Z"/>
        </w:rPr>
      </w:pPr>
      <w:ins w:id="23017" w:author="CR1129" w:date="2023-11-06T14:18:00Z">
        <w:r>
          <w:t>id-Recommended-SSBs-List</w:t>
        </w:r>
        <w:r>
          <w:tab/>
        </w:r>
        <w:r>
          <w:tab/>
        </w:r>
        <w:r>
          <w:tab/>
        </w:r>
        <w:r>
          <w:tab/>
        </w:r>
        <w:r>
          <w:tab/>
        </w:r>
        <w:r>
          <w:tab/>
        </w:r>
        <w:r>
          <w:tab/>
        </w:r>
        <w:r>
          <w:rPr>
            <w:snapToGrid w:val="0"/>
            <w:lang w:val="it-IT" w:eastAsia="zh-CN"/>
          </w:rPr>
          <w:t xml:space="preserve">ProtocolIE-ID ::= </w:t>
        </w:r>
      </w:ins>
      <w:ins w:id="23018" w:author="CR1129" w:date="2023-11-07T21:29:00Z">
        <w:r>
          <w:rPr>
            <w:snapToGrid w:val="0"/>
            <w:lang w:val="it-IT" w:eastAsia="zh-CN"/>
          </w:rPr>
          <w:t>735</w:t>
        </w:r>
      </w:ins>
    </w:p>
    <w:p w14:paraId="528353D8" w14:textId="75DA674A" w:rsidR="00286683" w:rsidRDefault="00286683" w:rsidP="00286683">
      <w:pPr>
        <w:pStyle w:val="PL"/>
        <w:rPr>
          <w:ins w:id="23019" w:author="CR1129" w:date="2023-11-06T14:18:00Z"/>
        </w:rPr>
      </w:pPr>
      <w:ins w:id="23020" w:author="CR1129" w:date="2023-11-06T14:18:00Z">
        <w:r>
          <w:t>id-Recommended-SSBs-for-Paging-List</w:t>
        </w:r>
        <w:r>
          <w:tab/>
        </w:r>
        <w:r>
          <w:tab/>
        </w:r>
        <w:r>
          <w:tab/>
        </w:r>
        <w:r>
          <w:tab/>
        </w:r>
        <w:r>
          <w:tab/>
        </w:r>
        <w:r>
          <w:rPr>
            <w:snapToGrid w:val="0"/>
            <w:lang w:val="it-IT" w:eastAsia="zh-CN"/>
          </w:rPr>
          <w:t xml:space="preserve">ProtocolIE-ID ::= </w:t>
        </w:r>
      </w:ins>
      <w:ins w:id="23021" w:author="CR1129" w:date="2023-11-07T21:30:00Z">
        <w:r>
          <w:rPr>
            <w:snapToGrid w:val="0"/>
            <w:lang w:val="it-IT" w:eastAsia="zh-CN"/>
          </w:rPr>
          <w:t>736</w:t>
        </w:r>
      </w:ins>
    </w:p>
    <w:p w14:paraId="133477BD" w14:textId="3BE5A4DA" w:rsidR="00286683" w:rsidRDefault="00286683" w:rsidP="0015520C">
      <w:pPr>
        <w:pStyle w:val="PL"/>
        <w:rPr>
          <w:ins w:id="23022" w:author="CR1129" w:date="2023-11-06T14:18:00Z"/>
        </w:rPr>
      </w:pPr>
      <w:bookmarkStart w:id="23023" w:name="_Hlk133234967"/>
      <w:ins w:id="23024" w:author="CR1129" w:date="2023-11-06T14:18:00Z">
        <w:r>
          <w:t>id-SSBs-toBeActivated-List</w:t>
        </w:r>
        <w:bookmarkEnd w:id="23023"/>
        <w:r>
          <w:tab/>
        </w:r>
        <w:r>
          <w:tab/>
        </w:r>
        <w:r>
          <w:tab/>
        </w:r>
        <w:r>
          <w:tab/>
        </w:r>
        <w:r>
          <w:tab/>
        </w:r>
        <w:r>
          <w:tab/>
        </w:r>
        <w:r>
          <w:tab/>
        </w:r>
        <w:r>
          <w:rPr>
            <w:snapToGrid w:val="0"/>
            <w:lang w:val="it-IT" w:eastAsia="zh-CN"/>
          </w:rPr>
          <w:t xml:space="preserve">ProtocolIE-ID ::= </w:t>
        </w:r>
      </w:ins>
      <w:ins w:id="23025" w:author="CR1129" w:date="2023-11-07T21:30:00Z">
        <w:r>
          <w:rPr>
            <w:snapToGrid w:val="0"/>
            <w:lang w:val="it-IT" w:eastAsia="zh-CN"/>
          </w:rPr>
          <w:t>737</w:t>
        </w:r>
      </w:ins>
    </w:p>
    <w:p w14:paraId="4D90FDD7" w14:textId="77777777" w:rsidR="0015520C" w:rsidRPr="00C806C1" w:rsidRDefault="00286683" w:rsidP="0015520C">
      <w:pPr>
        <w:pStyle w:val="PL"/>
        <w:rPr>
          <w:ins w:id="23026" w:author="CR1140" w:date="2023-11-06T14:18:00Z"/>
          <w:snapToGrid w:val="0"/>
          <w:lang w:val="en-US" w:eastAsia="zh-CN"/>
        </w:rPr>
      </w:pPr>
      <w:ins w:id="23027" w:author="CR1129" w:date="2023-11-06T14:18:00Z">
        <w:r>
          <w:t>id-Cells-With-SSBs-Activated-List</w:t>
        </w:r>
        <w:r>
          <w:tab/>
        </w:r>
        <w:r>
          <w:tab/>
        </w:r>
        <w:r>
          <w:tab/>
        </w:r>
        <w:r>
          <w:tab/>
        </w:r>
        <w:r>
          <w:tab/>
        </w:r>
        <w:r>
          <w:rPr>
            <w:snapToGrid w:val="0"/>
            <w:lang w:val="it-IT" w:eastAsia="zh-CN"/>
          </w:rPr>
          <w:t xml:space="preserve">ProtocolIE-ID ::= </w:t>
        </w:r>
      </w:ins>
      <w:ins w:id="23028" w:author="CR1129" w:date="2023-11-07T21:30:00Z">
        <w:r>
          <w:rPr>
            <w:snapToGrid w:val="0"/>
            <w:lang w:val="it-IT" w:eastAsia="zh-CN"/>
          </w:rPr>
          <w:t>738</w:t>
        </w:r>
      </w:ins>
    </w:p>
    <w:p w14:paraId="4E6702E3" w14:textId="713E35E9" w:rsidR="0015520C" w:rsidRPr="00C00021" w:rsidRDefault="0015520C" w:rsidP="0015520C">
      <w:pPr>
        <w:pStyle w:val="PL"/>
        <w:rPr>
          <w:ins w:id="23029" w:author="CR1140" w:date="2023-11-06T14:18:00Z"/>
          <w:snapToGrid w:val="0"/>
          <w:lang w:val="it-IT" w:eastAsia="zh-CN"/>
        </w:rPr>
      </w:pPr>
      <w:ins w:id="23030" w:author="CR1140" w:date="2023-11-06T14:18:00Z">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ins>
      <w:ins w:id="23031" w:author="CR1140" w:date="2023-11-09T10:06:00Z">
        <w:r w:rsidR="00FC11B1">
          <w:rPr>
            <w:snapToGrid w:val="0"/>
            <w:lang w:val="it-IT" w:eastAsia="zh-CN"/>
          </w:rPr>
          <w:t>739</w:t>
        </w:r>
      </w:ins>
    </w:p>
    <w:p w14:paraId="76E47733" w14:textId="739CF140" w:rsidR="00FC11B1" w:rsidRDefault="00FC11B1" w:rsidP="00FC11B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32" w:author="CR1168" w:date="2023-11-09T10:05:00Z"/>
          <w:rFonts w:ascii="Courier New" w:hAnsi="Courier New"/>
          <w:sz w:val="16"/>
        </w:rPr>
      </w:pPr>
      <w:ins w:id="23033" w:author="CR1168" w:date="2023-11-09T10:05:00Z">
        <w:r>
          <w:rPr>
            <w:rFonts w:ascii="Courier New" w:eastAsiaTheme="minorEastAsia" w:hAnsi="Courier New"/>
            <w:snapToGrid w:val="0"/>
            <w:sz w:val="16"/>
            <w:lang w:eastAsia="zh-CN"/>
          </w:rPr>
          <w:t>id-RANTSSRequestType</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z w:val="16"/>
          </w:rPr>
          <w:t xml:space="preserve">ProtocolIE-ID ::= </w:t>
        </w:r>
      </w:ins>
      <w:ins w:id="23034" w:author="CR1168" w:date="2023-11-09T10:06:00Z">
        <w:r>
          <w:rPr>
            <w:rFonts w:ascii="Courier New" w:hAnsi="Courier New"/>
            <w:sz w:val="16"/>
          </w:rPr>
          <w:t>740</w:t>
        </w:r>
      </w:ins>
    </w:p>
    <w:p w14:paraId="35BDE9EC" w14:textId="3F05C5E9" w:rsidR="00FC11B1" w:rsidRDefault="00FC11B1" w:rsidP="00FC11B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35" w:author="CR1168" w:date="2023-11-09T10:05:00Z"/>
          <w:rFonts w:ascii="Courier New" w:eastAsiaTheme="minorEastAsia" w:hAnsi="Courier New"/>
          <w:snapToGrid w:val="0"/>
          <w:sz w:val="16"/>
          <w:lang w:eastAsia="zh-CN"/>
        </w:rPr>
      </w:pPr>
      <w:ins w:id="23036" w:author="CR1168" w:date="2023-11-09T10:05:00Z">
        <w:r>
          <w:rPr>
            <w:rFonts w:ascii="Courier New" w:eastAsiaTheme="minorEastAsia" w:hAnsi="Courier New"/>
            <w:snapToGrid w:val="0"/>
            <w:sz w:val="16"/>
            <w:lang w:eastAsia="zh-CN"/>
          </w:rPr>
          <w:t>id-RANTimingSynchronisationStatusInfo</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z w:val="16"/>
          </w:rPr>
          <w:t xml:space="preserve">ProtocolIE-ID ::= </w:t>
        </w:r>
      </w:ins>
      <w:ins w:id="23037" w:author="CR1168" w:date="2023-11-09T10:06:00Z">
        <w:r>
          <w:rPr>
            <w:rFonts w:ascii="Courier New" w:hAnsi="Courier New"/>
            <w:sz w:val="16"/>
          </w:rPr>
          <w:t>741</w:t>
        </w:r>
      </w:ins>
    </w:p>
    <w:p w14:paraId="51C3C917" w14:textId="52E29233" w:rsidR="00FC11B1" w:rsidRDefault="00FC11B1" w:rsidP="00FC11B1">
      <w:pPr>
        <w:spacing w:after="0"/>
        <w:rPr>
          <w:ins w:id="23038" w:author="CR1168" w:date="2023-11-09T10:05:00Z"/>
          <w:rFonts w:ascii="Courier New" w:eastAsiaTheme="minorEastAsia" w:hAnsi="Courier New"/>
          <w:snapToGrid w:val="0"/>
          <w:sz w:val="16"/>
          <w:lang w:eastAsia="zh-CN"/>
        </w:rPr>
      </w:pPr>
      <w:ins w:id="23039" w:author="CR1168" w:date="2023-11-09T10:05:00Z">
        <w:r>
          <w:rPr>
            <w:rFonts w:ascii="Courier New" w:eastAsiaTheme="minorEastAsia" w:hAnsi="Courier New" w:hint="eastAsia"/>
            <w:snapToGrid w:val="0"/>
            <w:sz w:val="16"/>
            <w:lang w:eastAsia="zh-CN"/>
          </w:rPr>
          <w:t>id-TSCTrafficCharacteristicsFeedback</w:t>
        </w:r>
        <w:r>
          <w:rPr>
            <w:rFonts w:ascii="Courier New" w:eastAsiaTheme="minorEastAsia" w:hAnsi="Courier New" w:hint="eastAsia"/>
            <w:snapToGrid w:val="0"/>
            <w:sz w:val="16"/>
            <w:lang w:eastAsia="zh-CN"/>
          </w:rPr>
          <w:tab/>
        </w:r>
        <w:r>
          <w:rPr>
            <w:rFonts w:ascii="Courier New" w:eastAsiaTheme="minorEastAsia" w:hAnsi="Courier New" w:hint="eastAsia"/>
            <w:snapToGrid w:val="0"/>
            <w:sz w:val="16"/>
            <w:lang w:eastAsia="zh-CN"/>
          </w:rPr>
          <w:tab/>
        </w:r>
        <w:r>
          <w:rPr>
            <w:rFonts w:ascii="Courier New" w:eastAsiaTheme="minorEastAsia" w:hAnsi="Courier New" w:hint="eastAsia"/>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hint="eastAsia"/>
            <w:snapToGrid w:val="0"/>
            <w:sz w:val="16"/>
            <w:lang w:eastAsia="zh-CN"/>
          </w:rPr>
          <w:tab/>
          <w:t xml:space="preserve">ProtocolIE-ID ::= </w:t>
        </w:r>
      </w:ins>
      <w:ins w:id="23040" w:author="CR1168" w:date="2023-11-09T10:06:00Z">
        <w:r>
          <w:rPr>
            <w:rFonts w:ascii="Courier New" w:eastAsiaTheme="minorEastAsia" w:hAnsi="Courier New"/>
            <w:snapToGrid w:val="0"/>
            <w:sz w:val="16"/>
            <w:lang w:eastAsia="zh-CN"/>
          </w:rPr>
          <w:t>742</w:t>
        </w:r>
      </w:ins>
    </w:p>
    <w:p w14:paraId="5F0666B3" w14:textId="73B69718" w:rsidR="00FC11B1" w:rsidRDefault="00FC11B1" w:rsidP="00FC11B1">
      <w:pPr>
        <w:spacing w:after="0"/>
        <w:rPr>
          <w:ins w:id="23041" w:author="CR1168" w:date="2023-11-09T10:05:00Z"/>
          <w:rFonts w:ascii="Courier New" w:eastAsiaTheme="minorEastAsia" w:hAnsi="Courier New"/>
          <w:snapToGrid w:val="0"/>
          <w:sz w:val="16"/>
          <w:lang w:eastAsia="zh-CN"/>
        </w:rPr>
      </w:pPr>
      <w:ins w:id="23042" w:author="CR1168" w:date="2023-11-09T10:05:00Z">
        <w:r>
          <w:rPr>
            <w:rFonts w:ascii="Courier New" w:eastAsiaTheme="minorEastAsia" w:hAnsi="Courier New"/>
            <w:snapToGrid w:val="0"/>
            <w:sz w:val="16"/>
            <w:lang w:eastAsia="zh-CN"/>
          </w:rPr>
          <w:t>id-RANfeedbacktype</w:t>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r>
        <w:r>
          <w:rPr>
            <w:rFonts w:ascii="Courier New" w:eastAsiaTheme="minorEastAsia" w:hAnsi="Courier New"/>
            <w:snapToGrid w:val="0"/>
            <w:sz w:val="16"/>
            <w:lang w:eastAsia="zh-CN"/>
          </w:rPr>
          <w:tab/>
          <w:t xml:space="preserve">ProtocolIE-ID ::= </w:t>
        </w:r>
      </w:ins>
      <w:ins w:id="23043" w:author="CR1168" w:date="2023-11-09T10:06:00Z">
        <w:r>
          <w:rPr>
            <w:rFonts w:ascii="Courier New" w:eastAsiaTheme="minorEastAsia" w:hAnsi="Courier New"/>
            <w:snapToGrid w:val="0"/>
            <w:sz w:val="16"/>
            <w:lang w:eastAsia="zh-CN"/>
          </w:rPr>
          <w:t>743</w:t>
        </w:r>
      </w:ins>
    </w:p>
    <w:p w14:paraId="65665499" w14:textId="28F69552" w:rsidR="00F52DBE" w:rsidRDefault="00F52DBE" w:rsidP="00F52DBE">
      <w:pPr>
        <w:pStyle w:val="PL"/>
        <w:rPr>
          <w:ins w:id="23044" w:author="CR1169"/>
          <w:snapToGrid w:val="0"/>
          <w:lang w:eastAsia="zh-CN"/>
        </w:rPr>
      </w:pPr>
      <w:ins w:id="23045" w:author="CR1169">
        <w:r>
          <w:rPr>
            <w:snapToGrid w:val="0"/>
          </w:rPr>
          <w:t>id-NR</w:t>
        </w:r>
        <w:r>
          <w:rPr>
            <w:rFonts w:hint="eastAsia"/>
            <w:snapToGrid w:val="0"/>
            <w:lang w:eastAsia="zh-CN"/>
          </w:rPr>
          <w:t>e</w:t>
        </w:r>
        <w:r>
          <w:rPr>
            <w:snapToGrid w:val="0"/>
          </w:rPr>
          <w:t>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del w:id="23046" w:author="MCC" w:date="2023-11-09T10:37:00Z">
          <w:r w:rsidDel="00F52DBE">
            <w:rPr>
              <w:rFonts w:hint="eastAsia"/>
              <w:snapToGrid w:val="0"/>
              <w:lang w:eastAsia="zh-CN"/>
            </w:rPr>
            <w:delText>xxx</w:delText>
          </w:r>
        </w:del>
      </w:ins>
      <w:ins w:id="23047" w:author="MCC" w:date="2023-11-09T10:37:00Z">
        <w:r>
          <w:rPr>
            <w:snapToGrid w:val="0"/>
            <w:lang w:eastAsia="zh-CN"/>
          </w:rPr>
          <w:t>744</w:t>
        </w:r>
      </w:ins>
    </w:p>
    <w:p w14:paraId="21C84BCC" w14:textId="0F98993D" w:rsidR="00F52DBE" w:rsidRDefault="00F52DBE" w:rsidP="00F52DBE">
      <w:pPr>
        <w:pStyle w:val="PL"/>
        <w:rPr>
          <w:ins w:id="23048" w:author="CR1169"/>
          <w:snapToGrid w:val="0"/>
          <w:lang w:eastAsia="zh-CN"/>
        </w:rPr>
      </w:pPr>
      <w:ins w:id="23049" w:author="CR1169">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del w:id="23050" w:author="MCC" w:date="2023-11-09T10:37:00Z">
          <w:r w:rsidDel="00F52DBE">
            <w:rPr>
              <w:rFonts w:hint="eastAsia"/>
              <w:snapToGrid w:val="0"/>
              <w:lang w:eastAsia="zh-CN"/>
            </w:rPr>
            <w:delText>xxx</w:delText>
          </w:r>
        </w:del>
      </w:ins>
      <w:ins w:id="23051" w:author="MCC" w:date="2023-11-09T10:37:00Z">
        <w:r>
          <w:rPr>
            <w:snapToGrid w:val="0"/>
            <w:lang w:eastAsia="zh-CN"/>
          </w:rPr>
          <w:t>745</w:t>
        </w:r>
      </w:ins>
    </w:p>
    <w:p w14:paraId="1C109F43" w14:textId="15A6A20C" w:rsidR="00F52DBE" w:rsidRPr="00513A2B" w:rsidRDefault="00F52DBE" w:rsidP="00F52DB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52" w:author="CR1169"/>
          <w:rFonts w:ascii="Courier New" w:hAnsi="Courier New"/>
          <w:noProof/>
          <w:snapToGrid w:val="0"/>
          <w:sz w:val="16"/>
        </w:rPr>
      </w:pPr>
      <w:ins w:id="23053" w:author="CR1169">
        <w:r w:rsidRPr="002C1D21">
          <w:rPr>
            <w:rFonts w:ascii="Courier New" w:hAnsi="Courier New"/>
            <w:noProof/>
            <w:snapToGrid w:val="0"/>
            <w:sz w:val="16"/>
          </w:rPr>
          <w:t>id-NRPaginglongeDRXInformationforRRCINACTIVE</w:t>
        </w:r>
        <w:r>
          <w:rPr>
            <w:rFonts w:ascii="Courier New" w:hAnsi="Courier New"/>
            <w:noProof/>
            <w:sz w:val="16"/>
            <w:lang w:eastAsia="zh-CN"/>
          </w:rPr>
          <w:tab/>
        </w:r>
        <w:r>
          <w:rPr>
            <w:rFonts w:ascii="Courier New" w:hAnsi="Courier New"/>
            <w:noProof/>
            <w:sz w:val="16"/>
            <w:lang w:eastAsia="zh-CN"/>
          </w:rPr>
          <w:tab/>
        </w:r>
        <w:r w:rsidRPr="00252E2A">
          <w:rPr>
            <w:rFonts w:ascii="Courier New" w:hAnsi="Courier New"/>
            <w:noProof/>
            <w:sz w:val="16"/>
            <w:lang w:eastAsia="zh-CN"/>
          </w:rPr>
          <w:t xml:space="preserve">ProtocolIE-ID ::= </w:t>
        </w:r>
        <w:del w:id="23054" w:author="MCC" w:date="2023-11-09T10:37:00Z">
          <w:r w:rsidRPr="00252E2A" w:rsidDel="00F52DBE">
            <w:rPr>
              <w:rFonts w:ascii="Courier New" w:hAnsi="Courier New"/>
              <w:noProof/>
              <w:sz w:val="16"/>
              <w:lang w:eastAsia="zh-CN"/>
            </w:rPr>
            <w:delText>XXX</w:delText>
          </w:r>
        </w:del>
      </w:ins>
      <w:ins w:id="23055" w:author="MCC" w:date="2023-11-09T10:37:00Z">
        <w:r>
          <w:rPr>
            <w:rFonts w:ascii="Courier New" w:hAnsi="Courier New"/>
            <w:noProof/>
            <w:sz w:val="16"/>
            <w:lang w:eastAsia="zh-CN"/>
          </w:rPr>
          <w:t>746</w:t>
        </w:r>
      </w:ins>
    </w:p>
    <w:p w14:paraId="445C58DB" w14:textId="1B682410" w:rsidR="00ED124A" w:rsidRDefault="00ED124A" w:rsidP="00ED124A">
      <w:pPr>
        <w:pStyle w:val="PL"/>
        <w:rPr>
          <w:ins w:id="23056" w:author="CR1176" w:date="2023-11-09T13:56:00Z"/>
          <w:rFonts w:eastAsia="SimSun"/>
          <w:snapToGrid w:val="0"/>
        </w:rPr>
      </w:pPr>
      <w:ins w:id="23057" w:author="CR1176" w:date="2023-11-09T13:56:00Z">
        <w:r>
          <w:rPr>
            <w:rFonts w:eastAsia="SimSun"/>
            <w:snapToGrid w:val="0"/>
          </w:rPr>
          <w:t>id-</w:t>
        </w:r>
        <w:r>
          <w:rPr>
            <w:rFonts w:cs="Courier New"/>
            <w:szCs w:val="22"/>
            <w:lang w:eastAsia="zh-CN"/>
          </w:rPr>
          <w:t>Mobile-TRP-Location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snapToGrid w:val="0"/>
          </w:rPr>
          <w:t>ProtocolIE-ID ::= 747</w:t>
        </w:r>
      </w:ins>
    </w:p>
    <w:p w14:paraId="25C994F0" w14:textId="1D4C74B7" w:rsidR="00ED124A" w:rsidRDefault="00ED124A" w:rsidP="00ED124A">
      <w:pPr>
        <w:pStyle w:val="PL"/>
        <w:rPr>
          <w:ins w:id="23058" w:author="CR1176" w:date="2023-11-09T13:56:00Z"/>
          <w:snapToGrid w:val="0"/>
        </w:rPr>
      </w:pPr>
      <w:ins w:id="23059" w:author="CR1176" w:date="2023-11-09T13:56:00Z">
        <w:r>
          <w:rPr>
            <w:snapToGrid w:val="0"/>
          </w:rPr>
          <w:t>id-Mobile-IAB-MT-UE-I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48</w:t>
        </w:r>
      </w:ins>
    </w:p>
    <w:p w14:paraId="41638AB0" w14:textId="0F0BE690" w:rsidR="00ED124A" w:rsidRDefault="00ED124A" w:rsidP="00ED124A">
      <w:pPr>
        <w:pStyle w:val="PL"/>
        <w:rPr>
          <w:ins w:id="23060" w:author="CR1176" w:date="2023-11-09T13:56:00Z"/>
        </w:rPr>
      </w:pPr>
      <w:ins w:id="23061" w:author="CR1176" w:date="2023-11-09T13:56:00Z">
        <w:r>
          <w:t>id-Target-gNB-ID</w:t>
        </w:r>
        <w:r>
          <w:tab/>
        </w:r>
        <w:r>
          <w:tab/>
        </w:r>
        <w:r>
          <w:tab/>
        </w:r>
        <w:r>
          <w:tab/>
        </w:r>
        <w:r>
          <w:tab/>
        </w:r>
        <w:r>
          <w:tab/>
        </w:r>
        <w:r>
          <w:tab/>
        </w:r>
        <w:r>
          <w:tab/>
        </w:r>
        <w:r>
          <w:tab/>
          <w:t>ProtocolIE-ID ::= 749</w:t>
        </w:r>
      </w:ins>
    </w:p>
    <w:p w14:paraId="22CC5110" w14:textId="6976946F" w:rsidR="00ED124A" w:rsidRDefault="00ED124A" w:rsidP="00ED124A">
      <w:pPr>
        <w:pStyle w:val="PL"/>
        <w:rPr>
          <w:ins w:id="23062" w:author="CR1176" w:date="2023-11-09T13:56:00Z"/>
        </w:rPr>
      </w:pPr>
      <w:ins w:id="23063" w:author="CR1176" w:date="2023-11-09T13:56:00Z">
        <w:r>
          <w:t>id-Target-gNB-IP-address</w:t>
        </w:r>
        <w:r>
          <w:tab/>
        </w:r>
        <w:r>
          <w:tab/>
        </w:r>
        <w:r>
          <w:tab/>
        </w:r>
        <w:r>
          <w:tab/>
        </w:r>
        <w:r>
          <w:tab/>
        </w:r>
        <w:r>
          <w:tab/>
        </w:r>
        <w:r>
          <w:tab/>
          <w:t>ProtocolIE-ID ::= 750</w:t>
        </w:r>
      </w:ins>
    </w:p>
    <w:p w14:paraId="134EA576" w14:textId="5F8AF4A7" w:rsidR="00ED124A" w:rsidRDefault="00ED124A" w:rsidP="00ED124A">
      <w:pPr>
        <w:pStyle w:val="PL"/>
        <w:rPr>
          <w:ins w:id="23064" w:author="CR1176" w:date="2023-11-09T13:56:00Z"/>
        </w:rPr>
      </w:pPr>
      <w:ins w:id="23065" w:author="CR1176" w:date="2023-11-09T13:56:00Z">
        <w:r>
          <w:t>id-Target-SeGW-IP-address</w:t>
        </w:r>
        <w:r>
          <w:tab/>
        </w:r>
        <w:r>
          <w:tab/>
        </w:r>
        <w:r>
          <w:tab/>
        </w:r>
        <w:r>
          <w:tab/>
        </w:r>
        <w:r>
          <w:tab/>
        </w:r>
        <w:r>
          <w:tab/>
        </w:r>
        <w:r>
          <w:tab/>
          <w:t>ProtocolIE-ID ::= 751</w:t>
        </w:r>
      </w:ins>
    </w:p>
    <w:p w14:paraId="4B2E60C1" w14:textId="69495A9F" w:rsidR="00ED124A" w:rsidRDefault="00ED124A" w:rsidP="00ED124A">
      <w:pPr>
        <w:pStyle w:val="PL"/>
        <w:rPr>
          <w:ins w:id="23066" w:author="CR1176" w:date="2023-11-09T13:56:00Z"/>
        </w:rPr>
      </w:pPr>
      <w:ins w:id="23067" w:author="CR1176" w:date="2023-11-09T13:56:00Z">
        <w:r>
          <w:t>id-Activated-Cells-Mapping-List</w:t>
        </w:r>
        <w:r>
          <w:tab/>
        </w:r>
        <w:r>
          <w:tab/>
        </w:r>
        <w:r>
          <w:tab/>
        </w:r>
        <w:r>
          <w:tab/>
        </w:r>
        <w:r>
          <w:tab/>
        </w:r>
        <w:r>
          <w:tab/>
          <w:t>ProtocolIE-ID ::= 752</w:t>
        </w:r>
      </w:ins>
    </w:p>
    <w:p w14:paraId="4D42B17E" w14:textId="401B2817" w:rsidR="00ED124A" w:rsidRDefault="00ED124A" w:rsidP="00ED124A">
      <w:pPr>
        <w:pStyle w:val="PL"/>
        <w:rPr>
          <w:ins w:id="23068" w:author="CR1176" w:date="2023-11-09T13:56:00Z"/>
        </w:rPr>
      </w:pPr>
      <w:ins w:id="23069" w:author="CR1176" w:date="2023-11-09T13:56:00Z">
        <w:r>
          <w:t>id-Activated-Cells-Mapping-List-Item</w:t>
        </w:r>
        <w:r>
          <w:tab/>
        </w:r>
        <w:r>
          <w:tab/>
        </w:r>
        <w:r>
          <w:tab/>
        </w:r>
        <w:r>
          <w:tab/>
          <w:t>ProtocolIE-ID ::= 75</w:t>
        </w:r>
      </w:ins>
      <w:ins w:id="23070" w:author="CR1176" w:date="2023-11-09T13:57:00Z">
        <w:r>
          <w:t>3</w:t>
        </w:r>
      </w:ins>
    </w:p>
    <w:p w14:paraId="129FFF66" w14:textId="7CBD8796" w:rsidR="00ED124A" w:rsidRDefault="00ED124A" w:rsidP="00ED124A">
      <w:pPr>
        <w:pStyle w:val="PL"/>
        <w:rPr>
          <w:ins w:id="23071" w:author="CR1176" w:date="2023-11-09T13:56:00Z"/>
          <w:lang w:eastAsia="zh-CN"/>
        </w:rPr>
      </w:pPr>
      <w:ins w:id="23072" w:author="CR1176" w:date="2023-11-09T13:56:00Z">
        <w:r>
          <w:t>id-F1SetupOutcome</w:t>
        </w:r>
        <w:r>
          <w:tab/>
        </w:r>
        <w:r>
          <w:tab/>
        </w:r>
        <w:r>
          <w:tab/>
        </w:r>
        <w:r>
          <w:tab/>
        </w:r>
        <w:r>
          <w:tab/>
        </w:r>
        <w:r>
          <w:tab/>
        </w:r>
        <w:r>
          <w:tab/>
        </w:r>
        <w:r>
          <w:tab/>
        </w:r>
        <w:r>
          <w:tab/>
          <w:t xml:space="preserve">ProtocolIE-ID ::= </w:t>
        </w:r>
      </w:ins>
      <w:ins w:id="23073" w:author="CR1176" w:date="2023-11-09T13:57:00Z">
        <w:r>
          <w:t>754</w:t>
        </w:r>
      </w:ins>
    </w:p>
    <w:p w14:paraId="1F15B09E" w14:textId="5C052EEF" w:rsidR="00ED124A" w:rsidRDefault="00ED124A" w:rsidP="00ED124A">
      <w:pPr>
        <w:pStyle w:val="PL"/>
        <w:rPr>
          <w:ins w:id="23074" w:author="CR1176" w:date="2023-11-09T13:56:00Z"/>
          <w:snapToGrid w:val="0"/>
        </w:rPr>
      </w:pPr>
      <w:ins w:id="23075" w:author="CR1176" w:date="2023-11-09T13:56:00Z">
        <w:r>
          <w:rPr>
            <w:snapToGrid w:val="0"/>
          </w:rPr>
          <w:t>id-RRC-Terminating-IAB-Donor-Related-Info</w:t>
        </w:r>
        <w:r>
          <w:rPr>
            <w:snapToGrid w:val="0"/>
          </w:rPr>
          <w:tab/>
        </w:r>
        <w:r>
          <w:rPr>
            <w:snapToGrid w:val="0"/>
          </w:rPr>
          <w:tab/>
        </w:r>
        <w:r>
          <w:rPr>
            <w:snapToGrid w:val="0"/>
          </w:rPr>
          <w:tab/>
          <w:t xml:space="preserve">ProtocolIE-ID ::= </w:t>
        </w:r>
      </w:ins>
      <w:ins w:id="23076" w:author="CR1176" w:date="2023-11-09T13:57:00Z">
        <w:r>
          <w:rPr>
            <w:snapToGrid w:val="0"/>
          </w:rPr>
          <w:t>755</w:t>
        </w:r>
      </w:ins>
    </w:p>
    <w:p w14:paraId="1E255898" w14:textId="2124E888" w:rsidR="00ED124A" w:rsidRDefault="00ED124A" w:rsidP="00ED124A">
      <w:pPr>
        <w:pStyle w:val="PL"/>
        <w:rPr>
          <w:ins w:id="23077" w:author="CR1176" w:date="2023-11-09T13:56:00Z"/>
          <w:snapToGrid w:val="0"/>
          <w:lang w:val="en-US" w:eastAsia="zh-CN"/>
        </w:rPr>
      </w:pPr>
      <w:ins w:id="23078" w:author="CR1176" w:date="2023-11-09T13:56:00Z">
        <w:r>
          <w:rPr>
            <w:snapToGrid w:val="0"/>
          </w:rPr>
          <w:t>id-</w:t>
        </w:r>
        <w:r>
          <w:rPr>
            <w:rFonts w:cs="Arial"/>
            <w:szCs w:val="18"/>
            <w:lang w:val="en-US" w:eastAsia="zh-CN"/>
          </w:rPr>
          <w:t>RRC-Terminating-IAB-Donor-gNB-ID</w:t>
        </w:r>
        <w:r>
          <w:rPr>
            <w:snapToGrid w:val="0"/>
          </w:rPr>
          <w:tab/>
        </w:r>
        <w:r>
          <w:rPr>
            <w:snapToGrid w:val="0"/>
          </w:rPr>
          <w:tab/>
        </w:r>
        <w:r>
          <w:rPr>
            <w:snapToGrid w:val="0"/>
          </w:rPr>
          <w:tab/>
        </w:r>
        <w:r>
          <w:rPr>
            <w:snapToGrid w:val="0"/>
            <w:lang w:val="en-US" w:eastAsia="zh-CN"/>
          </w:rPr>
          <w:t xml:space="preserve">        </w:t>
        </w:r>
        <w:r>
          <w:rPr>
            <w:snapToGrid w:val="0"/>
          </w:rPr>
          <w:t xml:space="preserve">ProtocolIE-ID ::= </w:t>
        </w:r>
      </w:ins>
      <w:ins w:id="23079" w:author="CR1176" w:date="2023-11-09T13:57:00Z">
        <w:r>
          <w:rPr>
            <w:snapToGrid w:val="0"/>
          </w:rPr>
          <w:t>756</w:t>
        </w:r>
      </w:ins>
    </w:p>
    <w:p w14:paraId="19C485BB" w14:textId="3498C197" w:rsidR="00ED124A" w:rsidRDefault="00ED124A" w:rsidP="00ED124A">
      <w:pPr>
        <w:pStyle w:val="PL"/>
        <w:tabs>
          <w:tab w:val="clear" w:pos="3840"/>
          <w:tab w:val="clear" w:pos="4224"/>
          <w:tab w:val="clear" w:pos="4608"/>
          <w:tab w:val="clear" w:pos="5376"/>
          <w:tab w:val="left" w:pos="4936"/>
        </w:tabs>
        <w:rPr>
          <w:ins w:id="23080" w:author="CR1176" w:date="2023-11-09T13:56:00Z"/>
          <w:rFonts w:eastAsia="SimSun"/>
          <w:snapToGrid w:val="0"/>
        </w:rPr>
      </w:pPr>
      <w:ins w:id="23081" w:author="CR1176" w:date="2023-11-09T13:56:00Z">
        <w:r>
          <w:rPr>
            <w:rFonts w:eastAsia="SimSun"/>
            <w:snapToGrid w:val="0"/>
          </w:rPr>
          <w:t>id-NCGI-to-be-Update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 xml:space="preserve">ProtocolIE-ID ::= </w:t>
        </w:r>
      </w:ins>
      <w:ins w:id="23082" w:author="CR1176" w:date="2023-11-09T13:57:00Z">
        <w:r>
          <w:rPr>
            <w:rFonts w:eastAsia="SimSun"/>
            <w:snapToGrid w:val="0"/>
          </w:rPr>
          <w:t>757</w:t>
        </w:r>
      </w:ins>
    </w:p>
    <w:p w14:paraId="234B077D" w14:textId="0CBD0878" w:rsidR="00ED124A" w:rsidRDefault="00ED124A" w:rsidP="00ED124A">
      <w:pPr>
        <w:pStyle w:val="PL"/>
        <w:tabs>
          <w:tab w:val="clear" w:pos="3840"/>
          <w:tab w:val="clear" w:pos="4224"/>
          <w:tab w:val="clear" w:pos="4608"/>
          <w:tab w:val="clear" w:pos="5376"/>
          <w:tab w:val="left" w:pos="4936"/>
        </w:tabs>
        <w:rPr>
          <w:ins w:id="23083" w:author="CR1176" w:date="2023-11-09T13:56:00Z"/>
          <w:rFonts w:eastAsia="SimSun"/>
          <w:snapToGrid w:val="0"/>
        </w:rPr>
      </w:pPr>
      <w:ins w:id="23084" w:author="CR1176" w:date="2023-11-09T13:56:00Z">
        <w:r>
          <w:rPr>
            <w:rFonts w:eastAsia="SimSun"/>
            <w:snapToGrid w:val="0"/>
          </w:rPr>
          <w:t>id-NCGI-to-be-Updated-List-Item</w:t>
        </w:r>
        <w:r>
          <w:rPr>
            <w:rFonts w:eastAsia="SimSun"/>
            <w:snapToGrid w:val="0"/>
          </w:rPr>
          <w:tab/>
        </w:r>
        <w:r>
          <w:rPr>
            <w:rFonts w:eastAsia="SimSun"/>
            <w:snapToGrid w:val="0"/>
          </w:rPr>
          <w:tab/>
        </w:r>
        <w:r>
          <w:rPr>
            <w:rFonts w:eastAsia="SimSun"/>
            <w:snapToGrid w:val="0"/>
          </w:rPr>
          <w:tab/>
        </w:r>
        <w:r>
          <w:rPr>
            <w:rFonts w:eastAsia="SimSun"/>
            <w:snapToGrid w:val="0"/>
          </w:rPr>
          <w:tab/>
          <w:t xml:space="preserve">ProtocolIE-ID ::= </w:t>
        </w:r>
      </w:ins>
      <w:ins w:id="23085" w:author="CR1176" w:date="2023-11-09T13:57:00Z">
        <w:r>
          <w:rPr>
            <w:rFonts w:eastAsia="SimSun"/>
            <w:snapToGrid w:val="0"/>
          </w:rPr>
          <w:t>758</w:t>
        </w:r>
      </w:ins>
    </w:p>
    <w:p w14:paraId="106B14DD" w14:textId="4472B378" w:rsidR="00ED124A" w:rsidRPr="00071458" w:rsidRDefault="00ED124A" w:rsidP="00ED124A">
      <w:pPr>
        <w:pStyle w:val="PL"/>
        <w:rPr>
          <w:ins w:id="23086" w:author="CR1176" w:date="2023-11-09T13:56:00Z"/>
          <w:snapToGrid w:val="0"/>
          <w:lang w:val="fr-FR" w:eastAsia="zh-CN"/>
        </w:rPr>
      </w:pPr>
      <w:ins w:id="23087" w:author="CR1176" w:date="2023-11-09T13:56:00Z">
        <w:r w:rsidRPr="00071458">
          <w:rPr>
            <w:snapToGrid w:val="0"/>
            <w:lang w:val="fr-FR"/>
          </w:rPr>
          <w:t>id-Mobile-</w:t>
        </w:r>
        <w:r w:rsidRPr="00071458">
          <w:rPr>
            <w:snapToGrid w:val="0"/>
            <w:lang w:val="fr-FR" w:eastAsia="ja-JP"/>
          </w:rPr>
          <w:t>IAB-MTUserLocationInformation</w:t>
        </w:r>
        <w:r w:rsidRPr="00071458">
          <w:rPr>
            <w:snapToGrid w:val="0"/>
            <w:lang w:val="fr-FR"/>
          </w:rPr>
          <w:tab/>
        </w:r>
        <w:r w:rsidRPr="00071458">
          <w:rPr>
            <w:snapToGrid w:val="0"/>
            <w:lang w:val="fr-FR"/>
          </w:rPr>
          <w:tab/>
        </w:r>
        <w:r w:rsidRPr="00071458">
          <w:rPr>
            <w:snapToGrid w:val="0"/>
            <w:lang w:val="fr-FR"/>
          </w:rPr>
          <w:tab/>
        </w:r>
        <w:r w:rsidRPr="00071458">
          <w:rPr>
            <w:snapToGrid w:val="0"/>
            <w:lang w:val="fr-FR"/>
          </w:rPr>
          <w:tab/>
          <w:t xml:space="preserve">ProtocolIE-ID ::= </w:t>
        </w:r>
      </w:ins>
      <w:ins w:id="23088" w:author="CR1176" w:date="2023-11-09T13:57:00Z">
        <w:r>
          <w:rPr>
            <w:snapToGrid w:val="0"/>
            <w:lang w:val="fr-FR"/>
          </w:rPr>
          <w:t>759</w:t>
        </w:r>
      </w:ins>
    </w:p>
    <w:p w14:paraId="562B795A" w14:textId="15B6C508" w:rsidR="00E802CA" w:rsidRDefault="00ED124A" w:rsidP="00ED124A">
      <w:pPr>
        <w:pStyle w:val="PL"/>
        <w:rPr>
          <w:ins w:id="23089" w:author="CR1123"/>
          <w:noProof w:val="0"/>
        </w:rPr>
      </w:pPr>
      <w:ins w:id="23090" w:author="CR1176" w:date="2023-11-09T13:56:00Z">
        <w:r>
          <w:rPr>
            <w:rFonts w:eastAsia="SimSun"/>
            <w:snapToGrid w:val="0"/>
          </w:rPr>
          <w:t>id</w:t>
        </w:r>
        <w:r>
          <w:rPr>
            <w:rFonts w:cs="Courier New"/>
            <w:szCs w:val="22"/>
            <w:lang w:eastAsia="zh-CN"/>
          </w:rPr>
          <w:t>-MobileAccessPointLoc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snapToGrid w:val="0"/>
          </w:rPr>
          <w:t xml:space="preserve">ProtocolIE-ID ::= </w:t>
        </w:r>
      </w:ins>
      <w:ins w:id="23091" w:author="CR1176" w:date="2023-11-09T13:57:00Z">
        <w:r>
          <w:rPr>
            <w:snapToGrid w:val="0"/>
          </w:rPr>
          <w:t>760</w:t>
        </w:r>
      </w:ins>
    </w:p>
    <w:p w14:paraId="06A57CE7" w14:textId="0189C2C9" w:rsidR="00243448" w:rsidRDefault="00243448" w:rsidP="00243448">
      <w:pPr>
        <w:pStyle w:val="PL"/>
        <w:rPr>
          <w:ins w:id="23092" w:author="CR1180" w:date="2023-11-09T16:37:00Z"/>
          <w:snapToGrid w:val="0"/>
        </w:rPr>
      </w:pPr>
      <w:ins w:id="23093" w:author="CR1180" w:date="2023-11-09T16:37:00Z">
        <w:r w:rsidRPr="00F55F0F">
          <w:rPr>
            <w:rFonts w:eastAsia="SimSun" w:cs="Courier New" w:hint="eastAsia"/>
            <w:snapToGrid w:val="0"/>
          </w:rPr>
          <w:t>id-</w:t>
        </w:r>
        <w:r w:rsidRPr="004A0D2F">
          <w:t>S</w:t>
        </w:r>
        <w:r>
          <w:t>L</w:t>
        </w:r>
        <w:r w:rsidRPr="004A0D2F">
          <w:t>Positioning</w:t>
        </w:r>
        <w:r>
          <w:t>-</w:t>
        </w:r>
        <w:r w:rsidRPr="004A0D2F">
          <w:t>Ranging</w:t>
        </w:r>
        <w:r>
          <w:t>-Service-Info</w:t>
        </w:r>
        <w:r>
          <w:tab/>
        </w:r>
        <w:r>
          <w:tab/>
        </w:r>
        <w:r>
          <w:rPr>
            <w:rFonts w:eastAsia="SimSun" w:cs="Courier New"/>
            <w:snapToGrid w:val="0"/>
          </w:rPr>
          <w:tab/>
        </w:r>
        <w:r>
          <w:rPr>
            <w:rFonts w:eastAsia="SimSun" w:cs="Courier New"/>
            <w:snapToGrid w:val="0"/>
          </w:rPr>
          <w:tab/>
        </w:r>
        <w:r w:rsidRPr="002435AD">
          <w:rPr>
            <w:snapToGrid w:val="0"/>
          </w:rPr>
          <w:t xml:space="preserve">ProtocolIE-ID ::= </w:t>
        </w:r>
        <w:r>
          <w:rPr>
            <w:snapToGrid w:val="0"/>
          </w:rPr>
          <w:t>761</w:t>
        </w:r>
      </w:ins>
    </w:p>
    <w:p w14:paraId="15B54C2A" w14:textId="76E7D7A4" w:rsidR="00243448" w:rsidRDefault="00243448" w:rsidP="00243448">
      <w:pPr>
        <w:pStyle w:val="PL"/>
        <w:rPr>
          <w:ins w:id="23094" w:author="CR1180" w:date="2023-11-09T16:37:00Z"/>
        </w:rPr>
      </w:pPr>
      <w:ins w:id="23095" w:author="CR1180" w:date="2023-11-09T16:37:00Z">
        <w:r>
          <w:rPr>
            <w:snapToGrid w:val="0"/>
          </w:rPr>
          <w:t>id-</w:t>
        </w:r>
        <w:r w:rsidRPr="005A2688">
          <w:t>TimeWindowInformation-</w:t>
        </w:r>
        <w:r>
          <w:t>SRS</w:t>
        </w:r>
        <w:r>
          <w:tab/>
        </w:r>
        <w:r>
          <w:tab/>
        </w:r>
        <w:r>
          <w:tab/>
        </w:r>
        <w:r>
          <w:tab/>
        </w:r>
        <w:r>
          <w:tab/>
        </w:r>
        <w:r>
          <w:tab/>
        </w:r>
        <w:r w:rsidRPr="002435AD">
          <w:rPr>
            <w:snapToGrid w:val="0"/>
          </w:rPr>
          <w:t xml:space="preserve">ProtocolIE-ID ::= </w:t>
        </w:r>
      </w:ins>
      <w:ins w:id="23096" w:author="CR1180" w:date="2023-11-09T16:38:00Z">
        <w:r>
          <w:rPr>
            <w:snapToGrid w:val="0"/>
          </w:rPr>
          <w:t>762</w:t>
        </w:r>
      </w:ins>
    </w:p>
    <w:p w14:paraId="67379B1B" w14:textId="770F215F" w:rsidR="00243448" w:rsidRDefault="00243448" w:rsidP="00243448">
      <w:pPr>
        <w:pStyle w:val="PL"/>
        <w:rPr>
          <w:ins w:id="23097" w:author="CR1180" w:date="2023-11-09T16:37:00Z"/>
          <w:snapToGrid w:val="0"/>
        </w:rPr>
      </w:pPr>
      <w:ins w:id="23098" w:author="CR1180" w:date="2023-11-09T16:37:00Z">
        <w:r>
          <w:t>id-</w:t>
        </w:r>
        <w:r w:rsidRPr="005A2688">
          <w:t>TimeWindowInformation-Measurement</w:t>
        </w:r>
        <w:r>
          <w:tab/>
        </w:r>
        <w:r>
          <w:tab/>
        </w:r>
        <w:r>
          <w:tab/>
        </w:r>
        <w:r>
          <w:tab/>
        </w:r>
        <w:r w:rsidRPr="002435AD">
          <w:rPr>
            <w:snapToGrid w:val="0"/>
          </w:rPr>
          <w:t xml:space="preserve">ProtocolIE-ID ::= </w:t>
        </w:r>
      </w:ins>
      <w:ins w:id="23099" w:author="CR1180" w:date="2023-11-09T16:38:00Z">
        <w:r>
          <w:rPr>
            <w:snapToGrid w:val="0"/>
          </w:rPr>
          <w:t>763</w:t>
        </w:r>
      </w:ins>
    </w:p>
    <w:p w14:paraId="5B464F52" w14:textId="6A5445BB" w:rsidR="00243448" w:rsidRPr="00EF4C13" w:rsidRDefault="00243448" w:rsidP="00243448">
      <w:pPr>
        <w:pStyle w:val="PL"/>
        <w:rPr>
          <w:ins w:id="23100" w:author="CR1180" w:date="2023-11-09T16:37:00Z"/>
          <w:snapToGrid w:val="0"/>
          <w:lang w:val="fr-FR"/>
        </w:rPr>
      </w:pPr>
      <w:ins w:id="23101" w:author="CR1180" w:date="2023-11-09T16:37:00Z">
        <w:r w:rsidRPr="00EF4C13">
          <w:rPr>
            <w:rFonts w:eastAsia="SimSun"/>
            <w:snapToGrid w:val="0"/>
            <w:lang w:val="fr-FR"/>
          </w:rPr>
          <w:t>id-UL-RSCP</w:t>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snapToGrid w:val="0"/>
            <w:lang w:val="fr-FR"/>
          </w:rPr>
          <w:t xml:space="preserve">ProtocolIE-ID ::= </w:t>
        </w:r>
      </w:ins>
      <w:ins w:id="23102" w:author="CR1180" w:date="2023-11-09T16:38:00Z">
        <w:r>
          <w:rPr>
            <w:snapToGrid w:val="0"/>
            <w:lang w:val="fr-FR"/>
          </w:rPr>
          <w:t>764</w:t>
        </w:r>
      </w:ins>
    </w:p>
    <w:p w14:paraId="335DE7F0" w14:textId="01222C94" w:rsidR="00243448" w:rsidRPr="00EF4C13" w:rsidRDefault="00243448" w:rsidP="00243448">
      <w:pPr>
        <w:pStyle w:val="PL"/>
        <w:rPr>
          <w:ins w:id="23103" w:author="CR1180" w:date="2023-11-09T16:37:00Z"/>
          <w:snapToGrid w:val="0"/>
          <w:lang w:val="fr-FR"/>
        </w:rPr>
      </w:pPr>
      <w:ins w:id="23104" w:author="CR1180" w:date="2023-11-09T16:37:00Z">
        <w:r w:rsidRPr="00EF4C13">
          <w:rPr>
            <w:rFonts w:eastAsia="SimSun"/>
            <w:snapToGrid w:val="0"/>
            <w:lang w:val="fr-FR"/>
          </w:rPr>
          <w:t>id-BW-Aggregation-Request-Information</w:t>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snapToGrid w:val="0"/>
            <w:lang w:val="fr-FR"/>
          </w:rPr>
          <w:t xml:space="preserve">ProtocolIE-ID ::= </w:t>
        </w:r>
      </w:ins>
      <w:ins w:id="23105" w:author="CR1180" w:date="2023-11-09T16:38:00Z">
        <w:r>
          <w:rPr>
            <w:snapToGrid w:val="0"/>
            <w:lang w:val="fr-FR"/>
          </w:rPr>
          <w:t>765</w:t>
        </w:r>
      </w:ins>
    </w:p>
    <w:p w14:paraId="3497B249" w14:textId="49E403E6" w:rsidR="00243448" w:rsidRPr="00EF4C13" w:rsidRDefault="00243448" w:rsidP="00243448">
      <w:pPr>
        <w:pStyle w:val="PL"/>
        <w:rPr>
          <w:ins w:id="23106" w:author="CR1180" w:date="2023-11-09T16:37:00Z"/>
          <w:snapToGrid w:val="0"/>
          <w:lang w:val="fr-FR"/>
        </w:rPr>
      </w:pPr>
      <w:ins w:id="23107" w:author="CR1180" w:date="2023-11-09T16:37:00Z">
        <w:r w:rsidRPr="00EF4C13">
          <w:rPr>
            <w:rFonts w:eastAsia="SimSun"/>
            <w:snapToGrid w:val="0"/>
            <w:lang w:val="fr-FR"/>
          </w:rPr>
          <w:t>id-PosSRSResourceAggregationID</w:t>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rFonts w:eastAsia="SimSun"/>
            <w:snapToGrid w:val="0"/>
            <w:lang w:val="fr-FR"/>
          </w:rPr>
          <w:tab/>
        </w:r>
        <w:r w:rsidRPr="00EF4C13">
          <w:rPr>
            <w:snapToGrid w:val="0"/>
            <w:lang w:val="fr-FR"/>
          </w:rPr>
          <w:t xml:space="preserve">ProtocolIE-ID ::= </w:t>
        </w:r>
      </w:ins>
      <w:ins w:id="23108" w:author="CR1180" w:date="2023-11-09T16:38:00Z">
        <w:r>
          <w:rPr>
            <w:snapToGrid w:val="0"/>
            <w:lang w:val="fr-FR"/>
          </w:rPr>
          <w:t>766</w:t>
        </w:r>
      </w:ins>
    </w:p>
    <w:p w14:paraId="3A9F7B07" w14:textId="3A12620E" w:rsidR="00243448" w:rsidRPr="00EF4C13" w:rsidRDefault="00243448" w:rsidP="00243448">
      <w:pPr>
        <w:pStyle w:val="PL"/>
        <w:rPr>
          <w:ins w:id="23109" w:author="CR1180" w:date="2023-11-09T16:37:00Z"/>
          <w:snapToGrid w:val="0"/>
          <w:lang w:val="fr-FR"/>
        </w:rPr>
      </w:pPr>
      <w:ins w:id="23110" w:author="CR1180" w:date="2023-11-09T16:37:00Z">
        <w:r w:rsidRPr="00EF4C13">
          <w:rPr>
            <w:snapToGrid w:val="0"/>
            <w:lang w:val="fr-FR"/>
          </w:rPr>
          <w:t>id-ReportingGranularitykminus1</w:t>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t xml:space="preserve">ProtocolIE-ID ::= </w:t>
        </w:r>
      </w:ins>
      <w:ins w:id="23111" w:author="CR1180" w:date="2023-11-09T16:38:00Z">
        <w:r>
          <w:rPr>
            <w:snapToGrid w:val="0"/>
            <w:lang w:val="fr-FR"/>
          </w:rPr>
          <w:t>767</w:t>
        </w:r>
      </w:ins>
    </w:p>
    <w:p w14:paraId="133F9396" w14:textId="1E8555DD" w:rsidR="00243448" w:rsidRPr="00EF4C13" w:rsidRDefault="00243448" w:rsidP="00243448">
      <w:pPr>
        <w:pStyle w:val="PL"/>
        <w:rPr>
          <w:ins w:id="23112" w:author="CR1180" w:date="2023-11-09T16:37:00Z"/>
          <w:snapToGrid w:val="0"/>
          <w:lang w:val="fr-FR"/>
        </w:rPr>
      </w:pPr>
      <w:ins w:id="23113" w:author="CR1180" w:date="2023-11-09T16:37:00Z">
        <w:r w:rsidRPr="00EF4C13">
          <w:rPr>
            <w:snapToGrid w:val="0"/>
            <w:lang w:val="fr-FR"/>
          </w:rPr>
          <w:t>id-ReportingGranularitykminus2</w:t>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r>
        <w:r w:rsidRPr="00EF4C13">
          <w:rPr>
            <w:snapToGrid w:val="0"/>
            <w:lang w:val="fr-FR"/>
          </w:rPr>
          <w:tab/>
          <w:t xml:space="preserve">ProtocolIE-ID ::= </w:t>
        </w:r>
      </w:ins>
      <w:ins w:id="23114" w:author="CR1180" w:date="2023-11-09T16:38:00Z">
        <w:r>
          <w:rPr>
            <w:snapToGrid w:val="0"/>
            <w:lang w:val="fr-FR"/>
          </w:rPr>
          <w:t>768</w:t>
        </w:r>
      </w:ins>
    </w:p>
    <w:p w14:paraId="090DA562" w14:textId="2D79E5AE" w:rsidR="00243448" w:rsidRPr="00243448" w:rsidRDefault="00243448" w:rsidP="00243448">
      <w:pPr>
        <w:pStyle w:val="PL"/>
        <w:rPr>
          <w:ins w:id="23115" w:author="CR1180" w:date="2023-11-09T16:37:00Z"/>
          <w:snapToGrid w:val="0"/>
          <w:lang w:val="fr-FR"/>
        </w:rPr>
      </w:pPr>
      <w:ins w:id="23116" w:author="CR1180" w:date="2023-11-09T16:37:00Z">
        <w:r w:rsidRPr="00243448">
          <w:rPr>
            <w:snapToGrid w:val="0"/>
            <w:lang w:val="fr-FR"/>
          </w:rPr>
          <w:t>id-TimingReportingGranularityFactorExtended</w:t>
        </w:r>
        <w:r w:rsidRPr="00243448">
          <w:rPr>
            <w:snapToGrid w:val="0"/>
            <w:lang w:val="fr-FR"/>
          </w:rPr>
          <w:tab/>
        </w:r>
        <w:r w:rsidRPr="00243448">
          <w:rPr>
            <w:snapToGrid w:val="0"/>
            <w:lang w:val="fr-FR"/>
          </w:rPr>
          <w:tab/>
        </w:r>
        <w:r w:rsidRPr="00243448">
          <w:rPr>
            <w:snapToGrid w:val="0"/>
            <w:lang w:val="fr-FR"/>
          </w:rPr>
          <w:tab/>
          <w:t xml:space="preserve">ProtocolIE-ID ::= </w:t>
        </w:r>
      </w:ins>
      <w:ins w:id="23117" w:author="CR1180" w:date="2023-11-09T16:38:00Z">
        <w:r w:rsidRPr="00243448">
          <w:rPr>
            <w:snapToGrid w:val="0"/>
            <w:lang w:val="fr-FR"/>
          </w:rPr>
          <w:t>769</w:t>
        </w:r>
      </w:ins>
    </w:p>
    <w:p w14:paraId="6B8E4371" w14:textId="556861CA" w:rsidR="00243448" w:rsidRDefault="00243448" w:rsidP="00243448">
      <w:pPr>
        <w:pStyle w:val="PL"/>
        <w:rPr>
          <w:ins w:id="23118" w:author="CR1180" w:date="2023-11-09T16:37:00Z"/>
          <w:snapToGrid w:val="0"/>
          <w:lang w:val="it-IT" w:eastAsia="zh-CN"/>
        </w:rPr>
      </w:pPr>
      <w:ins w:id="23119" w:author="CR1180" w:date="2023-11-09T16:37:00Z">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 xml:space="preserve">ProtocolIE-ID ::= </w:t>
        </w:r>
      </w:ins>
      <w:ins w:id="23120" w:author="CR1180" w:date="2023-11-09T16:38:00Z">
        <w:r>
          <w:rPr>
            <w:snapToGrid w:val="0"/>
            <w:lang w:val="it-IT" w:eastAsia="zh-CN"/>
          </w:rPr>
          <w:t>770</w:t>
        </w:r>
      </w:ins>
    </w:p>
    <w:p w14:paraId="4BBE31A6" w14:textId="09364CBE" w:rsidR="00243448" w:rsidRDefault="00243448" w:rsidP="00243448">
      <w:pPr>
        <w:pStyle w:val="PL"/>
        <w:rPr>
          <w:ins w:id="23121" w:author="CR1180" w:date="2023-11-09T16:37:00Z"/>
          <w:snapToGrid w:val="0"/>
          <w:lang w:val="it-IT" w:eastAsia="zh-CN"/>
        </w:rPr>
      </w:pPr>
      <w:ins w:id="23122" w:author="CR1180" w:date="2023-11-09T16:37:00Z">
        <w:r>
          <w:rPr>
            <w:snapToGrid w:val="0"/>
            <w:lang w:val="it-IT" w:eastAsia="zh-CN"/>
          </w:rPr>
          <w:t>id-</w:t>
        </w:r>
        <w:r w:rsidRPr="00243448">
          <w:rPr>
            <w:snapToGrid w:val="0"/>
            <w:lang w:val="fr-FR"/>
          </w:rPr>
          <w:t>LPHAPValidityAreaCells</w:t>
        </w:r>
        <w:r w:rsidRPr="00243448">
          <w:rPr>
            <w:snapToGrid w:val="0"/>
            <w:lang w:val="fr-FR"/>
          </w:rPr>
          <w:tab/>
        </w:r>
        <w:r w:rsidRPr="00243448">
          <w:rPr>
            <w:snapToGrid w:val="0"/>
            <w:lang w:val="fr-FR"/>
          </w:rPr>
          <w:tab/>
        </w:r>
        <w:r w:rsidRPr="00243448">
          <w:rPr>
            <w:snapToGrid w:val="0"/>
            <w:lang w:val="fr-FR"/>
          </w:rPr>
          <w:tab/>
        </w:r>
        <w:r w:rsidRPr="00243448">
          <w:rPr>
            <w:snapToGrid w:val="0"/>
            <w:lang w:val="fr-FR"/>
          </w:rPr>
          <w:tab/>
        </w:r>
        <w:r w:rsidRPr="00243448">
          <w:rPr>
            <w:snapToGrid w:val="0"/>
            <w:lang w:val="fr-FR"/>
          </w:rPr>
          <w:tab/>
        </w:r>
        <w:r w:rsidRPr="00243448">
          <w:rPr>
            <w:snapToGrid w:val="0"/>
            <w:lang w:val="fr-FR"/>
          </w:rPr>
          <w:tab/>
        </w:r>
        <w:r w:rsidRPr="00243448">
          <w:rPr>
            <w:snapToGrid w:val="0"/>
            <w:lang w:val="fr-FR"/>
          </w:rPr>
          <w:tab/>
        </w:r>
        <w:r>
          <w:rPr>
            <w:snapToGrid w:val="0"/>
            <w:lang w:val="it-IT" w:eastAsia="zh-CN"/>
          </w:rPr>
          <w:t xml:space="preserve">ProtocolIE-ID ::= </w:t>
        </w:r>
      </w:ins>
      <w:ins w:id="23123" w:author="CR1180" w:date="2023-11-09T16:38:00Z">
        <w:r>
          <w:rPr>
            <w:snapToGrid w:val="0"/>
            <w:lang w:val="it-IT" w:eastAsia="zh-CN"/>
          </w:rPr>
          <w:t>771</w:t>
        </w:r>
      </w:ins>
    </w:p>
    <w:p w14:paraId="5A8380D9" w14:textId="5CDA23BB" w:rsidR="00243448" w:rsidRDefault="00243448" w:rsidP="00243448">
      <w:pPr>
        <w:pStyle w:val="PL"/>
        <w:rPr>
          <w:ins w:id="23124" w:author="CR1180" w:date="2023-11-09T16:37:00Z"/>
          <w:snapToGrid w:val="0"/>
          <w:lang w:val="it-IT" w:eastAsia="zh-CN"/>
        </w:rPr>
      </w:pPr>
      <w:ins w:id="23125" w:author="CR1180" w:date="2023-11-09T16:37:00Z">
        <w:r w:rsidRPr="007B67D4">
          <w:rPr>
            <w:lang w:val="fr-FR"/>
          </w:rPr>
          <w:t>id-SRSReservationRequest</w:t>
        </w:r>
        <w:r w:rsidRPr="007B67D4">
          <w:rPr>
            <w:lang w:val="fr-FR"/>
          </w:rPr>
          <w:tab/>
        </w:r>
        <w:r w:rsidRPr="007B67D4">
          <w:rPr>
            <w:lang w:val="fr-FR"/>
          </w:rPr>
          <w:tab/>
        </w:r>
        <w:r w:rsidRPr="007B67D4">
          <w:rPr>
            <w:lang w:val="fr-FR"/>
          </w:rPr>
          <w:tab/>
        </w:r>
        <w:r w:rsidRPr="007B67D4">
          <w:rPr>
            <w:lang w:val="fr-FR"/>
          </w:rPr>
          <w:tab/>
        </w:r>
        <w:r w:rsidRPr="007B67D4">
          <w:rPr>
            <w:lang w:val="fr-FR"/>
          </w:rPr>
          <w:tab/>
        </w:r>
        <w:r w:rsidRPr="007B67D4">
          <w:rPr>
            <w:lang w:val="fr-FR"/>
          </w:rPr>
          <w:tab/>
        </w:r>
        <w:r w:rsidRPr="007B67D4">
          <w:rPr>
            <w:lang w:val="fr-FR"/>
          </w:rPr>
          <w:tab/>
        </w:r>
        <w:r>
          <w:rPr>
            <w:snapToGrid w:val="0"/>
            <w:lang w:val="it-IT" w:eastAsia="zh-CN"/>
          </w:rPr>
          <w:t xml:space="preserve">ProtocolIE-ID ::= </w:t>
        </w:r>
      </w:ins>
      <w:ins w:id="23126" w:author="CR1180" w:date="2023-11-09T16:38:00Z">
        <w:r>
          <w:rPr>
            <w:snapToGrid w:val="0"/>
            <w:lang w:val="it-IT" w:eastAsia="zh-CN"/>
          </w:rPr>
          <w:t>772</w:t>
        </w:r>
      </w:ins>
    </w:p>
    <w:p w14:paraId="01F2F2FB" w14:textId="76AB185F" w:rsidR="00243448" w:rsidRDefault="00243448" w:rsidP="00243448">
      <w:pPr>
        <w:pStyle w:val="PL"/>
        <w:rPr>
          <w:ins w:id="23127" w:author="CR1180" w:date="2023-11-09T16:37:00Z"/>
          <w:snapToGrid w:val="0"/>
          <w:lang w:val="it-IT" w:eastAsia="zh-CN"/>
        </w:rPr>
      </w:pPr>
      <w:ins w:id="23128" w:author="CR1180" w:date="2023-11-09T16:37:00Z">
        <w:r>
          <w:rPr>
            <w:lang w:val="sv-SE"/>
          </w:rPr>
          <w:t>id-LPHAPAssistanceInformation</w:t>
        </w:r>
        <w:r>
          <w:rPr>
            <w:lang w:val="sv-SE"/>
          </w:rPr>
          <w:tab/>
        </w:r>
        <w:r>
          <w:rPr>
            <w:lang w:val="sv-SE"/>
          </w:rPr>
          <w:tab/>
        </w:r>
        <w:r>
          <w:rPr>
            <w:lang w:val="sv-SE"/>
          </w:rPr>
          <w:tab/>
        </w:r>
        <w:r>
          <w:rPr>
            <w:lang w:val="sv-SE"/>
          </w:rPr>
          <w:tab/>
        </w:r>
        <w:r>
          <w:rPr>
            <w:lang w:val="sv-SE"/>
          </w:rPr>
          <w:tab/>
        </w:r>
        <w:r>
          <w:rPr>
            <w:lang w:val="sv-SE"/>
          </w:rPr>
          <w:tab/>
        </w:r>
        <w:r>
          <w:rPr>
            <w:snapToGrid w:val="0"/>
            <w:lang w:val="it-IT" w:eastAsia="zh-CN"/>
          </w:rPr>
          <w:t xml:space="preserve">ProtocolIE-ID ::= </w:t>
        </w:r>
      </w:ins>
      <w:ins w:id="23129" w:author="CR1180" w:date="2023-11-09T16:38:00Z">
        <w:r>
          <w:rPr>
            <w:snapToGrid w:val="0"/>
            <w:lang w:val="it-IT" w:eastAsia="zh-CN"/>
          </w:rPr>
          <w:t>773</w:t>
        </w:r>
      </w:ins>
    </w:p>
    <w:p w14:paraId="60603B1B" w14:textId="688BB612" w:rsidR="00243448" w:rsidRPr="007B67D4" w:rsidRDefault="00243448" w:rsidP="00243448">
      <w:pPr>
        <w:pStyle w:val="PL"/>
        <w:rPr>
          <w:ins w:id="23130" w:author="CR1180" w:date="2023-11-09T16:37:00Z"/>
          <w:snapToGrid w:val="0"/>
          <w:lang w:val="it-IT" w:eastAsia="zh-CN"/>
        </w:rPr>
      </w:pPr>
      <w:ins w:id="23131" w:author="CR1180" w:date="2023-11-09T16:37:00Z">
        <w:r w:rsidRPr="007B67D4">
          <w:rPr>
            <w:snapToGrid w:val="0"/>
            <w:lang w:val="it-IT" w:eastAsia="zh-CN"/>
          </w:rPr>
          <w:t>id-SymbolIndex</w:t>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eastAsia="zh-CN"/>
          </w:rPr>
          <w:tab/>
        </w:r>
        <w:r w:rsidRPr="007B67D4">
          <w:rPr>
            <w:snapToGrid w:val="0"/>
            <w:lang w:val="it-IT"/>
          </w:rPr>
          <w:t xml:space="preserve">ProtocolIE-ID ::= </w:t>
        </w:r>
      </w:ins>
      <w:ins w:id="23132" w:author="CR1180" w:date="2023-11-09T16:38:00Z">
        <w:r w:rsidRPr="007B67D4">
          <w:rPr>
            <w:snapToGrid w:val="0"/>
            <w:lang w:val="it-IT"/>
          </w:rPr>
          <w:t>774</w:t>
        </w:r>
      </w:ins>
    </w:p>
    <w:p w14:paraId="6A50419D" w14:textId="5E8FE36E" w:rsidR="00C410D6" w:rsidRPr="007B67D4" w:rsidRDefault="00C410D6" w:rsidP="00C410D6">
      <w:pPr>
        <w:pStyle w:val="PL"/>
        <w:rPr>
          <w:ins w:id="23133" w:author="CR1189" w:date="2023-11-06T14:18:00Z"/>
          <w:snapToGrid w:val="0"/>
          <w:lang w:val="it-IT"/>
        </w:rPr>
      </w:pPr>
      <w:ins w:id="23134" w:author="CR1189" w:date="2023-11-06T14:18:00Z">
        <w:r w:rsidRPr="007B67D4">
          <w:rPr>
            <w:snapToGrid w:val="0"/>
            <w:lang w:val="it-IT"/>
          </w:rPr>
          <w:t>id-</w:t>
        </w:r>
        <w:r w:rsidRPr="007B67D4">
          <w:rPr>
            <w:rFonts w:hint="eastAsia"/>
            <w:snapToGrid w:val="0"/>
            <w:lang w:val="it-IT" w:eastAsia="zh-CN"/>
          </w:rPr>
          <w:t>Assoc</w:t>
        </w:r>
        <w:r w:rsidRPr="007B67D4">
          <w:rPr>
            <w:snapToGrid w:val="0"/>
            <w:lang w:val="it-IT" w:eastAsia="zh-CN"/>
          </w:rPr>
          <w:t>i</w:t>
        </w:r>
        <w:r w:rsidRPr="007B67D4">
          <w:rPr>
            <w:rFonts w:hint="eastAsia"/>
            <w:snapToGrid w:val="0"/>
            <w:lang w:val="it-IT" w:eastAsia="zh-CN"/>
          </w:rPr>
          <w:t>atedSessionID</w:t>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7B67D4">
          <w:rPr>
            <w:rFonts w:hint="eastAsia"/>
            <w:snapToGrid w:val="0"/>
            <w:lang w:val="it-IT" w:eastAsia="zh-CN"/>
          </w:rPr>
          <w:tab/>
        </w:r>
        <w:r w:rsidRPr="00563F94">
          <w:rPr>
            <w:rFonts w:eastAsia="SimSun"/>
            <w:snapToGrid w:val="0"/>
            <w:lang w:val="it-IT"/>
          </w:rPr>
          <w:t xml:space="preserve">ProtocolIE-ID ::= </w:t>
        </w:r>
      </w:ins>
      <w:ins w:id="23135" w:author="CR1189" w:date="2023-11-09T21:06:00Z">
        <w:r>
          <w:rPr>
            <w:rFonts w:eastAsia="SimSun"/>
            <w:snapToGrid w:val="0"/>
            <w:lang w:val="it-IT" w:eastAsia="zh-CN"/>
          </w:rPr>
          <w:t>775</w:t>
        </w:r>
      </w:ins>
    </w:p>
    <w:p w14:paraId="23F20226" w14:textId="43BB0CC7" w:rsidR="00C410D6" w:rsidRPr="007B67D4" w:rsidRDefault="00C410D6" w:rsidP="00C410D6">
      <w:pPr>
        <w:pStyle w:val="PL"/>
        <w:rPr>
          <w:ins w:id="23136" w:author="CR1189" w:date="2023-11-06T14:18:00Z"/>
          <w:lang w:val="it-IT"/>
        </w:rPr>
      </w:pPr>
      <w:ins w:id="23137" w:author="CR1189" w:date="2023-11-06T14:18:00Z">
        <w:r w:rsidRPr="007B67D4">
          <w:rPr>
            <w:noProof w:val="0"/>
            <w:lang w:val="it-IT"/>
          </w:rPr>
          <w:t>id-IndicationMCInactiveReception</w:t>
        </w:r>
        <w:r w:rsidRPr="007B67D4">
          <w:rPr>
            <w:noProof w:val="0"/>
            <w:lang w:val="it-IT"/>
          </w:rPr>
          <w:tab/>
        </w:r>
        <w:r w:rsidRPr="007B67D4">
          <w:rPr>
            <w:noProof w:val="0"/>
            <w:lang w:val="it-IT"/>
          </w:rPr>
          <w:tab/>
        </w:r>
        <w:r w:rsidRPr="007B67D4">
          <w:rPr>
            <w:noProof w:val="0"/>
            <w:lang w:val="it-IT"/>
          </w:rPr>
          <w:tab/>
        </w:r>
        <w:r w:rsidRPr="007B67D4">
          <w:rPr>
            <w:noProof w:val="0"/>
            <w:lang w:val="it-IT"/>
          </w:rPr>
          <w:tab/>
        </w:r>
        <w:r w:rsidRPr="007B67D4">
          <w:rPr>
            <w:noProof w:val="0"/>
            <w:lang w:val="it-IT"/>
          </w:rPr>
          <w:tab/>
        </w:r>
        <w:r w:rsidRPr="007B67D4">
          <w:rPr>
            <w:lang w:val="it-IT"/>
          </w:rPr>
          <w:t xml:space="preserve">ProtocolIE-ID ::= </w:t>
        </w:r>
      </w:ins>
      <w:ins w:id="23138" w:author="CR1189" w:date="2023-11-09T21:07:00Z">
        <w:r w:rsidRPr="007B67D4">
          <w:rPr>
            <w:lang w:val="it-IT"/>
          </w:rPr>
          <w:t>776</w:t>
        </w:r>
      </w:ins>
    </w:p>
    <w:p w14:paraId="164924AE" w14:textId="0849D04D" w:rsidR="00C410D6" w:rsidRPr="007B67D4" w:rsidRDefault="00C410D6" w:rsidP="00C410D6">
      <w:pPr>
        <w:pStyle w:val="PL"/>
        <w:rPr>
          <w:ins w:id="23139" w:author="CR1189" w:date="2023-11-06T14:18:00Z"/>
          <w:lang w:val="it-IT"/>
        </w:rPr>
      </w:pPr>
      <w:ins w:id="23140" w:author="CR1189" w:date="2023-11-06T14:18:00Z">
        <w:r w:rsidRPr="007B67D4">
          <w:rPr>
            <w:lang w:val="it-IT"/>
          </w:rPr>
          <w:t>id-MulticastCU2DURRCInfo</w:t>
        </w:r>
        <w:r w:rsidRPr="007B67D4">
          <w:rPr>
            <w:lang w:val="it-IT"/>
          </w:rPr>
          <w:tab/>
        </w:r>
        <w:r w:rsidRPr="007B67D4">
          <w:rPr>
            <w:lang w:val="it-IT"/>
          </w:rPr>
          <w:tab/>
        </w:r>
        <w:r w:rsidRPr="007B67D4">
          <w:rPr>
            <w:lang w:val="it-IT"/>
          </w:rPr>
          <w:tab/>
        </w:r>
        <w:r w:rsidRPr="007B67D4">
          <w:rPr>
            <w:lang w:val="it-IT"/>
          </w:rPr>
          <w:tab/>
        </w:r>
        <w:r w:rsidRPr="007B67D4">
          <w:rPr>
            <w:lang w:val="it-IT"/>
          </w:rPr>
          <w:tab/>
        </w:r>
        <w:r w:rsidRPr="007B67D4">
          <w:rPr>
            <w:lang w:val="it-IT"/>
          </w:rPr>
          <w:tab/>
        </w:r>
        <w:r w:rsidRPr="007B67D4">
          <w:rPr>
            <w:lang w:val="it-IT"/>
          </w:rPr>
          <w:tab/>
          <w:t xml:space="preserve">ProtocolIE-ID ::= </w:t>
        </w:r>
      </w:ins>
      <w:ins w:id="23141" w:author="CR1189" w:date="2023-11-09T21:07:00Z">
        <w:r w:rsidRPr="007B67D4">
          <w:rPr>
            <w:lang w:val="it-IT"/>
          </w:rPr>
          <w:t>777</w:t>
        </w:r>
      </w:ins>
    </w:p>
    <w:p w14:paraId="0F10D585" w14:textId="7A373DE6" w:rsidR="00C410D6" w:rsidRDefault="00C410D6" w:rsidP="00C410D6">
      <w:pPr>
        <w:pStyle w:val="PL"/>
        <w:rPr>
          <w:ins w:id="23142" w:author="CR1189" w:date="2023-11-06T14:18:00Z"/>
        </w:rPr>
      </w:pPr>
      <w:ins w:id="23143" w:author="CR1189" w:date="2023-11-06T14:18:00Z">
        <w:r w:rsidRPr="00F85EA2">
          <w:t>id-</w:t>
        </w:r>
        <w:r>
          <w:t>MBS</w:t>
        </w:r>
        <w:r w:rsidRPr="00F85EA2">
          <w:t>Multicast</w:t>
        </w:r>
        <w:r>
          <w:t>SessionState</w:t>
        </w:r>
        <w:r>
          <w:tab/>
        </w:r>
        <w:r>
          <w:tab/>
        </w:r>
        <w:r>
          <w:tab/>
        </w:r>
        <w:r>
          <w:tab/>
        </w:r>
        <w:r>
          <w:tab/>
        </w:r>
        <w:r>
          <w:tab/>
        </w:r>
        <w:r>
          <w:tab/>
        </w:r>
        <w:r w:rsidRPr="00E158C2">
          <w:t xml:space="preserve">ProtocolIE-ID ::= </w:t>
        </w:r>
      </w:ins>
      <w:ins w:id="23144" w:author="CR1189" w:date="2023-11-09T21:07:00Z">
        <w:r>
          <w:t>778</w:t>
        </w:r>
      </w:ins>
    </w:p>
    <w:p w14:paraId="13DC0C89" w14:textId="1C5B9469" w:rsidR="00C410D6" w:rsidRPr="00E158C2" w:rsidRDefault="00C410D6" w:rsidP="00C410D6">
      <w:pPr>
        <w:pStyle w:val="PL"/>
        <w:rPr>
          <w:ins w:id="23145" w:author="CR1189" w:date="2023-11-06T14:18:00Z"/>
          <w:snapToGrid w:val="0"/>
          <w:lang w:eastAsia="zh-CN"/>
        </w:rPr>
      </w:pPr>
      <w:ins w:id="23146" w:author="CR1189" w:date="2023-11-06T14:18:00Z">
        <w:r w:rsidRPr="00157F71">
          <w:rPr>
            <w:rFonts w:eastAsia="SimSun"/>
            <w:snapToGrid w:val="0"/>
          </w:rPr>
          <w:t>id-F1U</w:t>
        </w:r>
        <w:r>
          <w:rPr>
            <w:rFonts w:eastAsia="SimSun"/>
            <w:snapToGrid w:val="0"/>
          </w:rPr>
          <w:t>Tunnel</w:t>
        </w:r>
        <w:r w:rsidRPr="00157F71">
          <w:rPr>
            <w:rFonts w:eastAsia="SimSun"/>
            <w:snapToGrid w:val="0"/>
          </w:rPr>
          <w:t>NotEstablished</w:t>
        </w:r>
        <w:r>
          <w:rPr>
            <w:rFonts w:eastAsia="DengXian"/>
            <w:snapToGrid w:val="0"/>
            <w:kern w:val="2"/>
            <w:szCs w:val="22"/>
            <w:lang w:val="en-US"/>
          </w:rPr>
          <w:t xml:space="preserve">                       </w:t>
        </w:r>
        <w:r>
          <w:rPr>
            <w:rFonts w:eastAsia="DengXian"/>
            <w:snapToGrid w:val="0"/>
            <w:kern w:val="2"/>
            <w:szCs w:val="22"/>
            <w:lang w:val="en-US"/>
          </w:rPr>
          <w:tab/>
        </w:r>
        <w:r w:rsidRPr="005442A7">
          <w:rPr>
            <w:rFonts w:eastAsia="DengXian"/>
            <w:snapToGrid w:val="0"/>
            <w:kern w:val="2"/>
            <w:szCs w:val="22"/>
            <w:lang w:val="en-US"/>
          </w:rPr>
          <w:t xml:space="preserve">ProtocolIE-ID ::= </w:t>
        </w:r>
      </w:ins>
      <w:ins w:id="23147" w:author="CR1189" w:date="2023-11-09T21:07:00Z">
        <w:r>
          <w:t>779</w:t>
        </w:r>
      </w:ins>
    </w:p>
    <w:p w14:paraId="7BD9A69A" w14:textId="30222077" w:rsidR="00C410D6" w:rsidRDefault="00C410D6" w:rsidP="00C410D6">
      <w:pPr>
        <w:pStyle w:val="PL"/>
        <w:rPr>
          <w:ins w:id="23148" w:author="CR1194" w:date="2023-11-10T09:13:00Z"/>
        </w:rPr>
      </w:pPr>
      <w:ins w:id="23149" w:author="CR1189" w:date="2023-11-06T14:18:00Z">
        <w:r>
          <w:t>id-MulticastDU2CURRCInfo</w:t>
        </w:r>
        <w:r>
          <w:tab/>
        </w:r>
        <w:r>
          <w:tab/>
        </w:r>
        <w:r>
          <w:tab/>
        </w:r>
        <w:r>
          <w:tab/>
        </w:r>
        <w:r>
          <w:tab/>
        </w:r>
        <w:r>
          <w:tab/>
        </w:r>
        <w:r>
          <w:tab/>
          <w:t xml:space="preserve">ProtocolIE-ID ::= </w:t>
        </w:r>
      </w:ins>
      <w:ins w:id="23150" w:author="CR1189" w:date="2023-11-09T21:07:00Z">
        <w:r>
          <w:t>780</w:t>
        </w:r>
      </w:ins>
    </w:p>
    <w:p w14:paraId="5D61FE9D" w14:textId="468ED38A" w:rsidR="0039613A" w:rsidRDefault="0039613A" w:rsidP="00C410D6">
      <w:pPr>
        <w:pStyle w:val="PL"/>
        <w:rPr>
          <w:ins w:id="23151" w:author="CR1213" w:date="2023-11-10T09:26:00Z"/>
          <w:snapToGrid w:val="0"/>
        </w:rPr>
      </w:pPr>
      <w:ins w:id="23152" w:author="CR1194" w:date="2023-11-10T09:13:00Z">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81</w:t>
        </w:r>
      </w:ins>
    </w:p>
    <w:p w14:paraId="17D66082" w14:textId="711E3926" w:rsidR="00263131" w:rsidRPr="00263131" w:rsidRDefault="00263131" w:rsidP="0026313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53" w:author="CR1189" w:date="2023-11-06T14:18:00Z"/>
          <w:rFonts w:ascii="Courier New" w:hAnsi="Courier New"/>
          <w:snapToGrid w:val="0"/>
          <w:sz w:val="16"/>
        </w:rPr>
      </w:pPr>
      <w:ins w:id="23154" w:author="CR1213" w:date="2023-11-10T09:26:00Z">
        <w:r w:rsidRPr="00707E2A">
          <w:rPr>
            <w:rFonts w:ascii="Courier New" w:hAnsi="Courier New"/>
            <w:snapToGrid w:val="0"/>
            <w:sz w:val="16"/>
          </w:rPr>
          <w:t>id-</w:t>
        </w:r>
        <w:r>
          <w:rPr>
            <w:rFonts w:ascii="Courier New" w:hAnsi="Courier New"/>
            <w:snapToGrid w:val="0"/>
            <w:sz w:val="16"/>
          </w:rPr>
          <w:t>SDT</w:t>
        </w:r>
        <w:r w:rsidRPr="00707E2A">
          <w:rPr>
            <w:rFonts w:ascii="Courier New" w:hAnsi="Courier New"/>
            <w:snapToGrid w:val="0"/>
            <w:sz w:val="16"/>
          </w:rPr>
          <w:t>-Volume-Threshold</w:t>
        </w:r>
        <w:r w:rsidRPr="00707E2A">
          <w:rPr>
            <w:rFonts w:ascii="Courier New" w:hAnsi="Courier New"/>
            <w:snapToGrid w:val="0"/>
            <w:sz w:val="16"/>
          </w:rPr>
          <w:tab/>
        </w:r>
        <w:r w:rsidRPr="00707E2A">
          <w:rPr>
            <w:rFonts w:ascii="Courier New" w:hAnsi="Courier New"/>
            <w:snapToGrid w:val="0"/>
            <w:sz w:val="16"/>
          </w:rPr>
          <w:tab/>
        </w:r>
        <w:r w:rsidRPr="00707E2A">
          <w:rPr>
            <w:rFonts w:ascii="Courier New" w:hAnsi="Courier New"/>
            <w:snapToGrid w:val="0"/>
            <w:sz w:val="16"/>
          </w:rPr>
          <w:tab/>
        </w:r>
        <w:r w:rsidRPr="00707E2A">
          <w:rPr>
            <w:rFonts w:ascii="Courier New" w:hAnsi="Courier New"/>
            <w:snapToGrid w:val="0"/>
            <w:sz w:val="16"/>
          </w:rPr>
          <w:tab/>
        </w:r>
        <w:r w:rsidRPr="00707E2A">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sidRPr="00707E2A">
          <w:rPr>
            <w:rFonts w:ascii="Courier New" w:hAnsi="Courier New"/>
            <w:snapToGrid w:val="0"/>
            <w:sz w:val="16"/>
          </w:rPr>
          <w:t xml:space="preserve">ProtocolIE-ID ::= </w:t>
        </w:r>
        <w:r>
          <w:rPr>
            <w:rFonts w:ascii="Courier New" w:hAnsi="Courier New"/>
            <w:snapToGrid w:val="0"/>
            <w:sz w:val="16"/>
          </w:rPr>
          <w:t>782</w:t>
        </w:r>
      </w:ins>
    </w:p>
    <w:p w14:paraId="56536489" w14:textId="7642F836" w:rsidR="007A708A" w:rsidRPr="0095544F" w:rsidRDefault="007A708A" w:rsidP="007A70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55" w:author="CR1219" w:date="2023-11-10T18:25:00Z"/>
          <w:rFonts w:ascii="Courier New" w:hAnsi="Courier New"/>
          <w:noProof/>
          <w:sz w:val="16"/>
        </w:rPr>
      </w:pPr>
      <w:ins w:id="23156" w:author="CR1219" w:date="2023-11-10T18:25:00Z">
        <w:r w:rsidRPr="0095544F">
          <w:rPr>
            <w:rFonts w:ascii="Courier New" w:hAnsi="Courier New"/>
            <w:noProof/>
            <w:sz w:val="16"/>
          </w:rPr>
          <w:t>id-PDUSetQoSParameters</w:t>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t xml:space="preserve">ProtocolIE-ID ::= </w:t>
        </w:r>
        <w:r>
          <w:rPr>
            <w:rFonts w:ascii="Courier New" w:hAnsi="Courier New"/>
            <w:noProof/>
            <w:sz w:val="16"/>
          </w:rPr>
          <w:t>783</w:t>
        </w:r>
      </w:ins>
    </w:p>
    <w:p w14:paraId="5844ADAA" w14:textId="19097F4D" w:rsidR="007A708A" w:rsidRPr="0095544F" w:rsidRDefault="007A708A" w:rsidP="007A70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57" w:author="CR1219" w:date="2023-11-10T18:25:00Z"/>
          <w:rFonts w:ascii="Courier New" w:hAnsi="Courier New"/>
          <w:noProof/>
          <w:snapToGrid w:val="0"/>
          <w:sz w:val="16"/>
          <w:lang w:eastAsia="zh-CN"/>
        </w:rPr>
      </w:pPr>
      <w:ins w:id="23158" w:author="CR1219" w:date="2023-11-10T18:25:00Z">
        <w:r w:rsidRPr="0095544F">
          <w:rPr>
            <w:rFonts w:ascii="Courier New" w:hAnsi="Courier New"/>
            <w:noProof/>
            <w:sz w:val="16"/>
          </w:rPr>
          <w:t>id-N6JitterInformation</w:t>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r>
        <w:r w:rsidRPr="0095544F">
          <w:rPr>
            <w:rFonts w:ascii="Courier New" w:hAnsi="Courier New"/>
            <w:noProof/>
            <w:sz w:val="16"/>
          </w:rPr>
          <w:tab/>
          <w:t xml:space="preserve">ProtocolIE-ID ::= </w:t>
        </w:r>
        <w:r>
          <w:rPr>
            <w:rFonts w:ascii="Courier New" w:hAnsi="Courier New"/>
            <w:noProof/>
            <w:sz w:val="16"/>
          </w:rPr>
          <w:t>784</w:t>
        </w:r>
      </w:ins>
    </w:p>
    <w:p w14:paraId="5DC7410D" w14:textId="57C085AC" w:rsidR="007A708A" w:rsidRPr="0095544F" w:rsidRDefault="007A708A" w:rsidP="007A70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59" w:author="CR1219" w:date="2023-11-10T18:25:00Z"/>
          <w:rFonts w:ascii="Courier New" w:eastAsia="DengXian" w:hAnsi="Courier New"/>
          <w:noProof/>
          <w:snapToGrid w:val="0"/>
          <w:kern w:val="2"/>
          <w:sz w:val="16"/>
          <w:szCs w:val="22"/>
          <w:lang w:val="en-US" w:eastAsia="zh-CN"/>
        </w:rPr>
      </w:pPr>
      <w:ins w:id="23160" w:author="CR1219" w:date="2023-11-10T18:25:00Z">
        <w:r w:rsidRPr="0095544F">
          <w:rPr>
            <w:rFonts w:ascii="Courier New" w:eastAsia="DengXian" w:hAnsi="Courier New"/>
            <w:noProof/>
            <w:snapToGrid w:val="0"/>
            <w:kern w:val="2"/>
            <w:sz w:val="16"/>
            <w:szCs w:val="22"/>
            <w:lang w:val="en-US"/>
          </w:rPr>
          <w:t>id-</w:t>
        </w:r>
        <w:r w:rsidRPr="0095544F">
          <w:rPr>
            <w:rFonts w:ascii="Courier New" w:eastAsia="DengXian" w:hAnsi="Courier New"/>
            <w:noProof/>
            <w:kern w:val="2"/>
            <w:sz w:val="16"/>
            <w:szCs w:val="22"/>
            <w:lang w:val="en-US"/>
          </w:rPr>
          <w:t>MonitoringRequest</w:t>
        </w:r>
        <w:r w:rsidRPr="0095544F">
          <w:rPr>
            <w:rFonts w:ascii="Courier New" w:eastAsia="DengXian" w:hAnsi="Courier New"/>
            <w:noProof/>
            <w:snapToGrid w:val="0"/>
            <w:kern w:val="2"/>
            <w:sz w:val="16"/>
            <w:szCs w:val="22"/>
            <w:lang w:val="en-US"/>
          </w:rPr>
          <w:t xml:space="preserve">                                ProtocolIE-ID ::= </w:t>
        </w:r>
        <w:r>
          <w:rPr>
            <w:rFonts w:ascii="Courier New" w:eastAsia="DengXian" w:hAnsi="Courier New"/>
            <w:noProof/>
            <w:snapToGrid w:val="0"/>
            <w:kern w:val="2"/>
            <w:sz w:val="16"/>
            <w:szCs w:val="22"/>
            <w:lang w:val="en-US" w:eastAsia="zh-CN"/>
          </w:rPr>
          <w:t>785</w:t>
        </w:r>
      </w:ins>
    </w:p>
    <w:p w14:paraId="648E9132" w14:textId="3D4D41E2" w:rsidR="00E802CA" w:rsidRPr="007A708A" w:rsidRDefault="007A708A" w:rsidP="007A708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61" w:author="CR1219" w:date="2023-11-10T18:25:00Z"/>
          <w:rFonts w:ascii="Courier New" w:hAnsi="Courier New"/>
          <w:noProof/>
          <w:snapToGrid w:val="0"/>
          <w:sz w:val="16"/>
          <w:lang w:eastAsia="zh-CN"/>
        </w:rPr>
      </w:pPr>
      <w:ins w:id="23162" w:author="CR1219" w:date="2023-11-10T18:25:00Z">
        <w:r w:rsidRPr="0095544F">
          <w:rPr>
            <w:rFonts w:ascii="Courier New" w:eastAsia="DengXian" w:hAnsi="Courier New"/>
            <w:noProof/>
            <w:snapToGrid w:val="0"/>
            <w:kern w:val="2"/>
            <w:sz w:val="16"/>
            <w:szCs w:val="22"/>
            <w:lang w:val="en-US"/>
          </w:rPr>
          <w:t>id-</w:t>
        </w:r>
        <w:r w:rsidRPr="0095544F">
          <w:rPr>
            <w:rFonts w:ascii="Courier New" w:eastAsia="DengXian" w:hAnsi="Courier New"/>
            <w:noProof/>
            <w:kern w:val="2"/>
            <w:sz w:val="16"/>
            <w:szCs w:val="22"/>
            <w:lang w:val="en-US"/>
          </w:rPr>
          <w:t>MonitoringStatus</w:t>
        </w:r>
        <w:r w:rsidRPr="0095544F">
          <w:rPr>
            <w:rFonts w:eastAsia="DengXian"/>
            <w:snapToGrid w:val="0"/>
            <w:kern w:val="2"/>
            <w:szCs w:val="22"/>
            <w:lang w:val="en-US"/>
          </w:rPr>
          <w:t xml:space="preserve">                           </w:t>
        </w:r>
        <w:r w:rsidRPr="0095544F">
          <w:rPr>
            <w:rFonts w:eastAsia="DengXian"/>
            <w:snapToGrid w:val="0"/>
            <w:kern w:val="2"/>
            <w:szCs w:val="22"/>
            <w:lang w:val="en-US"/>
          </w:rPr>
          <w:tab/>
        </w:r>
        <w:r w:rsidRPr="0095544F">
          <w:rPr>
            <w:rFonts w:eastAsia="DengXian"/>
            <w:snapToGrid w:val="0"/>
            <w:kern w:val="2"/>
            <w:szCs w:val="22"/>
            <w:lang w:val="en-US"/>
          </w:rPr>
          <w:tab/>
        </w:r>
        <w:r w:rsidRPr="0095544F">
          <w:rPr>
            <w:rFonts w:ascii="Courier New" w:eastAsia="DengXian" w:hAnsi="Courier New"/>
            <w:noProof/>
            <w:snapToGrid w:val="0"/>
            <w:kern w:val="2"/>
            <w:sz w:val="16"/>
            <w:szCs w:val="22"/>
            <w:lang w:val="en-US"/>
          </w:rPr>
          <w:t xml:space="preserve">           </w:t>
        </w:r>
        <w:r>
          <w:rPr>
            <w:rFonts w:ascii="Courier New" w:eastAsia="DengXian" w:hAnsi="Courier New"/>
            <w:noProof/>
            <w:snapToGrid w:val="0"/>
            <w:kern w:val="2"/>
            <w:sz w:val="16"/>
            <w:szCs w:val="22"/>
            <w:lang w:val="en-US"/>
          </w:rPr>
          <w:t xml:space="preserve"> </w:t>
        </w:r>
        <w:r w:rsidRPr="0095544F">
          <w:rPr>
            <w:rFonts w:ascii="Courier New" w:eastAsia="DengXian" w:hAnsi="Courier New"/>
            <w:noProof/>
            <w:snapToGrid w:val="0"/>
            <w:kern w:val="2"/>
            <w:sz w:val="16"/>
            <w:szCs w:val="22"/>
            <w:lang w:val="en-US"/>
          </w:rPr>
          <w:t xml:space="preserve">ProtocolIE-ID ::= </w:t>
        </w:r>
        <w:r>
          <w:rPr>
            <w:rFonts w:ascii="Courier New" w:eastAsia="DengXian" w:hAnsi="Courier New"/>
            <w:noProof/>
            <w:snapToGrid w:val="0"/>
            <w:kern w:val="2"/>
            <w:sz w:val="16"/>
            <w:szCs w:val="22"/>
            <w:lang w:val="en-US" w:eastAsia="zh-CN"/>
          </w:rPr>
          <w:t>786</w:t>
        </w:r>
      </w:ins>
    </w:p>
    <w:p w14:paraId="74DB4BE7" w14:textId="77777777" w:rsidR="007A708A" w:rsidRPr="00C410D6" w:rsidRDefault="007A708A" w:rsidP="00E802CA">
      <w:pPr>
        <w:pStyle w:val="PL"/>
      </w:pPr>
    </w:p>
    <w:p w14:paraId="00B39BB3" w14:textId="77777777" w:rsidR="008D0590" w:rsidRPr="00C410D6" w:rsidRDefault="008D0590" w:rsidP="002435AD">
      <w:pPr>
        <w:pStyle w:val="PL"/>
        <w:rPr>
          <w:rFonts w:eastAsiaTheme="minorEastAsia"/>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22857"/>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23163" w:name="_Toc20956006"/>
      <w:bookmarkStart w:id="23164" w:name="_Toc29893132"/>
      <w:bookmarkStart w:id="23165" w:name="_Toc36557069"/>
      <w:bookmarkStart w:id="23166" w:name="_Toc45832589"/>
      <w:bookmarkStart w:id="23167" w:name="_Toc51763911"/>
      <w:bookmarkStart w:id="23168" w:name="_Toc64449083"/>
      <w:bookmarkStart w:id="23169" w:name="_Toc66289742"/>
      <w:bookmarkStart w:id="23170" w:name="_Toc74154855"/>
      <w:bookmarkStart w:id="23171" w:name="_Toc81383599"/>
      <w:bookmarkStart w:id="23172" w:name="_Toc88658233"/>
      <w:bookmarkStart w:id="23173" w:name="_Toc97911145"/>
      <w:bookmarkStart w:id="23174" w:name="_Toc99038969"/>
      <w:bookmarkStart w:id="23175" w:name="_Toc99731232"/>
      <w:bookmarkStart w:id="23176" w:name="_Toc105511367"/>
      <w:bookmarkStart w:id="23177" w:name="_Toc105927899"/>
      <w:bookmarkStart w:id="23178" w:name="_Toc106110439"/>
      <w:bookmarkStart w:id="23179" w:name="_Toc113835881"/>
      <w:bookmarkStart w:id="23180" w:name="_Toc120124737"/>
      <w:bookmarkStart w:id="23181" w:name="_Toc146227007"/>
      <w:bookmarkStart w:id="23182" w:name="_CR9_4_8"/>
      <w:bookmarkEnd w:id="23182"/>
      <w:r w:rsidRPr="00EA5FA7">
        <w:t>9.4.8</w:t>
      </w:r>
      <w:r w:rsidRPr="00EA5FA7">
        <w:tab/>
        <w:t>Container Definitions</w:t>
      </w:r>
      <w:bookmarkEnd w:id="23163"/>
      <w:bookmarkEnd w:id="23164"/>
      <w:bookmarkEnd w:id="23165"/>
      <w:bookmarkEnd w:id="23166"/>
      <w:bookmarkEnd w:id="23167"/>
      <w:bookmarkEnd w:id="23168"/>
      <w:bookmarkEnd w:id="23169"/>
      <w:bookmarkEnd w:id="23170"/>
      <w:bookmarkEnd w:id="23171"/>
      <w:bookmarkEnd w:id="23172"/>
      <w:bookmarkEnd w:id="23173"/>
      <w:bookmarkEnd w:id="23174"/>
      <w:bookmarkEnd w:id="23175"/>
      <w:bookmarkEnd w:id="23176"/>
      <w:bookmarkEnd w:id="23177"/>
      <w:bookmarkEnd w:id="23178"/>
      <w:bookmarkEnd w:id="23179"/>
      <w:bookmarkEnd w:id="23180"/>
      <w:bookmarkEnd w:id="23181"/>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23183"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23183"/>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23184" w:name="_Toc20956007"/>
      <w:bookmarkStart w:id="23185" w:name="_Toc29893133"/>
      <w:bookmarkStart w:id="23186" w:name="_Toc36557070"/>
      <w:bookmarkStart w:id="23187" w:name="_Toc45832590"/>
      <w:bookmarkStart w:id="23188" w:name="_Toc51763912"/>
      <w:bookmarkStart w:id="23189" w:name="_Toc64449084"/>
      <w:bookmarkStart w:id="23190" w:name="_Toc66289743"/>
      <w:bookmarkStart w:id="23191" w:name="_Toc74154856"/>
      <w:bookmarkStart w:id="23192" w:name="_Toc81383600"/>
      <w:bookmarkStart w:id="23193" w:name="_Toc88658234"/>
      <w:bookmarkStart w:id="23194" w:name="_Toc97911146"/>
      <w:bookmarkStart w:id="23195" w:name="_Toc99038970"/>
      <w:bookmarkStart w:id="23196" w:name="_Toc99731233"/>
      <w:bookmarkStart w:id="23197" w:name="_Toc105511368"/>
      <w:bookmarkStart w:id="23198" w:name="_Toc105927900"/>
      <w:bookmarkStart w:id="23199" w:name="_Toc106110440"/>
      <w:bookmarkStart w:id="23200" w:name="_Toc113835882"/>
      <w:bookmarkStart w:id="23201" w:name="_Toc120124738"/>
      <w:bookmarkStart w:id="23202" w:name="_Toc146227008"/>
      <w:bookmarkStart w:id="23203" w:name="_CR9_5"/>
      <w:bookmarkEnd w:id="23203"/>
      <w:r w:rsidRPr="00EA5FA7">
        <w:t>9.5</w:t>
      </w:r>
      <w:r w:rsidRPr="00EA5FA7">
        <w:tab/>
        <w:t>Message Transfer Syntax</w:t>
      </w:r>
      <w:bookmarkEnd w:id="23184"/>
      <w:bookmarkEnd w:id="23185"/>
      <w:bookmarkEnd w:id="23186"/>
      <w:bookmarkEnd w:id="23187"/>
      <w:bookmarkEnd w:id="23188"/>
      <w:bookmarkEnd w:id="23189"/>
      <w:bookmarkEnd w:id="23190"/>
      <w:bookmarkEnd w:id="23191"/>
      <w:bookmarkEnd w:id="23192"/>
      <w:bookmarkEnd w:id="23193"/>
      <w:bookmarkEnd w:id="23194"/>
      <w:bookmarkEnd w:id="23195"/>
      <w:bookmarkEnd w:id="23196"/>
      <w:bookmarkEnd w:id="23197"/>
      <w:bookmarkEnd w:id="23198"/>
      <w:bookmarkEnd w:id="23199"/>
      <w:bookmarkEnd w:id="23200"/>
      <w:bookmarkEnd w:id="23201"/>
      <w:bookmarkEnd w:id="23202"/>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23204" w:name="_Toc20956008"/>
      <w:bookmarkStart w:id="23205" w:name="_Toc29893134"/>
      <w:bookmarkStart w:id="23206" w:name="_Toc36557071"/>
      <w:bookmarkStart w:id="23207" w:name="_Toc45832591"/>
      <w:bookmarkStart w:id="23208" w:name="_Toc51763913"/>
      <w:bookmarkStart w:id="23209" w:name="_Toc64449085"/>
      <w:bookmarkStart w:id="23210" w:name="_Toc66289744"/>
      <w:bookmarkStart w:id="23211" w:name="_Toc74154857"/>
      <w:bookmarkStart w:id="23212" w:name="_Toc81383601"/>
      <w:bookmarkStart w:id="23213" w:name="_Toc88658235"/>
      <w:bookmarkStart w:id="23214" w:name="_Toc97911147"/>
      <w:bookmarkStart w:id="23215" w:name="_Toc99038971"/>
      <w:bookmarkStart w:id="23216" w:name="_Toc99731234"/>
      <w:bookmarkStart w:id="23217" w:name="_Toc105511369"/>
      <w:bookmarkStart w:id="23218" w:name="_Toc105927901"/>
      <w:bookmarkStart w:id="23219" w:name="_Toc106110441"/>
      <w:bookmarkStart w:id="23220" w:name="_Toc113835883"/>
      <w:bookmarkStart w:id="23221" w:name="_Toc120124739"/>
      <w:bookmarkStart w:id="23222" w:name="_Toc146227009"/>
      <w:bookmarkStart w:id="23223" w:name="_CR9_6"/>
      <w:bookmarkEnd w:id="23223"/>
      <w:r w:rsidRPr="00EA5FA7">
        <w:t>9.6</w:t>
      </w:r>
      <w:r w:rsidRPr="00EA5FA7">
        <w:tab/>
        <w:t>Timers</w:t>
      </w:r>
      <w:bookmarkEnd w:id="23204"/>
      <w:bookmarkEnd w:id="23205"/>
      <w:bookmarkEnd w:id="23206"/>
      <w:bookmarkEnd w:id="23207"/>
      <w:bookmarkEnd w:id="23208"/>
      <w:bookmarkEnd w:id="23209"/>
      <w:bookmarkEnd w:id="23210"/>
      <w:bookmarkEnd w:id="23211"/>
      <w:bookmarkEnd w:id="23212"/>
      <w:bookmarkEnd w:id="23213"/>
      <w:bookmarkEnd w:id="23214"/>
      <w:bookmarkEnd w:id="23215"/>
      <w:bookmarkEnd w:id="23216"/>
      <w:bookmarkEnd w:id="23217"/>
      <w:bookmarkEnd w:id="23218"/>
      <w:bookmarkEnd w:id="23219"/>
      <w:bookmarkEnd w:id="23220"/>
      <w:bookmarkEnd w:id="23221"/>
      <w:bookmarkEnd w:id="23222"/>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23224" w:name="_Toc20956009"/>
      <w:bookmarkStart w:id="23225" w:name="_Toc29893135"/>
      <w:bookmarkStart w:id="23226" w:name="_Toc36557072"/>
      <w:bookmarkStart w:id="23227" w:name="_Toc45832592"/>
      <w:bookmarkStart w:id="23228" w:name="_Toc51763914"/>
      <w:bookmarkStart w:id="23229" w:name="_Toc64449086"/>
      <w:bookmarkStart w:id="23230" w:name="_Toc66289745"/>
      <w:bookmarkStart w:id="23231" w:name="_Toc74154858"/>
      <w:bookmarkStart w:id="23232" w:name="_Toc81383602"/>
      <w:bookmarkStart w:id="23233" w:name="_Toc88658236"/>
      <w:bookmarkStart w:id="23234" w:name="_Toc97911148"/>
      <w:bookmarkStart w:id="23235" w:name="_Toc99038972"/>
      <w:bookmarkStart w:id="23236" w:name="_Toc99731235"/>
      <w:bookmarkStart w:id="23237" w:name="_Toc105511370"/>
      <w:bookmarkStart w:id="23238" w:name="_Toc105927902"/>
      <w:bookmarkStart w:id="23239" w:name="_Toc106110442"/>
      <w:bookmarkStart w:id="23240" w:name="_Toc113835884"/>
      <w:bookmarkStart w:id="23241" w:name="_Toc120124740"/>
      <w:bookmarkStart w:id="23242" w:name="_Toc146227010"/>
      <w:bookmarkStart w:id="23243" w:name="_CR10"/>
      <w:bookmarkEnd w:id="23243"/>
      <w:r w:rsidRPr="00EA5FA7">
        <w:t>10</w:t>
      </w:r>
      <w:r w:rsidRPr="00EA5FA7">
        <w:tab/>
        <w:t>Handling of unknown, unforeseen and erroneous protocol data</w:t>
      </w:r>
      <w:bookmarkEnd w:id="23224"/>
      <w:bookmarkEnd w:id="23225"/>
      <w:bookmarkEnd w:id="23226"/>
      <w:bookmarkEnd w:id="23227"/>
      <w:bookmarkEnd w:id="23228"/>
      <w:bookmarkEnd w:id="23229"/>
      <w:bookmarkEnd w:id="23230"/>
      <w:bookmarkEnd w:id="23231"/>
      <w:bookmarkEnd w:id="23232"/>
      <w:bookmarkEnd w:id="23233"/>
      <w:bookmarkEnd w:id="23234"/>
      <w:bookmarkEnd w:id="23235"/>
      <w:bookmarkEnd w:id="23236"/>
      <w:bookmarkEnd w:id="23237"/>
      <w:bookmarkEnd w:id="23238"/>
      <w:bookmarkEnd w:id="23239"/>
      <w:bookmarkEnd w:id="23240"/>
      <w:bookmarkEnd w:id="23241"/>
      <w:bookmarkEnd w:id="23242"/>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23244"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23244"/>
    </w:p>
    <w:p w14:paraId="38B7F6C7" w14:textId="77777777" w:rsidR="00F970C9" w:rsidRPr="00EA5FA7" w:rsidRDefault="00F970C9" w:rsidP="000D0E2C"/>
    <w:p w14:paraId="04830FFB" w14:textId="77777777" w:rsidR="00F970C9" w:rsidRPr="00EA5FA7" w:rsidRDefault="00F970C9" w:rsidP="000D0E2C">
      <w:pPr>
        <w:pStyle w:val="Heading8"/>
      </w:pPr>
      <w:bookmarkStart w:id="23245" w:name="historyclause"/>
      <w:bookmarkStart w:id="23246" w:name="_CRAnnexAinformative"/>
      <w:bookmarkEnd w:id="23246"/>
      <w:r w:rsidRPr="00EA5FA7">
        <w:br w:type="page"/>
      </w:r>
      <w:bookmarkStart w:id="23247" w:name="_Toc20956010"/>
      <w:bookmarkStart w:id="23248" w:name="_Toc29893136"/>
      <w:bookmarkStart w:id="23249" w:name="_Toc36557073"/>
      <w:bookmarkStart w:id="23250" w:name="_Toc45832593"/>
      <w:bookmarkStart w:id="23251" w:name="_Toc51763915"/>
      <w:bookmarkStart w:id="23252" w:name="_Toc64449087"/>
      <w:bookmarkStart w:id="23253" w:name="_Toc66289746"/>
      <w:bookmarkStart w:id="23254" w:name="_Toc74154859"/>
      <w:bookmarkStart w:id="23255" w:name="_Toc81383603"/>
      <w:bookmarkStart w:id="23256" w:name="_Toc88658237"/>
      <w:bookmarkStart w:id="23257" w:name="_Toc97911149"/>
      <w:bookmarkStart w:id="23258" w:name="_Toc99038973"/>
      <w:bookmarkStart w:id="23259" w:name="_Toc99731236"/>
      <w:bookmarkStart w:id="23260" w:name="_Toc105511371"/>
      <w:bookmarkStart w:id="23261" w:name="_Toc105927903"/>
      <w:bookmarkStart w:id="23262" w:name="_Toc106110443"/>
      <w:bookmarkStart w:id="23263" w:name="_Toc113835885"/>
      <w:bookmarkStart w:id="23264" w:name="_Toc120124741"/>
      <w:bookmarkStart w:id="23265" w:name="_Toc146227011"/>
      <w:r w:rsidRPr="00EA5FA7">
        <w:t>Annex A (informative):</w:t>
      </w:r>
      <w:r w:rsidRPr="00EA5FA7">
        <w:br/>
        <w:t>Change History</w:t>
      </w:r>
      <w:bookmarkEnd w:id="23247"/>
      <w:bookmarkEnd w:id="23248"/>
      <w:bookmarkEnd w:id="23249"/>
      <w:bookmarkEnd w:id="23250"/>
      <w:bookmarkEnd w:id="23251"/>
      <w:bookmarkEnd w:id="23252"/>
      <w:bookmarkEnd w:id="23253"/>
      <w:bookmarkEnd w:id="23254"/>
      <w:bookmarkEnd w:id="23255"/>
      <w:bookmarkEnd w:id="23256"/>
      <w:bookmarkEnd w:id="23257"/>
      <w:bookmarkEnd w:id="23258"/>
      <w:bookmarkEnd w:id="23259"/>
      <w:bookmarkEnd w:id="23260"/>
      <w:bookmarkEnd w:id="23261"/>
      <w:bookmarkEnd w:id="23262"/>
      <w:bookmarkEnd w:id="23263"/>
      <w:bookmarkEnd w:id="23264"/>
      <w:bookmarkEnd w:id="23265"/>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7"/>
        <w:gridCol w:w="787"/>
        <w:gridCol w:w="1076"/>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23245"/>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B90779">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B90779">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B90779">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B90779">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B90779">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B90779">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B90779">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B90779">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B90779">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B90779">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
          <w:p w14:paraId="773FE077" w14:textId="77777777" w:rsidR="00C459A8" w:rsidRPr="00EA5FA7" w:rsidRDefault="00C459A8" w:rsidP="00C459A8">
            <w:pPr>
              <w:pStyle w:val="TAC"/>
              <w:rPr>
                <w:sz w:val="16"/>
                <w:szCs w:val="16"/>
              </w:rPr>
            </w:pPr>
          </w:p>
        </w:tc>
        <w:tc>
          <w:tcPr>
            <w:tcW w:w="559"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B90779">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B90779">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B90779">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B90779">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B90779">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B90779">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B90779">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B90779">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B90779">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B90779">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B90779">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B90779">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B90779">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B90779">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B90779">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B90779">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B90779">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B90779">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B90779">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B90779">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B90779">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B90779">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B90779">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B90779">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B90779">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B90779">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B90779">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B90779">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B90779">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B90779">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B90779">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B90779">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B90779">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B90779">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B90779">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B90779">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B90779">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B90779">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B90779">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B90779">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B90779">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B90779">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B90779">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B90779">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B90779">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B90779">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B90779">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B90779">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B90779">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B90779">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B90779">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B90779">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B90779">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B90779">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B90779">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B90779">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B90779">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B90779">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B90779">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B90779">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B90779">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B90779">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B90779">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B90779">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B90779">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B90779">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B90779">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B90779">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B90779">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B90779">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B90779">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B90779">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B90779">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B90779">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B90779">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B90779">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B90779">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B90779">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B90779">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B90779">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B90779">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B90779">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B90779">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B90779">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B90779">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B90779">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B90779">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B90779">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B90779">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B90779">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B90779">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B90779">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B90779">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B90779">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B90779">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B90779">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B90779">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B90779">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B90779">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B90779">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B90779">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B90779">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B90779">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B90779">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B90779">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B90779">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B90779">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B90779">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B90779">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B90779">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B90779">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B90779">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B90779">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B90779">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B90779">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B90779">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B90779">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B90779">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B90779">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B90779">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B90779">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B90779">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B90779">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B90779">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B90779">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B90779">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B90779">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B90779">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B90779">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B90779">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B90779">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B90779">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B90779">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B90779">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B90779">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B90779">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B90779">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B90779">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B90779">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B90779">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B90779">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B90779">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B90779">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B90779">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B90779">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B90779">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B90779">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B90779">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B90779">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B90779">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B90779">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B90779">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B90779">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B90779">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B90779">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B90779">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
          <w:p w14:paraId="5D953E0B" w14:textId="77777777" w:rsidR="00C459A8" w:rsidRPr="00424F89" w:rsidRDefault="00000000" w:rsidP="00C459A8">
            <w:pPr>
              <w:pStyle w:val="TAC"/>
              <w:rPr>
                <w:sz w:val="16"/>
                <w:szCs w:val="16"/>
              </w:rPr>
            </w:pPr>
            <w:hyperlink r:id="rId227"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B90779">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B90779">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B90779">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B90779">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B90779">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B90779">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B90779">
        <w:tc>
          <w:tcPr>
            <w:tcW w:w="409"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09" w:type="pct"/>
            <w:shd w:val="solid" w:color="FFFFFF" w:fill="auto"/>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B90779">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B90779">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B90779">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B90779">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B90779">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B90779">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B90779">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B90779">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B90779">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B90779">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B90779">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B90779">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B90779">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B90779">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B90779">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B90779">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B90779">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B90779">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B90779">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B90779">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B90779">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B90779">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B90779">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B90779">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B90779">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B90779">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B90779">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B90779">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B90779">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B90779">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B90779">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B90779">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B90779">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B90779">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B90779">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B90779">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B90779">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B90779">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B90779">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B90779">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B90779">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B90779">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B90779">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B90779">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B90779">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B90779">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B90779">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B90779">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B90779">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B90779">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B90779">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B90779">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B90779">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B90779">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B90779">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B90779">
        <w:tc>
          <w:tcPr>
            <w:tcW w:w="409"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09" w:type="pct"/>
            <w:shd w:val="solid" w:color="FFFFFF" w:fill="auto"/>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B90779">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B90779">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B90779">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B90779">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B90779">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B90779">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B90779">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B90779">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B90779">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B90779">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B90779">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B90779">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B90779">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B90779">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B90779">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B90779">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B90779">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B90779">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B90779">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B90779">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B90779">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B90779">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B90779">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B90779">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B90779">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B90779">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B90779">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B90779">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B90779">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B90779">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B90779">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B90779">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B90779">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B90779">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B90779">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B90779">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B90779">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B90779">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B90779">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B90779">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B90779">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B90779">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B90779">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B90779">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B90779">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B90779">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B90779">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B90779">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B90779">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B90779">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B90779">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B90779">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B90779">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B90779">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B90779">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B90779">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B90779">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B90779">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B90779">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B90779">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B90779">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B90779">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B90779">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B90779">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B90779">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B90779">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B90779">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B90779">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B90779">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B90779">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B90779">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B90779">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B90779">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B90779">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B90779">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B90779">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B90779">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B90779">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B90779">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B90779">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B90779">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B90779">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B90779">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B90779">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B90779">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B90779">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B90779">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B90779">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B90779">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B90779">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B90779">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B90779">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B90779">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B90779">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B90779">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B90779">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B90779">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B90779">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B90779">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B90779">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B90779">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B90779">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B90779">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B90779">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B90779">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B90779">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B90779">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B90779">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B90779">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B90779">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B90779">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B90779">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B90779">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B90779">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B90779">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B90779">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B90779">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B90779">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B90779">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B90779">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B90779">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B90779">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4256FE">
              <w:rPr>
                <w:rFonts w:cs="Arial"/>
                <w:color w:val="000000"/>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4256FE">
              <w:rPr>
                <w:rFonts w:cs="Arial"/>
                <w:color w:val="000000"/>
                <w:sz w:val="16"/>
                <w:szCs w:val="16"/>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B90779">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4256FE">
              <w:rPr>
                <w:rFonts w:cs="Arial"/>
                <w:color w:val="000000"/>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4256FE">
              <w:rPr>
                <w:rFonts w:cs="Arial"/>
                <w:color w:val="000000"/>
                <w:sz w:val="16"/>
                <w:szCs w:val="16"/>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B90779">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4256FE">
              <w:rPr>
                <w:rFonts w:cs="Arial"/>
                <w:color w:val="000000"/>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4256FE">
              <w:rPr>
                <w:rFonts w:cs="Arial"/>
                <w:color w:val="000000"/>
                <w:sz w:val="16"/>
                <w:szCs w:val="16"/>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B90779">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4256FE">
              <w:rPr>
                <w:rFonts w:cs="Arial"/>
                <w:color w:val="000000"/>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4256FE">
              <w:rPr>
                <w:rFonts w:cs="Arial"/>
                <w:color w:val="000000"/>
                <w:sz w:val="16"/>
                <w:szCs w:val="16"/>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B90779">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4256FE">
              <w:rPr>
                <w:rFonts w:cs="Arial"/>
                <w:color w:val="000000"/>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4256FE">
              <w:rPr>
                <w:rFonts w:cs="Arial"/>
                <w:color w:val="000000"/>
                <w:sz w:val="16"/>
                <w:szCs w:val="16"/>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B90779">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4256FE">
              <w:rPr>
                <w:rFonts w:cs="Arial"/>
                <w:color w:val="000000"/>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4256FE">
              <w:rPr>
                <w:rFonts w:cs="Arial"/>
                <w:color w:val="000000"/>
                <w:sz w:val="16"/>
                <w:szCs w:val="16"/>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B90779">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4256FE">
              <w:rPr>
                <w:rFonts w:cs="Arial"/>
                <w:color w:val="000000"/>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4256FE">
              <w:rPr>
                <w:rFonts w:cs="Arial"/>
                <w:color w:val="000000"/>
                <w:sz w:val="16"/>
                <w:szCs w:val="16"/>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B90779">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4256FE">
              <w:rPr>
                <w:rFonts w:cs="Arial"/>
                <w:color w:val="000000"/>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4256FE">
              <w:rPr>
                <w:rFonts w:cs="Arial"/>
                <w:color w:val="000000"/>
                <w:sz w:val="16"/>
                <w:szCs w:val="16"/>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B90779">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4256FE">
              <w:rPr>
                <w:rFonts w:cs="Arial"/>
                <w:color w:val="000000"/>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4256FE">
              <w:rPr>
                <w:rFonts w:cs="Arial"/>
                <w:color w:val="000000"/>
                <w:sz w:val="16"/>
                <w:szCs w:val="16"/>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B90779">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4256FE">
              <w:rPr>
                <w:rFonts w:cs="Arial"/>
                <w:color w:val="000000"/>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4256FE">
              <w:rPr>
                <w:rFonts w:cs="Arial"/>
                <w:color w:val="000000"/>
                <w:sz w:val="16"/>
                <w:szCs w:val="16"/>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B90779">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4256FE">
              <w:rPr>
                <w:rFonts w:cs="Arial"/>
                <w:color w:val="000000"/>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4256FE">
              <w:rPr>
                <w:rFonts w:cs="Arial"/>
                <w:color w:val="000000"/>
                <w:sz w:val="16"/>
                <w:szCs w:val="16"/>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B90779">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4256FE">
              <w:rPr>
                <w:rFonts w:cs="Arial"/>
                <w:color w:val="000000"/>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4256FE">
              <w:rPr>
                <w:rFonts w:cs="Arial"/>
                <w:color w:val="000000"/>
                <w:sz w:val="16"/>
                <w:szCs w:val="16"/>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B90779">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4256FE">
              <w:rPr>
                <w:rFonts w:cs="Arial"/>
                <w:color w:val="000000"/>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4256FE">
              <w:rPr>
                <w:rFonts w:cs="Arial"/>
                <w:color w:val="000000"/>
                <w:sz w:val="16"/>
                <w:szCs w:val="16"/>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B90779">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4256FE">
              <w:rPr>
                <w:rFonts w:cs="Arial"/>
                <w:color w:val="000000"/>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4256FE">
              <w:rPr>
                <w:rFonts w:cs="Arial"/>
                <w:color w:val="000000"/>
                <w:sz w:val="16"/>
                <w:szCs w:val="16"/>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B90779">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4256FE">
              <w:rPr>
                <w:rFonts w:cs="Arial"/>
                <w:color w:val="000000"/>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4256FE">
              <w:rPr>
                <w:rFonts w:cs="Arial"/>
                <w:color w:val="000000"/>
                <w:sz w:val="16"/>
                <w:szCs w:val="16"/>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B90779">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4256FE">
              <w:rPr>
                <w:rFonts w:cs="Arial"/>
                <w:color w:val="000000"/>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4256FE">
              <w:rPr>
                <w:rFonts w:cs="Arial"/>
                <w:color w:val="000000"/>
                <w:sz w:val="16"/>
                <w:szCs w:val="16"/>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B90779">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4256FE">
              <w:rPr>
                <w:rFonts w:cs="Arial"/>
                <w:color w:val="000000"/>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4256FE">
              <w:rPr>
                <w:rFonts w:cs="Arial"/>
                <w:color w:val="000000"/>
                <w:sz w:val="16"/>
                <w:szCs w:val="16"/>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B90779">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4256FE">
              <w:rPr>
                <w:rFonts w:cs="Arial"/>
                <w:color w:val="000000"/>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4256FE">
              <w:rPr>
                <w:rFonts w:cs="Arial"/>
                <w:color w:val="000000"/>
                <w:sz w:val="16"/>
                <w:szCs w:val="16"/>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B90779">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4256FE">
              <w:rPr>
                <w:rFonts w:cs="Arial"/>
                <w:color w:val="000000"/>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4256FE">
              <w:rPr>
                <w:rFonts w:cs="Arial"/>
                <w:color w:val="000000"/>
                <w:sz w:val="16"/>
                <w:szCs w:val="16"/>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B90779">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4256FE">
              <w:rPr>
                <w:rFonts w:cs="Arial"/>
                <w:color w:val="000000"/>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4256FE">
              <w:rPr>
                <w:rFonts w:cs="Arial"/>
                <w:color w:val="000000"/>
                <w:sz w:val="16"/>
                <w:szCs w:val="16"/>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B90779">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Pr>
                <w:rFonts w:cs="Arial"/>
                <w:color w:val="000000"/>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Pr>
                <w:rFonts w:cs="Arial"/>
                <w:color w:val="000000"/>
                <w:sz w:val="16"/>
                <w:szCs w:val="16"/>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B90779">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FA70BC">
              <w:rPr>
                <w:rFonts w:cs="Arial"/>
                <w:color w:val="000000"/>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FA70BC">
              <w:rPr>
                <w:rFonts w:cs="Arial"/>
                <w:color w:val="000000"/>
                <w:sz w:val="16"/>
                <w:szCs w:val="16"/>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B90779">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FA70BC">
              <w:rPr>
                <w:rFonts w:cs="Arial"/>
                <w:color w:val="000000"/>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FA70BC">
              <w:rPr>
                <w:rFonts w:cs="Arial"/>
                <w:color w:val="000000"/>
                <w:sz w:val="16"/>
                <w:szCs w:val="16"/>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B90779">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FA70BC">
              <w:rPr>
                <w:rFonts w:cs="Arial"/>
                <w:color w:val="000000"/>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FA70BC">
              <w:rPr>
                <w:rFonts w:cs="Arial"/>
                <w:color w:val="000000"/>
                <w:sz w:val="16"/>
                <w:szCs w:val="16"/>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B90779">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FA70BC">
              <w:rPr>
                <w:rFonts w:cs="Arial"/>
                <w:color w:val="000000"/>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FA70BC">
              <w:rPr>
                <w:rFonts w:cs="Arial"/>
                <w:color w:val="000000"/>
                <w:sz w:val="16"/>
                <w:szCs w:val="16"/>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B90779">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FA70BC">
              <w:rPr>
                <w:rFonts w:cs="Arial"/>
                <w:color w:val="000000"/>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FA70BC">
              <w:rPr>
                <w:rFonts w:cs="Arial"/>
                <w:color w:val="000000"/>
                <w:sz w:val="16"/>
                <w:szCs w:val="16"/>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B90779">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FA70BC">
              <w:rPr>
                <w:rFonts w:cs="Arial"/>
                <w:color w:val="000000"/>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FA70BC">
              <w:rPr>
                <w:rFonts w:cs="Arial"/>
                <w:color w:val="000000"/>
                <w:sz w:val="16"/>
                <w:szCs w:val="16"/>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B90779">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FA70BC">
              <w:rPr>
                <w:rFonts w:cs="Arial"/>
                <w:color w:val="000000"/>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FA70BC">
              <w:rPr>
                <w:rFonts w:cs="Arial"/>
                <w:color w:val="000000"/>
                <w:sz w:val="16"/>
                <w:szCs w:val="16"/>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B90779">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FA70BC">
              <w:rPr>
                <w:rFonts w:cs="Arial"/>
                <w:color w:val="000000"/>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FA70BC">
              <w:rPr>
                <w:rFonts w:cs="Arial"/>
                <w:color w:val="000000"/>
                <w:sz w:val="16"/>
                <w:szCs w:val="16"/>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B90779">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FA70BC">
              <w:rPr>
                <w:rFonts w:cs="Arial"/>
                <w:color w:val="000000"/>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FA70BC">
              <w:rPr>
                <w:rFonts w:cs="Arial"/>
                <w:color w:val="000000"/>
                <w:sz w:val="16"/>
                <w:szCs w:val="16"/>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B90779">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FA70BC">
              <w:rPr>
                <w:rFonts w:cs="Arial"/>
                <w:color w:val="000000"/>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FA70BC">
              <w:rPr>
                <w:rFonts w:cs="Arial"/>
                <w:color w:val="000000"/>
                <w:sz w:val="16"/>
                <w:szCs w:val="16"/>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B90779">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FA70BC">
              <w:rPr>
                <w:rFonts w:cs="Arial"/>
                <w:color w:val="000000"/>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FA70BC">
              <w:rPr>
                <w:rFonts w:cs="Arial"/>
                <w:color w:val="000000"/>
                <w:sz w:val="16"/>
                <w:szCs w:val="16"/>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B90779">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FA70BC">
              <w:rPr>
                <w:rFonts w:cs="Arial"/>
                <w:color w:val="000000"/>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FA70BC">
              <w:rPr>
                <w:rFonts w:cs="Arial"/>
                <w:color w:val="000000"/>
                <w:sz w:val="16"/>
                <w:szCs w:val="16"/>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B90779">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FA70BC">
              <w:rPr>
                <w:rFonts w:cs="Arial"/>
                <w:color w:val="000000"/>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FA70BC">
              <w:rPr>
                <w:rFonts w:cs="Arial"/>
                <w:color w:val="000000"/>
                <w:sz w:val="16"/>
                <w:szCs w:val="16"/>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B90779">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FA70BC">
              <w:rPr>
                <w:rFonts w:cs="Arial"/>
                <w:color w:val="000000"/>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FA70BC">
              <w:rPr>
                <w:rFonts w:cs="Arial"/>
                <w:color w:val="000000"/>
                <w:sz w:val="16"/>
                <w:szCs w:val="16"/>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B90779">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FA70BC">
              <w:rPr>
                <w:rFonts w:cs="Arial"/>
                <w:color w:val="000000"/>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FA70BC">
              <w:rPr>
                <w:rFonts w:cs="Arial"/>
                <w:color w:val="000000"/>
                <w:sz w:val="16"/>
                <w:szCs w:val="16"/>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B90779">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FA70BC">
              <w:rPr>
                <w:rFonts w:cs="Arial"/>
                <w:color w:val="000000"/>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FA70BC">
              <w:rPr>
                <w:rFonts w:cs="Arial"/>
                <w:color w:val="000000"/>
                <w:sz w:val="16"/>
                <w:szCs w:val="16"/>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B90779">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5A1553">
              <w:rPr>
                <w:rFonts w:cs="Arial"/>
                <w:color w:val="000000"/>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5A1553">
              <w:rPr>
                <w:rFonts w:cs="Arial"/>
                <w:color w:val="000000"/>
                <w:sz w:val="16"/>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B90779">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5A1553">
              <w:rPr>
                <w:rFonts w:cs="Arial"/>
                <w:color w:val="000000"/>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5A1553">
              <w:rPr>
                <w:rFonts w:cs="Arial"/>
                <w:color w:val="000000"/>
                <w:sz w:val="16"/>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B90779">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5A1553">
              <w:rPr>
                <w:rFonts w:cs="Arial"/>
                <w:color w:val="000000"/>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5A1553">
              <w:rPr>
                <w:rFonts w:cs="Arial"/>
                <w:color w:val="000000"/>
                <w:sz w:val="16"/>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B90779">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5A1553">
              <w:rPr>
                <w:rFonts w:cs="Arial"/>
                <w:color w:val="000000"/>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5A1553">
              <w:rPr>
                <w:rFonts w:cs="Arial"/>
                <w:color w:val="000000"/>
                <w:sz w:val="16"/>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B90779">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5A1553">
              <w:rPr>
                <w:rFonts w:cs="Arial"/>
                <w:color w:val="000000"/>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5A1553">
              <w:rPr>
                <w:rFonts w:cs="Arial"/>
                <w:color w:val="000000"/>
                <w:sz w:val="16"/>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B90779">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5A1553">
              <w:rPr>
                <w:rFonts w:cs="Arial"/>
                <w:color w:val="000000"/>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5A1553">
              <w:rPr>
                <w:rFonts w:cs="Arial"/>
                <w:color w:val="000000"/>
                <w:sz w:val="16"/>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B90779">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5A1553">
              <w:rPr>
                <w:rFonts w:cs="Arial"/>
                <w:color w:val="000000"/>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5A1553">
              <w:rPr>
                <w:rFonts w:cs="Arial"/>
                <w:color w:val="000000"/>
                <w:sz w:val="16"/>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B90779">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5A1553">
              <w:rPr>
                <w:rFonts w:cs="Arial"/>
                <w:color w:val="000000"/>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5A1553">
              <w:rPr>
                <w:rFonts w:cs="Arial"/>
                <w:color w:val="000000"/>
                <w:sz w:val="16"/>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B90779">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5A1553">
              <w:rPr>
                <w:rFonts w:cs="Arial"/>
                <w:color w:val="000000"/>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5A1553">
              <w:rPr>
                <w:rFonts w:cs="Arial"/>
                <w:color w:val="000000"/>
                <w:sz w:val="16"/>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bl>
    <w:p w14:paraId="56543E48" w14:textId="77777777" w:rsidR="003C3971" w:rsidRPr="00EA5FA7" w:rsidRDefault="003C3971" w:rsidP="00F970C9"/>
    <w:sectPr w:rsidR="003C3971" w:rsidRPr="00EA5FA7" w:rsidSect="00F970C9">
      <w:headerReference w:type="default" r:id="rId228"/>
      <w:footerReference w:type="default" r:id="rId22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6A7455" w14:textId="77777777" w:rsidR="008E16EE" w:rsidRDefault="008E16EE">
      <w:r>
        <w:separator/>
      </w:r>
    </w:p>
  </w:endnote>
  <w:endnote w:type="continuationSeparator" w:id="0">
    <w:p w14:paraId="4E667A58" w14:textId="77777777" w:rsidR="008E16EE" w:rsidRDefault="008E16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charset w:val="02"/>
    <w:family w:val="decorative"/>
    <w:pitch w:val="default"/>
    <w:sig w:usb0="00000000" w:usb1="0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FangSong">
    <w:altName w:val="Microsoft YaHei"/>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Microsoft YaHei"/>
    <w:panose1 w:val="020B0604020202020204"/>
    <w:charset w:val="86"/>
    <w:family w:val="auto"/>
    <w:pitch w:val="default"/>
    <w:sig w:usb0="FFFFFFFF" w:usb1="E9FFFFFF" w:usb2="0000003F" w:usb3="00000000" w:csb0="603F01FF" w:csb1="FFFF0000"/>
  </w:font>
  <w:font w:name="Monotype Sorts">
    <w:charset w:val="02"/>
    <w:family w:val="auto"/>
    <w:pitch w:val="default"/>
    <w:sig w:usb0="00000000" w:usb1="00000000" w:usb2="00000000" w:usb3="00000000" w:csb0="80000000" w:csb1="00000000"/>
  </w:font>
  <w:font w:name="CG Times (WN)">
    <w:altName w:val="SimSun"/>
    <w:panose1 w:val="00000000000000000000"/>
    <w:charset w:val="00"/>
    <w:family w:val="roman"/>
    <w:notTrueType/>
    <w:pitch w:val="variable"/>
    <w:sig w:usb0="00000003" w:usb1="00000000" w:usb2="00000000" w:usb3="00000000" w:csb0="00000001" w:csb1="00000000"/>
  </w:font>
  <w:font w:name="Courier">
    <w:altName w:val="Courier New"/>
    <w:panose1 w:val="02070409020205020404"/>
    <w:charset w:val="00"/>
    <w:family w:val="modern"/>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AppleSystemUIFon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E2323" w14:textId="77777777" w:rsidR="008E16EE" w:rsidRDefault="008E16EE">
      <w:r>
        <w:separator/>
      </w:r>
    </w:p>
  </w:footnote>
  <w:footnote w:type="continuationSeparator" w:id="0">
    <w:p w14:paraId="6D8CED09" w14:textId="77777777" w:rsidR="008E16EE" w:rsidRDefault="008E16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621979BE"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B67D4">
      <w:rPr>
        <w:rFonts w:ascii="Arial" w:hAnsi="Arial" w:cs="Arial"/>
        <w:b/>
        <w:noProof/>
        <w:sz w:val="18"/>
        <w:szCs w:val="18"/>
      </w:rPr>
      <w:t>3GPP TS 38.473 V17V18.60.0 (2023-0912)</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3B82E37A"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B67D4">
      <w:rPr>
        <w:rFonts w:ascii="Arial" w:hAnsi="Arial" w:cs="Arial"/>
        <w:b/>
        <w:noProof/>
        <w:sz w:val="18"/>
        <w:szCs w:val="18"/>
      </w:rPr>
      <w:t>Release 1718</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418C8BB9"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410D6">
      <w:rPr>
        <w:rFonts w:ascii="Arial" w:hAnsi="Arial" w:cs="Arial"/>
        <w:b/>
        <w:noProof/>
        <w:sz w:val="18"/>
        <w:szCs w:val="18"/>
      </w:rPr>
      <w:t>3GPP TS 38.473 V17V18.60.0 (2023-0912)</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E11C278"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410D6">
      <w:rPr>
        <w:rFonts w:ascii="Arial" w:hAnsi="Arial" w:cs="Arial"/>
        <w:b/>
        <w:noProof/>
        <w:sz w:val="18"/>
        <w:szCs w:val="18"/>
      </w:rPr>
      <w:t>Release 1718</w:t>
    </w:r>
    <w:r>
      <w:rPr>
        <w:rFonts w:ascii="Arial" w:hAnsi="Arial" w:cs="Arial"/>
        <w:b/>
        <w:sz w:val="18"/>
        <w:szCs w:val="18"/>
      </w:rPr>
      <w:fldChar w:fldCharType="end"/>
    </w:r>
  </w:p>
  <w:p w14:paraId="55D379AD" w14:textId="77777777" w:rsidR="00267D0C" w:rsidRDefault="00267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9"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1"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3"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5"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6"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9"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0"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949586139">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2907596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62186662">
    <w:abstractNumId w:val="12"/>
  </w:num>
  <w:num w:numId="4" w16cid:durableId="1357973240">
    <w:abstractNumId w:val="11"/>
  </w:num>
  <w:num w:numId="5" w16cid:durableId="2091340858">
    <w:abstractNumId w:val="31"/>
  </w:num>
  <w:num w:numId="6" w16cid:durableId="1270703524">
    <w:abstractNumId w:val="23"/>
  </w:num>
  <w:num w:numId="7" w16cid:durableId="299269551">
    <w:abstractNumId w:val="9"/>
  </w:num>
  <w:num w:numId="8" w16cid:durableId="966666888">
    <w:abstractNumId w:val="7"/>
  </w:num>
  <w:num w:numId="9" w16cid:durableId="2084645591">
    <w:abstractNumId w:val="6"/>
  </w:num>
  <w:num w:numId="10" w16cid:durableId="1753699375">
    <w:abstractNumId w:val="5"/>
  </w:num>
  <w:num w:numId="11" w16cid:durableId="1816413075">
    <w:abstractNumId w:val="4"/>
  </w:num>
  <w:num w:numId="12" w16cid:durableId="564148688">
    <w:abstractNumId w:val="8"/>
  </w:num>
  <w:num w:numId="13" w16cid:durableId="2071923673">
    <w:abstractNumId w:val="3"/>
  </w:num>
  <w:num w:numId="14" w16cid:durableId="1902516681">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30973022">
    <w:abstractNumId w:val="26"/>
  </w:num>
  <w:num w:numId="16" w16cid:durableId="13727381">
    <w:abstractNumId w:val="2"/>
  </w:num>
  <w:num w:numId="17" w16cid:durableId="1522280201">
    <w:abstractNumId w:val="1"/>
  </w:num>
  <w:num w:numId="18" w16cid:durableId="1211846318">
    <w:abstractNumId w:val="0"/>
  </w:num>
  <w:num w:numId="19" w16cid:durableId="406925488">
    <w:abstractNumId w:val="16"/>
  </w:num>
  <w:num w:numId="20" w16cid:durableId="9265534">
    <w:abstractNumId w:val="42"/>
  </w:num>
  <w:num w:numId="21" w16cid:durableId="216085261">
    <w:abstractNumId w:val="27"/>
  </w:num>
  <w:num w:numId="22" w16cid:durableId="1169759665">
    <w:abstractNumId w:val="21"/>
  </w:num>
  <w:num w:numId="23" w16cid:durableId="1239051598">
    <w:abstractNumId w:val="13"/>
  </w:num>
  <w:num w:numId="24" w16cid:durableId="1190144194">
    <w:abstractNumId w:val="47"/>
  </w:num>
  <w:num w:numId="25" w16cid:durableId="475801727">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7279005">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98328606">
    <w:abstractNumId w:val="20"/>
  </w:num>
  <w:num w:numId="28" w16cid:durableId="904486764">
    <w:abstractNumId w:val="19"/>
  </w:num>
  <w:num w:numId="29" w16cid:durableId="217782606">
    <w:abstractNumId w:val="30"/>
  </w:num>
  <w:num w:numId="30" w16cid:durableId="244267300">
    <w:abstractNumId w:val="37"/>
  </w:num>
  <w:num w:numId="31" w16cid:durableId="1626540436">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41401990">
    <w:abstractNumId w:val="22"/>
  </w:num>
  <w:num w:numId="33" w16cid:durableId="628319739">
    <w:abstractNumId w:val="25"/>
  </w:num>
  <w:num w:numId="34" w16cid:durableId="965115531">
    <w:abstractNumId w:val="46"/>
  </w:num>
  <w:num w:numId="35" w16cid:durableId="2125539113">
    <w:abstractNumId w:val="51"/>
  </w:num>
  <w:num w:numId="36" w16cid:durableId="30887649">
    <w:abstractNumId w:val="43"/>
  </w:num>
  <w:num w:numId="37" w16cid:durableId="1179589183">
    <w:abstractNumId w:val="50"/>
  </w:num>
  <w:num w:numId="38" w16cid:durableId="665129641">
    <w:abstractNumId w:val="34"/>
  </w:num>
  <w:num w:numId="39" w16cid:durableId="889390192">
    <w:abstractNumId w:val="18"/>
  </w:num>
  <w:num w:numId="40" w16cid:durableId="1914922509">
    <w:abstractNumId w:val="17"/>
  </w:num>
  <w:num w:numId="41" w16cid:durableId="1279533549">
    <w:abstractNumId w:val="52"/>
  </w:num>
  <w:num w:numId="42" w16cid:durableId="1673750827">
    <w:abstractNumId w:val="14"/>
  </w:num>
  <w:num w:numId="43" w16cid:durableId="2029211445">
    <w:abstractNumId w:val="36"/>
  </w:num>
  <w:num w:numId="44" w16cid:durableId="1863518371">
    <w:abstractNumId w:val="39"/>
  </w:num>
  <w:num w:numId="45" w16cid:durableId="1817648364">
    <w:abstractNumId w:val="28"/>
  </w:num>
  <w:num w:numId="46" w16cid:durableId="2072650066">
    <w:abstractNumId w:val="45"/>
  </w:num>
  <w:num w:numId="47" w16cid:durableId="135027560">
    <w:abstractNumId w:val="15"/>
  </w:num>
  <w:num w:numId="48" w16cid:durableId="567956282">
    <w:abstractNumId w:val="49"/>
  </w:num>
  <w:num w:numId="49" w16cid:durableId="1686244473">
    <w:abstractNumId w:val="32"/>
  </w:num>
  <w:num w:numId="50" w16cid:durableId="1678923212">
    <w:abstractNumId w:val="33"/>
  </w:num>
  <w:num w:numId="51" w16cid:durableId="279343679">
    <w:abstractNumId w:val="24"/>
  </w:num>
  <w:num w:numId="52" w16cid:durableId="974795083">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389114674">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000225757">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1899021">
    <w:abstractNumId w:val="48"/>
  </w:num>
  <w:num w:numId="56" w16cid:durableId="914390863">
    <w:abstractNumId w:val="29"/>
  </w:num>
  <w:num w:numId="57" w16cid:durableId="1635061932">
    <w:abstractNumId w:val="41"/>
  </w:num>
  <w:num w:numId="58" w16cid:durableId="1637368721">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7100124">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62595755">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8766836">
    <w:abstractNumId w:val="38"/>
  </w:num>
  <w:num w:numId="62" w16cid:durableId="1002465125">
    <w:abstractNumId w:val="40"/>
  </w:num>
  <w:num w:numId="63" w16cid:durableId="1742100593">
    <w:abstractNumId w:val="3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168">
    <w15:presenceInfo w15:providerId="None" w15:userId="CR1168"/>
  </w15:person>
  <w15:person w15:author="CR1176">
    <w15:presenceInfo w15:providerId="None" w15:userId="CR1176"/>
  </w15:person>
  <w15:person w15:author="CR1189">
    <w15:presenceInfo w15:providerId="None" w15:userId="CR1189"/>
  </w15:person>
  <w15:person w15:author="CR1180">
    <w15:presenceInfo w15:providerId="None" w15:userId="CR1180"/>
  </w15:person>
  <w15:person w15:author="CR1037">
    <w15:presenceInfo w15:providerId="None" w15:userId="CR1037"/>
  </w15:person>
  <w15:person w15:author="CR1140">
    <w15:presenceInfo w15:providerId="None" w15:userId="CR1140"/>
  </w15:person>
  <w15:person w15:author="CR1123">
    <w15:presenceInfo w15:providerId="None" w15:userId="CR1123"/>
  </w15:person>
  <w15:person w15:author="CR1070">
    <w15:presenceInfo w15:providerId="None" w15:userId="CR1070"/>
  </w15:person>
  <w15:person w15:author="CR1105">
    <w15:presenceInfo w15:providerId="None" w15:userId="CR1105"/>
  </w15:person>
  <w15:person w15:author="CR1169">
    <w15:presenceInfo w15:providerId="None" w15:userId="CR1169"/>
  </w15:person>
  <w15:person w15:author="CR1129">
    <w15:presenceInfo w15:providerId="None" w15:userId="CR1129"/>
  </w15:person>
  <w15:person w15:author="CR1223">
    <w15:presenceInfo w15:providerId="None" w15:userId="CR1223"/>
  </w15:person>
  <w15:person w15:author="CR1194">
    <w15:presenceInfo w15:providerId="None" w15:userId="CR1194"/>
  </w15:person>
  <w15:person w15:author="CR1220">
    <w15:presenceInfo w15:providerId="None" w15:userId="CR1220"/>
  </w15:person>
  <w15:person w15:author="CR1219">
    <w15:presenceInfo w15:providerId="None" w15:userId="CR1219"/>
  </w15:person>
  <w15:person w15:author="CR1109">
    <w15:presenceInfo w15:providerId="None" w15:userId="CR1109"/>
  </w15:person>
  <w15:person w15:author="CR1213">
    <w15:presenceInfo w15:providerId="None" w15:userId="CR1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21FF"/>
    <w:rsid w:val="00025601"/>
    <w:rsid w:val="000261ED"/>
    <w:rsid w:val="0002719C"/>
    <w:rsid w:val="0003054E"/>
    <w:rsid w:val="00030766"/>
    <w:rsid w:val="00030BBE"/>
    <w:rsid w:val="00031DCF"/>
    <w:rsid w:val="000332DD"/>
    <w:rsid w:val="00033397"/>
    <w:rsid w:val="00033BF5"/>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64C5"/>
    <w:rsid w:val="00057F50"/>
    <w:rsid w:val="000612B9"/>
    <w:rsid w:val="000614FD"/>
    <w:rsid w:val="00061CBE"/>
    <w:rsid w:val="000655A6"/>
    <w:rsid w:val="00066362"/>
    <w:rsid w:val="000671EC"/>
    <w:rsid w:val="00073138"/>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2E7"/>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1F28"/>
    <w:rsid w:val="001423A5"/>
    <w:rsid w:val="00142D16"/>
    <w:rsid w:val="00143777"/>
    <w:rsid w:val="0014432E"/>
    <w:rsid w:val="00146051"/>
    <w:rsid w:val="001465F9"/>
    <w:rsid w:val="00146A74"/>
    <w:rsid w:val="00146CAA"/>
    <w:rsid w:val="00147632"/>
    <w:rsid w:val="00147850"/>
    <w:rsid w:val="00152BAF"/>
    <w:rsid w:val="00154CD0"/>
    <w:rsid w:val="001550A1"/>
    <w:rsid w:val="0015520C"/>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1CE6"/>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2224"/>
    <w:rsid w:val="001E3887"/>
    <w:rsid w:val="001F004B"/>
    <w:rsid w:val="001F048E"/>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448"/>
    <w:rsid w:val="002435AD"/>
    <w:rsid w:val="0024364B"/>
    <w:rsid w:val="00243BFD"/>
    <w:rsid w:val="00251221"/>
    <w:rsid w:val="002518BF"/>
    <w:rsid w:val="00252D01"/>
    <w:rsid w:val="002549A0"/>
    <w:rsid w:val="00254AE6"/>
    <w:rsid w:val="0025547B"/>
    <w:rsid w:val="0025627F"/>
    <w:rsid w:val="0025799D"/>
    <w:rsid w:val="002603D1"/>
    <w:rsid w:val="00260C33"/>
    <w:rsid w:val="002621D8"/>
    <w:rsid w:val="00262759"/>
    <w:rsid w:val="002630B3"/>
    <w:rsid w:val="00263131"/>
    <w:rsid w:val="0026319A"/>
    <w:rsid w:val="002654B9"/>
    <w:rsid w:val="00266B3E"/>
    <w:rsid w:val="00267116"/>
    <w:rsid w:val="00267D0C"/>
    <w:rsid w:val="002729EE"/>
    <w:rsid w:val="002739CD"/>
    <w:rsid w:val="00275AE3"/>
    <w:rsid w:val="00275DB6"/>
    <w:rsid w:val="0027781A"/>
    <w:rsid w:val="0028192C"/>
    <w:rsid w:val="002824F5"/>
    <w:rsid w:val="0028526B"/>
    <w:rsid w:val="002855A2"/>
    <w:rsid w:val="002855A6"/>
    <w:rsid w:val="00286683"/>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0F9F"/>
    <w:rsid w:val="002C15B9"/>
    <w:rsid w:val="002C317B"/>
    <w:rsid w:val="002C4EA2"/>
    <w:rsid w:val="002C7154"/>
    <w:rsid w:val="002D03F3"/>
    <w:rsid w:val="002D0A0D"/>
    <w:rsid w:val="002D126A"/>
    <w:rsid w:val="002D17C0"/>
    <w:rsid w:val="002D185F"/>
    <w:rsid w:val="002D1960"/>
    <w:rsid w:val="002D1AE4"/>
    <w:rsid w:val="002D30C0"/>
    <w:rsid w:val="002D3471"/>
    <w:rsid w:val="002D3D6A"/>
    <w:rsid w:val="002D5094"/>
    <w:rsid w:val="002D58D8"/>
    <w:rsid w:val="002D58EC"/>
    <w:rsid w:val="002D5E60"/>
    <w:rsid w:val="002D7549"/>
    <w:rsid w:val="002D7C67"/>
    <w:rsid w:val="002E0E34"/>
    <w:rsid w:val="002E1396"/>
    <w:rsid w:val="002E1705"/>
    <w:rsid w:val="002E2CF9"/>
    <w:rsid w:val="002E37A0"/>
    <w:rsid w:val="002E4B10"/>
    <w:rsid w:val="002E567B"/>
    <w:rsid w:val="002E56B9"/>
    <w:rsid w:val="002E5B11"/>
    <w:rsid w:val="002E7479"/>
    <w:rsid w:val="002E78B7"/>
    <w:rsid w:val="002F0C5B"/>
    <w:rsid w:val="002F1020"/>
    <w:rsid w:val="002F36FB"/>
    <w:rsid w:val="002F4AE2"/>
    <w:rsid w:val="002F5077"/>
    <w:rsid w:val="002F6721"/>
    <w:rsid w:val="002F68F1"/>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72C"/>
    <w:rsid w:val="003308D5"/>
    <w:rsid w:val="003308EA"/>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0FFF"/>
    <w:rsid w:val="003510CB"/>
    <w:rsid w:val="00351E0C"/>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6EDC"/>
    <w:rsid w:val="00387134"/>
    <w:rsid w:val="003878A9"/>
    <w:rsid w:val="00387DFF"/>
    <w:rsid w:val="003927DF"/>
    <w:rsid w:val="003956B7"/>
    <w:rsid w:val="0039613A"/>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0EC2"/>
    <w:rsid w:val="00411241"/>
    <w:rsid w:val="00411C28"/>
    <w:rsid w:val="00412481"/>
    <w:rsid w:val="00415A91"/>
    <w:rsid w:val="00420C2F"/>
    <w:rsid w:val="00421C7C"/>
    <w:rsid w:val="00423493"/>
    <w:rsid w:val="00424697"/>
    <w:rsid w:val="00424EAA"/>
    <w:rsid w:val="00424F89"/>
    <w:rsid w:val="0042528F"/>
    <w:rsid w:val="0042620C"/>
    <w:rsid w:val="004271DE"/>
    <w:rsid w:val="00433A31"/>
    <w:rsid w:val="00433B05"/>
    <w:rsid w:val="00433CF4"/>
    <w:rsid w:val="00433FE5"/>
    <w:rsid w:val="00434D05"/>
    <w:rsid w:val="00435B1E"/>
    <w:rsid w:val="00435DBD"/>
    <w:rsid w:val="004360B1"/>
    <w:rsid w:val="004377D3"/>
    <w:rsid w:val="00437DF7"/>
    <w:rsid w:val="004411BF"/>
    <w:rsid w:val="0044178B"/>
    <w:rsid w:val="0044192C"/>
    <w:rsid w:val="00443378"/>
    <w:rsid w:val="004450F4"/>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1FB2"/>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2B0F"/>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2BC2"/>
    <w:rsid w:val="005E33EE"/>
    <w:rsid w:val="005E6B70"/>
    <w:rsid w:val="005E797A"/>
    <w:rsid w:val="005E7B43"/>
    <w:rsid w:val="005E7B72"/>
    <w:rsid w:val="005E7FF5"/>
    <w:rsid w:val="005F04C2"/>
    <w:rsid w:val="005F2CA1"/>
    <w:rsid w:val="005F30B8"/>
    <w:rsid w:val="005F3999"/>
    <w:rsid w:val="005F4004"/>
    <w:rsid w:val="005F51A9"/>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6B5E"/>
    <w:rsid w:val="00617F28"/>
    <w:rsid w:val="00623109"/>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77D"/>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4066"/>
    <w:rsid w:val="00684B46"/>
    <w:rsid w:val="00685454"/>
    <w:rsid w:val="00686920"/>
    <w:rsid w:val="00686CDC"/>
    <w:rsid w:val="00686D18"/>
    <w:rsid w:val="00690AA6"/>
    <w:rsid w:val="0069255D"/>
    <w:rsid w:val="006934BA"/>
    <w:rsid w:val="006949C9"/>
    <w:rsid w:val="00696868"/>
    <w:rsid w:val="006A069E"/>
    <w:rsid w:val="006A12CC"/>
    <w:rsid w:val="006A401D"/>
    <w:rsid w:val="006A4046"/>
    <w:rsid w:val="006A54F7"/>
    <w:rsid w:val="006A5A0F"/>
    <w:rsid w:val="006A7576"/>
    <w:rsid w:val="006A7C3F"/>
    <w:rsid w:val="006B202D"/>
    <w:rsid w:val="006B2844"/>
    <w:rsid w:val="006B4115"/>
    <w:rsid w:val="006B42F3"/>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8B7"/>
    <w:rsid w:val="006E2D72"/>
    <w:rsid w:val="006E2F3D"/>
    <w:rsid w:val="006E43A8"/>
    <w:rsid w:val="006E4AFC"/>
    <w:rsid w:val="006E4B2F"/>
    <w:rsid w:val="006E4F42"/>
    <w:rsid w:val="006E7516"/>
    <w:rsid w:val="006E7544"/>
    <w:rsid w:val="006F1389"/>
    <w:rsid w:val="006F1852"/>
    <w:rsid w:val="006F2939"/>
    <w:rsid w:val="006F4368"/>
    <w:rsid w:val="006F4B01"/>
    <w:rsid w:val="006F6514"/>
    <w:rsid w:val="006F72B0"/>
    <w:rsid w:val="007016C2"/>
    <w:rsid w:val="0070255D"/>
    <w:rsid w:val="007041B7"/>
    <w:rsid w:val="00705AB6"/>
    <w:rsid w:val="00706474"/>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6D2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A708A"/>
    <w:rsid w:val="007B0DC4"/>
    <w:rsid w:val="007B10B9"/>
    <w:rsid w:val="007B10E6"/>
    <w:rsid w:val="007B191E"/>
    <w:rsid w:val="007B3CEA"/>
    <w:rsid w:val="007B4558"/>
    <w:rsid w:val="007B46B2"/>
    <w:rsid w:val="007B4809"/>
    <w:rsid w:val="007B67D4"/>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1D7"/>
    <w:rsid w:val="007E7D08"/>
    <w:rsid w:val="007F038D"/>
    <w:rsid w:val="007F092A"/>
    <w:rsid w:val="007F0A50"/>
    <w:rsid w:val="007F0A5A"/>
    <w:rsid w:val="007F18A1"/>
    <w:rsid w:val="007F39DF"/>
    <w:rsid w:val="007F6411"/>
    <w:rsid w:val="007F6BCD"/>
    <w:rsid w:val="0080003C"/>
    <w:rsid w:val="00800CD0"/>
    <w:rsid w:val="0080201E"/>
    <w:rsid w:val="008024E2"/>
    <w:rsid w:val="008028A4"/>
    <w:rsid w:val="00803D8D"/>
    <w:rsid w:val="00805357"/>
    <w:rsid w:val="00806F3F"/>
    <w:rsid w:val="008075BB"/>
    <w:rsid w:val="008105E2"/>
    <w:rsid w:val="0081468E"/>
    <w:rsid w:val="00816B00"/>
    <w:rsid w:val="00816E24"/>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37776"/>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00CD"/>
    <w:rsid w:val="00871182"/>
    <w:rsid w:val="008734A8"/>
    <w:rsid w:val="00873AB0"/>
    <w:rsid w:val="0087458B"/>
    <w:rsid w:val="00874C9A"/>
    <w:rsid w:val="008768CA"/>
    <w:rsid w:val="008778E2"/>
    <w:rsid w:val="00877AF1"/>
    <w:rsid w:val="00877D4F"/>
    <w:rsid w:val="008802EF"/>
    <w:rsid w:val="00880FA7"/>
    <w:rsid w:val="00882806"/>
    <w:rsid w:val="0088319D"/>
    <w:rsid w:val="00883BEA"/>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6EE"/>
    <w:rsid w:val="008E1E55"/>
    <w:rsid w:val="008E2288"/>
    <w:rsid w:val="008E43DA"/>
    <w:rsid w:val="008E55A1"/>
    <w:rsid w:val="008E5A63"/>
    <w:rsid w:val="008E637E"/>
    <w:rsid w:val="008F144E"/>
    <w:rsid w:val="008F1533"/>
    <w:rsid w:val="008F1E6F"/>
    <w:rsid w:val="008F1E93"/>
    <w:rsid w:val="008F46FA"/>
    <w:rsid w:val="00901453"/>
    <w:rsid w:val="00901525"/>
    <w:rsid w:val="00901617"/>
    <w:rsid w:val="0090234A"/>
    <w:rsid w:val="0090271F"/>
    <w:rsid w:val="00902995"/>
    <w:rsid w:val="00902AAD"/>
    <w:rsid w:val="00902E23"/>
    <w:rsid w:val="0090342F"/>
    <w:rsid w:val="00904757"/>
    <w:rsid w:val="00904F6C"/>
    <w:rsid w:val="00905327"/>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870"/>
    <w:rsid w:val="00975AEF"/>
    <w:rsid w:val="00977485"/>
    <w:rsid w:val="00977536"/>
    <w:rsid w:val="00980043"/>
    <w:rsid w:val="00980655"/>
    <w:rsid w:val="00981CF3"/>
    <w:rsid w:val="00982E66"/>
    <w:rsid w:val="00985B34"/>
    <w:rsid w:val="00986019"/>
    <w:rsid w:val="00987D7E"/>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98C"/>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1D8A"/>
    <w:rsid w:val="00AA2719"/>
    <w:rsid w:val="00AA2E0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4BB4"/>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2FE2"/>
    <w:rsid w:val="00B4365C"/>
    <w:rsid w:val="00B45831"/>
    <w:rsid w:val="00B45EB3"/>
    <w:rsid w:val="00B50C94"/>
    <w:rsid w:val="00B53E6A"/>
    <w:rsid w:val="00B54CA9"/>
    <w:rsid w:val="00B5515C"/>
    <w:rsid w:val="00B5621C"/>
    <w:rsid w:val="00B56998"/>
    <w:rsid w:val="00B60220"/>
    <w:rsid w:val="00B6055C"/>
    <w:rsid w:val="00B6230F"/>
    <w:rsid w:val="00B62421"/>
    <w:rsid w:val="00B656FC"/>
    <w:rsid w:val="00B66173"/>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A26CE"/>
    <w:rsid w:val="00BA4210"/>
    <w:rsid w:val="00BB223B"/>
    <w:rsid w:val="00BB28C5"/>
    <w:rsid w:val="00BB4064"/>
    <w:rsid w:val="00BB5833"/>
    <w:rsid w:val="00BB713F"/>
    <w:rsid w:val="00BC0F7D"/>
    <w:rsid w:val="00BC1AFA"/>
    <w:rsid w:val="00BC1CE0"/>
    <w:rsid w:val="00BC232E"/>
    <w:rsid w:val="00BC2C3C"/>
    <w:rsid w:val="00BC37BF"/>
    <w:rsid w:val="00BC41F5"/>
    <w:rsid w:val="00BC42D2"/>
    <w:rsid w:val="00BC6527"/>
    <w:rsid w:val="00BC671F"/>
    <w:rsid w:val="00BC7959"/>
    <w:rsid w:val="00BD0980"/>
    <w:rsid w:val="00BD1865"/>
    <w:rsid w:val="00BD1EBE"/>
    <w:rsid w:val="00BD2816"/>
    <w:rsid w:val="00BD3541"/>
    <w:rsid w:val="00BD4707"/>
    <w:rsid w:val="00BD4A79"/>
    <w:rsid w:val="00BD558F"/>
    <w:rsid w:val="00BD625F"/>
    <w:rsid w:val="00BE04EC"/>
    <w:rsid w:val="00BE0D1A"/>
    <w:rsid w:val="00BE31ED"/>
    <w:rsid w:val="00BE4B31"/>
    <w:rsid w:val="00BE567C"/>
    <w:rsid w:val="00BE5D48"/>
    <w:rsid w:val="00BE689A"/>
    <w:rsid w:val="00BE7E29"/>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0D6"/>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460D"/>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D0E"/>
    <w:rsid w:val="00CA7A25"/>
    <w:rsid w:val="00CB5492"/>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AE1"/>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245"/>
    <w:rsid w:val="00D1219C"/>
    <w:rsid w:val="00D130DC"/>
    <w:rsid w:val="00D13CF2"/>
    <w:rsid w:val="00D146EE"/>
    <w:rsid w:val="00D15DEB"/>
    <w:rsid w:val="00D16026"/>
    <w:rsid w:val="00D20599"/>
    <w:rsid w:val="00D20D18"/>
    <w:rsid w:val="00D21081"/>
    <w:rsid w:val="00D21A37"/>
    <w:rsid w:val="00D22F09"/>
    <w:rsid w:val="00D25507"/>
    <w:rsid w:val="00D26430"/>
    <w:rsid w:val="00D2693B"/>
    <w:rsid w:val="00D27C41"/>
    <w:rsid w:val="00D3062E"/>
    <w:rsid w:val="00D30D23"/>
    <w:rsid w:val="00D31BA2"/>
    <w:rsid w:val="00D326C8"/>
    <w:rsid w:val="00D33AC2"/>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227A"/>
    <w:rsid w:val="00D73216"/>
    <w:rsid w:val="00D738D6"/>
    <w:rsid w:val="00D74304"/>
    <w:rsid w:val="00D7543C"/>
    <w:rsid w:val="00D755EB"/>
    <w:rsid w:val="00D75D87"/>
    <w:rsid w:val="00D76D1D"/>
    <w:rsid w:val="00D76FD0"/>
    <w:rsid w:val="00D77155"/>
    <w:rsid w:val="00D806CA"/>
    <w:rsid w:val="00D814F3"/>
    <w:rsid w:val="00D82AF1"/>
    <w:rsid w:val="00D84DF2"/>
    <w:rsid w:val="00D85BB1"/>
    <w:rsid w:val="00D876EB"/>
    <w:rsid w:val="00D87E00"/>
    <w:rsid w:val="00D87E03"/>
    <w:rsid w:val="00D90FA6"/>
    <w:rsid w:val="00D9134D"/>
    <w:rsid w:val="00D91746"/>
    <w:rsid w:val="00D91CC2"/>
    <w:rsid w:val="00D93731"/>
    <w:rsid w:val="00D93DC8"/>
    <w:rsid w:val="00D93ED0"/>
    <w:rsid w:val="00D94B5A"/>
    <w:rsid w:val="00D965EF"/>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D7EC1"/>
    <w:rsid w:val="00DE0AA9"/>
    <w:rsid w:val="00DE0F75"/>
    <w:rsid w:val="00DE29E0"/>
    <w:rsid w:val="00DE4498"/>
    <w:rsid w:val="00DE5801"/>
    <w:rsid w:val="00DE6218"/>
    <w:rsid w:val="00DE69C9"/>
    <w:rsid w:val="00DE7BB0"/>
    <w:rsid w:val="00DF0E57"/>
    <w:rsid w:val="00DF2B1F"/>
    <w:rsid w:val="00DF4570"/>
    <w:rsid w:val="00DF47D2"/>
    <w:rsid w:val="00DF50A6"/>
    <w:rsid w:val="00DF60E3"/>
    <w:rsid w:val="00DF62CD"/>
    <w:rsid w:val="00DF7898"/>
    <w:rsid w:val="00E003C5"/>
    <w:rsid w:val="00E00E22"/>
    <w:rsid w:val="00E03051"/>
    <w:rsid w:val="00E052F6"/>
    <w:rsid w:val="00E06700"/>
    <w:rsid w:val="00E13B09"/>
    <w:rsid w:val="00E1541F"/>
    <w:rsid w:val="00E1559A"/>
    <w:rsid w:val="00E158C2"/>
    <w:rsid w:val="00E17C6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35F"/>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2CA"/>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CD3"/>
    <w:rsid w:val="00E90D07"/>
    <w:rsid w:val="00E92576"/>
    <w:rsid w:val="00E94EEA"/>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4C7B"/>
    <w:rsid w:val="00EC5422"/>
    <w:rsid w:val="00EC5709"/>
    <w:rsid w:val="00EC5D21"/>
    <w:rsid w:val="00ED124A"/>
    <w:rsid w:val="00ED1772"/>
    <w:rsid w:val="00ED28A6"/>
    <w:rsid w:val="00ED34A7"/>
    <w:rsid w:val="00ED78BB"/>
    <w:rsid w:val="00EE063F"/>
    <w:rsid w:val="00EE17FC"/>
    <w:rsid w:val="00EE20D3"/>
    <w:rsid w:val="00EE3719"/>
    <w:rsid w:val="00EE584B"/>
    <w:rsid w:val="00EF05D4"/>
    <w:rsid w:val="00EF0AB2"/>
    <w:rsid w:val="00EF34DC"/>
    <w:rsid w:val="00EF4743"/>
    <w:rsid w:val="00EF4C35"/>
    <w:rsid w:val="00EF4F71"/>
    <w:rsid w:val="00EF5F88"/>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119F"/>
    <w:rsid w:val="00F13122"/>
    <w:rsid w:val="00F13C85"/>
    <w:rsid w:val="00F15916"/>
    <w:rsid w:val="00F1613D"/>
    <w:rsid w:val="00F17771"/>
    <w:rsid w:val="00F20893"/>
    <w:rsid w:val="00F22EC7"/>
    <w:rsid w:val="00F2318F"/>
    <w:rsid w:val="00F26686"/>
    <w:rsid w:val="00F26B06"/>
    <w:rsid w:val="00F26BA9"/>
    <w:rsid w:val="00F2728C"/>
    <w:rsid w:val="00F275D9"/>
    <w:rsid w:val="00F279B4"/>
    <w:rsid w:val="00F27EA6"/>
    <w:rsid w:val="00F31AC2"/>
    <w:rsid w:val="00F329ED"/>
    <w:rsid w:val="00F32A0F"/>
    <w:rsid w:val="00F34C68"/>
    <w:rsid w:val="00F35AEC"/>
    <w:rsid w:val="00F36F7A"/>
    <w:rsid w:val="00F379F8"/>
    <w:rsid w:val="00F41724"/>
    <w:rsid w:val="00F41772"/>
    <w:rsid w:val="00F41B49"/>
    <w:rsid w:val="00F425DE"/>
    <w:rsid w:val="00F427E1"/>
    <w:rsid w:val="00F45A37"/>
    <w:rsid w:val="00F468C7"/>
    <w:rsid w:val="00F47013"/>
    <w:rsid w:val="00F47FC3"/>
    <w:rsid w:val="00F52DBE"/>
    <w:rsid w:val="00F530A5"/>
    <w:rsid w:val="00F531F4"/>
    <w:rsid w:val="00F535D2"/>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11B1"/>
    <w:rsid w:val="00FC2001"/>
    <w:rsid w:val="00FC2FC4"/>
    <w:rsid w:val="00FC327A"/>
    <w:rsid w:val="00FC32D1"/>
    <w:rsid w:val="00FC59AD"/>
    <w:rsid w:val="00FC5FC0"/>
    <w:rsid w:val="00FC6F2E"/>
    <w:rsid w:val="00FD082D"/>
    <w:rsid w:val="00FD0D63"/>
    <w:rsid w:val="00FD4598"/>
    <w:rsid w:val="00FE007A"/>
    <w:rsid w:val="00FE0F8A"/>
    <w:rsid w:val="00FE116A"/>
    <w:rsid w:val="00FE33F2"/>
    <w:rsid w:val="00FE5CC4"/>
    <w:rsid w:val="00FE65DB"/>
    <w:rsid w:val="00FE6FC3"/>
    <w:rsid w:val="00FF033E"/>
    <w:rsid w:val="00FF111F"/>
    <w:rsid w:val="00FF132D"/>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UNDERRUBRIK 1-2,h2,DO NOT USE_h2,h21,H21,Head 2,l2,TitreProp,Header 2,ITT t2,PA Major Section,Livello 2,R2,Heading 2 Hidden,Head1,2nd level,heading 2,I2,Section Title,Heading2,list2,H2-Heading 2,Header&#10;2,Header2,22,heading2,2&#10;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Underrubrik2,H3,Memo Heading 3,h3,no break,hello,0H,0h,3h,3H,Heading 3 3GPP,h31,l3,list 3,Head 3,h32,h33,h34,h35,h36,h37,h38,h311,h321,h331,h341,h351,h361,h371,h39,h312,h322,h332,h342,h352,h362,h372,h310,h313,h323,h333,h343,h353,h363,h373,h314"/>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aliases w:val="H5,h5,Head5,Heading5,M5,mh2,Module heading 2,heading 8,Numbered Sub-list"/>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rsid w:val="0024154B"/>
    <w:pPr>
      <w:keepNext w:val="0"/>
      <w:spacing w:before="0"/>
      <w:ind w:left="851" w:hanging="851"/>
    </w:pPr>
    <w:rPr>
      <w:sz w:val="20"/>
    </w:rPr>
  </w:style>
  <w:style w:type="paragraph" w:styleId="Footer">
    <w:name w:val="footer"/>
    <w:basedOn w:val="Header"/>
    <w:link w:val="FooterChar"/>
    <w:uiPriority w:val="99"/>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0">
    <w:name w:val="B1"/>
    <w:basedOn w:val="List"/>
    <w:link w:val="B1Char"/>
    <w:qFormat/>
    <w:rsid w:val="0024154B"/>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aliases w:val="Underrubrik2 Char,H3 Char,Memo Heading 3 Char,h3 Char,no break Char,hello Char,0H Char,0h Char,3h Char,3H Char,Heading 3 3GPP Char,h31 Char,l3 Char,list 3 Char,Head 3 Char,h32 Char,h33 Char,h34 Char,h35 Char,h36 Char,h37 Char,h38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uiPriority w:val="99"/>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qFormat/>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aliases w:val="Head2A Char,2 Char,H2 Char,UNDERRUBRIK 1-2 Char,h2 Char,DO NOT USE_h2 Char,h21 Char,H21 Char,Head 2 Char,l2 Char,TitreProp Char,Header 2 Char,ITT t2 Char,PA Major Section Char,Livello 2 Char,R2 Char,Heading 2 Hidden Char,Head1 Char"/>
    <w:link w:val="Heading2"/>
    <w:qFormat/>
    <w:rsid w:val="00F970C9"/>
    <w:rPr>
      <w:rFonts w:ascii="Arial" w:eastAsia="Times New Roman" w:hAnsi="Arial"/>
      <w:sz w:val="32"/>
    </w:rPr>
  </w:style>
  <w:style w:type="character" w:customStyle="1" w:styleId="Heading5Char">
    <w:name w:val="Heading 5 Char"/>
    <w:aliases w:val="H5 Char,h5 Char,Head5 Char,Heading5 Char,M5 Char,mh2 Char,Module heading 2 Char,heading 8 Char,Numbered Sub-list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uiPriority w:val="99"/>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uiPriority w:val="99"/>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link w:val="CaptionChar"/>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 w:type="character" w:customStyle="1" w:styleId="ui-provider">
    <w:name w:val="ui-provider"/>
    <w:basedOn w:val="DefaultParagraphFont"/>
    <w:rsid w:val="00546BC5"/>
  </w:style>
  <w:style w:type="paragraph" w:customStyle="1" w:styleId="20">
    <w:name w:val="正文2"/>
    <w:rsid w:val="00616B5E"/>
    <w:pPr>
      <w:spacing w:after="160" w:line="259" w:lineRule="auto"/>
      <w:jc w:val="both"/>
    </w:pPr>
    <w:rPr>
      <w:kern w:val="2"/>
      <w:sz w:val="21"/>
      <w:szCs w:val="21"/>
      <w:lang w:val="en-US" w:eastAsia="zh-CN"/>
    </w:rPr>
  </w:style>
  <w:style w:type="character" w:customStyle="1" w:styleId="CaptionChar">
    <w:name w:val="Caption Char"/>
    <w:aliases w:val="cap Char"/>
    <w:link w:val="Caption"/>
    <w:qFormat/>
    <w:rsid w:val="00837776"/>
    <w:rPr>
      <w:rFonts w:eastAsia="MS Mincho"/>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6.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2.bin"/><Relationship Id="rId170" Type="http://schemas.openxmlformats.org/officeDocument/2006/relationships/image" Target="media/image94.emf"/><Relationship Id="rId191" Type="http://schemas.openxmlformats.org/officeDocument/2006/relationships/oleObject" Target="embeddings/oleObject68.bin"/><Relationship Id="rId205" Type="http://schemas.openxmlformats.org/officeDocument/2006/relationships/oleObject" Target="embeddings/oleObject75.bin"/><Relationship Id="rId226" Type="http://schemas.openxmlformats.org/officeDocument/2006/relationships/footer" Target="footer1.xml"/><Relationship Id="rId107" Type="http://schemas.openxmlformats.org/officeDocument/2006/relationships/oleObject" Target="embeddings/oleObject26.bin"/><Relationship Id="rId11" Type="http://schemas.openxmlformats.org/officeDocument/2006/relationships/image" Target="media/image3.wmf"/><Relationship Id="rId32" Type="http://schemas.openxmlformats.org/officeDocument/2006/relationships/image" Target="media/image16.emf"/><Relationship Id="rId53" Type="http://schemas.openxmlformats.org/officeDocument/2006/relationships/image" Target="media/image30.emf"/><Relationship Id="rId74" Type="http://schemas.openxmlformats.org/officeDocument/2006/relationships/image" Target="media/image45.wmf"/><Relationship Id="rId128" Type="http://schemas.openxmlformats.org/officeDocument/2006/relationships/image" Target="media/image73.emf"/><Relationship Id="rId149" Type="http://schemas.openxmlformats.org/officeDocument/2006/relationships/oleObject" Target="embeddings/oleObject47.bin"/><Relationship Id="rId5" Type="http://schemas.openxmlformats.org/officeDocument/2006/relationships/settings" Target="settings.xml"/><Relationship Id="rId95" Type="http://schemas.openxmlformats.org/officeDocument/2006/relationships/oleObject" Target="embeddings/oleObject20.bin"/><Relationship Id="rId160" Type="http://schemas.openxmlformats.org/officeDocument/2006/relationships/image" Target="media/image89.emf"/><Relationship Id="rId181" Type="http://schemas.openxmlformats.org/officeDocument/2006/relationships/oleObject" Target="embeddings/oleObject63.bin"/><Relationship Id="rId216" Type="http://schemas.openxmlformats.org/officeDocument/2006/relationships/image" Target="media/image117.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package" Target="embeddings/Microsoft_Visio_Drawing2.vsdx"/><Relationship Id="rId69" Type="http://schemas.openxmlformats.org/officeDocument/2006/relationships/image" Target="media/image40.emf"/><Relationship Id="rId113" Type="http://schemas.openxmlformats.org/officeDocument/2006/relationships/oleObject" Target="embeddings/oleObject29.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2.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0.bin"/><Relationship Id="rId171" Type="http://schemas.openxmlformats.org/officeDocument/2006/relationships/oleObject" Target="embeddings/oleObject58.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1.bin"/><Relationship Id="rId206" Type="http://schemas.openxmlformats.org/officeDocument/2006/relationships/image" Target="media/image112.emf"/><Relationship Id="rId227" Type="http://schemas.openxmlformats.org/officeDocument/2006/relationships/hyperlink" Target="file:///C:\Users\joyou\MinuteMan\RAN3_109e\Docs\RP-201850.zip" TargetMode="External"/><Relationship Id="rId201" Type="http://schemas.openxmlformats.org/officeDocument/2006/relationships/oleObject" Target="embeddings/oleObject73.bin"/><Relationship Id="rId222" Type="http://schemas.openxmlformats.org/officeDocument/2006/relationships/oleObject" Target="embeddings/oleObject82.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4.emf"/><Relationship Id="rId103" Type="http://schemas.openxmlformats.org/officeDocument/2006/relationships/oleObject" Target="embeddings/oleObject24.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7.bin"/><Relationship Id="rId54" Type="http://schemas.openxmlformats.org/officeDocument/2006/relationships/oleObject" Target="embeddings/oleObject16.bin"/><Relationship Id="rId70" Type="http://schemas.openxmlformats.org/officeDocument/2006/relationships/image" Target="media/image41.emf"/><Relationship Id="rId75" Type="http://schemas.openxmlformats.org/officeDocument/2006/relationships/image" Target="media/image46.wmf"/><Relationship Id="rId91" Type="http://schemas.openxmlformats.org/officeDocument/2006/relationships/oleObject" Target="embeddings/Microsoft_Word_97_-_2003_Document2.doc"/><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5.bin"/><Relationship Id="rId161" Type="http://schemas.openxmlformats.org/officeDocument/2006/relationships/oleObject" Target="embeddings/oleObject53.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6.bin"/><Relationship Id="rId217" Type="http://schemas.openxmlformats.org/officeDocument/2006/relationships/oleObject" Target="embeddings/oleObject81.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5.emf"/><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image" Target="media/image66.emf"/><Relationship Id="rId119" Type="http://schemas.openxmlformats.org/officeDocument/2006/relationships/oleObject" Target="embeddings/oleObject32.bin"/><Relationship Id="rId44" Type="http://schemas.openxmlformats.org/officeDocument/2006/relationships/image" Target="media/image22.emf"/><Relationship Id="rId60" Type="http://schemas.openxmlformats.org/officeDocument/2006/relationships/package" Target="embeddings/Microsoft_Visio___1.vsdx"/><Relationship Id="rId65" Type="http://schemas.openxmlformats.org/officeDocument/2006/relationships/image" Target="media/image37.emf"/><Relationship Id="rId81" Type="http://schemas.openxmlformats.org/officeDocument/2006/relationships/oleObject" Target="embeddings/oleObject17.bin"/><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0.bin"/><Relationship Id="rId151" Type="http://schemas.openxmlformats.org/officeDocument/2006/relationships/oleObject" Target="embeddings/oleObject48.bin"/><Relationship Id="rId156" Type="http://schemas.openxmlformats.org/officeDocument/2006/relationships/image" Target="media/image87.emf"/><Relationship Id="rId177" Type="http://schemas.openxmlformats.org/officeDocument/2006/relationships/oleObject" Target="embeddings/oleObject61.bin"/><Relationship Id="rId198" Type="http://schemas.openxmlformats.org/officeDocument/2006/relationships/image" Target="media/image108.emf"/><Relationship Id="rId172" Type="http://schemas.openxmlformats.org/officeDocument/2006/relationships/image" Target="media/image95.emf"/><Relationship Id="rId193" Type="http://schemas.openxmlformats.org/officeDocument/2006/relationships/oleObject" Target="embeddings/oleObject69.bin"/><Relationship Id="rId202" Type="http://schemas.openxmlformats.org/officeDocument/2006/relationships/image" Target="media/image110.emf"/><Relationship Id="rId207" Type="http://schemas.openxmlformats.org/officeDocument/2006/relationships/oleObject" Target="embeddings/oleObject76.bin"/><Relationship Id="rId223" Type="http://schemas.openxmlformats.org/officeDocument/2006/relationships/image" Target="media/image122.wmf"/><Relationship Id="rId228"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27.bin"/><Relationship Id="rId34" Type="http://schemas.openxmlformats.org/officeDocument/2006/relationships/image" Target="media/image17.emf"/><Relationship Id="rId50" Type="http://schemas.openxmlformats.org/officeDocument/2006/relationships/image" Target="media/image27.wmf"/><Relationship Id="rId55" Type="http://schemas.openxmlformats.org/officeDocument/2006/relationships/image" Target="media/image31.emf"/><Relationship Id="rId76" Type="http://schemas.openxmlformats.org/officeDocument/2006/relationships/image" Target="media/image47.emf"/><Relationship Id="rId97" Type="http://schemas.openxmlformats.org/officeDocument/2006/relationships/oleObject" Target="embeddings/oleObject21.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5.bin"/><Relationship Id="rId141" Type="http://schemas.openxmlformats.org/officeDocument/2006/relationships/oleObject" Target="embeddings/oleObject43.bin"/><Relationship Id="rId146" Type="http://schemas.openxmlformats.org/officeDocument/2006/relationships/image" Target="media/image82.emf"/><Relationship Id="rId167" Type="http://schemas.openxmlformats.org/officeDocument/2006/relationships/oleObject" Target="embeddings/oleObject56.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image" Target="media/image42.emf"/><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4.bin"/><Relationship Id="rId213" Type="http://schemas.openxmlformats.org/officeDocument/2006/relationships/oleObject" Target="embeddings/oleObject79.bin"/><Relationship Id="rId218" Type="http://schemas.openxmlformats.org/officeDocument/2006/relationships/image" Target="media/image118.png"/><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oleObject" Target="embeddings/oleObject15.bin"/><Relationship Id="rId66" Type="http://schemas.openxmlformats.org/officeDocument/2006/relationships/package" Target="embeddings/Microsoft_Visio_Drawing3.vsdx"/><Relationship Id="rId87" Type="http://schemas.openxmlformats.org/officeDocument/2006/relationships/oleObject" Target="embeddings/Microsoft_Word_97_-_2003_Document.doc"/><Relationship Id="rId110" Type="http://schemas.openxmlformats.org/officeDocument/2006/relationships/image" Target="media/image64.e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77.emf"/><Relationship Id="rId157" Type="http://schemas.openxmlformats.org/officeDocument/2006/relationships/oleObject" Target="embeddings/oleObject51.bin"/><Relationship Id="rId178" Type="http://schemas.openxmlformats.org/officeDocument/2006/relationships/image" Target="media/image98.emf"/><Relationship Id="rId61" Type="http://schemas.openxmlformats.org/officeDocument/2006/relationships/image" Target="media/image35.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9.bin"/><Relationship Id="rId194" Type="http://schemas.openxmlformats.org/officeDocument/2006/relationships/image" Target="media/image106.emf"/><Relationship Id="rId199" Type="http://schemas.openxmlformats.org/officeDocument/2006/relationships/oleObject" Target="embeddings/oleObject72.bin"/><Relationship Id="rId203" Type="http://schemas.openxmlformats.org/officeDocument/2006/relationships/oleObject" Target="embeddings/oleObject74.bin"/><Relationship Id="rId208" Type="http://schemas.openxmlformats.org/officeDocument/2006/relationships/image" Target="media/image113.emf"/><Relationship Id="rId229" Type="http://schemas.openxmlformats.org/officeDocument/2006/relationships/footer" Target="footer2.xml"/><Relationship Id="rId19" Type="http://schemas.openxmlformats.org/officeDocument/2006/relationships/image" Target="media/image7.emf"/><Relationship Id="rId224" Type="http://schemas.openxmlformats.org/officeDocument/2006/relationships/oleObject" Target="embeddings/oleObject83.bin"/><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image" Target="media/image32.emf"/><Relationship Id="rId77" Type="http://schemas.openxmlformats.org/officeDocument/2006/relationships/oleObject" Target="embeddings/Microsoft_Visio_2003-2010_Drawing.vsd"/><Relationship Id="rId100" Type="http://schemas.openxmlformats.org/officeDocument/2006/relationships/image" Target="media/image59.emf"/><Relationship Id="rId105" Type="http://schemas.openxmlformats.org/officeDocument/2006/relationships/oleObject" Target="embeddings/oleObject25.bin"/><Relationship Id="rId126" Type="http://schemas.openxmlformats.org/officeDocument/2006/relationships/image" Target="media/image72.emf"/><Relationship Id="rId147" Type="http://schemas.openxmlformats.org/officeDocument/2006/relationships/oleObject" Target="embeddings/oleObject46.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3.emf"/><Relationship Id="rId93" Type="http://schemas.openxmlformats.org/officeDocument/2006/relationships/oleObject" Target="embeddings/Microsoft_Word_97_-_2003_Document3.doc"/><Relationship Id="rId98" Type="http://schemas.openxmlformats.org/officeDocument/2006/relationships/image" Target="media/image58.emf"/><Relationship Id="rId121" Type="http://schemas.openxmlformats.org/officeDocument/2006/relationships/oleObject" Target="embeddings/oleObject33.bin"/><Relationship Id="rId142" Type="http://schemas.openxmlformats.org/officeDocument/2006/relationships/image" Target="media/image80.emf"/><Relationship Id="rId163" Type="http://schemas.openxmlformats.org/officeDocument/2006/relationships/oleObject" Target="embeddings/oleObject54.bin"/><Relationship Id="rId184" Type="http://schemas.openxmlformats.org/officeDocument/2006/relationships/image" Target="media/image101.emf"/><Relationship Id="rId189" Type="http://schemas.openxmlformats.org/officeDocument/2006/relationships/oleObject" Target="embeddings/oleObject67.bin"/><Relationship Id="rId219" Type="http://schemas.openxmlformats.org/officeDocument/2006/relationships/image" Target="media/image119.png"/><Relationship Id="rId3" Type="http://schemas.openxmlformats.org/officeDocument/2006/relationships/numbering" Target="numbering.xml"/><Relationship Id="rId214" Type="http://schemas.openxmlformats.org/officeDocument/2006/relationships/image" Target="media/image116.emf"/><Relationship Id="rId230" Type="http://schemas.openxmlformats.org/officeDocument/2006/relationships/fontTable" Target="fontTable.xml"/><Relationship Id="rId25" Type="http://schemas.openxmlformats.org/officeDocument/2006/relationships/image" Target="media/image11.emf"/><Relationship Id="rId46" Type="http://schemas.openxmlformats.org/officeDocument/2006/relationships/image" Target="media/image23.emf"/><Relationship Id="rId67" Type="http://schemas.openxmlformats.org/officeDocument/2006/relationships/image" Target="media/image38.emf"/><Relationship Id="rId116" Type="http://schemas.openxmlformats.org/officeDocument/2006/relationships/image" Target="media/image67.emf"/><Relationship Id="rId137" Type="http://schemas.openxmlformats.org/officeDocument/2006/relationships/oleObject" Target="embeddings/oleObject41.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package" Target="embeddings/Microsoft_Visio_Drawing1.vsdx"/><Relationship Id="rId83" Type="http://schemas.openxmlformats.org/officeDocument/2006/relationships/oleObject" Target="embeddings/oleObject18.bin"/><Relationship Id="rId88" Type="http://schemas.openxmlformats.org/officeDocument/2006/relationships/image" Target="media/image53.emf"/><Relationship Id="rId111" Type="http://schemas.openxmlformats.org/officeDocument/2006/relationships/oleObject" Target="embeddings/oleObject28.bin"/><Relationship Id="rId132" Type="http://schemas.openxmlformats.org/officeDocument/2006/relationships/image" Target="media/image75.emf"/><Relationship Id="rId153" Type="http://schemas.openxmlformats.org/officeDocument/2006/relationships/oleObject" Target="embeddings/oleObject49.bin"/><Relationship Id="rId174" Type="http://schemas.openxmlformats.org/officeDocument/2006/relationships/image" Target="media/image96.e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7.bin"/><Relationship Id="rId190" Type="http://schemas.openxmlformats.org/officeDocument/2006/relationships/image" Target="media/image104.emf"/><Relationship Id="rId204" Type="http://schemas.openxmlformats.org/officeDocument/2006/relationships/image" Target="media/image111.emf"/><Relationship Id="rId220" Type="http://schemas.openxmlformats.org/officeDocument/2006/relationships/image" Target="media/image120.png"/><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6.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9.wmf"/><Relationship Id="rId73" Type="http://schemas.openxmlformats.org/officeDocument/2006/relationships/image" Target="media/image44.emf"/><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0.emf"/><Relationship Id="rId143" Type="http://schemas.openxmlformats.org/officeDocument/2006/relationships/oleObject" Target="embeddings/oleObject44.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10" Type="http://schemas.openxmlformats.org/officeDocument/2006/relationships/image" Target="media/image114.emf"/><Relationship Id="rId215" Type="http://schemas.openxmlformats.org/officeDocument/2006/relationships/oleObject" Target="embeddings/oleObject80.bin"/><Relationship Id="rId26" Type="http://schemas.openxmlformats.org/officeDocument/2006/relationships/image" Target="media/image12.emf"/><Relationship Id="rId231" Type="http://schemas.microsoft.com/office/2011/relationships/people" Target="people.xml"/><Relationship Id="rId47" Type="http://schemas.openxmlformats.org/officeDocument/2006/relationships/image" Target="media/image24.emf"/><Relationship Id="rId68" Type="http://schemas.openxmlformats.org/officeDocument/2006/relationships/image" Target="media/image39.emf"/><Relationship Id="rId89" Type="http://schemas.openxmlformats.org/officeDocument/2006/relationships/oleObject" Target="embeddings/Microsoft_Word_97_-_2003_Document1.doc"/><Relationship Id="rId112" Type="http://schemas.openxmlformats.org/officeDocument/2006/relationships/image" Target="media/image65.emf"/><Relationship Id="rId133" Type="http://schemas.openxmlformats.org/officeDocument/2006/relationships/oleObject" Target="embeddings/oleObject39.bin"/><Relationship Id="rId154" Type="http://schemas.openxmlformats.org/officeDocument/2006/relationships/image" Target="media/image86.emf"/><Relationship Id="rId175" Type="http://schemas.openxmlformats.org/officeDocument/2006/relationships/oleObject" Target="embeddings/oleObject60.bin"/><Relationship Id="rId196" Type="http://schemas.openxmlformats.org/officeDocument/2006/relationships/image" Target="media/image107.emf"/><Relationship Id="rId200" Type="http://schemas.openxmlformats.org/officeDocument/2006/relationships/image" Target="media/image109.emf"/><Relationship Id="rId16" Type="http://schemas.openxmlformats.org/officeDocument/2006/relationships/oleObject" Target="embeddings/oleObject3.bin"/><Relationship Id="rId221" Type="http://schemas.openxmlformats.org/officeDocument/2006/relationships/image" Target="media/image121.wmf"/><Relationship Id="rId37" Type="http://schemas.openxmlformats.org/officeDocument/2006/relationships/oleObject" Target="embeddings/oleObject11.bin"/><Relationship Id="rId58" Type="http://schemas.openxmlformats.org/officeDocument/2006/relationships/package" Target="embeddings/Microsoft_Visio_Drawing.vsdx"/><Relationship Id="rId79" Type="http://schemas.openxmlformats.org/officeDocument/2006/relationships/oleObject" Target="embeddings/Microsoft_Visio_2003-2010_Drawing1.vsd"/><Relationship Id="rId102" Type="http://schemas.openxmlformats.org/officeDocument/2006/relationships/image" Target="media/image60.emf"/><Relationship Id="rId123" Type="http://schemas.openxmlformats.org/officeDocument/2006/relationships/oleObject" Target="embeddings/oleObject34.bin"/><Relationship Id="rId144" Type="http://schemas.openxmlformats.org/officeDocument/2006/relationships/image" Target="media/image81.emf"/><Relationship Id="rId90" Type="http://schemas.openxmlformats.org/officeDocument/2006/relationships/image" Target="media/image54.emf"/><Relationship Id="rId165" Type="http://schemas.openxmlformats.org/officeDocument/2006/relationships/oleObject" Target="embeddings/oleObject55.bin"/><Relationship Id="rId186" Type="http://schemas.openxmlformats.org/officeDocument/2006/relationships/image" Target="media/image102.emf"/><Relationship Id="rId211" Type="http://schemas.openxmlformats.org/officeDocument/2006/relationships/oleObject" Target="embeddings/oleObject78.bin"/><Relationship Id="rId23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E70AC-B862-4E8C-B636-ACA6A5CAE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216824</Words>
  <Characters>1235898</Characters>
  <Application>Microsoft Office Word</Application>
  <DocSecurity>0</DocSecurity>
  <Lines>10299</Lines>
  <Paragraphs>2899</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449823</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CR1219</cp:lastModifiedBy>
  <cp:revision>3</cp:revision>
  <cp:lastPrinted>2017-12-03T16:24:00Z</cp:lastPrinted>
  <dcterms:created xsi:type="dcterms:W3CDTF">2023-11-10T19:28:00Z</dcterms:created>
  <dcterms:modified xsi:type="dcterms:W3CDTF">2023-11-10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uOcLRLly7VxKyGbej84k4t5EvibBZgSUTZC0wk0PTOxIENS9/PXiVig+M4Y1eekIY/2G7JOe
bCXQi0FJ9Z+g+YPtbwxttnNx3nGn2HuvO3AD3I9h9ZqVDOcvLlYlCW4Bd5QOLX4AUREa3QRx
I60ciZDxQjdZHTL313KJ9tCNQsyHyHtsSHwTw7YJS9g8Fuie657tEWDTzyzxBEIw2jJTqY6n
6YVRQhqiqT7nOcngzn</vt:lpwstr>
  </property>
  <property fmtid="{D5CDD505-2E9C-101B-9397-08002B2CF9AE}" pid="3" name="_2015_ms_pID_725343_00">
    <vt:lpwstr>_2015_ms_pID_725343</vt:lpwstr>
  </property>
  <property fmtid="{D5CDD505-2E9C-101B-9397-08002B2CF9AE}" pid="4" name="_2015_ms_pID_7253431">
    <vt:lpwstr>XIQngy5G00vedSPThz+QZvP6e2PQwWhfGlatijqRR/xi7o4PFsViX6
QBlgvOGUJ0Dx7nF2v98mh8U2EBmhb17yuXO0srH4jbJ5qIKFFxbDYJR2chyFKCI34UDeNCkc
ao0osJD+vN0nqU4ZjNSu+nt0RXz6rS4rD6hrTVwn/n35Vth5vNp3Kmf+qCAah35JCOhKXTjo
DDvyeOeN+pfGxu+j1D6fVCiMj/DdYPD/Ii0a</vt:lpwstr>
  </property>
  <property fmtid="{D5CDD505-2E9C-101B-9397-08002B2CF9AE}" pid="5" name="_2015_ms_pID_7253431_00">
    <vt:lpwstr>_2015_ms_pID_7253431</vt:lpwstr>
  </property>
  <property fmtid="{D5CDD505-2E9C-101B-9397-08002B2CF9AE}" pid="6" name="_2015_ms_pID_7253432">
    <vt:lpwstr>NRPtTq4I4fI0eaQCHdqgkAM=</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94719107</vt:lpwstr>
  </property>
</Properties>
</file>